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0" r:id="rId3"/>
    <p:sldId id="274" r:id="rId4"/>
    <p:sldId id="271" r:id="rId5"/>
    <p:sldId id="272" r:id="rId6"/>
    <p:sldId id="281" r:id="rId7"/>
    <p:sldId id="273" r:id="rId8"/>
    <p:sldId id="275" r:id="rId9"/>
    <p:sldId id="276" r:id="rId10"/>
    <p:sldId id="277" r:id="rId11"/>
    <p:sldId id="282" r:id="rId12"/>
    <p:sldId id="278" r:id="rId13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9B9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5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0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82 10135 0 0,'0'0'231'0'0,"0"0"29"0"0,0 0 19 0 0,0 0 37 0 0,7-6 624 0 0,4-10 1363 0 0,16-31 0 0 0,-18 31-1682 0 0,1 0 0 0 0,13-16-1 0 0,1-2 1614 0 0,-12 20 406 0 0,-30 39-2622 0 0,11-17-19 0 0,0 1 1 0 0,-6 11-1 0 0,-33 67 270 0 0,-105 217 1510 0 0,145-290-1779 0 0,1 0 0 0 0,0 0 0 0 0,1 0 0 0 0,-4 29 0 0 0,8-36 0 0 0,6-10 0 0 0,-1-2-64 0 0,-5 4-273 0 0,-1-16-1226 0 0,-2 6-154 0 0,1 0-5260 0 0,2 3 539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8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 6447 0 0,'0'0'298'0'0,"0"0"-10"0"0,0 0-50 0 0,0 0 493 0 0,0 0 238 0 0,0 0 45 0 0,0 0-61 0 0,0 0-288 0 0,0 0-121 0 0,0 0-28 0 0,0 0-4 0 0,0 0 0 0 0,0 0 0 0 0,0 0 0 0 0,0 0 0 0 0,0 0 0 0 0,0 0 0 0 0,0 0 0 0 0,0 0 0 0 0,0 0 0 0 0,0 0 0 0 0,-8-1 599 0 0,-1 3-868 0 0,0 0 0 0 0,0 0 0 0 0,1 1-1 0 0,-1 1 1 0 0,-13 6 0 0 0,-8 4 364 0 0,23-12-607 0 0,0 1 0 0 0,0 0 0 0 0,0 0 1 0 0,0 1-1 0 0,1 0 0 0 0,0 0 0 0 0,0 1 0 0 0,-11 9 0 0 0,3-2 72 0 0,13-11 93 0 0,-2 1-261 0 0,-1 12 1987 0 0,4-12-1882 0 0,-1-1-9 0 0,1 0 1 0 0,0-1-1 0 0,0 1 0 0 0,0 0 1 0 0,0 0-1 0 0,-1-1 0 0 0,1 1 1 0 0,0 0-1 0 0,0 0 0 0 0,1-1 1 0 0,-1 1-1 0 0,0 0 0 0 0,0-1 1 0 0,0 1-1 0 0,0 0 0 0 0,1 0 1 0 0,-1-1-1 0 0,0 1 0 0 0,1 0 0 0 0,-1-1 1 0 0,1 2-1 0 0,-1-1 0 0 0,0-1 0 0 0,0 1 0 0 0,1 0 0 0 0,-1-1 0 0 0,0 1 0 0 0,0 0 0 0 0,1-1 0 0 0,-1 1 0 0 0,0-1 0 0 0,1 1 0 0 0,-1 0 0 0 0,0-1 0 0 0,1 1 0 0 0,-1-1 0 0 0,1 1 0 0 0,-1-1 0 0 0,1 1 0 0 0,-1-1 0 0 0,1 0 0 0 0,0 1 0 0 0,-1-1 0 0 0,1 1 0 0 0,-1-1 0 0 0,1 0 0 0 0,0 0 0 0 0,-1 1 0 0 0,1-1 0 0 0,0 0 0 0 0,-1 0 0 0 0,1 0 0 0 0,0 0 0 0 0,0 0 0 0 0,2 0 0 0 0,5 2 0 0 0,-2-1 3 0 0,0 0 0 0 0,0-1 0 0 0,1 1 0 0 0,-1-1 0 0 0,0-1 0 0 0,11-1 0 0 0,7 0-425 0 0,-17 2 91 0 0,0 0 0 0 0,0-1 1 0 0,9-2-1 0 0,17-2-145 0 0,-14 1-3573 0 0,-19 4 2514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6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8 10135 0 0,'0'0'231'0'0,"0"0"29"0"0,0 0 19 0 0,1 0-41 0 0,22-10 4746 0 0,-23 10-4914 0 0,0 0 0 0 0,0 0 1 0 0,0 0-1 0 0,0 0 0 0 0,1 0 0 0 0,-1 0 0 0 0,0 0 0 0 0,0 0 0 0 0,0 0 0 0 0,0 0 0 0 0,0 0 0 0 0,0 0 1 0 0,0 0-1 0 0,0 0 0 0 0,1-1 0 0 0,-1 1 0 0 0,0 0 0 0 0,0 0 0 0 0,0 0 0 0 0,0 0 0 0 0,0 0 0 0 0,0 0 0 0 0,0 0 1 0 0,0 0-1 0 0,0 0 0 0 0,0 0 0 0 0,0 0 0 0 0,0-1 0 0 0,0 1 0 0 0,0 0 0 0 0,0 0 0 0 0,1 0 0 0 0,-1 0 1 0 0,0 0-1 0 0,0 0 0 0 0,0 0 0 0 0,0 0 0 0 0,0-1 0 0 0,0 1 0 0 0,0 0 0 0 0,0 0 0 0 0,0 0 0 0 0,0 0 1 0 0,0 0-1 0 0,-1 0 0 0 0,1 0 0 0 0,0 0 0 0 0,0-1 0 0 0,0 1 0 0 0,0 0 0 0 0,0 0 0 0 0,0 0 0 0 0,0 0 1 0 0,0 0-1 0 0,0 0 0 0 0,0 0 0 0 0,0 0 0 0 0,0 0 0 0 0,0 0 0 0 0,0 0 0 0 0,-1 0 0 0 0,1-1 0 0 0,0 1 0 0 0,0 0 1 0 0,0 0-1 0 0,0 0 0 0 0,0 0 0 0 0,0 0 0 0 0,-7-2 1368 0 0,0 2-1248 0 0,0 1 0 0 0,0 1-1 0 0,0-1 1 0 0,0 1 0 0 0,1 0 0 0 0,-1 0 0 0 0,0 1 0 0 0,-11 6-1 0 0,-3 4 540 0 0,-24 17-1 0 0,39-25-728 0 0,-1-1 0 0 0,1 1 0 0 0,1 1 0 0 0,-8 6 0 0 0,9-4 0 0 0,0 0 0 0 0,3 0 0 0 0,1-8 0 0 0,0 1 0 0 0,0 0 0 0 0,0-1 0 0 0,0 1 0 0 0,0-1 0 0 0,0 1 0 0 0,0-1 0 0 0,0 1 0 0 0,0-1 0 0 0,0 1 0 0 0,0 0 0 0 0,0-1 0 0 0,0 1 0 0 0,0-1 0 0 0,1 1 0 0 0,-1-1 0 0 0,0 1 0 0 0,0-1 0 0 0,1 1 0 0 0,-1-1 0 0 0,0 0 0 0 0,1 1 0 0 0,-1-1 0 0 0,1 1 0 0 0,-1-1 0 0 0,0 0 0 0 0,1 1 0 0 0,-1-1 0 0 0,1 0 0 0 0,0 1 0 0 0,0 0 0 0 0,6 5 0 0 0,-4-4 0 0 0,0 0 0 0 0,1 0 0 0 0,-1 0 0 0 0,0 0 0 0 0,1-1 0 0 0,-1 1 0 0 0,1-1 0 0 0,0 0 0 0 0,-1 0 0 0 0,1 0 0 0 0,0-1 0 0 0,-1 0 0 0 0,1 1 0 0 0,0-1 0 0 0,0 0 0 0 0,6-1 0 0 0,11 0 0 0 0,-14 2 17 0 0,0-2-13 0 0,19-4-158 0 0,-19 5-1754 0 0,-11 4-4031 0 0,-5 0-545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07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8287 0 0,'0'0'191'0'0,"0"0"26"0"0,0 0 9 0 0,2-17 2884 0 0,-3 4-904 0 0,1 10-1634 0 0,-1 0-1 0 0,1 0 0 0 0,0 0 0 0 0,0 0 1 0 0,1 0-1 0 0,-1 0 0 0 0,2-5 0 0 0,-2 6-59 0 0,0 2 0 0 0,0 0-385 0 0,0 0-86 0 0,0-1 1 0 0,1 1 0 0 0,-1-1-1 0 0,0 1 1 0 0,0-1 0 0 0,0 1-1 0 0,1-1 1 0 0,-1 1 0 0 0,0-1-1 0 0,0 1 1 0 0,1 0 0 0 0,-1-1-1 0 0,0 1 1 0 0,1 0-1 0 0,-1-1 1 0 0,0 1 0 0 0,1 0-1 0 0,-1-1 1 0 0,1 1 0 0 0,-1 0-1 0 0,0 0 1 0 0,1 0 0 0 0,0-1-1 0 0,4-3 545 0 0,-3 3-215 0 0,2-4 412 0 0,-1 3 2071 0 0,1-1-2766 0 0,-3 2 283 0 0,-1 1 117 0 0,0 0 21 0 0,0 0-66 0 0,1 1-294 0 0,3 6-133 0 0,6 8-16 0 0,-1 1 0 0 0,-1 0 0 0 0,-1 0 0 0 0,7 21 0 0 0,-8-19 0 0 0,18 42 0 0 0,-11-29 0 0 0,11 43 0 0 0,-17-52-10 0 0,-5-14 22 0 0,0 0-1 0 0,0 0 1 0 0,0 0 0 0 0,-1 1 0 0 0,0-1-1 0 0,-1 12 1 0 0,2 9 1900 0 0,-2-28-2249 0 0,0-1-138 0 0,0 0-33 0 0,0 2 65 0 0,0-2 430 0 0,0 0-1 0 0,0 0 1 0 0,0 0-1 0 0,0 1 0 0 0,0-1 1 0 0,0 0-1 0 0,0 0 0 0 0,0 0 1 0 0,0 0-1 0 0,0 0 0 0 0,0 1 1 0 0,0-1-1 0 0,0 0 1 0 0,1 0-1 0 0,-1 0 0 0 0,0 0 1 0 0,0 0-1 0 0,0 0 0 0 0,0 1 1 0 0,0-1-1 0 0,0 0 0 0 0,0 0 1 0 0,0 0-1 0 0,0 0 1 0 0,0 0-1 0 0,1 0 0 0 0,-1 0 1 0 0,0 0-1 0 0,0 1 0 0 0,0-1 1 0 0,0 0-1 0 0,0 0 0 0 0,0 0 1 0 0,1 0-1 0 0,-1 0 1 0 0,0 0-1 0 0,0 0 0 0 0,0 0 1 0 0,0 0-1 0 0,0 0 0 0 0,1 0 1 0 0,-1 0-1 0 0,0 0 0 0 0,0 0 1 0 0,0 0-1 0 0,0 0 1 0 0,0 0-1 0 0,1 0 0 0 0,-1 0 1 0 0,0 0-1 0 0,0 0 0 0 0,0 0 1 0 0,0 0-1 0 0,0-1 1 0 0,1 1-1 0 0,-1 0 0 0 0,0 0 1 0 0,0 0-1 0 0,0 0 0 0 0,0 0 1 0 0,0 0-1 0 0,0 0 0 0 0,0 0 1 0 0,0-1-1 0 0,0 1 1 0 0,1 0-1 0 0,-1 0 0 0 0,0 0 1 0 0,2-10-1232 0 0,-9-3-8013 0 0,2 7 2176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07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10 10135 0 0,'0'0'464'0'0,"0"0"-9"0"0,0-6-299 0 0,-1 3 3668 0 0,0 3-3611 0 0,0 0 1 0 0,0-1 0 0 0,0 1-1 0 0,0 0 1 0 0,0 0-1 0 0,-1 0 1 0 0,1 0-1 0 0,0 0 1 0 0,0 1-1 0 0,0-1 1 0 0,0 0 0 0 0,0 0-1 0 0,0 1 1 0 0,0-1-1 0 0,0 0 1 0 0,0 1-1 0 0,0-1 1 0 0,0 1-1 0 0,0 0 1 0 0,0-1 0 0 0,1 1-1 0 0,-1 0 1 0 0,0-1-1 0 0,0 1 1 0 0,-1 1-1 0 0,-23 24 1080 0 0,-65 94 504 0 0,-15 17-1954 0 0,40-59 31 0 0,54-65-149 0 0,10-11-200 0 0,1-2-33 0 0,0 0-208 0 0,0 0-857 0 0,0 0-379 0 0,0 0-80 0 0,0 0-15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08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0 11975 0 0,'0'0'547'0'0,"0"0"-11"0"0,0-2-203 0 0,1 0-90 0 0,-1 0 0 0 0,1 0 0 0 0,0 0-1 0 0,1 0 1 0 0,-1 0 0 0 0,0 0-1 0 0,0 1 1 0 0,2-3 0 0 0,-2 3-42 0 0,1 0 1 0 0,-1 0-1 0 0,0-1 0 0 0,0 1 0 0 0,0 0 1 0 0,0-1-1 0 0,-1 1 0 0 0,1-1 1 0 0,0 1-1 0 0,0-1 0 0 0,-1 1 0 0 0,1-1 1 0 0,-1 1-1 0 0,0-1 0 0 0,1 0 1 0 0,-1 1-1 0 0,0-4 0 0 0,-2-1 229 0 0,0-1 0 0 0,0 1 0 0 0,1 0-1 0 0,0-1 1 0 0,0 0 0 0 0,1 1 0 0 0,-1-1 0 0 0,1 1 0 0 0,1-1-1 0 0,1-12 1 0 0,4-1 304 0 0,1 1 0 0 0,1 0 1 0 0,0 1-1 0 0,15-25 0 0 0,-17 32-717 0 0,-5 6-17 0 0,-4 7 0 0 0,-3 5 0 0 0,-6 22 0 0 0,12-28 0 0 0,0 1 0 0 0,0-1 0 0 0,-1 1 0 0 0,1-1 0 0 0,0 1 0 0 0,0-1 0 0 0,0 1 0 0 0,1 0 0 0 0,-1-1 0 0 0,1 3 0 0 0,4 9 0 0 0,-1-10 0 0 0,-2-1 0 0 0,1 1 0 0 0,1 0 0 0 0,12 4 0 0 0,-6-4 0 0 0,-1-1 0 0 0,1 1 0 0 0,-1-2 0 0 0,1 1 0 0 0,10-1 0 0 0,0 0 0 0 0,-19-1 0 0 0,-1 0 0 0 0,1 0 0 0 0,-1 0 0 0 0,1 1 0 0 0,0-1 0 0 0,-1 0 0 0 0,1 0 0 0 0,-1 0 0 0 0,1 0 0 0 0,-1 1 0 0 0,1-1 0 0 0,0 0 0 0 0,-1 0 0 0 0,1 1 0 0 0,-1-1 0 0 0,1 1 0 0 0,-1-1 0 0 0,0 0 0 0 0,1 1 0 0 0,-1-1 0 0 0,1 1 0 0 0,-1-1 0 0 0,0 1 0 0 0,1-1 0 0 0,-1 1 0 0 0,0-1 0 0 0,0 1 0 0 0,1-1 0 0 0,-1 1 0 0 0,0 0 0 0 0,0-1 0 0 0,0 1 0 0 0,0-1 0 0 0,0 1 0 0 0,1 0 0 0 0,-1-1 0 0 0,0 1 0 0 0,0-1 0 0 0,-1 1 0 0 0,1 0 0 0 0,0 0 0 0 0,0 1 0 0 0,-1 8 0 0 0,-1 1 0 0 0,0-1 0 0 0,0 0 0 0 0,-1 1 0 0 0,-1-1 0 0 0,-8 18 0 0 0,2-2 0 0 0,5-15 0 0 0,1 0 0 0 0,1 1 0 0 0,0 0 0 0 0,-3 20 0 0 0,7-22 0 0 0,3-1 0 0 0,-4-8 0 0 0,1 1 0 0 0,0-1 0 0 0,0 0 0 0 0,-1 1 0 0 0,1-1 0 0 0,0 0 0 0 0,0 0 0 0 0,0 0 0 0 0,1 1 0 0 0,-1-1 0 0 0,0 0 0 0 0,0-1 0 0 0,0 1 0 0 0,1 0 0 0 0,-1 0 0 0 0,1 0 0 0 0,-1-1 0 0 0,0 1 0 0 0,1-1 0 0 0,-1 1 0 0 0,1-1 0 0 0,-1 0 0 0 0,1 1 0 0 0,0-1 0 0 0,-1 0 0 0 0,1 0 0 0 0,2 0 0 0 0,2 0 0 0 0,7 2 30 0 0,-4-3-128 0 0,-4 0 33 0 0,6-6-1503 0 0,-1-2-6467 0 0,-4 3 323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14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1 10135 0 0,'0'0'231'0'0,"0"0"29"0"0,0 0 19 0 0,0 0 105 0 0,0 0 410 0 0,0 0 184 0 0,0 0 40 0 0,11-2 1662 0 0,5-9-1921 0 0,-1 0-1 0 0,1-1 0 0 0,-2-1 1 0 0,20-21-1 0 0,-11 8-76 0 0,32-50-1 0 0,-48 66-503 0 0,0 0 1 0 0,-1-1-1 0 0,0 0 0 0 0,-1 0 1 0 0,0-1-1 0 0,0 1 0 0 0,-2-1 1 0 0,4-16-1 0 0,-7 20-178 0 0,-5 1 0 0 0,-1 2 0 0 0,-2 6 0 0 0,2 0 0 0 0,1 0 0 0 0,0 1 0 0 0,-1-1 0 0 0,1 1 0 0 0,0 1 0 0 0,0-1 0 0 0,0 1 0 0 0,0-1 0 0 0,0 2 0 0 0,1-1 0 0 0,-1 0 0 0 0,1 1 0 0 0,0 0 0 0 0,0 0 0 0 0,0 0 0 0 0,-4 7 0 0 0,2-4 33 0 0,-1 1 219 0 0,1 1 0 0 0,0 0 0 0 0,0 0-1 0 0,1 0 1 0 0,0 1 0 0 0,0 0 0 0 0,-4 13 0 0 0,5-5-252 0 0,-6 33 0 0 0,10-44 0 0 0,0-1 0 0 0,0 1 0 0 0,0-1 0 0 0,1 1 0 0 0,0-1 0 0 0,0 1 0 0 0,0-1 0 0 0,5 11 0 0 0,-6-15 0 0 0,0-1 0 0 0,0 0 0 0 0,1 1 0 0 0,-1-1 0 0 0,1 0 0 0 0,-1 0 0 0 0,1 1 0 0 0,0-1 0 0 0,0 0 0 0 0,-1 0 0 0 0,1 0 0 0 0,0 0 0 0 0,0 0 0 0 0,0 0 0 0 0,0 0 0 0 0,0 0 0 0 0,2 1 0 0 0,0 0 0 0 0,-2-1 0 0 0,-1-1 0 0 0,0 1 0 0 0,1-1 0 0 0,-1 1 0 0 0,1-1 0 0 0,0 1 0 0 0,-1-1 0 0 0,1 1 0 0 0,-1-1-1 0 0,1 0 1 0 0,0 1 0 0 0,-1-1 0 0 0,1 0 0 0 0,0 0 0 0 0,-1 1 0 0 0,1-1 0 0 0,0 0 0 0 0,-1 0 0 0 0,1 0 0 0 0,0 0 0 0 0,0 0 0 0 0,-1 0 0 0 0,1 0 0 0 0,1 0-1 0 0,0-1-61 0 0,4 2-380 0 0,-1-1 1 0 0,1 0-1 0 0,-1-1 0 0 0,1 1 0 0 0,-1-1 0 0 0,1 0 0 0 0,-1-1 1 0 0,0 1-1 0 0,0-1 0 0 0,1 0 0 0 0,-1 0 0 0 0,0-1 1 0 0,6-3-1 0 0,2-4-1093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15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25 8287 0 0,'0'0'382'0'0,"1"-2"-8"0"0,4-6-122 0 0,0 1-1 0 0,0 0 0 0 0,8-10 0 0 0,14-19 3352 0 0,-4 1-1519 0 0,-11 23 476 0 0,-14 13 1786 0 0,-13 14-3010 0 0,9-9-1450 0 0,1 0-1 0 0,0 1 1 0 0,-6 10-1 0 0,-67 155 115 0 0,73-161 0 0 0,1 0 0 0 0,0 0 0 0 0,0 0 0 0 0,2 0 0 0 0,-1 1 0 0 0,1-1 0 0 0,1 1 0 0 0,0 0 0 0 0,1-1 0 0 0,0 1 0 0 0,1 0 0 0 0,3 17 0 0 0,0-17 0 0 0,1-10 0 0 0,-4-2 0 0 0,10 3 0 0 0,-10-2-8 0 0,0-1-1 0 0,0 0 1 0 0,0 1-1 0 0,0-1 1 0 0,1 0-1 0 0,-1 0 1 0 0,0 1-1 0 0,0-1 0 0 0,0 0 1 0 0,0 0-1 0 0,0 0 1 0 0,0-1-1 0 0,0 1 1 0 0,0 0-1 0 0,0 0 1 0 0,0 0-1 0 0,0-1 1 0 0,0 1-1 0 0,0-1 1 0 0,0 1-1 0 0,0-1 1 0 0,0 1-1 0 0,0-1 1 0 0,0 1-1 0 0,-1-1 1 0 0,1 0-1 0 0,0 1 1 0 0,1-2-1 0 0,1-1-145 0 0,4-2-183 0 0,-1-1 1 0 0,0 1-1 0 0,0-1 0 0 0,0 0 1 0 0,-1-1-1 0 0,0 0 0 0 0,0 1 1 0 0,5-10-1 0 0,-7 11-36 0 0,-1 0-1 0 0,1-1 1 0 0,-1 0 0 0 0,0 0-1 0 0,0 0 1 0 0,-1 1-1 0 0,0-2 1 0 0,0 1 0 0 0,0 0-1 0 0,-1 0 1 0 0,0-11-1 0 0,-1 13 179 0 0,0 0 0 0 0,0-1-1 0 0,0 1 1 0 0,-1 0 0 0 0,0 0 0 0 0,0 0-1 0 0,0 0 1 0 0,0 1 0 0 0,-1-1 0 0 0,1 0-1 0 0,-1 1 1 0 0,0 0 0 0 0,0-1-1 0 0,0 1 1 0 0,0 1 0 0 0,-1-1 0 0 0,1 0-1 0 0,-1 1 1 0 0,0 0 0 0 0,0-1 0 0 0,-6-1-1 0 0,5 2 196 0 0,1 1 1 0 0,0 1-1 0 0,-1-1 0 0 0,1 0 0 0 0,-1 1 0 0 0,1 0 0 0 0,-1 0 0 0 0,0 1 1 0 0,1-1-1 0 0,-7 2 0 0 0,4 1 226 0 0,0 0 1 0 0,0 0-1 0 0,0 0 1 0 0,1 1-1 0 0,-10 7 0 0 0,-7 9 1254 0 0,15-11 112 0 0,9-8-1470 0 0,-1 0 1 0 0,1 1-1 0 0,0-1 0 0 0,0 0 0 0 0,0 0 1 0 0,-1 1-1 0 0,1-1 0 0 0,0 0 0 0 0,1 0 0 0 0,-1 0 1 0 0,2 1-1 0 0,0 0-103 0 0,0 0-1 0 0,0-1 1 0 0,1 1 0 0 0,-1-1 0 0 0,0 0-1 0 0,1 0 1 0 0,-1 0 0 0 0,1 0 0 0 0,0 0-1 0 0,-1-1 1 0 0,1 0 0 0 0,6 0 0 0 0,4-1-243 0 0,-1-1-1 0 0,15-3 1 0 0,-22 3-11 0 0,2 0-183 0 0,0 0-1 0 0,0-1 1 0 0,13-6 0 0 0,-11 4 127 0 0,20-8-732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16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3823 0 0,'0'0'315'0'0,"0"0"45"0"0,0 0 21 0 0,0 0-49 0 0,2-1-149 0 0,5 0 194 0 0,-5 1 110 0 0,-2 0 22 0 0,2 0 3 0 0,1-1-57 0 0,0 1 0 0 0,0 0 1 0 0,0 0-1 0 0,1 0 0 0 0,-1 0 0 0 0,0 1 0 0 0,0-1 0 0 0,5 3 0 0 0,-6-3 57 0 0,4 7 512 0 0,38 44-357 0 0,-32-36-687 0 0,1 0 1 0 0,26 23-1 0 0,-18-23 20 0 0,-6-6 0 0 0,4 3-201 0 0,-18-11-850 0 0,-1-1-385 0 0,0 0-714 0 0,0 0-2692 0 0,0 0-1150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16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0 15663 0 0,'0'0'356'0'0,"0"0"50"0"0,0 0 20 0 0,0 0-42 0 0,-6 7-236 0 0,-74 76 1147 0 0,-55 52 1498 0 0,129-129-3440 0 0,0 0-1 0 0,1 0 1 0 0,-1 0-1 0 0,1 1 0 0 0,-8 13 1 0 0,6-7-5836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18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339 10135 0 0,'0'0'231'0'0,"0"0"29"0"0,0 0 19 0 0,1-1-41 0 0,13-14 1242 0 0,-1-1-1 0 0,-1 0 0 0 0,0 0 0 0 0,15-29 1 0 0,29-79 2371 0 0,-27 44-2723 0 0,-27 57-1056 0 0,-2 21 299 0 0,0 2 117 0 0,0 0 21 0 0,0 0-66 0 0,-2 0-294 0 0,2 0-148 0 0,-1 0-1 0 0,0 0 1 0 0,0 0 0 0 0,1 0-1 0 0,-1 0 1 0 0,0 0 0 0 0,0 0-1 0 0,1 0 1 0 0,-1 0 0 0 0,0 1-1 0 0,0-1 1 0 0,1 0 0 0 0,-1 0-1 0 0,0 1 1 0 0,1-1 0 0 0,-1 1-1 0 0,0-1 1 0 0,1 0 0 0 0,-1 1-1 0 0,0-1 1 0 0,1 1 0 0 0,-1-1-1 0 0,1 1 1 0 0,-1 0 0 0 0,0 0-1 0 0,0 1-1 0 0,-5 4 1 0 0,0 1 0 0 0,1-1 0 0 0,-1 1 0 0 0,2 0 0 0 0,-9 14 0 0 0,-15 44 0 0 0,16-37 0 0 0,-56 165 0 0 0,25-66 0 0 0,-56 133 0 0 0,92-243 0 0 0,1-1 0 0 0,0 0 0 0 0,0 0 0 0 0,-4 25 0 0 0,10-40-6 0 0,0-1 0 0 0,0 0 1 0 0,-1 1-1 0 0,1-1 0 0 0,0 0 0 0 0,0 0 0 0 0,0 1 0 0 0,0-1 0 0 0,0 0 0 0 0,0 1 1 0 0,0-1-1 0 0,0 0 0 0 0,0 1 0 0 0,0-1 0 0 0,0 0 0 0 0,0 0 0 0 0,0 1 0 0 0,0-1 1 0 0,0 0-1 0 0,1 1 0 0 0,-1-1 0 0 0,0 0 0 0 0,0 0 0 0 0,0 1 0 0 0,0-1 1 0 0,0 0-1 0 0,1 1 0 0 0,-1-1 0 0 0,0 0 0 0 0,0 0 0 0 0,0 0 0 0 0,1 1 0 0 0,-1-1 1 0 0,0 0-1 0 0,0 0 0 0 0,1 0 0 0 0,-1 0 0 0 0,0 1 0 0 0,1-1 0 0 0,-1 0 0 0 0,0 0 1 0 0,0 0-1 0 0,1 0 0 0 0,-1 0 0 0 0,0 0 0 0 0,1 0 0 0 0,-1 0 0 0 0,1 0 1 0 0,9-4-534 0 0,-10 4 489 0 0,7-4-43 0 0,-1 0-1 0 0,0 0 1 0 0,-1 0 0 0 0,1-1-1 0 0,-1 0 1 0 0,0 0 0 0 0,0 0-1 0 0,-1-1 1 0 0,1 0-1 0 0,-1 0 1 0 0,-1 0 0 0 0,6-11-1 0 0,1-4 127 0 0,-2-1 0 0 0,10-34-1 0 0,-13 34-32 0 0,-2 0 0 0 0,0 0 0 0 0,0 0 0 0 0,-2-1 0 0 0,-1 1 0 0 0,-1-1 0 0 0,-7-41 0 0 0,7 58-6 0 0,-1 0-1 0 0,0 0 1 0 0,0 0 0 0 0,0 0-1 0 0,0 0 1 0 0,-1 1-1 0 0,0-1 1 0 0,0 1 0 0 0,-1-1-1 0 0,0 1 1 0 0,-4-5-1 0 0,6 8 47 0 0,0 0 0 0 0,0 0-1 0 0,-1 0 1 0 0,1 0 0 0 0,-1 0 0 0 0,1 0-1 0 0,-1 0 1 0 0,0 1 0 0 0,0 0-1 0 0,0-1 1 0 0,0 1 0 0 0,0 0-1 0 0,0 0 1 0 0,0 1 0 0 0,0-1 0 0 0,0 1-1 0 0,0-1 1 0 0,0 1 0 0 0,0 0-1 0 0,-1 0 1 0 0,1 1 0 0 0,0-1-1 0 0,-6 2 1 0 0,5 0 35 0 0,1-1-1 0 0,-1 2 0 0 0,0-1 1 0 0,1 0-1 0 0,-1 1 1 0 0,1-1-1 0 0,0 1 0 0 0,0 0 1 0 0,0 0-1 0 0,0 1 1 0 0,0-1-1 0 0,1 0 0 0 0,-1 1 1 0 0,-2 7-1 0 0,2-3-74 0 0,4-5 0 0 0,-1-1 0 0 0,1 0 0 0 0,0 0 0 0 0,0 0 0 0 0,0 0 0 0 0,0 0 0 0 0,0 0 0 0 0,2 3 0 0 0,7 7 0 0 0,-6-11 0 0 0,0 1 0 0 0,-1 0-43 0 0,1 0 0 0 0,0 0 0 0 0,0 0 0 0 0,0 0 0 0 0,0 0-1 0 0,0-1 1 0 0,1 0 0 0 0,-1 0 0 0 0,9 1 0 0 0,42-1-715 0 0,-37-1 563 0 0,-12 0 86 0 0,0-1 0 0 0,0 0 0 0 0,-1 0-1 0 0,1-1 1 0 0,-1 0 0 0 0,1 1 0 0 0,5-5 0 0 0,10-4-6135 0 0,-7 3-1087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19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 11975 0 0,'0'0'267'0'0,"0"0"42"0"0,0 0 17 0 0,0 0-28 0 0,0 0-58 0 0,0 0 491 0 0,0 0 238 0 0,0 0 45 0 0,-2-2-61 0 0,-3-3 863 0 0,7 9 2394 0 0,5 6-1038 0 0,-2-1-3902 0 0,1 2 741 0 0,1 4-9 0 0,0-1-1 0 0,1 0 1 0 0,14 18-1 0 0,-3-4-1 0 0,-17-23 0 0 0,0-1 0 0 0,1 0 0 0 0,0 0 0 0 0,-1 0 0 0 0,2 0 0 0 0,-1 0 0 0 0,0 0 0 0 0,1-1 0 0 0,0 1 0 0 0,5 3 0 0 0,45 20 0 0 0,-51-25 13 0 0,18 6-90 0 0,-20-7-260 0 0,-1-1-138 0 0,0 0-33 0 0,0 0-72 0 0,0 0-285 0 0,0 0-126 0 0,0 0-29 0 0,0 0-140 0 0,0 0-572 0 0,0 0-253 0 0,-2-3-51 0 0,-5-10-11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19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3 10135 0 0,'0'0'464'0'0,"0"0"-9"0"0,0 0-155 0 0,0 0 443 0 0,0 0 227 0 0,0 0 44 0 0,0 0 8 0 0,0 0 2 0 0,0 0 0 0 0,0 0 0 0 0,-6-3 2100 0 0,0 3-2969 0 0,3 0-55 0 0,1 1-1 0 0,-1-1 1 0 0,1 0 0 0 0,-1 1 0 0 0,1 0 0 0 0,-1-1-1 0 0,1 1 1 0 0,-1 0 0 0 0,1 0 0 0 0,0 1 0 0 0,-1-1-1 0 0,1 0 1 0 0,0 1 0 0 0,0-1 0 0 0,0 1-1 0 0,0 0 1 0 0,0 0 0 0 0,1 0 0 0 0,-1 0 0 0 0,-2 3-1 0 0,-2 2-129 0 0,-8 8 30 0 0,-48 45 0 0 0,54-51 186 0 0,-1 0 1 0 0,1 0-1 0 0,1 1 0 0 0,0 0 0 0 0,0 0 0 0 0,1 0 0 0 0,0 1 1 0 0,1 0-1 0 0,0 0 0 0 0,-4 13 0 0 0,4-8-186 0 0,-2-1 0 0 0,-8 17 0 0 0,-9 20 0 0 0,22-45-133 0 0,2-6-563 0 0,0-1-258 0 0,0 0-56 0 0,0 0-81 0 0,0 0-286 0 0,0 0-126 0 0,1 0-29 0 0,7 0-4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7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5663 0 0,'0'0'356'0'0,"0"0"50"0"0,9-2 404 0 0,13-2 741 0 0,-1-1 0 0 0,0-1-1 0 0,38-16 1 0 0,-58 21-2124 0 0,3 0 1198 0 0,1 1-8130 0 0,5 2 623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0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13823 0 0,'0'0'315'0'0,"0"0"45"0"0,0 0 21 0 0,0 0-49 0 0,0 0-149 0 0,-1 1 194 0 0,-2 6 3 0 0,0 0 0 0 0,-1-1 0 0 0,0 1 1 0 0,0-1-1 0 0,-1 0 0 0 0,-6 6 0 0 0,4-3 89 0 0,0-1 0 0 0,-8 15 0 0 0,-14 29 734 0 0,4-9-377 0 0,2 1 0 0 0,-25 71-1 0 0,40-92-830 0 0,-4 15 11 0 0,-10 46-1 0 0,20-73-12 0 0,0 1-1 0 0,1-1 0 0 0,0 1 0 0 0,1-1 0 0 0,0 1 1 0 0,1-1-1 0 0,1 1 0 0 0,3 17 0 0 0,-4-28-72 0 0,-1 0-1 0 0,0 0 1 0 0,0 0-1 0 0,1 0 1 0 0,-1 0-1 0 0,1 0 1 0 0,-1 0-1 0 0,1 0 1 0 0,-1-1-1 0 0,1 1 1 0 0,-1 0-1 0 0,1 0 1 0 0,0 0-1 0 0,0-1 1 0 0,-1 1-1 0 0,1-1 1 0 0,0 1-1 0 0,0 0 1 0 0,0-1-1 0 0,-1 1 1 0 0,1-1-1 0 0,0 0 1 0 0,0 1-1 0 0,0-1 1 0 0,0 0-1 0 0,0 1 1 0 0,0-1-1 0 0,0 0 1 0 0,2 0-1 0 0,-1 0-233 0 0,0 0 0 0 0,0 0 0 0 0,0-1 0 0 0,0 1-1 0 0,0-1 1 0 0,0 1 0 0 0,0-1 0 0 0,0 0 0 0 0,0 0-1 0 0,0 0 1 0 0,4-2 0 0 0,4-5-1221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0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67'0'0,"0"0"42"0"0,0 0 17 0 0,0 0-28 0 0,0 0-58 0 0,0 2 491 0 0,1 2-335 0 0,0 1 1 0 0,0-1-1 0 0,0 1 1 0 0,1-1-1 0 0,-1 0 1 0 0,1 0-1 0 0,0 0 1 0 0,0 1-1 0 0,0-2 1 0 0,1 1-1 0 0,-1 0 1 0 0,5 4-1 0 0,13 23 1159 0 0,-9-13-857 0 0,0 0-1 0 0,2-1 0 0 0,23 26 1 0 0,-18-22-824 0 0,-16-17 126 0 0,13 8 0 0 0,-1-3-269 0 0,-13-8-1135 0 0,-1-1-511 0 0,0 0-107 0 0,0 0-24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1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0 13823 0 0,'0'0'315'0'0,"0"0"45"0"0,0 0 21 0 0,0 0-49 0 0,-7 6-208 0 0,-16 8 1438 0 0,20-13-1240 0 0,-1 1 0 0 0,1 0 0 0 0,0-1 0 0 0,-1 1 0 0 0,1 1 0 0 0,0-1 0 0 0,1 0 0 0 0,-4 3 0 0 0,-10 14 612 0 0,-82 105-192 0 0,69-81-742 0 0,22-27-1673 0 0,6-14-242 0 0,1-2-107 0 0,0 0-24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1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15663 0 0,'0'0'356'0'0,"1"2"50"0"0,4 3-258 0 0,0-1 1 0 0,0 0 0 0 0,0 0-1 0 0,0 0 1 0 0,1-1 0 0 0,6 4-1 0 0,-7-4-13 0 0,0-1 0 0 0,0 1 0 0 0,0 1 0 0 0,0-1 0 0 0,0 1 0 0 0,-1 0 0 0 0,1 0 0 0 0,-1 0 0 0 0,6 9 0 0 0,-4-5 121 0 0,-1 0 0 0 0,-1 1 0 0 0,1-1 0 0 0,-2 1 0 0 0,1 0 0 0 0,-1 0 0 0 0,0 0 0 0 0,-1 0 0 0 0,0 1 0 0 0,-1-1 0 0 0,1 18 0 0 0,-2-12-23 0 0,0 1 0 0 0,-1-1 1 0 0,-1 0-1 0 0,0 0 0 0 0,-1 0 0 0 0,-7 20 0 0 0,5-20-233 0 0,-2 1 0 0 0,0-1 0 0 0,0-1 0 0 0,-2 1 0 0 0,0-1 0 0 0,0-1 0 0 0,-1 0 0 0 0,-15 15 0 0 0,12-15 29 0 0,-6 7-1382 0 0,5-9-3791 0 0,-1-1-2172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2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338 13823 0 0,'0'0'315'0'0,"0"0"45"0"0,0 0 21 0 0,0 0-49 0 0,-2-4-208 0 0,3 0-2 0 0,-1 0 575 0 0,1-1 1 0 0,-1 1-1 0 0,0 0 1 0 0,0-1-1 0 0,0 1 1 0 0,-1-8-1 0 0,0 11-181 0 0,1-1-339 0 0,-1 0-1 0 0,0 0 1 0 0,0 0-1 0 0,1 1 0 0 0,-1-1 1 0 0,0 0-1 0 0,-1 1 1 0 0,1-1-1 0 0,0 1 1 0 0,0-1-1 0 0,-1 1 0 0 0,1 0 1 0 0,-1-1-1 0 0,-1 0 1 0 0,2 1-176 0 0,0 1 1 0 0,-1-1-1 0 0,1 1 0 0 0,0-1 1 0 0,0 1-1 0 0,0-1 0 0 0,-1 1 1 0 0,1 0-1 0 0,0 0 0 0 0,0 0 1 0 0,-1-1-1 0 0,1 1 0 0 0,0 0 1 0 0,0 1-1 0 0,-1-1 1 0 0,1 0-1 0 0,0 0 0 0 0,0 0 1 0 0,-1 1-1 0 0,1-1 0 0 0,0 1 1 0 0,0-1-1 0 0,0 1 0 0 0,-1-1 1 0 0,1 1-1 0 0,0 0 0 0 0,0 0 1 0 0,-1 0-1 0 0,-1 1 49 0 0,-7 5 227 0 0,1 1-1 0 0,0-1 1 0 0,0 1 0 0 0,1 1-1 0 0,0 0 1 0 0,-10 13 0 0 0,13-15-238 0 0,-9 13-39 0 0,0 0 0 0 0,2 0 0 0 0,-10 23 0 0 0,20-39-92 0 0,1 0-1 0 0,0 0 1 0 0,0 0 0 0 0,0 0-1 0 0,1 0 1 0 0,-1 0-1 0 0,1 0 1 0 0,0 0-1 0 0,0 0 1 0 0,1 5 0 0 0,0 7-276 0 0,-1-15 343 0 0,0-1 1 0 0,0 1-1 0 0,1-1 0 0 0,-1 1 0 0 0,0-1 1 0 0,1 0-1 0 0,-1 1 0 0 0,0-1 0 0 0,1 0 1 0 0,-1 1-1 0 0,0-1 0 0 0,1 0 0 0 0,-1 0 1 0 0,1 1-1 0 0,-1-1 0 0 0,1 0 0 0 0,-1 0 1 0 0,0 0-1 0 0,1 0 0 0 0,-1 1 0 0 0,1-1 1 0 0,0 0-24 0 0,2 2 47 0 0,1-1 0 0 0,-1 1 1 0 0,0-1-1 0 0,1 0 0 0 0,-1 0 0 0 0,1 0 0 0 0,-1-1 0 0 0,1 1 1 0 0,-1-1-1 0 0,1 0 0 0 0,0 0 0 0 0,-1 0 0 0 0,1 0 0 0 0,-1-1 1 0 0,1 1-1 0 0,-1-1 0 0 0,1 0 0 0 0,-1 0 0 0 0,1 0 0 0 0,4-3 1 0 0,0-1 0 0 0,0 0 0 0 0,-1 0 1 0 0,1-1-1 0 0,-1 0 1 0 0,10-11-1 0 0,-11 10-1 0 0,11-10 1 0 0,-2 0 0 0 0,0-2 0 0 0,0 0 0 0 0,-2-1 0 0 0,20-38 0 0 0,-7 1 0 0 0,-2 0 0 0 0,21-81 0 0 0,-43 129 122 0 0,0 0 0 0 0,-1-1 1 0 0,0 1-1 0 0,-2-13 0 0 0,1 12 651 0 0,0 9-330 0 0,-1 1-429 0 0,0 1 0 0 0,0 0 0 0 0,0 0 0 0 0,-1 0 0 0 0,1 0 0 0 0,0 0 0 0 0,0 0 0 0 0,0 0 0 0 0,0 0 0 0 0,1 0 0 0 0,-2 1 0 0 0,-1 2-17 0 0,-3 4 3 0 0,-1 2 0 0 0,1-1 0 0 0,1 0 0 0 0,0 1 0 0 0,0 0 0 0 0,-3 13 0 0 0,-2 1 0 0 0,-6 19 0 0 0,3 1 0 0 0,-13 70 0 0 0,24-105 0 0 0,-2 11 0 0 0,0 0 0 0 0,2 0 0 0 0,0 0 0 0 0,1 0 0 0 0,4 39 0 0 0,-2-55 0 0 0,0 0 0 0 0,0 0 0 0 0,0-1 0 0 0,3 8 0 0 0,-4-11 0 0 0,1 1 0 0 0,-1 0 0 0 0,0-1 0 0 0,1 1 0 0 0,-1-1 0 0 0,0 1 0 0 0,1 0 0 0 0,-1-1 0 0 0,1 1 0 0 0,-1-1 0 0 0,1 1 0 0 0,-1-1 0 0 0,1 1 0 0 0,0-1 0 0 0,0 1 0 0 0,5-2 0 0 0,-5 1 0 0 0,4 0 0 0 0,0 0 0 0 0,0 0 0 0 0,0-1 0 0 0,0 0 0 0 0,1 0 0 0 0,-1 0 0 0 0,0-1 0 0 0,0 1 0 0 0,-1-1 0 0 0,1 0 0 0 0,0-1 0 0 0,8-5 0 0 0,2-1 0 0 0,-7 4 0 0 0,0 0 0 0 0,-1 0 0 0 0,12-11 0 0 0,-1-2 0 0 0,-1-1 0 0 0,17-26 0 0 0,-14 19 0 0 0,-13 17 0 0 0,0 0 0 0 0,-1 0 0 0 0,0 0 0 0 0,-1 0 0 0 0,6-13 0 0 0,-9 14 0 0 0,-1 5 0 0 0,0 0 0 0 0,0 1 0 0 0,0-1 0 0 0,1 0 0 0 0,-1 1 0 0 0,1-1 0 0 0,-1 1 0 0 0,1 0 0 0 0,0-1 0 0 0,0 1 0 0 0,4-3 0 0 0,-6 4 0 0 0,0 1 0 0 0,0 0 0 0 0,1-1 0 0 0,-1 1 0 0 0,0-1 0 0 0,1 1 0 0 0,-1 0 0 0 0,0 0 0 0 0,1-1 0 0 0,-1 1 0 0 0,0 0 0 0 0,1 0 0 0 0,-1-1 0 0 0,1 1 0 0 0,-1 0 0 0 0,1 0 0 0 0,-1 0 0 0 0,0 0 0 0 0,1-1 0 0 0,-1 1 0 0 0,1 0 0 0 0,-1 0 0 0 0,1 0 0 0 0,-1 0 0 0 0,1 0 0 0 0,-1 0 0 0 0,0 0 0 0 0,1 0 0 0 0,-1 1 0 0 0,1-1 0 0 0,-1 0 0 0 0,1 0 0 0 0,-1 0 0 0 0,1 0 0 0 0,-1 1 0 0 0,1-1 0 0 0,0 1 0 0 0,1-1 60 0 0,0 0 0 0 0,1 1 0 0 0,-1-1 0 0 0,0 1 0 0 0,0 0 0 0 0,0 0 0 0 0,1 0 0 0 0,-1 0 0 0 0,0 0 0 0 0,0 0 0 0 0,0 1 0 0 0,-1-1 0 0 0,1 1 0 0 0,0-1 0 0 0,0 1 0 0 0,-1 0 0 0 0,1 0 0 0 0,-1-1 0 0 0,0 1 0 0 0,1 0 0 0 0,-1 0 0 0 0,0 0 0 0 0,1 3 0 0 0,5 8 79 0 0,1-1-1 0 0,14 18 1 0 0,-13-19-91 0 0,-1-1 0 0 0,-1 2 0 0 0,10 17 0 0 0,-8-12-48 0 0,1 1 0 0 0,21 26 0 0 0,-22-32 0 0 0,-7-9 0 0 0,6 3 0 0 0,5 1 0 0 0,-11-6-31 0 0,0 0 0 0 0,0-1 0 0 0,-1 1 1 0 0,1-1-1 0 0,0 1 0 0 0,0-1 0 0 0,0 0 0 0 0,0 0 0 0 0,-1 0 0 0 0,1 0 0 0 0,0 0 1 0 0,2-1-1 0 0,-2 0-235 0 0,0 0 0 0 0,0 0 0 0 0,0-1 0 0 0,0 1 1 0 0,0-1-1 0 0,0 1 0 0 0,-1-1 0 0 0,1 0 0 0 0,0 0 1 0 0,-1 0-1 0 0,0 0 0 0 0,1 0 0 0 0,-1 0 0 0 0,0 0 1 0 0,0 0-1 0 0,0 0 0 0 0,0-1 0 0 0,-1 1 0 0 0,1 0 0 0 0,-1-1 1 0 0,1-2-1 0 0,1-7-1269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2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 15663 0 0,'0'0'719'0'0,"0"0"-20"0"0,-1 1-449 0 0,-16 29 748 0 0,-32 41 0 0 0,-51 45 1146 0 0,85-97-3061 0 0,-2-1-4072 0 0,1-3-1697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2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 21191 0 0,'0'0'480'0'0,"0"0"67"0"0,0 0 31 0 0,0 0-56 0 0,0 2-341 0 0,-3 5-178 0 0,0 1 1 0 0,-1 0-1 0 0,0-1 1 0 0,-7 10-1 0 0,7-11 8 0 0,-1 1-1 0 0,2 0 1 0 0,-1-1 0 0 0,1 1 0 0 0,0 1-1 0 0,-3 9 1 0 0,2 3 317 0 0,3-13-147 0 0,0 1 1 0 0,0 0-1 0 0,-1-1 0 0 0,-1 1 1 0 0,1-1-1 0 0,-1 0 0 0 0,0 0 1 0 0,-5 7-1 0 0,-21 23-570 0 0,24-31-438 0 0,0-1 0 0 0,-1 0 0 0 0,0 0 0 0 0,0 0 1 0 0,0-1-1 0 0,-1 0 0 0 0,-6 3 0 0 0,-12 1-1729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3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231'0'0,"0"0"29"0"0,0 0 19 0 0,0 0 105 0 0,0 0 410 0 0,0 0 184 0 0,0 0 40 0 0,0 0-63 0 0,0 0-290 0 0,0 0-121 0 0,0 0-28 0 0,0 0-4 0 0,2 1 0 0 0,4 5-162 0 0,0 0-1 0 0,-1 0 1 0 0,1 0 0 0 0,-1 1-1 0 0,-1 0 1 0 0,1 0 0 0 0,-1 0-1 0 0,3 8 1 0 0,23 66 1753 0 0,-9-22-1617 0 0,19 27-528 0 0,-9-25 527 0 0,-22-36 209 0 0,-6-18-515 0 0,-1 0 0 0 0,1 0 0 0 0,1 0 0 0 0,4 7 0 0 0,-3-7-168 0 0,1 2-10 0 0,0-1 0 0 0,-1 1 1 0 0,5 12-1 0 0,-2-7-1 0 0,-7-11 0 0 0,0-1 0 0 0,1 1 0 0 0,-1 0 0 0 0,0-1 0 0 0,0 1 0 0 0,0 0 0 0 0,1 5 0 0 0,-1 2-193 0 0,-4-21-443 0 0,1 5 70 0 0,-9-34-3723 0 0,10 37 3905 0 0,0-1 0 0 0,0 1-1 0 0,0 0 1 0 0,0-1 0 0 0,0 1-1 0 0,-1 0 1 0 0,-2-4 0 0 0,-3-6-563 0 0,-1-13-1100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4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17 11975 0 0,'-1'0'95'0'0,"1"0"-69"0"0,0 0-1 0 0,0-1 0 0 0,-1 1 1 0 0,1 0-1 0 0,0 0 0 0 0,0 0 1 0 0,-1 0-1 0 0,1-1 0 0 0,0 1 1 0 0,0 0-1 0 0,-1 0 0 0 0,1-1 1 0 0,0 1-1 0 0,0 0 0 0 0,0 0 1 0 0,0-1-1 0 0,0 1 0 0 0,-1 0 1 0 0,1-1-1 0 0,0 1 0 0 0,0 0 1 0 0,0-1-1 0 0,0 1 0 0 0,0 0 1 0 0,0-1-1 0 0,0 1 0 0 0,0 0 0 0 0,0 0 1 0 0,0-1-1 0 0,0 1 0 0 0,0 0 1 0 0,0-1-1 0 0,0 1 0 0 0,1 0 1 0 0,-1-1-1 0 0,0 1 0 0 0,0 0 1 0 0,0 0-1 0 0,0-1 0 0 0,0 1 1 0 0,1 0-1 0 0,-1 0 0 0 0,0-1 1 0 0,0 1-1 0 0,0 0 0 0 0,1 0 1 0 0,-1-1-1 0 0,0 1 0 0 0,0 0 1 0 0,1 0-1 0 0,-1 0 0 0 0,1-1 1 0 0,0 1 704 0 0,4-2 369 0 0,-3 1-210 0 0,-2 2 4394 0 0,-24 25-4426 0 0,-32 48 1 0 0,-14 15-468 0 0,-10-6-390 0 0,-55 65 0 0 0,130-141-44 0 0,1 0-1 0 0,-9 14 1 0 0,13-19-652 0 0,0-2-257 0 0,0 0-831 0 0,0 0-3260 0 0,0 0-1394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5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5 15663 0 0,'1'-2'356'0'0,"54"-78"979"0"0,83-136 4214 0 0,-111 166-4666 0 0,-1-2-1 0 0,34-105 1 0 0,-59 152-868 0 0,0-1 0 0 0,0 1-1 0 0,-1 0 1 0 0,0-8 0 0 0,0 12-1 0 0,0-1 357 0 0,0 2 117 0 0,0 0 21 0 0,0 0-66 0 0,-1 2-294 0 0,-7 7-146 0 0,0 0 1 0 0,0 1-1 0 0,1 0 0 0 0,1 0 0 0 0,-9 19 1 0 0,-22 63-7 0 0,24-58 2 0 0,-101 337 1 0 0,110-356 0 0 0,-1 1 0 0 0,1 0 0 0 0,0 1 0 0 0,1-1 0 0 0,0 19 0 0 0,3-35 0 0 0,0 1 0 0 0,0-1 0 0 0,0 1 0 0 0,0-1 0 0 0,0 1 0 0 0,0-1 0 0 0,0 1 0 0 0,0-1 0 0 0,0 1 0 0 0,0-1 0 0 0,0 1 0 0 0,0-1 0 0 0,1 1 0 0 0,-1-1 0 0 0,0 0 0 0 0,0 1 0 0 0,0-1 0 0 0,1 1 0 0 0,-1-1 0 0 0,0 1 0 0 0,1-1 0 0 0,-1 0 0 0 0,0 1 0 0 0,1-1 0 0 0,-1 0 0 0 0,0 1 0 0 0,1-1 0 0 0,-1 0 0 0 0,1 0 0 0 0,-1 1 0 0 0,1-1 0 0 0,-1 0 0 0 0,1 0 0 0 0,-1 0 0 0 0,1 0 0 0 0,-1 0 0 0 0,0 1 0 0 0,1-1 0 0 0,-1 0 0 0 0,1 0 0 0 0,-1 0 0 0 0,1 0 0 0 0,-1 0 0 0 0,1 0 0 0 0,-1-1 0 0 0,1 1 0 0 0,-1 0 0 0 0,1 0 0 0 0,-1 0 0 0 0,1 0 0 0 0,-1-1 0 0 0,1 1 0 0 0,-1 0 0 0 0,1 0 0 0 0,0-1 0 0 0,-1 1 0 0 0,5-2 0 0 0,-1 0 0 0 0,1-1 0 0 0,-1 1 0 0 0,0-1 0 0 0,0 1 0 0 0,0-1 0 0 0,0-1 0 0 0,0 1 0 0 0,0 0 0 0 0,4-7 0 0 0,3-5 0 0 0,15-23 0 0 0,-8 9 0 0 0,15-19 0 0 0,39-53 0 0 0,-54 78 0 0 0,1 1 0 0 0,27-24 0 0 0,-46 46 0 0 0,0 0 0 0 0,0 0 0 0 0,0 0 0 0 0,0 0 0 0 0,-1 1 0 0 0,1-1 0 0 0,0 0 0 0 0,0 0 0 0 0,0 0 0 0 0,0 0 0 0 0,0 0 0 0 0,0 0 0 0 0,0 1 0 0 0,0-1 0 0 0,0 0 0 0 0,0 0 0 0 0,0 0 0 0 0,0 0 0 0 0,0 0 0 0 0,0 1 0 0 0,1-1 0 0 0,-1 0 0 0 0,0 0 0 0 0,0 0 0 0 0,0 0 0 0 0,0 0 0 0 0,0 0 0 0 0,0 0 0 0 0,0 1 0 0 0,0-1 0 0 0,0 0 0 0 0,0 0 0 0 0,0 0 0 0 0,1 0 0 0 0,-1 0 0 0 0,0 0 0 0 0,0 0 0 0 0,0 0 0 0 0,0 0 0 0 0,0 0 0 0 0,0 1 0 0 0,1-1 0 0 0,-1 0 0 0 0,0 0 0 0 0,0 0 0 0 0,0 0 0 0 0,0 0 0 0 0,0 0 0 0 0,0 0 0 0 0,1 0 0 0 0,-1 0 0 0 0,0 0 0 0 0,0 0 0 0 0,0 0 0 0 0,0 0 0 0 0,0 0 0 0 0,1-1 0 0 0,-1 1 0 0 0,0 0 0 0 0,0 0 0 0 0,0 0 0 0 0,0 0 0 0 0,0 0 0 0 0,0 0 0 0 0,0 0 0 0 0,1 0 0 0 0,-1 0 0 0 0,0 0 0 0 0,-2 12 0 0 0,2-11 0 0 0,0 1 0 0 0,0 1 0 0 0,-1 0 0 0 0,1 0 0 0 0,-1 0 0 0 0,0 0 0 0 0,0 0 0 0 0,0 0 0 0 0,0 0 0 0 0,0-1 0 0 0,-1 1 0 0 0,1 0 0 0 0,-1-1 0 0 0,0 1 0 0 0,0-1 0 0 0,0 0 0 0 0,0 1 0 0 0,-3 2 0 0 0,-2 1 0 0 0,1-1 0 0 0,-2-2 0 0 0,0 0 0 0 0,0-3 0 0 0,-5-3 0 0 0,11 2 0 0 0,-5 0 0 0 0,1 7 0 0 0,0 0 0 0 0,2 0 0 0 0,-1 1 0 0 0,1 0 0 0 0,0 0 0 0 0,0 1 0 0 0,1-1 0 0 0,0 1 0 0 0,-4 15 0 0 0,4-7 0 0 0,0-1 0 0 0,1 1 0 0 0,0 26 0 0 0,2-37 0 0 0,1-1 0 0 0,-1 1 0 0 0,1-1 0 0 0,0 1 0 0 0,0-1 0 0 0,0 1 0 0 0,0-1 0 0 0,1 1 0 0 0,0-1 0 0 0,3 5 0 0 0,-5-8 0 0 0,1 0 0 0 0,-1-1 0 0 0,1 1 0 0 0,-1 0 0 0 0,1 0 0 0 0,0 0 0 0 0,-1-1 0 0 0,1 1 0 0 0,0 0 0 0 0,0-1 0 0 0,0 1 0 0 0,-1-1 0 0 0,1 1 0 0 0,0-1 0 0 0,0 1 0 0 0,0-1 0 0 0,0 0 0 0 0,0 0 0 0 0,0 1 0 0 0,0-1 0 0 0,0 0 0 0 0,0 0 0 0 0,2 0 0 0 0,0 0 0 0 0,4 0-196 0 0,0 0 0 0 0,0 0 1 0 0,-1-1-1 0 0,1 0 0 0 0,0-1 0 0 0,0 1 0 0 0,0-1 1 0 0,9-5-1 0 0,2 1-34 0 0,-5 1 236 0 0,0-2 0 0 0,0 1 0 0 0,-1-2 0 0 0,0 1 0 0 0,13-12 0 0 0,-18 14 22 0 0,9-8 293 0 0,0-1 1 0 0,-1-1-1 0 0,0 0 0 0 0,-2 0 1 0 0,22-32-1 0 0,-29 39-321 0 0,1 1 0 0 0,13-14 0 0 0,2-1 0 0 0,-22 22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-7 2 0 0 0,-8 6 0 0 0,11-4 0 0 0,0 1 0 0 0,0 0 0 0 0,0 0 0 0 0,0 0 0 0 0,1 0 0 0 0,0 1 0 0 0,0-1 0 0 0,-2 7 0 0 0,-15 51 0 0 0,14-39 0 0 0,3-17 0 0 0,2-5 0 0 0,1 1 0 0 0,-1 0 0 0 0,0-1 0 0 0,1 1 0 0 0,0-1 0 0 0,-1 1 0 0 0,1 0 0 0 0,0-1 0 0 0,0 1 0 0 0,1 0 0 0 0,-1-1 0 0 0,1 1 0 0 0,-1 0 0 0 0,1-1 0 0 0,1 5 0 0 0,9 15 0 0 0,0-9 0 0 0,-6-11 0 0 0,-1-1 0 0 0,0 0 0 0 0,1 1 0 0 0,0-1 0 0 0,1 0 0 0 0,-1 0 0 0 0,0-1 0 0 0,0 1 0 0 0,0-1 0 0 0,0 0 0 0 0,1-1 0 0 0,-1 1 0 0 0,0-1 0 0 0,0 0 0 0 0,0 0 0 0 0,0-1 0 0 0,0 1 0 0 0,6-4 0 0 0,1 0 0 0 0,-1-1 0 0 0,0 0 0 0 0,0-1 0 0 0,0 0 0 0 0,14-13 0 0 0,-20 15 0 0 0,0 0 0 0 0,0 0 0 0 0,-1-1 0 0 0,0 1 0 0 0,0-1 0 0 0,0 0 0 0 0,0-1 0 0 0,-1 1 0 0 0,0-1 0 0 0,0 1 0 0 0,2-11 0 0 0,-4 13 0 0 0,0 0 0 0 0,0 0 0 0 0,-1 0 0 0 0,1 0 0 0 0,-1-1 0 0 0,0 1 0 0 0,0 0 0 0 0,-1 0 0 0 0,1 0 0 0 0,-1 0 0 0 0,0 0 0 0 0,0 0 0 0 0,0 0 0 0 0,0 0 0 0 0,-1 0 0 0 0,1 0 0 0 0,-1 0 0 0 0,0 1 0 0 0,-1-1 0 0 0,1 1 0 0 0,-3-4 0 0 0,2 4 0 0 0,0 1 0 0 0,0 0 0 0 0,0-1 0 0 0,0 1 0 0 0,0 0 0 0 0,0 1 0 0 0,0-1 0 0 0,-1 1 0 0 0,1-1 0 0 0,-1 1 0 0 0,1 0 0 0 0,-1 0 0 0 0,1 1 0 0 0,-1-1 0 0 0,0 1 0 0 0,-6-1 0 0 0,5 1 0 0 0,1 1 0 0 0,0-1 0 0 0,0 1 0 0 0,-1-1 0 0 0,1 1 0 0 0,0 0 0 0 0,0 1 0 0 0,0-1 0 0 0,0 1 0 0 0,0 0 0 0 0,0 0 0 0 0,1 0 0 0 0,-1 0 0 0 0,-3 4 0 0 0,0 0 0 0 0,4 2 0 0 0,7 1 0 0 0,-2-7 0 0 0,0-1 0 0 0,1 1 0 0 0,-1-1 0 0 0,0 1 0 0 0,1-1 0 0 0,-1 0 0 0 0,0 0 0 0 0,1 0 0 0 0,0 0 0 0 0,-1 0 0 0 0,1-1 0 0 0,0 1 0 0 0,-1-1 0 0 0,1 0 0 0 0,3 0 0 0 0,6 0 0 0 0,1-1 0 0 0,13-2 0 0 0,-9 0 0 0 0,6-1 0 0 0,1-1 0 0 0,35-13 0 0 0,13-4 0 0 0,-55 19 0 0 0,-9 5 0 0 0,-7-1 0 0 0,0 1 0 0 0,-1-1 0 0 0,1 1 0 0 0,0-1 0 0 0,-1 1 0 0 0,1-1 0 0 0,-1 1 0 0 0,0-1 0 0 0,1 1 0 0 0,-1 0 0 0 0,0-1 0 0 0,0 1 0 0 0,0-1 0 0 0,0 1 0 0 0,0 0 0 0 0,0-1 0 0 0,0 1 0 0 0,-1 0 0 0 0,0 2 0 0 0,-11 33 0 0 0,-13 26 0 0 0,24-55 0 0 0,5-6 0 0 0,6-5 0 0 0,-10 3 0 0 0,20-14 0 0 0,0-1 0 0 0,33-32 0 0 0,-38 32 0 0 0,0 1 0 0 0,1 1 0 0 0,1 0 0 0 0,30-18 0 0 0,-17 16 0 0 0,-19 12 0 0 0,-1 5 0 0 0,-9-2 0 0 0,0 0 0 0 0,0 1 0 0 0,-1-1 0 0 0,1 0 0 0 0,0 0 0 0 0,0 1 0 0 0,-1-1 0 0 0,1 1 0 0 0,0-1 0 0 0,-1 1 0 0 0,1-1 0 0 0,0 1 0 0 0,-1-1 0 0 0,1 2 0 0 0,0 3 0 0 0,-1-4 0 0 0,1 11 0 0 0,1-5 0 0 0,-1 0 0 0 0,-1 1 0 0 0,1 11 0 0 0,-2-18 0 0 0,1 1 0 0 0,0 0 0 0 0,1 0 0 0 0,-1-1 0 0 0,0 1 0 0 0,0 0 0 0 0,1 0 0 0 0,-1-1 0 0 0,2 4 0 0 0,-1-2 0 0 0,0 0 0 0 0,0 1 0 0 0,0-1 0 0 0,-1 1 0 0 0,1-1 0 0 0,-1 1 0 0 0,0-1 0 0 0,0 1 0 0 0,0 6 0 0 0,-1-9 0 0 0,1 0 0 0 0,0 0 0 0 0,0 0 0 0 0,0 1 0 0 0,1-1 0 0 0,-1 0 0 0 0,0 0 0 0 0,0 0 0 0 0,1 0 0 0 0,-1 0 0 0 0,0 1 0 0 0,1-1 0 0 0,-1 0 0 0 0,1 0 0 0 0,1 1 0 0 0,6 6 0 0 0,-4-7-8 0 0,0 1 1 0 0,0-1-1 0 0,1 0 1 0 0,-1 0-1 0 0,0-1 0 0 0,1 1 1 0 0,-1-1-1 0 0,0 0 0 0 0,1 0 1 0 0,-1 0-1 0 0,7-2 0 0 0,1 0-95 0 0,0-1 0 0 0,21-8 0 0 0,-22 6 27 0 0,1 0 1 0 0,-2-1 0 0 0,1 0-1 0 0,0-1 1 0 0,-1 0 0 0 0,-1 0-1 0 0,1-1 1 0 0,-1-1 0 0 0,0 1-1 0 0,-1-2 1 0 0,8-10-1 0 0,2-7-152 0 0,-1-1-1 0 0,26-59 0 0 0,-26 52 251 0 0,-5 10 104 0 0,-2 0 1 0 0,10-30-1 0 0,-9 22 369 0 0,-8 25-358 0 0,0 1 0 0 0,0-1 0 0 0,-1 0 0 0 0,0-1 0 0 0,0 1 0 0 0,-1 0 0 0 0,0-12 0 0 0,-1 20-137 0 0,1 0 0 0 0,-1 0 0 0 0,0 0 0 0 0,0-1 0 0 0,0 1 0 0 0,0 0 0 0 0,0 0 0 0 0,0 0 0 0 0,0 0 0 0 0,0 0 0 0 0,0 0 0 0 0,0 0 0 0 0,0 0 0 0 0,0-1 0 0 0,0 1 0 0 0,0 0 0 0 0,0 0 0 0 0,0 0 0 0 0,0 0 0 0 0,0 0 0 0 0,0 0 0 0 0,0 0 0 0 0,0-1 0 0 0,0 1 0 0 0,0 0 0 0 0,0 0 0 0 0,-1 0 0 0 0,1 0 0 0 0,0 0 0 0 0,0 0 0 0 0,0 0 0 0 0,0 0 0 0 0,0 0 0 0 0,0 0 0 0 0,0-1 0 0 0,0 1 0 0 0,0 0 0 0 0,0 0 0 0 0,0 0 0 0 0,-1 0 0 0 0,1 0 0 0 0,0 0 0 0 0,0 0 0 0 0,0 0 0 0 0,0 0 0 0 0,0 0 0 0 0,0 0 0 0 0,0 0 0 0 0,0 0 0 0 0,-1 0 0 0 0,1 0 0 0 0,0 0 0 0 0,0 0 0 0 0,0 0 0 0 0,0 0 0 0 0,0 0 0 0 0,0 0 0 0 0,0 0 0 0 0,0 0 0 0 0,-1 0 0 0 0,1 0 0 0 0,0 0 0 0 0,0 0 0 0 0,0 0 0 0 0,0 0 0 0 0,0 1 0 0 0,0-1 0 0 0,0 0 0 0 0,0 0 0 0 0,-5 5 0 0 0,5-4 0 0 0,-28 47 0 0 0,1 2 0 0 0,-22 58 0 0 0,1 0 0 0 0,26-61 0 0 0,-27 86 0 0 0,48-131 0 0 0,0 1 0 0 0,1 0 0 0 0,-1 0 0 0 0,1 0 0 0 0,0-1 0 0 0,0 1 0 0 0,0 3 0 0 0,0-5 0 0 0,0-1 0 0 0,0 0 0 0 0,0 0 0 0 0,0 0 0 0 0,0 0 0 0 0,0 1 0 0 0,0-1 0 0 0,0 0 0 0 0,0 0 0 0 0,0 0 0 0 0,0 1 0 0 0,0-1 0 0 0,0 0 0 0 0,1 0 0 0 0,-1 0 0 0 0,0 0 0 0 0,0 0 0 0 0,0 1 0 0 0,0-1 0 0 0,0 0 0 0 0,0 0 0 0 0,0 0 0 0 0,0 0 0 0 0,1 0 0 0 0,-1 1 0 0 0,0-1 0 0 0,0 0 0 0 0,0 0 0 0 0,0 0 0 0 0,0 0 0 0 0,1 0 0 0 0,-1 0 0 0 0,0 0 0 0 0,0 0 0 0 0,0 0 0 0 0,0 0 0 0 0,1 0 0 0 0,-1 0 0 0 0,0 0 0 0 0,0 0 0 0 0,0 0 0 0 0,0 0 0 0 0,1 0 0 0 0,-1 0 0 0 0,0 0 0 0 0,0 0 0 0 0,0 0 0 0 0,0 0 0 0 0,1 0 0 0 0,-1 0 0 0 0,0 0 0 0 0,0 0 0 0 0,0 0 0 0 0,0 0 0 0 0,1 0 0 0 0,-1 0 0 0 0,0-1 0 0 0,0 1 0 0 0,0 0 0 0 0,0 0 0 0 0,10-9 0 0 0,-9 8 0 0 0,7-7 0 0 0,-1 0 0 0 0,0-1 0 0 0,7-11 0 0 0,-8 11 0 0 0,1 1 0 0 0,-1-1 0 0 0,10-8 0 0 0,-9 11-64 0 0,-5 5-273 0 0,-2 1-138 0 0,0 0-1125 0 0,0 0-4590 0 0,0 0-1968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7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0"-11"0"0,0 0-203 0 0,0 0 419 0 0,0 0 220 0 0,0 0 42 0 0,2 1 8 0 0,28 24 3658 0 0,-19-14-3763 0 0,17 20 0 0 0,-22-23-819 0 0,0 0 0 0 0,-1 1 1 0 0,1 0-1 0 0,-2-1 0 0 0,0 1 0 0 0,0 1 0 0 0,5 17 0 0 0,9 54 1019 0 0,-15-73-1117 0 0,-1-2-64 0 0,-1-5-273 0 0,-1-1-138 0 0,10-50-6306 0 0,-12 30 4734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26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12 23039 0 0,'-15'-3'528'0'0,"13"3"69"0"0,2 0 38 0 0,-2-2-550 0 0,0 0 1 0 0,0-1-1 0 0,1 1 0 0 0,-1 0 1 0 0,1-1-1 0 0,0 1 0 0 0,0-1 1 0 0,-1-2-1 0 0,1 3-2 0 0,1-1-1 0 0,0 1 1 0 0,-1-1-1 0 0,1 1 1 0 0,0-1-1 0 0,1 0 1 0 0,-1 1 0 0 0,0-1-1 0 0,1 1 1 0 0,0-4-1 0 0,0 3-37 0 0,0 0-1 0 0,-1 0 0 0 0,1-1 1 0 0,-1 1-1 0 0,0 0 0 0 0,0-6 1 0 0,-7-7-2009 0 0,1 7 941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38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5 10135 0 0,'0'0'464'0'0,"0"0"-9"0"0,0 0-155 0 0,0 0 443 0 0,0 0 227 0 0,0 0 44 0 0,0 0 8 0 0,0 0 2 0 0,0 0 0 0 0,0 0 0 0 0,0 0 0 0 0,0 0 0 0 0,0 0 0 0 0,0 0 0 0 0,0 0-69 0 0,0 0-290 0 0,0 0-121 0 0,0 0-28 0 0,2 0-4 0 0,0 0-373 0 0,0-1-1 0 0,1 0 1 0 0,-1 0 0 0 0,0 0 0 0 0,0 0-1 0 0,0 0 1 0 0,0-1 0 0 0,0 1-1 0 0,0-1 1 0 0,0 1 0 0 0,0-1-1 0 0,2-2 1 0 0,21-28 269 0 0,-10 12-395 0 0,106-141 1060 0 0,-4 6-170 0 0,-113 150-776 0 0,-2 3 19 0 0,0-1 1 0 0,0 1-1 0 0,0 0 0 0 0,0 0 1 0 0,-1-1-1 0 0,1 1 0 0 0,-1-1 0 0 0,1 0 1 0 0,-1 1-1 0 0,0-1 0 0 0,1-4 1 0 0,-20 16 18 0 0,10-3-165 0 0,0 0 0 0 0,0 1 0 0 0,1 0 0 0 0,-1 1 0 0 0,1 0 0 0 0,1 0 0 0 0,0 0 0 0 0,0 1 0 0 0,1 0 0 0 0,0 0 0 0 0,-4 10 0 0 0,5-9 0 0 0,4 4 0 0 0,4-10 0 0 0,-3-3 0 0 0,1 1 1 0 0,0 0 0 0 0,0 0 0 0 0,0 0 0 0 0,0-1 1 0 0,1 1-1 0 0,-1 0 0 0 0,0-1 0 0 0,1 1 0 0 0,-1-1 0 0 0,1 0 0 0 0,3 1 0 0 0,34 9-13 0 0,-14-5-53 0 0,-19-4-248 0 0,0 0-1 0 0,1 1 1 0 0,-1 0-1 0 0,0 1 1 0 0,10 6 0 0 0,-13-7 415 0 0,-1-1 1 0 0,0 1 0 0 0,0 0 0 0 0,0 0 0 0 0,-1 0-1 0 0,1 1 1 0 0,-1-1 0 0 0,0 1 0 0 0,0-1 0 0 0,0 1-1 0 0,0 0 1 0 0,1 5 0 0 0,1 0-292 0 0,-2 1 0 0 0,1 0 0 0 0,-1 1-1 0 0,-1-1 1 0 0,1 19 0 0 0,-2-25 284 0 0,0 1-1 0 0,0-1 0 0 0,-1 1 1 0 0,1-1-1 0 0,-1 1 0 0 0,0-1 1 0 0,-1 0-1 0 0,1 0 0 0 0,-1 1 1 0 0,1-1-1 0 0,-1 0 0 0 0,-1 0 1 0 0,1-1-1 0 0,0 1 0 0 0,-5 5 1 0 0,3-6-244 0 0,0-1 1 0 0,0 1-1 0 0,0-1 1 0 0,0 0-1 0 0,0 0 1 0 0,-1-1 0 0 0,1 1-1 0 0,0-1 1 0 0,-1 0-1 0 0,1 0 1 0 0,-10 1-1 0 0,12-2 172 0 0,-5 1-17 0 0,0 0 0 0 0,-1 0 1 0 0,1-1-1 0 0,0 0 0 0 0,0-1 0 0 0,-1 1 0 0 0,-7-3 1 0 0,10 2-587 0 0,0-1 0 0 0,0 0 0 0 0,0 0 1 0 0,-6-3-1 0 0,9 3 201 0 0,-1 0-329 0 0,2 1-6525 0 0,1 1 4674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38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21191 0 0,'0'0'480'0'0,"0"0"67"0"0,0 0 31 0 0,2 0-56 0 0,0-1-433 0 0,12-9 23 0 0,-9 4 450 0 0,1 0-1 0 0,-1 0 1 0 0,0-1-1 0 0,-1 0 1 0 0,1 0-1 0 0,5-13 1 0 0,-10 20-413 0 0,4-4-334 0 0,1 3-2168 0 0,5 4 894 0 0,-10-3 1269 0 0,9 4-1343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39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67 13823 0 0,'0'0'630'0'0,"0"0"-13"0"0,3-15-368 0 0,-2 12-73 0 0,2-12 2089 0 0,0 0 0 0 0,1-17 1 0 0,-4 26-1736 0 0,0 1 1 0 0,0 0 0 0 0,-1-1 0 0 0,0 1-1 0 0,0 0 1 0 0,0 0 0 0 0,0 0-1 0 0,-1 0 1 0 0,-4-9 0 0 0,6 12-441 0 0,-1 1 0 0 0,1 0 1 0 0,-1 0-1 0 0,1 0 0 0 0,-1 0 0 0 0,0 0 1 0 0,0 1-1 0 0,1-1 0 0 0,-1 0 1 0 0,0 0-1 0 0,0 0 0 0 0,-1 0 1 0 0,-2-3 192 0 0,3 4-267 0 0,0-1 0 0 0,0 0 0 0 0,0 0 0 0 0,0 0 0 0 0,0 1 0 0 0,0-1 0 0 0,0 1 0 0 0,0-1 0 0 0,0 1 0 0 0,0-1 0 0 0,0 1 0 0 0,-1 0 0 0 0,1-1 0 0 0,0 1 0 0 0,0 0 0 0 0,0 0 0 0 0,-1 0 0 0 0,1 0 0 0 0,0 0 0 0 0,0 0 0 0 0,-1 0 0 0 0,1 0 0 0 0,0 0 0 0 0,0 1 0 0 0,0-1 0 0 0,-2 1 0 0 0,0 0 4 0 0,0 0-1 0 0,0 0 1 0 0,0 1-1 0 0,0-1 1 0 0,0 0-1 0 0,1 1 1 0 0,-1 0-1 0 0,-4 3 1 0 0,-7 9-20 0 0,-21 16 0 0 0,-11 12 0 0 0,34-30 0 0 0,1 1 0 0 0,1 0 0 0 0,0 1 0 0 0,1 0 0 0 0,-11 23 0 0 0,18-32 0 0 0,0 0 0 0 0,0 0 0 0 0,1 0 0 0 0,-1 0 0 0 0,1 0 0 0 0,0 1 0 0 0,0 6 0 0 0,2 2 0 0 0,2-10 0 0 0,-1-2 0 0 0,8 10 0 0 0,-6-10 0 0 0,-1-1 0 0 0,1 0 0 0 0,0 1 0 0 0,0-1 0 0 0,0 0 0 0 0,0 0 0 0 0,0 0 0 0 0,0-1 0 0 0,0 1 0 0 0,0-1 0 0 0,0 0 0 0 0,0 0 0 0 0,0 0 0 0 0,0-1 0 0 0,0 0 0 0 0,7-1 0 0 0,6-3 0 0 0,-1-1 0 0 0,18-8 0 0 0,-28 11 0 0 0,5-3 0 0 0,0 0 0 0 0,0-1 0 0 0,-1-1 0 0 0,12-10 0 0 0,-7 5 0 0 0,-2 2 0 0 0,-1-2 0 0 0,0 1 0 0 0,11-16 0 0 0,-36 68 0 0 0,10-31 0 0 0,0 0 0 0 0,1 0 0 0 0,0 0 0 0 0,-2 19 0 0 0,5-18 0 0 0,1 1 0 0 0,4 1 0 0 0,-2-10 0 0 0,-3-2 0 0 0,7 3 0 0 0,-6-2-148 0 0,0-1-1 0 0,0 0 1 0 0,0 0-1 0 0,-1 0 1 0 0,1 0 0 0 0,0 0-1 0 0,0 0 1 0 0,0 0-1 0 0,0-1 1 0 0,-1 1 0 0 0,1-1-1 0 0,0 1 1 0 0,0-1-1 0 0,-1 1 1 0 0,1-1-1 0 0,2-1 1 0 0,0 0-1168 0 0,4-3-5143 0 0,0-1-1891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39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23039 0 0,'0'0'528'0'0,"4"-5"704"0"0,-3 3-1029 0 0,12-8 341 0 0,-9 7-450 0 0,13-8 360 0 0,-16 10-236 0 0,-1 1 0 0 0,0-1 0 0 0,1 1 0 0 0,-1-1 1 0 0,1 1-1 0 0,-1-1 0 0 0,0 1 0 0 0,1-1 0 0 0,-1 1 0 0 0,0-1 0 0 0,1 0 0 0 0,-1 1 0 0 0,0-1 0 0 0,0 1 0 0 0,0-2 0 0 0,-17 2-2705 0 0,9 3-4174 0 0,-2 3-2127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43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22 11975 0 0,'1'-3'267'0'0,"5"-9"40"0"0,-1 1-1 0 0,1 0 1 0 0,1 1 0 0 0,8-11-1 0 0,-6 8 1018 0 0,0 0 0 0 0,11-22 0 0 0,-10 14-532 0 0,-4 8 171 0 0,0 0 0 0 0,-1 0 0 0 0,5-18 0 0 0,-10 29-451 0 0,0 2-68 0 0,0 0-217 0 0,0 0 161 0 0,0 0 100 0 0,0 0 21 0 0,0 0-66 0 0,-1 1-294 0 0,-4 5-133 0 0,3-4-16 0 0,1 0 0 0 0,-1 0 0 0 0,1 0 0 0 0,-1 0 0 0 0,1 0 0 0 0,0 0 0 0 0,0 1 0 0 0,0-1 0 0 0,0 0 0 0 0,1 1 0 0 0,-1-1 0 0 0,0 5 0 0 0,0 1 0 0 0,-25 135 0 0 0,15-76 0 0 0,-30 113 0 0 0,18-61 0 0 0,22-109 0 0 0,3-3 0 0 0,5-1 0 0 0,-6-6 59 0 0,0 0 0 0 0,-1 1 0 0 0,1-1-1 0 0,0 1 1 0 0,0-1 0 0 0,-1 0 0 0 0,1 1 0 0 0,0-1-1 0 0,0 0 1 0 0,-1 0 0 0 0,1 0 0 0 0,0 0 0 0 0,0 0-1 0 0,0 0 1 0 0,0 0 0 0 0,-1 0 0 0 0,1 0 0 0 0,0 0-1 0 0,0 0 1 0 0,0 0 0 0 0,-1-1 0 0 0,1 1 0 0 0,0 0-1 0 0,0 0 1 0 0,-1-1 0 0 0,1 1 0 0 0,1-1 0 0 0,-1 0 109 0 0,1 0-370 0 0,-2 1-248 0 0,26-10 1335 0 0,-15 6-885 0 0,1 0 0 0 0,1 3 0 0 0,-3 1 0 0 0,1 1 0 0 0,-1-1 0 0 0,0 1 0 0 0,13 4 0 0 0,19 1 0 0 0,-28-5 0 0 0,-6 0 0 0 0,-1-1 0 0 0,0 0 0 0 0,0 0 0 0 0,1 0 0 0 0,10-3 0 0 0,1 4 0 0 0,-11-1 0 0 0,0-4 0 0 0,-1-1-64 0 0,-6 4-273 0 0,-6-13-1294 0 0,-10 3-1450 0 0,4 5-1780 0 0,9 4 2537 0 0,-5-1-4314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44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60 11975 0 0,'0'0'267'0'0,"0"0"42"0"0,-2-6 315 0 0,1 4-559 0 0,0-1 0 0 0,0 1 0 0 0,1 0-1 0 0,-1-1 1 0 0,0 1 0 0 0,1-1 0 0 0,0 1-1 0 0,-1-5 1 0 0,1 4 323 0 0,0 2 581 0 0,2-22 2723 0 0,-2 21-3474 0 0,0 0 0 0 0,1-1 0 0 0,-1 1 0 0 0,1 0 0 0 0,0 0 0 0 0,0 0 0 0 0,0 0 0 0 0,0 0 0 0 0,0 0-1 0 0,0 0 1 0 0,1 0 0 0 0,-1 0 0 0 0,3-2 0 0 0,-1 2 374 0 0,1-1 1 0 0,0 1-1 0 0,-1 0 1 0 0,1 0-1 0 0,7-2 0 0 0,-3 1-437 0 0,-5 1-155 0 0,11-2 0 0 0,-8 2 0 0 0,18-4 0 0 0,-17 6 0 0 0,1-1 0 0 0,0 1 0 0 0,14 3 0 0 0,-8-2 0 0 0,-8 1 0 0 0,-5-1 0 0 0,0-1 0 0 0,1 1 0 0 0,-1-1 0 0 0,0 1 0 0 0,1-1 0 0 0,-1 0 0 0 0,1 1 0 0 0,-1-1 0 0 0,1 0 0 0 0,-1 0 0 0 0,1 0 0 0 0,2 0 0 0 0,-2 0 0 0 0,0 0 0 0 0,0 0 0 0 0,0 0 0 0 0,0 0 0 0 0,0 0 0 0 0,0-1 0 0 0,0 1 0 0 0,0-1 0 0 0,0 1 0 0 0,0-1 0 0 0,3-1 0 0 0,17-6 0 0 0,-21 8-162 0 0,-1 0 0 0 0,1 0 0 0 0,0 0 1 0 0,0 0-1 0 0,-1-1 0 0 0,1 1 0 0 0,0 0 0 0 0,0 0 0 0 0,-1-1 0 0 0,1 1 0 0 0,0 0 0 0 0,-1-1 0 0 0,1 1 0 0 0,-1-1 1 0 0,1 1-1 0 0,-1-1 0 0 0,1 1 0 0 0,0-1 0 0 0,-1 1 0 0 0,0-1 0 0 0,1 0 0 0 0,-1 1 0 0 0,1-1 0 0 0,-1 1 1 0 0,0-1-1 0 0,1 0 0 0 0,-1 0 0 0 0,0 1 0 0 0,0-1 0 0 0,0 0 0 0 0,1 1 0 0 0,-1-1 0 0 0,0 0 0 0 0,0 0 1 0 0,0 1-1 0 0,0-1 0 0 0,0 0 0 0 0,0 0 0 0 0,0 1 0 0 0,-1-1 0 0 0,1 0 0 0 0,0 0 0 0 0,0 1 0 0 0,-1-1 1 0 0,1 0-1 0 0,0 1 0 0 0,-1-1 0 0 0,1 0 0 0 0,0 1 0 0 0,-1-1 0 0 0,1 1 0 0 0,-1-1 0 0 0,1 0 0 0 0,-1 1 1 0 0,-1-1-1 0 0,1-1-2396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44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7 13823 0 0,'0'0'315'0'0,"0"0"45"0"0,0 0 21 0 0,0 0-49 0 0,0-2-220 0 0,-1 1 34 0 0,1 1 0 0 0,0 0 0 0 0,0-1 0 0 0,0 1 0 0 0,0-1-1 0 0,0 1 1 0 0,0-1 0 0 0,0 1 0 0 0,0 0 0 0 0,0-1 0 0 0,0 1 0 0 0,0-1-1 0 0,0 1 1 0 0,0-1 0 0 0,0 1 0 0 0,0 0 0 0 0,0-1 0 0 0,1 1 0 0 0,-1-1-1 0 0,0 1 1 0 0,0 0 0 0 0,0-1 0 0 0,1 1 0 0 0,-1 0 0 0 0,0-1 0 0 0,1 0-1 0 0,0 1 48 0 0,0-1-1 0 0,1 1 0 0 0,-1-1 0 0 0,0 1 0 0 0,0 0 0 0 0,1-1 1 0 0,-1 1-1 0 0,0 0 0 0 0,1 0 0 0 0,1 0 0 0 0,93-2 2880 0 0,-42-1-2681 0 0,-21 0-148 0 0,0 2 0 0 0,39 3 0 0 0,-66-1-307 0 0,-4 0-273 0 0,-9-1-1035 0 0,1 1 1 0 0,-1 0-1 0 0,-8 3 1 0 0,-5 0-399 0 0,-5-2-277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46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76 8287 0 0,'0'0'191'0'0,"0"0"26"0"0,0 0 9 0 0,1 0-34 0 0,22-6 732 0 0,-22 6 52 0 0,-1 0 42 0 0,10-5 713 0 0,-1 1 3826 0 0,8-11-4021 0 0,-16 14-1024 0 0,-1 1 0 0 0,0 0 0 0 0,0 0 0 0 0,0 0 0 0 0,0 0 0 0 0,-4-16 1111 0 0,-13-5-1606 0 0,17 21-17 0 0,-1-1 0 0 0,0 0 0 0 0,1 1 0 0 0,-1-1 0 0 0,0 0 0 0 0,0 1 0 0 0,1-1 0 0 0,-1 1 0 0 0,0-1 0 0 0,0 1 0 0 0,0 0 0 0 0,0-1 0 0 0,0 1 0 0 0,0 0 0 0 0,0 0 0 0 0,1 0 0 0 0,-1-1 0 0 0,0 1 0 0 0,0 0 0 0 0,0 0 0 0 0,0 0 0 0 0,0 1 0 0 0,-2-1 0 0 0,-1 1 0 0 0,-3-1 0 0 0,-1 0 0 0 0,1 1 0 0 0,0 1 0 0 0,-1-1 0 0 0,1 1 0 0 0,-9 4 0 0 0,-41 20 0 0 0,19-7 0 0 0,35-17 0 0 0,1-1 0 0 0,0 0 0 0 0,0 0 0 0 0,1 0 0 0 0,-1 0 0 0 0,1 0 0 0 0,-1 1 0 0 0,1-1 0 0 0,-1 1 0 0 0,1-1 0 0 0,-3 4 0 0 0,2-3 0 0 0,-1 0 0 0 0,-1 12 0 0 0,1 13 0 0 0,3-24 0 0 0,0-1 0 0 0,1 0 0 0 0,-1 0 0 0 0,1 0 0 0 0,-1-1 0 0 0,1 1 0 0 0,0 0 0 0 0,0 0 0 0 0,0-1 0 0 0,0 1 0 0 0,2 2 0 0 0,10 21 0 0 0,18 46 0 0 0,-27-59 0 0 0,0 0 0 0 0,-1 0 0 0 0,-1 0 0 0 0,0 1 0 0 0,-1-1 0 0 0,0 20 0 0 0,-5 15 0 0 0,-2 1 0 0 0,-25 90 0 0 0,10-69 0 0 0,10-37 0 0 0,-8 43 0 0 0,16-25 0 0 0,3-48-11 0 0,1 11 94 0 0,-1-11 288 0 0,0-2 117 0 0,0 0 21 0 0,0 0-66 0 0,2 1-294 0 0,4 2-133 0 0,3 0-16 0 0,-4-2 0 0 0,11 1 0 0 0,4-3 0 0 0,16 0-2793 0 0,-34 1 1634 0 0,-2 0-573 0 0,0 0-253 0 0,0 0-51 0 0,0 0-11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46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3823 0 0,'0'0'630'0'0,"1"-7"211"0"0,0 4-708 0 0,1 0 0 0 0,-1 0 0 0 0,0 0 0 0 0,1 1 0 0 0,0-1 0 0 0,-1 0 0 0 0,1 1 0 0 0,0-1-1 0 0,0 1 1 0 0,3-2 0 0 0,-3 2 369 0 0,1 0-1 0 0,-1 0 0 0 0,0 0 1 0 0,1 1-1 0 0,0 0 0 0 0,-1-1 1 0 0,1 1-1 0 0,0 0 0 0 0,0 0 1 0 0,3 0-1 0 0,5-4 1900 0 0,-10 5-2314 0 0,-1-1-1 0 0,1 1 1 0 0,-1 0-1 0 0,0-1 1 0 0,1 1 0 0 0,-1 0-1 0 0,1 0 1 0 0,-1 0-1 0 0,1-1 1 0 0,-1 1 0 0 0,1 0-1 0 0,-1 0 1 0 0,1 0-1 0 0,-1 0 1 0 0,1 0 0 0 0,-1 0-1 0 0,1 0 1 0 0,-1 0-1 0 0,1 0 1 0 0,-1 0 0 0 0,1 0-1 0 0,-1 0 1 0 0,1 1-1 0 0,-1-1 1 0 0,1 0-1 0 0,-1 0 1 0 0,1 0 0 0 0,-1 1-1 0 0,1-1 1 0 0,-1 0-1 0 0,1 1 1 0 0,2 1-76 0 0,0 1-1 0 0,-1-1 1 0 0,1 1-1 0 0,-1 0 0 0 0,1 0 1 0 0,-1 0-1 0 0,0 0 1 0 0,0 1-1 0 0,0-1 1 0 0,-1 0-1 0 0,1 1 1 0 0,-1 0-1 0 0,2 5 1 0 0,1 7 2 0 0,2 32 1 0 0,-1-13-16 0 0,0-9 2 0 0,16 75 0 0 0,-18-91 0 0 0,1 0 0 0 0,0 0 0 0 0,0-1 0 0 0,1 1 0 0 0,0-1 0 0 0,1 0 0 0 0,10 13 0 0 0,-9-16 0 0 0,1-1 0 0 0,-1-1 0 0 0,-1 0-64 0 0,-5-4-273 0 0,-1 0-138 0 0,0 0-33 0 0,0 0-140 0 0,0 0-572 0 0,0 0-253 0 0,0 0-51 0 0,-9-19-4540 0 0,5 11 4577 0 0,3 5-561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7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0 10135 0 0,'0'0'464'0'0,"0"0"-9"0"0,0 0-87 0 0,0 0 728 0 0,0 0 353 0 0,0 0 73 0 0,0 0-125 0 0,-1 2-574 0 0,-33 33 1811 0 0,18-18-1638 0 0,-1 0-1 0 0,-21 16 0 0 0,-1 2-805 0 0,-49 35-190 0 0,78-62-4 0 0,8-6 0 0 0,0-1 1 0 0,-1 1-1 0 0,1 0 1 0 0,0 0-1 0 0,0 0 1 0 0,0 0-1 0 0,0 1 1 0 0,1-1-1 0 0,-1 0 1 0 0,0 1-1 0 0,1-1 1 0 0,0 1-1 0 0,-1-1 1 0 0,1 1-1 0 0,0 0 1 0 0,0 4-1 0 0,0-6-333 0 0,1-1-138 0 0,0 0-942 0 0,2 1-3824 0 0,7 0-1641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46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2 11975 0 0,'0'0'267'0'0,"0"0"42"0"0,0 0 17 0 0,0 0-28 0 0,1-1-196 0 0,-1 0 395 0 0,0 1-1 0 0,1-1 1 0 0,-1 1 0 0 0,0-1 0 0 0,0 1 0 0 0,1-1 0 0 0,-1 1 0 0 0,0-1 0 0 0,0 1 0 0 0,1-1 0 0 0,-1 1 0 0 0,0-1 0 0 0,0 1 0 0 0,0-1-1 0 0,0 1 1 0 0,0-1 0 0 0,0 1 0 0 0,0-2 0 0 0,-7 2 1094 0 0,-9 10-2405 0 0,10-5 990 0 0,1 0-1 0 0,0 1 0 0 0,1 0 1 0 0,-1 0-1 0 0,1 0 0 0 0,1 0 1 0 0,-4 8-1 0 0,-6 7 329 0 0,-19 32-404 0 0,-86 139-35 0 0,116-189-46 0 0,-3 14-171 0 0,5-16-544 0 0,0-1-258 0 0,0 0-920 0 0,0 0-3643 0 0,0 0-1565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47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7 15663 0 0,'0'0'356'0'0,"0"0"50"0"0,0 0 20 0 0,1-2-42 0 0,54-97 4652 0 0,-45 82-3980 0 0,-1-1 0 0 0,-1 0-1 0 0,11-32 1 0 0,2-4-107 0 0,-9 24-892 0 0,-2-1 1 0 0,10-45-1 0 0,-15 34 1826 0 0,-14 48-1718 0 0,3-2-165 0 0,0 0 0 0 0,0 1 0 0 0,1 0 0 0 0,0 0 0 0 0,0 0 0 0 0,0 1 0 0 0,0 0 0 0 0,-4 7 0 0 0,7-9 0 0 0,1-1 0 0 0,-1 1 0 0 0,0-1 0 0 0,1 1 0 0 0,0-1 0 0 0,0 1 0 0 0,0 0 0 0 0,0 0 0 0 0,0 0 0 0 0,1-1 0 0 0,0 1 0 0 0,0 0 0 0 0,0 0 0 0 0,0 0 0 0 0,0 0 0 0 0,1 0 0 0 0,1 4 0 0 0,-2-6-3 0 0,1 1-91 0 0,0 1 1 0 0,0-1-1 0 0,0 0 1 0 0,1 0-1 0 0,-1 1 1 0 0,1-1-1 0 0,-1 0 1 0 0,1-1-1 0 0,0 1 1 0 0,4 4-1 0 0,-4-5 41 0 0,0-1 0 0 0,1 1-1 0 0,0-1 1 0 0,-1 0 0 0 0,1 0-1 0 0,0 0 1 0 0,0 0 0 0 0,-1-1-1 0 0,1 1 1 0 0,0-1 0 0 0,0 1-1 0 0,0-1 1 0 0,0 0-1 0 0,0 0 1 0 0,0-1 0 0 0,0 1-1 0 0,5-2 1 0 0,8 1 53 0 0,-11 1 0 0 0,1-1 0 0 0,-1 0 0 0 0,0 0 0 0 0,1 0 0 0 0,-1 0 0 0 0,0-1 0 0 0,0 0 0 0 0,9-4 0 0 0,-14 6 0 0 0,1-1 0 0 0,-1 1 0 0 0,0 0 0 0 0,0 0 0 0 0,0 0 0 0 0,1 0 0 0 0,-1 0 0 0 0,0 0 0 0 0,0 0 0 0 0,0 0 0 0 0,1 0 0 0 0,-1 0 0 0 0,0 0 0 0 0,0 0 0 0 0,0 0 0 0 0,1 0 0 0 0,-1 0 0 0 0,0 0 0 0 0,0 0 0 0 0,0 0 0 0 0,1 0 0 0 0,-1 0 0 0 0,0 0 0 0 0,0 0 0 0 0,0 1 0 0 0,0-1 0 0 0,1 0 0 0 0,-1 0 0 0 0,0 0 0 0 0,0 0 0 0 0,0 0 0 0 0,0 0 0 0 0,0 1 0 0 0,1-1 0 0 0,-1 0 0 0 0,0 0 0 0 0,0 0 0 0 0,0 0 0 0 0,0 1 0 0 0,0-1 0 0 0,0 0 0 0 0,0 0 0 0 0,0 0 0 0 0,0 1 0 0 0,0-1 0 0 0,0 0 0 0 0,0 0 0 0 0,0 0 0 0 0,0 1 0 0 0,0-1 0 0 0,0 0 0 0 0,0 0 0 0 0,0 0 0 0 0,0 1 0 0 0,0-1 0 0 0,-1 14 0 0 0,1-12 0 0 0,-5 95 0 0 0,4-93 0 0 0,4 13 0 0 0,7 13 876 0 0,-9-28-368 0 0,-1-2-133 0 0,8 8-2118 0 0,-8-7 1743 0 0,1-1-1 0 0,-1 0 1 0 0,1 0-1 0 0,-1 1 1 0 0,1-1 0 0 0,-1 0-1 0 0,1 0 1 0 0,-1 0-1 0 0,1 0 1 0 0,0 0 0 0 0,-1 0-1 0 0,1 1 1 0 0,-1-1-1 0 0,1-1 1 0 0,-1 1-1 0 0,1 0 1 0 0,0 0 0 0 0,-1 0-1 0 0,1 0 1 0 0,-1 0-1 0 0,1 0 1 0 0,-1-1 0 0 0,1 1-1 0 0,-1 0 1 0 0,1 0-1 0 0,-1-1 1 0 0,1 1-1 0 0,-1 0 1 0 0,1-1 0 0 0,-1 1-1 0 0,0-1 1 0 0,1 1-1 0 0,-1 0 1 0 0,1-1 0 0 0,-1 1-1 0 0,0-1 1 0 0,0 1-1 0 0,1-1 1 0 0,-1 1 0 0 0,0-2-1 0 0,1 1 2 0 0,18-29-5589 0 0,-14 20-2600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48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5663 0 0,'0'0'356'0'0,"0"0"50"0"0,0 0 20 0 0,0 0-42 0 0,0 0-112 0 0,0 0 463 0 0,0 0 234 0 0,0 0 45 0 0,0 0-61 0 0,0 0-288 0 0,8 6 1419 0 0,-4-3-1938 0 0,0 0-1 0 0,0-1 1 0 0,0 0 0 0 0,1 0-1 0 0,-1 0 1 0 0,1 0 0 0 0,0-1-1 0 0,-1 0 1 0 0,1 0-1 0 0,0 0 1 0 0,9 0 0 0 0,9 0-248 0 0,29-4 0 0 0,-28 2 270 0 0,-15 0 243 0 0,0 0-1 0 0,0 0 1 0 0,16-5-1 0 0,30-7-4 0 0,-54 13-35 0 0,-1 0 117 0 0,0 0 21 0 0,0 0-66 0 0,-8 20-278 0 0,-15 34-165 0 0,2 2 0 0 0,-21 90 0 0 0,22-25 0 0 0,-6 141 0 0 0,23-213-664 0 0,-2 0 0 0 0,-14 55 0 0 0,7-69 728 0 0,11-33 273 0 0,-1-1 242 0 0,2 3 101 0 0,-10 3-348 0 0,2-5-332 0 0,-16-12 0 0 0,22 8-58 0 0,-1 1-1 0 0,1-1 1 0 0,-1 1 0 0 0,0 0-1 0 0,1-1 1 0 0,-1 1-1 0 0,0 1 1 0 0,0-1 0 0 0,-3 0-1 0 0,-1-1-233 0 0,-5 0-133 0 0,1 1-1832 0 0,4-1-4899 0 0,0-1-1002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49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8287 0 0,'0'0'382'0'0,"0"0"-8"0"0,0 0-170 0 0,0 0 176 0 0,0 0 107 0 0,0 0 22 0 0,0 0 71 0 0,0 0 286 0 0,0 0 124 0 0,0 0 30 0 0,0 0-65 0 0,0 0-290 0 0,0 0-121 0 0,0 0-28 0 0,0 0 66 0 0,0 0 288 0 0,0 0 122 0 0,0 0 28 0 0,0 0-65 0 0,0 0-290 0 0,0 0-121 0 0,0 0-28 0 0,0 0-72 0 0,11-1 171 0 0,8 2 498 0 0,-16-1-936 0 0,0 1 1 0 0,0-1-1 0 0,0 0 1 0 0,0 0 0 0 0,0 0-1 0 0,0 0 1 0 0,5-1-1 0 0,10-3 73 0 0,1 1-1 0 0,-1 1 0 0 0,35 0 1 0 0,-18 1-128 0 0,-17 1-122 0 0,26 3 0 0 0,-27-1 0 0 0,31-1 0 0 0,-37-1 0 0 0,-11 0-18 0 0,0 0 0 0 0,0 0 0 0 0,0 0 1 0 0,0 0-1 0 0,0 0 0 0 0,1 0 0 0 0,-1 0 0 0 0,0 0 0 0 0,0 0 0 0 0,0 0 0 0 0,0 0 0 0 0,0 0 1 0 0,0 0-1 0 0,0 0 0 0 0,0 0 0 0 0,0 0 0 0 0,1 0 0 0 0,-1 0 0 0 0,0 0 0 0 0,0 0 0 0 0,0 0 1 0 0,0 0-1 0 0,0 0 0 0 0,0 0 0 0 0,0 0 0 0 0,0 0 0 0 0,0 0 0 0 0,0 0 0 0 0,1 1 0 0 0,-1-1 1 0 0,0 0-1 0 0,0 0 0 0 0,0 0 0 0 0,0 0 0 0 0,0 0 0 0 0,0 0 0 0 0,0 0 0 0 0,0 0 1 0 0,0 0-1 0 0,0 0 0 0 0,0 0 0 0 0,0 1 0 0 0,0-1 0 0 0,0 0 0 0 0,0 0 0 0 0,0 0 0 0 0,0 0 1 0 0,0 0-1 0 0,0 0 0 0 0,0 0 0 0 0,0 1 0 0 0,-5 2-2366 0 0,-7 3-4311 0 0,12-6 5892 0 0,-1 1-6465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4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7503 0 0,'0'0'399'0'0,"0"0"60"0"0,0 0 21 0 0,0 0-59 0 0,0 0-136 0 0,0 0 457 0 0,0 0 228 0 0,0 0 43 0 0,2-1-59 0 0,19-6-99 0 0,1 1 1 0 0,-1 1 0 0 0,35-3-1 0 0,69 2 2160 0 0,-55 6-3015 0 0,-60 0 0 0 0,-2 0-201 0 0,-7 0-850 0 0,-7 7-1900 0 0,-2 0 1418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07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425 8287 0 0,'0'0'382'0'0,"0"0"-8"0"0,0 0-170 0 0,0 0 176 0 0,7-7 3052 0 0,-6 6-3564 0 0,0 1 439 0 0,0-1-1 0 0,0 1 1 0 0,-1 0-1 0 0,1-1 1 0 0,0 1-1 0 0,-1-1 1 0 0,1 0-1 0 0,-1 1 1 0 0,1-1-1 0 0,0 1 1 0 0,-1-1-1 0 0,1 0 1 0 0,-1 1 0 0 0,0-1-1 0 0,1 0 1 0 0,-1 0-1 0 0,0 1 1 0 0,1-1-1 0 0,-1 0 1 0 0,0 0-1 0 0,0 0 1 0 0,1 0-1 0 0,-1 1 1 0 0,0-1-1 0 0,0 0 1 0 0,0 0-1 0 0,0 0 1 0 0,0 0-1 0 0,0 1 1 0 0,-1-1-1 0 0,1 0 1 0 0,0 0-1 0 0,0 0 1 0 0,-1 1-1 0 0,0-3 1 0 0,-8-9 1282 0 0,7 11-1588 0 0,1-1 0 0 0,-1 1 1 0 0,1 0-1 0 0,-1 0 0 0 0,1 0 0 0 0,-1 0 0 0 0,0 1 0 0 0,0-1 0 0 0,1 0 1 0 0,-1 1-1 0 0,0-1 0 0 0,0 1 0 0 0,-2-1 0 0 0,2 1 81 0 0,0 0 0 0 0,0 1-1 0 0,0-1 1 0 0,0 0 0 0 0,-1 1 0 0 0,1-1 0 0 0,0 1-1 0 0,0 0 1 0 0,0-1 0 0 0,0 1 0 0 0,0 0-1 0 0,0 0 1 0 0,1 0 0 0 0,-1 1 0 0 0,0-1 0 0 0,-1 2-1 0 0,-13 6 561 0 0,12-7-640 0 0,-1 1-1 0 0,0 0 1 0 0,1 0 0 0 0,-1 0-1 0 0,1 0 1 0 0,0 1-1 0 0,0 0 1 0 0,1-1 0 0 0,-1 1-1 0 0,-3 6 1 0 0,-6 5-4 0 0,0 1 2 0 0,1 1 0 0 0,0 0 0 0 0,2 1 0 0 0,0 0 0 0 0,1 1 0 0 0,-12 34 0 0 0,19-48 0 0 0,1-2 0 0 0,0 0 0 0 0,0 1 0 0 0,1-1 0 0 0,-1 0 0 0 0,1 1 0 0 0,0 4 0 0 0,-1-7-87 0 0,1 0 0 0 0,0 0 0 0 0,0 0 0 0 0,0 0 0 0 0,0 0 0 0 0,0 0 0 0 0,0 0 0 0 0,0 0 0 0 0,1 0 0 0 0,-1 0 0 0 0,0-1 0 0 0,0 1 0 0 0,1 0 0 0 0,-1 0 0 0 0,1 0 0 0 0,-1 0 0 0 0,1 0 0 0 0,-1-1 0 0 0,1 1 0 0 0,0 1 0 0 0,1 0 78 0 0,0-1 0 0 0,-1 0 0 0 0,1 0-1 0 0,0 0 1 0 0,-1 0 0 0 0,1 0-1 0 0,0 0 1 0 0,0-1 0 0 0,0 1 0 0 0,0 0-1 0 0,0-1 1 0 0,0 0 0 0 0,0 1-1 0 0,0-1 1 0 0,0 0 0 0 0,0 0 0 0 0,3 0-1 0 0,0-1 12 0 0,-1 1-2 0 0,0-1 0 0 0,0 1 0 0 0,0-1 0 0 0,0 0 0 0 0,0-1 0 0 0,0 1 0 0 0,-1-1 0 0 0,1 1 0 0 0,-1-1 0 0 0,1 0 0 0 0,-1 0 0 0 0,1-1 0 0 0,4-4 0 0 0,5-5 0 0 0,19-24 0 0 0,1-6 488 0 0,41-68 0 0 0,16-54 512 0 0,-39 49-981 0 0,-32 67-22 0 0,-15 40-5 0 0,-1-1 0 0 0,0 1 0 0 0,-1-1 0 0 0,0 0 0 0 0,0 0 0 0 0,-1 0 0 0 0,1-15 0 0 0,-2 16-239 0 0,0 7 167 0 0,0 0 1 0 0,0 0-1 0 0,1 0 0 0 0,-1-1 0 0 0,0 1 1 0 0,-1 0-1 0 0,1 0 0 0 0,0 0 0 0 0,0 0 0 0 0,0 0 1 0 0,-1-1-1 0 0,1 1 0 0 0,0 0 0 0 0,-1 0 1 0 0,1 0-1 0 0,-1 0 0 0 0,1 0 0 0 0,-2-1 0 0 0,-8 7 279 0 0,10-4-162 0 0,-6 3 46 0 0,0 0-1 0 0,1 1 1 0 0,0 0-1 0 0,0 0 0 0 0,1 0 1 0 0,-1 1-1 0 0,1-1 1 0 0,-5 10-1 0 0,-2 5 303 0 0,-10 27 0 0 0,11-23-306 0 0,-1 7-79 0 0,-15 63 0 0 0,11-34 0 0 0,6-29 0 0 0,3 1 0 0 0,0-1 0 0 0,2 1 0 0 0,0 62 0 0 0,5-84 0 0 0,0 0 0 0 0,0 0 0 0 0,1 0 0 0 0,0 0 0 0 0,1 0 0 0 0,6 15 0 0 0,-4-18 0 0 0,4-3 0 0 0,-1-1-64 0 0,-6-3-65 0 0,1-1 0 0 0,-1 1 0 0 0,0 0 0 0 0,0-1 1 0 0,1 1-1 0 0,-1-1 0 0 0,0 0 0 0 0,0 1 0 0 0,0-1 0 0 0,0 0 0 0 0,0-1 0 0 0,0 1 0 0 0,3-2 0 0 0,-4 2 34 0 0,2-1-435 0 0,1-1 0 0 0,0 0 0 0 0,-1 0-1 0 0,1-1 1 0 0,-1 1 0 0 0,0 0 0 0 0,4-8 0 0 0,3-4-7321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07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3 17503 0 0,'0'0'399'0'0,"0"0"60"0"0,0 0 21 0 0,0 0-59 0 0,0 0-136 0 0,0 0 457 0 0,0 0 228 0 0,1-3 43 0 0,10-27 2164 0 0,-4 16-2787 0 0,0 0-1 0 0,0 0 1 0 0,11-13-1 0 0,34-40 219 0 0,-52 66-608 0 0,0 1 0 0 0,1 0 0 0 0,-1 0 0 0 0,0 0 0 0 0,0 0 0 0 0,0-1 0 0 0,0 1 0 0 0,1 0 0 0 0,-1 0 0 0 0,0 0 0 0 0,0 0 0 0 0,0-1 0 0 0,0 1 0 0 0,1 0 0 0 0,-1 0 0 0 0,0 0 0 0 0,0 0 0 0 0,1 0 0 0 0,-1 0 0 0 0,0 0 0 0 0,0 0 0 0 0,1 0 0 0 0,-1 0 0 0 0,0 0 0 0 0,0 0 0 0 0,0 0 0 0 0,1 0 0 0 0,-1 0 0 0 0,0 0 0 0 0,0 0 0 0 0,1 0 0 0 0,-1 0 0 0 0,0 0 0 0 0,0 0 0 0 0,0 0 0 0 0,1 0 0 0 0,-1 1 0 0 0,0-1 0 0 0,0 0 0 0 0,0 0 0 0 0,1 0 0 0 0,-1 0 0 0 0,0 0 0 0 0,0 1 0 0 0,6 8 0 0 0,-5-8 0 0 0,0 1 0 0 0,0-1 0 0 0,0 0 0 0 0,0 0 0 0 0,-1 0 0 0 0,1 1 0 0 0,-1-1 0 0 0,1 0 0 0 0,0 0 0 0 0,-1 1 0 0 0,0-1 0 0 0,1 3 0 0 0,-1-3 0 0 0,0-1 0 0 0,1 1 0 0 0,-1 0 0 0 0,0 0 0 0 0,1 0 0 0 0,-1 0 0 0 0,0-1 0 0 0,1 1 0 0 0,-1 0 0 0 0,1 0 0 0 0,0-1 0 0 0,-1 1 0 0 0,1 0 0 0 0,-1-1 0 0 0,1 1 0 0 0,0-1 0 0 0,0 1 0 0 0,1 0 0 0 0,23 21 0 0 0,-9-5 0 0 0,-12-7 0 0 0,-3-5 0 0 0,1-3 0 0 0,-1 1 0 0 0,-2 10 0 0 0,-3-2 0 0 0,1-1 0 0 0,-2 0 0 0 0,1 0 0 0 0,-1-1 0 0 0,-10 15 0 0 0,9-15 0 0 0,1 0 0 0 0,-1 1 0 0 0,2 0 0 0 0,-1 0 0 0 0,-4 16 0 0 0,9-17 0 0 0,1-8 1 0 0,-1 1 1 0 0,1-1-1 0 0,0 0 1 0 0,0 0-1 0 0,0 0 0 0 0,0 0 1 0 0,0 0-1 0 0,0 0 1 0 0,0 0-1 0 0,0 0 0 0 0,0-1 1 0 0,0 1-1 0 0,1 0 1 0 0,-1-1-1 0 0,0 1 0 0 0,0-1 1 0 0,1 1-1 0 0,-1-1 1 0 0,0 1-1 0 0,1-1 0 0 0,-1 0 1 0 0,1 0-1 0 0,-1 0 1 0 0,0 0-1 0 0,1 0 0 0 0,-1 0 1 0 0,1 0-1 0 0,-1 0 1 0 0,0 0-1 0 0,1-1 0 0 0,-1 1 1 0 0,0-1-1 0 0,1 1 1 0 0,-1-1-1 0 0,2 0 0 0 0,2-1-32 0 0,0-1-1 0 0,0 1 1 0 0,-1-1 0 0 0,1 0-1 0 0,0-1 1 0 0,-1 1-1 0 0,7-7 1 0 0,21-29-3971 0 0,-20 22 2469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08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8 10135 0 0,'0'0'464'0'0,"0"0"-9"0"0,0 0-155 0 0,0 0 443 0 0,0 0 227 0 0,0 0 44 0 0,0 0 8 0 0,-1-8 3074 0 0,0 17-3626 0 0,-1-1 0 0 0,1 0 1 0 0,-1 0-1 0 0,-6 14 0 0 0,-21 49 2701 0 0,11-30-2325 0 0,-22 54-846 0 0,34-80 0 0 0,-14 22 0 0 0,2-2 0 0 0,-5 6-133 0 0,22-39-563 0 0,1-2-258 0 0,0 0-56 0 0,0 0-81 0 0,0 0-286 0 0,0 0-126 0 0,0 0-29 0 0,0 0-4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09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6 15663 0 0,'0'0'356'0'0,"-7"4"860"0"0,-6 14-997 0 0,12-17 146 0 0,1 1 122 0 0,-1 14 364 0 0,1-1 0 0 0,0 1 0 0 0,5 26 0 0 0,0 1 793 0 0,-4-21-1491 0 0,-2-12-151 0 0,2-1 0 0 0,0 0 0 0 0,0 0 0 0 0,0 1 0 0 0,5 14 0 0 0,2-11-2 0 0,-6-11 0 0 0,-2-1 0 0 0,0-1 0 0 0,0 0 0 0 0,1 1 0 0 0,-1-1 0 0 0,0 0 0 0 0,0 1 0 0 0,1-1 0 0 0,-1 0 0 0 0,0 1 0 0 0,0-1 0 0 0,1 0 0 0 0,-1 0 0 0 0,0 1 0 0 0,1-1 0 0 0,-1 0 0 0 0,0 0 0 0 0,1 1 0 0 0,-1-1 0 0 0,0 0 0 0 0,1 0 0 0 0,-1 0 0 0 0,0 0 0 0 0,1 0 0 0 0,-1 0 0 0 0,1 0 0 0 0,-1 0 0 0 0,0 1 0 0 0,1-1 0 0 0,-1 0 0 0 0,1-1 0 0 0,-1 1 0 0 0,0 0 0 0 0,1 0 0 0 0,-1 0 0 0 0,1 0 0 0 0,-1 0 0 0 0,0 0 0 0 0,1 0 0 0 0,-1-1 0 0 0,0 1 0 0 0,1 0 0 0 0,-1 0 0 0 0,0 0 0 0 0,1-1 0 0 0,0 1 0 0 0,-1-1 0 0 0,6-2 128 0 0,-1-1 0 0 0,0 0 0 0 0,1 0 0 0 0,-1 0 0 0 0,-1-1 0 0 0,1 0 0 0 0,7-10 0 0 0,-3 4 213 0 0,-1-2 1 0 0,9-19-1 0 0,90-180-269 0 0,-107 211 299 0 0,0 1 117 0 0,0 0 21 0 0,0 0-66 0 0,-9 225-278 0 0,7-204-1060 0 0,-1 1 1 0 0,0-1-1 0 0,-2 0 0 0 0,0 0 1 0 0,-1-1-1 0 0,-10 22 1 0 0,14-40-4584 0 0,2-2-254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09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2 0-276 0 0,3-1 274 0 0,-1 1 0 0 0,1 1 0 0 0,-1-1 0 0 0,1 1 0 0 0,-1-1 0 0 0,1 1 0 0 0,-1 1 0 0 0,1-1 0 0 0,-1 0 0 0 0,0 1 0 0 0,6 3 0 0 0,-9-4 97 0 0,7 9 83 0 0,-2-2-453 0 0,-1 1 0 0 0,-1 0 0 0 0,1 0 1 0 0,-1 1-1 0 0,-1-1 0 0 0,3 11 0 0 0,-4-10 3 0 0,1-1 0 0 0,1 1 0 0 0,-1-1 0 0 0,1 0-1 0 0,1-1 1 0 0,8 14 0 0 0,-3-6-149 0 0,-7-10 0 0 0,1-1 0 0 0,-1 1 0 0 0,1-1 0 0 0,6 6 0 0 0,-4-4 0 0 0,2-1 0 0 0,6 0 0 0 0,-9-7 0 0 0,-3 0 0 0 0,0 1-248 0 0,1 0 0 0 0,-1 0 0 0 0,1-1 0 0 0,-1 0-1 0 0,0 1 1 0 0,1-1 0 0 0,-1 0 0 0 0,0 0 0 0 0,0 0 0 0 0,1 0 0 0 0,-1-1 0 0 0,0 1-1 0 0,0-1 1 0 0,0 1 0 0 0,-1-1 0 0 0,1 0 0 0 0,0 1 0 0 0,-1-1 0 0 0,1 0-1 0 0,-1 0 1 0 0,1 0 0 0 0,-1-1 0 0 0,0 1 0 0 0,0 0 0 0 0,0 0 0 0 0,0-1 0 0 0,0 1-1 0 0,0 0 1 0 0,0-4 0 0 0,3-9-7260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8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3823 0 0,'0'0'315'0'0,"0"0"45"0"0,0 0 21 0 0,0 0-49 0 0,2 0-220 0 0,73-8 5787 0 0,-38 3-4730 0 0,-4 3-634 0 0,36 1-1 0 0,-25 1-475 0 0,-35 0-59 0 0,6 0 0 0 0,-3-3 0 0 0,-12 3 0 0 0,8-4 0 0 0,13-7-4202 0 0,-20 10 2668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09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 17503 0 0,'0'0'399'0'0,"0"0"60"0"0,0 0 21 0 0,0 0-59 0 0,0 0-136 0 0,0 0 457 0 0,0 0 228 0 0,0 0 43 0 0,0 0-59 0 0,-2 1-289 0 0,-38 44 1011 0 0,6-13-1676 0 0,-7 4 0 0 0,3 2 0 0 0,-47 60 0 0 0,77-87-1937 0 0,7-10 1213 0 0,0 1 1 0 0,0 0-1 0 0,0-1 0 0 0,1 1 0 0 0,-1 0 1 0 0,0-1-1 0 0,1 1 0 0 0,-1 0 0 0 0,1 2 1 0 0,0-4-6359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0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17503 0 0,'0'0'803'0'0,"-1"1"-18"0"0,-3 0-660 0 0,0 1 0 0 0,0 0 0 0 0,0 1-1 0 0,1-1 1 0 0,-1 1 0 0 0,1-1 0 0 0,-1 1 0 0 0,1 0-1 0 0,0 0 1 0 0,0 0 0 0 0,-2 4 0 0 0,-1 2 492 0 0,0 0-1 0 0,-7 18 1 0 0,5-10-145 0 0,-11 26 765 0 0,-23 82 0 0 0,32-91-1055 0 0,4-16-999 0 0,-3 30-1 0 0,7-41 537 0 0,2-1 0 0 0,-1 1 0 0 0,1 0 0 0 0,0 0 0 0 0,1 0-1 0 0,-1 0 1 0 0,3 8 0 0 0,-2-14 89 0 0,-1 0 1 0 0,0 0-1 0 0,1 0 0 0 0,-1-1 0 0 0,1 1 0 0 0,-1 0 0 0 0,1 0 1 0 0,0-1-1 0 0,-1 1 0 0 0,1 0 0 0 0,0-1 0 0 0,-1 1 0 0 0,1 0 1 0 0,0-1-1 0 0,0 1 0 0 0,-1-1 0 0 0,1 0 0 0 0,0 1 1 0 0,0-1-1 0 0,0 0 0 0 0,0 1 0 0 0,1-1 0 0 0,9 1-1344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0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 19351 0 0,'0'1'439'0'0,"-2"4"-145"0"0,-1 0-1 0 0,1-1 1 0 0,-1 1 0 0 0,-4 5 0 0 0,4-6-252 0 0,0 1 1 0 0,0 0-1 0 0,0 0 1 0 0,-3 8-1 0 0,-3 20 726 0 0,2 0-1 0 0,-6 49 1 0 0,8-42 128 0 0,-12 46 1 0 0,17-84-897 0 0,-5 14 0 0 0,1 0 0 0 0,-2 26 0 0 0,6-31 0 0 0,1-3-133 0 0,-1-6-563 0 0,0-2-258 0 0,0 0-56 0 0,11-34-4493 0 0,-9 22 3799 0 0,-1-1-1 0 0,0 0 1 0 0,-1 0-1 0 0,-2-20 0 0 0,2 28 1486 0 0,-1 0-1 0 0,1 0 0 0 0,-2 0 0 0 0,1 1 0 0 0,0-1 1 0 0,-1 0-1 0 0,0 0 0 0 0,0 1 0 0 0,0-1 0 0 0,-1 1 1 0 0,1 0-1 0 0,-1 0 0 0 0,0 0 0 0 0,-5-6 0 0 0,5 8 516 0 0,0 1 0 0 0,0-1 0 0 0,0 0 0 0 0,0 1 0 0 0,-1 0 0 0 0,1 0 0 0 0,0 0 0 0 0,-1 0 0 0 0,1 0 0 0 0,-1 1 0 0 0,1-1 0 0 0,-1 1 0 0 0,-4 0 0 0 0,5 0 209 0 0,0 0-1 0 0,0 0 1 0 0,0 1 0 0 0,1-1 0 0 0,-1 1 0 0 0,0-1-1 0 0,0 1 1 0 0,0 0 0 0 0,0 0 0 0 0,1 0-1 0 0,-1 0 1 0 0,0 1 0 0 0,1-1 0 0 0,-1 1-1 0 0,-3 2 1 0 0,5-3-373 0 0,0 0 0 0 0,0 0-1 0 0,1 0 1 0 0,-1 0-1 0 0,0 0 1 0 0,0 0 0 0 0,0 1-1 0 0,1-1 1 0 0,-1 0 0 0 0,1 0-1 0 0,-1 0 1 0 0,1 1 0 0 0,-1-1-1 0 0,1 0 1 0 0,0 2-1 0 0,0-1-7 0 0,0-1 0 0 0,1 0-1 0 0,-1 1 1 0 0,1-1 0 0 0,-1 0-1 0 0,1 1 1 0 0,0-1-1 0 0,0 0 1 0 0,0 0 0 0 0,-1 0-1 0 0,1 0 1 0 0,0 1 0 0 0,0-1-1 0 0,1-1 1 0 0,-1 1 0 0 0,2 2-1 0 0,2 0 28 0 0,0 0 0 0 0,0 0 0 0 0,1 0 0 0 0,-1-1 0 0 0,1 1 0 0 0,0-1 0 0 0,0-1 1 0 0,0 1-1 0 0,0-1 0 0 0,0 0 0 0 0,6 0 0 0 0,2 0-455 0 0,0-1 0 0 0,0 0 0 0 0,26-4 0 0 0,-21 1-5121 0 0,-1 1-1891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0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2"1"62"0"0,45 7 697 0 0,-34-6-915 0 0,1 0-1 0 0,19 7 0 0 0,-20-5 123 0 0,1 1 0 0 0,-1 1 0 0 0,-1 0-1 0 0,1 0 1 0 0,-1 1 0 0 0,0 1-1 0 0,-1 0 1 0 0,0 1 0 0 0,0 0 0 0 0,-1 0-1 0 0,0 1 1 0 0,10 13 0 0 0,-11-11-256 0 0,0 1 1 0 0,-1 1-1 0 0,0-1 0 0 0,-1 1 1 0 0,0 1-1 0 0,5 17 0 0 0,-10-24-76 0 0,0 0 0 0 0,0 0 0 0 0,-1 0 0 0 0,0 0 0 0 0,-1 1-1 0 0,0-1 1 0 0,0 0 0 0 0,-1 0 0 0 0,0 1 0 0 0,0-1 0 0 0,-1 0-1 0 0,0 0 1 0 0,-5 12 0 0 0,2-10-73 0 0,0 1 0 0 0,-1-1 0 0 0,1-1 0 0 0,-2 1 0 0 0,-10 12 0 0 0,-42 38 0 0 0,29-31 0 0 0,25-24-492 0 0,-1 1-1 0 0,0-2 1 0 0,0 1 0 0 0,0-1 0 0 0,-1 0-1 0 0,1 0 1 0 0,-1 0 0 0 0,-14 4-1 0 0,1-1-8716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2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 8287 0 0,'0'0'191'0'0,"0"0"26"0"0,0 0 9 0 0,0 0 110 0 0,0 0 444 0 0,0 0 196 0 0,0 0 42 0 0,0 0-63 0 0,0 0-290 0 0,0 0-121 0 0,0 0-28 0 0,0 0-4 0 0,0 0 0 0 0,0 0 0 0 0,2 0 0 0 0,31-3 1472 0 0,-21 2-1280 0 0,0 0 0 0 0,14-3 0 0 0,-18 3-241 0 0,0-1-1 0 0,0 2 1 0 0,13-1 0 0 0,-13 1-301 0 0,0 0 1 0 0,0 0 0 0 0,0-1-1 0 0,10-2 1 0 0,4-2 241 0 0,0 1 0 0 0,0 2 0 0 0,0 0 0 0 0,31 2 0 0 0,-43 0-376 0 0,8-1-28 0 0,-14 1 0 0 0,1-1 0 0 0,0 1 0 0 0,-1 0 0 0 0,10 2 0 0 0,-7-1 0 0 0,1-1 0 0 0,-1 1 0 0 0,10-2 0 0 0,6 1 0 0 0,7 0 0 0 0,33-4 0 0 0,-48 2 0 0 0,42-1 1024 0 0,71 6 0 0 0,-113-2-1024 0 0,9 0 0 0 0,32 5 0 0 0,-37-3 0 0 0,1-2 0 0 0,-1 0 0 0 0,24-2 0 0 0,17 0 0 0 0,-42 1 0 0 0,0-1 0 0 0,31-7 0 0 0,-31 5 0 0 0,-1 1 0 0 0,33-1 0 0 0,-25 3 0 0 0,23-3 0 0 0,12-1 0 0 0,47 0 0 0 0,-69 2 0 0 0,70 2 0 0 0,32-3 0 0 0,-95 0 0 0 0,27-3 0 0 0,79-9 0 0 0,-43 7 0 0 0,21-1 0 0 0,-70 7 0 0 0,52-5 0 0 0,-15 8 0 0 0,-76-1 0 0 0,0 0 0 0 0,26-5 0 0 0,11 0 0 0 0,21 0 0 0 0,66 0 0 0 0,-126 5 0 0 0,-1-1 0 0 0,28-6 0 0 0,0 1 0 0 0,-33 5 0 0 0,9-1 0 0 0,34 0 0 0 0,-50 2 0 0 0,1 0 0 0 0,-1 0 0 0 0,1-1 0 0 0,6-1 0 0 0,27-4 0 0 0,-31 6 0 0 0,6-2-193 0 0,-13 1 161 0 0,-1 1 0 0 0,1 0 0 0 0,0-1 0 0 0,-1 1 1 0 0,1 0-1 0 0,0-1 0 0 0,-1 1 0 0 0,1 0 1 0 0,0 0-1 0 0,-1 0 0 0 0,1 0 0 0 0,0-1 0 0 0,-1 1 1 0 0,1 0-1 0 0,0 0 0 0 0,-1 0 0 0 0,1 0 0 0 0,0 1 1 0 0,1-1-1 0 0,-12-8-1932 0 0,-1 2 941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3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358 8287 0 0,'0'0'191'0'0,"0"0"26"0"0,0 0 9 0 0,0 0 179 0 0,2-1 734 0 0,18-7 1837 0 0,-18 7-1511 0 0,10-5 768 0 0,-3 0-1166 0 0,0 0 0 0 0,0-1-1 0 0,10-11 1 0 0,6-3 874 0 0,-21 18-1777 0 0,-3 3-161 0 0,0-1-1 0 0,-1 0 0 0 0,1 1 1 0 0,-1-1-1 0 0,1 0 1 0 0,-1 1-1 0 0,1-1 0 0 0,-1 0 1 0 0,1 0-1 0 0,-1 0 0 0 0,1 1 1 0 0,-1-1-1 0 0,0 0 1 0 0,0 0-1 0 0,1 0 0 0 0,-1-1 1 0 0,2-3 36 0 0,-1 3 113 0 0,-1 0 0 0 0,1 0 0 0 0,-1 0 0 0 0,1 0 0 0 0,-1 0 0 0 0,0 0 0 0 0,0 0 0 0 0,0-4 0 0 0,0 4 291 0 0,-1 1-294 0 0,1-1-95 0 0,0 1 1 0 0,0 0-1 0 0,0 0 0 0 0,-1 0 1 0 0,1 0-1 0 0,0 0 0 0 0,-1 0 0 0 0,1 0 1 0 0,-1 0-1 0 0,0 0 0 0 0,1 0 0 0 0,-1 0 1 0 0,0 0-1 0 0,1 0 0 0 0,-1 1 1 0 0,0-1-1 0 0,0 0 0 0 0,0 0 0 0 0,0 1 1 0 0,0-1-1 0 0,1 1 0 0 0,-1-1 0 0 0,0 0 1 0 0,-1 1-1 0 0,1 0 0 0 0,0-1 1 0 0,0 1-1 0 0,0 0 0 0 0,0 0 0 0 0,0-1 1 0 0,0 1-1 0 0,0 0 0 0 0,-2 0 1 0 0,-1 0-2 0 0,-2-1-40 0 0,-1 1 0 0 0,0 1 0 0 0,1-1 1 0 0,-1 1-1 0 0,1 0 0 0 0,-1 0 0 0 0,1 1 1 0 0,0 0-1 0 0,0 0 0 0 0,0 0 0 0 0,-11 6 0 0 0,4 0-11 0 0,1-1-1 0 0,0 2 0 0 0,0 0 1 0 0,-13 12-1 0 0,13-8-1 0 0,0 0 0 0 0,1 1 0 0 0,-15 22 0 0 0,-22 49 0 0 0,43-75 0 0 0,0 0 0 0 0,-4 16 0 0 0,7-22 0 0 0,1 0 0 0 0,0 1 0 0 0,0-1 0 0 0,1 1 0 0 0,-1 0 0 0 0,1-1 0 0 0,0 1 0 0 0,1 7 0 0 0,2 0 0 0 0,3-2 0 0 0,-4-9 0 0 0,-1 0 0 0 0,1 0 0 0 0,-1-1 0 0 0,1 1 0 0 0,-1 0 0 0 0,1-1 0 0 0,0 1 0 0 0,0-1 0 0 0,-1 1 0 0 0,1-1 0 0 0,0 0 0 0 0,0 0 0 0 0,-1 0 0 0 0,1 0 0 0 0,0 0 0 0 0,0 0 0 0 0,-1 0 0 0 0,1 0 0 0 0,0-1 0 0 0,0 1 0 0 0,-1-1 0 0 0,1 1 0 0 0,0-1 0 0 0,2-1 0 0 0,5-3 0 0 0,0 0 0 0 0,-1-1 0 0 0,10-7 0 0 0,-7 5 0 0 0,-4 2 0 0 0,0 0 0 0 0,-1-1 0 0 0,0 0 0 0 0,9-12 0 0 0,0 0 0 0 0,15-16 0 0 0,-2-2 0 0 0,-1-1 0 0 0,25-47 0 0 0,-26 22 0 0 0,-14 32 0 0 0,-1-8 0 0 0,-6 19 0 0 0,-4 12 0 0 0,-1 8 0 0 0,0 0 0 0 0,0 0 0 0 0,0 0 0 0 0,0 0 0 0 0,0-1 0 0 0,-1 1 0 0 0,1 0 0 0 0,0 0 0 0 0,0 0 0 0 0,0 0 0 0 0,0 0 0 0 0,0-1 0 0 0,0 1 0 0 0,0 0 0 0 0,0 0 0 0 0,-1 0 0 0 0,1 0 0 0 0,0 0 0 0 0,0 0 0 0 0,0 0 0 0 0,0 0 0 0 0,0-1 0 0 0,-1 1 0 0 0,1 0 0 0 0,0 0 0 0 0,0 0 0 0 0,0 0 0 0 0,0 0 0 0 0,0 0 0 0 0,-1 0 0 0 0,1 0 0 0 0,0 0 0 0 0,0 0 0 0 0,0 0 0 0 0,0 0 0 0 0,-1 0 0 0 0,1 0 0 0 0,0 0 0 0 0,0 0 0 0 0,-3 2 0 0 0,0-1 0 0 0,1 1 0 0 0,-1-1 0 0 0,1 1 0 0 0,-1 0 0 0 0,1 0 0 0 0,0 0 0 0 0,-1 0 0 0 0,1 0 0 0 0,0 1 0 0 0,1-1 0 0 0,-4 5 0 0 0,-18 35 0 0 0,13-19 0 0 0,1 1 0 0 0,1 0 0 0 0,1 0 0 0 0,1 1 0 0 0,2 0 0 0 0,0 0 0 0 0,1 0 0 0 0,2 29 0 0 0,0-46 0 0 0,1-4 0 0 0,1 0 0 0 0,-1-1 0 0 0,1 1 0 0 0,-1 0 0 0 0,1 0 0 0 0,0 0 0 0 0,0 0 0 0 0,2 3 0 0 0,2 6 0 0 0,3-4 0 0 0,-5-7 0 0 0,0 0 0 0 0,0 0 0 0 0,0-1 0 0 0,0 0 0 0 0,0 1 0 0 0,0-1 0 0 0,1 0 0 0 0,-1 0 0 0 0,0-1 0 0 0,0 1 0 0 0,1-1 0 0 0,-1 1 0 0 0,0-1 0 0 0,1 0 0 0 0,-1 0 0 0 0,0-1 0 0 0,1 1 0 0 0,-1-1 0 0 0,4-1 0 0 0,4-1 0 0 0,0 0 0 0 0,-1-1 0 0 0,1 0 0 0 0,13-8 0 0 0,-15 5 0 0 0,0 0 0 0 0,0 0 0 0 0,-1 0 0 0 0,0-1 0 0 0,12-15 0 0 0,-8 10 0 0 0,10-13 0 0 0,-1-1 0 0 0,-1 0 0 0 0,23-45 0 0 0,-20 25 0 0 0,28-75 0 0 0,-23 37 0 0 0,-28 85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-4 6 0 0 0,-5 9 0 0 0,-30 74 0 0 0,21-51 0 0 0,-20 40 0 0 0,3-3 0 0 0,23-54 0 0 0,2 1 0 0 0,0 0 0 0 0,1 1 0 0 0,-7 34 0 0 0,15-52 0 0 0,0-1 0 0 0,1 1 0 0 0,0 0 0 0 0,0-1 0 0 0,0 1 0 0 0,0 0 0 0 0,1-1 0 0 0,0 1 0 0 0,0 0 0 0 0,3 7 0 0 0,2 1 0 0 0,-2-11 0 0 0,-2-1 0 0 0,1 0 0 0 0,-1 0 0 0 0,1 0 0 0 0,0 0 0 0 0,0 0 0 0 0,-1 0 0 0 0,1-1 0 0 0,0 1 0 0 0,0-1 0 0 0,0 0 0 0 0,0 0 0 0 0,-1 0 0 0 0,1 0 0 0 0,0 0 0 0 0,0-1 0 0 0,0 1 0 0 0,0-1 0 0 0,-1 0 0 0 0,1 0 0 0 0,3-1 0 0 0,4-3 0 0 0,0 1 0 0 0,0-2 0 0 0,17-11 0 0 0,-19 11-512 0 0,0 0 0 0 0,-1-1 0 0 0,0 0 0 0 0,9-9 0 0 0,-14 12 197 0 0,1 1-1 0 0,-1 0 1 0 0,0-1-1 0 0,0 0 1 0 0,0 1-1 0 0,0-1 1 0 0,-1 0-1 0 0,1 0 1 0 0,-1 0-1 0 0,0 0 0 0 0,0 0 1 0 0,-1 0-1 0 0,1-6 1 0 0,-2 0-5006 0 0,-4 1-1317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4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3823 0 0,'0'0'315'0'0,"0"0"45"0"0,0 0 21 0 0,0 0-49 0 0,0 0-81 0 0,0 0 481 0 0,0 0 237 0 0,0 0 45 0 0,0 0-61 0 0,0 0-288 0 0,2 0-121 0 0,12-4 23 0 0,1 2-1 0 0,0-1 1 0 0,0 2-1 0 0,0 0 1 0 0,-1 1-1 0 0,21 2 1 0 0,12-1-2507 0 0,0-4-3374 0 0,-30 0-2002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4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11 17503 0 0,'-4'-14'1759'0'0,"5"6"-1415"0"0,0-1-1 0 0,0 0 1 0 0,1 1 0 0 0,0-1-1 0 0,1 1 1 0 0,0 0 0 0 0,0 0-1 0 0,1 0 1 0 0,5-9 0 0 0,3-4 1089 0 0,1 1 1 0 0,18-21-1 0 0,-28 37-1213 0 0,15-11 176 0 0,-12 12-396 0 0,3 6 0 0 0,-3 0 0 0 0,2 3 0 0 0,1 7 0 0 0,-2-6 0 0 0,-4-3 0 0 0,0 0 0 0 0,0 0 0 0 0,0 0 0 0 0,-1 0 0 0 0,1 0 0 0 0,1 7 0 0 0,-3-10 0 0 0,3 6 0 0 0,-1-1 0 0 0,0 1 0 0 0,0 0 0 0 0,2 11 0 0 0,-5-15 0 0 0,1 0 0 0 0,-1 0 0 0 0,0 0 0 0 0,0 0 0 0 0,0 1 0 0 0,0-1 0 0 0,0 0 0 0 0,-1 0 0 0 0,1 0 0 0 0,-1 0 0 0 0,0 0 0 0 0,0 0 0 0 0,0 0 0 0 0,-2 4 0 0 0,-9 25 0 0 0,10-25 0 0 0,-4 18 0 0 0,6-15 0 0 0,3-1 0 0 0,3-2 0 0 0,-4-7 0 0 0,-1 1 0 0 0,1-1 0 0 0,-1 0 0 0 0,1 1 0 0 0,0-1 0 0 0,-1 0 0 0 0,1 0 0 0 0,0 0 0 0 0,-1-1 0 0 0,1 1 0 0 0,0 0 0 0 0,-1-1 0 0 0,1 1 0 0 0,-1-1 0 0 0,1 1 0 0 0,-1-1 0 0 0,1 0 0 0 0,2-1 0 0 0,25-17 0 0 0,-9-2-1776 0 0,-3 0-4048 0 0,-16 20-2768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6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548 11975 0 0,'0'0'267'0'0,"2"-2"42"0"0,4-5 43 0 0,0-1-1 0 0,0 0 0 0 0,-1 0 0 0 0,0 0 0 0 0,-1 0 1 0 0,5-10-1 0 0,20-61 3646 0 0,-23 62-3685 0 0,3-8 507 0 0,-1 0 1 0 0,-2-1-1 0 0,0 0 0 0 0,3-46 0 0 0,0-27 968 0 0,-5 59-1422 0 0,-1 22-365 0 0,-2 14 0 0 0,0 0 0 0 0,0-1 0 0 0,-1 1 0 0 0,1-9 0 0 0,-2 10-1 0 0,1-5-15 0 0,3-3 105 0 0,-3 9 282 0 0,0 2 117 0 0,0 0 21 0 0,0 0-66 0 0,0 2-294 0 0,-22 173-133 0 0,9-63-16 0 0,-39 163 0 0 0,50-266 0 0 0,-128 458 0 0 0,93-343 0 0 0,36-121 0 0 0,-1 15 0 0 0,3-11 0 0 0,-1-6 0 0 0,0-1 0 0 0,0 0 0 0 0,0 0 0 0 0,0 0 0 0 0,1 0 0 0 0,-1 1 0 0 0,0-1 0 0 0,0 0 0 0 0,0 0 0 0 0,0 0 0 0 0,0 0 0 0 0,1 1 0 0 0,-1-1 0 0 0,0 0 0 0 0,0 0 0 0 0,0 0 0 0 0,0 0 0 0 0,1 0 0 0 0,-1 0 0 0 0,0 0 0 0 0,0 0 0 0 0,1 0 0 0 0,-1 0 0 0 0,0 0 0 0 0,0 1 0 0 0,0-1 0 0 0,1 0 0 0 0,3-7-133 0 0,-4-19-2527 0 0,-1 18 1637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7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29 10135 0 0,'0'0'231'0'0,"0"0"29"0"0,0 0 19 0 0,2-1-41 0 0,16-15 1550 0 0,-1-1 0 0 0,-1 0 0 0 0,18-25 0 0 0,-27 31-285 0 0,-6 8-1032 0 0,0 0 1 0 0,1 1-1 0 0,-1-1 1 0 0,1 1-1 0 0,0 0 1 0 0,0-1-1 0 0,4-3 1 0 0,-5 5-90 0 0,-1 1 114 0 0,0 0 15 0 0,0 0-68 0 0,-4 13-278 0 0,-49 126-165 0 0,4-14 0 0 0,36-87 0 0 0,-23 84 0 0 0,31-105 0 0 0,4-13 0 0 0,-1 0 0 0 0,1 1 0 0 0,0 0 0 0 0,1-1 0 0 0,-1 1 0 0 0,1 0 0 0 0,0-1 0 0 0,0 1 0 0 0,1 5 0 0 0,1 5 0 0 0,0-12 0 0 0,0-1 0 0 0,6 9 0 0 0,-4-9 0 0 0,-2-2 0 0 0,-1 1 0 0 0,0-1 0 0 0,0 1 0 0 0,0-1 0 0 0,0 1 0 0 0,0-1 0 0 0,0 1 0 0 0,0-1 0 0 0,0 0 0 0 0,0 0 0 0 0,0 1 0 0 0,0-1 0 0 0,0 0 0 0 0,0 0 0 0 0,1 0 0 0 0,-1 0 0 0 0,0 0 0 0 0,0 0 0 0 0,0 0 0 0 0,0-1 0 0 0,0 1 0 0 0,0 0 0 0 0,2-1 0 0 0,0-1 0 0 0,1 1-249 0 0,0-1 0 0 0,-1 1-1 0 0,1-1 1 0 0,-1 0 0 0 0,0 0 0 0 0,1-1-1 0 0,-1 1 1 0 0,0-1 0 0 0,0 1 0 0 0,3-6-1 0 0,1 0-919 0 0,0-1 0 0 0,8-15 0 0 0,-9 16-366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8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13823 0 0,'0'0'315'0'0,"0"0"45"0"0,0 0 21 0 0,0 0-49 0 0,0 0-149 0 0,0 0 194 0 0,0 0 110 0 0,0 0 22 0 0,0 0 71 0 0,4 7 1276 0 0,-2-3-1653 0 0,0 0 1 0 0,-1 0-1 0 0,0 1 0 0 0,0-1 1 0 0,0 0-1 0 0,0 1 0 0 0,-1-1 0 0 0,1 0 1 0 0,-1 1-1 0 0,-1 6 0 0 0,1 11 263 0 0,-1-14-257 0 0,0-1 1 0 0,0 1-1 0 0,-1 0 1 0 0,0-1 0 0 0,-1 0-1 0 0,0 1 1 0 0,-5 10 0 0 0,5-11-273 0 0,-2 2 102 0 0,0 3 96 0 0,0 0-1 0 0,-13 19 1 0 0,16-21 824 0 0,4-7-8417 0 0,8-3-62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7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5663 0 0,'0'0'356'0'0,"0"0"50"0"0,8-3 404 0 0,20-12 208 0 0,1 2 0 0 0,1 1-1 0 0,35-9 1 0 0,-10 9-896 0 0,-16 7-2872 0 0,-28 3 1727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7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6 17503 0 0,'0'0'399'0'0,"0"0"60"0"0,1 0 21 0 0,73-22 545 0 0,-53 16 160 0 0,0 1 0 0 0,40-4 0 0 0,-42 7-1087 0 0,-15 1-97 0 0,22 0-66 0 0,-32 12-747 0 0,-2-5 422 0 0,0 0-1 0 0,-1 0 1 0 0,1-1-1 0 0,-1 0 1 0 0,-17 6-1 0 0,19-8 178 0 0,-96 36-395 0 0,97-36 606 0 0,-1-1 13 0 0,0 1 0 0 0,0-1 0 0 0,1 1 0 0 0,-1 1 0 0 0,-8 5 0 0 0,14-7 327 0 0,1-2 136 0 0,0 0 34 0 0,0 0-65 0 0,2 1-294 0 0,1 2-129 0 0,0 0 0 0 0,0 0 0 0 0,1-1 0 0 0,-1 0 0 0 0,1 0 0 0 0,0 0 0 0 0,-1 0 0 0 0,1 0 0 0 0,0-1 0 0 0,0 0 0 0 0,0 0-1 0 0,0 0 1 0 0,0 0 0 0 0,0 0 0 0 0,1-1 0 0 0,-1 0 0 0 0,0 0 0 0 0,0 0 0 0 0,0 0 0 0 0,0-1 0 0 0,1 0 0 0 0,5-1 0 0 0,85-14 1585 0 0,-83 14-1605 0 0,12 2-87 0 0,-23 0-82 0 0,0 0 0 0 0,0 0 0 0 0,0 0 0 0 0,0 0-1 0 0,0 0 1 0 0,0 0 0 0 0,0 0 0 0 0,0-1 0 0 0,-1 1 0 0 0,1 0 0 0 0,0-1-1 0 0,0 1 1 0 0,0 0 0 0 0,0-1 0 0 0,0 0 0 0 0,7-3-854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8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50 13823 0 0,'0'0'315'0'0,"2"-1"45"0"0,0 0-239 0 0,9-8 530 0 0,-6 5-378 0 0,-4 3 805 0 0,-1 1-891 0 0,0-1 0 0 0,0 1 1 0 0,0 0-1 0 0,0 0 1 0 0,0 0-1 0 0,0-1 0 0 0,0 1 1 0 0,0 0-1 0 0,0 0 0 0 0,0 0 1 0 0,0-1-1 0 0,0 1 1 0 0,0 0-1 0 0,0 0 0 0 0,0 0 1 0 0,0-1-1 0 0,-1 1 1 0 0,1 0-1 0 0,0 0 0 0 0,0 0 1 0 0,0 0-1 0 0,0 0 0 0 0,0-1 1 0 0,-1 1-1 0 0,1 0 1 0 0,0 0-1 0 0,0 0 0 0 0,0 0 1 0 0,0 0-1 0 0,-1 0 1 0 0,1 0-1 0 0,0-1 0 0 0,0 1 1 0 0,0 0-1 0 0,0 0 0 0 0,-1 0 1 0 0,1 0-1 0 0,0 0 1 0 0,-10 3 1721 0 0,-9 11-1260 0 0,2 4-508 0 0,1-1 0 0 0,1 2 0 0 0,1 0 0 0 0,1 1 0 0 0,1 0 0 0 0,0 1 0 0 0,-16 42 0 0 0,27-61-141 0 0,0 1 0 0 0,0 0 0 0 0,0 0 0 0 0,1 0 0 0 0,-1 0 0 0 0,1 0 0 0 0,0 0 0 0 0,-1 0 0 0 0,1 0 0 0 0,1 0 0 0 0,-1 1 0 0 0,0-1 0 0 0,1 0 0 0 0,0 0 0 0 0,0 0 0 0 0,-1-1 0 0 0,2 1 0 0 0,1 4 0 0 0,-2-5 0 0 0,1 1 0 0 0,0-1 0 0 0,0 0 0 0 0,1 0 0 0 0,-1 0 0 0 0,0 0 0 0 0,1 0 0 0 0,-1 0 0 0 0,1-1 0 0 0,0 1 0 0 0,-1-1 0 0 0,1 0 0 0 0,0 0 0 0 0,0 0 0 0 0,0 0 0 0 0,0 0 0 0 0,5 0 0 0 0,-3 0 24 0 0,-1-1-1 0 0,0 0 1 0 0,0-1 0 0 0,0 1 0 0 0,0-1-1 0 0,8-1 1 0 0,11-2 253 0 0,-9 2-163 0 0,-1-1-1 0 0,1 0 1 0 0,-1-1 0 0 0,0 0 0 0 0,0-1-1 0 0,0 0 1 0 0,0-1 0 0 0,-1 0 0 0 0,0-1-1 0 0,0-1 1 0 0,-1 0 0 0 0,0 0 0 0 0,-1-1 0 0 0,1-1-1 0 0,-2 0 1 0 0,1 0 0 0 0,15-23 0 0 0,-23 29-31 0 0,1-1 1 0 0,-1 0-1 0 0,0 1 1 0 0,0-1-1 0 0,0 0 1 0 0,-1 0-1 0 0,1-1 1 0 0,-1 1-1 0 0,0 0 1 0 0,0-8-1 0 0,-1 9-42 0 0,-1 0-1 0 0,1 1 1 0 0,-1-1-1 0 0,0 0 0 0 0,1 1 1 0 0,-2-1-1 0 0,1 1 0 0 0,0 0 1 0 0,-1-1-1 0 0,1 1 1 0 0,-1 0-1 0 0,0 0 0 0 0,0 0 1 0 0,0 0-1 0 0,-1 0 1 0 0,-2-3-1 0 0,-1 0-179 0 0,0 1 0 0 0,-1 0 0 0 0,1 1 0 0 0,-1-1-1 0 0,0 1 1 0 0,0 0 0 0 0,0 1 0 0 0,0 0 0 0 0,-1 0 0 0 0,1 1 0 0 0,-11-3 0 0 0,-7 1-687 0 0,0 1 1 0 0,-31 0 0 0 0,52 3 767 0 0,-17-2-1475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9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5663 0 0,'0'0'356'0'0,"0"0"50"0"0,0 0 20 0 0,0 0-42 0 0,0 0-42 0 0,0 0 750 0 0,3-7 4091 0 0,2 4-5007 0 0,0-1 0 0 0,1 1-1 0 0,-1 0 1 0 0,1 1-1 0 0,0 0 1 0 0,0 0 0 0 0,9-2-1 0 0,47-5 1697 0 0,-24 4-1386 0 0,-13 3-486 0 0,6-1 0 0 0,-22 0-255 0 0,0 1 1 0 0,-1 1-1 0 0,1-1 0 0 0,0 2 1 0 0,0-1-1 0 0,13 2 0 0 0,-20-1-1710 0 0,-2 0-4023 0 0,0 0-1724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19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823 0 0,'0'0'630'0'0,"2"0"-13"0"0,12 0-223 0 0,-1 0 0 0 0,1-1 0 0 0,-1 0 0 0 0,25-6 0 0 0,-17 3 743 0 0,49-10 1136 0 0,31-6 420 0 0,-83 16-6519 0 0,-18 4 2292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20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6 13823 0 0,'0'0'315'0'0,"0"0"45"0"0,7-5 353 0 0,34-26 270 0 0,-37 28-650 0 0,-1 0-1 0 0,1 0 1 0 0,-1-1 0 0 0,1 1 0 0 0,-1-1-1 0 0,0 0 1 0 0,4-7 0 0 0,8-9 606 0 0,12-14 71 0 0,-1-1 0 0 0,30-56-1 0 0,29-83 1734 0 0,-83 168-2508 0 0,1 0 1 0 0,-1 0-1 0 0,0 0 0 0 0,0 0 1 0 0,0 0-1 0 0,-1 0 0 0 0,1-13 1 0 0,-4 19-218 0 0,0 1 0 0 0,1-1 1 0 0,-1 0-1 0 0,0 1 1 0 0,1-1-1 0 0,-1 1 0 0 0,1-1 1 0 0,-4 3-1 0 0,0 1-18 0 0,0 1 0 0 0,0 0 0 0 0,0 1 0 0 0,0-1 0 0 0,1 1 0 0 0,0 0 0 0 0,0 0 0 0 0,-3 8 0 0 0,-8 10 0 0 0,6-10 0 0 0,1 0 0 0 0,0 1 0 0 0,-8 20 0 0 0,13-27 0 0 0,0 1 0 0 0,1 0 0 0 0,0 0 0 0 0,0 0 0 0 0,1 0 0 0 0,0 0 0 0 0,1 16 0 0 0,0-23 0 0 0,0 0 0 0 0,0-1 0 0 0,1 1 0 0 0,-1 0 0 0 0,0 0 0 0 0,1 0 0 0 0,-1 0 0 0 0,1-1 0 0 0,0 1 0 0 0,0 0 0 0 0,0-1 0 0 0,0 1 0 0 0,0-1 0 0 0,0 1 0 0 0,0-1 0 0 0,0 1 0 0 0,0-1 0 0 0,1 1 0 0 0,-1-1 0 0 0,1 0 0 0 0,-1 0 0 0 0,1 0 0 0 0,-1 0 0 0 0,1 0 0 0 0,1 1 0 0 0,0-2 0 0 0,0 1 0 0 0,-1 0 0 0 0,1-1 0 0 0,-1 0 0 0 0,1 1 0 0 0,0-1 0 0 0,-1 0 0 0 0,1 0 0 0 0,0-1 0 0 0,-1 1 0 0 0,1-1 0 0 0,-1 1 0 0 0,1-1 0 0 0,0 0 0 0 0,-1 0 0 0 0,0 0 0 0 0,4-2 0 0 0,9-5 0 0 0,-1-2 0 0 0,-1 1 0 0 0,0-2 0 0 0,0 0 0 0 0,-1 0 0 0 0,-1-1 0 0 0,0-1 0 0 0,0 0 0 0 0,-1-1 0 0 0,-1 1 0 0 0,0-2 0 0 0,-1 1 0 0 0,-1-1 0 0 0,9-23 0 0 0,-9 9 0 0 0,-7 29 0 0 0,0 0 0 0 0,0 0 0 0 0,0 0 0 0 0,0 0 0 0 0,0-1 0 0 0,1 1 0 0 0,-1 0 0 0 0,0 0 0 0 0,0 0 0 0 0,0-1 0 0 0,0 1 0 0 0,0 0 0 0 0,0 0 0 0 0,0 0 0 0 0,0-1 0 0 0,0 1 0 0 0,0 0 0 0 0,0 0 0 0 0,0 0 0 0 0,0-1 0 0 0,0 1 0 0 0,0 0 0 0 0,0 0 0 0 0,0-1 0 0 0,0 1 0 0 0,0 0 0 0 0,0 0 0 0 0,-1 0 0 0 0,1 0 0 0 0,0-1 0 0 0,0 1 0 0 0,0 0 0 0 0,0 0 0 0 0,0 0 0 0 0,-1 0 0 0 0,1-1 0 0 0,0 1 0 0 0,0 0 0 0 0,0 0 0 0 0,0 0 0 0 0,-1 0 0 0 0,1 0 0 0 0,0 0 0 0 0,0 0 0 0 0,0-1 0 0 0,-1 1 0 0 0,1 0 0 0 0,0 0 0 0 0,0 0 0 0 0,0 0 0 0 0,-1 0 0 0 0,1 0 0 0 0,0 0 0 0 0,0 0 0 0 0,0 0 0 0 0,-1 0 0 0 0,1 0 0 0 0,0 0 0 0 0,0 0 0 0 0,-1 1 0 0 0,-9 4 0 0 0,9-4 0 0 0,-5 4 70 0 0,-1 1 1 0 0,1 0-1 0 0,0 0 0 0 0,0 1 1 0 0,1-1-1 0 0,0 1 0 0 0,0 0 1 0 0,1 1-1 0 0,-5 9 0 0 0,-4 10 160 0 0,-10 37 0 0 0,18-49-907 0 0,-2 4 1032 0 0,-7 36 0 0 0,13-50-396 0 0,0 0 0 0 0,1 0 0 0 0,-1 0 0 0 0,1 0 0 0 0,0 0 0 0 0,0 0 0 0 0,1 0 0 0 0,0 0 0 0 0,0 0 0 0 0,0 0 0 0 0,0 0 0 0 0,4 8 0 0 0,-4-11-47 0 0,0-1 1 0 0,0 0 0 0 0,-1 1-1 0 0,1-1 1 0 0,0 0 0 0 0,0 0-1 0 0,0 1 1 0 0,0-1-1 0 0,1 0 1 0 0,-1 0 0 0 0,0 0-1 0 0,0-1 1 0 0,1 1 0 0 0,-1 0-1 0 0,0 0 1 0 0,1-1-1 0 0,-1 1 1 0 0,2 0 0 0 0,12 0-2451 0 0,1-4-3663 0 0,0-2-1511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2:21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3 17503 0 0,'0'0'399'0'0,"0"0"60"0"0,0 0 21 0 0,0 0-59 0 0,2-1-276 0 0,19-8 923 0 0,-17 7-598 0 0,1 0 0 0 0,-1 0 0 0 0,1 0 0 0 0,-1 0 0 0 0,7-6 0 0 0,-2 1 859 0 0,20-12 0 0 0,-20 14-928 0 0,0-1 0 0 0,0 0 1 0 0,7-8-1 0 0,17-17 245 0 0,-3-1 1 0 0,35-47 0 0 0,-12 4-410 0 0,-52 74 134 0 0,-14 2 1069 0 0,7 2-1403 0 0,1 0 0 0 0,-1 0 1 0 0,1 1-1 0 0,-1-1 1 0 0,1 1-1 0 0,-7 8 0 0 0,9-9-160 0 0,0 0 0 0 0,1 0-1 0 0,-1 1 1 0 0,1-1 0 0 0,0 0-1 0 0,0 1 1 0 0,0 0-1 0 0,0-1 1 0 0,1 1 0 0 0,-1 0-1 0 0,0 5 1 0 0,2-7-320 0 0,6 16 278 0 0,-4-15 268 0 0,0 0 0 0 0,0-1-1 0 0,0 0 1 0 0,0 1 0 0 0,0-1 0 0 0,0 0-1 0 0,1 0 1 0 0,-1 0 0 0 0,1-1 0 0 0,-1 1 0 0 0,4 1-1 0 0,33 13-246 0 0,-26-11-712 0 0,7 1 1548 0 0,-17-6-662 0 0,1 1 0 0 0,-1 0 1 0 0,0 0-1 0 0,1 1 0 0 0,3 1 1 0 0,-6-2-531 0 0,-1-1 126 0 0,5 10 1526 0 0,-5 4-1069 0 0,0 0-1 0 0,-1 0 1 0 0,-1 0-1 0 0,0 0 1 0 0,-1 0-1 0 0,-9 24 1 0 0,4-9-54 0 0,3-1-29 0 0,7-18 0 0 0,4-1 0 0 0,-5-8 0 0 0,0-1 0 0 0,1 1 0 0 0,-1 0 0 0 0,1 0 0 0 0,-1-1 0 0 0,1 1 0 0 0,-1-1 0 0 0,1 1 0 0 0,-1-1 0 0 0,1 0 0 0 0,-1 1 0 0 0,1-1 0 0 0,-1 0 0 0 0,1 0 0 0 0,0 0 0 0 0,-1 0 0 0 0,1-1 0 0 0,-1 1 0 0 0,1 0 0 0 0,1-1 0 0 0,0 0 0 0 0,0 0 0 0 0,0 0 0 0 0,-1 0 0 0 0,1 0 0 0 0,0 0 0 0 0,-1 0 0 0 0,1-1 0 0 0,-1 1 0 0 0,0-1 0 0 0,4-2 0 0 0,0-4-600 0 0,1-1-1 0 0,-1 1 1 0 0,-1-1 0 0 0,0 0-1 0 0,0 0 1 0 0,5-15-1 0 0,-3 3-932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16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8 11975 0 0,'0'0'547'0'0,"0"0"-11"0"0,0 0-271 0 0,0 0 133 0 0,0 0 91 0 0,0 0 20 0 0,0 0 3 0 0,0 0 0 0 0,0 0 0 0 0,0 0 0 0 0,0 0 0 0 0,0 0 0 0 0,0 0 0 0 0,0 0 0 0 0,0 0 0 0 0,0 0 0 0 0,0 0 0 0 0,0 0 0 0 0,0 0 0 0 0,0 0 0 0 0,0 0 0 0 0,0 0 0 0 0,0 0 0 0 0,0 0 0 0 0,0 0 0 0 0,0 0 0 0 0,0 0-69 0 0,2 0-294 0 0,2-4-145 0 0,1 0 0 0 0,-1 0 0 0 0,0 0 0 0 0,7-9 0 0 0,9-9-8 0 0,-5 6 822 0 0,22-28-1 0 0,-18 20-420 0 0,-4 3-394 0 0,-2-1 0 0 0,0 0 1 0 0,-1-1-1 0 0,10-29 0 0 0,-20 49-3 0 0,0-1 0 0 0,-1 0 0 0 0,1 0 0 0 0,-1 0 0 0 0,0 0 0 0 0,0 0 0 0 0,0-1 0 0 0,0 1 0 0 0,0-8 0 0 0,-1 11 0 0 0,0 1 0 0 0,0-1 0 0 0,0 0 0 0 0,0 0 0 0 0,-1 0 0 0 0,1 0 0 0 0,0 0 0 0 0,0 0 0 0 0,0 0 0 0 0,-1 0 0 0 0,1 0 0 0 0,-1 0 0 0 0,1 1 0 0 0,-1-1 0 0 0,1 0 0 0 0,-1 0 0 0 0,1 0 0 0 0,-1 1 0 0 0,0-2 0 0 0,-2-1 0 0 0,2 2 0 0 0,0 0 0 0 0,0 0 0 0 0,-1 0 0 0 0,1-1 0 0 0,0 1 0 0 0,-1 0 0 0 0,1 1 0 0 0,-1-1 0 0 0,1 0 0 0 0,-1 0 0 0 0,1 1 0 0 0,-1-1 0 0 0,0 1 0 0 0,1-1 0 0 0,-1 1 0 0 0,0-1 0 0 0,1 1 0 0 0,-1 0 0 0 0,0 0 0 0 0,1 0 0 0 0,-1 0 0 0 0,0 0 0 0 0,-2 1 0 0 0,-1 0 0 0 0,0 0 0 0 0,0 0 0 0 0,0 0 0 0 0,1 0 0 0 0,-1 1 0 0 0,0 0 0 0 0,-4 3 0 0 0,-2 2 0 0 0,0 1 0 0 0,0 0 0 0 0,1 1 0 0 0,1 0 0 0 0,0 0 0 0 0,0 1 0 0 0,-12 17 0 0 0,19-23 0 0 0,0-1 0 0 0,1 1 0 0 0,-1 0 0 0 0,1 0 0 0 0,0-1 0 0 0,0 1 0 0 0,0 0 0 0 0,0 0 0 0 0,1 0 0 0 0,-1 1 0 0 0,1-1 0 0 0,0 0 0 0 0,0 0 0 0 0,1 0 0 0 0,-1 0 0 0 0,1 0 0 0 0,0 0 0 0 0,0 0 0 0 0,0 0 0 0 0,1 0 0 0 0,-1-1 0 0 0,3 5 0 0 0,-2-4 0 0 0,0 0 0 0 0,0 0 0 0 0,0-1 0 0 0,1 1 0 0 0,-1 0 0 0 0,1-1 0 0 0,0 0 0 0 0,0 0 0 0 0,0 1 0 0 0,0-2 0 0 0,1 1 0 0 0,-1 0 0 0 0,1-1 0 0 0,0 1 0 0 0,0-1 0 0 0,0 0 0 0 0,0-1 0 0 0,0 1 0 0 0,0-1 0 0 0,6 2 0 0 0,105 12 0 0 0,-107-13 0 0 0,-3 3 0 0 0,-3 3 0 0 0,-3-4 0 0 0,1 1 0 0 0,-1-1 0 0 0,0 1 0 0 0,0-1 0 0 0,-1 0 0 0 0,1 1 0 0 0,-1-1 0 0 0,-4 7 0 0 0,-22 34 0 0 0,17-29 0 0 0,-21 32 0 0 0,-22 35 0 0 0,42-61 0 0 0,1 0 0 0 0,1 0 0 0 0,-9 33 0 0 0,17-48 0 0 0,1 0 0 0 0,-1 0 0 0 0,1 0 0 0 0,1 1 0 0 0,0 10 0 0 0,0-14 0 0 0,0 0 0 0 0,0-1 0 0 0,1 1 0 0 0,0-1 0 0 0,-1 1 0 0 0,1-1 0 0 0,1 0 0 0 0,-1 1 0 0 0,0-1 0 0 0,1 0 0 0 0,0 0 0 0 0,-1 0 0 0 0,4 4 0 0 0,3-1 0 0 0,-3-4 0 0 0,0 0 0 0 0,-1-1 0 0 0,1 0 0 0 0,0 0 0 0 0,0 0 0 0 0,1 0 0 0 0,-1-1 0 0 0,0 0 0 0 0,0 0 0 0 0,0 0 0 0 0,0 0 0 0 0,0-1 0 0 0,0 0 0 0 0,0 0 0 0 0,0-1 0 0 0,0 1 0 0 0,0-1 0 0 0,-1 0 0 0 0,7-3 0 0 0,0-1 0 0 0,-1 0 0 0 0,0-1 0 0 0,1 0 0 0 0,-2-1 0 0 0,1 0 0 0 0,15-17 0 0 0,3-10 0 0 0,-1-1 0 0 0,-1-1 0 0 0,-2-2 0 0 0,31-68 0 0 0,-34 63 0 0 0,46-117 0 0 0,-69 170 182 0 0,0 1 0 0 0,0-1 0 0 0,1 10-1 0 0,-3 20 532 0 0,-81 296-270 0 0,52-235-278 0 0,30-91-229 0 0,5-14-354 0 0,1 0 0 0 0,-1 0 0 0 0,7-10 0 0 0,2-4 178 0 0,2-5 237 0 0,0 0 1 0 0,1 1-1 0 0,2 1 0 0 0,0 0 1 0 0,29-29-1 0 0,-37 45 3 0 0,-6 13 0 0 0,-1-3 0 0 0,-1-2 0 0 0,0-1 0 0 0,0 1 0 0 0,0 0 0 0 0,0-1 0 0 0,0 1 0 0 0,0-1 0 0 0,0 1 0 0 0,-1-1 0 0 0,1 1 0 0 0,0-1 0 0 0,-1 1 0 0 0,1-1 0 0 0,-2 3 0 0 0,-1 2 39 0 0,-1-1-1 0 0,1 0 1 0 0,-1-1-1 0 0,1 1 0 0 0,-1-1 1 0 0,-1 1-1 0 0,-4 3 1 0 0,2-1 54 0 0,6-6-83 0 0,-1 1 119 0 0,-1 1 0 0 0,1-1 1 0 0,0 1-1 0 0,0 0 1 0 0,0-1-1 0 0,-3 7 1 0 0,3-5-46 0 0,1 1 1 0 0,-1-1-1 0 0,1 1 0 0 0,1 0 1 0 0,-1-1-1 0 0,1 1 1 0 0,0 8-1 0 0,4 30-148 0 0,-3-41-37 0 0,0 0-1 0 0,1 0 1 0 0,-1 0-1 0 0,1 0 1 0 0,-1 0-1 0 0,1 0 1 0 0,-1 0-1 0 0,1 0 1 0 0,0-1-1 0 0,0 1 1 0 0,0-1-1 0 0,0 1 1 0 0,0-1-1 0 0,0 0 1 0 0,1 0 0 0 0,-1 0-1 0 0,0 0 1 0 0,5 1-1 0 0,-4-1 102 0 0,13 1 0 0 0,-11-2 55 0 0,1 0 1 0 0,-1 0-1 0 0,0 0 0 0 0,0-1 1 0 0,1 0-1 0 0,-1 0 0 0 0,0 0 1 0 0,0-1-1 0 0,0 1 0 0 0,-1-1 1 0 0,1 0-1 0 0,0-1 0 0 0,-1 1 1 0 0,1-1-1 0 0,-1 0 0 0 0,0 0 1 0 0,5-4-1 0 0,0-3 111 0 0,0 0 0 0 0,-1 0 0 0 0,1-1 0 0 0,-2 0 0 0 0,10-18 0 0 0,-4 7-166 0 0,13-23 0 0 0,-25 41 0 0 0,1 0 0 0 0,-1 0 0 0 0,0 0 0 0 0,0 0 0 0 0,0 0 0 0 0,0 0 0 0 0,-1 0 0 0 0,1-1 0 0 0,-1-7 0 0 0,-3 8 0 0 0,-1 9 0 0 0,2 4 0 0 0,1-5 0 0 0,1-2 0 0 0,1 0 0 0 0,-1-1 0 0 0,0 1 0 0 0,0 0 0 0 0,1 0 0 0 0,-1-1 0 0 0,1 1 0 0 0,-1 0 0 0 0,1 0 0 0 0,0-1 0 0 0,-1 1 0 0 0,1-1 0 0 0,2 3 0 0 0,2 4 0 0 0,0 0 0 0 0,1-1 0 0 0,10 11 0 0 0,-13-15 0 0 0,11 9 0 0 0,-11-9 0 0 0,0-1 0 0 0,0 0 0 0 0,0 1 0 0 0,0-1 0 0 0,-1 1 0 0 0,0 0 0 0 0,1-1 0 0 0,-1 1 0 0 0,0 1 0 0 0,0-1 0 0 0,1 3 0 0 0,-2-5 0 0 0,0 1 0 0 0,-1-1 0 0 0,1 0 0 0 0,0 1 0 0 0,-1-1 0 0 0,1 0 0 0 0,-1 1 0 0 0,0-1 0 0 0,1 0 0 0 0,-1 1 0 0 0,0-1 0 0 0,0 1 0 0 0,0-1 0 0 0,0 1 0 0 0,0-1 0 0 0,0 3 0 0 0,-1 0 0 0 0,1-2 0 0 0,0 0 0 0 0,0 0 0 0 0,-1 0 0 0 0,1 0 0 0 0,-1 0 0 0 0,1 0 0 0 0,-1-1 0 0 0,0 1 0 0 0,1 0 0 0 0,-1 0 0 0 0,0-1 0 0 0,0 1 0 0 0,0 0 0 0 0,-2 2 0 0 0,-2 2 0 0 0,2-3-192 0 0,0 1 0 0 0,-1-1 0 0 0,1 0 0 0 0,-1 0 0 0 0,0 0 0 0 0,0 0 0 0 0,0-1 0 0 0,0 1 0 0 0,0-1 0 0 0,-1 0 0 0 0,1 0 0 0 0,-1-1 0 0 0,-8 3 0 0 0,12-4-2232 0 0,1 0-3838 0 0,0 0-1644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17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24879 0 0,'0'0'564'0'0,"0"0"83"0"0,0 0 34 0 0,0 0-76 0 0,2 0-397 0 0,15-3-187 0 0,-15 1-49 0 0,-2 1-6 0 0,1 0-302 0 0,3-5-740 0 0,-3 4-6106 0 0,-1 2-976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21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443 10135 0 0,'21'1'770'0'0,"-21"-2"-532"0"0,19-31 4233 0 0,-14 23-3057 0 0,1-1 0 0 0,-2 1 0 0 0,5-10 0 0 0,-8 14-1182 0 0,1 0 0 0 0,-1 0 0 0 0,0 0 1 0 0,-1 0-1 0 0,1 0 0 0 0,-1 0 0 0 0,0 0 0 0 0,0 0 0 0 0,-2-8 0 0 0,1 9-90 0 0,-1 0 1 0 0,1 0-1 0 0,-1 0 0 0 0,0 0 1 0 0,0 0-1 0 0,0 1 0 0 0,0-1 1 0 0,-1 1-1 0 0,1-1 0 0 0,-1 1 1 0 0,0 0-1 0 0,0 0 0 0 0,0 0 1 0 0,0 1-1 0 0,-1-1 0 0 0,1 1 1 0 0,-1 0-1 0 0,0 0 0 0 0,1 0 1 0 0,-1 0-1 0 0,0 0 0 0 0,0 1 1 0 0,-5-1-1 0 0,6 0-104 0 0,-1 1 0 0 0,1 0 0 0 0,-1 0 0 0 0,0 0 0 0 0,1 1 0 0 0,-1-1 0 0 0,0 1 0 0 0,0 0 0 0 0,1 0 0 0 0,-1 0 0 0 0,0 1 0 0 0,0-1 0 0 0,1 1 0 0 0,-1 0 0 0 0,-4 1 0 0 0,1 1-38 0 0,0 1 0 0 0,0 0 0 0 0,0-1 0 0 0,1 2 0 0 0,0-1 0 0 0,0 1 0 0 0,0 0 0 0 0,1 0 0 0 0,-1 1 0 0 0,1 0 0 0 0,1 0 0 0 0,-1 0 0 0 0,1 0 0 0 0,-5 9 0 0 0,3-3 0 0 0,1-1 0 0 0,0 1 0 0 0,0 0 0 0 0,1 0 0 0 0,1 1 0 0 0,0-1 0 0 0,-2 23 0 0 0,5-31 0 0 0,-1-3 0 0 0,1 1 0 0 0,0 0 0 0 0,0-1 0 0 0,0 1 0 0 0,0-1 0 0 0,0 1 0 0 0,0 0 0 0 0,0-1 0 0 0,0 1 0 0 0,1-1 0 0 0,-1 1 0 0 0,1 0 0 0 0,-1-1 0 0 0,1 1 0 0 0,0-1 0 0 0,-1 0 0 0 0,1 1 0 0 0,0-1 0 0 0,0 1 0 0 0,0-1 0 0 0,0 0 0 0 0,0 0 0 0 0,0 0 0 0 0,0 0 0 0 0,1 1 0 0 0,-1-2 0 0 0,0 1 0 0 0,1 0 0 0 0,-1 0 0 0 0,0 0 0 0 0,1 0 0 0 0,2 0 0 0 0,0 0 0 0 0,0 1 0 0 0,0-1 0 0 0,0 0 0 0 0,0-1 0 0 0,0 1 0 0 0,0-1 0 0 0,0 0 0 0 0,0 0 0 0 0,0 0 0 0 0,-1 0 0 0 0,6-1 0 0 0,0-1 0 0 0,-1 0 0 0 0,0 0 0 0 0,1-1 0 0 0,8-4 0 0 0,-10 3 0 0 0,-1 0 0 0 0,1-1 0 0 0,-1 1 0 0 0,7-8 0 0 0,4-2 0 0 0,24-21 0 0 0,-41 35 0 0 0,0 0 0 0 0,1 0 0 0 0,-1-1 0 0 0,0 1 0 0 0,0 0 0 0 0,0 0 0 0 0,0 0 0 0 0,0 0 0 0 0,0 0 0 0 0,1 0 0 0 0,-1 0 0 0 0,0 0 0 0 0,0 0 0 0 0,0 0 0 0 0,0 0 0 0 0,0 0 0 0 0,1 0 0 0 0,-1 0 0 0 0,0 0 0 0 0,0 0 0 0 0,0 0 0 0 0,0 0 0 0 0,0 0 0 0 0,1 0 0 0 0,-1 0 0 0 0,0 0 0 0 0,0 0 0 0 0,0 0 0 0 0,0 0 0 0 0,0 0 0 0 0,1 0 0 0 0,-1 0 0 0 0,0 0 0 0 0,0 0 0 0 0,0 0 0 0 0,0 0 0 0 0,0 0 0 0 0,0 0 0 0 0,1 1 0 0 0,-1-1 0 0 0,0 0 0 0 0,0 0 0 0 0,0 0 0 0 0,0 0 0 0 0,0 0 0 0 0,0 0 0 0 0,0 1 0 0 0,0-1 0 0 0,0 0 0 0 0,0 0 0 0 0,0 0 0 0 0,0 0 0 0 0,0 0 0 0 0,1 1 0 0 0,-1-1 0 0 0,0 0 0 0 0,0 0 0 0 0,0 0 0 0 0,0 0 0 0 0,-1 1 0 0 0,1-1 0 0 0,0 0 0 0 0,0 0 0 0 0,0 0 0 0 0,0 0 0 0 0,0 1 0 0 0,-1 11 0 0 0,1-10 0 0 0,-12 65 0 0 0,0 26 0 0 0,-23 92 0 0 0,19-113 0 0 0,11-48 0 0 0,-2 0 0 0 0,-1 0 0 0 0,-1 0 0 0 0,-22 42 0 0 0,20-49 0 0 0,-25 29 0 0 0,20-25 0 0 0,13-18 0 0 0,0 1 0 0 0,0-1 0 0 0,0 0 0 0 0,0 0 0 0 0,-1-1 0 0 0,1 1 0 0 0,-1-1 0 0 0,1 1 0 0 0,-1-1 0 0 0,0 0 0 0 0,0-1 0 0 0,0 1 0 0 0,0-1 0 0 0,-5 2 0 0 0,8-3 0 0 0,0 0 0 0 0,-1 1 0 0 0,1-1 0 0 0,0 0 0 0 0,-1 0 0 0 0,1 0 0 0 0,0 0 0 0 0,-1-1 0 0 0,1 1 0 0 0,0 0 0 0 0,-1 0 0 0 0,1-1 0 0 0,0 1 0 0 0,-1-1 0 0 0,1 1 0 0 0,0-1 0 0 0,0 0 0 0 0,-2 0 0 0 0,-1-2 0 0 0,2 2 0 0 0,-1-1 0 0 0,1 0 0 0 0,0 1 0 0 0,0-1 0 0 0,-1 0 0 0 0,1 0 0 0 0,1 0 0 0 0,-1-1 0 0 0,0 1 0 0 0,0 0 0 0 0,1-1 0 0 0,-1 1 0 0 0,1-1 0 0 0,0 0 0 0 0,0 1 0 0 0,0-1 0 0 0,0 0 0 0 0,0 0 0 0 0,1 1 0 0 0,-1-1 0 0 0,1 0 0 0 0,0 0 0 0 0,0 0 0 0 0,0-3 0 0 0,0-5 0 0 0,1 0 0 0 0,0 1 0 0 0,0-1 0 0 0,1 0 0 0 0,4-10 0 0 0,-3 13 0 0 0,0 1 0 0 0,0-1 0 0 0,1 1 0 0 0,0 0 0 0 0,1 0 0 0 0,0 0 0 0 0,0 1 0 0 0,0-1 0 0 0,7-6 0 0 0,11-8 0 0 0,27-19 0 0 0,-32 26 0 0 0,121-107 0 0 0,-82 75 0 0 0,-1-3 0 0 0,70-82 0 0 0,-120 124 0 0 0,0 0 0 0 0,0-1 0 0 0,-1 1 0 0 0,0-2 0 0 0,-1 1 0 0 0,0 0 0 0 0,0-1 0 0 0,-1 0 0 0 0,0 0 0 0 0,0 0 0 0 0,1-12 0 0 0,-4 13 0 0 0,-2 2 72 0 0,1 5 299 0 0,1 1 117 0 0,0 0 21 0 0,-16 7-1286 0 0,12-4 848 0 0,1 1-1 0 0,-1-1 1 0 0,0 1 0 0 0,1 0 0 0 0,0 0 0 0 0,0 0-1 0 0,0 0 1 0 0,1 0 0 0 0,-4 9 0 0 0,-2 5-568 0 0,-6 22 0 0 0,11-29 192 0 0,-2 4 516 0 0,1 1 0 0 0,1 0 0 0 0,-2 18 0 0 0,4-26-243 0 0,1 1 0 0 0,0-1 1 0 0,0 0-1 0 0,1 1 1 0 0,0-1-1 0 0,1 0 0 0 0,4 15 1 0 0,-5-21-35 0 0,0 0 0 0 0,-1 0 1 0 0,1-1-1 0 0,0 1 1 0 0,0 0-1 0 0,1-1 0 0 0,-1 1 1 0 0,2 2-1 0 0,-2-3 65 0 0,-1-1 1 0 0,1 1-1 0 0,0 0 0 0 0,0 0 1 0 0,-1 0-1 0 0,1-1 0 0 0,0 1 0 0 0,0 0 1 0 0,0-1-1 0 0,0 1 0 0 0,0-1 1 0 0,0 1-1 0 0,0-1 0 0 0,0 1 0 0 0,0-1 1 0 0,0 0-1 0 0,0 0 0 0 0,0 1 0 0 0,0-1 1 0 0,0 0-1 0 0,0 0 0 0 0,0 0 1 0 0,2 0-1 0 0,0 0 2 0 0,5-1-1 0 0,0 0 0 0 0,0-1 0 0 0,-1 0 0 0 0,1 0 0 0 0,0-1 0 0 0,-1 1 0 0 0,0-2 0 0 0,0 1 0 0 0,0-1 0 0 0,0 0 0 0 0,0 0 0 0 0,-1-1 0 0 0,0 0 0 0 0,6-6 0 0 0,14-15 0 0 0,-2-2 0 0 0,0-1 0 0 0,-2-1 0 0 0,27-47 0 0 0,-51 81 0 0 0,1-1 0 0 0,0 1 0 0 0,0 0 0 0 0,1 0 0 0 0,-1-1 0 0 0,1 9 0 0 0,-1 35 0 0 0,2-30 0 0 0,-3 8 578 0 0,2 4 603 0 0,0-26-1156 0 0,0-2-118 0 0,0 0 0 0 0,0 0 0 0 0,1 1 0 0 0,-1-1 0 0 0,0 0 0 0 0,0 0 0 0 0,1 0 0 0 0,-1 1 0 0 0,0-1-1 0 0,1 0 1 0 0,-1 0 0 0 0,1 0 0 0 0,0 0 0 0 0,-1 0 0 0 0,1 0 0 0 0,0 0 0 0 0,0 0 0 0 0,1 2 0 0 0,8 7 74 0 0,-5-9 20 0 0,-3-1 1 0 0,-2 0-2 0 0,1 1 0 0 0,0-1 0 0 0,-1 0 0 0 0,1 1 0 0 0,0-1 0 0 0,0 0 0 0 0,-1 1 0 0 0,1-1 0 0 0,0 0 0 0 0,-1 0 0 0 0,1 0 0 0 0,0 0 0 0 0,0 0 0 0 0,0 0 0 0 0,-1 0 0 0 0,1 0 0 0 0,0 0 0 0 0,0 0 0 0 0,-1-1 0 0 0,1 1 0 0 0,0 0 0 0 0,-1 0 0 0 0,1-1 0 0 0,0 1 0 0 0,0-1 0 0 0,2 0 0 0 0,2-1 0 0 0,0 1 0 0 0,-1-1 0 0 0,1 0 0 0 0,-1 0 0 0 0,1 0 0 0 0,5-4 0 0 0,-8 4 0 0 0,0 1 0 0 0,-1-1 0 0 0,1 0 0 0 0,0 0 0 0 0,-1 0 0 0 0,0 0 0 0 0,3-4 0 0 0,9-13 0 0 0,-8 13 0 0 0,-1 1 0 0 0,1-1 0 0 0,-1 0 0 0 0,-1 0 0 0 0,1-1 0 0 0,-1 1 0 0 0,0-1 0 0 0,0 0 0 0 0,-1 0 0 0 0,0 0 0 0 0,2-14 0 0 0,-2 11 141 0 0,-1-1 0 0 0,0 1 0 0 0,-2-17 0 0 0,1 24-86 0 0,-1-1-1 0 0,1 0 1 0 0,-1 1 0 0 0,0-1-1 0 0,0 1 1 0 0,0 0 0 0 0,-1-1-1 0 0,1 1 1 0 0,-1 0 0 0 0,0 0-1 0 0,0 0 1 0 0,0 0 0 0 0,0 0-1 0 0,-3-2 1 0 0,4 3-31 0 0,0 0 1 0 0,0 1-1 0 0,-1 0 0 0 0,1-1 1 0 0,-1 1-1 0 0,0 0 0 0 0,1 0 1 0 0,-1 0-1 0 0,0 0 0 0 0,0 0 1 0 0,1 0-1 0 0,-1 0 0 0 0,0 1 1 0 0,0-1-1 0 0,0 0 0 0 0,0 1 0 0 0,0 0 1 0 0,0 0-1 0 0,0-1 0 0 0,0 1 1 0 0,0 0-1 0 0,0 0 0 0 0,0 1 1 0 0,-2-1-1 0 0,4 0-24 0 0,-2 0-3 0 0,-1 0 0 0 0,1 1 1 0 0,0-1-1 0 0,0 0 0 0 0,-1 1 0 0 0,1 0 1 0 0,0-1-1 0 0,0 1 0 0 0,0 0 0 0 0,0 0 0 0 0,0 0 1 0 0,0 0-1 0 0,0 0 0 0 0,0 1 0 0 0,1-1 1 0 0,-1 0-1 0 0,0 1 0 0 0,1 0 0 0 0,-1-1 0 0 0,1 1 1 0 0,-1 0-1 0 0,-1 2 0 0 0,2-2-110 0 0,0 1-1 0 0,-1-1 1 0 0,1 0-1 0 0,0 0 1 0 0,0 1 0 0 0,0-1-1 0 0,1 0 1 0 0,-1 1-1 0 0,0-1 1 0 0,1 1 0 0 0,0-1-1 0 0,-1 1 1 0 0,1-1-1 0 0,0 1 1 0 0,1-1-1 0 0,-1 4 1 0 0,0-5 114 0 0,0-1-1 0 0,0 1 0 0 0,0 0 1 0 0,0-1-1 0 0,0 1 1 0 0,0-1-1 0 0,0 1 1 0 0,0-1-1 0 0,0 1 1 0 0,0-1-1 0 0,0 1 0 0 0,1-1 1 0 0,-1 1-1 0 0,0-1 1 0 0,0 1-1 0 0,0-1 1 0 0,1 1-1 0 0,-1-1 1 0 0,0 1-1 0 0,1-1 1 0 0,-1 1-1 0 0,0-1 0 0 0,1 0 1 0 0,-1 1-1 0 0,0-1 1 0 0,1 0-1 0 0,-1 1 1 0 0,1-1-1 0 0,-1 0 1 0 0,1 0-1 0 0,-1 1 0 0 0,1-1 1 0 0,-1 0-1 0 0,1 0 1 0 0,0 1-1 0 0,0-1 48 0 0,3 2 96 0 0,0-1-1 0 0,0 1 1 0 0,0-1 0 0 0,1 0-1 0 0,-1 0 1 0 0,0 0 0 0 0,0-1-1 0 0,1 1 1 0 0,7-1 0 0 0,41-5-1284 0 0,-49 5 944 0 0,60-14 44 0 0,-43 9 146 0 0,40-5-1 0 0,-50 11 7 0 0,-1 2 0 0 0,-3 0 64 0 0,-6-2-13 0 0,0 1 1 0 0,1-1-1 0 0,-1 0 0 0 0,0 0 1 0 0,0 1-1 0 0,0-1 0 0 0,0 1 1 0 0,0-1-1 0 0,0 1 0 0 0,0-1 1 0 0,0 1-1 0 0,-1 0 0 0 0,1-1 1 0 0,0 1-1 0 0,-1 0 0 0 0,0-1 1 0 0,1 1-1 0 0,-1 0 1 0 0,0 0-1 0 0,0 0 0 0 0,0-1 1 0 0,0 4-1 0 0,-1 4-273 0 0,0 0 1 0 0,-5 18-1 0 0,5-24 527 0 0,0 3-179 0 0,0-2 31 0 0,-1 1 0 0 0,0 0 0 0 0,1-1 0 0 0,-2 0 0 0 0,-2 6-1 0 0,-2 5-116 0 0,39-46-40 0 0,23-22-904 0 0,-47 46 789 0 0,0 1 1 0 0,0 0 0 0 0,1 1-1 0 0,-1 0 1 0 0,14-6-1 0 0,-21 10 590 0 0,2 1 138 0 0,-2 0-587 0 0,0 0-1 0 0,-1 0 1 0 0,1 0 0 0 0,0 0-1 0 0,0 0 1 0 0,0 0-1 0 0,0 0 1 0 0,0 1 0 0 0,-1-1-1 0 0,1 0 1 0 0,0 0 0 0 0,0 1-1 0 0,0-1 1 0 0,-1 1 0 0 0,1-1-1 0 0,0 1 1 0 0,-1-1-1 0 0,2 2 1 0 0,0-1-98 0 0,0 0 1 0 0,-1 0-1 0 0,1 0 0 0 0,-1 0 1 0 0,1 1-1 0 0,-1-1 0 0 0,1 1 1 0 0,-1-1-1 0 0,0 1 0 0 0,0-1 1 0 0,0 1-1 0 0,0 0 0 0 0,0 0 0 0 0,2 3 1 0 0,-1 2-3 0 0,0 1 1 0 0,2 14 0 0 0,0 3 1368 0 0,-3-23-1277 0 0,-1 14-20 0 0,0-6 2 0 0,-1-2 0 0 0,-1 0 0 0 0,0-6 0 0 0,1-7 0 0 0,0-9 0 0 0,2 7 0 0 0,1 1 0 0 0,0 0 0 0 0,1 0 0 0 0,0 0 0 0 0,-1 0 0 0 0,2 0 0 0 0,-1 0 0 0 0,6-6 0 0 0,-3 3 0 0 0,1-1 0 0 0,1 0 0 0 0,0 0 0 0 0,1 1 0 0 0,18-16 0 0 0,44-26 0 0 0,-68 49 0 0 0,0 1 0 0 0,0-1 0 0 0,0 0 0 0 0,0 1 0 0 0,0 0 0 0 0,1-1 0 0 0,-1 1 0 0 0,0 0 0 0 0,1 1 0 0 0,-1-1 0 0 0,0 1 0 0 0,1-1 0 0 0,-1 1 0 0 0,1 0 0 0 0,-1 0 0 0 0,1 1 0 0 0,-1-1 0 0 0,0 1 0 0 0,6 1 0 0 0,1 2 0 0 0,2 5 0 0 0,-10-5 0 0 0,-1-2 0 0 0,1 1 0 0 0,-1-1 0 0 0,1 1 0 0 0,-1 0 0 0 0,1 0 0 0 0,-1-1 0 0 0,0 1 0 0 0,0 0 0 0 0,0 0 0 0 0,0 0 0 0 0,1 5 0 0 0,-2-2 0 0 0,0 0 0 0 0,-1 0 0 0 0,1 0 0 0 0,-3 9 0 0 0,3-11 0 0 0,-1 0 0 0 0,1-1 0 0 0,0 1 0 0 0,1 0 0 0 0,0 6 0 0 0,0-6 0 0 0,-1-1 0 0 0,0 1 0 0 0,1-1 0 0 0,-1 1 0 0 0,0 0 0 0 0,-1 4 0 0 0,-3 25 0 0 0,3-15 0 0 0,1-18 0 0 0,-1 1 0 0 0,1-1 0 0 0,0 1 0 0 0,0-1 0 0 0,0 0 0 0 0,0 1 0 0 0,0-1 0 0 0,1 0 0 0 0,-1 1 0 0 0,0-1 0 0 0,0 0 0 0 0,0 1 0 0 0,0-1 0 0 0,0 0 0 0 0,0 1 0 0 0,0-1 0 0 0,1 0 0 0 0,-1 1 0 0 0,0-1 0 0 0,0 0 0 0 0,0 1 0 0 0,1-1 0 0 0,-1 0 0 0 0,0 0 0 0 0,1 1 0 0 0,-1-1 0 0 0,0 0 0 0 0,0 0 0 0 0,1 0 0 0 0,-1 0 0 0 0,0 1 0 0 0,1-1 0 0 0,-1 0 0 0 0,0 0 0 0 0,1 0 0 0 0,-1 0 0 0 0,0 0 0 0 0,1 0 0 0 0,-1 0 0 0 0,1 0 0 0 0,-1 0 0 0 0,0 0 0 0 0,1 0 0 0 0,-1 0 0 0 0,0 0 0 0 0,1 0 0 0 0,-1 0 0 0 0,0 0 0 0 0,1 0 0 0 0,-1 0 0 0 0,0-1 0 0 0,1 1 0 0 0,-1 0 0 0 0,7-2 0 0 0,-1 1 0 0 0,1-1 0 0 0,-1 0 0 0 0,0-1 0 0 0,1 0 0 0 0,-2 0 0 0 0,1 0 0 0 0,8-6 0 0 0,42-36 0 0 0,-45 34 0 0 0,1 0 0 0 0,-1 0 0 0 0,-1-1 0 0 0,0-1 0 0 0,-1 0 0 0 0,0 0 0 0 0,11-23 0 0 0,-20 36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-7 5 0 0 0,-5 10 0 0 0,5-3 0 0 0,0 1 0 0 0,2-1 0 0 0,-1 2 0 0 0,2-1 0 0 0,0 1 0 0 0,-3 15 0 0 0,7-28 0 0 0,-1 1 0 0 0,1-1 0 0 0,0 0 0 0 0,0 0 0 0 0,0 1 0 0 0,0-1 0 0 0,0 0 0 0 0,0 0 0 0 0,0 0 0 0 0,0 1 0 0 0,0-1 0 0 0,1 0 0 0 0,-1 0 0 0 0,0 0 0 0 0,1 1 0 0 0,-1-1 0 0 0,1 0 0 0 0,-1 0 0 0 0,1 0 0 0 0,0 0 0 0 0,0 0 0 0 0,-1 0 0 0 0,1 0 0 0 0,0 0 0 0 0,0 0 0 0 0,0-1 0 0 0,0 1 0 0 0,0 0 0 0 0,0 0 0 0 0,0-1 0 0 0,0 1 0 0 0,0-1 0 0 0,0 1 0 0 0,0-1 0 0 0,2 1 0 0 0,0 0 0 0 0,1 0-49 0 0,0 0 0 0 0,0 0-1 0 0,0 0 1 0 0,0 0 0 0 0,0-1 0 0 0,0 0-1 0 0,0 0 1 0 0,0 0 0 0 0,0-1 0 0 0,0 1-1 0 0,0-1 1 0 0,0 0 0 0 0,0 0-1 0 0,0 0 1 0 0,0 0 0 0 0,4-3 0 0 0,6-2-199 0 0,-1-1 1 0 0,0 0 0 0 0,14-11-1 0 0,-4 1 228 0 0,-2-1 0 0 0,0-1-1 0 0,-1-1 1 0 0,0-1 0 0 0,18-28-1 0 0,-10 10 616 0 0,-2-2-1 0 0,25-53 1 0 0,-22 27-437 0 0,-26 59-157 0 0,-1 1 0 0 0,0 0 0 0 0,0-1 0 0 0,-1 1 0 0 0,1-1-1 0 0,-2 0 1 0 0,1-10 0 0 0,-1 17-1 0 0,0 1 0 0 0,0-1 0 0 0,0 1 0 0 0,-1 0 0 0 0,1-1 0 0 0,0 1 0 0 0,0-1 0 0 0,0 1 0 0 0,0 0 0 0 0,0-1 0 0 0,0 1 0 0 0,-1-1 0 0 0,1 1 0 0 0,0 0 0 0 0,0-1 0 0 0,-1 1 0 0 0,1 0 0 0 0,0-1 0 0 0,0 1 0 0 0,-1 0 0 0 0,1 0 0 0 0,0-1 0 0 0,-1 1 0 0 0,1 0 0 0 0,0 0 0 0 0,-1-1 0 0 0,1 1 0 0 0,-1 0 0 0 0,1 0 0 0 0,0 0 0 0 0,-1 0 0 0 0,1 0 0 0 0,-1 0 0 0 0,1 0 0 0 0,0 0 0 0 0,-1 0 0 0 0,1 0 0 0 0,-1 0 0 0 0,1 0 0 0 0,0 0 0 0 0,-1 0 0 0 0,1 0 0 0 0,-1 0 0 0 0,1 0 0 0 0,0 0 0 0 0,-1 0 0 0 0,1 1 0 0 0,-1-1 0 0 0,1 0 0 0 0,0 0 0 0 0,-1 0 0 0 0,1 1 0 0 0,0-1 0 0 0,-1 0 0 0 0,1 0 0 0 0,0 1 0 0 0,-1-1 0 0 0,1 1 0 0 0,-5 2 0 0 0,0 1 0 0 0,1 1 0 0 0,-1-1 0 0 0,1 0 0 0 0,0 1 0 0 0,-7 10 0 0 0,1 1 0 0 0,-8 18 0 0 0,7-10 0 0 0,2 1 0 0 0,0 0 0 0 0,-4 27 0 0 0,-12 80 0 0 0,20-101 0 0 0,3-21 0 0 0,-10 82 0 0 0,12-92 0 0 0,-1 1 0 0 0,1-1 0 0 0,0 0 0 0 0,0 0 0 0 0,0 1 0 0 0,0-1 0 0 0,0 0 0 0 0,0 1 0 0 0,0-1 0 0 0,0 0 0 0 0,0 0 0 0 0,0 1 0 0 0,0-1 0 0 0,0 0 0 0 0,0 1 0 0 0,0-1 0 0 0,0 0 0 0 0,0 0 0 0 0,1 1 0 0 0,-1-1 0 0 0,0 0 0 0 0,0 0 0 0 0,0 1 0 0 0,0-1 0 0 0,0 0 0 0 0,1 0 0 0 0,-1 1 0 0 0,0-1 0 0 0,0 0 0 0 0,0 0 0 0 0,1 0 0 0 0,-1 1 0 0 0,0-1 0 0 0,0 0 0 0 0,1 0 0 0 0,-1 0 0 0 0,0 0 0 0 0,0 0 0 0 0,1 1 0 0 0,4-3 0 0 0,-3 1 0 0 0,1 0 0 0 0,-1 0 0 0 0,0 0 0 0 0,0-1 0 0 0,0 1 0 0 0,0-1 0 0 0,0 1 0 0 0,0-1 0 0 0,0 0 0 0 0,0 0 0 0 0,-1 0 0 0 0,1 0 0 0 0,0 0 0 0 0,-1 0 0 0 0,0 0 0 0 0,0 0 0 0 0,2-4 0 0 0,2-5 0 0 0,-1-1 0 0 0,4-13 0 0 0,-7 17 0 0 0,-1 8 0 0 0,0 0 0 0 0,0-1 0 0 0,0 1 0 0 0,0 0 0 0 0,0 0 0 0 0,0 0 0 0 0,0 0 0 0 0,0 0 0 0 0,0 0 0 0 0,0 0 0 0 0,0 0 0 0 0,0 0 0 0 0,0-1 0 0 0,0 1 0 0 0,0 0 0 0 0,0 0 0 0 0,0 0 0 0 0,0 0 0 0 0,0 0 0 0 0,0 0 0 0 0,0 0 0 0 0,0 0 0 0 0,0-1 0 0 0,0 1 0 0 0,0 0 0 0 0,0 0 0 0 0,0 0 0 0 0,0 0 0 0 0,0 0 0 0 0,0 0 0 0 0,0 0 0 0 0,0 0 0 0 0,0 0 0 0 0,-1 0 0 0 0,1 0 0 0 0,0-1 0 0 0,0 1 0 0 0,0 0 0 0 0,0 0 0 0 0,0 0 0 0 0,0 0 0 0 0,0 0 0 0 0,0 0 0 0 0,0 0 0 0 0,-1 0 0 0 0,1 0 0 0 0,0 0 0 0 0,0 0 0 0 0,0 0 0 0 0,0 0 0 0 0,0 0 0 0 0,0 0 0 0 0,0 0 0 0 0,0 0 0 0 0,-1 0 0 0 0,1 0 0 0 0,0 0 0 0 0,0 0 0 0 0,-6 14 0 0 0,4-12 0 0 0,2-1 0 0 0,-1 0 0 0 0,1 0 0 0 0,0 0 0 0 0,-1-1 0 0 0,1 1 0 0 0,0 0 0 0 0,-1 0 0 0 0,1 0 0 0 0,0 0 0 0 0,0 0 0 0 0,0 0 0 0 0,0 0 0 0 0,0 0 0 0 0,0 0 0 0 0,0 0 0 0 0,1 2 0 0 0,1 6 0 0 0,5 0 0 0 0,-7-8 0 0 0,1 0 0 0 0,-1 0 0 0 0,1-1 0 0 0,0 1 0 0 0,-1 0 0 0 0,1-1 0 0 0,0 1 0 0 0,-1 0 0 0 0,1-1 0 0 0,0 1 0 0 0,0-1 0 0 0,0 1 0 0 0,0-1 0 0 0,0 0 0 0 0,0 1 0 0 0,-1-1 0 0 0,1 0 0 0 0,0 0 0 0 0,0 0 0 0 0,0 1 0 0 0,0-1 0 0 0,0 0 0 0 0,0 0 0 0 0,0 0 0 0 0,1-1 0 0 0,1 1 0 0 0,3 0 0 0 0,-1 0 0 0 0,0-1 0 0 0,1 1 0 0 0,-1-1 0 0 0,0 0 0 0 0,1-1 0 0 0,-1 1 0 0 0,0-1 0 0 0,9-5 0 0 0,-6 3 0 0 0,-1 0 0 0 0,0 0 0 0 0,0-1 0 0 0,-1 0 0 0 0,11-10 0 0 0,-10 6 0 0 0,-1 1 0 0 0,-1-1 0 0 0,0 1 0 0 0,0-1 0 0 0,-1-1 0 0 0,6-15 0 0 0,6-13 0 0 0,-13 32 0 0 0,-1 3 0 0 0,0-1 0 0 0,0 0 0 0 0,0 0 0 0 0,-1-1 0 0 0,1 1 0 0 0,-1 0 0 0 0,0 0 0 0 0,1-9 0 0 0,-2 13 0 0 0,0-1 0 0 0,0 1 0 0 0,0-1 0 0 0,0 1 0 0 0,0 0 0 0 0,0-1 0 0 0,-1 1 0 0 0,1-1 0 0 0,0 1 0 0 0,0 0 0 0 0,0-1 0 0 0,0 1 0 0 0,0 0 0 0 0,-1-1 0 0 0,1 1 0 0 0,0 0 0 0 0,0-1 0 0 0,-1 1 0 0 0,1 0 0 0 0,0 0 0 0 0,-1-1 0 0 0,1 1 0 0 0,0 0 0 0 0,0 0 0 0 0,-1-1 0 0 0,1 1 0 0 0,0 0 0 0 0,-1 0 0 0 0,1 0 0 0 0,-1 0 0 0 0,1 0 0 0 0,0 0 0 0 0,-1-1 0 0 0,1 1 0 0 0,0 0 0 0 0,-1 0 0 0 0,1 0 0 0 0,-1 0 0 0 0,1 0 0 0 0,0 0 0 0 0,-1 0 0 0 0,1 1 0 0 0,-1-1 0 0 0,1 0 0 0 0,0 0 0 0 0,-1 0 0 0 0,1 0 0 0 0,-1 1 0 0 0,0-1 0 0 0,1 0 0 0 0,-1 0 0 0 0,1 0 0 0 0,-1 0 0 0 0,1 0 0 0 0,-1 0 0 0 0,1 0 0 0 0,-1 0 0 0 0,1 0 0 0 0,-1 0 0 0 0,1 0 0 0 0,-1 0 0 0 0,1 0 0 0 0,-1 0 0 0 0,1 1 0 0 0,-1-1 0 0 0,1 0 0 0 0,-1 0 0 0 0,1 1 0 0 0,-1-1 0 0 0,1 0 0 0 0,-1 1 0 0 0,1-1 0 0 0,0 0 0 0 0,-1 1 0 0 0,1-1 0 0 0,0 1 0 0 0,-1 0 0 0 0,0 1 0 0 0,0-2 0 0 0,0 1 0 0 0,1 0 0 0 0,-1 0 0 0 0,0 0 0 0 0,1-1 0 0 0,-1 1 0 0 0,0 0 0 0 0,1 0 0 0 0,-1 0 0 0 0,1 0 0 0 0,0 0 0 0 0,-1 0 0 0 0,1 0 0 0 0,0 0 0 0 0,0 0 0 0 0,0 0 0 0 0,-1 0 0 0 0,1 1 0 0 0,0-1 0 0 0,0 0 0 0 0,0 0 0 0 0,1 0 0 0 0,-1 0 0 0 0,0 0 0 0 0,0 0 0 0 0,1 2 0 0 0,0-2 0 0 0,-1 1 0 0 0,1-1 0 0 0,-1 1 0 0 0,0-1 0 0 0,0 1 0 0 0,0-1 0 0 0,0 1 0 0 0,0-1 0 0 0,0 1 0 0 0,0-1 0 0 0,0 1 0 0 0,-1-1 0 0 0,1 1 0 0 0,-1-1 0 0 0,0 3 0 0 0,-5 7 0 0 0,4-2 0 0 0,2-7 0 0 0,1 0 0 0 0,0 0 0 0 0,-1-1 0 0 0,1 1 0 0 0,0 0 0 0 0,0-1 0 0 0,0 1 0 0 0,0-1 0 0 0,1 3 0 0 0,-1-4 0 0 0,-1 1 0 0 0,1 0 0 0 0,-1 0 0 0 0,1 0 0 0 0,0 0 0 0 0,-1 0 0 0 0,1 0 0 0 0,0 0 0 0 0,0 0 0 0 0,-1-1 0 0 0,1 1 0 0 0,0 0 0 0 0,0 0 0 0 0,0-1 0 0 0,0 1 0 0 0,0-1 0 0 0,0 1 0 0 0,0-1 0 0 0,0 1 0 0 0,0-1 0 0 0,0 0 0 0 0,1 0 0 0 0,0 1 0 0 0,2 0 0 0 0,5 0 0 0 0,-1 1 0 0 0,1-1 0 0 0,0-1 0 0 0,-1 1 0 0 0,1-1 0 0 0,-1-1 0 0 0,16-2 0 0 0,4 0 0 0 0,-19 1 0 0 0,-9 2 0 0 0,1 0 0 0 0,-1 0 0 0 0,0 0 0 0 0,0 0 0 0 0,1 0 0 0 0,-1 0 0 0 0,0 0 0 0 0,1 0 0 0 0,-1 0 0 0 0,0 0 0 0 0,0 0 0 0 0,1 0 0 0 0,-1 0 0 0 0,0 0 0 0 0,0 0 0 0 0,1 0 0 0 0,-1 0 0 0 0,0 0 0 0 0,0 0 0 0 0,1 0 0 0 0,-1 0 0 0 0,0 1 0 0 0,0-1 0 0 0,1 0 0 0 0,-1 0 0 0 0,0 0 0 0 0,0 0 0 0 0,0 1 0 0 0,0-1 0 0 0,1 0 0 0 0,-1 0 0 0 0,0 0 0 0 0,0 1 0 0 0,0-1 0 0 0,0 0 0 0 0,0 0 0 0 0,1 1 0 0 0,-1-1 0 0 0,0 0 0 0 0,0 0 0 0 0,0 1 0 0 0,0-1 0 0 0,0 0 0 0 0,0 0 0 0 0,0 1 0 0 0,0-1 0 0 0,0 0 0 0 0,0 0 0 0 0,0 1 0 0 0,-4 11 0 0 0,4-11 0 0 0,-4 9 0 0 0,-1 1 0 0 0,1-1 0 0 0,-10 13 0 0 0,8-13 0 0 0,0 1 0 0 0,-8 20 0 0 0,12-22 0 0 0,5-1 0 0 0,-2-6 0 0 0,0 2 0 0 0,12 3 0 0 0,-9-6 0 0 0,-1 0 0 0 0,1 0 0 0 0,-1 0 0 0 0,1-1 0 0 0,-1 0 0 0 0,1 1 0 0 0,-1-1 0 0 0,1 0 0 0 0,-1-1 0 0 0,1 1 0 0 0,-1 0 0 0 0,1-1 0 0 0,-1 0 0 0 0,1 0 0 0 0,-1 0 0 0 0,0 0 0 0 0,1-1 0 0 0,4-3 0 0 0,6-2 0 0 0,0-1 0 0 0,21-18 0 0 0,-20 13 0 0 0,-1 1 0 0 0,-1-2 0 0 0,-1 0 0 0 0,16-22 0 0 0,-9 8 0 0 0,23-47 0 0 0,-49 91 0 0 0,1 1 0 0 0,1-1 0 0 0,0 1 0 0 0,1 1 0 0 0,0-1 0 0 0,2 0 0 0 0,0 1 0 0 0,1 27 0 0 0,2-36 0 0 0,5-3 0 0 0,-4-5 0 0 0,0 0 0 0 0,0 0 0 0 0,1-1 0 0 0,-1 1 0 0 0,0-1 0 0 0,1 1 0 0 0,-1-1 0 0 0,1 0 0 0 0,-1 0 0 0 0,0 0 0 0 0,1 0 0 0 0,-1 0 0 0 0,1-1 0 0 0,-1 1 0 0 0,0-1 0 0 0,1 1 0 0 0,-1-1 0 0 0,0 0 0 0 0,0 0 0 0 0,0 0 0 0 0,1 0 0 0 0,1-3 0 0 0,7-3 0 0 0,0 0 0 0 0,17-17 0 0 0,-24 21 0 0 0,8-10 0 0 0,0 1 0 0 0,-2-2 0 0 0,1 1 0 0 0,-2-2 0 0 0,0 1 0 0 0,0-1 0 0 0,7-19 0 0 0,23-40 0 0 0,-39 75 0 0 0,0-1 0 0 0,0 0 0 0 0,0 0 0 0 0,0 0 0 0 0,0 0 0 0 0,0 0 0 0 0,0 0 0 0 0,0 1 0 0 0,0-1 0 0 0,0 0 0 0 0,1 0 0 0 0,-1 0 0 0 0,0 0 0 0 0,0 0 0 0 0,0 0 0 0 0,0 0 0 0 0,0 1 0 0 0,0-1 0 0 0,0 0 0 0 0,0 0 0 0 0,0 0 0 0 0,0 0 0 0 0,1 0 0 0 0,-1 0 0 0 0,0 0 0 0 0,0 0 0 0 0,0 0 0 0 0,0 0 0 0 0,0 0 0 0 0,0 0 0 0 0,1 0 0 0 0,-1 0 0 0 0,0 1 0 0 0,0-1 0 0 0,0 0 0 0 0,0 0 0 0 0,0 0 0 0 0,0 0 0 0 0,1-1 0 0 0,-1 1 0 0 0,0 0 0 0 0,0 0 0 0 0,0 0 0 0 0,0 0 0 0 0,0 0 0 0 0,0 0 0 0 0,1 0 0 0 0,-1 0 0 0 0,0 0 0 0 0,0 0 0 0 0,0 0 0 0 0,0 0 0 0 0,0 0 0 0 0,0 0 0 0 0,0 0 0 0 0,0-1 0 0 0,1 1 0 0 0,-1 0 0 0 0,0 0 0 0 0,0 0 0 0 0,0 0 0 0 0,0 0 0 0 0,0-1 0 0 0,1 14 0 0 0,-1-11 0 0 0,3 9 0 0 0,-1 0 0 0 0,1 0 0 0 0,1-1 0 0 0,0 1 0 0 0,8 14 0 0 0,-5-3 0 0 0,-6-19 0 0 0,-1 0 0 0 0,1 0 0 0 0,0 0 0 0 0,0 0 0 0 0,1 0 0 0 0,1 4 0 0 0,1-2 0 0 0,1 3 0 0 0,0-1 0 0 0,1 1 0 0 0,0-1 0 0 0,1 0 0 0 0,11 10 0 0 0,-10-11 0 0 0,-7-6 0 0 0,-1 1 0 0 0,1-1 0 0 0,-1 0 0 0 0,0 0 0 0 0,1 1 0 0 0,-1-1 0 0 0,0 0 0 0 0,1 0 0 0 0,-1 1 0 0 0,0-1 0 0 0,1 0 0 0 0,-1 1 0 0 0,0-1 0 0 0,0 0 0 0 0,0 1 0 0 0,1-1 0 0 0,-1 1 0 0 0,0-1 0 0 0,0 0 0 0 0,0 1 0 0 0,0-1 0 0 0,0 1 0 0 0,1-1 0 0 0,-1 1 0 0 0,0-1 0 0 0,0 1 0 0 0,0-1 0 0 0,0 1 0 0 0,-4 2 0 0 0,4-2 0 0 0,-1-1 0 0 0,1 1 0 0 0,-1 0 0 0 0,0-1 0 0 0,1 1 0 0 0,-1 0 0 0 0,1-1 0 0 0,-1 1 0 0 0,0-1 0 0 0,1 1 0 0 0,-1-1 0 0 0,0 0 0 0 0,0 1 0 0 0,1-1 0 0 0,-1 0 0 0 0,0 1 0 0 0,0-1 0 0 0,0 0 0 0 0,1 0 0 0 0,-1 0 0 0 0,-2 1 0 0 0,0-1 0 0 0,-25 3 0 0 0,27-3 0 0 0,1 0 0 0 0,-1 0 0 0 0,1 1 0 0 0,0-1 0 0 0,-1 0 0 0 0,1 0 0 0 0,-1 0 0 0 0,1 0 0 0 0,-1 0 0 0 0,1 0 0 0 0,0 0 0 0 0,-1 0 0 0 0,1-1 0 0 0,-1 1 0 0 0,1 0 0 0 0,-1 0 0 0 0,1 0 0 0 0,0 0 0 0 0,-1 0 0 0 0,1-1 0 0 0,-1 1 0 0 0,1 0 0 0 0,0 0 0 0 0,-1-1 0 0 0,1 1 0 0 0,0 0 0 0 0,-1-1 0 0 0,1 1 0 0 0,0 0 0 0 0,0-1 0 0 0,-1 1 0 0 0,1 0 0 0 0,0-1 0 0 0,0 1 0 0 0,0-1 0 0 0,-1 1 0 0 0,1 0 0 0 0,0-1 0 0 0,0 1 0 0 0,0-1 0 0 0,0 1 0 0 0,0-1 0 0 0,0 1 0 0 0,0 0 0 0 0,0-1 0 0 0,0 1 0 0 0,0-1 0 0 0,0 1 0 0 0,0-1 0 0 0,0 1 0 0 0,0-1 0 0 0,1 1 0 0 0,-1 0 0 0 0,0-1 0 0 0,0 1 0 0 0,0 0 0 0 0,1-1 0 0 0,-1 0 0 0 0,2-5-120 0 0,1-1-1 0 0,-1 1 1 0 0,1 0 0 0 0,1 0-1 0 0,-1 0 1 0 0,1 1 0 0 0,0-1-1 0 0,0 1 1 0 0,1 0-1 0 0,0 0 1 0 0,6-5 0 0 0,10-13-263 0 0,69-90 243 0 0,-48 58 127 0 0,76-77 1 0 0,-82 93 76 0 0,-35 38 273 0 0,-1 1 138 0 0,0 11 476 0 0,-6 40-896 0 0,-3 0 0 0 0,-27 91 0 0 0,23-99-55 0 0,-1 0 0 0 0,-2-1 0 0 0,-36 65 0 0 0,56-111 0 0 0,29-32 0 0 0,-6-4 0 0 0,2 2 0 0 0,42-43 0 0 0,-63 73 0 0 0,0 0 0 0 0,1 1 0 0 0,1 0 0 0 0,18-10 0 0 0,-24 14 0 0 0,1 1 0 0 0,0 0 0 0 0,0 0 0 0 0,0 0 0 0 0,0 1 0 0 0,0-1 0 0 0,0 1 0 0 0,1 1 0 0 0,-1-1 0 0 0,0 1 0 0 0,0 0 0 0 0,9 0 0 0 0,-11 1 0 0 0,-2-1 0 0 0,1 0 0 0 0,-1 1 0 0 0,1-1 0 0 0,-1 1 0 0 0,1 0 0 0 0,-1-1 0 0 0,0 1 0 0 0,1 0 0 0 0,-1 0 0 0 0,0 0 0 0 0,0 0 0 0 0,1 0 0 0 0,-1 0 0 0 0,0 0 0 0 0,1 2 0 0 0,-1-2 0 0 0,10 12 0 0 0,-2-1 0 0 0,-9-10 0 0 0,1 0 1 0 0,0-1-1 0 0,-1 1 0 0 0,1 0 1 0 0,-1 0-1 0 0,1 0 0 0 0,-1 0 0 0 0,0-1 1 0 0,0 1-1 0 0,0 0 0 0 0,0 0 1 0 0,0 0-1 0 0,0 0 0 0 0,0 0 1 0 0,-1-1-1 0 0,1 1 0 0 0,-1 0 0 0 0,1 0 1 0 0,-1 0-1 0 0,0-1 0 0 0,0 1 1 0 0,0 0-1 0 0,0-1 0 0 0,0 1 1 0 0,-1 1-1 0 0,-6 8 25 0 0,0-1-1 0 0,-15 15 1 0 0,15-17 13 0 0,-19 18 1121 0 0,19-19-1360 0 0,1 0 0 0 0,0 0 0 0 0,0 0-1 0 0,0 1 1 0 0,-5 9 0 0 0,10-11 185 0 0,9-3 16 0 0,-5-3-104 0 0,-1 0 0 0 0,1 0 1 0 0,-1-1-1 0 0,1 1 0 0 0,-1-1 0 0 0,0 1 0 0 0,1-1 0 0 0,-1 1 0 0 0,0-1 1 0 0,1 0-1 0 0,-1 0 0 0 0,0 0 0 0 0,0 1 0 0 0,2-3 0 0 0,7-10-4062 0 0,-3 1-4702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40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240 13823 0 0,'0'0'315'0'0,"0"0"45"0"0,0 0 21 0 0,0 0-49 0 0,-10-10-208 0 0,4 7 567 0 0,1 0 0 0 0,-1 0-1 0 0,-1 1 1 0 0,1-1 0 0 0,0 2 0 0 0,-8-3-1 0 0,-4 0 507 0 0,16 3-685 0 0,-14 3 956 0 0,9 1-1444 0 0,0-1-1 0 0,0 1 1 0 0,1 0 0 0 0,-1 1-1 0 0,1 0 1 0 0,0 0-1 0 0,-11 9 1 0 0,-36 40-56 0 0,39-37 47 0 0,7-8 145 0 0,0 0 0 0 0,1 0 0 0 0,0 1 0 0 0,1 0 0 0 0,0 0 0 0 0,1 1 0 0 0,-1-1 0 0 0,-2 13 0 0 0,6-20-175 0 0,1-1-1 0 0,0 0 1 0 0,0 0 0 0 0,-1 1 0 0 0,1-1-1 0 0,0 0 1 0 0,0 0 0 0 0,1 1-1 0 0,-1-1 1 0 0,0 0 0 0 0,0 0-1 0 0,0 1 1 0 0,1-1 0 0 0,-1 0-1 0 0,1 0 1 0 0,-1 0 0 0 0,1 0-1 0 0,-1 1 1 0 0,1-1 0 0 0,0 0-1 0 0,0 0 1 0 0,-1 0 0 0 0,1 0-1 0 0,0-1 1 0 0,0 1 0 0 0,0 0-1 0 0,2 1 1 0 0,-1 0-53 0 0,0-1 0 0 0,0 0-1 0 0,0 0 1 0 0,0 0 0 0 0,0 0 0 0 0,0 0 0 0 0,1 0-1 0 0,-1 0 1 0 0,0-1 0 0 0,1 1 0 0 0,-1-1 0 0 0,1 1-1 0 0,3-1 1 0 0,3-2 64 0 0,0 1-1 0 0,0-1 1 0 0,0-1 0 0 0,-1 0-1 0 0,1 0 1 0 0,-1-1 0 0 0,0 0-1 0 0,0 0 1 0 0,0 0 0 0 0,0-1-1 0 0,-1-1 1 0 0,8-6 0 0 0,12-12 508 0 0,39-47 0 0 0,-55 58-72 0 0,-2 2-339 0 0,0 0 0 0 0,-1-1 1 0 0,0 0-1 0 0,-1 0 0 0 0,-1-1 0 0 0,8-18 0 0 0,-5 2-79 0 0,12-57 0 0 0,-20 81 135 0 0,-1 1 0 0 0,1-1 0 0 0,-1 1 0 0 0,0 0-1 0 0,0-1 1 0 0,-2-8 0 0 0,2 11-102 0 0,-1 1-1 0 0,1-1 1 0 0,-1 0 0 0 0,1 1 0 0 0,-1-1-1 0 0,0 0 1 0 0,1 1 0 0 0,-1-1-1 0 0,0 1 1 0 0,0-1 0 0 0,0 1-1 0 0,-1-1 1 0 0,1 1 0 0 0,0 0 0 0 0,0-1-1 0 0,-1 1 1 0 0,1 0 0 0 0,-1 0-1 0 0,-2-1 1 0 0,2 1-47 0 0,0 1 0 0 0,1 0 0 0 0,-1 0 0 0 0,0 0 0 0 0,0 0 0 0 0,0 0 0 0 0,1 0 0 0 0,-1 0 0 0 0,0 1 0 0 0,0-1 0 0 0,1 1 0 0 0,-1-1 0 0 0,0 1 0 0 0,-2 1 0 0 0,-22 13 0 0 0,20-10 0 0 0,0 1 0 0 0,0 0 0 0 0,1 0 0 0 0,0 0 0 0 0,0 1 0 0 0,-8 13 0 0 0,-18 46 0 0 0,27-56 0 0 0,1 1 0 0 0,0 0 0 0 0,0 0 0 0 0,1 0 0 0 0,0 19 0 0 0,-1-3 0 0 0,1-19 0 0 0,1 0 0 0 0,-2 0 0 0 0,1 0 0 0 0,-5 8 0 0 0,4-8 0 0 0,0 0 0 0 0,0 1 0 0 0,-2 12 0 0 0,4-18 0 0 0,1-1 0 0 0,0 1 0 0 0,0 0 0 0 0,0 0 0 0 0,0 0 0 0 0,1 0 0 0 0,-1-1 0 0 0,1 1 0 0 0,-1 0 0 0 0,1 0 0 0 0,0-1 0 0 0,0 1 0 0 0,0 0 0 0 0,3 4 0 0 0,7 9 0 0 0,-11-16 0 0 0,1 1 0 0 0,-1-1 0 0 0,0 1 0 0 0,0-1 0 0 0,1 1 0 0 0,-1-1 0 0 0,0 1 0 0 0,0-1 0 0 0,1 0 0 0 0,-1 1 0 0 0,1-1 0 0 0,-1 1 0 0 0,0-1 0 0 0,1 0 0 0 0,-1 1 0 0 0,1-1 0 0 0,-1 0 0 0 0,1 0 0 0 0,-1 1 0 0 0,1-1 0 0 0,-1 0 0 0 0,1 0 0 0 0,-1 0 0 0 0,1 0 0 0 0,-1 0 0 0 0,1 0 0 0 0,-1 1 0 0 0,1-1 0 0 0,-1 0 0 0 0,1 0 0 0 0,-1-1 0 0 0,1 1 0 0 0,0 0 0 0 0,0 0 0 0 0,1 0 0 0 0,3 1 0 0 0,1-1 0 0 0,0 0 0 0 0,-1 0 0 0 0,1 0 0 0 0,-1-1 0 0 0,1 0 0 0 0,0 0 0 0 0,-1 0 0 0 0,1-1 0 0 0,-1 1 0 0 0,0-1 0 0 0,10-6 0 0 0,0 0 0 0 0,-1 0 0 0 0,0-2 0 0 0,0 0 0 0 0,22-21 0 0 0,-21 17 0 0 0,0 1 0 0 0,29-18 0 0 0,-41 29 67 0 0,-1 1 84 0 0,0-1 1 0 0,0 1-1 0 0,0 0 0 0 0,0 0 0 0 0,0 0 0 0 0,1 0 0 0 0,-1 0 0 0 0,0 1 1 0 0,1-1-1 0 0,-1 1 0 0 0,1-1 0 0 0,2 1 0 0 0,3 2-135 0 0,-7-2-16 0 0,1 1 0 0 0,-1-1 0 0 0,1 1 0 0 0,-1-1 0 0 0,0 1 0 0 0,1-1 0 0 0,-1 1 0 0 0,0 0 0 0 0,0 0 0 0 0,1 0 0 0 0,-1 0 0 0 0,0 0 0 0 0,0 0 0 0 0,2 2 0 0 0,0 1 0 0 0,0-2 0 0 0,-2-1 0 0 0,0 0 0 0 0,0 0 0 0 0,0 0 0 0 0,0 0 0 0 0,0 0 0 0 0,-1 0 0 0 0,1 0 0 0 0,0 0 0 0 0,-1 0 0 0 0,1 0 0 0 0,0 0 0 0 0,-1 1 0 0 0,0-1 0 0 0,1 0 0 0 0,-1 2 0 0 0,8 14 0 0 0,-1 20 0 0 0,-7-31 0 0 0,1 1 0 0 0,0-1 0 0 0,1 0 0 0 0,-1 1 0 0 0,5 8 0 0 0,-4-11 0 0 0,-1 0 0 0 0,1-1 0 0 0,0 1 0 0 0,0-1 0 0 0,5 6 0 0 0,-4-6 0 0 0,2 2 0 0 0,3-5 0 0 0,0-2 0 0 0,-2 0-64 0 0,-4 2-273 0 0,-2 0-138 0 0,0 0-33 0 0,5-10-1028 0 0,-4 7 1051 0 0,-1 0 1 0 0,1 0-1 0 0,-1 0 0 0 0,0 0 1 0 0,0-1-1 0 0,0 1 0 0 0,0 0 1 0 0,-1 0-1 0 0,1 0 1 0 0,-1 0-1 0 0,0 0 0 0 0,0-1 1 0 0,-2-4-1 0 0,-7-10-1562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22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24879 0 0,'0'0'544'0'0,"0"0"120"0"0,0 0 16 0 0,0 0 24 0 0,0 0-568 0 0,0 0-136 0 0,0 0 0 0 0,6-6 0 0 0,1-2 0 0 0,-3 2 0 0 0,-4 6 0 0 0,4-8 0 0 0,-1-2 0 0 0,0 2 0 0 0,0-1 0 0 0,0-2-7344 0 0,-3-2-1496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24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493 11975 0 0,'1'-1'547'0'0,"92"-226"6130"0"0,-79 189-5157 0 0,1-4 61 0 0,-1-1 1 0 0,10-53-1 0 0,-23 92-1325 0 0,-1-1 1 0 0,0 1-1 0 0,0-1 0 0 0,0 0 1 0 0,-2-5-1 0 0,1 2 186 0 0,1 8-439 0 0,0-1 0 0 0,0 1 0 0 0,0 0-1 0 0,0 0 1 0 0,0 0 0 0 0,0-1 0 0 0,0 1 0 0 0,0 0-1 0 0,0 0 1 0 0,0 0 0 0 0,0-1 0 0 0,-1 1 0 0 0,1 0 0 0 0,0 0-1 0 0,0 0 1 0 0,0 0 0 0 0,0 0 0 0 0,0-1 0 0 0,-1 1-1 0 0,1 0 1 0 0,0 0 0 0 0,0 0 0 0 0,0 0 0 0 0,-1 0 0 0 0,1 0-1 0 0,0 0 1 0 0,0 0 0 0 0,0 0 0 0 0,-1-1 0 0 0,1 1 0 0 0,0 0-1 0 0,0 0 1 0 0,0 0 0 0 0,-1 0 0 0 0,1 0 0 0 0,0 0-1 0 0,0 0 1 0 0,0 0 0 0 0,-1 1 0 0 0,1-1 0 0 0,0 0 0 0 0,0 0-1 0 0,0 0 1 0 0,-1 0 0 0 0,1 0 0 0 0,0 0 0 0 0,0 0-1 0 0,0 0 1 0 0,0 0 0 0 0,-1 1 0 0 0,1-1 0 0 0,0 0 0 0 0,0 0-1 0 0,0 0 1 0 0,0 0 0 0 0,0 1 0 0 0,-1-1 0 0 0,1 0-1 0 0,0 0 1 0 0,0 1 0 0 0,-3 2-3 0 0,-1 0 0 0 0,1 0 0 0 0,0 1 0 0 0,0 0 0 0 0,1-1 0 0 0,-1 1 0 0 0,1 0 0 0 0,-3 6 0 0 0,-13 39 0 0 0,11-29 0 0 0,-63 235 0 0 0,48-162 0 0 0,18-76 0 0 0,-86 310 0 0 0,56-226-488 0 0,-30 109-1000 0 0,47-152 1472 0 0,17-53 16 0 0,5-8 0 0 0,5-8 0 0 0,0-2 66 0 0,-1-1 0 0 0,0-1 1 0 0,-1 0-1 0 0,-1 0 0 0 0,0-1 0 0 0,-1 0 0 0 0,7-31 0 0 0,14-119 747 0 0,-26 153-771 0 0,2-13 401 0 0,1-4-991 0 0,0-51 0 0 0,-4 73 602 0 0,0 0 1 0 0,-1 0-1 0 0,0-1 1 0 0,-1 1 0 0 0,0 0-1 0 0,0 0 1 0 0,-1 1-1 0 0,1-1 1 0 0,-2 0-1 0 0,1 1 1 0 0,-6-8-1 0 0,8 14-42 0 0,0 0-1 0 0,1-1 0 0 0,-2 1 1 0 0,1 0-1 0 0,0 0 0 0 0,0 0 1 0 0,0 0-1 0 0,0 0 0 0 0,-1 0 1 0 0,1 0-1 0 0,0 0 0 0 0,-1 1 1 0 0,1-1-1 0 0,-1 1 0 0 0,1-1 0 0 0,-1 1 1 0 0,1-1-1 0 0,-1 1 0 0 0,1 0 1 0 0,-3-1-1 0 0,1 1 7 0 0,0 1-1 0 0,0-1 1 0 0,0 0-1 0 0,0 1 1 0 0,0 0-1 0 0,0 0 1 0 0,0 0-1 0 0,1 0 1 0 0,-1 0-1 0 0,-3 2 1 0 0,-1 1 7 0 0,0 1 0 0 0,1 0 0 0 0,-1 0 1 0 0,1 0-1 0 0,0 1 0 0 0,-11 12 0 0 0,13-12-25 0 0,0 0 0 0 0,0 0 0 0 0,0 0 0 0 0,1 0 0 0 0,0 1 0 0 0,0-1 0 0 0,1 1 0 0 0,0 0 0 0 0,-2 7 0 0 0,4-11 0 0 0,0-1 0 0 0,-1 1 0 0 0,1-1 0 0 0,0 1 0 0 0,1 0 0 0 0,-1-1 0 0 0,0 1 0 0 0,1-1 0 0 0,-1 1 0 0 0,1-1 0 0 0,0 1 0 0 0,0-1 0 0 0,0 1 0 0 0,0-1 0 0 0,0 0 0 0 0,1 0 0 0 0,-1 1 0 0 0,0-1 0 0 0,1 0 0 0 0,0 0 0 0 0,0-1 0 0 0,-1 1 0 0 0,1 0 0 0 0,0 0 0 0 0,1-1 0 0 0,-1 1 0 0 0,4 1 0 0 0,-2-1 0 0 0,-1-1 0 0 0,1 1 0 0 0,0-1 0 0 0,0 0 0 0 0,-1 0 0 0 0,1 0 0 0 0,0-1 0 0 0,0 1 0 0 0,0-1 0 0 0,0 0 0 0 0,0 0 0 0 0,0 0 0 0 0,0-1 0 0 0,6-1 0 0 0,5-2 0 0 0,0 0 0 0 0,19-10 0 0 0,-16 7 0 0 0,15-7 0 0 0,-1-1 0 0 0,-1-1 0 0 0,-1-2 0 0 0,0-1 0 0 0,51-44 0 0 0,-54 40 0 0 0,44-50 0 0 0,-65 64 0 0 0,-5 3 72 0 0,-17 16 1296 0 0,11-5-1329 0 0,0 1 1 0 0,0-1-1 0 0,0 1 0 0 0,0 0 0 0 0,1 0 1 0 0,0 1-1 0 0,1-1 0 0 0,-1 1 1 0 0,1 0-1 0 0,-3 10 0 0 0,2-2-4 0 0,0 1 0 0 0,0-1 1 0 0,2 1-1 0 0,-1 15 0 0 0,3-28-35 0 0,-1 0 0 0 0,1-1 0 0 0,1 1 0 0 0,-1 0 0 0 0,0 0 0 0 0,1-1 0 0 0,-1 1 0 0 0,1 0 0 0 0,0-1 0 0 0,0 1 0 0 0,0 0 0 0 0,0-1 0 0 0,0 1 0 0 0,1-1 0 0 0,-1 0 0 0 0,1 1 0 0 0,0-1 0 0 0,2 2 0 0 0,-3-2 0 0 0,1-1 0 0 0,0 1 0 0 0,0-1 0 0 0,0 0 0 0 0,0 0 0 0 0,0 0 0 0 0,0 0 0 0 0,1 0 0 0 0,-1-1 0 0 0,0 1 0 0 0,0 0 0 0 0,1-1 0 0 0,-1 0 0 0 0,0 1 0 0 0,1-1 0 0 0,-1 0 0 0 0,0 0 0 0 0,1-1 0 0 0,-1 1 0 0 0,0 0 0 0 0,5-2 0 0 0,3-1 0 0 0,-1 0 0 0 0,1 0 0 0 0,9-6 0 0 0,-16 8 0 0 0,0-1 0 0 0,0 1 0 0 0,-1-1 0 0 0,1 0 0 0 0,-1 0 0 0 0,1 0 0 0 0,-1 0 0 0 0,0 0 0 0 0,0-1 0 0 0,0 1 0 0 0,0 0 0 0 0,0-1 0 0 0,-1 0 0 0 0,3-4 0 0 0,1-7 0 0 0,5-12 0 0 0,12-47 0 0 0,-20 64 0 0 0,-1 0 0 0 0,0 0 0 0 0,-1 0 0 0 0,1 0 0 0 0,-2-1 0 0 0,1 1 0 0 0,-1 0 0 0 0,-1 0 0 0 0,-2-11 0 0 0,3 16 0 0 0,0 1 0 0 0,0 1 0 0 0,0-1 0 0 0,0 0 0 0 0,0 0 0 0 0,0 1 0 0 0,0-1 0 0 0,-3-3 0 0 0,3 6 0 0 0,1-1 0 0 0,-1 0 0 0 0,0 1 0 0 0,0-1 0 0 0,0 0 0 0 0,0 1 0 0 0,0-1 0 0 0,1 1 0 0 0,-1 0 0 0 0,0-1 0 0 0,0 1 0 0 0,0 0 0 0 0,0 0 0 0 0,0-1 0 0 0,0 1 0 0 0,-1 0 0 0 0,1 0 0 0 0,0 0 0 0 0,0 0 0 0 0,0 0 0 0 0,0 0 0 0 0,0 1 0 0 0,0-1 0 0 0,-1 1 0 0 0,-1-1 0 0 0,0 1 0 0 0,1 0 0 0 0,-1-1 0 0 0,0 1 0 0 0,1 1 0 0 0,-1-1 0 0 0,1 0 0 0 0,-1 1 0 0 0,1-1 0 0 0,-1 1 0 0 0,1 0 0 0 0,0 0 0 0 0,0 0 0 0 0,0 0 0 0 0,0 0 0 0 0,0 0 0 0 0,-1 4 0 0 0,-1 3 0 0 0,6 1 0 0 0,0-7-40 0 0,-1-1 1 0 0,1 1-1 0 0,0-1 0 0 0,0 1 0 0 0,0-1 1 0 0,0 0-1 0 0,0 0 0 0 0,1 0 1 0 0,-1 0-1 0 0,1 0 0 0 0,-1-1 0 0 0,1 1 1 0 0,0-1-1 0 0,-1 1 0 0 0,1-1 1 0 0,0 0-1 0 0,0 0 0 0 0,0 0 0 0 0,0-1 1 0 0,5 2-1 0 0,7-1-233 0 0,0 0 0 0 0,-1 0 0 0 0,16-2 0 0 0,-14 0 207 0 0,19 0 66 0 0,73 1 0 0 0,-102 0 0 0 0,0 1 0 0 0,-1 0 0 0 0,1 0 0 0 0,-1 1 0 0 0,1-1 0 0 0,-1 1 0 0 0,0 0 0 0 0,0 1 0 0 0,10 5 0 0 0,-13-7 0 0 0,0 1 0 0 0,-1-1 0 0 0,1 1 0 0 0,0-1 0 0 0,-1 1 0 0 0,1 0 0 0 0,-1 0 0 0 0,1 0 0 0 0,-1 0 0 0 0,0 0 0 0 0,0 0 0 0 0,0 0 0 0 0,0 0 0 0 0,0 0 0 0 0,0 0 0 0 0,-1 1 0 0 0,1-1 0 0 0,-1 0 0 0 0,0 0 0 0 0,1 1 0 0 0,-1-1 0 0 0,0 0 0 0 0,0 1 0 0 0,0-1 0 0 0,-1 0 0 0 0,0 4 0 0 0,1-3 0 0 0,-1 2 0 0 0,-1 0 0 0 0,1 0 0 0 0,0 0 0 0 0,-1-1 0 0 0,0 1 0 0 0,0 0 0 0 0,-1-1 0 0 0,1 0 0 0 0,-1 1 0 0 0,0-1 0 0 0,-3 4 0 0 0,0-3 64 0 0,5-4 273 0 0,1-1 138 0 0,0 0 33 0 0,0 0-65 0 0,0-1-294 0 0,-1-1-174 0 0,0-1 1 0 0,0 1-1 0 0,0 0 0 0 0,1-1 0 0 0,-1 1 1 0 0,1-1-1 0 0,-1 1 0 0 0,1-1 0 0 0,0 1 1 0 0,0-1-1 0 0,0 1 0 0 0,1-1 0 0 0,-1 1 1 0 0,1-1-1 0 0,-1 1 0 0 0,1 0 0 0 0,0-1 1 0 0,0 1-1 0 0,1-4 0 0 0,4-6-432 0 0,1-1-1 0 0,11-14 1 0 0,-10 13 364 0 0,2 0 86 0 0,-1 0 1 0 0,23-23-1 0 0,-26 31 8 0 0,2-1-1 0 0,-1 1 1 0 0,0 0-1 0 0,1 0 1 0 0,0 1 0 0 0,13-7-1 0 0,-17 11 0 0 0,-1 0 0 0 0,0 0 0 0 0,0 0 0 0 0,0 0 0 0 0,1 0 0 0 0,-1 1 0 0 0,0-1 0 0 0,1 1 0 0 0,-1 0 0 0 0,0 0 0 0 0,1 0 0 0 0,5 1 0 0 0,-1 2 0 0 0,0-1 0 0 0,0 1 0 0 0,13 7 0 0 0,-10-5 0 0 0,1 0 0 0 0,0 0 0 0 0,19 4 0 0 0,-1-7 0 0 0,-24-2 0 0 0,-5 0 0 0 0,13 0-12 0 0,-10-3 13 0 0,6-4 74 0 0,-16 12 250 0 0,-1 0-1 0 0,1 1 1 0 0,0 0-1 0 0,-9 12 1 0 0,2-3-20 0 0,3-4-305 0 0,1 2 0 0 0,-16 23 0 0 0,21-28 0 0 0,0-1 0 0 0,1 1 0 0 0,-1-1 0 0 0,2 1 0 0 0,-1 0 0 0 0,-2 16 0 0 0,5-23 0 0 0,-1 1 0 0 0,1-1 0 0 0,0 1 0 0 0,0-1 0 0 0,0 1 0 0 0,0-1 0 0 0,0 1 0 0 0,0-1 0 0 0,0 1 0 0 0,0-1 0 0 0,1 1 0 0 0,-1-1 0 0 0,1 1 0 0 0,-1-1 0 0 0,1 1 0 0 0,-1-1 0 0 0,1 0 0 0 0,0 1 0 0 0,0-1 0 0 0,0 0 0 0 0,0 0 0 0 0,0 0 0 0 0,0 1 0 0 0,0-1 0 0 0,0 0 0 0 0,0 0 0 0 0,0 0 0 0 0,1-1 0 0 0,-1 1 0 0 0,0 0 0 0 0,1 0 0 0 0,-1-1 0 0 0,0 1 0 0 0,1-1 0 0 0,-1 1 0 0 0,1-1 0 0 0,-1 0 0 0 0,1 1 0 0 0,-1-1 0 0 0,1 0 0 0 0,-1 0 0 0 0,4 0 0 0 0,2-1 0 0 0,1 1 0 0 0,-1-1 0 0 0,0 0 0 0 0,1-1 0 0 0,-1 0 0 0 0,0 0 0 0 0,10-4 0 0 0,-2-2 0 0 0,0-1 0 0 0,-1 0 0 0 0,1-1 0 0 0,-2-1 0 0 0,17-15 0 0 0,-6 4 0 0 0,-9 8 0 0 0,-1 0 0 0 0,0-1 0 0 0,-1-1 0 0 0,0-1 0 0 0,-2 1 0 0 0,18-35 0 0 0,-11 13 0 0 0,-2 0 0 0 0,15-55 0 0 0,-16 33 0 0 0,-13 53 0 0 0,-1-1 0 0 0,-1 1 0 0 0,1-1 0 0 0,-1 1 0 0 0,-1-1 0 0 0,0-8 0 0 0,1 15 0 0 0,0 0 0 0 0,-1 0 0 0 0,1 0 0 0 0,0 0 0 0 0,0 0 0 0 0,-1 0 0 0 0,1 0 0 0 0,0 0 0 0 0,-1 1 0 0 0,1-1 0 0 0,-1 0 0 0 0,1 0 0 0 0,-1 0 0 0 0,1 0 0 0 0,-1 1 0 0 0,0-1 0 0 0,1 0 0 0 0,-1 1 0 0 0,0-1 0 0 0,0 0 0 0 0,0 1 0 0 0,1-1 0 0 0,-2 0 0 0 0,1 1 0 0 0,0 0 0 0 0,0 0 0 0 0,-1 0 0 0 0,1 0 0 0 0,0 0 0 0 0,0 0 0 0 0,0 0 0 0 0,0 1 0 0 0,0-1 0 0 0,0 0 0 0 0,0 1 0 0 0,0-1 0 0 0,0 0 0 0 0,0 1 0 0 0,0-1 0 0 0,-2 2 0 0 0,-3 2 0 0 0,1 1 0 0 0,-1 0 0 0 0,1 0 0 0 0,-9 10 0 0 0,-2 7 0 0 0,0 0 0 0 0,2 1 0 0 0,-21 45 0 0 0,-23 78 0 0 0,51-124 0 0 0,2 0 0 0 0,0 1 0 0 0,-2 36 0 0 0,6-52 0 0 0,1-4 0 0 0,0 1 0 0 0,0-1 0 0 0,0 1 0 0 0,0-1 0 0 0,1 1 0 0 0,0-1 0 0 0,-1 1 0 0 0,1-1 0 0 0,0 1 0 0 0,1-1 0 0 0,-1 0 0 0 0,0 1 0 0 0,1-1 0 0 0,0 0 0 0 0,0 0 0 0 0,0 0 0 0 0,0 0 0 0 0,0-1 0 0 0,1 1 0 0 0,-1 0 0 0 0,1-1 0 0 0,0 0 0 0 0,-1 0 0 0 0,1 0 0 0 0,0 0 0 0 0,0 0 0 0 0,1 0 0 0 0,-1-1 0 0 0,0 1 0 0 0,0-1 0 0 0,1 0 0 0 0,-1 0 0 0 0,1 0 0 0 0,-1-1 0 0 0,1 1 0 0 0,-1-1 0 0 0,6 0 0 0 0,3-2 0 0 0,1 0 0 0 0,-1-1 0 0 0,0 0 0 0 0,0-1 0 0 0,-1 0 0 0 0,1-1 0 0 0,-1-1 0 0 0,0 0 0 0 0,-1 0 0 0 0,1-1 0 0 0,-1 0 0 0 0,0-1 0 0 0,-1 0 0 0 0,0 0 0 0 0,11-14 0 0 0,-7 6 0 0 0,0-2 0 0 0,-1 1 0 0 0,-1-2 0 0 0,0 1 0 0 0,-2-1 0 0 0,0-1 0 0 0,-1 0 0 0 0,6-23 0 0 0,-11 29 0 0 0,-4 9 0 0 0,-2 5 0 0 0,-1 5 0 0 0,-3 4 0 0 0,1 0 0 0 0,0 0 0 0 0,1 1 0 0 0,0-1 0 0 0,1 1 0 0 0,-1 1 0 0 0,2-1 0 0 0,0 0 0 0 0,0 1 0 0 0,1 0 0 0 0,0 0 0 0 0,0 0 0 0 0,2 0 0 0 0,-1 17 0 0 0,2-26-47 0 0,-1 1-1 0 0,0-1 1 0 0,1 1-1 0 0,0 0 1 0 0,-1-1-1 0 0,1 1 1 0 0,0-1 0 0 0,0 1-1 0 0,1-1 1 0 0,-1 0-1 0 0,0 0 1 0 0,1 1-1 0 0,-1-1 1 0 0,1 0 0 0 0,0 0-1 0 0,0 0 1 0 0,0-1-1 0 0,0 1 1 0 0,0 0-1 0 0,2 1 1 0 0,-1-1-24 0 0,1-1 0 0 0,-1 1 0 0 0,1-1-1 0 0,0 0 1 0 0,-1 0 0 0 0,1 0 0 0 0,0-1 0 0 0,-1 1 0 0 0,1-1 0 0 0,0 0-1 0 0,0 0 1 0 0,0 0 0 0 0,5-1 0 0 0,3-1 71 0 0,-1-1 0 0 0,1-1 0 0 0,-1 1 0 0 0,0-2 0 0 0,0 1 0 0 0,-1-2 0 0 0,14-7 0 0 0,65-53 0 0 0,-87 65 0 0 0,18-15 0 0 0,-1-2 0 0 0,-1 0 0 0 0,0-1 0 0 0,-2 0 0 0 0,0-2 0 0 0,-1 0 0 0 0,-1-1 0 0 0,-1 0 0 0 0,-1-1 0 0 0,-1 0 0 0 0,-1-1 0 0 0,-1 0 0 0 0,-1-1 0 0 0,-1 0 0 0 0,-1 0 0 0 0,2-32 0 0 0,-7 55 70 0 0,-1-1 0 0 0,0 1-1 0 0,0-1 1 0 0,0 1 0 0 0,0-1-1 0 0,0 0 1 0 0,-1 1 0 0 0,1-1-1 0 0,-1 1 1 0 0,0-1 0 0 0,0 1 0 0 0,1 0-1 0 0,-4-5 1 0 0,4 7-36 0 0,-1-1 0 0 0,1 0 0 0 0,-1 1 0 0 0,1-1 0 0 0,-1 1-1 0 0,1 0 1 0 0,-1-1 0 0 0,0 1 0 0 0,1-1 0 0 0,-1 1 0 0 0,0 0 0 0 0,1 0 0 0 0,-1-1-1 0 0,0 1 1 0 0,0 0 0 0 0,1 0 0 0 0,-1 0 0 0 0,0 0 0 0 0,0-1 0 0 0,-1 2-5 0 0,0-1 0 0 0,0 0 1 0 0,0 1-1 0 0,0-1 0 0 0,0 1 1 0 0,0-1-1 0 0,1 1 0 0 0,-1 0 0 0 0,0 0 1 0 0,-2 1-1 0 0,-8 6-27 0 0,1 0-1 0 0,0 1 1 0 0,0 0-1 0 0,1 1 1 0 0,1 0-1 0 0,-1 1 1 0 0,1 0-1 0 0,1 0 1 0 0,0 1-1 0 0,1 0 1 0 0,0 0-1 0 0,-8 22 1 0 0,-2 12-3 0 0,3 0 0 0 0,-13 63-1 0 0,20-75 2 0 0,5-24 0 0 0,0 0 0 0 0,1 0 0 0 0,0 0 0 0 0,1 0 0 0 0,0 0 0 0 0,1 1 0 0 0,0-1 0 0 0,0 0 0 0 0,1 0 0 0 0,1-1 0 0 0,-1 1 0 0 0,2 0 0 0 0,5 13 0 0 0,-8-21 0 0 0,1 0 0 0 0,-1 0 0 0 0,1 0 0 0 0,-1 0 0 0 0,1-1 0 0 0,0 1 0 0 0,-1 0 0 0 0,1-1 0 0 0,0 0 0 0 0,0 1 0 0 0,0-1 0 0 0,0 0 0 0 0,0 0 0 0 0,0 0 0 0 0,1 0 0 0 0,-1 0 0 0 0,0-1 0 0 0,0 1 0 0 0,1 0 0 0 0,-1-1 0 0 0,4 0 0 0 0,3 1 0 0 0,0-1 0 0 0,0 0 0 0 0,1-1 0 0 0,11-2 0 0 0,-3-1 0 0 0,-1-2 0 0 0,1 1 0 0 0,-1-2 0 0 0,-1 0 0 0 0,1-1 0 0 0,-1-1 0 0 0,-1-1 0 0 0,18-12 0 0 0,-22 12 0 0 0,0 0 0 0 0,0-1 0 0 0,-1-1 0 0 0,0 1 0 0 0,-1-1 0 0 0,-1-1 0 0 0,8-14 0 0 0,17-24 0 0 0,-44 93 0 0 0,4-23 0 0 0,1 1 0 0 0,1-1 0 0 0,0 1 0 0 0,2 0 0 0 0,-2 31 0 0 0,7-42 0 0 0,-1-8 0 0 0,0 0 0 0 0,-1 1 0 0 0,1-1 0 0 0,0 0 0 0 0,0 0 0 0 0,0 0 0 0 0,0 0 0 0 0,0 0 0 0 0,1 0 0 0 0,-1-1 0 0 0,0 1 0 0 0,0 0 0 0 0,1 0 0 0 0,-1-1 0 0 0,0 1 0 0 0,1-1 0 0 0,-1 1 0 0 0,3-1 0 0 0,-2 1 0 0 0,1-1 0 0 0,0 0 0 0 0,0 0 0 0 0,0 0 0 0 0,0-1 0 0 0,0 1 0 0 0,0-1 0 0 0,5-1 0 0 0,3-2 0 0 0,0-1 0 0 0,-1 0 0 0 0,16-11 0 0 0,-22 14 0 0 0,89-65 0 0 0,-10 7 0 0 0,-83 60 0 0 0,0 0 0 0 0,0 0 0 0 0,0 0 0 0 0,0 0 0 0 0,0 0 0 0 0,0 0 0 0 0,0-1 0 0 0,0 1 0 0 0,0 0 0 0 0,1 0 0 0 0,-1 0 0 0 0,0 0 0 0 0,0 0 0 0 0,0 0 0 0 0,0 0 0 0 0,0 0 0 0 0,0 0 0 0 0,0 0 0 0 0,0 0 0 0 0,1 0 0 0 0,-1 0 0 0 0,0 0 0 0 0,0 0 0 0 0,0 0 0 0 0,0 0 0 0 0,0 0 0 0 0,0 0 0 0 0,0 0 0 0 0,1 0 0 0 0,-1 0 0 0 0,0 0 0 0 0,0 0 0 0 0,0 0 0 0 0,0 0 0 0 0,0 0 0 0 0,0 0 0 0 0,0 0 0 0 0,1 0 0 0 0,-1 0 0 0 0,0 0 0 0 0,0 0 0 0 0,0 0 0 0 0,0 1 0 0 0,0-1 0 0 0,0 0 0 0 0,0 0 0 0 0,0 0 0 0 0,0 0 0 0 0,0 0 0 0 0,0 0 0 0 0,1 0 0 0 0,-1 0 0 0 0,0 1 0 0 0,0-1 0 0 0,0 0 0 0 0,0 0 0 0 0,0 0 0 0 0,-2 11 0 0 0,-7 12 0 0 0,4-16 0 0 0,4-5 0 0 0,0 0 0 0 0,-1 1 0 0 0,1-1 0 0 0,0 0 0 0 0,0 1 0 0 0,1-1 0 0 0,-1 1 0 0 0,1-1 0 0 0,-1 1 0 0 0,1-1 0 0 0,0 1 0 0 0,0 4 0 0 0,-2 2 0 0 0,1-9 0 0 0,1 1 0 0 0,0-1 0 0 0,0 0 0 0 0,0 0 0 0 0,0 1 0 0 0,-1-1 0 0 0,1 0 0 0 0,0 1 0 0 0,0-1 0 0 0,0 0 0 0 0,0 0 0 0 0,0 1 0 0 0,0-1 0 0 0,0 0 0 0 0,0 1 0 0 0,0-1 0 0 0,-1 0 0 0 0,1 1 0 0 0,1-1 0 0 0,-1 0 0 0 0,0 1 0 0 0,0-1 0 0 0,0 0 0 0 0,0 1 0 0 0,0-1 0 0 0,0 0 0 0 0,0 0 0 0 0,0 1 0 0 0,0-1 0 0 0,1 0 0 0 0,-1 1 0 0 0,0-1 0 0 0,0 0 0 0 0,0 0 0 0 0,1 0 0 0 0,-1 1 0 0 0,0-1 0 0 0,0 0 0 0 0,1 0 0 0 0,-1 0 0 0 0,0 1 0 0 0,0-1 0 0 0,1 0 0 0 0,-1 0 0 0 0,0 0 0 0 0,0 0 0 0 0,1 0 0 0 0,-1 0 0 0 0,0 1 0 0 0,1-1 0 0 0,-1 0 0 0 0,0 0 0 0 0,1 0 0 0 0,-1 0 0 0 0,1 0 0 0 0,0 0 0 0 0,10 1 0 0 0,1-4 0 0 0,1-1 0 0 0,-1 0 0 0 0,23-11 0 0 0,-31 13 0 0 0,83-42 0 0 0,-55 27 0 0 0,-5 6 0 0 0,-16 10 0 0 0,-3 5 0 0 0,-6-2 0 0 0,0 0 0 0 0,-1 0 0 0 0,1 0 0 0 0,-1 1 0 0 0,0-1 0 0 0,0 1 0 0 0,0-1 0 0 0,0 1 0 0 0,0-1 0 0 0,0 1 0 0 0,-1-1 0 0 0,1 5 0 0 0,1 33 0 0 0,-2-33 0 0 0,0 2 0 0 0,0-1-64 0 0,0-6-273 0 0,0-2-138 0 0,0 0-33 0 0,0 0-208 0 0,0 0-857 0 0,-1-9-2411 0 0,0-1 1937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25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776'0'0,"0"0"160"0"0,0 0-744 0 0,0 0-192 0 0,0 0 0 0 0,0 0 0 0 0,0 0 0 0 0,0 0 0 0 0,8 9 0 0 0,0-1 0 0 0,2-1 0 0 0,-1-3 0 0 0,3 1 0 0 0,2 0-5152 0 0,0-2-1072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25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93 17503 0 0,'5'-7'858'0'0,"-2"0"-554"0"0,-1 1 1 0 0,1 0-1 0 0,-1-1 1 0 0,-1 1-1 0 0,1-1 1 0 0,-1 1 0 0 0,-1-1-1 0 0,1 0 1 0 0,-1 0-1 0 0,0 1 1 0 0,-1-1 0 0 0,1 0-1 0 0,-1 1 1 0 0,0-1-1 0 0,-1 0 1 0 0,0 1-1 0 0,0 0 1 0 0,0-1 0 0 0,-1 1-1 0 0,0 0 1 0 0,0 0-1 0 0,-1 0 1 0 0,1 1 0 0 0,-9-10-1 0 0,10 13-263 0 0,0 0 1 0 0,-1 1-1 0 0,1-1 0 0 0,0 1 0 0 0,0-1 0 0 0,-1 1 1 0 0,1 0-1 0 0,-1 0 0 0 0,1 0 0 0 0,-1 0 0 0 0,1 1 1 0 0,-1-1-1 0 0,0 1 0 0 0,1-1 0 0 0,-1 1 1 0 0,0 0-1 0 0,1 0 0 0 0,-1 0 0 0 0,0 1 0 0 0,1-1 1 0 0,-1 1-1 0 0,-4 1 0 0 0,-5 1 132 0 0,1 1 0 0 0,0 0 0 0 0,-18 10 0 0 0,17-7-24 0 0,0 0-1 0 0,0 1 1 0 0,1 0-1 0 0,0 1 1 0 0,1 1-1 0 0,-15 15 1 0 0,20-19-76 0 0,0 0-1 0 0,0 0 1 0 0,0 1 0 0 0,1 0-1 0 0,0 0 1 0 0,1 0-1 0 0,-1 1 1 0 0,1-1 0 0 0,1 1-1 0 0,-1 0 1 0 0,1 0-1 0 0,-1 12 1 0 0,3-18-169 0 0,-1 0 0 0 0,1-1 0 0 0,0 1-1 0 0,0 0 1 0 0,1 0 0 0 0,-1 0 0 0 0,0 0 0 0 0,1-1-1 0 0,-1 1 1 0 0,1 0 0 0 0,-1 0 0 0 0,1-1 0 0 0,0 1 0 0 0,0 0-1 0 0,0-1 1 0 0,0 1 0 0 0,0-1 0 0 0,0 1 0 0 0,2 2 0 0 0,-1-3 134 0 0,1 1 0 0 0,-1-1 0 0 0,0 0 0 0 0,0 1 0 0 0,1-1 0 0 0,-1 0 0 0 0,1-1 0 0 0,-1 1 0 0 0,1 0 0 0 0,-1-1 0 0 0,1 1 0 0 0,4-1 0 0 0,3 0 63 0 0,1 0 1 0 0,-1-1-1 0 0,1-1 0 0 0,-1 1 0 0 0,19-7 1 0 0,-9 1 20 0 0,-1-1 0 0 0,22-12 0 0 0,-20 9 138 0 0,29-11-1 0 0,-20 13-259 0 0,-19 8 0 0 0,-11 1 0 0 0,1 0 0 0 0,-1 1 0 0 0,1-1 0 0 0,-1 0 0 0 0,1 0 0 0 0,-1 1 0 0 0,1-1 0 0 0,-1 0 0 0 0,0 1 0 0 0,1-1 0 0 0,-1 0 0 0 0,1 1 0 0 0,-1-1 0 0 0,0 1 0 0 0,1-1 0 0 0,-1 1 0 0 0,1 1 0 0 0,0 1 0 0 0,0-1 0 0 0,0 0 0 0 0,-1 1 0 0 0,1-1 0 0 0,-1 0 0 0 0,1 1 0 0 0,-1-1 0 0 0,0 1 0 0 0,0-1 0 0 0,0 1 0 0 0,0-1 0 0 0,-2 5 0 0 0,-10 35 0 0 0,5-21 0 0 0,-26 74 0 0 0,21-65 0 0 0,-16 62 0 0 0,25-77 0 0 0,-1 0 0 0 0,0 0 0 0 0,-1-1 0 0 0,-1 1 0 0 0,0-1 0 0 0,-1 0 0 0 0,0-1 0 0 0,-1 0 0 0 0,-19 24 0 0 0,26-37 21 0 0,0 2 165 0 0,-1 0 0 0 0,1 0 0 0 0,-1 0 1 0 0,1-1-1 0 0,-1 1 0 0 0,0-1 0 0 0,0 1 0 0 0,0-1 1 0 0,-2 2-1 0 0,3-4-37 0 0,-1-2-147 0 0,0 1 0 0 0,0 0-1 0 0,0-1 1 0 0,1 1 0 0 0,-1-1 0 0 0,1 1-1 0 0,0-1 1 0 0,-2-5 0 0 0,-1 1-2 0 0,1 0 0 0 0,2 6-72 0 0,1 0 1 0 0,0 0-1 0 0,-1 0 1 0 0,1 0-1 0 0,0 0 0 0 0,-1 0 1 0 0,0 1-1 0 0,1-1 1 0 0,-1 0-1 0 0,1 0 0 0 0,-1 1 1 0 0,0-1-1 0 0,1 0 1 0 0,-1 1-1 0 0,0-1 0 0 0,0 1 1 0 0,0-1-1 0 0,1 1 1 0 0,-1-1-1 0 0,0 1 0 0 0,0-1 1 0 0,0 1-1 0 0,0 0 1 0 0,0 0-1 0 0,0-1 0 0 0,0 1 1 0 0,0 0-1 0 0,0 0 1 0 0,0 0-1 0 0,0 0 0 0 0,0 0 1 0 0,-1 0-1 0 0,-3 1-358 0 0,-5-1-593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39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93 11975 0 0,'0'0'547'0'0,"0"0"-11"0"0,1-1-344 0 0,3-10 1135 0 0,1 0 1 0 0,0 0-1 0 0,1 1 1 0 0,1 0-1 0 0,13-18 1 0 0,-7 12 952 0 0,-10 6-1067 0 0,-5 17 1678 0 0,-122 508-2875 0 0,57-261-16 0 0,56-216 0 0 0,8-29 0 0 0,-20 58 0 0 0,20-63 0 0 0,0-9 0 0 0,1 2 0 0 0,1-1 0 0 0,0 1 0 0 0,-1-1 0 0 0,1 0 0 0 0,1 1 0 0 0,-1-1 0 0 0,1 0 0 0 0,-1 1 0 0 0,1-1 0 0 0,0 0 0 0 0,1-5 0 0 0,1-6 0 0 0,5-22 0 0 0,-2 13 0 0 0,83-390 1734 0 0,-58 278-1420 0 0,-27 122-314 0 0,7-31 0 0 0,19-57 0 0 0,-24 89 0 0 0,0 1 0 0 0,1 0 0 0 0,0 0 0 0 0,1 0 0 0 0,0 1 0 0 0,1-1 0 0 0,0 2 0 0 0,1-1 0 0 0,11-10 0 0 0,-18 20 0 0 0,0 0 0 0 0,0 0 0 0 0,-1-1 0 0 0,1 1 0 0 0,0 0 0 0 0,1 1 0 0 0,2-2 0 0 0,9 0 0 0 0,-9 4 0 0 0,-3-1 0 0 0,0 0 0 0 0,0 0 0 0 0,0-1 0 0 0,-1 1 0 0 0,1 0 0 0 0,0 0 0 0 0,0 0 0 0 0,0 0 0 0 0,-1 0 0 0 0,1 0 0 0 0,-1 1 0 0 0,1-1 0 0 0,-1 1 0 0 0,1-1 0 0 0,1 4 0 0 0,2 1 0 0 0,1 1 0 0 0,-1 1 0 0 0,1 0 0 0 0,-1 0 0 0 0,-1 0 0 0 0,0 0 0 0 0,0 1 0 0 0,3 9 0 0 0,17 66 0 0 0,-23-77 0 0 0,0-1 0 0 0,-1 0 0 0 0,1 0 0 0 0,-1 1 0 0 0,0-1 0 0 0,0 0 0 0 0,-1 1 0 0 0,0-1 0 0 0,0 0 0 0 0,-1 0 0 0 0,0 0 0 0 0,0 0 0 0 0,0 0 0 0 0,-6 11 0 0 0,2-2 0 0 0,5-13 0 0 0,1-1 0 0 0,-1 0 0 0 0,1 1 0 0 0,-1-1 0 0 0,1 0 0 0 0,-1 1 0 0 0,0-1 0 0 0,0 0 0 0 0,0 0 0 0 0,1 0 0 0 0,-1 0 0 0 0,0 0 0 0 0,0 0 0 0 0,-1 0 0 0 0,1 0 0 0 0,0 0 0 0 0,-1 1 0 0 0,-15 8 0 0 0,11-5 0 0 0,0-1 0 0 0,-1 0 0 0 0,1-1 0 0 0,-13 6 0 0 0,-4-1 0 0 0,17-5 0 0 0,-1 0 0 0 0,-1-1 0 0 0,1 0 0 0 0,0 0 0 0 0,0-1 0 0 0,-14 2 0 0 0,20-3-56 0 0,0 0 0 0 0,0 0 0 0 0,0 0 0 0 0,0 0 0 0 0,0 0 0 0 0,0 0 0 0 0,0 0 0 0 0,0 0 0 0 0,0 0 0 0 0,0-1 0 0 0,0 1 0 0 0,0 0 0 0 0,0-1-1 0 0,0 1 1 0 0,0-1 0 0 0,0 1 0 0 0,0-1 0 0 0,0 1 0 0 0,-1-2 0 0 0,1 1-207 0 0,-1 0-317 0 0,2 1-285 0 0,0 0-126 0 0,1-1 755 0 0,-1-1 0 0 0,0 1 0 0 0,1 0 0 0 0,-1 0 0 0 0,1 0 0 0 0,-1 0 0 0 0,1 0 0 0 0,0 0 0 0 0,-1 0 0 0 0,1 0 0 0 0,0 0 0 0 0,0 0-1 0 0,-1 1 1 0 0,1-1 0 0 0,2-1 0 0 0,14-11-2284 0 0,-16 13 2293 0 0,11-7-1309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39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3823 0 0,'0'0'315'0'0,"0"0"45"0"0,0 0 21 0 0,0 0-49 0 0,6-7 2634 0 0,8-2-38 0 0,13-7 2966 0 0,-26 15-5450 0 0,7 6-272 0 0,-4-2-172 0 0,-1 0 0 0 0,1 0 0 0 0,-1 1 0 0 0,1-1 0 0 0,-1 1 0 0 0,0 0 0 0 0,0 0 0 0 0,-1 0 0 0 0,1 1 0 0 0,3 7 0 0 0,1 6 0 0 0,7 28 0 0 0,-3-10 0 0 0,2 9 452 0 0,-9-28 42 0 0,12 28 0 0 0,-12-29-149 0 0,-2-10-280 0 0,0 1 1 0 0,0-1 0 0 0,6 12 0 0 0,-3-10-66 0 0,1-1 0 0 0,-1-1-64 0 0,-4-5-273 0 0,-1-1-138 0 0,0 0-33 0 0,0 0 65 0 0,1-2 33 0 0,0 0-1 0 0,0 0 0 0 0,0 1 0 0 0,-1-1 0 0 0,1 0 0 0 0,-1 0 0 0 0,1 0 0 0 0,-1-4 0 0 0,1 3 4 0 0,-1-13-5062 0 0,-2 5-1354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39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0 13823 0 0,'0'0'315'0'0,"0"0"45"0"0,0 0 21 0 0,0 0-49 0 0,0 0-81 0 0,0 0 481 0 0,0 0 237 0 0,0 0 45 0 0,0 0-61 0 0,0 0-288 0 0,0 0-121 0 0,-14 5 2532 0 0,8-1-2959 0 0,1 0 1 0 0,-1 1-1 0 0,2 0 0 0 0,-1 0 0 0 0,0 0 0 0 0,-5 9 0 0 0,-22 39 912 0 0,12-18-726 0 0,-9 17-303 0 0,-12 17 0 0 0,17-30 0 0 0,-6 7 0 0 0,20-32-64 0 0,9-12-273 0 0,1-2-138 0 0,0 0-33 0 0,0 0-140 0 0,0 0-572 0 0,0 0-253 0 0,0 0-51 0 0,0 0-11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0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0 15663 0 0,'0'0'356'0'0,"0"0"50"0"0,0 0 20 0 0,0 0-42 0 0,0 0-112 0 0,0 0 463 0 0,0 0 234 0 0,0 0 45 0 0,0 0-61 0 0,0 0-288 0 0,-6 6 395 0 0,-8 9-585 0 0,2 2 1 0 0,0 0-1 0 0,1 0 0 0 0,-18 38 1 0 0,19-37-205 0 0,4-6-254 0 0,-18 33 495 0 0,1 1 0 0 0,3 1-1 0 0,-16 57 1 0 0,33-91-512 0 0,0 0 0 0 0,2 1 0 0 0,0 0 0 0 0,0-1 0 0 0,1 1 0 0 0,1 0 0 0 0,2 14 0 0 0,-2-25-106 0 0,0 0 0 0 0,0 0-1 0 0,0 0 1 0 0,0 0 0 0 0,1 0 0 0 0,-1 0 0 0 0,1-1-1 0 0,0 1 1 0 0,0 0 0 0 0,0-1 0 0 0,0 0-1 0 0,0 1 1 0 0,0-1 0 0 0,1 0 0 0 0,-1 0 0 0 0,1 0-1 0 0,-1 0 1 0 0,1-1 0 0 0,0 1 0 0 0,0-1 0 0 0,0 0-1 0 0,5 2 1 0 0,-3-2-227 0 0,-1 1-1 0 0,1-1 1 0 0,0-1 0 0 0,0 1-1 0 0,-1-1 1 0 0,1 1-1 0 0,0-1 1 0 0,0-1 0 0 0,0 1-1 0 0,-1-1 1 0 0,1 0-1 0 0,0 0 1 0 0,-1 0 0 0 0,9-4-1 0 0,2-3-7174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0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8 15663 0 0,'0'0'356'0'0,"0"0"50"0"0,0 0 20 0 0,1-1-42 0 0,-1 1-226 0 0,0-1-1 0 0,0 1 1 0 0,0 0-1 0 0,0 0 0 0 0,0-1 1 0 0,0 1-1 0 0,0 0 1 0 0,0 0-1 0 0,0-1 1 0 0,0 1-1 0 0,1 0 1 0 0,-1 0-1 0 0,0-1 0 0 0,0 1 1 0 0,0 0-1 0 0,0 0 1 0 0,0 0-1 0 0,1-1 1 0 0,-1 1-1 0 0,0 0 1 0 0,0 0-1 0 0,1 0 0 0 0,-1-1 1 0 0,0 1-1 0 0,0 0 1 0 0,0 0-1 0 0,1 0 1 0 0,-1 0-1 0 0,0 0 1 0 0,1 0-1 0 0,-1 0 0 0 0,0 0 1 0 0,0 0-1 0 0,1 0 1 0 0,-1 0-1 0 0,0-1 1 0 0,0 2-1 0 0,1-1 1 0 0,-1 0-1 0 0,0 0 0 0 0,1 0 1 0 0,7 12 1425 0 0,2 19-1464 0 0,-9-18-116 0 0,-1 0 1 0 0,-1 0-1 0 0,0 0 0 0 0,-1 0 1 0 0,0 0-1 0 0,-1 0 1 0 0,-6 17-1 0 0,-2 14 430 0 0,-15 106 873 0 0,15-84-1007 0 0,10-53-299 0 0,1-13 0 0 0,-1 0 0 0 0,1 1 0 0 0,0-1 0 0 0,0 0 0 0 0,0 0 0 0 0,0 1 0 0 0,0-1 0 0 0,0 0 0 0 0,0 1 0 0 0,0-1 0 0 0,0 0 0 0 0,0 0 0 0 0,0 1 0 0 0,0-1 0 0 0,0 0 0 0 0,0 1 0 0 0,0-1 0 0 0,0 0 0 0 0,0 0 0 0 0,0 1 0 0 0,1-1 0 0 0,-1 0 0 0 0,0 1 0 0 0,0-1 0 0 0,0 0 0 0 0,0 0 0 0 0,1 0 0 0 0,-1 1 0 0 0,0-1 0 0 0,0 0 0 0 0,0 0 0 0 0,1 0 0 0 0,-1 1 0 0 0,0-1 0 0 0,0 0 0 0 0,1 0 0 0 0,-1 0 0 0 0,0 0 0 0 0,0 0 0 0 0,1 1 0 0 0,4-3 0 0 0,-3 0 0 0 0,1 1 0 0 0,-1 0 0 0 0,1-1 0 0 0,-1 0 0 0 0,1 1 0 0 0,-1-1 0 0 0,0 0 0 0 0,0 0 0 0 0,0 0 0 0 0,3-5 0 0 0,16-27 0 0 0,-16 25 0 0 0,13-22 0 0 0,2 2 0 0 0,0 0 0 0 0,2 1 0 0 0,36-36 0 0 0,-53 60 0 0 0,0 0 0 0 0,0 1 0 0 0,0-1 0 0 0,0 1 0 0 0,7-3 0 0 0,-12 6 0 0 0,0 0 0 0 0,0-1 0 0 0,0 1 0 0 0,1 0 0 0 0,-1 0 0 0 0,0 0 0 0 0,0-1 0 0 0,1 1 0 0 0,-1 0 0 0 0,0 0 0 0 0,0 0 0 0 0,1 0 0 0 0,-1 0 0 0 0,0 0 0 0 0,0 0 0 0 0,1-1 0 0 0,-1 1 0 0 0,0 0 0 0 0,1 0 0 0 0,-1 0 0 0 0,0 0 0 0 0,0 0 0 0 0,1 0 0 0 0,-1 0 0 0 0,0 1 0 0 0,0-1 0 0 0,1 0 0 0 0,-1 0 0 0 0,0 0 0 0 0,1 0 0 0 0,-1 0 0 0 0,0 0 0 0 0,0 0 0 0 0,1 1 0 0 0,-1-1 0 0 0,0 0 0 0 0,0 0 0 0 0,0 0 0 0 0,1 0 0 0 0,-1 1 0 0 0,0-1 0 0 0,0 0 0 0 0,0 0 0 0 0,0 1 0 0 0,1-1 0 0 0,-1 0 0 0 0,0 0 0 0 0,0 1 0 0 0,0-1 0 0 0,0 0 0 0 0,0 0 0 0 0,0 1 0 0 0,0-1 0 0 0,0 0 0 0 0,0 0 0 0 0,0 1 0 0 0,0-1 0 0 0,0 0 0 0 0,0 1 0 0 0,0-1 0 0 0,0 0 0 0 0,0 0 0 0 0,0 1 0 0 0,1 2 0 0 0,-1 0 0 0 0,1 1 0 0 0,-1-1 0 0 0,0 0 0 0 0,0 0 0 0 0,0 0 0 0 0,-1 0 0 0 0,1 1 0 0 0,-1-1 0 0 0,1 0 0 0 0,-1 0 0 0 0,0 0 0 0 0,0 0 0 0 0,0 0 0 0 0,-1 0 0 0 0,1 0 0 0 0,-3 3 0 0 0,3-5 0 0 0,0 0 0 0 0,0 1 0 0 0,0-1 0 0 0,0 0 0 0 0,0 0 0 0 0,0 0 0 0 0,0 0 0 0 0,-1-1 0 0 0,1 1 0 0 0,0 0 0 0 0,0 0 0 0 0,-1-1 0 0 0,-1 2 0 0 0,-1-1 0 0 0,1 1 0 0 0,-1 0 0 0 0,1 0 0 0 0,0 0 0 0 0,-6 5 0 0 0,8-6 0 0 0,0 0 0 0 0,1-1 0 0 0,-1 1 0 0 0,0-1 0 0 0,1 1 0 0 0,-1-1 0 0 0,0 1 0 0 0,0-1 0 0 0,0 0 0 0 0,1 1 0 0 0,-1-1 0 0 0,0 0 0 0 0,0 1 0 0 0,0-1 0 0 0,0 0 0 0 0,0 0 0 0 0,0 0 0 0 0,0 0 0 0 0,1 0 0 0 0,-1 0 0 0 0,0 0 0 0 0,0 0 0 0 0,-2-1 0 0 0,-1 1 0 0 0,3 0 41 0 0,-1 0 1 0 0,0 0-1 0 0,0 1 1 0 0,0-1-1 0 0,1 1 1 0 0,-1-1-1 0 0,0 1 0 0 0,1 0 1 0 0,-1 0-1 0 0,0 0 1 0 0,1-1-1 0 0,-1 2 0 0 0,1-1 1 0 0,-1 0-1 0 0,0 2 1 0 0,1-2-484 0 0,0 0 293 0 0,0 3 148 0 0,0-1 0 0 0,0 1 0 0 0,0 0 0 0 0,0 0-1 0 0,1 0 1 0 0,0-1 0 0 0,0 1 0 0 0,0 0 0 0 0,0 0 0 0 0,0 0 0 0 0,1 0 0 0 0,0 0 0 0 0,-1-1-1 0 0,3 6 1 0 0,-1-1 2 0 0,7 11-1 0 0,0-4 0 0 0,2-13 0 0 0,0-1 0 0 0,21-1 0 0 0,-29-1-13 0 0,0 1 0 0 0,0-1 0 0 0,0 1 0 0 0,0-1 0 0 0,0 0 0 0 0,0-1 0 0 0,0 1 0 0 0,0 0 0 0 0,-1-1 0 0 0,1 0 0 0 0,0 1 0 0 0,-1-1 0 0 0,0 0 0 0 0,1 0 0 0 0,3-5 0 0 0,-5 6-1066 0 0,-1 1-370 0 0,3-10-6683 0 0,-1-1 864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1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9 17503 0 0,'0'0'399'0'0,"2"-1"60"0"0,0 0-386 0 0,1 0 1 0 0,0-1 0 0 0,-1 2-1 0 0,1-1 1 0 0,0 0 0 0 0,-1 0-1 0 0,1 1 1 0 0,0 0 0 0 0,0-1-1 0 0,-1 1 1 0 0,1 0 0 0 0,0 0 0 0 0,0 1-1 0 0,0-1 1 0 0,-1 0 0 0 0,1 1-1 0 0,0 0 1 0 0,-1 0 0 0 0,1 0-1 0 0,0 0 1 0 0,-1 0 0 0 0,3 2-1 0 0,-1-2 138 0 0,-1 1-1 0 0,1 0 1 0 0,-1 1-1 0 0,1-1 1 0 0,-1 1-1 0 0,0-1 1 0 0,0 1-1 0 0,0 0 1 0 0,0 0-1 0 0,0 0 1 0 0,-1 0-1 0 0,0 1 1 0 0,1-1-1 0 0,-1 1 1 0 0,1 4-1 0 0,1 6 37 0 0,0 1 0 0 0,-2 0 0 0 0,0 0 1 0 0,-1 0-1 0 0,0 0 0 0 0,-1 0 0 0 0,-1 0 0 0 0,-4 28 0 0 0,-5 7 737 0 0,-21 59 0 0 0,22-77-984 0 0,1-4 0 0 0,-17 40 0 0 0,8-30 0 0 0,16-37 3 0 0,1 1-17 0 0,-1 0 1 0 0,0 0-1 0 0,0-1 0 0 0,-1 1 1 0 0,1-1-1 0 0,0 1 1 0 0,0-1-1 0 0,-1 1 0 0 0,1-1 1 0 0,-1 0-1 0 0,1 1 1 0 0,-1-1-1 0 0,0 0 0 0 0,-3 2 1 0 0,-9 5-2653 0 0,9-6-5279 0 0,5-2 677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41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4 15663 0 0,'0'0'719'0'0,"0"0"-20"0"0,1-1-449 0 0,13-11 3563 0 0,-14 12-3757 0 0,0 0 0 0 0,0 0 0 0 0,0 0 0 0 0,0 0 0 0 0,0 0 0 0 0,0 0 0 0 0,0 0-1 0 0,0 0 1 0 0,0 0 0 0 0,0 0 0 0 0,0 0 0 0 0,0 0 0 0 0,0 0 0 0 0,0 1 0 0 0,0-1 0 0 0,0 0 0 0 0,0 0-1 0 0,0 0 1 0 0,0 0 0 0 0,0 0 0 0 0,0 0 0 0 0,0 0 0 0 0,0 0 0 0 0,0 0 0 0 0,0 0 0 0 0,0 0 0 0 0,0 0-1 0 0,0 1 1 0 0,0-1 0 0 0,0 0 0 0 0,0 0 0 0 0,0 0 0 0 0,0 0 0 0 0,0 0 0 0 0,0 0 0 0 0,0 0 0 0 0,0 0-1 0 0,0 0 1 0 0,0 0 0 0 0,0 0 0 0 0,1 0 0 0 0,-1 0 0 0 0,0 0 0 0 0,0 0 0 0 0,0 0 0 0 0,0 0 0 0 0,0 0-1 0 0,0 0 1 0 0,0 0 0 0 0,0 0 0 0 0,0 0 0 0 0,0 0 0 0 0,0 0 0 0 0,0 0 0 0 0,1 0 0 0 0,-1 0 0 0 0,0 0-1 0 0,0 0 1 0 0,0 0 0 0 0,0 0 0 0 0,0 0 0 0 0,0 0 0 0 0,0 0 0 0 0,-12 24 3600 0 0,8-18-4436 0 0,-8 14 785 0 0,-1-1 0 0 0,-1 0 1 0 0,-27 28-1 0 0,-12 17-9 0 0,40-48-1227 0 0,9-12-187 0 0,0 1 1 0 0,0 0 0 0 0,0 1-1 0 0,1-1 1 0 0,-3 7-1 0 0,6-11-6294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1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9351 0 0,'0'0'439'0'0,"0"0"62"0"0,0 0 33 0 0,0 0-65 0 0,11 2 573 0 0,122-24 4237 0 0,-82 16-5279 0 0,18-4 0 0 0,-63 9 34 0 0,3 0-44 0 0,14 1-283 0 0,-21 0-1111 0 0,-2 0-511 0 0,0 0-108 0 0,0 0-22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2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7503 0 0,'0'0'399'0'0,"0"0"60"0"0,2 0 21 0 0,32-3 106 0 0,-24 2 24 0 0,0 0 1 0 0,15 0 0 0 0,-6 1 1180 0 0,26-3 0 0 0,-21 1-657 0 0,52-4 506 0 0,-59 2-4043 0 0,-11-2-3860 0 0,-6 6-1895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3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9 11975 0 0,'0'0'267'0'0,"1"-5"42"0"0,3-19 315 0 0,8 7 861 0 0,-5 8-16 0 0,4-8 786 0 0,-2 0-1 0 0,14-32 1 0 0,-13 21-1339 0 0,0-1-1 0 0,8-50 0 0 0,-13 58-493 0 0,-4 15-227 0 0,1 0-1 0 0,-1 0 0 0 0,0-1 0 0 0,-1 1 0 0 0,1 0 1 0 0,-1-1-1 0 0,-1-10 0 0 0,-1 11-194 0 0,-1 0 0 0 0,-2 41 0 0 0,1-10 0 0 0,-2 41 0 0 0,2-6 0 0 0,-3-4 0 0 0,-26 95 0 0 0,28-129 0 0 0,0 0 0 0 0,-2 37 0 0 0,7-59 0 0 0,0 1 0 0 0,0-1 0 0 0,0 0 0 0 0,0 0 0 0 0,0 0 0 0 0,0 0 0 0 0,0 0 0 0 0,0 1 0 0 0,0-1 0 0 0,0 0 0 0 0,0 0 0 0 0,0 0 0 0 0,0 0 0 0 0,0 0 0 0 0,0 1 0 0 0,0-1 0 0 0,0 0 0 0 0,0 0 0 0 0,0 0 0 0 0,0 0 0 0 0,0 0 0 0 0,0 1 0 0 0,0-1 0 0 0,-1 0 0 0 0,1 0 0 0 0,0 0 0 0 0,0 0 0 0 0,0 0 0 0 0,0 0 0 0 0,0 0 0 0 0,0 1 0 0 0,0-1 0 0 0,-1 0 0 0 0,1 0 0 0 0,0 0 0 0 0,0 0 0 0 0,0 0 0 0 0,0 0 0 0 0,0 0 0 0 0,-1 0 0 0 0,1 0 0 0 0,0 0 0 0 0,0 0 0 0 0,0 0 0 0 0,0 0 0 0 0,-1 0 0 0 0,1 0 0 0 0,0 0 0 0 0,0 0 0 0 0,0 0 0 0 0,0 0 0 0 0,0 0 0 0 0,-1 0 0 0 0,1 0 0 0 0,0 0 0 0 0,0 0 0 0 0,0 0 0 0 0,0 0 0 0 0,-1-1 0 0 0,-6-6 0 0 0,6 6 0 0 0,0 1 0 0 0,0-1 0 0 0,1 1 0 0 0,-1 0 0 0 0,1-1 0 0 0,-1 1 0 0 0,1 0 0 0 0,-1-1 0 0 0,1 1 0 0 0,0-1 0 0 0,-1 1 0 0 0,1-1 0 0 0,-1 1 0 0 0,1-1 0 0 0,0 1 0 0 0,-1-1 0 0 0,1 1 0 0 0,0-1 0 0 0,0 1 0 0 0,-1-1 0 0 0,1 0 0 0 0,0 1 0 0 0,0-1 0 0 0,0 1 0 0 0,0-1 0 0 0,0 0 0 0 0,0 1 0 0 0,0-1 0 0 0,0 1 0 0 0,0-2 0 0 0,0 0 0 0 0,0-16-2473 0 0,0 16 1430 0 0,1-1 1 0 0,-1 0 0 0 0,1 1 0 0 0,0-1-1 0 0,0 0 1 0 0,0 1 0 0 0,3-5-1 0 0,2-2-6225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3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17503 0 0,'0'0'399'0'0,"0"0"60"0"0,0 0 21 0 0,0 0-59 0 0,0 0-204 0 0,2 0 170 0 0,15-1 386 0 0,1 0 1 0 0,0-1-1 0 0,-1 0 0 0 0,1-2 0 0 0,-1 0 1 0 0,0-1-1 0 0,0-1 0 0 0,-1 0 1 0 0,20-11-1 0 0,-24 11-770 0 0,-1 0 0 0 0,1 1 1 0 0,0 0-1 0 0,14-3 0 0 0,-15 6-3 0 0,-1 0 0 0 0,26-5-9705 0 0,-36 7 7658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4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59 15663 0 0,'0'0'356'0'0,"0"0"50"0"0,0 0 20 0 0,0 0-42 0 0,-1 2-250 0 0,-7 8-120 0 0,5-7 48 0 0,1 1 1 0 0,-1-1-1 0 0,1 0 0 0 0,0 1 1 0 0,0 0-1 0 0,-2 5 0 0 0,-12 50 1928 0 0,2 0 0 0 0,-6 70 0 0 0,6-38-1331 0 0,2 2-38 0 0,-3 18-123 0 0,-15 52-498 0 0,30-154 0 0 0,0-9 5 0 0,0 0-1 0 0,0 0 1 0 0,0 0-1 0 0,0 0 1 0 0,0 0-1 0 0,0 0 1 0 0,0 0-1 0 0,0 0 1 0 0,0 0-1 0 0,-1 0 1 0 0,1 0-1 0 0,0 0 1 0 0,0 0-1 0 0,0 0 1 0 0,0 0-1 0 0,0 0 1 0 0,0 0-1 0 0,0 0 1 0 0,0 0-1 0 0,0 0 1 0 0,0 0-1 0 0,0 0 1 0 0,0 0-1 0 0,0 0 1 0 0,0 0-1 0 0,0 0 1 0 0,0 0-1 0 0,0 0 1 0 0,0 0-1 0 0,0 0 1 0 0,0 0-1 0 0,0 0 1 0 0,-1 0-1 0 0,1 0 1 0 0,0 1-1 0 0,0-1 1 0 0,0 0-1 0 0,0 0 1 0 0,0 0-1 0 0,0 0 1 0 0,0 0-1 0 0,0 0 1 0 0,0 0-1 0 0,0 0 1 0 0,0 0-1 0 0,0 0 1 0 0,0 0-1 0 0,0 0 1 0 0,0 0-1 0 0,0 0 1 0 0,0 0-1 0 0,0 0 1 0 0,0 0-1 0 0,0 0 1 0 0,0 0-1 0 0,0 0 1 0 0,0 1-1 0 0,0-1 1 0 0,-3-7 594 0 0,-3-11 419 0 0,5-7-974 0 0,2 0 1 0 0,0 0-1 0 0,6-26 0 0 0,19-75-49 0 0,-16 81 70 0 0,39-137 977 0 0,-37 147-808 0 0,2 1-1 0 0,1 0 1 0 0,21-34-1 0 0,-24 52-233 0 0,0 1 0 0 0,1 0 0 0 0,0 0 0 0 0,2 2 0 0 0,27-22 0 0 0,-39 33 0 0 0,2-2 0 0 0,1 0 0 0 0,0 1 0 0 0,0 0 0 0 0,0 0 0 0 0,0 0 0 0 0,0 1 0 0 0,0 0 0 0 0,1 0 0 0 0,-1 1 0 0 0,1 0 0 0 0,0 0 0 0 0,-1 0 0 0 0,1 1 0 0 0,-1 0 0 0 0,1 0 0 0 0,0 1 0 0 0,-1 0 0 0 0,1 0 0 0 0,-1 0 0 0 0,1 1 0 0 0,-1 0 0 0 0,0 0 0 0 0,0 1 0 0 0,1-1 0 0 0,-2 2 0 0 0,1-1 0 0 0,10 7 0 0 0,-10-4 0 0 0,1 0 0 0 0,-1 0 0 0 0,0 0 0 0 0,0 1 0 0 0,0 0 0 0 0,-1 0 0 0 0,0 0 0 0 0,-1 1 0 0 0,0-1 0 0 0,4 10 0 0 0,-6-11 0 0 0,0 1 0 0 0,0-1 0 0 0,0 1 0 0 0,-1 0 0 0 0,0-1 0 0 0,-1 1 0 0 0,1 0 0 0 0,-1 0 0 0 0,-1 0 0 0 0,1-1 0 0 0,-1 1 0 0 0,0 0 0 0 0,-3 9 0 0 0,2-10 0 0 0,-1 1 0 0 0,1-1 0 0 0,-1 0 0 0 0,0 0 0 0 0,0 0 0 0 0,-1 0 0 0 0,0-1 0 0 0,0 1 0 0 0,-7 7 0 0 0,1-4 0 0 0,-1-1 0 0 0,0 1 0 0 0,-20 11 0 0 0,30-20 0 0 0,-14 9 0 0 0,-29 13 0 0 0,39-20 0 0 0,0 0 0 0 0,0 0 0 0 0,-1-1 0 0 0,1 0 0 0 0,0 0 0 0 0,-1-1 0 0 0,1 1 0 0 0,-1-1 0 0 0,1 0 0 0 0,-6-1 0 0 0,4 0-526 0 0,-1-1 1 0 0,1 1-1 0 0,-8-4 0 0 0,11 4-157 0 0,1-1 0 0 0,-1 0 0 0 0,0 0 0 0 0,1 0 0 0 0,0 0 0 0 0,-1-1 0 0 0,1 1 0 0 0,0-1 0 0 0,0 0 0 0 0,0 0 1 0 0,-3-5-1 0 0,0-1-7667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4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52 11975 0 0,'1'-1'547'0'0,"29"-40"1074"0"0,-29 40-649 0 0,-1 1 42 0 0,0-2 588 0 0,0-3-976 0 0,-2 4 4448 0 0,-1 0-5004 0 0,0 1 0 0 0,0 1 0 0 0,0-1 0 0 0,0 0 0 0 0,0 1 0 0 0,0-1 0 0 0,0 1-1 0 0,0 0 1 0 0,1 0 0 0 0,-1 0 0 0 0,0 0 0 0 0,0 1 0 0 0,1-1 0 0 0,-1 1 0 0 0,1-1 0 0 0,-1 1 0 0 0,1 0 0 0 0,0 0 0 0 0,-1 0-1 0 0,-1 3 1 0 0,-5 5 329 0 0,1 0 0 0 0,0 0 0 0 0,-10 17 0 0 0,-7 17-170 0 0,2 1 1 0 0,-29 81-1 0 0,-12 104 203 0 0,53-175-432 0 0,3-1 0 0 0,-2 68 0 0 0,9-94 0 0 0,2 0 0 0 0,0 0 0 0 0,2 0 0 0 0,2-1 0 0 0,0 1 0 0 0,12 34 0 0 0,-14-53-343 0 0,1-1-1 0 0,0 0 1 0 0,0 0 0 0 0,1 0-1 0 0,0 0 1 0 0,11 13 0 0 0,-13-18-75 0 0,1 1 1 0 0,-1-1-1 0 0,1 0 1 0 0,-1 0-1 0 0,1 0 0 0 0,0 0 1 0 0,0 0-1 0 0,1-1 1 0 0,-1 0-1 0 0,0 0 1 0 0,1 0-1 0 0,-1-1 1 0 0,1 1-1 0 0,8 1 1 0 0,14-4-7741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5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0135 0 0,'0'0'464'0'0,"0"0"-9"0"0,1-1-295 0 0,6-1 412 0 0,0 0 0 0 0,0 1 0 0 0,0-1 0 0 0,0 1 1 0 0,0 0-1 0 0,1 1 0 0 0,-1 0 0 0 0,0 0 0 0 0,0 1 0 0 0,12 2 0 0 0,-7-1 132 0 0,-6-1-390 0 0,-1 0 0 0 0,1 1 0 0 0,-1-1 0 0 0,1 1 0 0 0,-1 1 0 0 0,0-1 0 0 0,0 1 0 0 0,0 0 0 0 0,-1 0 0 0 0,1 0 0 0 0,-1 1 0 0 0,1-1 0 0 0,-1 1 0 0 0,0 0 0 0 0,3 5 0 0 0,-2-2-98 0 0,0 0 0 0 0,0 0 0 0 0,-1 0 0 0 0,1 1 0 0 0,-2 0 0 0 0,1-1 0 0 0,-1 1 0 0 0,-1 1 0 0 0,3 10 0 0 0,1 23 6 0 0,-2-1 0 0 0,-1 1 0 0 0,-3 0 0 0 0,-1 0 0 0 0,-3 0 0 0 0,-1 0 0 0 0,-2-1 0 0 0,-1 1 0 0 0,-16 42 0 0 0,-41 92-222 0 0,47-136 0 0 0,-41 66 0 0 0,54-99-133 0 0,4-5-563 0 0,-3-12-1268 0 0,0 2 941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7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65 10135 0 0,'0'0'231'0'0,"3"-16"546"0"0,-3 2-1045 0 0,-3-16 5636 0 0,3 29-4852 0 0,0 1-4 0 0,0 0 0 0 0,0 0-471 0 0,0 0-1 0 0,0 0 0 0 0,0 0 1 0 0,0 0-1 0 0,0-1 0 0 0,0 1 1 0 0,-1 0-1 0 0,1 0 0 0 0,0 0 1 0 0,0 0-1 0 0,0 0 0 0 0,0 0 1 0 0,0-1-1 0 0,0 1 0 0 0,0 0 1 0 0,0 0-1 0 0,0 0 1 0 0,0 0-1 0 0,0 0 0 0 0,0 0 1 0 0,-1 0-1 0 0,1 0 0 0 0,0-1 1 0 0,0 1-1 0 0,0 0 0 0 0,0 0 1 0 0,0 0-1 0 0,0 0 0 0 0,-1 0 1 0 0,1 0-1 0 0,0 0 0 0 0,0 0 1 0 0,0 0-1 0 0,0 0 0 0 0,0 0 1 0 0,0 0-1 0 0,-1 0 0 0 0,1 0 1 0 0,0 0-1 0 0,0 0 1 0 0,0 0-1 0 0,-10 25 559 0 0,1 0 0 0 0,1 1 1 0 0,1 0-1 0 0,-3 31 0 0 0,5-31 281 0 0,-2 8-825 0 0,2 0 0 0 0,-2 68 0 0 0,7-94 17 0 0,0-6 299 0 0,0-2 117 0 0,0 0 21 0 0,0 0-66 0 0,6-18-278 0 0,1-3-165 0 0,1 0 0 0 0,0 0 0 0 0,2 1 0 0 0,0 1 0 0 0,1 0 0 0 0,1 0 0 0 0,1 1 0 0 0,1 0 0 0 0,16-15 0 0 0,3 5 0 0 0,-24 24 0 0 0,0 2 0 0 0,-7 2 0 0 0,-1 1 0 0 0,0-1 0 0 0,1 0 0 0 0,-1 0 0 0 0,1 1 0 0 0,-1-1 0 0 0,0 1 0 0 0,1-1 0 0 0,-1 1 0 0 0,0 0 0 0 0,2 0 0 0 0,16 17 0 0 0,-10-9 0 0 0,-2-1 0 0 0,-6-8 0 0 0,0 1 0 0 0,-1-1 0 0 0,0 0 0 0 0,1 1 0 0 0,-1-1 0 0 0,1 1 0 0 0,-1-1 0 0 0,1 1 0 0 0,-1-1 0 0 0,0 1 0 0 0,1-1 0 0 0,-1 1 0 0 0,0 0 0 0 0,0-1 0 0 0,1 1 0 0 0,-1-1 0 0 0,0 1 0 0 0,0 0 0 0 0,0-1 0 0 0,0 1 0 0 0,0-1 0 0 0,0 1 0 0 0,0 0 0 0 0,0-1 0 0 0,0 1 0 0 0,0 0 0 0 0,0-1 0 0 0,0 1 0 0 0,-1 0 0 0 0,1 1 0 0 0,-1 3 0 0 0,0 0 0 0 0,1 0 0 0 0,-1-1 0 0 0,-1 1 0 0 0,1 0 0 0 0,-1-1 0 0 0,0 1 0 0 0,0-1 0 0 0,0 0 0 0 0,-1 1 0 0 0,1-1 0 0 0,-1 0 0 0 0,0 0 0 0 0,0-1 0 0 0,0 1 0 0 0,-1-1 0 0 0,1 1 0 0 0,-1-1 0 0 0,0 0 0 0 0,0 0 0 0 0,0-1 0 0 0,0 1 0 0 0,-1-1 0 0 0,1 0 0 0 0,-7 2 0 0 0,1 0 97 0 0,6-2 52 0 0,0-1 0 0 0,-1 1 0 0 0,1-1 1 0 0,-1 0-1 0 0,1 0 0 0 0,-1 0 1 0 0,0-1-1 0 0,-5 1 0 0 0,-2 0 189 0 0,11-1-437 0 0,0 0 0 0 0,-1 0 0 0 0,1 0 0 0 0,0 0 0 0 0,-1 0 0 0 0,1 0 0 0 0,0 0 0 0 0,-1 0 0 0 0,1 0 0 0 0,0 0 0 0 0,-1-1 0 0 0,-1 0 0 0 0,2 1 549 0 0,1 0 50 0 0,0 0-126 0 0,0 0-576 0 0,0 0-248 0 0,0 0-50 0 0,0 0 126 0 0,0 0 576 0 0,0 0 248 0 0,0 0 50 0 0,0 0-58 0 0,15 11-277 0 0,23 29-1041 0 0,-37-39 368 0 0,-1 0 384 0 0,2 3-344 0 0,9 8 516 0 0,-4-6 289 0 0,-6-5 138 0 0,-1-1 33 0 0,0 0-133 0 0,0 0-577 0 0,0 0-248 0 0,0 0-50 0 0,0 0 58 0 0,1 1 293 0 0,5 1-75 0 0,-5-2-855 0 0,8-5-1891 0 0,0 1 1435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8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5663 0 0,'0'0'356'0'0,"0"0"50"0"0,0 0 20 0 0,0 0-42 0 0,3 0-112 0 0,11 3 396 0 0,0-1 0 0 0,0-1 0 0 0,1 0 0 0 0,-1-1 0 0 0,0 0 0 0 0,1-1 0 0 0,-1-1 0 0 0,22-5 0 0 0,-1-1-668 0 0,-6 3-201 0 0,-28 5-172 0 0,3 0 276 0 0,0 0-3434 0 0,-4 0 1997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8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3 13823 0 0,'0'0'315'0'0,"2"-10"870"0"0,-1 5-1034 0 0,-1 4 569 0 0,0 1 249 0 0,0 0 45 0 0,2-6 3364 0 0,-3 13-3006 0 0,-8 25-1038 0 0,-23 81 972 0 0,27-93-1306 0 0,3-12 0 0 0,0 0 0 0 0,0 1 0 0 0,1-1 0 0 0,0 1 0 0 0,0 11 0 0 0,2-12-133 0 0,-1-7-563 0 0,0-1-258 0 0,0 0-56 0 0,0 0-13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27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344 6447 0 0,'0'0'142'0'0,"0"0"22"0"0,0 0 13 0 0,0 0 55 0 0,0 0 181 0 0,0 0 78 0 0,0 0 18 0 0,0 0 3 0 0,0 0 0 0 0,0 0 0 0 0,0 0 0 0 0,0 0 0 0 0,0 0 0 0 0,0 0 0 0 0,0 0 0 0 0,0 0 0 0 0,0 0 0 0 0,0 0 0 0 0,0 0 0 0 0,0 0-69 0 0,0 0-222 0 0,0 0 166 0 0,0 0 101 0 0,0 0 21 0 0,0 0-66 0 0,1-1-294 0 0,1-4-61 0 0,-2 4 283 0 0,0 1 117 0 0,0 0 21 0 0,0 0-66 0 0,-1 0-294 0 0,-3-1-61 0 0,3 1 283 0 0,-15 3 1218 0 0,14-2-1588 0 0,1-1 0 0 0,-1 0-1 0 0,1 1 1 0 0,-1-1 0 0 0,1 0 0 0 0,0 1-1 0 0,-1 0 1 0 0,1-1 0 0 0,0 1 0 0 0,-1 0-1 0 0,1 0 1 0 0,0 0 0 0 0,-1 1-1 0 0,-9 7 78 0 0,0-1 717 0 0,4-3-598 0 0,1 0 0 0 0,0 0 0 0 0,0 1 0 0 0,0-1-1 0 0,-10 14 1 0 0,10-10-197 0 0,0 0 0 0 0,1 0 0 0 0,0 0 0 0 0,1 1 0 0 0,-6 16 0 0 0,3-7 0 0 0,5-16 0 0 0,-1 14 0 0 0,3-1 0 0 0,3-9 0 0 0,4-3 0 0 0,-1-2 0 0 0,-6-1 0 0 0,1-1 0 0 0,0 1 0 0 0,0-1 0 0 0,0 0 0 0 0,0 1 0 0 0,0-1 0 0 0,0 0 0 0 0,0 0 0 0 0,0 1 0 0 0,0-1 0 0 0,0 0 0 0 0,0 0 0 0 0,0 0 0 0 0,0 0 0 0 0,0 0 0 0 0,0-1 0 0 0,0 1 0 0 0,0 0 0 0 0,0 0 0 0 0,1-1 0 0 0,6-2 0 0 0,-4 2 0 0 0,1-1 0 0 0,-1 0 0 0 0,0 0 0 0 0,0 0 0 0 0,0-1 0 0 0,-1 1 0 0 0,1-1 0 0 0,0 0 0 0 0,-1 0 0 0 0,0 0 0 0 0,0-1 0 0 0,0 1 0 0 0,5-8 0 0 0,2-4 0 0 0,16-35 0 0 0,-24 45 0 0 0,57-113 0 0 0,0-20 1024 0 0,-51 116-819 0 0,-1 0 0 0 0,-1-1 0 0 0,-1 0-1 0 0,3-32 1 0 0,-8 51-190 0 0,0-1-1 0 0,0 1 0 0 0,-1 0 1 0 0,-2-8-1 0 0,3 11 357 0 0,0 1 117 0 0,0 0 21 0 0,-1-1-66 0 0,-3-2-294 0 0,-2 4-133 0 0,4 0-16 0 0,1 0 0 0 0,1-1 0 0 0,-1 1 0 0 0,0-1 0 0 0,1 1 0 0 0,-1-1 0 0 0,1 1 0 0 0,-1 0 0 0 0,1-1 0 0 0,-1 1 0 0 0,1 0 0 0 0,-1-1 0 0 0,1 1 0 0 0,-1 0 0 0 0,1 0 0 0 0,0-1 0 0 0,0 1 0 0 0,-1 0 0 0 0,1 1 0 0 0,-4 8 0 0 0,-7 22 0 0 0,2 1 0 0 0,1 1 0 0 0,-6 56 0 0 0,9-67 0 0 0,0-1 0 0 0,-1 0 0 0 0,-14 32 0 0 0,1-3 0 0 0,14-36 0 0 0,2-6 0 0 0,-1 1 0 0 0,2-1 0 0 0,-1 1 0 0 0,1 0 0 0 0,-1 12 0 0 0,4-13 0 0 0,0-7 0 0 0,-1 0 0 0 0,1 0 0 0 0,-1-1 0 0 0,1 1 0 0 0,0 0 0 0 0,-1-1 0 0 0,1 1 0 0 0,0-1 0 0 0,0 1 0 0 0,0-1 0 0 0,0 1 0 0 0,1-1 0 0 0,-1 1 0 0 0,0-1 0 0 0,1 0 0 0 0,-1 0 0 0 0,3 2 0 0 0,2 1 0 0 0,7 1 0 0 0,-9-5 0 0 0,-2-1 0 0 0,8 1 0 0 0,-7-1 0 0 0,0 1 0 0 0,0 0 0 0 0,0-1 0 0 0,0 0 0 0 0,-1 1 0 0 0,1-1 0 0 0,0-1 0 0 0,0 1 0 0 0,0 0 0 0 0,4-3 0 0 0,-7 3 0 0 0,1 1 0 0 0,0-1 0 0 0,0 1 0 0 0,1-1 0 0 0,-1 1 0 0 0,0-1 0 0 0,-1 0 0 0 0,1 1 0 0 0,0-1 0 0 0,0 0 0 0 0,0 0 0 0 0,0 0 0 0 0,0 0 0 0 0,0-1 0 0 0,6-11 0 0 0,0 3 0 0 0,-5 6 0 0 0,1 1 0 0 0,-1-1 0 0 0,1 0 0 0 0,0 1 0 0 0,5-5 0 0 0,0-2 0 0 0,-8 7 0 0 0,1-3 0 0 0,14-10 0 0 0,-5 3 0 0 0,-4 7 0 0 0,2 1 0 0 0,0 1 0 0 0,1 2 0 0 0,1 10 0 0 0,-2 1 0 0 0,33 43 0 0 0,-35-43 0 0 0,-3-6 0 0 0,-1 0 0 0 0,0 1 0 0 0,1-1 0 0 0,0 0 0 0 0,0-1 0 0 0,0 1 0 0 0,0 0 0 0 0,5 2 0 0 0,3 3 0 0 0,2 5 0 0 0,12 5 0 0 0,-23-16 0 0 0,12 7 0 0 0,-6-6 0 0 0,0 1 0 0 0,-3-1-64 0 0,-4-2-273 0 0,-1-1-138 0 0,0 0-33 0 0,0-2 351 0 0,0 1 0 0 0,0-1-1 0 0,-1 0 1 0 0,1 0 0 0 0,-1 1-1 0 0,1-1 1 0 0,-1 0 0 0 0,0 1 0 0 0,-1-3-1 0 0,-5-16-4558 0 0,5 8 2684 0 0,1 9-15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49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39 11975 0 0,'3'-7'1083'0'0,"11"-57"1988"0"0,-4 17 2643 0 0,-10 46-5170 0 0,3-12 643 0 0,-3 11-799 0 0,0 2 100 0 0,0 0 21 0 0,-1 2-449 0 0,0-1 1 0 0,0 1-1 0 0,1-1 0 0 0,-1 1 1 0 0,0 0-1 0 0,1-1 0 0 0,-1 1 1 0 0,1 0-1 0 0,-1 2 0 0 0,0-3-55 0 0,-10 42 93 0 0,-11 37 877 0 0,-18 126 0 0 0,18-58-975 0 0,10-75 0 0 0,-13 58 0 0 0,21-115 0 0 0,-12 29 0 0 0,8-23 0 0 0,-3 3 0 0 0,11-25 0 0 0,0 1 0 0 0,0 0 0 0 0,0-1 0 0 0,0 1 0 0 0,0 0 0 0 0,0-1 0 0 0,-1 1 0 0 0,1-1 0 0 0,0 1 0 0 0,0-1 0 0 0,-1 1 0 0 0,1-1 0 0 0,0 1 0 0 0,-1-1 0 0 0,1 1 0 0 0,-1-1 0 0 0,1 1 0 0 0,-1-1 0 0 0,0 1 0 0 0,0 0 0 0 0,0-1 0 0 0,1 0 0 0 0,-1 1 0 0 0,0-1 0 0 0,1 1 0 0 0,-1-1 0 0 0,0 1 0 0 0,1 0 0 0 0,-1-1 0 0 0,1 1 0 0 0,-1-1 0 0 0,1 1 0 0 0,-1 0 0 0 0,1 0 0 0 0,-1 1 0 0 0,-2 3 0 0 0,0 0 0 0 0,-1 0 0 0 0,1 1 0 0 0,-6 5 0 0 0,4-5 0 0 0,4 1 0 0 0,-4-1 0 0 0,-1-6 0 0 0,5 0 0 0 0,0-1 0 0 0,0 1 0 0 0,0 0 0 0 0,0-1 0 0 0,0 1 0 0 0,1-1 0 0 0,-1 1 0 0 0,0-1 0 0 0,0 1 0 0 0,0-1 0 0 0,0 0 0 0 0,1 1 0 0 0,-1-1 0 0 0,0 0 0 0 0,1 0 0 0 0,-1 1 0 0 0,0-1 0 0 0,1 0 0 0 0,-1 0 0 0 0,1 0 0 0 0,-1 0 0 0 0,1-1 0 0 0,-1-1 0 0 0,-2-4 9 0 0,1 0 0 0 0,0-1 0 0 0,0 1 0 0 0,1-1 0 0 0,-1 1 0 0 0,2-1 0 0 0,-1 1 0 0 0,1-1 0 0 0,1 0 0 0 0,0-8 0 0 0,4-12 150 0 0,9-36 0 0 0,-13 60-133 0 0,19-117 892 0 0,1 0-231 0 0,32-45-687 0 0,-46 151 0 0 0,2-1 0 0 0,0 1 0 0 0,13-18 0 0 0,-11 16 0 0 0,1 0 0 0 0,1 0 0 0 0,1 1 0 0 0,0 0 0 0 0,1 1 0 0 0,1 0 0 0 0,0 2 0 0 0,25-17 0 0 0,-26 22 0 0 0,0 0 0 0 0,28-8 0 0 0,-39 14 0 0 0,-3 1 0 0 0,0 1 0 0 0,0-1 0 0 0,0 1 0 0 0,0 0 0 0 0,0-1 0 0 0,0 1 0 0 0,1 0 0 0 0,-1 0 0 0 0,0 0 0 0 0,0 0 0 0 0,0 0 0 0 0,0 0 0 0 0,1 0 0 0 0,-1 0 0 0 0,0 0 0 0 0,0 1 0 0 0,0-1 0 0 0,0 0 0 0 0,1 1 0 0 0,-1-1 0 0 0,1 1 0 0 0,4 1 0 0 0,-1 0 0 0 0,0 1 0 0 0,0-1 0 0 0,0 1 0 0 0,0 0 0 0 0,-1 0 0 0 0,1 0 0 0 0,-1 1 0 0 0,1-1 0 0 0,-1 1 0 0 0,0 0 0 0 0,-1 1 0 0 0,1-1 0 0 0,-1 0 0 0 0,0 1 0 0 0,0 0 0 0 0,0 0 0 0 0,-1 0 0 0 0,3 7 0 0 0,2 8 167 0 0,-2 1 1 0 0,0 0-1 0 0,-2 0 0 0 0,0 0 1 0 0,0 33-1 0 0,-3-44-103 0 0,-1-1 1 0 0,0 0-1 0 0,0 0 0 0 0,-1 0 0 0 0,0-1 1 0 0,0 1-1 0 0,-1 0 0 0 0,0-1 0 0 0,-1 0 1 0 0,0 1-1 0 0,0-1 0 0 0,-1-1 0 0 0,0 1 1 0 0,0-1-1 0 0,-11 12 0 0 0,13-17-61 0 0,-1 1 0 0 0,0 0 1 0 0,1-1-1 0 0,-1 0 0 0 0,-5 2 0 0 0,-5 3-6 0 0,6-3-143 0 0,0-1 0 0 0,0 0 0 0 0,-1 0 0 0 0,1-1 0 0 0,-10 1 0 0 0,14-2-227 0 0,0-1-1 0 0,0 0 1 0 0,0 0-1 0 0,0 0 1 0 0,0-1 0 0 0,0 0-1 0 0,0 0 1 0 0,0 0-1 0 0,0 0 1 0 0,0 0-1 0 0,0-1 1 0 0,1 1 0 0 0,-1-1-1 0 0,-5-4 1 0 0,-5-3-8838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51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3 10135 0 0,'0'0'464'0'0,"0"0"-9"0"0,0 0-155 0 0,0 0 443 0 0,1-1 227 0 0,-1 0-690 0 0,1 0 0 0 0,-1 0-1 0 0,1 1 1 0 0,0-1-1 0 0,-1 0 1 0 0,1 0 0 0 0,-1 1-1 0 0,1-1 1 0 0,0 1 0 0 0,0-1-1 0 0,-1 1 1 0 0,1-1 0 0 0,0 1-1 0 0,0-1 1 0 0,0 1 0 0 0,-1-1-1 0 0,1 1 1 0 0,0 0-1 0 0,0 0 1 0 0,0 0 0 0 0,0-1-1 0 0,0 1 1 0 0,0 0 0 0 0,1 0-1 0 0,-1 0 41 0 0,-1 1 0 0 0,1-1 0 0 0,0 0 0 0 0,0 0 0 0 0,0 1-1 0 0,0-1 1 0 0,0 1 0 0 0,-1-1 0 0 0,1 1 0 0 0,0-1 0 0 0,0 1 0 0 0,-1 0-1 0 0,2 0 1 0 0,6 10-1337 0 0,-6-5 1139 0 0,0 0-1 0 0,-1 0 0 0 0,0 0 1 0 0,0 0-1 0 0,0 0 1 0 0,0 0-1 0 0,-1 1 1 0 0,-1 8-1 0 0,1-3 226 0 0,-1-5-287 0 0,0 0-1 0 0,0 0 1 0 0,0 0 0 0 0,-1-1-1 0 0,0 1 1 0 0,0-1 0 0 0,-6 11-1 0 0,5-9-26 0 0,-1 1 0 0 0,1 0-1 0 0,-3 11 1 0 0,5-15-33 0 0,-1 0 0 0 0,1 0 0 0 0,-1 0 0 0 0,-1 0 0 0 0,1-1 0 0 0,-1 1 0 0 0,1-1 0 0 0,-7 7 0 0 0,-2 2 0 0 0,-18 16 0 0 0,21-21-1040 0 0,-1 0 1 0 0,-1-1-1 0 0,-13 8 1 0 0,12-8-6811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52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21 13823 0 0,'0'0'315'0'0,"4"-1"45"0"0,-3 1-324 0 0,0-1 0 0 0,1 1 0 0 0,-1-1-1 0 0,0 1 1 0 0,0-1 0 0 0,1 1 0 0 0,-1-1 0 0 0,0 0 0 0 0,0 0 0 0 0,0 1 0 0 0,0-1 0 0 0,0 0-1 0 0,0 0 1 0 0,0 0 0 0 0,0 0 0 0 0,0 0 0 0 0,-1 0 0 0 0,1 0 0 0 0,0-1 0 0 0,0 1 0 0 0,-1 0-1 0 0,1-2 1 0 0,4-8 210 0 0,0 0-1 0 0,0 1 1 0 0,9-14 0 0 0,9-15 1661 0 0,41-110 3382 0 0,-53 109-5285 0 0,-2 5 452 0 0,-7 25-30 0 0,1 1 0 0 0,0-17-1 0 0,3-7-25 0 0,-6 31-29 0 0,0 2 117 0 0,0 0 21 0 0,0 0-66 0 0,-7 6-278 0 0,4-4-165 0 0,0 1 0 0 0,0 1 0 0 0,0-1 0 0 0,0 0 0 0 0,1 1 0 0 0,-1 0 0 0 0,1-1 0 0 0,-3 8 0 0 0,-12 34 0 0 0,12-30 0 0 0,-18 51 0 0 0,-34 107 0 0 0,23-56-692 0 0,-16 63-608 0 0,41-146 1300 0 0,14-39 305 0 0,0 0-1 0 0,0 0 0 0 0,0 0 1 0 0,-1-1-1 0 0,7-9 1 0 0,25-64-175 0 0,-19 40-118 0 0,2 1-1 0 0,30-47 1 0 0,-25 55-12 0 0,-18 22 0 0 0,1 0 0 0 0,-1-1 0 0 0,0 1 0 0 0,7-16 0 0 0,-11 21 0 0 0,-1-1 0 0 0,1 1 0 0 0,0 0 0 0 0,0 0 0 0 0,0 0 0 0 0,0 0 0 0 0,0 1 0 0 0,1-1 0 0 0,0 1 0 0 0,-1-1 0 0 0,1 1 0 0 0,0 0 0 0 0,0 0 0 0 0,6-3 0 0 0,2 2 0 0 0,0 6 0 0 0,-7 0 0 0 0,0 0 0 0 0,0 0 0 0 0,0 1 0 0 0,-1-1 0 0 0,0 1 0 0 0,0 0 0 0 0,0 0 0 0 0,0 0 0 0 0,-1 1 0 0 0,4 5 0 0 0,-5-7 0 0 0,0-1 0 0 0,1 1 0 0 0,-1 0 0 0 0,0 0 0 0 0,-1 0 0 0 0,2 3 0 0 0,-4 6 0 0 0,0-7 0 0 0,1-3 0 0 0,1 0 0 0 0,-2 1 0 0 0,1-1 0 0 0,0 0 0 0 0,0 0 0 0 0,-1 1 0 0 0,1-1 0 0 0,-1 0 0 0 0,0-1 0 0 0,-3 4 0 0 0,-22 17 0 0 0,19-17 0 0 0,2 0 0 0 0,1-1 0 0 0,-1-1 0 0 0,0 1 0 0 0,0-1 0 0 0,-1-1 0 0 0,1 1 0 0 0,-1-1 0 0 0,-13 3 0 0 0,-7 3 0 0 0,19-5 0 0 0,0 0 0 0 0,7-3 0 0 0,0 0 0 0 0,0 1 0 0 0,0 0 0 0 0,0-1 0 0 0,0 1 0 0 0,0 0 0 0 0,0-1 0 0 0,0 1 0 0 0,0 0 0 0 0,1 0 0 0 0,-1 0 0 0 0,0 0 0 0 0,1 0 0 0 0,-1 0 0 0 0,0 0 0 0 0,1 0 0 0 0,-1 0 0 0 0,1 0 0 0 0,-1 0 0 0 0,1 0 0 0 0,0 0 0 0 0,-1 0 0 0 0,1 0 0 0 0,0 1 0 0 0,0-1 0 0 0,0 2 0 0 0,0 0 0 0 0,0-1 0 0 0,-1 0 0 0 0,1 0 0 0 0,0 0 0 0 0,0 0 0 0 0,1 0 0 0 0,-1 0 0 0 0,0 0 0 0 0,1 0 0 0 0,-1 0 0 0 0,1 0 0 0 0,0 0 0 0 0,-1 0 0 0 0,1 0 0 0 0,0 0 0 0 0,2 2 0 0 0,1 3 0 0 0,-3-4 0 0 0,1-1 0 0 0,-1 1 0 0 0,0-1 0 0 0,1 0 0 0 0,0 0 0 0 0,-1 1 0 0 0,1-1 0 0 0,0 0 0 0 0,0-1 0 0 0,0 1 0 0 0,0 0 0 0 0,3 1 0 0 0,0 1 0 0 0,0 0 0 0 0,0-1 0 0 0,-1 2 0 0 0,0-1 0 0 0,1 0 0 0 0,2 6 0 0 0,-1-1-51 0 0,-5-7 12 0 0,0-1-1 0 0,0 1 1 0 0,0-1 0 0 0,0 1-1 0 0,0-1 1 0 0,0 1 0 0 0,1-1 0 0 0,-1 0-1 0 0,0 0 1 0 0,1 1 0 0 0,-1-1 0 0 0,1 0-1 0 0,-1 0 1 0 0,1 0 0 0 0,-1-1-1 0 0,1 1 1 0 0,0 0 0 0 0,0-1 0 0 0,-1 1-1 0 0,3 0 1 0 0,-2-1-469 0 0,-2 0 65 0 0,2-1 294 0 0,12-1 332 0 0,-12 1-757 0 0,1 1 0 0 0,-1 0 0 0 0,0-1 0 0 0,1 1-1 0 0,-1-1 1 0 0,0 0 0 0 0,1 0 0 0 0,-1 0 0 0 0,0 0 0 0 0,0 0 0 0 0,4-3 0 0 0,-1-3-6592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53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3823 0 0,'0'0'630'0'0,"0"0"-13"0"0,2 0-393 0 0,2 1-39 0 0,0-1 1 0 0,0 1-1 0 0,0-1 0 0 0,0 0 1 0 0,7-1-1 0 0,12 0 1586 0 0,-5 0-664 0 0,1 0 0 0 0,-1-2 1 0 0,1 0-1 0 0,25-8 0 0 0,-8 3-1250 0 0,12-7 2124 0 0,-42 14-1965 0 0,-2 3-16 0 0,-7 2 0 0 0,-7 4 0 0 0,-75 40 0 0 0,4-2 0 0 0,71-40-34 0 0,4-2-89 0 0,-1 0 0 0 0,1 0 1 0 0,0 0-1 0 0,0 1 0 0 0,0 0 1 0 0,1 0-1 0 0,0 0 0 0 0,0 1 0 0 0,0 0 1 0 0,-5 9-1 0 0,9-14-252 0 0,1 0 417 0 0,0 0 0 0 0,0 0 0 0 0,-1 1 0 0 0,1-1 0 0 0,0 0 0 0 0,1 0 0 0 0,-1 0-1 0 0,0 0 1 0 0,0 0 0 0 0,0 0 0 0 0,1 0 0 0 0,-1 0 0 0 0,0 0 0 0 0,1 0 0 0 0,-1 0-1 0 0,1 0 1 0 0,-1 0 0 0 0,1 0 0 0 0,0 0 0 0 0,-1 0 0 0 0,1 0 0 0 0,0-1 0 0 0,0 1-1 0 0,-1 0 1 0 0,1-1 0 0 0,0 1 0 0 0,0 0 0 0 0,0-1 0 0 0,0 1 0 0 0,0-1-1 0 0,0 1 1 0 0,0-1 0 0 0,0 0 0 0 0,0 1 0 0 0,0-1 0 0 0,0 0 0 0 0,0 0 0 0 0,0 1-1 0 0,0-1 1 0 0,1 0 0 0 0,0-1 0 0 0,21 3-42 0 0,-15-2 0 0 0,0 1 0 0 0,14-2 0 0 0,51-12-1783 0 0,-61 11-592 0 0,0 0-5475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53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4 15663 0 0,'1'-1'356'0'0,"2"-9"-97"0"0,1 0-1 0 0,1-14 0 0 0,-3 13 37 0 0,9-23-1 0 0,-3 13 714 0 0,-1 1 0 0 0,0-1-1 0 0,4-27 1 0 0,-11 42-986 0 0,0 1 0 0 0,0-1-1 0 0,0 0 1 0 0,-2-10 0 0 0,1 11 256 0 0,0 0-1 0 0,1-1 1 0 0,0 1 0 0 0,0-10-1 0 0,0 15-226 0 0,0-1-1 0 0,0 1 0 0 0,0-1 1 0 0,0 1-1 0 0,0 0 0 0 0,0-1 1 0 0,0 1-1 0 0,0-1 1 0 0,0 1-1 0 0,0 0 0 0 0,-1-1 1 0 0,1 1-1 0 0,0 0 0 0 0,0-1 1 0 0,-1 1-1 0 0,1 0 1 0 0,0-1-1 0 0,0 1 0 0 0,-1 0 1 0 0,1 0-1 0 0,0-1 0 0 0,-1 1 1 0 0,-1-1 3478 0 0,5 18-3509 0 0,0 8-24 0 0,-4-19 4 0 0,0-1 0 0 0,1-1 0 0 0,0 1 0 0 0,0 0 0 0 0,0 0 0 0 0,0 0 0 0 0,1 0 0 0 0,0-1 0 0 0,1 7 0 0 0,0-4-106 0 0,-1 1 1 0 0,1-1-1 0 0,-2 1 0 0 0,1 0 1 0 0,-1-1-1 0 0,-1 13 0 0 0,-10 47-858 0 0,9-54 909 0 0,-21 67 1453 0 0,17-63-1642 0 0,0 1-1 0 0,2-1 1 0 0,0 1 0 0 0,0 0 0 0 0,0 19-1 0 0,5-31 359 0 0,0-3-932 0 0,-1 7-4095 0 0,0-10-2595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54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15663 0 0,'0'0'719'0'0,"0"0"-20"0"0,0 0-306 0 0,0 0 371 0 0,0 0 209 0 0,0 0 41 0 0,0 0-61 0 0,0 0-288 0 0,0 0-121 0 0,-1 2-28 0 0,-5 26-362 0 0,-1-1 0 0 0,-1 0 0 0 0,-18 39 0 0 0,10-11-154 0 0,15-46-269 0 0,1-9 187 0 0,0 0 0 0 0,0 0 0 0 0,0 0 0 0 0,0 1 0 0 0,0-1 0 0 0,0 0 0 0 0,0 0 1 0 0,0 1-1 0 0,1-1 0 0 0,-1 0 0 0 0,0 0 0 0 0,0 0 0 0 0,0 0 0 0 0,0 1 0 0 0,1-1 0 0 0,-1 0 0 0 0,0 0 0 0 0,0 0 0 0 0,0 0 1 0 0,1 0-1 0 0,-1 1 0 0 0,0-1 0 0 0,0 0 0 0 0,1 0 0 0 0,-1 0 0 0 0,0 0 0 0 0,0 0 0 0 0,0 0 0 0 0,1 0 0 0 0,-1 0 0 0 0,0 0 1 0 0,0 0-1 0 0,1 0 0 0 0,-1 0 0 0 0,0 0 0 0 0,0 0 0 0 0,1 0 0 0 0,-1 0 0 0 0,0 0 0 0 0,0 0 0 0 0,1-1 0 0 0,9-1-1818 0 0,0-6-146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54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719'0'0,"0"0"-20"0"0,0 0-374 0 0,2 1 84 0 0,11 9 319 0 0,0-1 0 0 0,1 0 0 0 0,0-1 0 0 0,0-1 0 0 0,1-1 0 0 0,29 10 0 0 0,32 1-48 0 0,-63-13-21 0 0,0 1-1 0 0,19 8 1 0 0,-26-8-659 0 0,-7 3 0 0 0,-1-3 103 0 0,0 0-1 0 0,-1 0 0 0 0,0 0 1 0 0,0 0-1 0 0,0-1 1 0 0,0 0-1 0 0,-1 0 0 0 0,1 0 1 0 0,-7 5-1 0 0,-1 1 239 0 0,-1-1 1 0 0,-16 9-1 0 0,-7 3-341 0 0,-39 25 0 0 0,65-39 0 0 0,1 0 0 0 0,0 1 0 0 0,-9 9 0 0 0,13-8 0 0 0,4-7 0 0 0,0 0 0 0 0,0 1 0 0 0,0-1 0 0 0,1 0 0 0 0,0 1 0 0 0,-1-1 0 0 0,1 0 0 0 0,0 1 0 0 0,0-1 0 0 0,0 0 0 0 0,0 0 0 0 0,0 0 0 0 0,1 0 0 0 0,-1 0 0 0 0,1 0 0 0 0,-1 0 0 0 0,1-1 0 0 0,0 1 0 0 0,0 0 0 0 0,0-1 0 0 0,3 2 0 0 0,4 4 0 0 0,1-1 0 0 0,0-1 0 0 0,12 5 0 0 0,-20-9 0 0 0,5 2-13 0 0,0-1-1 0 0,0 0 1 0 0,0 0 0 0 0,1 0-1 0 0,-1-1 1 0 0,1 0 0 0 0,-1 0-1 0 0,1-1 1 0 0,12-1 0 0 0,-18 1-339 0 0,0-1 0 0 0,0 1 1 0 0,0-1-1 0 0,0 0 1 0 0,-1 1-1 0 0,1-1 0 0 0,0 0 1 0 0,1-1-1 0 0,6-6-6086 0 0,-2 0-1274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5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5663 0 0,'3'1'719'0'0,"88"38"3124"0"0,-89-38-3722 0 0,0 0 1 0 0,0 1 0 0 0,1-1 0 0 0,-1 1 0 0 0,0 0 0 0 0,0 0 0 0 0,0 0 0 0 0,-1 0 0 0 0,1 0 0 0 0,0 0 0 0 0,-1 0 0 0 0,1 0 0 0 0,-1 1 0 0 0,0-1-1 0 0,0 1 1 0 0,0-1 0 0 0,0 1 0 0 0,0-1 0 0 0,-1 1 0 0 0,1 0 0 0 0,-1-1 0 0 0,1 1 0 0 0,-1 4 0 0 0,0-1 146 0 0,0 1 1 0 0,0-1-1 0 0,-1 0 1 0 0,0 1-1 0 0,0-1 1 0 0,0 0-1 0 0,-1 0 1 0 0,-4 12-1 0 0,-5 7 47 0 0,9-19-159 0 0,0 0 0 0 0,-1 0 0 0 0,0-1 0 0 0,0 1 1 0 0,0-1-1 0 0,-1 1 0 0 0,1-1 0 0 0,-1 0 0 0 0,-1 0 0 0 0,-5 5 0 0 0,1-4-152 0 0,0 0-1 0 0,-1 0 1 0 0,0-1 0 0 0,-13 5-1 0 0,2 0-5 0 0,17-9-388 0 0,0 1-1 0 0,1-1 1 0 0,-1 0-1 0 0,0 0 1 0 0,0 0 0 0 0,0 0-1 0 0,0-1 1 0 0,0 0-1 0 0,0 0 1 0 0,-5 0-1 0 0,1-1-8138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55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3 21191 0 0,'0'0'464'0'0,"0"0"96"0"0,0 0 16 0 0,0 0 32 0 0,-3-5-488 0 0,3 5-120 0 0,0 0 0 0 0,6-5 0 0 0,-6 5 0 0 0,8-6 0 0 0,1 0 0 0 0,3-1 0 0 0,-1 1-1616 0 0,3-2-344 0 0,4 0-72 0 0,2-3-16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3:55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5663 0 0,'0'0'344'0'0,"0"0"72"0"0,0 0 8 0 0,0 0 24 0 0,0 0-360 0 0,12-2-88 0 0,3 1 0 0 0,1-2 0 0 0,-2 0 0 0 0,7-1 0 0 0,2 0 0 0 0,3-3-6944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27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13823 0 0,'0'0'315'0'0,"0"0"45"0"0,0 0 21 0 0,0 0-49 0 0,0 0-81 0 0,0 0 481 0 0,0 0 237 0 0,0 0 45 0 0,0 0-61 0 0,0 0-288 0 0,0 0-121 0 0,0 0-28 0 0,0 0-4 0 0,0 0 0 0 0,0 0 0 0 0,0 0 0 0 0,0 0-68 0 0,0 2-289 0 0,1 4-146 0 0,-1 0 0 0 0,0 0-1 0 0,0 1 1 0 0,0-1 0 0 0,-1 0 0 0 0,0 1 0 0 0,-1-1 0 0 0,1 0 0 0 0,-1 0-1 0 0,-3 7 1 0 0,-4 7 649 0 0,-20 31 0 0 0,16-29-22 0 0,3-7-665 0 0,-1 0-1 0 0,0-1 1 0 0,-24 22 0 0 0,34-35-667 0 0,-1 5-1135 0 0,2-4-4683 0 0,0-2-568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0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29 11975 0 0,'0'0'547'0'0,"0"0"-11"0"0,1-1-344 0 0,0-5 233 0 0,1 0-1 0 0,0 0 1 0 0,4-9-1 0 0,-3 10 455 0 0,-1 0 0 0 0,0-1 1 0 0,0 1-1 0 0,0 0 0 0 0,1-10 0 0 0,-2 8 165 0 0,0-1 0 0 0,1 1 0 0 0,0-1 0 0 0,0 1 0 0 0,4-7 0 0 0,-6 13-532 0 0,0 1-68 0 0,0-1-289 0 0,-8 28-138 0 0,-22 65-17 0 0,-30 86 0 0 0,48-145 0 0 0,6-16 0 0 0,-5 15 0 0 0,-21 39 0 0 0,25-53 16 0 0,-3 18-96 0 0,9-34-257 0 0,1-2-138 0 0,2-9-613 0 0,4-23-1374 0 0,1 1 0 0 0,14-36 1 0 0,-1 13-3452 0 0,-7 19 551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1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23 13823 0 0,'0'0'315'0'0,"0"0"45"0"0,0 0 21 0 0,0 0-49 0 0,0-1-220 0 0,0-4 39 0 0,0 3 569 0 0,0 2 249 0 0,0 0 45 0 0,0 0-61 0 0,0 0-288 0 0,0 0-121 0 0,0 0-28 0 0,0 0-4 0 0,0 0 0 0 0,-6 13 846 0 0,0 0-668 0 0,1 7-290 0 0,4-14-245 0 0,0 0 0 0 0,-1 1 0 0 0,2-1 0 0 0,-1 0 0 0 0,1 0 0 0 0,0 0 0 0 0,1 12 0 0 0,1-1-155 0 0,-2-11 0 0 0,1-1 0 0 0,-1 0 0 0 0,1 0 0 0 0,0 0 0 0 0,0 0 0 0 0,1 0 0 0 0,3 9 0 0 0,-4-13 0 0 0,-1 0 0 0 0,1 0 0 0 0,0 0 0 0 0,0-1 0 0 0,-1 1 0 0 0,1 0 0 0 0,0 0 0 0 0,0 0 0 0 0,0-1 0 0 0,0 1 0 0 0,0 0 0 0 0,0-1 0 0 0,0 1 0 0 0,0-1 0 0 0,0 1 0 0 0,0-1 0 0 0,0 1 0 0 0,0-1 0 0 0,0 0 0 0 0,0 0 0 0 0,1 0 0 0 0,1 1 0 0 0,0-1 0 0 0,2 1 0 0 0,0-1 0 0 0,-1 0 0 0 0,1 0 0 0 0,-1 0 0 0 0,1-1 0 0 0,0 0 0 0 0,-1 0 0 0 0,1 0 0 0 0,-1 0 0 0 0,0 0 0 0 0,1-1 0 0 0,4-3 0 0 0,-1 1 0 0 0,0 0 0 0 0,0-1 0 0 0,-1 1 0 0 0,0-2 0 0 0,10-9 0 0 0,199-230 2048 0 0,-211 239-1976 0 0,-4 5 299 0 0,-1 2 117 0 0,-1 16-209 0 0,-1-1 0 0 0,0 0 1 0 0,-9 30-1 0 0,-18 34-279 0 0,5-17 0 0 0,18-45 0 0 0,-73 201 0 0 0,77-215 0 0 0,-5 19 0 0 0,6-18 0 0 0,1-4-275 0 0,-1 0-511 0 0,1 0 0 0 0,-1 0 0 0 0,1 1 0 0 0,-1-1 1 0 0,1 0-1 0 0,0 1 0 0 0,0-1 0 0 0,0 1 0 0 0,0-1 1 0 0,0 0-1 0 0,0 3 0 0 0,9-4-1261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1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7503 0 0,'0'0'399'0'0,"0"-6"264"0"0,1 6 6322 0 0,4 7-6848 0 0,-1 0 1 0 0,0-1-1 0 0,-1 1 0 0 0,0 0 1 0 0,0 1-1 0 0,3 10 1 0 0,10 49 948 0 0,-15-60-1069 0 0,6 25 495 0 0,18 54 0 0 0,-21-74-384 0 0,1-1 0 0 0,0 1 0 0 0,1-1 0 0 0,1 0 0 0 0,0-1 0 0 0,0 1 0 0 0,15 15 0 0 0,-15-20-128 0 0,-2-2 2 0 0,3 0 11 0 0,5-1-92 0 0,-12-3-258 0 0,-1 0-138 0 0,0 0-33 0 0,6-9-683 0 0,-5 8 1034 0 0,0 0-1 0 0,0 0 1 0 0,-1 0 0 0 0,1 0-1 0 0,-1-1 1 0 0,1 1 0 0 0,-1 0-1 0 0,1 0 1 0 0,-1 0 0 0 0,1-1 0 0 0,-1 1-1 0 0,0 0 1 0 0,0 0 0 0 0,0-1-1 0 0,0 1 1 0 0,0 0 0 0 0,0 0-1 0 0,0-1 1 0 0,0-1 0 0 0,-4-17-3827 0 0,3 8 1937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1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23 17503 0 0,'4'-7'858'0'0,"2"-7"1070"0"0,-5 13-958 0 0,-1 1 43 0 0,0 0-59 0 0,0 0-289 0 0,0 0-121 0 0,0 0-28 0 0,0 0-72 0 0,-5 7-200 0 0,-173 255 1732 0 0,169-249-1976 0 0,0 0 0 0 0,1 0 0 0 0,1 1 0 0 0,-11 28 0 0 0,16-35-201 0 0,2-5-850 0 0,0-2-385 0 0,2 0-897 0 0,6-1-3458 0 0,1-2-1477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2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 21191 0 0,'0'0'480'0'0,"0"0"67"0"0,0 0 31 0 0,0 0-56 0 0,0 0-269 0 0,0 0 138 0 0,0 0 97 0 0,0 0 21 0 0,2 2 3 0 0,-2 0-459 0 0,1 0 1 0 0,0-1-1 0 0,-1 1 0 0 0,0 0 0 0 0,1 0 0 0 0,-1 0 1 0 0,0 0-1 0 0,0-1 0 0 0,0 1 0 0 0,0 0 1 0 0,-1 0-1 0 0,1 0 0 0 0,0 0 0 0 0,-1-1 0 0 0,1 1 1 0 0,-2 3-1 0 0,-17 34 999 0 0,10-22-865 0 0,-41 97-187 0 0,19-41 0 0 0,17-36 0 0 0,-11 46 0 0 0,14-45 0 0 0,8-29 8 0 0,1 1 1 0 0,0-1-1 0 0,1 0 1 0 0,-1 1-1 0 0,2 10 0 0 0,-1-18-16 0 0,1 0-1 0 0,0 0 0 0 0,1 0 1 0 0,-1 0-1 0 0,0 1 0 0 0,0-1 1 0 0,1 0-1 0 0,0 0 0 0 0,-1 0 1 0 0,1 0-1 0 0,0 0 0 0 0,0 0 1 0 0,0 0-1 0 0,0 0 0 0 0,0-1 1 0 0,0 1-1 0 0,1 0 0 0 0,-1 0 1 0 0,1-1-1 0 0,-1 1 0 0 0,1-1 0 0 0,0 1 1 0 0,-1-1-1 0 0,1 0 0 0 0,0 0 1 0 0,0 0-1 0 0,0 0 0 0 0,2 1 1 0 0,-2-2-306 0 0,0 0 0 0 0,1 1 1 0 0,-1-1-1 0 0,0 0 1 0 0,0-1-1 0 0,0 1 0 0 0,1 0 1 0 0,-1-1-1 0 0,0 1 0 0 0,0-1 1 0 0,0 1-1 0 0,1-1 0 0 0,-1 0 1 0 0,0 0-1 0 0,0 0 0 0 0,2-2 1 0 0,12-7-7874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2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0 17503 0 0,'0'0'803'0'0,"0"0"-18"0"0,-1 2-501 0 0,-8 16 412 0 0,0 0 0 0 0,1 1-1 0 0,1 0 1 0 0,-9 35 0 0 0,-10 84 3797 0 0,21-105-4225 0 0,-3 6-268 0 0,3-18 0 0 0,-2 36 0 0 0,6-49-64 0 0,1-7-273 0 0,0-1-138 0 0,21-21-3374 0 0,-20 19 3503 0 0,0 0 1 0 0,0-1-1 0 0,0 1 1 0 0,0-1-1 0 0,0 1 0 0 0,0-1 1 0 0,-1 0-1 0 0,1 1 1 0 0,-1-1-1 0 0,0 1 1 0 0,0-1-1 0 0,0 0 1 0 0,0-2-1 0 0,-1-2-1091 0 0,0 1 0 0 0,-1-1 0 0 0,1 1 0 0 0,-4-8 0 0 0,-1-1-3287 0 0</inkml:trace>
  <inkml:trace contextRef="#ctx0" brushRef="#br0" timeOffset="1">94 254 13823 0 0,'-8'3'276'0'0,"0"0"1"0"0,1 1-1 0 0,-14 9 0 0 0,-3 2 131 0 0,23-15-385 0 0,-1 1 179 0 0,0 0 1 0 0,0 0-1 0 0,0 0 1 0 0,0 0-1 0 0,0 0 0 0 0,1 1 1 0 0,-1-1-1 0 0,0 1 1 0 0,1-1-1 0 0,-1 1 0 0 0,1-1 1 0 0,0 1-1 0 0,-2 2 1 0 0,3-3-87 0 0,0 0 1 0 0,1 0 0 0 0,-1 0-1 0 0,0 1 1 0 0,1-1 0 0 0,-1 0 0 0 0,1 0-1 0 0,-1 0 1 0 0,1 0 0 0 0,-1 0-1 0 0,1 0 1 0 0,0 1 0 0 0,0-2 0 0 0,-1 1-1 0 0,1 0 1 0 0,0 0 0 0 0,0 0-1 0 0,0 0 1 0 0,0 0 0 0 0,0-1 0 0 0,0 1-1 0 0,0 0 1 0 0,0-1 0 0 0,0 1-1 0 0,1-1 1 0 0,1 1 0 0 0,3 1 156 0 0,1 0 1 0 0,-1-1 0 0 0,11 2-1 0 0,10-2 100 0 0,0 0 0 0 0,35-5 1 0 0,-11 1-362 0 0,-39 2-410 0 0,0-1 0 0 0,0 0 0 0 0,0-1 0 0 0,-1 0 0 0 0,1-1 0 0 0,13-7 0 0 0,8-4-624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2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5 21191 0 0,'0'0'969'0'0,"1"-1"-18"0"0,10 0-750 0 0,-1 0 0 0 0,0 0-1 0 0,1 1 1 0 0,-1 0 0 0 0,1 1-1 0 0,-1 0 1 0 0,17 4 0 0 0,-23-4-58 0 0,1 0 1 0 0,0 1 0 0 0,-1 0 0 0 0,1 0 0 0 0,-1 0 0 0 0,1 0 0 0 0,-1 1-1 0 0,0 0 1 0 0,0 0 0 0 0,0 0 0 0 0,0 0 0 0 0,-1 0 0 0 0,1 1-1 0 0,-1 0 1 0 0,0 0 0 0 0,0 0 0 0 0,0 0 0 0 0,2 6 0 0 0,-4-9-123 0 0,5 11 52 0 0,-1-1 1 0 0,0 0-1 0 0,0 1 0 0 0,-1 0 1 0 0,-1 0-1 0 0,0 1 0 0 0,1 15 1 0 0,-4-24-20 0 0,2 6 117 0 0,-2 0-1 0 0,1 0 1 0 0,-1 0 0 0 0,-1 1-1 0 0,0-1 1 0 0,-1 0-1 0 0,0 0 1 0 0,-5 17-1 0 0,-8 10-183 0 0,-3-1 0 0 0,0 0 0 0 0,-3-1 0 0 0,-1-1 0 0 0,-1-1 0 0 0,-2-1 0 0 0,-1-2 0 0 0,-50 47 0 0 0,72-74-431 0 0,1 0 1 0 0,-1 0 0 0 0,0-1-1 0 0,1 0 1 0 0,-7 3 0 0 0,9-4-716 0 0,1-1-573 0 0,0-3-253 0 0,-1-12-51 0 0,5-2-11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3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5 21191 0 0,'0'0'480'0'0,"0"0"67"0"0,0 0 31 0 0,0 0-56 0 0,2 1-341 0 0,1 2-53 0 0,0-1 0 0 0,0 0 0 0 0,1 0 0 0 0,-1 0 0 0 0,0 0 0 0 0,1-1-1 0 0,0 1 1 0 0,-1-1 0 0 0,1 0 0 0 0,0 0 0 0 0,0 0 0 0 0,-1-1 0 0 0,1 1 0 0 0,5-1 0 0 0,10 0 874 0 0,31-3 1 0 0,-34 2-827 0 0,99-15-130 0 0,-68 3-4371 0 0,-38 10-4204 0 0</inkml:trace>
  <inkml:trace contextRef="#ctx0" brushRef="#br0" timeOffset="1">1 186 17503 0 0,'0'0'399'0'0,"0"0"60"0"0,2 0 21 0 0,12 3-120 0 0,1-1 1 0 0,0-1 0 0 0,0 0 0 0 0,21-2-1 0 0,-9 1 1268 0 0,-15-1-703 0 0,0 0-1 0 0,0-1 0 0 0,14-3 1 0 0,-9 1 359 0 0,-14 4-1204 0 0,16-1 129 0 0,-10 1-290 0 0,-8 0-599 0 0,2-2-270 0 0,8-2-60 0 0,-9 3-13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5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225 11975 0 0,'0'0'267'0'0,"0"0"42"0"0,0 0 17 0 0,0 0-28 0 0,6-7 673 0 0,11-28 3058 0 0,-12 27-3170 0 0,-1 0-1 0 0,0 0 1 0 0,-1-1-1 0 0,4-13 1 0 0,5-13 600 0 0,-6 19-287 0 0,-1 0 0 0 0,5-27 0 0 0,-10 40-1017 0 0,0-4-138 0 0,0 7-17 0 0,0 0 0 0 0,0-1 0 0 0,0 1 0 0 0,0 0 0 0 0,0-1 0 0 0,0 1 0 0 0,0 0 0 0 0,0-1 0 0 0,0 1 0 0 0,0 0 0 0 0,0-1 0 0 0,0 1 0 0 0,-1 0 0 0 0,1-1 0 0 0,0 1 0 0 0,0 0 0 0 0,0 0 0 0 0,-1-1 0 0 0,1 1 0 0 0,0 0 0 0 0,0 0 0 0 0,0-1 0 0 0,-1 1 0 0 0,1 0 0 0 0,0 0 0 0 0,-1 0 0 0 0,1 0 0 0 0,-1-1 0 0 0,1 1 0 0 0,-1 0 0 0 0,0 0 0 0 0,1 1 0 0 0,-1-1 0 0 0,1 0 0 0 0,-1 0 0 0 0,0 0 0 0 0,1 1 0 0 0,-1-1 0 0 0,1 0 0 0 0,-1 1 0 0 0,1-1 0 0 0,-1 0 0 0 0,1 1 0 0 0,-1-1 0 0 0,1 1 0 0 0,-1 0 0 0 0,-4 5 0 0 0,1 0 0 0 0,0 0 0 0 0,1 0 0 0 0,-6 14 0 0 0,5-12 0 0 0,-1 4 0 0 0,0 1 0 0 0,2 0 0 0 0,-4 16 0 0 0,-5 17 0 0 0,-1 10 0 0 0,9-36 0 0 0,-10 26 0 0 0,-13 18 0 0 0,16-39 0 0 0,-12 35 0 0 0,20-52 0 0 0,1-1 0 0 0,-1 0 0 0 0,-7 12 0 0 0,-12 25 0 0 0,21-36 0 0 0,6-2 0 0 0,-3-5 0 0 0,1 0 0 0 0,-1 0 0 0 0,1 0 0 0 0,0 0 0 0 0,-1-1 0 0 0,1 1 0 0 0,0-1 0 0 0,0 0 0 0 0,-1 0 0 0 0,1 0 0 0 0,0 0 0 0 0,3-1 0 0 0,-4 1 0 0 0,0 0 0 0 0,0 0 0 0 0,1 0 0 0 0,-1 0 0 0 0,0 0 0 0 0,0-1 0 0 0,0 1 0 0 0,1-1 0 0 0,-1 1 0 0 0,0-1 0 0 0,0 0 0 0 0,2-1 0 0 0,3-1 0 0 0,12-3 0 0 0,-11 3 0 0 0,0 1 0 0 0,0 0 0 0 0,1 0 0 0 0,-1 1 0 0 0,10-1 0 0 0,6 1 0 0 0,18 7 0 0 0,-33-5 0 0 0,-1 2-64 0 0,-6-2-273 0 0,-2-1-138 0 0,0 0-33 0 0,17-5-1028 0 0,-16 4 1207 0 0,1-1 1 0 0,-1 1-1 0 0,0 0 0 0 0,0-1 0 0 0,1 1 0 0 0,-1-1 1 0 0,0 1-1 0 0,-1-1 0 0 0,1 0 0 0 0,0 1 1 0 0,0-1-1 0 0,0-3 0 0 0,2-12-6253 0 0,-4 3 590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5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9 13823 0 0,'0'0'315'0'0,"0"0"45"0"0,0 0 21 0 0,0 0-49 0 0,-1 1-220 0 0,-4 2 39 0 0,4-3 569 0 0,1 0 249 0 0,0 0 45 0 0,0 0 8 0 0,0 0 2 0 0,0 0 0 0 0,0 0 0 0 0,10 0-851 0 0,-1-2-1 0 0,0 1 1 0 0,0-1-1 0 0,0-1 1 0 0,0 0-1 0 0,9-4 1 0 0,16-4-82 0 0,11-6 1383 0 0,-14 4-1386 0 0,25-14-1629 0 0,-53 25 1473 0 0,1 1-1 0 0,-1-1 1 0 0,0-1 0 0 0,0 1-1 0 0,0 0 1 0 0,0-1 0 0 0,0 1-1 0 0,0-1 1 0 0,-1 0 0 0 0,4-4-1 0 0,8-20-4509 0 0,-11 18-2244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8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1975 0 0,'0'0'547'0'0,"0"0"-11"0"0,2 0-344 0 0,20-11 224 0 0,1 1 3455 0 0,-18 6-1963 0 0,-4 4-1763 0 0,0-1-1 0 0,1 0 1 0 0,-1 0 0 0 0,0 1 0 0 0,1-1-1 0 0,-1 0 1 0 0,1 1 0 0 0,-1 0 0 0 0,1-1-1 0 0,-1 1 1 0 0,1 0 0 0 0,-1 0-1 0 0,4 0 1 0 0,3 0-145 0 0,-5 0-231 0 0,1 0-1 0 0,-1 1 1 0 0,0-1-1 0 0,0 1 0 0 0,0 0 1 0 0,6 2-1 0 0,1 0-940 0 0,0-1 149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28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0135 0 0,'0'0'231'0'0,"0"0"29"0"0,0 0 19 0 0,0 0 105 0 0,0 0 410 0 0,0 0 184 0 0,0 0 40 0 0,0 0-63 0 0,0 0-290 0 0,0 0-121 0 0,0 0-28 0 0,0 0 66 0 0,0 0 288 0 0,0 0 122 0 0,0 0 28 0 0,0 0-65 0 0,0 0-290 0 0,0 0-121 0 0,0 0-28 0 0,0 0-72 0 0,1-1-217 0 0,16-7 158 0 0,1 1 1 0 0,0 1 0 0 0,0 1-1 0 0,21-4 1 0 0,-19 4-321 0 0,-16 4-52 0 0,18-5-90 0 0,-20 6-260 0 0,-2 0-138 0 0,-8 4-1901 0 0,-11 2-1678 0 0,17-5-2768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5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0 11975 0 0,'-1'0'547'0'0,"-2"1"-18"0"0,-5 2-659 0 0,-8 1 4360 0 0,35-1-1190 0 0,-6 0-2053 0 0,5-3-198 0 0,1-1 1 0 0,26-4-1 0 0,-7 0-816 0 0,-3 2 75 0 0,33-4-2889 0 0,-54 4 1818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6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150 19351 0 0,'1'-2'439'0'0,"4"-6"-156"0"0,-1 0 0 0 0,-1 0 0 0 0,0 0 0 0 0,0 0 0 0 0,0 0 0 0 0,-1-1 0 0 0,0 1 0 0 0,1-14-1 0 0,-3 19-207 0 0,0 1 0 0 0,-1-1-1 0 0,1 1 1 0 0,0-1-1 0 0,-1 1 1 0 0,1-1-1 0 0,-1 1 1 0 0,0-1 0 0 0,0 1-1 0 0,0 0 1 0 0,0 0-1 0 0,0-1 1 0 0,0 1 0 0 0,-1 0-1 0 0,1 0 1 0 0,-1 0-1 0 0,1 0 1 0 0,-1 0-1 0 0,0 1 1 0 0,0-1 0 0 0,0 1-1 0 0,0-1 1 0 0,0 1-1 0 0,0-1 1 0 0,0 1-1 0 0,0 0 1 0 0,0 0 0 0 0,-1 0-1 0 0,1 0 1 0 0,-1 1-1 0 0,1-1 1 0 0,0 0-1 0 0,-1 1 1 0 0,1 0 0 0 0,-1 0-1 0 0,1-1 1 0 0,-1 2-1 0 0,1-1 1 0 0,-1 0-1 0 0,1 0 1 0 0,-1 1 0 0 0,-4 1-1 0 0,-38 9-8 0 0,33-9 32 0 0,-1 1 0 0 0,1 0 0 0 0,-20 9-1 0 0,15-4 323 0 0,1 2-1 0 0,0-1 0 0 0,-22 19 1 0 0,29-21-657 0 0,1 1 1 0 0,0-1 0 0 0,1 1 0 0 0,0 1 0 0 0,0-1 0 0 0,1 1 0 0 0,-8 14-1 0 0,13-20 231 0 0,0 0-1 0 0,-1 0 0 0 0,1 0 0 0 0,0 1 0 0 0,1-1 0 0 0,-1 0 0 0 0,0 0 0 0 0,1 1 0 0 0,0-1 0 0 0,0 1 0 0 0,0-1 0 0 0,0 0 0 0 0,0 1 0 0 0,1-1 0 0 0,0 0 1 0 0,-1 1-1 0 0,1-1 0 0 0,0 0 0 0 0,3 6 0 0 0,3 2 1 0 0,-1-1 0 0 0,1 0 0 0 0,0 0 0 0 0,11 11 0 0 0,-8-11 7 0 0,-2 1 0 0 0,9 12 0 0 0,-13-15-1 0 0,0-1 0 0 0,0 1 0 0 0,-1 1 0 0 0,0-1 0 0 0,0 0 0 0 0,-1 1 0 0 0,0 0 0 0 0,-1-1 0 0 0,1 10 0 0 0,-2-4 0 0 0,0 0 0 0 0,-1 0 0 0 0,-1 0 0 0 0,0-1 0 0 0,-4 15 0 0 0,-11 26 0 0 0,-1 0 0 0 0,-28 52 0 0 0,30-70 0 0 0,-22 48 0 0 0,36-80 0 0 0,0 1 0 0 0,1-1 0 0 0,0 1 0 0 0,0 0 0 0 0,0-1 0 0 0,0 1 0 0 0,0 0 0 0 0,1 0 0 0 0,0 7 0 0 0,0-11 0 0 0,0 0 0 0 0,0 1 0 0 0,0-1 0 0 0,1 0 0 0 0,-1 0 0 0 0,0 0 0 0 0,0 0 0 0 0,1 0 0 0 0,-1 0 0 0 0,0 0 0 0 0,1 0 0 0 0,-1 0 0 0 0,1 0 0 0 0,0 0 0 0 0,-1 0 0 0 0,1 0 0 0 0,0 0 0 0 0,-1 0 0 0 0,2 1 0 0 0,1 0 0 0 0,-2 0 0 0 0,0-1 0 0 0,0 0 0 0 0,0 0 0 0 0,0 0 0 0 0,1 0 0 0 0,-1 0 0 0 0,1 0 0 0 0,-1 0 0 0 0,1 0 0 0 0,-1 0 0 0 0,4 1 0 0 0,-1-1 0 0 0,1 0 0 0 0,-1 0 0 0 0,1-1 0 0 0,0 1 0 0 0,7-1 0 0 0,-3 0 0 0 0,-3 0 0 0 0,0 0 0 0 0,0 0 0 0 0,11-3 0 0 0,0-1 0 0 0,-14 2 0 0 0,6-3 0 0 0,-5 0-345 0 0,-4 3-1447 0 0,-3-10-2296 0 0,2 8 3237 0 0,1 1-1705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6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9 17503 0 0,'0'0'803'0'0,"0"0"-18"0"0,1-1-501 0 0,113-80 5736 0 0,-93 69-5845 0 0,1-1 438 0 0,23-18 0 0 0,-39 27-522 0 0,0-1 0 0 0,-1 0 0 0 0,1 0 0 0 0,-2-1 0 0 0,1 1 0 0 0,0-1 0 0 0,-1 0 0 0 0,6-12 0 0 0,-9 15-84 0 0,0 0 0 0 0,0-1 1 0 0,0 1-1 0 0,0-1 0 0 0,-1 1 0 0 0,1-1 0 0 0,-1 0 1 0 0,0 1-1 0 0,-1-7 0 0 0,1 9 22 0 0,-1 0 0 0 0,1 1 0 0 0,-1-1 0 0 0,1 0 0 0 0,-1 1 0 0 0,1-1 0 0 0,-1 1 0 0 0,1-1 0 0 0,-1 1 0 0 0,1-1-1 0 0,-1 1 1 0 0,0 0 0 0 0,1-1 0 0 0,-1 1 0 0 0,0 0 0 0 0,0-1 0 0 0,1 1 0 0 0,-1 0 0 0 0,0 0 0 0 0,0-1 0 0 0,1 1 0 0 0,-1 0 0 0 0,0 0 0 0 0,0 0 0 0 0,1 0 0 0 0,-1 0 0 0 0,0 0 0 0 0,0 0-1 0 0,0 1 1 0 0,1-1 0 0 0,-1 0 0 0 0,0 0 0 0 0,0 1 0 0 0,1-1 0 0 0,-2 1 0 0 0,-2 0 127 0 0,1 1-1 0 0,-1-1 1 0 0,1 1 0 0 0,-1 0-1 0 0,-5 5 1 0 0,-4 4-156 0 0,1 2 0 0 0,0-1 0 0 0,1 1 0 0 0,1 1 0 0 0,-11 18 0 0 0,3-1 0 0 0,-20 48 0 0 0,36-72 0 0 0,-1-1 0 0 0,1 1 0 0 0,1 0 0 0 0,-1 0 0 0 0,1 0 0 0 0,0 0 0 0 0,1 0 0 0 0,0 0 0 0 0,0 0 0 0 0,0 0 0 0 0,2 8 0 0 0,-1-11 0 0 0,-1-1 0 0 0,1 0 0 0 0,0 0 0 0 0,0 0 0 0 0,0 1 0 0 0,1-1 0 0 0,-1 0 0 0 0,1-1 0 0 0,0 1 0 0 0,0 0 0 0 0,0 0 0 0 0,0-1 0 0 0,0 1 0 0 0,0-1 0 0 0,1 1 0 0 0,-1-1 0 0 0,1 0 0 0 0,0 0 0 0 0,-1 0 0 0 0,1-1 0 0 0,0 1 0 0 0,0-1 0 0 0,0 1 0 0 0,0-1 0 0 0,4 1 0 0 0,-3-2-75 0 0,-1 1 0 0 0,1-1-1 0 0,-1 0 1 0 0,1-1 0 0 0,-1 1 0 0 0,0-1 0 0 0,1 1-1 0 0,-1-1 1 0 0,5-2 0 0 0,30-12-1341 0 0,-29 9 218 0 0,-1 1-1 0 0,0-1 1 0 0,0 0-1 0 0,13-14 1 0 0,-8 9 292 0 0,18-16-1652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7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61 15663 0 0,'0'0'356'0'0,"3"-16"860"0"0,5-20-277 0 0,16-48 7316 0 0,-21 75-8197 0 0,-2 6 169 0 0,-1 3-72 0 0,1-1 0 0 0,-1 1-1 0 0,0-1 1 0 0,1 0 0 0 0,-1 1-1 0 0,0-1 1 0 0,0 0-1 0 0,0 1 1 0 0,1-1 0 0 0,-1 0-1 0 0,0 0 1 0 0,0 1 0 0 0,0-1-1 0 0,0 0 1 0 0,0 1-1 0 0,0-1 1 0 0,-1-1 0 0 0,3 2-6 0 0,5 2-133 0 0,-6-2-16 0 0,-1 0 0 0 0,0 0 0 0 0,1 1 0 0 0,-1-1 0 0 0,0 0 0 0 0,1 0 0 0 0,-1 0 0 0 0,0 0 0 0 0,1 0 0 0 0,-1 0 0 0 0,0 1 0 0 0,1-1 0 0 0,-1 0 0 0 0,0 0 0 0 0,0 0 0 0 0,1 1 0 0 0,-1-1 0 0 0,0 0 0 0 0,0 0 0 0 0,1 1 0 0 0,-1-1 0 0 0,0 0 0 0 0,0 1 0 0 0,0-1 0 0 0,1 0 0 0 0,-1 1 0 0 0,0-1 0 0 0,0 0 0 0 0,0 1 0 0 0,0-1 0 0 0,0 0 0 0 0,0 1 0 0 0,0-1 0 0 0,0 0 0 0 0,0 1 0 0 0,0-1 0 0 0,0 1 0 0 0,0-1 0 0 0,0 0 0 0 0,0 1 0 0 0,0-1 0 0 0,0 0 0 0 0,0 1 0 0 0,-1 0 0 0 0,2 1 0 0 0,-1-2 0 0 0,0 1 0 0 0,0 0 0 0 0,0 0 0 0 0,0-1 0 0 0,0 1 0 0 0,0 0 0 0 0,0-1 0 0 0,0 1 0 0 0,0 0 0 0 0,0-1 0 0 0,0 1 0 0 0,0 0 0 0 0,-1-1 0 0 0,1 1 0 0 0,0 0 0 0 0,0-1 0 0 0,-1 1 0 0 0,1-1 0 0 0,-1 2 0 0 0,-3 7 0 0 0,-1 0 0 0 0,0 0 0 0 0,-1-1 0 0 0,-8 11 0 0 0,2-2 0 0 0,-26 34 0 0 0,21-30 0 0 0,1 0 0 0 0,1 2 0 0 0,1-1 0 0 0,-16 38 0 0 0,29-57 0 0 0,0 0 0 0 0,0 1 0 0 0,0-1 0 0 0,0 1 0 0 0,0-1 0 0 0,1 1 0 0 0,0 0 0 0 0,0-1 0 0 0,0 1 0 0 0,0-1 0 0 0,0 1 0 0 0,1-1 0 0 0,0 1 0 0 0,1 5 0 0 0,-1-8 0 0 0,0 1 0 0 0,0 0 0 0 0,0 0 0 0 0,0 0 0 0 0,0-1 0 0 0,0 1 0 0 0,0-1 0 0 0,1 1 0 0 0,-1-1 0 0 0,1 1 0 0 0,-1-1 0 0 0,1 0 0 0 0,-1 0 0 0 0,1 0 0 0 0,0 0 0 0 0,0 0 0 0 0,-1 0 0 0 0,1 0 0 0 0,0 0 0 0 0,0-1 0 0 0,0 1 0 0 0,0-1 0 0 0,0 1 0 0 0,0-1 0 0 0,0 0 0 0 0,0 0 0 0 0,3 0 0 0 0,2 0-488 0 0,-1 0 0 0 0,1-1 0 0 0,0 1 0 0 0,0-1 0 0 0,0-1 0 0 0,-1 0 0 0 0,1 0 0 0 0,-1 0 0 0 0,1 0 0 0 0,-1-1 0 0 0,0 0 0 0 0,0-1 0 0 0,0 1 0 0 0,0-1 0 0 0,-1 0 0 0 0,8-8 0 0 0,-3 1-1048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7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7503 0 0,'0'0'399'0'0,"0"0"60"0"0,0 0 21 0 0,0 0-59 0 0,0 0-136 0 0,0 0 457 0 0,2 1 228 0 0,2 1-777 0 0,0-1 0 0 0,0 0 0 0 0,0 1 1 0 0,0-2-1 0 0,0 1 0 0 0,0 0 0 0 0,8-1 0 0 0,35-2 1821 0 0,-12 0-1265 0 0,10-1-4957 0 0,-32 1 1378 0 0,3 1-5132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7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5663 0 0,'0'0'719'0'0,"0"0"-20"0"0,1-1-449 0 0,10-12-904 0 0,7-1 3968 0 0,-15 13-2850 0 0,-1 0 0 0 0,1 0 0 0 0,-1 0 0 0 0,1 0 0 0 0,0 1 0 0 0,-1-1 0 0 0,1 1 0 0 0,0 0 0 0 0,-1-1 0 0 0,1 1 0 0 0,0 1 0 0 0,0-1 0 0 0,4 1 0 0 0,5 1 78 0 0,-8-2-324 0 0,0 0 0 0 0,0 1 0 0 0,0 0 0 0 0,0 0 0 0 0,-1 0 0 0 0,1 0 0 0 0,0 1 0 0 0,0-1 0 0 0,-1 1 1 0 0,1 0-1 0 0,5 4 0 0 0,-3-1-215 0 0,-1 1 0 0 0,1 0 0 0 0,-1 0 0 0 0,0 0-1 0 0,-1 0 1 0 0,7 13 0 0 0,18 46-4 0 0,-11-23-1 0 0,49 86 2 0 0,-53-105 72 0 0,-13-22 299 0 0,-1-1 117 0 0,0 0 21 0 0,0 0-567 0 0,0 0-1 0 0,0 0 1 0 0,1 1 0 0 0,-1-1-1 0 0,0 0 1 0 0,0 0-1 0 0,1 0 1 0 0,-1 1 0 0 0,0-1-1 0 0,1 0 1 0 0,-1 0 0 0 0,0 0-1 0 0,0 0 1 0 0,1 1-1 0 0,-1-1 1 0 0,0 0 0 0 0,1 0-1 0 0,-1 0 1 0 0,0 0 0 0 0,1 0-1 0 0,-1 0 1 0 0,0 0 0 0 0,1 0-1 0 0,-1 0 1 0 0,0 0-1 0 0,1 0 1 0 0,0-3-495 0 0,2-6-297 0 0,-2 0-3279 0 0,-1 0-4739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8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29 21191 0 0,'0'0'480'0'0,"0"0"67"0"0,6-7 553 0 0,17-15 32 0 0,-30 40 450 0 0,-17 32 1 0 0,-54 67-1583 0 0,17-28 0 0 0,47-62-2403 0 0,13-25 1833 0 0,0 0 1 0 0,0 0 0 0 0,1 0-1 0 0,-1 0 1 0 0,1 0-1 0 0,0 1 1 0 0,0-1 0 0 0,-1 0-1 0 0,1 0 1 0 0,1 5 0 0 0,-1-6-7589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4:58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0 17503 0 0,'0'0'399'0'0,"0"0"60"0"0,0 0 21 0 0,0 0-59 0 0,0 0-136 0 0,0 0 457 0 0,0 0 228 0 0,0 0 43 0 0,1 2-59 0 0,1 0-807 0 0,1 0 0 0 0,-1-1 0 0 0,0 1 0 0 0,1-1 1 0 0,-1 0-1 0 0,1 1 0 0 0,0-1 0 0 0,-1 0 0 0 0,1-1 0 0 0,0 1 1 0 0,0 0-1 0 0,2-1 0 0 0,14 5 281 0 0,-3 0-135 0 0,1-1-1 0 0,-1-1 1 0 0,1-1-1 0 0,0-1 1 0 0,0 0 0 0 0,24-2-1 0 0,-33 0-292 0 0,-1 0 0 0 0,0 0 0 0 0,9-3 0 0 0,-9 2 0 0 0,-1 0 0 0 0,1 1 0 0 0,-1 0 0 0 0,1 0 0 0 0,-1 0 0 0 0,1 1 0 0 0,-1 0 0 0 0,1 1 0 0 0,6 0 0 0 0,-10-1 0 0 0,1 0 0 0 0,7 7 0 0 0,-9-6 0 0 0,-1 0 0 0 0,0-1 0 0 0,-1 1 0 0 0,1-1 0 0 0,0 1 0 0 0,-1-1 0 0 0,1 1 0 0 0,0-1 0 0 0,-1 1 0 0 0,1 0 0 0 0,-1-1 0 0 0,1 1 0 0 0,-1 0 0 0 0,0 0 0 0 0,1-1 0 0 0,-1 1 0 0 0,0 0 0 0 0,1 0 0 0 0,-1-1 0 0 0,0 3 0 0 0,2 0 0 0 0,-1 1 0 0 0,-1-1 0 0 0,1 0 0 0 0,0 1 0 0 0,-1-1 0 0 0,0 1 0 0 0,0-1 0 0 0,0 1 0 0 0,0-1 0 0 0,0 1 0 0 0,-2 3 0 0 0,-10 39 0 0 0,10-40 0 0 0,-36 130 0 0 0,-27 188 0 0 0,43-102 0 0 0,14-125 0 0 0,7-88 0 0 0,0-1 0 0 0,-1 0 0 0 0,0 0 0 0 0,0 0 0 0 0,-1 0 0 0 0,0 0 0 0 0,0 0 0 0 0,-1-1 0 0 0,0 0 0 0 0,0 0 0 0 0,-1 0 0 0 0,1 0 0 0 0,-2 0 0 0 0,1-1 0 0 0,-1 0 0 0 0,0 0 0 0 0,-9 7 0 0 0,-36 31 0 0 0,44-37 0 0 0,-12 7 0 0 0,12-11 0 0 0,0-5 72 0 0,-18-22 2835 0 0,25 22-2537 0 0,-1 0 135 0 0,-9-5-263 0 0,3 3-242 0 0,4 3-119 0 0,0 1 1 0 0,0-1-1 0 0,0 0 0 0 0,0 1 0 0 0,0 0 1 0 0,0 0-1 0 0,-1 0 0 0 0,1 0 1 0 0,0 0-1 0 0,0 1 0 0 0,0-1 1 0 0,0 1-1 0 0,0 0 0 0 0,-5 2 0 0 0,-8 2-788 0 0,0-2-608 0 0,-2-1-18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00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9 13823 0 0,'0'0'630'0'0,"0"0"-13"0"0,-3-13-437 0 0,3 8 3837 0 0,1 4-3846 0 0,-1-1-1 0 0,1 0 1 0 0,0 0 0 0 0,-1 1-1 0 0,1-1 1 0 0,0 1-1 0 0,0-1 1 0 0,0 0 0 0 0,1 1-1 0 0,-1 0 1 0 0,0-1-1 0 0,0 1 1 0 0,1 0 0 0 0,-1 0-1 0 0,1 0 1 0 0,-1 0-1 0 0,1 0 1 0 0,0 0 0 0 0,-1 0-1 0 0,1 0 1 0 0,0 1-1 0 0,-1-1 1 0 0,4 0 0 0 0,4-1 869 0 0,1 0 1 0 0,-1 0-1 0 0,13 0 1 0 0,-16 2-950 0 0,31 1-91 0 0,36-2-133 0 0,-72 1-563 0 0,2-1-800 0 0,1 0 1010 0 0,-1 1-6439 0 0,-3 0-787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00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7503 0 0,'0'0'399'0'0,"0"0"60"0"0,0 0 21 0 0,0 0-59 0 0,0 0-136 0 0,1 0 457 0 0,49-9 2860 0 0,-31 3-3337 0 0,1-1 427 0 0,0 1 0 0 0,0 1-1 0 0,1 1 1 0 0,36-2 0 0 0,-43 4-3249 0 0,-2-1-3552 0 0,-12 3-2049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29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3823 0 0,'0'0'315'0'0,"0"0"45"0"0,0 0 21 0 0,0 0-49 0 0,-1 2-220 0 0,1-2-84 0 0,0 1-1 0 0,0-1 0 0 0,0 1 1 0 0,0 0-1 0 0,0-1 0 0 0,0 1 1 0 0,-1-1-1 0 0,1 1 0 0 0,0-1 1 0 0,0 1-1 0 0,-1-1 0 0 0,1 1 1 0 0,0-1-1 0 0,-1 1 0 0 0,1-1 1 0 0,0 0-1 0 0,-1 1 0 0 0,1-1 1 0 0,-1 1-1 0 0,1-1 0 0 0,-1 0 1 0 0,1 0-1 0 0,-2 1 0 0 0,1 0 188 0 0,0 0 754 0 0,1-1 45 0 0,0 0-61 0 0,-1 17 3844 0 0,4-15-4678 0 0,-1 0 1 0 0,0-1-1 0 0,1 1 0 0 0,-1 0 0 0 0,1-1 1 0 0,0 0-1 0 0,0 0 0 0 0,-1 1 0 0 0,1-1 1 0 0,0-1-1 0 0,0 1 0 0 0,0 0 0 0 0,4-1 1 0 0,0 1 115 0 0,0-1 0 0 0,0 0 0 0 0,0 0 0 0 0,-1-1 0 0 0,10-2 0 0 0,16-6 373 0 0,-25 6-608 0 0,-5 2 0 0 0,0-1 0 0 0,1 1 0 0 0,-1 1 0 0 0,0-1 0 0 0,1 0 0 0 0,-1 1 0 0 0,1-1 0 0 0,2 0 0 0 0,3 1-64 0 0,-20 16-2348 0 0,6-11-3778 0 0,5-4-1968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08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6 54 13823 0 0,'18'-7'1388'0'0,"41"-16"2216"0"0,-29 7 3204 0 0,-28 15-6421 0 0,-2 1 101 0 0,0 0 21 0 0,0 0-66 0 0,-15-3-278 0 0,1 1 12 0 0,11 1-36 0 0,-1 1-1 0 0,0 0 0 0 0,0-1 1 0 0,0 1-1 0 0,1 0 0 0 0,-1 1 0 0 0,0-1 1 0 0,-5 2-1 0 0,-5 1 23 0 0,-1-1 0 0 0,-21 1 0 0 0,-10 1-44 0 0,-58 11-119 0 0,-119 22 0 0 0,167-24 0 0 0,56-13 0 0 0,-14 3 0 0 0,-1 4 0 0 0,23-4 0 0 0,0 0 0 0 0,17 4 0 0 0,53 2 0 0 0,-19-2 0 0 0,22 9 0 0 0,-71-14 0 0 0,-1 1 0 0 0,1 1 0 0 0,-1-1 0 0 0,0 2 0 0 0,0-1 0 0 0,10 8 0 0 0,-18-11 0 0 0,0 0 0 0 0,1 0 0 0 0,-1 0 0 0 0,0 1 0 0 0,0-1 0 0 0,0 0 0 0 0,0 0 0 0 0,0 1 0 0 0,-1-1 0 0 0,1 0 0 0 0,0 1 0 0 0,-1-1 0 0 0,1 1 0 0 0,0 1 0 0 0,-1 0 0 0 0,-1 0 0 0 0,1 0 0 0 0,-1 0 0 0 0,0 0 0 0 0,0 0 0 0 0,0 0 0 0 0,0 0 0 0 0,0 0 0 0 0,-1-1 0 0 0,1 1 0 0 0,-1 0 0 0 0,1-1 0 0 0,-1 1 0 0 0,0-1 0 0 0,0 0 0 0 0,-1 0 0 0 0,1 0 0 0 0,-3 3 0 0 0,-6 3 0 0 0,-1 0 0 0 0,-21 11 0 0 0,19-11 0 0 0,-319 163 0 0 0,288-148 0 0 0,-68 44 0 0 0,105-61 0 0 0,8-6 0 0 0,0 0 0 0 0,-1 1 0 0 0,1-1 0 0 0,0 0 0 0 0,0 0 0 0 0,-1 1 0 0 0,1-1 0 0 0,0 0 0 0 0,0 0 0 0 0,0 1 0 0 0,-1-1 0 0 0,1 0 0 0 0,0 1 0 0 0,0-1 0 0 0,0 0 0 0 0,0 0 0 0 0,0 1 0 0 0,0-1 0 0 0,0 0 0 0 0,0 1 0 0 0,0-1 0 0 0,0 0 0 0 0,0 1 0 0 0,0-1 0 0 0,0 0 0 0 0,0 1 0 0 0,0-1 0 0 0,0 0 0 0 0,0 1 0 0 0,0-1 0 0 0,0 0 0 0 0,0 1 0 0 0,0-1 0 0 0,1 0 0 0 0,-1 1 0 0 0,0-1 0 0 0,0 0 0 0 0,0 0 0 0 0,0 1 0 0 0,1-1 0 0 0,-1 0 0 0 0,0 0 0 0 0,0 1 0 0 0,1-1 0 0 0,-1 0 0 0 0,0 0 0 0 0,1 0 0 0 0,-1 0 0 0 0,0 1 0 0 0,1-1 0 0 0,-1 0 0 0 0,0 0 0 0 0,0 0 0 0 0,1 0 0 0 0,-1 0 0 0 0,10 5 0 0 0,-1 0 0 0 0,1-1 0 0 0,0 0 0 0 0,0 0 0 0 0,0-1 0 0 0,0-1 0 0 0,0 0 0 0 0,13 1 0 0 0,8 0 0 0 0,45-3 0 0 0,-49-1 0 0 0,195-14 0 0 0,-213 14 2 0 0,12-1-29 0 0,0-1 0 0 0,0-2 0 0 0,0 0 0 0 0,29-11 0 0 0,-49 15-669 0 0,-1 1-258 0 0,0 0-56 0 0,0 0-217 0 0,0 0-858 0 0,0 0-379 0 0,0 0-80 0 0,0 0-15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1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65 15663 0 0,'0'0'356'0'0,"0"0"50"0"0,-4-6 404 0 0,3 6-784 0 0,1 0 0 0 0,0-1 0 0 0,-1 1 0 0 0,1-1 0 0 0,0 1 0 0 0,0 0 0 0 0,-1-1 0 0 0,1 1 0 0 0,0-1 0 0 0,0 1 0 0 0,0-1 0 0 0,0 1 0 0 0,-1-1 0 0 0,1 1 0 0 0,0-1 0 0 0,0 1 0 0 0,0-1 0 0 0,0 1 0 0 0,0 0-1 0 0,0-1 1 0 0,1 1 0 0 0,-1-1 0 0 0,0 1 0 0 0,0-1 0 0 0,0 1 0 0 0,0-1 0 0 0,0 1 0 0 0,1-1 0 0 0,-1 1 0 0 0,0 0 0 0 0,1-1 0 0 0,-1 0 150 0 0,1-1 55 0 0,0 0 0 0 0,0 0 0 0 0,0 0 0 0 0,0 0 0 0 0,1 0 0 0 0,-1 0 0 0 0,1 0 0 0 0,-1 0 0 0 0,1 1 0 0 0,0-1 1 0 0,-1 0-1 0 0,3-1 0 0 0,-2 2-47 0 0,0-1 0 0 0,0 0 0 0 0,0 1 0 0 0,0-1 0 0 0,0 0 1 0 0,-1 0-1 0 0,1-1 0 0 0,1-2 0 0 0,-1 2-58 0 0,0 1 0 0 0,-1-1-1 0 0,1 1 1 0 0,0 0 0 0 0,0-1 0 0 0,0 1-1 0 0,0 0 1 0 0,1 0 0 0 0,-1 1 0 0 0,1-1-1 0 0,-1 0 1 0 0,1 1 0 0 0,2-2 0 0 0,41-15 1205 0 0,-31 13-839 0 0,25-10 519 0 0,-28 9-941 0 0,1 0 0 0 0,0 2 0 0 0,0 0 0 0 0,0 0 0 0 0,1 1 0 0 0,-1 1 0 0 0,17-2 0 0 0,-21 5 64 0 0,0 1-1 0 0,-1-1 1 0 0,1 1 0 0 0,0 1 0 0 0,-1-1-1 0 0,0 1 1 0 0,1 1 0 0 0,-1 0 0 0 0,-1 0 0 0 0,1 0-1 0 0,9 8 1 0 0,-14-10-134 0 0,1-1 0 0 0,-1 1 0 0 0,1 0 0 0 0,0-1 0 0 0,0 0 0 0 0,0 0 0 0 0,0 0 0 0 0,0 0 0 0 0,0-1 0 0 0,0 1 0 0 0,0-1 0 0 0,0 0 0 0 0,6-1 0 0 0,0 0 0 0 0,-1-1 0 0 0,1 0 0 0 0,-1 0 0 0 0,15-6 0 0 0,-18 5 0 0 0,-1 0 0 0 0,1 0 0 0 0,-1 0 0 0 0,0-1 0 0 0,0 0 0 0 0,0 0 0 0 0,0 0 0 0 0,-1 0 0 0 0,0-1 0 0 0,5-5 0 0 0,-8 8 0 0 0,0 1 0 0 0,1-1 0 0 0,-1 0 0 0 0,0 0 0 0 0,0 1 0 0 0,0-1 0 0 0,0 0 0 0 0,-1 0 0 0 0,1 0 0 0 0,0 0 0 0 0,-1 0 0 0 0,1-1 0 0 0,-1 1 0 0 0,0 0 0 0 0,0 0 0 0 0,0 0 0 0 0,0 0 0 0 0,0 0 0 0 0,0 0 0 0 0,0-1 0 0 0,-1 1 0 0 0,1 0 0 0 0,-1 0 0 0 0,0 0 0 0 0,1 0 0 0 0,-1 0 0 0 0,0 0 0 0 0,0 1 0 0 0,0-1 0 0 0,0 0 0 0 0,-1 0 0 0 0,1 1 0 0 0,-2-3 0 0 0,0 2 0 0 0,0 0 0 0 0,0 0 0 0 0,0 0 0 0 0,-1 0 0 0 0,1 0 0 0 0,-1 1 0 0 0,1-1 0 0 0,-1 1 0 0 0,1 0 0 0 0,-1 0 0 0 0,0 1 0 0 0,1-1 0 0 0,-6 0 0 0 0,-1 1 0 0 0,-1 0 0 0 0,1 0 0 0 0,-17 3 0 0 0,19-2 0 0 0,1 1 0 0 0,0 0 0 0 0,0 0 0 0 0,0 0 0 0 0,0 1 0 0 0,1 0 0 0 0,-1 0 0 0 0,1 1 0 0 0,0 0 0 0 0,0 0 0 0 0,0 1 0 0 0,0-1 0 0 0,-6 8 0 0 0,4-3 0 0 0,0 1 0 0 0,1 1 0 0 0,0 0 0 0 0,0 0 0 0 0,1 0 0 0 0,-8 21 0 0 0,-7 37 0 0 0,15-49 0 0 0,0 0 0 0 0,-13 29 0 0 0,16-44 0 0 0,0 0 0 0 0,-1 0 0 0 0,1 0 0 0 0,-1 0 0 0 0,0-1 0 0 0,-1 1 0 0 0,-5 4 0 0 0,2-5 0 0 0,0 0 0 0 0,-1-1 0 0 0,0 0 0 0 0,0 0 0 0 0,0-1 0 0 0,0 0 0 0 0,-14 1 0 0 0,-11 3 0 0 0,17-4 0 0 0,-1 0 0 0 0,1-1 0 0 0,0-1 0 0 0,0-1 0 0 0,0 0 0 0 0,-29-7 0 0 0,37 5-471 0 0,-1 0-1 0 0,1-1 0 0 0,0 0 1 0 0,1-1-1 0 0,-16-10 1 0 0,-6-11-4853 0 0,29 26 2860 0 0,0-2-80 0 0,-3-4-15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3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9 11975 0 0,'0'0'267'0'0,"0"0"42"0"0,0 0 17 0 0,0 0-28 0 0,0 0-58 0 0,8-3 1460 0 0,24-12 1573 0 0,-23 11-2691 0 0,0-1 0 0 0,0 1 0 0 0,0-2 0 0 0,-1 1-1 0 0,11-9 1 0 0,15-17 334 0 0,-13 13 470 0 0,37-40 0 0 0,-53 51-1365 0 0,8-7 384 0 0,0-1 1 0 0,-2-1-1 0 0,0 0 1 0 0,17-35-1 0 0,-25 36-405 0 0,-2 14 13 0 0,-1 0-1 0 0,0 1 0 0 0,1-1 1 0 0,-1 0-1 0 0,0 0 1 0 0,0 0-1 0 0,0 0 1 0 0,0 0-1 0 0,0 0 1 0 0,0 0-1 0 0,0 0 1 0 0,0 0-1 0 0,0 1 0 0 0,0-1 1 0 0,0 0-1 0 0,-1 0 1 0 0,1 0-1 0 0,0 0 1 0 0,-1 0-1 0 0,1 1 1 0 0,-1-2-1 0 0,0 0 157 0 0,0 1 319 0 0,1 1 21 0 0,0-1-66 0 0,-5-3-294 0 0,-1 2-133 0 0,4 2-16 0 0,1-1 0 0 0,-1 1 0 0 0,1 0 0 0 0,-1-1 0 0 0,1 1 0 0 0,-1 0 0 0 0,0 0 0 0 0,1 0 0 0 0,-1 1 0 0 0,1-1 0 0 0,-1 0 0 0 0,0 0 0 0 0,1 1 0 0 0,-1-1 0 0 0,1 1 0 0 0,-1-1 0 0 0,1 1 0 0 0,0 0 0 0 0,-1 0 0 0 0,1 0 0 0 0,0-1 0 0 0,-1 1 0 0 0,1 0 0 0 0,-1 2 0 0 0,-13 6 0 0 0,11-7 0 0 0,0 0 0 0 0,0 0 0 0 0,1 1 0 0 0,-1-1 0 0 0,0 1 0 0 0,1-1 0 0 0,0 1 0 0 0,-1 0 0 0 0,-3 5 0 0 0,-24 36 0 0 0,20-28 0 0 0,5-7 0 0 0,1 0 0 0 0,0 0 0 0 0,0 1 0 0 0,1 0 0 0 0,-5 15 0 0 0,8-21 0 0 0,0 0 0 0 0,0 0 0 0 0,0 0 0 0 0,0 1 0 0 0,1-1 0 0 0,0 0 0 0 0,0 0 0 0 0,0 0 0 0 0,0 1 0 0 0,0-1 0 0 0,1 0 0 0 0,0 0 0 0 0,0 0 0 0 0,0 0 0 0 0,1 0 0 0 0,2 7 0 0 0,-2-9-34 0 0,0 1 0 0 0,1-1 0 0 0,-1 0-1 0 0,0 1 1 0 0,1-1 0 0 0,-1 0 0 0 0,1-1 0 0 0,-1 1 0 0 0,1 0-1 0 0,0-1 1 0 0,0 1 0 0 0,0-1 0 0 0,0 0 0 0 0,0 0 0 0 0,0 0-1 0 0,0-1 1 0 0,0 1 0 0 0,0-1 0 0 0,0 1 0 0 0,1-1 0 0 0,-1 0-1 0 0,0 0 1 0 0,5-1 0 0 0,3-1-145 0 0,-1 1-1 0 0,0-1 1 0 0,0-1 0 0 0,0 0-1 0 0,18-9 1 0 0,-20 9-415 0 0,-1-1-1 0 0,12-10 1 0 0,-5 4-5056 0 0,-12 8 4265 0 0,9-6-6773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4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88 8287 0 0,'7'-6'756'0'0,"18"-22"3998"0"0,43-62 0 0 0,-32 39-402 0 0,-28 43-3461 0 0,-4 3 289 0 0,-10 7-587 0 0,3 1-593 0 0,-1 0 0 0 0,0 0 0 0 0,1 0 0 0 0,0 0 0 0 0,0 0 0 0 0,-5 7 0 0 0,-9 9 0 0 0,3-6 410 0 0,0 1-1 0 0,1 1 1 0 0,1 1-1 0 0,-12 18 1 0 0,12-12-410 0 0,1 2 0 0 0,1 0 0 0 0,-10 33 0 0 0,17-38 0 0 0,3-18 0 0 0,0 0 0 0 0,-1 0 0 0 0,1 0 0 0 0,0 0 0 0 0,0 1 0 0 0,0-1 0 0 0,1 0 0 0 0,-1 0 0 0 0,0 0 0 0 0,0 0 0 0 0,0 0 0 0 0,1 0 0 0 0,-1 0 0 0 0,1 0 0 0 0,-1 0 0 0 0,1 0 0 0 0,-1 0 0 0 0,1 0 0 0 0,-1-1 0 0 0,1 1 0 0 0,0 0 0 0 0,-1 0 0 0 0,1 0 0 0 0,0-1 0 0 0,0 1 0 0 0,0 0 0 0 0,0-1 0 0 0,0 1 0 0 0,-1-1 0 0 0,1 1 0 0 0,0-1 0 0 0,2 1 0 0 0,-1 0 0 0 0,1 1-115 0 0,1 0-1 0 0,-1-1 1 0 0,1 0-1 0 0,0 1 1 0 0,-1-1-1 0 0,1-1 1 0 0,0 1-1 0 0,0 0 1 0 0,0-1-1 0 0,0 0 1 0 0,-1 0 0 0 0,1 0-1 0 0,0 0 1 0 0,0-1-1 0 0,0 1 1 0 0,0-1-1 0 0,-1 0 1 0 0,5-2-1 0 0,12-2-519 0 0,-16 4 110 0 0,0 0 0 0 0,0 0 0 0 0,0 0 0 0 0,0 0 0 0 0,-1-1 0 0 0,1 0 0 0 0,-1 1 0 0 0,1-1 0 0 0,-1-1 0 0 0,0 1 1 0 0,1 0-1 0 0,-1-1 0 0 0,0 0 0 0 0,-1 0 0 0 0,1 0 0 0 0,3-4 0 0 0,-5 4-1522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4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5663 0 0,'0'0'356'0'0,"0"0"50"0"0,0 0 20 0 0,0 0-42 0 0,0 0-180 0 0,18-1 1684 0 0,13-2 65 0 0,-23 2-1435 0 0,0 0 1 0 0,0 1-1 0 0,16 0 1 0 0,27 6-64 0 0,-26-4-1958 0 0,1 1-4818 0 0,-14-1-561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5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6 15663 0 0,'0'0'356'0'0,"0"-6"247"0"0,-1 7 4662 0 0,-48 116-3618 0 0,32-80-969 0 0,1 1-1 0 0,-11 40 1 0 0,15-33-678 0 0,12-45 0 0 0,0 0 0 0 0,0 1-1 0 0,0-1 1 0 0,0 0 0 0 0,0 0-1 0 0,0 0 1 0 0,0 0 0 0 0,0 1 0 0 0,0-1-1 0 0,0 0 1 0 0,0 0 0 0 0,0 0-1 0 0,0 1 1 0 0,0-1 0 0 0,0 0 0 0 0,0 0-1 0 0,0 0 1 0 0,0 1 0 0 0,0-1-1 0 0,0 0 1 0 0,0 0 0 0 0,0 0 0 0 0,0 0-1 0 0,0 1 1 0 0,0-1 0 0 0,0 0-1 0 0,0 0 1 0 0,0 0 0 0 0,1 0 0 0 0,-1 1-1 0 0,0-1 1 0 0,0 0 0 0 0,0 0-1 0 0,0 0 1 0 0,0 0 0 0 0,1 0 0 0 0,-1 1-1 0 0,0-1 1 0 0,0 0 0 0 0,0 0-1 0 0,0 0 1 0 0,1 0 0 0 0,-1 0 0 0 0,0 0-1 0 0,0 0 1 0 0,0 0 0 0 0,1 0-1 0 0,-1 0 1 0 0,0 0 0 0 0,0 0 0 0 0,0 0-1 0 0,1 0 1 0 0,-1 0 0 0 0,0 0-1 0 0,0 0 1 0 0,0 0 0 0 0,1 0 0 0 0,-1 0-1 0 0,0 0 1 0 0,0 0 0 0 0,0 0-1 0 0,1-1 1 0 0,10-2 76 0 0,-11 3-62 0 0,11-5 294 0 0,-1-1 1 0 0,0 0-1 0 0,0 0 0 0 0,14-12 0 0 0,4-3 127 0 0,41-30-435 0 0,-33 25 0 0 0,59-35 0 0 0,-76 49 443 0 0,-24 25 554 0 0,2-8-920 0 0,0 0 1 0 0,-1 0-1 0 0,0-1 1 0 0,1 1-1 0 0,-9 7 1 0 0,6-8-42 0 0,1 1-1 0 0,1 1 1 0 0,-6 6 0 0 0,5-6-36 0 0,0 0 0 0 0,-1-1 0 0 0,0 0 0 0 0,0 0 0 0 0,0-1 0 0 0,0 1 0 0 0,-12 4 0 0 0,14-6 0 0 0,-6 3 0 0 0,1 0 0 0 0,-1-1 0 0 0,-18 7 0 0 0,22-9 0 0 0,10-1 0 0 0,6 3 0 0 0,-8-3 0 0 0,4 1 0 0 0,-1 1 0 0 0,0-1 0 0 0,0 1 0 0 0,0 1 0 0 0,0-1 0 0 0,0 1 0 0 0,3 5 0 0 0,-7-10 0 0 0,3 5 0 0 0,1 1 0 0 0,0-1 0 0 0,1-1 0 0 0,-1 1 0 0 0,1-1 0 0 0,0 0 0 0 0,12 5 0 0 0,1-2 0 0 0,-10-4 0 0 0,1-3 0 0 0,-2 0-133 0 0,-7 0-563 0 0,-1 0-258 0 0,-1 0-1694 0 0,-4-1-6561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47 8287 0 0,'0'0'191'0'0,"0"0"26"0"0,0 0 9 0 0,3 0-34 0 0,-2 0-169 0 0,0 0 0 0 0,0 0 0 0 0,0 1 1 0 0,1-1-1 0 0,-1 0 0 0 0,0 0 0 0 0,0-1 0 0 0,0 1 1 0 0,1 0-1 0 0,-1 0 0 0 0,0-1 0 0 0,0 1 0 0 0,0 0 1 0 0,0-1-1 0 0,1 1 0 0 0,-1-1 0 0 0,0 1 1 0 0,2-3-1 0 0,0 1 460 0 0,8-4 1416 0 0,0-1 1 0 0,11-8-1 0 0,-21 14-1387 0 0,14-13 1536 0 0,1-3-848 0 0,10-5 848 0 0,-20 17-1654 0 0,-4 2-168 0 0,1 1 0 0 0,-1-1 0 0 0,1 1 0 0 0,0 0 0 0 0,0 0 0 0 0,4-2 0 0 0,0-1-226 0 0,-3 0 72 0 0,-4 4 299 0 0,0 1 117 0 0,0 0 21 0 0,0 0-66 0 0,1-1-294 0 0,3-5-133 0 0,0 0-16 0 0,-1 1 72 0 0,-2 3 299 0 0,-1 2 117 0 0,0 0 21 0 0,0 0-66 0 0,-3-1-305 0 0,2 1-137 0 0,1 0 0 0 0,0 0 0 0 0,-1-1 0 0 0,1 1 0 0 0,-1 0 0 0 0,1 0 0 0 0,-1 0 0 0 0,1 0 0 0 0,-1-1 0 0 0,1 1 0 0 0,-1 0 0 0 0,1 0 0 0 0,-1 0 0 0 0,1 0 0 0 0,-1 0 1 0 0,1 0-1 0 0,-1 1 0 0 0,1-1 0 0 0,0 0 0 0 0,-1 0 0 0 0,1 0 0 0 0,-1 0 0 0 0,1 1 0 0 0,-1-1 0 0 0,0 0 0 0 0,-4 2-1 0 0,-1-1 0 0 0,1 1 0 0 0,-1 0 0 0 0,1 1 0 0 0,0-1 0 0 0,0 1 0 0 0,0 0 0 0 0,0 0 0 0 0,1 1 0 0 0,-8 6 0 0 0,1 1 0 0 0,2 1 0 0 0,-14 19 0 0 0,8-10 0 0 0,4-8 133 0 0,1 1 0 0 0,1 0 0 0 0,0 1 0 0 0,1 0 0 0 0,0 1 0 0 0,-7 23 0 0 0,13-31-96 0 0,-28 100 635 0 0,26-86-536 0 0,0 0 0 0 0,-1 45 0 0 0,10 67-136 0 0,-5-126 0 0 0,2 0 0 0 0,-1-1-201 0 0,-1-6-850 0 0,0-1-385 0 0,7-18-3569 0 0,9-14 946 0 0,-5 13 2011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9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9 13823 0 0,'2'0'630'0'0,"2"-4"-469"0"0,1 1 1 0 0,0-1 0 0 0,-1 0 0 0 0,0 0 0 0 0,0 0-1 0 0,0 0 1 0 0,3-6 0 0 0,-2 4 1213 0 0,0 0 0 0 0,0 0 0 0 0,8-6 0 0 0,-11 11-351 0 0,-2 1-69 0 0,0 0-290 0 0,0 0-121 0 0,0 0-28 0 0,0 0-72 0 0,0 2-217 0 0,1 2-81 0 0,-1 1 0 0 0,0-1 0 0 0,0 1-1 0 0,-1-1 1 0 0,1 1 0 0 0,-1-1 0 0 0,0 1 0 0 0,0-1 0 0 0,0 1 0 0 0,-4 7 0 0 0,-2 12 242 0 0,-4 26-388 0 0,7-29 0 0 0,0 0 0 0 0,-2 0 0 0 0,0-1 0 0 0,-11 24 0 0 0,12-36 0 0 0,3-5 0 0 0,1-1 0 0 0,0 0 0 0 0,0 1 0 0 0,-1-1 0 0 0,1 1 0 0 0,1-1 0 0 0,-1 1 0 0 0,0-1 0 0 0,1 1 0 0 0,-1 0 0 0 0,1 0 0 0 0,0-1 0 0 0,0 6 0 0 0,0 0 0 0 0,1-2-64 0 0,0-4-273 0 0,-1-2-138 0 0,0 0-33 0 0,0 0-140 0 0,9-5-2045 0 0,1-2 1169 0 0,1-2-11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9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9351 0 0,'0'0'439'0'0,"0"0"62"0"0,0 0 33 0 0,2 0-65 0 0,9-1-228 0 0,0-1 0 0 0,0 0 0 0 0,20-6 0 0 0,-1 1 1821 0 0,15-7 236 0 0,-34 10-2165 0 0,0 1 0 0 0,1-1 1 0 0,-1 2-1 0 0,1 0 0 0 0,0 0 1 0 0,14 0-1 0 0,-25 2-470 0 0,3 2 297 0 0,-3-1-1777 0 0,1-1-4991 0 0,-2 0 4250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20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55 17503 0 0,'0'0'399'0'0,"0"0"60"0"0,0 0 21 0 0,0 0-59 0 0,0 0-136 0 0,0 0 457 0 0,0 0 228 0 0,1 11 1662 0 0,-37 112-713 0 0,12-47-722 0 0,0 22-793 0 0,-6 18-200 0 0,0-26-204 0 0,26-83 0 0 0,-3-5 0 0 0,-28-13 0 0 0,33 10 45 0 0,0-1-1 0 0,0 0 1 0 0,0 0-1 0 0,0 0 1 0 0,0-1-1 0 0,0 1 1 0 0,1 0-1 0 0,-1-1 1 0 0,1 1-1 0 0,-1-1 1 0 0,1 1-1 0 0,0-1 1 0 0,0 0-1 0 0,0 0 1 0 0,0 1-1 0 0,1-1 1 0 0,-1 0-1 0 0,1 0 1 0 0,0 0-1 0 0,0 0 1 0 0,0 0 0 0 0,0-3-1 0 0,0-3 127 0 0,1-1-1 0 0,1 0 1 0 0,0 1 0 0 0,0-1-1 0 0,4-11 1 0 0,32-66-171 0 0,-22 53 0 0 0,-11 21 0 0 0,7-25 0 0 0,-10 28 0 0 0,1 0 0 0 0,0 0 0 0 0,1 0 0 0 0,7-13 0 0 0,3 0 0 0 0,1 1 0 0 0,1 0 0 0 0,30-31 0 0 0,-37 44 0 0 0,1 0 0 0 0,0 1 0 0 0,0 0 0 0 0,0 0 0 0 0,1 1 0 0 0,1 0 0 0 0,-1 1 0 0 0,1 1 0 0 0,19-7 0 0 0,-6 10 0 0 0,-19 2 0 0 0,-4-1 0 0 0,-1 1 0 0 0,0 0 0 0 0,0 0 0 0 0,0 0 0 0 0,1 1 0 0 0,-1-1 0 0 0,0 0 0 0 0,0 0 0 0 0,0 0 0 0 0,1 1 0 0 0,-1-1 0 0 0,0 1 0 0 0,0-1 0 0 0,0 1 0 0 0,0-1 0 0 0,0 1 0 0 0,0 0 0 0 0,0 0 0 0 0,0-1 0 0 0,0 1 0 0 0,1 1 0 0 0,1 1 0 0 0,-1 0 0 0 0,1-1 0 0 0,-1 0 0 0 0,0 1 0 0 0,0-1 0 0 0,0 1 0 0 0,0 0 0 0 0,0-1 0 0 0,-1 1 0 0 0,1 0 0 0 0,-1 0 0 0 0,0 0 0 0 0,0 0 0 0 0,0 0 0 0 0,0 1 0 0 0,0-1 0 0 0,0 5 0 0 0,0 6 0 0 0,0 1 0 0 0,-2 20 0 0 0,0-23 0 0 0,0-2-86 0 0,0 0-1 0 0,-1 0 1 0 0,-1 0-1 0 0,1-1 1 0 0,-1 1-1 0 0,-1-1 1 0 0,0 0-1 0 0,0 0 1 0 0,-1 0-1 0 0,0 0 1 0 0,0-1-1 0 0,-1 0 1 0 0,0 0-1 0 0,-1 0 1 0 0,-10 9-1 0 0,12-14-218 0 0,0 1-1 0 0,0-1 1 0 0,-1 0-1 0 0,1-1 1 0 0,-1 1-1 0 0,0-1 0 0 0,0 0 1 0 0,-8 1-1 0 0,10-2-489 0 0,-1 0-1 0 0,1 0 0 0 0,-1-1 0 0 0,0 0 0 0 0,1 0 0 0 0,-9-1 0 0 0,1-2-1251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34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70 8287 0 0,'0'0'191'0'0,"0"0"26"0"0,0 0 9 0 0,0 0 110 0 0,0 0 444 0 0,0 0 196 0 0,0 0 42 0 0,0 0-63 0 0,0 0-290 0 0,0 0-121 0 0,0 0-28 0 0,0 0-72 0 0,0 0-217 0 0,0 0 161 0 0,0 0 100 0 0,0 0 21 0 0,0 0 3 0 0,0 0 0 0 0,0 0 0 0 0,0 0 0 0 0,0 0 0 0 0,0 0 0 0 0,0 0 0 0 0,0 0 0 0 0,0 0-69 0 0,2 1-294 0 0,-2-1-148 0 0,1 1 0 0 0,-1-1-1 0 0,0 0 1 0 0,1 0 0 0 0,-1 1-1 0 0,1-1 1 0 0,-1 0 0 0 0,0 1-1 0 0,0-1 1 0 0,1 1 0 0 0,-1-1-1 0 0,0 1 1 0 0,0-1-1 0 0,1 0 1 0 0,-1 1 0 0 0,0-1-1 0 0,0 1 1 0 0,0-1 0 0 0,0 1-1 0 0,0-1 1 0 0,0 1 0 0 0,0-1-1 0 0,0 1 1 0 0,0-1 0 0 0,0 1-1 0 0,0-1 1 0 0,0 1 0 0 0,-7 14 439 0 0,5-13 48 0 0,2-2 21 0 0,-1 1-66 0 0,-4 2-294 0 0,-1-1-133 0 0,0 0 56 0 0,5-2 299 0 0,1 0 117 0 0,0 0 21 0 0,0-2-66 0 0,-5-15-206 0 0,3 13 233 0 0,2 2-371 0 0,-1 1 1 0 0,1-1-1 0 0,0 0 0 0 0,-1 0 1 0 0,1 1-1 0 0,0-1 0 0 0,0 0 1 0 0,0 0-1 0 0,1 1 0 0 0,-1-1 1 0 0,0 0-1 0 0,1 0 0 0 0,-1 1 1 0 0,1-3-1 0 0,3-8-83 0 0,2 4-16 0 0,3 4 0 0 0,-1 1 0 0 0,-4 2 0 0 0,0 0 0 0 0,0 0 0 0 0,0 0 0 0 0,1 1 0 0 0,-1-1 0 0 0,8 1 0 0 0,30 1 0 0 0,-27 0 0 0 0,-9-2 0 0 0,20 6 0 0 0,-12-1 0 0 0,-7-2 0 0 0,-5 0 0 0 0,0-1 0 0 0,-1-1 0 0 0,0 1 0 0 0,0-1 0 0 0,0 1 0 0 0,0-1 0 0 0,0 1 0 0 0,0 0 0 0 0,0 0 0 0 0,-1-1 0 0 0,1 1 0 0 0,0 0 0 0 0,0 0 0 0 0,0 0 0 0 0,-1 0 0 0 0,1 0 0 0 0,0 0 0 0 0,-1 0 0 0 0,1 0 0 0 0,-1 0 0 0 0,1 1 0 0 0,1 4 0 0 0,5 0 0 0 0,3-5 0 0 0,-8-1 0 0 0,0 0 0 0 0,0-1 0 0 0,0 1 0 0 0,0-1 0 0 0,-1 1 0 0 0,1-1 0 0 0,0 0 0 0 0,0 0 0 0 0,-1 0 0 0 0,4-2 0 0 0,11-10 0 0 0,-14 9 0 0 0,-1 0 0 0 0,3-1-19 0 0,9-12-1332 0 0,-1 0 1 0 0,-1-1 0 0 0,-1-1 0 0 0,11-26 0 0 0,-14 27-6496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20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 21191 0 0,'9'1'1027'0'0,"-3"1"-885"0"0,-1 0 0 0 0,1 1 0 0 0,0-1 0 0 0,-1 1 0 0 0,1 0 0 0 0,-1 0 0 0 0,0 1 0 0 0,0 0 0 0 0,-1 0 0 0 0,1 0 0 0 0,-1 0 0 0 0,1 1 0 0 0,-2-1 0 0 0,1 1 0 0 0,0 0 0 0 0,-1 0 0 0 0,0 1 0 0 0,0-1 0 0 0,3 8 0 0 0,-2-1 143 0 0,0-1-1 0 0,0 1 0 0 0,-1 0 0 0 0,-1 0 0 0 0,0 0 0 0 0,0 0 0 0 0,-2 1 0 0 0,0 22 0 0 0,0-33-284 0 0,-1 14 0 0 0,0 0 0 0 0,-2 0 0 0 0,1-1 0 0 0,-10 28 0 0 0,6-29 0 0 0,0 0 0 0 0,0-1 0 0 0,-2 0 0 0 0,1 0 0 0 0,-2-1 0 0 0,0 0 0 0 0,0-1 0 0 0,-1 0 0 0 0,0 0 0 0 0,-1-1 0 0 0,0 0 0 0 0,-16 10 0 0 0,11-9-693 0 0,-25 13-1 0 0,36-22 234 0 0,-1 1-1 0 0,0 0 0 0 0,0-1 0 0 0,0 0 1 0 0,0-1-1 0 0,-1 1 0 0 0,1-1 1 0 0,-8 0-1 0 0,5-2-7726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21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46 15663 0 0,'0'0'719'0'0,"0"-2"-20"0"0,0-2-639 0 0,0-1 0 0 0,0 1 1 0 0,0 0-1 0 0,1-1 1 0 0,0 1-1 0 0,0 0 1 0 0,0 0-1 0 0,0 0 0 0 0,0 0 1 0 0,1 0-1 0 0,3-6 1 0 0,5-8 1012 0 0,14-18 1 0 0,-12 18 224 0 0,17-32 1808 0 0,-17 28-2279 0 0,16-22-1 0 0,-49 128 779 0 0,-51 104-1605 0 0,63-166 0 0 0,-4 4 0 0 0,7-14 0 0 0,1-1 0 0 0,-8 24 0 0 0,13-35 0 0 0,0 0 0 0 0,0 0 0 0 0,0 0 0 0 0,0 0 0 0 0,0 0 0 0 0,0 0 0 0 0,0 0 0 0 0,0 0 0 0 0,0 1 0 0 0,0-1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1 0 0 0 0,-1 0 0 0 0,0 0 0 0 0,0 0 0 0 0,0 0 0 0 0,0 1 0 0 0,0-1 0 0 0,0 0 0 0 0,0 0 0 0 0,0 0 0 0 0,0 0 0 0 0,0 0 0 0 0,0 0 0 0 0,0 0 0 0 0,0 0 0 0 0,0 0 0 0 0,6-3 0 0 0,4-5 0 0 0,-10 8 0 0 0,5-5 0 0 0,0 0 0 0 0,0-1 0 0 0,-1 1 0 0 0,7-12 0 0 0,11-13 0 0 0,-3 9 0 0 0,4-4 0 0 0,1 0 0 0 0,1 2 0 0 0,1 1 0 0 0,36-25 0 0 0,-52 41 0 0 0,-2 3 0 0 0,0 6 0 0 0,-7-1 19 0 0,1-1 0 0 0,0 1 0 0 0,-1 0-1 0 0,0 0 1 0 0,1-1 0 0 0,-1 1 0 0 0,0 0 0 0 0,0 0-1 0 0,0 0 1 0 0,0 0 0 0 0,0 0 0 0 0,0 1 0 0 0,-1-1 0 0 0,1 0-1 0 0,-1 0 1 0 0,1 5 0 0 0,-1-4 45 0 0,0 0 0 0 0,0 1 0 0 0,-1-1 0 0 0,1 1 0 0 0,-1-1 0 0 0,0 0 0 0 0,0 1 0 0 0,0-1 0 0 0,-1 0 0 0 0,-1 4 0 0 0,-1-1 21 0 0,1-1 1 0 0,-1 1-1 0 0,0-1 0 0 0,0 0 1 0 0,-1 0-1 0 0,1-1 0 0 0,-1 1 1 0 0,0-1-1 0 0,0 0 0 0 0,-1-1 1 0 0,-8 6-1 0 0,3-4-194 0 0,0 0-1 0 0,-1 0 1 0 0,0-1-1 0 0,0-1 1 0 0,0 0-1 0 0,-1-1 1 0 0,-23 2-1 0 0,35-4-398 0 0,1 0 65 0 0,16 11 278 0 0,-1 4 165 0 0,-14-13 0 0 0,0-1 0 0 0,1 1 0 0 0,-1-1 0 0 0,0 1 0 0 0,1-1 0 0 0,0 0 0 0 0,-1 1 0 0 0,1-1 0 0 0,2 1 0 0 0,19 9 0 0 0,-14-7 0 0 0,-9-4-85 0 0,1 0 1 0 0,0 1-1 0 0,0-1 0 0 0,0 0 0 0 0,0 0 0 0 0,0 1 1 0 0,0-1-1 0 0,0 0 0 0 0,0 0 0 0 0,-1 0 1 0 0,1 0-1 0 0,0 0 0 0 0,0 0 0 0 0,0 0 0 0 0,0-1 1 0 0,0 1-1 0 0,0 0 0 0 0,0 0 0 0 0,0-1 1 0 0,-1 1-1 0 0,1-1 0 0 0,1 0 0 0 0,1 0-701 0 0,-1 0-2066 0 0,6-1-5336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21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7503 0 0,'0'0'803'0'0,"0"0"-18"0"0,1 0-501 0 0,3 0 134 0 0,-1 0 1 0 0,0 0-1 0 0,1-1 0 0 0,-1 1 1 0 0,1-1-1 0 0,-1 0 0 0 0,6-2 0 0 0,9-2 1939 0 0,12 5-1204 0 0,-15 0-461 0 0,29-3 0 0 0,-40 2-692 0 0,14-1 0 0 0,-15 2-134 0 0,18 3-608 0 0,-15-2 842 0 0,-5-1-4477 0 0,-1 0 1873 0 0,0 0 457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22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21191 0 0,'0'0'480'0'0,"0"0"67"0"0,0 0 31 0 0,0 0-56 0 0,2 0-341 0 0,4 1-89 0 0,-4-1-31 0 0,-1 1 0 0 0,0-1-1 0 0,0 1 1 0 0,1-1 0 0 0,-1 1 0 0 0,0-1-1 0 0,0 1 1 0 0,0 0 0 0 0,0-1 0 0 0,0 1 0 0 0,0 0-1 0 0,0 0 1 0 0,0 0 0 0 0,0 0 0 0 0,0 0-1 0 0,0 0 1 0 0,0 0 0 0 0,-1 0 0 0 0,1 0-1 0 0,0 0 1 0 0,-1 1 0 0 0,1-1 0 0 0,-1 0-1 0 0,1 0 1 0 0,-1 1 0 0 0,0-1 0 0 0,0 0 0 0 0,1 0-1 0 0,-1 1 1 0 0,0-1 0 0 0,0 0 0 0 0,0 1-1 0 0,-1 1 1 0 0,1 5 331 0 0,-1-1-1 0 0,0 1 1 0 0,-1-1-1 0 0,-2 10 1 0 0,-30 72-368 0 0,7-24-181 0 0,26-63-539 0 0,1-2-258 0 0,0 0-56 0 0,0 0-13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23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7503 0 0,'0'0'803'0'0,"0"0"-18"0"0,0 0-358 0 0,0 0 341 0 0,7-6 2172 0 0,29-17 833 0 0,-35 22-3329 0 0,0 0-289 0 0,4-5-138 0 0,0 0-150 0 0,-5 5-563 0 0,0 1-258 0 0,0 0-1558 0 0,0 0-6017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24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12 17503 0 0,'0'0'399'0'0,"0"0"60"0"0,0 0 21 0 0,0 0-59 0 0,1-1-276 0 0,5-2 11 0 0,-6 3-118 0 0,1-1 0 0 0,-1 1 0 0 0,1-1 0 0 0,0 1-1 0 0,-1 0 1 0 0,1-1 0 0 0,0 1 0 0 0,-1 0 0 0 0,1 0-1 0 0,0 0 1 0 0,-1-1 0 0 0,1 1 0 0 0,0 0 0 0 0,0 0 0 0 0,-1 0-1 0 0,1 0 1 0 0,0 0 0 0 0,0 0 0 0 0,-1 0 0 0 0,1 0 0 0 0,0 1-1 0 0,0-1 1 0 0,-1 0 0 0 0,1 0 0 0 0,1 1 0 0 0,-1 0 91 0 0,-1 0 0 0 0,1 0 0 0 0,0 0 0 0 0,0 0 0 0 0,-1 0 0 0 0,1 0 0 0 0,0 0 0 0 0,-1 0 0 0 0,1 0 0 0 0,-1 0 0 0 0,0 0 0 0 0,1 0 0 0 0,-1 0 0 0 0,1 2 1 0 0,0 5 633 0 0,-1 0 1 0 0,1 0-1 0 0,-2 13 1 0 0,1-19-734 0 0,-3 44 237 0 0,-18 82 0 0 0,-23 44 721 0 0,1-3-462 0 0,27-109-526 0 0,-44 105 0 0 0,60-164 0 0 0,-4 9 0 0 0,2-4 0 0 0,-1 0 0 0 0,0-1 0 0 0,0 1 0 0 0,0-1 0 0 0,-1 0 0 0 0,-6 8 0 0 0,5-6 0 0 0,2-2 0 0 0,1-10 0 0 0,2-2 43 0 0,0 0 0 0 0,0 1 0 0 0,1-1 0 0 0,3-11 0 0 0,0 0 185 0 0,6-27 172 0 0,1 2 0 0 0,20-47 0 0 0,2-10 5 0 0,-26 76-367 0 0,56-164 1364 0 0,-47 151-1264 0 0,35-74 199 0 0,-43 98-315 0 0,0-1 1 0 0,1 1-1 0 0,0 1 0 0 0,2 0 0 0 0,20-20 0 0 0,2 5-22 0 0,45-27 0 0 0,-34 24 0 0 0,-29 21 0 0 0,0 1 0 0 0,1 0 0 0 0,-1 0 0 0 0,2 2 0 0 0,-1 0 0 0 0,1 1 0 0 0,-1 1 0 0 0,1 0 0 0 0,1 1 0 0 0,-1 1 0 0 0,0 0 0 0 0,19 2 0 0 0,-32 0 0 0 0,-1 0 0 0 0,0 1 0 0 0,1 0 0 0 0,-1-1 0 0 0,0 1 0 0 0,1 0 0 0 0,-1 1 0 0 0,0-1 0 0 0,0 0 0 0 0,0 1 0 0 0,0 0 0 0 0,0 0 0 0 0,0 0 0 0 0,-1 0 0 0 0,1 0 0 0 0,-1 0 0 0 0,1 1 0 0 0,-1-1 0 0 0,0 1 0 0 0,0 0 0 0 0,0-1 0 0 0,0 1 0 0 0,0 0 0 0 0,-1 0 0 0 0,1 0 0 0 0,-1 0 0 0 0,0 1 0 0 0,0-1 0 0 0,0 0 0 0 0,0 6 0 0 0,1 1 0 0 0,-1-1 0 0 0,0 1 0 0 0,-1 0 0 0 0,0 0 0 0 0,-1 0 0 0 0,0 0 0 0 0,0 0 0 0 0,-1-1 0 0 0,-5 15 0 0 0,0-4 0 0 0,-1 0 0 0 0,0-1 0 0 0,-2 0 0 0 0,0-1 0 0 0,-2 0 0 0 0,1-1 0 0 0,-17 18 0 0 0,22-29 0 0 0,-1 0 0 0 0,0 0 0 0 0,0 0 0 0 0,0-1 0 0 0,-13 7 0 0 0,-43 17 0 0 0,47-21 0 0 0,14-7-12 0 0,-1 0 0 0 0,1-1 0 0 0,0 1 0 0 0,-1 0 0 0 0,1-1 0 0 0,0 1 0 0 0,-1-1 0 0 0,1 0 0 0 0,-1 1 0 0 0,1-1 0 0 0,0 0 0 0 0,-1-1-1 0 0,1 1 1 0 0,-1 0 0 0 0,-3-2 0 0 0,4 1-19 0 0,0 0-1 0 0,0 0 0 0 0,1 0 0 0 0,-1 0 0 0 0,0 0 0 0 0,1 0 1 0 0,-1-1-1 0 0,1 1 0 0 0,0-1 0 0 0,-1 1 0 0 0,1-1 0 0 0,0 1 1 0 0,0-1-1 0 0,0 0 0 0 0,0 1 0 0 0,0-1 0 0 0,0 0 0 0 0,1 0 1 0 0,-2-3-1 0 0,-1-6-713 0 0,2 7 246 0 0,-1 1-1 0 0,1-1 0 0 0,0 1 1 0 0,1-1-1 0 0,-1 0 0 0 0,1 1 1 0 0,-1-1-1 0 0,1 0 0 0 0,0 0 1 0 0,1 1-1 0 0,-1-1 0 0 0,1 0 0 0 0,0-4 1 0 0,7-21-2045 0 0,-6 3-15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31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0135 0 0,'0'0'464'0'0,"0"0"-9"0"0,0 0-87 0 0,0 0 728 0 0,0 0 353 0 0,0 0 73 0 0,0 0-57 0 0,0 0-288 0 0,6-1 474 0 0,-3 0 4189 0 0,11-8-3847 0 0,-10 6-1993 0 0,0 0 0 0 0,1 0 0 0 0,0 0 0 0 0,1 0 0 0 0,-1 1 0 0 0,0 0 0 0 0,1 0 0 0 0,6-1 0 0 0,5-3 0 0 0,-9 4 0 0 0,0 0 0 0 0,0 0 0 0 0,10-1 0 0 0,62 0 0 0 0,-56 3-64 0 0,-23 0-273 0 0,-20 16-2935 0 0,18-15 2936 0 0,0 0 0 0 0,0-1 0 0 0,-1 1 0 0 0,1 0 1 0 0,0-1-1 0 0,0 1 0 0 0,0-1 0 0 0,-1 1 0 0 0,1-1 0 0 0,-2 1 0 0 0,2-1 47 0 0,-9 3-1758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32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5663 0 0,'0'0'356'0'0,"0"0"50"0"0,0 0 20 0 0,0 0-42 0 0,0 0-112 0 0,0 0 463 0 0,0 0 234 0 0,0 0 45 0 0,0 0-61 0 0,2 0-288 0 0,5 0-205 0 0,-1 0 1 0 0,1 0-1 0 0,-1 0 0 0 0,9-2 1 0 0,15-1 789 0 0,3 2-1067 0 0,-20 0-163 0 0,-1 0 1 0 0,25 4-1 0 0,-36-3 351 0 0,-1 0 117 0 0,8 1 352 0 0,-1-1-640 0 0,18-7-187 0 0,-23 6-350 0 0,-2 1-138 0 0,0 0-33 0 0,0 0-208 0 0,0 0-857 0 0,0 0-379 0 0,-1 1-80 0 0,-5 3-15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40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261 10135 0 0,'0'0'231'0'0,"0"0"29"0"0,0 0 19 0 0,1-1-41 0 0,63-114 6914 0 0,-57 103-6128 0 0,-1-1 0 0 0,0 0 0 0 0,0 0 0 0 0,-2 0 0 0 0,5-19 0 0 0,-9 31-512 0 0,0 1-68 0 0,-6 10-272 0 0,-8 19-172 0 0,1 0 0 0 0,-16 58 0 0 0,14-39 0 0 0,-23 66 0 0 0,-65 132 0 0 0,30-109 0 0 0,48-96 1440 0 0,25-40-997 0 0,-1 0-294 0 0,-1 5-197 0 0,1-5-289 0 0,1-1-138 0 0,0 0-33 0 0,0 0 133 0 0,0 0 577 0 0,10-15 1190 0 0,-3-1-1310 0 0,8-28 0 0 0,1-3-81 0 0,68-174-1 0 0,7-18 0 0 0,-81 218 0 0 0,1 1 0 0 0,0 0 0 0 0,1 1 0 0 0,2 0 0 0 0,-1 1 0 0 0,2 0 0 0 0,18-16 0 0 0,-26 29 236 0 0,0-1 0 0 0,0 2 0 0 0,14-8-1 0 0,-1 1 262 0 0,-17 9-362 0 0,5-2 204 0 0,15 1-205 0 0,-19 3-134 0 0,0 0 0 0 0,-1 0 0 0 0,1 0 0 0 0,0 1 0 0 0,5 0 0 0 0,29 13 0 0 0,1 9 0 0 0,-29-17 0 0 0,-9-5 0 0 0,1 0 0 0 0,-1-1 0 0 0,0 1 0 0 0,1 0 0 0 0,-1 0 0 0 0,0 0 0 0 0,1 1 0 0 0,-1-1 0 0 0,0 0 0 0 0,0 0 0 0 0,0 1 0 0 0,0-1 0 0 0,0 0 0 0 0,-1 1 0 0 0,2 2 0 0 0,1 2 0 0 0,1-1 0 0 0,-1 0 0 0 0,-1 0 0 0 0,1 0 0 0 0,-1 0 0 0 0,0 1 0 0 0,0-1 0 0 0,0 1 0 0 0,-1-1 0 0 0,1 1 0 0 0,-1 0 0 0 0,-1-1 0 0 0,1 9 0 0 0,-2 1 0 0 0,0 0 0 0 0,-1 0 0 0 0,-6 22 0 0 0,7-32 0 0 0,-1 0 0 0 0,0-1 0 0 0,0 1 0 0 0,0-1 0 0 0,-1 0 0 0 0,1 1 0 0 0,-1-1 0 0 0,0-1 0 0 0,0 1 0 0 0,-1 0 0 0 0,1-1 0 0 0,-8 6 0 0 0,1-1 0 0 0,-1 0 0 0 0,0-1 0 0 0,-20 9 0 0 0,25-14-29 0 0,0 1 1 0 0,-1-1-1 0 0,1 0 0 0 0,-1 0 1 0 0,1-1-1 0 0,-1 0 0 0 0,0 0 1 0 0,0-1-1 0 0,1 1 0 0 0,-1-2 1 0 0,0 1-1 0 0,-7-2 0 0 0,11 2-24 0 0,1-1-1 0 0,-1 0 0 0 0,0 1 0 0 0,1-1 0 0 0,-1 0 0 0 0,1-1 1 0 0,-1 1-1 0 0,1 0 0 0 0,0-1 0 0 0,0 1 0 0 0,-1-1 0 0 0,1 0 0 0 0,0 0 1 0 0,0 0-1 0 0,1 0 0 0 0,-1 0 0 0 0,0 0 0 0 0,1 0 0 0 0,-1-1 1 0 0,1 1-1 0 0,0 0 0 0 0,-1-1 0 0 0,1 0 0 0 0,0 1 0 0 0,1-1 1 0 0,-1 1-1 0 0,0-1 0 0 0,1 0 0 0 0,0 0 0 0 0,-1 1 0 0 0,1-1 1 0 0,1-3-1 0 0,-1 1-2025 0 0,0 1 0 0 0,1-1 1 0 0,-1 0-1 0 0,3-5 1 0 0,2-2-4100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44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67 4607 0 0,'0'0'208'0'0,"-14"-5"176"0"0,13 5-59 0 0,-1 0 0 0 0,1-1 0 0 0,0 1 0 0 0,0-1 0 0 0,-1 1 0 0 0,1-1-1 0 0,0 1 1 0 0,0-1 0 0 0,0 0 0 0 0,-1 0 0 0 0,1 1 0 0 0,0-1 0 0 0,0 0-1 0 0,0 0 1 0 0,0 0 0 0 0,1 0 0 0 0,-1 0 0 0 0,0-1 0 0 0,-1-1 0 0 0,-1-1 641 0 0,2 3-522 0 0,-10-6 1680 0 0,-6 6-1509 0 0,0 0 4966 0 0,18-1-3243 0 0,11-2-1653 0 0,15-1-467 0 0,0 1 0 0 0,0 2 0 0 0,0 1 0 0 0,45 3 0 0 0,-49-1-191 0 0,40-2-27 0 0,76-11 0 0 0,-57 4 0 0 0,139-17 0 0 0,-69 7 0 0 0,-33 0 145 0 0,28-2-1 0 0,-25 7 1615 0 0,-118 13-1759 0 0,5 0 0 0 0,6 2 0 0 0,-6-1 0 0 0,1 1 0 0 0,-31 8-5475 0 0,9-4 1214 0 0,-1 0-3451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35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41 6447 0 0,'0'0'298'0'0,"0"0"-10"0"0,0 0-50 0 0,-16 2 3429 0 0,15-2-4197 0 0,-9 2 5391 0 0,10-2-4755 0 0,-1 0-1 0 0,1 0 1 0 0,0 0 0 0 0,0 0-1 0 0,-1 0 1 0 0,1 0-1 0 0,0 0 1 0 0,0 0 0 0 0,0 0-1 0 0,-1 0 1 0 0,1-1 0 0 0,0 1-1 0 0,0 0 1 0 0,-1 0 0 0 0,1 0-1 0 0,0 0 1 0 0,0 0-1 0 0,0 0 1 0 0,0-1 0 0 0,-1 1-1 0 0,1 0 1 0 0,0 0 0 0 0,0 0-1 0 0,0 0 1 0 0,0-1-1 0 0,-1 1 1 0 0,1 0 0 0 0,0 0-1 0 0,0 0 1 0 0,0-1 0 0 0,0 1-1 0 0,0 0 1 0 0,0 0-1 0 0,0 0 1 0 0,0-1 0 0 0,0 1-1 0 0,0 0 1 0 0,0-1 0 0 0,0 1 764 0 0,1-16 2029 0 0,-2 13-2748 0 0,1 0-52 0 0,5-11-12 0 0,2-2 1231 0 0,1 1 1 0 0,19-27-1 0 0,-14 28-1153 0 0,-4 7-165 0 0,2 2 0 0 0,-8 4 0 0 0,0 0 0 0 0,-1 1 0 0 0,1-1 0 0 0,0 1 0 0 0,0-1 0 0 0,0 1 0 0 0,0 0 0 0 0,-1 0 0 0 0,1 0 0 0 0,0 1 0 0 0,0-1 0 0 0,0 1 0 0 0,0-1 0 0 0,4 3 0 0 0,-5-3 0 0 0,15 6 410 0 0,0-1-1 0 0,0-1 1 0 0,1 0-1 0 0,32 1 1 0 0,-46-4-612 0 0,0-1 0 0 0,1 0 0 0 0,-1-1 0 0 0,1 1 0 0 0,7-3 0 0 0,-3 2-345 0 0,-7 1 749 0 0,-2 0 248 0 0,0 0 50 0 0,0 0-58 0 0,0 0-357 0 0,0 0-406 0 0,0 0-154 0 0,0 0-33 0 0,0 0-72 0 0,-5-13-2296 0 0,3 6 1852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45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9 13823 0 0,'0'0'315'0'0,"0"0"45"0"0,0-1 21 0 0,11-46 145 0 0,-10 43-274 0 0,0 1 0 0 0,1-1 0 0 0,-1 1 0 0 0,1 0 0 0 0,0-1 0 0 0,0 1 0 0 0,0 0 0 0 0,0 0 0 0 0,1 0 0 0 0,4-4 0 0 0,30-30 5033 0 0,-35 36-5261 0 0,8-10 60 0 0,-9 10 298 0 0,-1 1 114 0 0,0 0 15 0 0,0 0 1 0 0,0 0 0 0 0,0 0 0 0 0,0 0 0 0 0,-6 22 4 0 0,2-11-424 0 0,-20 77-92 0 0,-14 64 0 0 0,5 19 1883 0 0,33-168-1734 0 0,0-13-1461 0 0,0 5 419 0 0,0 0 0 0 0,0 0 0 0 0,1 0 0 0 0,-1 1-1 0 0,1-1 1 0 0,2-5 0 0 0,2 0-7295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46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9351 0 0,'0'0'439'0'0,"0"0"62"0"0,0 0 33 0 0,8-3 95 0 0,14-7-461 0 0,11-4 2530 0 0,-8 6-1765 0 0,-14 4-461 0 0,0 1 1 0 0,-1 0-1 0 0,1 1 1 0 0,13-2-1 0 0,0 4-472 0 0,-9 0 0 0 0,-1-1 0 0 0,23-4 0 0 0,-28 4 0 0 0,-9 1-140 0 0,1-1 0 0 0,0 1 0 0 0,0 0 0 0 0,0 0 0 0 0,0 0 0 0 0,0 1 0 0 0,0-1 0 0 0,0 0 0 0 0,0 0 0 0 0,0 0 0 0 0,0 1 1 0 0,0-1-1 0 0,0 0 0 0 0,-1 1 0 0 0,1-1 0 0 0,0 1 0 0 0,0-1 0 0 0,1 2 0 0 0,3 0-3406 0 0,-5-2-4305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46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23 15663 0 0,'0'0'356'0'0,"0"0"50"0"0,0 0 20 0 0,0 0-42 0 0,0 0-112 0 0,0 0 463 0 0,0 0 234 0 0,0 0 45 0 0,0 0-61 0 0,0 0-288 0 0,0 0-121 0 0,0 0-28 0 0,0 1-4 0 0,-6 25 575 0 0,-17 45 0 0 0,10-35-666 0 0,-1 5-210 0 0,-50 180 1183 0 0,47-148-1394 0 0,-8 48 0 0 0,24-119 0 0 0,-1 10 0 0 0,-3 2 0 0 0,0-1 72 0 0,2-31 1296 0 0,1 5-1303 0 0,2 0 0 0 0,0 0 0 0 0,0 1 0 0 0,1-1 0 0 0,4-18 0 0 0,19-63 142 0 0,-17 69-196 0 0,6-15-11 0 0,1 1 0 0 0,35-67 0 0 0,53-66 0 0 0,-86 148 683 0 0,2 2-1 0 0,37-39 1 0 0,-45 53-683 0 0,0 0 0 0 0,0 1 0 0 0,1 0 0 0 0,0 0 0 0 0,22-9 0 0 0,-30 15 0 0 0,1 0 0 0 0,0 1 0 0 0,-1-1 0 0 0,1 0 0 0 0,0 1 0 0 0,0 0 0 0 0,0 0 0 0 0,-1 0 0 0 0,1 0 0 0 0,0 1 0 0 0,0 0 0 0 0,6 1 0 0 0,-5 0 0 0 0,0-1 0 0 0,-1 1 0 0 0,1 0 0 0 0,0 0 0 0 0,-1 0 0 0 0,1 1 0 0 0,-1-1 0 0 0,0 1 0 0 0,4 4 0 0 0,-3-2 0 0 0,-1 0 0 0 0,0 1 0 0 0,0-1 0 0 0,-1 1 0 0 0,1 0 0 0 0,-2 0 0 0 0,1 0 0 0 0,0 1 0 0 0,1 7 0 0 0,-1-2 0 0 0,0-1 0 0 0,-1 1 0 0 0,-1 0 0 0 0,1 16 0 0 0,-2-22 0 0 0,0 1 0 0 0,-1-1 0 0 0,1 0 0 0 0,-1 0 0 0 0,0 0 0 0 0,-1 0 0 0 0,0 0 0 0 0,0 0 0 0 0,0 0 0 0 0,0-1 0 0 0,-1 1 0 0 0,0-1 0 0 0,0 1 0 0 0,-1-1 0 0 0,0 0 0 0 0,1 0 0 0 0,-2-1 0 0 0,1 1 0 0 0,0-1 0 0 0,-1 0 0 0 0,0 0 0 0 0,-10 6 0 0 0,0 0 0 0 0,0-1 0 0 0,-19 7 0 0 0,26-13 0 0 0,0 0 0 0 0,1-1 0 0 0,-1 0 0 0 0,0 0 0 0 0,0-1 0 0 0,0 0 0 0 0,-9-1 0 0 0,11 0-437 0 0,1 0-1 0 0,0 0 1 0 0,-1-1 0 0 0,1 0-1 0 0,-1 0 1 0 0,1 0 0 0 0,0-1-1 0 0,-9-4 1 0 0,12 5 73 0 0,0 0 0 0 0,0 0 0 0 0,-1-1 0 0 0,2 1 0 0 0,-1-1 0 0 0,0 0 0 0 0,0 1 0 0 0,0-1 0 0 0,1 0 0 0 0,-1 0 0 0 0,1 0 0 0 0,-1 0 0 0 0,1 0 0 0 0,0 0 0 0 0,0 0 0 0 0,0-1 0 0 0,0 1 0 0 0,0 0 0 0 0,1-1 0 0 0,-1 1 0 0 0,0-4 0 0 0,1-8-8180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49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3 114 8287 0 0,'0'0'382'0'0,"0"0"-8"0"0,1 0-240 0 0,45-22 6579 0 0,66-25 2348 0 0,-110 46-8617 0 0,-1 0-429 0 0,0 1 0 0 0,-1 0 0 0 0,1-1 0 0 0,-1 1 0 0 0,1 0 0 0 0,-1-1 0 0 0,1 1 0 0 0,-1-1 0 0 0,0 1 0 0 0,1-1 0 0 0,-1 1-1 0 0,1-1 1 0 0,-1 1 0 0 0,0-1 0 0 0,0 1 0 0 0,1-1 0 0 0,-1 1 0 0 0,0-1 0 0 0,0 0 0 0 0,1 1 0 0 0,-1-1 0 0 0,0 1 0 0 0,0-1 0 0 0,0 0 0 0 0,0 1 0 0 0,0-1 0 0 0,0 0 0 0 0,0 0 0 0 0,-1 0 35 0 0,0 0 0 0 0,1 0 0 0 0,-1 0 1 0 0,1 0-1 0 0,-1 0 0 0 0,0 1 0 0 0,0-1 0 0 0,0 0 1 0 0,0 0-1 0 0,1 1 0 0 0,-1-1 0 0 0,0 1 1 0 0,0-1-1 0 0,-2 0 0 0 0,-3-2 208 0 0,0 1 1 0 0,0 0-1 0 0,-11-2 0 0 0,1 2-111 0 0,0 1 0 0 0,0 0 0 0 0,1 1 0 0 0,-25 3 0 0 0,-63 16 971 0 0,55-9-923 0 0,-30 12-195 0 0,39-10 0 0 0,34-11 0 0 0,4-1 0 0 0,-1 1 0 0 0,0 0 0 0 0,0-1 0 0 0,1 1 0 0 0,-1 0 0 0 0,0 0 0 0 0,1 0 0 0 0,-1 0 0 0 0,1 1 0 0 0,-2 0 0 0 0,-3 4 0 0 0,3 1 0 0 0,4-5 0 0 0,0 0 0 0 0,0 0 0 0 0,0 0 0 0 0,1 0 0 0 0,-1 0 0 0 0,0-1 0 0 0,1 1 0 0 0,-1 0 0 0 0,1-1 0 0 0,-1 1 0 0 0,1-1 0 0 0,0 1 0 0 0,3 1 0 0 0,20 11-432 0 0,0-2 0 0 0,1 0-1 0 0,52 15 1 0 0,-30-11 169 0 0,-39-13 263 0 0,0 0 0 0 0,0 0 0 0 0,1 1 0 0 0,-1 0 0 0 0,0 0 0 0 0,11 8 0 0 0,-11-1 57 0 0,-9-6 133 0 0,0-3-36 0 0,0 1-125 0 0,0 0 0 0 0,0 1 0 0 0,-1-1 0 0 0,1 0 0 0 0,-1 1-1 0 0,0-1 1 0 0,0 0 0 0 0,0 0 0 0 0,0 0 0 0 0,0 1 0 0 0,-1-1-1 0 0,1-1 1 0 0,-1 1 0 0 0,0 0 0 0 0,0 0 0 0 0,0-1-1 0 0,0 1 1 0 0,-1-1 0 0 0,-3 4 0 0 0,-2 1-48 0 0,-1 0 1 0 0,1-1-1 0 0,-1 0 1 0 0,-18 10-1 0 0,-96 47-134 0 0,-74 33-579 0 0,168-84 732 0 0,-12 4 0 0 0,-57 33 0 0 0,97-49 0 0 0,0 0 0 0 0,1 0 0 0 0,-1 1 0 0 0,1-1 0 0 0,-1 0 0 0 0,1 1 0 0 0,-1-1 0 0 0,1 1 0 0 0,-1-1 0 0 0,1 1 0 0 0,-1-1 0 0 0,1 1 0 0 0,-1-1 0 0 0,1 1 0 0 0,0-1 0 0 0,-1 1 0 0 0,1 0 0 0 0,0-1 0 0 0,0 1 0 0 0,-1-1 0 0 0,1 1 0 0 0,0 0 0 0 0,0-1 0 0 0,0 1 0 0 0,0 0 0 0 0,0-1 0 0 0,0 1 0 0 0,0 0 0 0 0,0-1 0 0 0,0 1 0 0 0,0 1 0 0 0,1 0 0 0 0,0-1 0 0 0,0 1 0 0 0,0 0 0 0 0,0-1 0 0 0,1 1 0 0 0,-1 0 0 0 0,0-1 0 0 0,1 1 0 0 0,-1-1 0 0 0,3 2 0 0 0,3 2 0 0 0,0 0 0 0 0,0-1 0 0 0,0 0 0 0 0,14 5 0 0 0,1-1 0 0 0,0-1 0 0 0,0-1 0 0 0,1-1 0 0 0,44 3 0 0 0,-10-9 714 0 0,110-16-1 0 0,-51 2-164 0 0,-83 13-531 0 0,31-4-84 0 0,-62 6-271 0 0,-2 0-138 0 0,0 0-33 0 0,0 0 133 0 0,0 0 577 0 0,0 0 248 0 0,0 0 50 0 0,0 0-126 0 0,0 0-576 0 0,0 0-248 0 0,0 0-50 0 0,-1 0 355 0 0,1 0 0 0 0,-1 0 1 0 0,0 0-1 0 0,0 0 0 0 0,0 1 1 0 0,0-1-1 0 0,0 0 0 0 0,0 0 1 0 0,1 1-1 0 0,-1-1 0 0 0,0 1 0 0 0,-1 0 1 0 0,1-1-23 0 0,1 1 0 0 0,-1-1 0 0 0,1 0 0 0 0,-1 1 0 0 0,1-1 0 0 0,-1 0 0 0 0,0 0 0 0 0,1 1 0 0 0,-1-1 0 0 0,1 0 0 0 0,-1 0 0 0 0,0 0 0 0 0,1 0 0 0 0,-1 0 0 0 0,0 0 0 0 0,1 0 0 0 0,-1 0 0 0 0,0 0 0 0 0,1 0 0 0 0,-2-1 0 0 0,1 1-1357 0 0,1 0-11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1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16 10135 0 0,'0'0'231'0'0,"4"-15"594"0"0,36-65 5325 0 0,-34 63-1857 0 0,-5 13-1578 0 0,-6 10-1497 0 0,-2 9-1218 0 0,1-1 0 0 0,0 1 0 0 0,-4 16 0 0 0,-5 12 0 0 0,-6 7 34 0 0,13-33 34 0 0,0 0 0 0 0,1 0 1 0 0,2 1-1 0 0,-1-1 0 0 0,-3 28 0 0 0,4-13 56 0 0,-2 0 1 0 0,0 0 0 0 0,-14 32-1 0 0,21-64-117 0 0,0 0-1 0 0,0 0 0 0 0,0 0 0 0 0,0 0 0 0 0,0 0 1 0 0,0 0-1 0 0,0 0 0 0 0,0 0 0 0 0,1 0 0 0 0,-1 0 1 0 0,0 0-1 0 0,0 0 0 0 0,0 0 0 0 0,0 0 0 0 0,0 0 1 0 0,0 0-1 0 0,0 0 0 0 0,0 0 0 0 0,0 0 0 0 0,0 0 1 0 0,0 0-1 0 0,0 0 0 0 0,0 0 0 0 0,1 0 1 0 0,-1 0-1 0 0,0 0 0 0 0,0 0 0 0 0,0 0 0 0 0,0 0 1 0 0,0 0-1 0 0,0 0 0 0 0,0 0 0 0 0,0 0 0 0 0,0 0 1 0 0,0 0-1 0 0,0 1 0 0 0,0-1 0 0 0,0 0 0 0 0,0 0 1 0 0,0 0-1 0 0,0 0 0 0 0,0 0 0 0 0,0 0 0 0 0,0 0 1 0 0,1 0-1 0 0,-1 0 0 0 0,0 0 0 0 0,0 0 0 0 0,0 0 1 0 0,9-10 358 0 0,-7 7-326 0 0,0 1 0 0 0,0 0 0 0 0,-1-1 1 0 0,1 1-1 0 0,-1-1 0 0 0,1 0 0 0 0,-1 1 0 0 0,0-1 1 0 0,0 0-1 0 0,0-3 0 0 0,0-3-39 0 0,0 0 0 0 0,0 0 0 0 0,1 0 0 0 0,0 1 0 0 0,1-1 0 0 0,0 0 0 0 0,0 1 0 0 0,1 0 0 0 0,8-15 0 0 0,1 3 0 0 0,0 0 0 0 0,27-27 0 0 0,-32 38 0 0 0,0 0 0 0 0,1 1 0 0 0,1 0 0 0 0,-1 1 0 0 0,1 0 0 0 0,0 0 0 0 0,1 1 0 0 0,-1 1 0 0 0,20-8 0 0 0,-14 9 0 0 0,-14 5 0 0 0,6 2 0 0 0,-7-2 0 0 0,0 0 0 0 0,1-1 0 0 0,-1 1 0 0 0,0 0 0 0 0,0 0 0 0 0,0-1 0 0 0,0 1 0 0 0,-1 0 0 0 0,1 0 0 0 0,0 0 0 0 0,0 0 0 0 0,0 0 0 0 0,-1 0 0 0 0,1 0 0 0 0,0 1 0 0 0,-1-1 0 0 0,1 0 0 0 0,0 2 0 0 0,0 1 0 0 0,0-2 0 0 0,0 0 0 0 0,0 1 0 0 0,0-1 0 0 0,-1 1 0 0 0,1-1 0 0 0,-1 1 0 0 0,1-1 0 0 0,-1 1 0 0 0,0-1 0 0 0,0 1 0 0 0,0 0 0 0 0,0-1 0 0 0,0 1 0 0 0,0-1 0 0 0,-1 1 0 0 0,0-1 0 0 0,1 1 0 0 0,-3 4 0 0 0,2-3 0 0 0,-3 3 0 0 0,1 0 0 0 0,-1 1 0 0 0,0-1 0 0 0,-1-1 0 0 0,1 1 0 0 0,-1-1 0 0 0,-1 0 0 0 0,1 0 0 0 0,-1 0 0 0 0,0-1 0 0 0,0 1 0 0 0,-1-1 0 0 0,0-1 0 0 0,0 0 0 0 0,0 0 0 0 0,0 0 0 0 0,0-1 0 0 0,-1 0 0 0 0,0 0 0 0 0,-13 3 0 0 0,21-6 0 0 0,-1 0 0 0 0,1 0 0 0 0,0 0 0 0 0,0 0 0 0 0,0 0 0 0 0,-1 0 0 0 0,1 1 0 0 0,0-1 0 0 0,0 0 0 0 0,0 0 0 0 0,-1 0 0 0 0,1 0 0 0 0,0 1 0 0 0,0-1 0 0 0,0 0 0 0 0,0 0 0 0 0,-1 0 0 0 0,1 1 0 0 0,0-1 0 0 0,0 0 0 0 0,0 0 0 0 0,0 1 0 0 0,0-1 0 0 0,0 0 0 0 0,0 0 0 0 0,0 1 0 0 0,0-1 0 0 0,0 0 0 0 0,0 1 0 0 0,0-1 0 0 0,0 0 0 0 0,0 0 0 0 0,0 1 0 0 0,0-1 0 0 0,0 0 0 0 0,0 0 0 0 0,0 1 0 0 0,0-1 0 0 0,0 0 0 0 0,0 0 0 0 0,0 1 0 0 0,1-1 0 0 0,-1 0 0 0 0,0 0 0 0 0,0 0 0 0 0,0 1 0 0 0,0-1 0 0 0,1 0 0 0 0,-1 0 0 0 0,0 1 0 0 0,9 14 0 0 0,-3-2 0 0 0,-3-6 0 0 0,-3-7 0 0 0,3 6 0 0 0,0 0 0 0 0,0 0 0 0 0,0 0 0 0 0,0-1 0 0 0,1 0 0 0 0,4 6 0 0 0,-1-4 0 0 0,2-4 0 0 0,-8-3-155 0 0,0 0-1 0 0,0 0 1 0 0,0 0 0 0 0,0 0-1 0 0,0 0 1 0 0,0 0-1 0 0,0 0 1 0 0,0-1 0 0 0,0 1-1 0 0,0 0 1 0 0,0-1-1 0 0,1 0 1 0 0,16-12-7561 0 0,-10 6 4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2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7503 0 0,'0'0'399'0'0,"0"0"60"0"0,0 0 21 0 0,0 0-59 0 0,0 0-136 0 0,1 0 457 0 0,55-3 2244 0 0,-36 0-1539 0 0,1 2 0 0 0,21 2-1 0 0,-42-1-1446 0 0,0-1 0 0 0,1 1 0 0 0,-1 0 0 0 0,0 0 0 0 0,0 0 0 0 0,1 0 0 0 0,-1 0 0 0 0,0 1 0 0 0,0-1 0 0 0,0 0 0 0 0,1 0 0 0 0,-1 0 0 0 0,0 0 0 0 0,0 0 0 0 0,1 0 0 0 0,-1 0 0 0 0,0 0 0 0 0,0 0 0 0 0,0 1 0 0 0,1-1 0 0 0,-1 0 0 0 0,0 0 0 0 0,0 0 0 0 0,0 0 0 0 0,0 1 0 0 0,1-1 0 0 0,-1 0 0 0 0,0 0 0 0 0,0 0 0 0 0,0 1 0 0 0,0-1 0 0 0,0 0 0 0 0,0 0 0 0 0,0 1 0 0 0,0-1 0 0 0,1 0 0 0 0,-1 0 0 0 0,0 1 0 0 0,0-1 0 0 0,0 0 0 0 0,0 0 0 0 0,0 0 0 0 0,0 1 0 0 0,-1-1 0 0 0,1 0 0 0 0,0 0 0 0 0,0 1 0 0 0,0-1 0 0 0,0 0 0 0 0,0 0 0 0 0,0 1 0 0 0,0-1 0 0 0,-1 0 0 0 0,-6 10 0 0 0,7-9 0 0 0,-7 5 0 0 0,0 1 0 0 0,0-1 0 0 0,0-1 0 0 0,-14 9 0 0 0,13-9 0 0 0,-15 7-693 0 0,15-9 368 0 0,1 1 0 0 0,0 0 1 0 0,-13 10-1 0 0,18-14 317 0 0,1 1 11 0 0,1-1 0 0 0,-1 0 0 0 0,1 0 0 0 0,0 1 1 0 0,-1-1-1 0 0,1 0 0 0 0,-1 1 0 0 0,1-1 0 0 0,0 1 0 0 0,-1-1 0 0 0,1 0 1 0 0,0 1-1 0 0,-1-1 0 0 0,1 1 0 0 0,0-1 0 0 0,0 1 0 0 0,-1-1 0 0 0,1 1 1 0 0,0-1-1 0 0,0 1 0 0 0,0-1 0 0 0,0 2 0 0 0,-1-1 334 0 0,1-1-315 0 0,1 0 0 0 0,-1 0 0 0 0,0 0 0 0 0,0 0 0 0 0,0 0 0 0 0,1 0 0 0 0,-1 0 0 0 0,0 0 0 0 0,0 0 0 0 0,1 0 0 0 0,-1 0 0 0 0,0 1 0 0 0,0-1-1 0 0,0 0 1 0 0,1 0 0 0 0,-1 0 0 0 0,0 0 0 0 0,0 0 0 0 0,0 0 0 0 0,1 0 0 0 0,-1 1 0 0 0,0-1 0 0 0,0 0 0 0 0,0 0 0 0 0,0 0 0 0 0,1 0 0 0 0,-1 1 0 0 0,0-1-1 0 0,0 0 1 0 0,5 5 612 0 0,11-2-335 0 0,-10-2-299 0 0,20-2 0 0 0,-3-2-2020 0 0,10-8-5696 0 0,-21 6 4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2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 21191 0 0,'0'0'480'0'0,"0"0"67"0"0,0 0 31 0 0,0 0-56 0 0,7-3-65 0 0,-6 4 2263 0 0,-1 6-2663 0 0,-1 0 1 0 0,1-1-1 0 0,-2 1 0 0 0,1 0 1 0 0,-1-1-1 0 0,0 1 0 0 0,0-1 1 0 0,-1 0-1 0 0,0 0 0 0 0,0 0 1 0 0,-6 9-1 0 0,-4 3 87 0 0,-1 0 0 0 0,-26 24 0 0 0,39-41-654 0 0,0-1-1 0 0,1 1 1 0 0,-1 0-1 0 0,0-1 1 0 0,1 1-1 0 0,-1-1 1 0 0,0 1-1 0 0,0-1 1 0 0,0 1-1 0 0,0-1 1 0 0,1 0-1 0 0,-1 1 1 0 0,0-1-1 0 0,-1 0 1 0 0,1-13-1537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3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5 15663 0 0,'0'0'356'0'0,"4"-2"50"0"0,13-7 20 0 0,-13 6-42 0 0,11-10-236 0 0,60-47 3332 0 0,-69 55-3160 0 0,1 0-1 0 0,1 0 1 0 0,-1 1 0 0 0,0 0-1 0 0,1 0 1 0 0,15-4 0 0 0,51-11 206 0 0,-65 17-562 0 0,175-24 1540 0 0,-93 16-1032 0 0,-77 8-472 0 0,-8 2 0 0 0,0-1 0 0 0,0 1 0 0 0,0-1 0 0 0,-1-1 0 0 0,1 1 0 0 0,-1-1 0 0 0,1 0 0 0 0,-1 0 0 0 0,1 0 0 0 0,-1-1 0 0 0,7-4 0 0 0,2-3 0 0 0,-10 9 0 0 0,-1-1 0 0 0,0 0 0 0 0,0-1 0 0 0,0 1 0 0 0,0-1 0 0 0,0 1 0 0 0,-1-1 0 0 0,1 0 0 0 0,2-4 0 0 0,-4 6 0 0 0,0 0 0 0 0,0-1 0 0 0,0 1 0 0 0,0-1 0 0 0,0 0 0 0 0,0 0 0 0 0,0 1 0 0 0,0-1 0 0 0,-1 0 0 0 0,1 0 0 0 0,-1 0 0 0 0,1 0 0 0 0,-1 0 0 0 0,0 0 0 0 0,0 0 0 0 0,0 0 0 0 0,0 0 0 0 0,0-2 0 0 0,0 2 47 0 0,0-1-1 0 0,-1 1 1 0 0,1 0-1 0 0,0 0 1 0 0,-1-1-1 0 0,0 1 1 0 0,1 0-1 0 0,-1 0 1 0 0,0 0 0 0 0,0 0-1 0 0,0 0 1 0 0,0 0-1 0 0,-1 0 1 0 0,1 0-1 0 0,-1 0 1 0 0,1 1-1 0 0,-1-1 1 0 0,1 1-1 0 0,-1-1 1 0 0,0 1 0 0 0,-2-2-1 0 0,1 1 27 0 0,0 0 0 0 0,0 1 1 0 0,0-1-1 0 0,0 1 0 0 0,-1 0 0 0 0,1 0 0 0 0,0 0 0 0 0,0 1 0 0 0,-1-1 1 0 0,1 1-1 0 0,0 0 0 0 0,-1 0 0 0 0,-5 0 0 0 0,-12 2-73 0 0,15-2 0 0 0,0 1 0 0 0,-1 0 0 0 0,1 0 0 0 0,0 0 0 0 0,-11 4 0 0 0,-30 13 0 0 0,29-13 0 0 0,-30 16 0 0 0,42-18 0 0 0,0 1 0 0 0,0-1 0 0 0,1 1 0 0 0,-1 1 0 0 0,1-1 0 0 0,0 1 0 0 0,1 0 0 0 0,-8 9 0 0 0,-6 9 0 0 0,12-16 0 0 0,0 1 0 0 0,0-1 0 0 0,-6 13 0 0 0,9-15 0 0 0,-1 4 0 0 0,-1-1 0 0 0,2 1 0 0 0,-1-1 0 0 0,1 1 0 0 0,0 0 0 0 0,-2 19 0 0 0,2 12 0 0 0,3-26 0 0 0,-1 0 0 0 0,-1 0 0 0 0,0 0 0 0 0,-7 21 0 0 0,6-28 0 0 0,-1-1 0 0 0,0 0 0 0 0,0 0 0 0 0,-1 0 0 0 0,0-1 0 0 0,0 0 0 0 0,0 0 0 0 0,0 0 0 0 0,-9 5 0 0 0,6-4 93 0 0,-1-1 0 0 0,0 0 0 0 0,0-1 0 0 0,0 0 1 0 0,0-1-1 0 0,-1 1 0 0 0,0-2 0 0 0,1 1 0 0 0,-1-2 0 0 0,-13 2 0 0 0,19-3-60 0 0,1 1 0 0 0,-1-1 0 0 0,0 0 0 0 0,0-1 0 0 0,1 1 0 0 0,-1-1 0 0 0,0 1 0 0 0,1-1 0 0 0,-1 0 0 0 0,1-1 0 0 0,-1 1 0 0 0,1-1 0 0 0,-1 1 1 0 0,1-1-1 0 0,0 0 0 0 0,0 0 0 0 0,0 0 0 0 0,0-1 0 0 0,0 1 0 0 0,1-1 0 0 0,-1 0 0 0 0,1 0 0 0 0,-1 1 0 0 0,1-1 0 0 0,0-1 0 0 0,0 1 0 0 0,0 0 0 0 0,1 0 0 0 0,-1-1 0 0 0,-1-5 0 0 0,0-3-518 0 0,1 1-1 0 0,1 0 1 0 0,0-1 0 0 0,0 0 0 0 0,2-15-1 0 0,-2-27-1442 0 0,0 51 1825 0 0,1 1-1325 0 0,-1 1-3954 0 0,1 1 3335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5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5 10135 0 0,'0'0'464'0'0,"0"0"-9"0"0,6-5-278 0 0,6-5 1006 0 0,-1 0 1 0 0,22-12-1 0 0,-19 12 574 0 0,26-21 0 0 0,-35 27-1704 0 0,23-23 2504 0 0,33-39 0 0 0,-45 47-2639 0 0,35-48 1470 0 0,-46 59-1141 0 0,0 0 0 0 0,0-1 0 0 0,-1 1 0 0 0,0-1 0 0 0,-1 0 1 0 0,4-15-1 0 0,-5 18 85 0 0,-2 4-254 0 0,1 0 1 0 0,-1 0-1 0 0,0 0 1 0 0,0 0-1 0 0,0 0 1 0 0,0 0-1 0 0,0 1 1 0 0,0-1 0 0 0,-1-3-1 0 0,-1-1-78 0 0,-1-1 0 0 0,-3 3 0 0 0,5 4 0 0 0,1-1 0 0 0,-1 1 0 0 0,1 0 0 0 0,0-1 0 0 0,-1 1 0 0 0,1 0 0 0 0,-1 0 0 0 0,1 0 0 0 0,-1-1 0 0 0,1 1 0 0 0,-1 0 0 0 0,1 0 0 0 0,-1 0 0 0 0,1 0 0 0 0,-1 0 0 0 0,1 0 0 0 0,-1 0 0 0 0,1 0 0 0 0,-1 0 0 0 0,1 0 0 0 0,-1 0 0 0 0,1 0 0 0 0,-1 0 0 0 0,1 0 0 0 0,-1 1 0 0 0,1-1 0 0 0,-1 0 0 0 0,0 1 0 0 0,0-1 0 0 0,-4 2 0 0 0,1 0 0 0 0,-1-1 0 0 0,0 2 0 0 0,1-1 0 0 0,0 0 0 0 0,-1 1 0 0 0,1 0 0 0 0,0 0 0 0 0,0 0 0 0 0,1 0 0 0 0,-6 7 0 0 0,0 0 0 0 0,0 1 0 0 0,-14 23 0 0 0,14-19 0 0 0,1 2 0 0 0,0-1 0 0 0,-5 19 0 0 0,9-25 0 0 0,1 1 0 0 0,1 0 0 0 0,0 0 0 0 0,0 0 0 0 0,1 0 0 0 0,1 13 0 0 0,0-21 0 0 0,0 1 0 0 0,1 0 0 0 0,0-1 0 0 0,0 0 0 0 0,0 1 0 0 0,0-1 0 0 0,0 0 0 0 0,1 1 0 0 0,0-1 0 0 0,-1 0 0 0 0,1 0 0 0 0,0 0 0 0 0,1 0 0 0 0,-1-1 0 0 0,4 4 0 0 0,3 2 0 0 0,0 0 0 0 0,0-1 0 0 0,12 6 0 0 0,-20-12 0 0 0,2 0-39 0 0,0 0 0 0 0,-1 0 1 0 0,1 0-1 0 0,0 0 0 0 0,-1-1 0 0 0,1 1 0 0 0,0-1 0 0 0,0 0 0 0 0,-1 1 1 0 0,1-1-1 0 0,0-1 0 0 0,0 1 0 0 0,0 0 0 0 0,-1-1 0 0 0,1 1 0 0 0,0-1 1 0 0,-1 0-1 0 0,1 0 0 0 0,0 0 0 0 0,2-2 0 0 0,15-17-9963 0 0,-10 11 3940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6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54 13823 0 0,'0'0'315'0'0,"2"-1"45"0"0,3-4-187 0 0,0 1-1 0 0,0-1 1 0 0,0 1 0 0 0,-1-1-1 0 0,0-1 1 0 0,7-9 0 0 0,-5 6 348 0 0,0 2 0 0 0,0-1 0 0 0,8-7 0 0 0,-11 13-307 0 0,-1-1-1 0 0,1 1 0 0 0,0-1 1 0 0,-1 1-1 0 0,0-1 0 0 0,0 0 1 0 0,1 0-1 0 0,-2 0 0 0 0,1 0 1 0 0,0 0-1 0 0,1-4 0 0 0,3-9 1319 0 0,0 0-504 0 0,-6 16-1023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-1 0 0 0,0 1 0 0 0,0 0 0 0 0,0 0 0 0 0,0 0 0 0 0,-4 6 504 0 0,-11 16 671 0 0,1-1-518 0 0,-1 1-662 0 0,1 1 0 0 0,1 1 0 0 0,-14 33 0 0 0,8-15 0 0 0,17-38 0 0 0,-5 10 0 0 0,1 0 0 0 0,-7 23 0 0 0,12-33 0 0 0,0 0 0 0 0,0 1 0 0 0,1-1 0 0 0,-1 0 0 0 0,1 1 0 0 0,0-1 0 0 0,0 0 0 0 0,1 0 0 0 0,-1 1 0 0 0,1-1 0 0 0,0 0 0 0 0,0 0 0 0 0,3 8 0 0 0,-3-11 0 0 0,-1 1 0 0 0,1-1 0 0 0,0 0 0 0 0,0 1 0 0 0,0-1 0 0 0,0 0 0 0 0,0 0 0 0 0,1 0 0 0 0,-1 0 0 0 0,0 0 0 0 0,0 0 0 0 0,1 0 0 0 0,-1 0 0 0 0,0 0 0 0 0,1 0 0 0 0,-1-1 0 0 0,1 1 0 0 0,-1-1 0 0 0,1 1 0 0 0,0-1 0 0 0,-1 0 0 0 0,1 1 0 0 0,-1-1 0 0 0,1 0 0 0 0,0 0 0 0 0,-1 0 0 0 0,1 0 0 0 0,0 0 0 0 0,-1-1 0 0 0,3 0 0 0 0,6 1 0 0 0,-4 0-85 0 0,-1-1 0 0 0,0 1 1 0 0,0-1-1 0 0,0 0 0 0 0,1 0 0 0 0,-1-1 0 0 0,0 1 0 0 0,0-1 0 0 0,0 0 0 0 0,-1-1 1 0 0,1 1-1 0 0,-1-1 0 0 0,1 0 0 0 0,4-4 0 0 0,-3 2-135 0 0,1-1 0 0 0,-1 0 0 0 0,0 0 1 0 0,0 0-1 0 0,-1-1 0 0 0,0 0 0 0 0,0 0 0 0 0,4-8 0 0 0,-7 11-401 0 0,-1 0 0 0 0,1 0 0 0 0,-1 0 0 0 0,2-7 0 0 0,-1-8-4750 0 0,-2 5-621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2:47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843 11975 0 0,'0'0'267'0'0,"0"0"42"0"0,0 0 17 0 0,-2 1-28 0 0,-8 2-196 0 0,0-1-21 0 0,8-2 284 0 0,2 0 122 0 0,0 0 22 0 0,-1-11 515 0 0,2 6-896 0 0,1 1 0 0 0,-1-1 0 0 0,1 1 0 0 0,0-1 0 0 0,0 1-1 0 0,0 0 1 0 0,0 0 0 0 0,1 0 0 0 0,0 0 0 0 0,0 0 0 0 0,3-4 0 0 0,7-8-47 0 0,33-49 393 0 0,72-78-1 0 0,51-24 581 0 0,1 0-468 0 0,-131 124-2181 0 0,-1-2 0 0 0,33-51 0 0 0,-46 56-4903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6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3823 0 0,'0'0'315'0'0,"-4"7"1741"0"0,5-5-1805 0 0,-1-1-1 0 0,1 0 1 0 0,0 0 0 0 0,0 1-1 0 0,-1-1 1 0 0,1 0 0 0 0,0 0-1 0 0,0 0 1 0 0,0 0 0 0 0,0 0-1 0 0,1-1 1 0 0,-1 1 0 0 0,0 0-1 0 0,0 0 1 0 0,0-1 0 0 0,1 1-1 0 0,-1-1 1 0 0,0 1 0 0 0,1-1-1 0 0,-1 1 1 0 0,0-1 0 0 0,1 0-1 0 0,-1 0 1 0 0,3 0 0 0 0,8 2 292 0 0,23-1 1 0 0,-28-2-597 0 0,186-7-1705 0 0,-176 5-481 0 0,1 0-4924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7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 11975 0 0,'0'0'267'0'0,"0"0"42"0"0,0 0 17 0 0,0 0-28 0 0,0 0-58 0 0,0 0 491 0 0,0 0 238 0 0,0 0 45 0 0,0 0-61 0 0,0 0-288 0 0,0 0-121 0 0,0 0-28 0 0,0 0-4 0 0,0 0 0 0 0,0 0 0 0 0,0 0 0 0 0,0 0 0 0 0,0 0 0 0 0,0 0 0 0 0,0 0 0 0 0,0 0 0 0 0,0 0 0 0 0,0 0 0 0 0,0 2 0 0 0,-36 95-62 0 0,1-5-284 0 0,17-31-8 0 0,-23 64 615 0 0,41-123-264 0 0,0-1-66 0 0,2-8-428 0 0,0 0 0 0 0,1 0 1 0 0,0 1-1 0 0,1-1 0 0 0,0 1 0 0 0,0-1 1 0 0,0 1-1 0 0,0 1 0 0 0,7-7 1 0 0,55-54-3 0 0,-52 52-14 0 0,1 0 1 0 0,0 0 0 0 0,1 1 0 0 0,0 1 0 0 0,1 0 0 0 0,36-18 0 0 0,-53 30 0 0 0,1 0 0 0 0,-1 0 0 0 0,0 0 0 0 0,0-1 0 0 0,1 1 0 0 0,-1 0 0 0 0,0 0 0 0 0,0 0 0 0 0,1 0 0 0 0,-1 0 0 0 0,0 0 0 0 0,1 0 0 0 0,-1-1 0 0 0,0 1 0 0 0,0 0 0 0 0,1 0 0 0 0,-1 0 0 0 0,0 0 0 0 0,1 0 0 0 0,-1 0 0 0 0,0 0 0 0 0,1 1 0 0 0,-1-1 0 0 0,0 0 0 0 0,1 0 0 0 0,-1 0 0 0 0,0 0 0 0 0,0 0 0 0 0,1 0 0 0 0,-1 0 0 0 0,0 1 0 0 0,0-1 0 0 0,1 0 0 0 0,-1 0 0 0 0,0 0 0 0 0,0 1 0 0 0,1-1 0 0 0,-1 1 0 0 0,0 4 0 0 0,0-2 0 0 0,0 0 0 0 0,-1 0 0 0 0,1 0 0 0 0,-1 0 0 0 0,1 1 0 0 0,-1-1 0 0 0,0 0 0 0 0,-1 0 0 0 0,1-1 0 0 0,0 1 0 0 0,-1 0 0 0 0,1 0 0 0 0,-1-1 0 0 0,0 1 0 0 0,0-1 0 0 0,0 1 0 0 0,0-1 0 0 0,0 0 0 0 0,-1 0 0 0 0,-4 3 0 0 0,0 1 0 0 0,-1-1 0 0 0,1-1 0 0 0,-1 1 0 0 0,0-1 0 0 0,-1-1 0 0 0,-9 4 0 0 0,12-5 0 0 0,1 0 0 0 0,0 0 0 0 0,-8 6 0 0 0,12-8 0 0 0,1 1 0 0 0,-1-1 0 0 0,1 1 0 0 0,0-1 0 0 0,-1 0 0 0 0,1 1 0 0 0,-1-1 0 0 0,1 1 0 0 0,0-1 0 0 0,-1 1 0 0 0,1-1 0 0 0,0 1 0 0 0,0-1 0 0 0,-1 1 0 0 0,1-1 0 0 0,0 1 0 0 0,0-1 0 0 0,0 1 0 0 0,0 0 0 0 0,0-1 0 0 0,0 1 0 0 0,0-1 0 0 0,0 1 0 0 0,0 0 0 0 0,0-1 0 0 0,0 1 0 0 0,0-1 0 0 0,0 1 0 0 0,0-1 0 0 0,0 1 0 0 0,1-1 0 0 0,-1 1 0 0 0,0 0 0 0 0,0-1 0 0 0,1 1 0 0 0,-1 0 0 0 0,1 0 0 0 0,13 30 0 0 0,-10-23 0 0 0,3-3 0 0 0,1-2 0 0 0,-3-2 0 0 0,5-2 0 0 0,-3 1 0 0 0,-1-1-64 0 0,-6 1-3 0 0,0 0 0 0 0,0-1 0 0 0,1 1-1 0 0,-1 0 1 0 0,0 0 0 0 0,0 0 0 0 0,0-1 0 0 0,1 1-1 0 0,-1 0 1 0 0,0 0 0 0 0,0 0 0 0 0,0-1 0 0 0,0 1 0 0 0,0 0-1 0 0,1-1 1 0 0,-1 1 0 0 0,0 0 0 0 0,0 0 0 0 0,0-1-1 0 0,0 1 1 0 0,0 0 0 0 0,0-1 0 0 0,0 1 0 0 0,0 0-1 0 0,0 0 1 0 0,0-1 0 0 0,0 1 0 0 0,0 0 0 0 0,0-1 0 0 0,0 1-1 0 0,-1 0 1 0 0,1 0 0 0 0,0-1 0 0 0,0 1 0 0 0,-6-12-3143 0 0,-5 1 1178 0 0,-5 1-15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9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42 2759 0 0,'0'0'126'0'0,"0"0"68"0"0,0 0 208 0 0,0 0 87 0 0,0 0 20 0 0,0-1-66 0 0,2-6-294 0 0,-1 0 418 0 0,0 0 0 0 0,1 0 0 0 0,0 1 0 0 0,6-14-1 0 0,-6 16 104 0 0,19-30 2402 0 0,-19 31-2687 0 0,0 0-1 0 0,0 0 1 0 0,1 1-1 0 0,-1-1 1 0 0,0 1-1 0 0,4-4 0 0 0,0 1-3 0 0,17-16 2947 0 0,49-35 0 0 0,-60 48-2617 0 0,-9 6-544 0 0,1 0 1 0 0,-1 0-1 0 0,0 0 0 0 0,0-1 0 0 0,0 1 0 0 0,0-1 1 0 0,0 0-1 0 0,4-6 0 0 0,-6 8 204 0 0,2-6 2674 0 0,-5 7-3025 0 0,-1 0 0 0 0,0 0 0 0 0,0 0 0 0 0,0 0 0 0 0,1 0-1 0 0,-1 1 1 0 0,0 0 0 0 0,0-1 0 0 0,1 1 0 0 0,-1 0 0 0 0,0 0 0 0 0,1 0 0 0 0,-1 1-1 0 0,1-1 1 0 0,-1 0 0 0 0,1 1 0 0 0,0 0 0 0 0,0 0 0 0 0,0-1 0 0 0,-4 5 0 0 0,-5 5 43 0 0,1 1 0 0 0,-13 18 0 0 0,20-26-62 0 0,-33 48-1 0 0,-48 91 0 0 0,71-117 0 0 0,1 1 0 0 0,1 0 0 0 0,2 1 0 0 0,0 0 0 0 0,-7 53 0 0 0,12-30 0 0 0,4-47 0 0 0,0 1 0 0 0,0 0 0 0 0,0 0 0 0 0,1 0 0 0 0,0-1 0 0 0,0 1 0 0 0,1 0 0 0 0,1 5 0 0 0,-3-9 0 0 0,1 0 0 0 0,-1 0 0 0 0,1 0 0 0 0,-1-1 0 0 0,1 1 0 0 0,-1 0 0 0 0,1 0 0 0 0,-1 0 0 0 0,1 0 0 0 0,0-1 0 0 0,-1 1 0 0 0,1 0 0 0 0,0 0 0 0 0,0-1 0 0 0,-1 1 0 0 0,1-1 0 0 0,0 1 0 0 0,0-1 0 0 0,0 1 0 0 0,0-1 0 0 0,0 1 0 0 0,1-1 0 0 0,2 1 0 0 0,2 2-133 0 0,-4-2-563 0 0,-2-1-258 0 0,0 0-56 0 0,0 0-149 0 0,0 0-573 0 0,0 0-253 0 0,0 0-51 0 0,0 0-11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9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44 13823 0 0,'0'0'315'0'0,"10"-5"758"0"0,10-17-810 0 0,-19 21 457 0 0,13-12 2420 0 0,-10 10 1478 0 0,-6 12-4105 0 0,-1-1-1 0 0,2 1 0 0 0,-2 11 1 0 0,-5 21 492 0 0,-49 107-427 0 0,41-112-548 0 0,-14 24-94 0 0,30-59-273 0 0,0-1-138 0 0,0 0-33 0 0,1-1-140 0 0,25-16-3569 0 0,-15 8 2682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59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21191 0 0,'0'0'480'0'0,"0"0"67"0"0,3 1 31 0 0,0 0-493 0 0,0 0 0 0 0,0 0-1 0 0,1 0 1 0 0,-1-1-1 0 0,0 0 1 0 0,1 1-1 0 0,-1-1 1 0 0,5-1-1 0 0,32-4 193 0 0,-23 2 339 0 0,104-23 2346 0 0,0-2-2823 0 0,-119 28-476 0 0,-2 0-138 0 0,0 0-1125 0 0,0 0-4590 0 0,0 0-1968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00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5 17503 0 0,'0'0'399'0'0,"0"0"60"0"0,0 0 21 0 0,0 0-59 0 0,0 0-136 0 0,0 0 457 0 0,0 0 228 0 0,0 0 43 0 0,-1 2-59 0 0,-1 7-305 0 0,-1 0 1 0 0,-1 14-1 0 0,-2 5-273 0 0,2-11-261 0 0,-1 0 0 0 0,-1-1 0 0 0,-12 24 0 0 0,12-26 321 0 0,1-1 0 0 0,-7 28-1 0 0,1-1-153 0 0,-84 195-263 0 0,42-111-22 0 0,28-42 3 0 0,18-53 0 0 0,4-21 0 0 0,-4-4 0 0 0,0-3 0 0 0,1-5 0 0 0,4 2 67 0 0,0-1 0 0 0,1 0 0 0 0,0 1 0 0 0,0-1 0 0 0,0 0 0 0 0,0 0 0 0 0,0 0 0 0 0,0 0-1 0 0,1 0 1 0 0,-1 0 0 0 0,1 0 0 0 0,0 0 0 0 0,0 0 0 0 0,0-4 0 0 0,1-6 447 0 0,5-24 0 0 0,6-14-512 0 0,3 0 1 0 0,1 1-1 0 0,3 1 0 0 0,2 1 0 0 0,2 0 1 0 0,30-44-1 0 0,-17 21 462 0 0,5-5 534 0 0,-35 67-916 0 0,0 0-1 0 0,0 1 0 0 0,1 0 1 0 0,0 0-1 0 0,1 1 1 0 0,10-9-1 0 0,-5 6-77 0 0,0 2 0 0 0,1-1 0 0 0,0 2 0 0 0,22-10 0 0 0,-28 14-4 0 0,-1 1-1 0 0,1-1 1 0 0,0 2 0 0 0,1-1-1 0 0,-1 1 1 0 0,0 0-1 0 0,0 1 1 0 0,1-1 0 0 0,-1 2-1 0 0,12 1 1 0 0,-15-1-29 0 0,0 0 0 0 0,0 0 0 0 0,-1 1 1 0 0,1 0-1 0 0,0 0 0 0 0,-1 0 0 0 0,0 0 0 0 0,1 1 0 0 0,-1 0 0 0 0,0 0 0 0 0,0 0 1 0 0,-1 0-1 0 0,1 0 0 0 0,-1 1 0 0 0,1 0 0 0 0,-1-1 0 0 0,0 1 0 0 0,-1 1 0 0 0,1-1 1 0 0,-1 0-1 0 0,0 1 0 0 0,0-1 0 0 0,0 1 0 0 0,0-1 0 0 0,-1 1 0 0 0,0 0 0 0 0,0 0 1 0 0,1 9-1 0 0,-1-5-33 0 0,-1-1 0 0 0,0 1 0 0 0,0 0 0 0 0,-1 0 1 0 0,0-1-1 0 0,-1 1 0 0 0,0-1 0 0 0,0 1 0 0 0,-1-1 0 0 0,0 1 1 0 0,0-1-1 0 0,-1 0 0 0 0,0-1 0 0 0,0 1 0 0 0,-9 11 0 0 0,5-11 11 0 0,0 0-1 0 0,0-1 0 0 0,-1 0 1 0 0,1-1-1 0 0,-1 0 0 0 0,-1 0 1 0 0,1-1-1 0 0,-1 0 1 0 0,0 0-1 0 0,0-1 0 0 0,-1-1 1 0 0,1 0-1 0 0,-15 3 0 0 0,15-5-534 0 0,1 1 0 0 0,-1-2-1 0 0,0 1 1 0 0,0-1-1 0 0,-11-2 1 0 0,15 1-301 0 0,0-1 1 0 0,-1 0-1 0 0,1 0 1 0 0,0 0-1 0 0,0-1 0 0 0,1 0 1 0 0,-9-4-1 0 0,-5-9-1672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00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0 15663 0 0,'0'0'719'0'0,"2"1"-20"0"0,7 2-267 0 0,1 1 1 0 0,-1 0-1 0 0,0 0 1 0 0,0 1-1 0 0,-1 0 1 0 0,1 1-1 0 0,-1 0 1 0 0,-1 0 0 0 0,1 1-1 0 0,-1 0 1 0 0,10 12-1 0 0,-9-9-223 0 0,-1 1 0 0 0,0 0 1 0 0,-1 0-1 0 0,0 0 0 0 0,-1 1 0 0 0,0 0 0 0 0,0 0 0 0 0,-2 1 0 0 0,1-1 1 0 0,-2 1-1 0 0,0 0 0 0 0,0-1 0 0 0,0 21 0 0 0,-2-14 60 0 0,-1-1-1 0 0,-1 1 0 0 0,-1-1 1 0 0,0 0-1 0 0,-1 0 1 0 0,-1 0-1 0 0,0 0 1 0 0,-16 31-1 0 0,15-37-268 0 0,-1-1 0 0 0,-1 0 0 0 0,0-1 0 0 0,0 1 0 0 0,-1-1 0 0 0,-16 14 0 0 0,6-8 0 0 0,-1-1 0 0 0,-35 20 0 0 0,50-32-432 0 0,0-1 1 0 0,0 0-1 0 0,0 0 1 0 0,0 0-1 0 0,0-1 1 0 0,0 1-1 0 0,-1-1 0 0 0,1-1 1 0 0,-1 1-1 0 0,1-1 1 0 0,0 0-1 0 0,-8 0 0 0 0,-9-3-1613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01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4 15663 0 0,'1'-1'87'0'0,"-1"0"1"0"0,0-1-1 0 0,1 1 0 0 0,-1 0 0 0 0,1-1 0 0 0,0 1 0 0 0,-1 0 0 0 0,1 0 1 0 0,0 0-1 0 0,0-1 0 0 0,0 1 0 0 0,-1 0 0 0 0,1 0 0 0 0,0 0 0 0 0,1 0 1 0 0,-1 0-1 0 0,0 1 0 0 0,2-2 0 0 0,27-15-38 0 0,-21 12 37 0 0,18-11 691 0 0,-2-1 0 0 0,1-1 0 0 0,-2-1 1 0 0,-1-1-1 0 0,0-1 0 0 0,-2-1 0 0 0,0-1 0 0 0,20-28 0 0 0,-35 40-562 0 0,1 0 0 0 0,-1 0 0 0 0,-1 0 0 0 0,6-20 0 0 0,-8 24-1 0 0,-1-1 0 0 0,0 0 0 0 0,-1 0 0 0 0,0 0 1 0 0,0 0-1 0 0,-1 0 0 0 0,0 0 0 0 0,-1-10 0 0 0,-2 9-65 0 0,3 8-149 0 0,0 1 1 0 0,0 0-1 0 0,0 0 0 0 0,0-1 1 0 0,0 1-1 0 0,0 0 0 0 0,0-1 1 0 0,-1 1-1 0 0,1 0 0 0 0,0-1 1 0 0,0 1-1 0 0,0 0 0 0 0,-1 0 1 0 0,1-1-1 0 0,0 1 1 0 0,0 0-1 0 0,0 0 0 0 0,-1-1 1 0 0,1 1-1 0 0,0 0 0 0 0,-1 0 1 0 0,1 0-1 0 0,0 0 0 0 0,-1-1 1 0 0,1 1-1 0 0,0 0 0 0 0,0 0 1 0 0,-1 0-1 0 0,1 0 0 0 0,0 0 1 0 0,-1 0-1 0 0,1 0 0 0 0,0 0 1 0 0,-1 0-1 0 0,1 0 0 0 0,-1 0 1 0 0,1 0-1 0 0,0 0 0 0 0,0 0 1 0 0,-1 0-1 0 0,1 1 0 0 0,0-1 1 0 0,-1 0-1 0 0,1 0 0 0 0,0 0 1 0 0,-1 0-1 0 0,1 1 0 0 0,-1-1 0 0 0,-2 1 0 0 0,1 0 0 0 0,-1 1 0 0 0,0-1 0 0 0,0 1 0 0 0,1 0 0 0 0,-1-1 0 0 0,1 1 0 0 0,0 0 0 0 0,-1 1 0 0 0,1-1 0 0 0,-3 5 0 0 0,-20 32 0 0 0,12-17 0 0 0,-15 25 0 0 0,2 1 0 0 0,2 1 0 0 0,3 1 0 0 0,2 1 0 0 0,1 1 0 0 0,-10 60 0 0 0,15-51 0 0 0,14-54 0 0 0,3-8 0 0 0,4-6 0 0 0,-8 7 0 0 0,6-8 310 0 0,-1-1 0 0 0,8-15 0 0 0,10-14 643 0 0,1 8-926 0 0,2 1 1 0 0,1 2-1 0 0,1 0 1 0 0,1 2-1 0 0,56-37 1 0 0,-53 46-28 0 0,-17 10 0 0 0,-1 1 0 0 0,-10 7 0 0 0,-3-1 0 0 0,0-1 0 0 0,-1 0 0 0 0,1 0 0 0 0,-1 0 0 0 0,1 1 0 0 0,-1-1 0 0 0,1 0 0 0 0,-1 0 0 0 0,1 1 0 0 0,-1-1 0 0 0,1 0 0 0 0,-1 1 0 0 0,0-1 0 0 0,1 0 0 0 0,-1 1 0 0 0,0-1 0 0 0,1 0 0 0 0,-1 1 0 0 0,0-1 0 0 0,1 1 0 0 0,-1-1 0 0 0,0 1 0 0 0,0-1 0 0 0,1 1 0 0 0,-1-1 0 0 0,0 1 0 0 0,0-1 0 0 0,0 1 0 0 0,0-1 0 0 0,0 1 0 0 0,0-1 0 0 0,0 2 0 0 0,0-1 0 0 0,2 1 0 0 0,-2-1 0 0 0,1-1 0 0 0,-1 1 0 0 0,0-1 0 0 0,1 1 0 0 0,-1 0 0 0 0,0-1 0 0 0,0 1 0 0 0,0 0 0 0 0,1-1 0 0 0,-1 1 0 0 0,0 0 0 0 0,0-1 0 0 0,0 1 0 0 0,0 0 0 0 0,0 0 0 0 0,0-1 0 0 0,0 1 0 0 0,0 0 0 0 0,-1-1 0 0 0,1 1 0 0 0,0 0 0 0 0,0-1 0 0 0,-1 2 0 0 0,0 2 0 0 0,0 0 0 0 0,0 0 0 0 0,-1-1 0 0 0,1 1 0 0 0,-1-1 0 0 0,0 1 0 0 0,0-1 0 0 0,0 0 0 0 0,-1 1 0 0 0,1-1 0 0 0,-1 0 0 0 0,0 0 0 0 0,0-1 0 0 0,-6 6 0 0 0,0-2 0 0 0,0 0 0 0 0,0-1 0 0 0,0 0 0 0 0,-15 6 0 0 0,-98 35 0 0 0,112-41 0 0 0,4 0 0 0 0,8 4 0 0 0,1-5 0 0 0,0-1 0 0 0,1 1 0 0 0,-1-1 0 0 0,1 1 0 0 0,0-1 0 0 0,0 0 0 0 0,4 2 0 0 0,11 9 0 0 0,-3-2 0 0 0,-1-1 0 0 0,2-1 0 0 0,-1-1 0 0 0,22 9 0 0 0,-32-15 55 0 0,0 0 1 0 0,0 0-1 0 0,0-1 0 0 0,0 0 1 0 0,1-1-1 0 0,-1 1 0 0 0,10 0 1 0 0,-15-2 432 0 0,-1 0 21 0 0,1 1-66 0 0,4 5-427 0 0,-4-5-696 0 0,-1-1-274 0 0,0 0-1194 0 0,0 0-4789 0 0,0 0-2051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35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 10135 0 0,'0'0'464'0'0,"0"0"-9"0"0,0 0-155 0 0,0 0 443 0 0,0 0 227 0 0,0 0 44 0 0,0 0 8 0 0,0 0 2 0 0,0 0 0 0 0,0 0 0 0 0,-4 0-224 0 0,2 0 693 0 0,3 0 7685 0 0,16-3-9175 0 0,-1 1 1 0 0,1 0 0 0 0,-1 2-1 0 0,33 2 1 0 0,-30-1-5 0 0,97 5 1 0 0,-107-6 0 0 0,25 5 0 0 0,-28-4 0 0 0,8 3-1037 0 0,1-3-719 0 0,-17-3-1044 0 0,1 1 2509 0 0,1 1 1 0 0,0-1-1 0 0,-1 1 1 0 0,1-1-1 0 0,0 1 1 0 0,-1 0-1 0 0,1-1 1 0 0,0 1-1 0 0,-1 0 1 0 0,1-1-1 0 0,-1 1 1 0 0,1 0-1 0 0,-1-1 1 0 0,1 1-1 0 0,-1 0 0 0 0,1 0 1 0 0,-1 0-1 0 0,0-1 1 0 0,-15-3-2269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35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9351 0 0,'0'0'439'0'0,"0"0"62"0"0,2 0 33 0 0,3 1-454 0 0,0-1 1 0 0,0 0-1 0 0,0-1 1 0 0,0 1 0 0 0,0-1-1 0 0,0 0 1 0 0,5-2 0 0 0,13-2 785 0 0,3 0 700 0 0,-19 3-1057 0 0,0 0 0 0 0,1 1 1 0 0,13-1-1 0 0,-6 2-328 0 0,90-4 1314 0 0,-89 1-1485 0 0,-12 2-18 0 0,0 1 1 0 0,0-1 0 0 0,0 1-1 0 0,0-1 1 0 0,0 1 0 0 0,0 1-1 0 0,1-1 1 0 0,-1 0-1 0 0,4 2 1 0 0,-6-2-330 0 0,-2 0-138 0 0,0 0-1125 0 0,0 0-4590 0 0,0 0-1968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01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286 13823 0 0,'2'-1'630'0'0,"51"-11"236"0"0,-40 6-501 0 0,-11 3-92 0 0,-1 1-39 0 0,11-21 2705 0 0,-11 22-2274 0 0,-4-18 907 0 0,3 9-688 0 0,0 8-704 0 0,0 1 0 0 0,0 0 0 0 0,0-1 0 0 0,0 1 0 0 0,0 0 0 0 0,-1 0 0 0 0,1-1 0 0 0,0 1 0 0 0,-1 0 0 0 0,1 0 0 0 0,-1-1 0 0 0,1 1 0 0 0,-1 0 0 0 0,-1-2 0 0 0,2 2 264 0 0,-13-3-272 0 0,8 2-172 0 0,3 1 0 0 0,-1 0 0 0 0,1 1 0 0 0,0-1 0 0 0,0 1 0 0 0,-1-1 0 0 0,1 1 0 0 0,0 0 0 0 0,-1 0 0 0 0,1 0 0 0 0,-3 1 0 0 0,-1 0 147 0 0,-1 0-1 0 0,1 1 1 0 0,0-1-1 0 0,0 1 1 0 0,0 0-1 0 0,-9 5 1 0 0,-2 1 267 0 0,12-6-367 0 0,0 0 1 0 0,0 1-1 0 0,0 0 1 0 0,0 0-1 0 0,1 1 0 0 0,-1-1 1 0 0,-7 9-1 0 0,-25 32 164 0 0,25-28-193 0 0,5-7-51 0 0,0 0-1 0 0,1 1 1 0 0,0-1-1 0 0,1 1 1 0 0,0 1-1 0 0,1-1 1 0 0,0 1 0 0 0,1-1-1 0 0,0 1 1 0 0,0 0-1 0 0,-1 21 1 0 0,4-32-17 0 0,0 1-1 0 0,0 0 1 0 0,0 0 0 0 0,0-1 0 0 0,0 1-1 0 0,0 0 1 0 0,0 0 0 0 0,1-1 0 0 0,-1 1-1 0 0,0 0 1 0 0,0 0 0 0 0,1-1 0 0 0,-1 1-1 0 0,0 0 1 0 0,1-1 0 0 0,-1 1 0 0 0,2 0-1 0 0,-1 1-17 0 0,1-1-1 0 0,0 1 1 0 0,0-1-1 0 0,0 0 0 0 0,0 1 1 0 0,0-1-1 0 0,1 0 0 0 0,-1 0 1 0 0,5 1-1 0 0,-3-1 68 0 0,1 0 0 0 0,-1-1-1 0 0,1 1 1 0 0,-1-1 0 0 0,1 0 0 0 0,-1 0-1 0 0,1 0 1 0 0,0-1 0 0 0,-1 1 0 0 0,1-1 0 0 0,-1 0-1 0 0,8-4 1 0 0,-3 2 14 0 0,0-1 1 0 0,0-1-1 0 0,-1 1 0 0 0,0-2 1 0 0,8-5-1 0 0,-7 4 162 0 0,0 0 1 0 0,0 0-1 0 0,-1-1 0 0 0,0 0 0 0 0,0-1 1 0 0,-1 0-1 0 0,0 0 0 0 0,-1-1 1 0 0,0 1-1 0 0,8-18 0 0 0,-8 15-175 0 0,0 0 0 0 0,0 1 0 0 0,12-15 0 0 0,3-7 0 0 0,-14 23 0 0 0,39-73 0 0 0,-39 68 0 0 0,0-1 0 0 0,-2 1 0 0 0,8-28 0 0 0,-10 32 303 0 0,-3 9-204 0 0,1 1-1 0 0,-1-1 1 0 0,1 1 0 0 0,-1-1 0 0 0,1 0-1 0 0,-1 1 1 0 0,0-1 0 0 0,0 0 0 0 0,0 1-1 0 0,0-1 1 0 0,0 0 0 0 0,0 1-1 0 0,0-1 1 0 0,-1 0 0 0 0,0-1 0 0 0,-10 21 66 0 0,-16 22-165 0 0,15-22 0 0 0,0 1 0 0 0,1 0 0 0 0,0 1 0 0 0,-11 34 0 0 0,-14 52 0 0 0,33-98 0 0 0,-1 0 0 0 0,1-1 0 0 0,-2 0 0 0 0,-6 11 0 0 0,6-12 0 0 0,1 1 0 0 0,0 0 0 0 0,0 0 0 0 0,-5 12 0 0 0,9-18-15 0 0,0 1 1 0 0,0 0-1 0 0,0-1 0 0 0,0 1 0 0 0,0-1 1 0 0,0 1-1 0 0,0-1 0 0 0,1 1 0 0 0,-1 0 1 0 0,1-1-1 0 0,-1 1 0 0 0,1-1 0 0 0,-1 1 1 0 0,1-1-1 0 0,0 0 0 0 0,0 1 0 0 0,0-1 1 0 0,1 3-1 0 0,-1-3-6 0 0,0-1 1 0 0,0 1-1 0 0,0 0 1 0 0,-1 0-1 0 0,1 0 1 0 0,0 0-1 0 0,-1 0 0 0 0,1 0 1 0 0,-1 0-1 0 0,1 0 1 0 0,-1 0-1 0 0,0 1 1 0 0,1-1-1 0 0,-1 0 1 0 0,0 0-1 0 0,0 0 1 0 0,0 0-1 0 0,0 1 0 0 0,0-1 1 0 0,0 0-1 0 0,0 0 1 0 0,0 0-1 0 0,0 0 1 0 0,-1 1-1 0 0,1-1 1 0 0,0 0-1 0 0,-1 0 1 0 0,0 2-1 0 0,-2 1-208 0 0,2-4 217 0 0,1 0 1 0 0,0 0-1 0 0,0 0 0 0 0,0 0 0 0 0,0 0 0 0 0,0 0 0 0 0,0 0 0 0 0,-1 0 0 0 0,1 0 0 0 0,0 0 0 0 0,0 0 0 0 0,0 0 1 0 0,0 1-1 0 0,0-1 0 0 0,0 0 0 0 0,0 0 0 0 0,0 0 0 0 0,0 0 0 0 0,-1 0 0 0 0,1 0 0 0 0,0 1 0 0 0,0-1 1 0 0,0 0-1 0 0,0 0 0 0 0,0 0 0 0 0,0 0 0 0 0,0 0 0 0 0,0 0 0 0 0,0 1 0 0 0,0-1 0 0 0,0 0 0 0 0,0 0 1 0 0,0 0-1 0 0,0 0 0 0 0,0 0 0 0 0,0 1 0 0 0,0-1 0 0 0,0 0 0 0 0,0 0 0 0 0,0 0 0 0 0,1 0 0 0 0,-1 0 0 0 0,0 0 1 0 0,0 0-1 0 0,0 1 0 0 0,0-1 0 0 0,0 0 0 0 0,0 0 0 0 0,22 8-292 0 0,-18-7 304 0 0,0 0 0 0 0,0-1 0 0 0,0 1 0 0 0,0-1 0 0 0,0 0 0 0 0,0 0 0 0 0,0 0 0 0 0,0-1 0 0 0,0 0 0 0 0,6-1 0 0 0,4-4 0 0 0,-12 1 0 0 0,-1 3 0 0 0,4-6 17 0 0,1 0 1 0 0,1 0-1 0 0,-1 1 0 0 0,1 0 1 0 0,1 0-1 0 0,11-8 1 0 0,-8 6 75 0 0,-1 0 0 0 0,15-16 0 0 0,-14 12 231 0 0,-5 7-74 0 0,-1-1 1 0 0,0 0-1 0 0,0 0 0 0 0,8-15 0 0 0,-13 21-249 0 0,1 0 1 0 0,-1-1-1 0 0,1 1 0 0 0,0 0 1 0 0,-1 0-1 0 0,1 0 0 0 0,0 0 1 0 0,0-1-1 0 0,0 1 0 0 0,0 0 1 0 0,0 1-1 0 0,0-1 0 0 0,1-1 1 0 0,15-12-5 0 0,-10 7 3 0 0,3 3 0 0 0,9 5 0 0 0,-18-1 0 0 0,-1 0 0 0 0,1 0 0 0 0,0 0 0 0 0,0 0 0 0 0,0 1 0 0 0,0-1 0 0 0,0 0 0 0 0,0 1 0 0 0,0-1 0 0 0,0 1 0 0 0,0-1 0 0 0,-1 1 0 0 0,1-1 0 0 0,0 1 0 0 0,0-1 0 0 0,-1 1 0 0 0,1 0 0 0 0,0 0 0 0 0,-1-1 0 0 0,1 1 0 0 0,-1 0 0 0 0,1 0 0 0 0,-1 0 0 0 0,1-1 0 0 0,-1 1 0 0 0,1 2 0 0 0,0 0 0 0 0,15 27 0 0 0,-14-25 0 0 0,0 0 0 0 0,0 0 0 0 0,1-1 0 0 0,0 1 0 0 0,0-1 0 0 0,6 8 0 0 0,9 13 0 0 0,-16-21 0 0 0,0 0 0 0 0,1 0 0 0 0,-1 0 0 0 0,1 0 0 0 0,0-1 0 0 0,4 5 0 0 0,-1-4 0 0 0,-1 1 0 0 0,1 0 0 0 0,6 9 0 0 0,-11-13 0 0 0,-1-1 0 0 0,1 1 0 0 0,0 0 0 0 0,-1 0 0 0 0,1-1 0 0 0,0 1 0 0 0,-1-1 0 0 0,1 1 0 0 0,0 0 0 0 0,0-1 0 0 0,0 1 0 0 0,-1-1 0 0 0,1 0 0 0 0,0 1 0 0 0,0-1 0 0 0,2 1 0 0 0,14 5 0 0 0,-12-4 2 0 0,-1 0-10 0 0,1 0-1 0 0,0 0 1 0 0,0-1 0 0 0,0 0 0 0 0,0 0-1 0 0,0 0 1 0 0,10 0 0 0 0,-14-1-329 0 0,-7-13-1226 0 0,4 11 1178 0 0,1 0 0 0 0,-1-1 1 0 0,1 1-1 0 0,-1 0 0 0 0,0 0 0 0 0,-4-3 1 0 0,-8-4-6743 0 0,-1 1-585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37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243 10135 0 0,'0'0'464'0'0,"0"0"-9"0"0,1-2-295 0 0,1-10 1605 0 0,10-23 1 0 0,-10 28-751 0 0,1 0 1 0 0,-1 0 0 0 0,2-14-1 0 0,4-16 3593 0 0,-8 36-4096 0 0,0-4 1111 0 0,-3 43-1618 0 0,-1 1 0 0 0,-2-1-1 0 0,-11 41 1 0 0,2-13-7 0 0,-9 38 2 0 0,-49 132 0 0 0,64-206 0 0 0,5-14 0 0 0,-11 25 0 0 0,15-41 0 0 0,0 1 0 0 0,0-1 0 0 0,0 0 0 0 0,0 0 0 0 0,0 0 0 0 0,0 0 0 0 0,0 0 0 0 0,0 0 0 0 0,0 0 0 0 0,0 0 0 0 0,0 0 0 0 0,0 0 0 0 0,0 0 0 0 0,0 0 0 0 0,0 0 0 0 0,0 1 0 0 0,0-1 0 0 0,0 0 0 0 0,0 0 0 0 0,0 0 0 0 0,-1 0 0 0 0,1 0 0 0 0,0 0 0 0 0,0 0 0 0 0,0 0 0 0 0,0 0 0 0 0,0 0 0 0 0,0 0 0 0 0,0 0 0 0 0,0 0 0 0 0,0 0 0 0 0,0 0 0 0 0,0 0 0 0 0,0 0 0 0 0,0 0 0 0 0,0 0 0 0 0,0 1 0 0 0,0-1 0 0 0,-1 0 0 0 0,1 0 0 0 0,0 0 0 0 0,0 0 0 0 0,0 0 0 0 0,0 0 0 0 0,0 0 0 0 0,0 0 0 0 0,0 0 0 0 0,0 0 0 0 0,0 0 0 0 0,0-1 0 0 0,0 1 0 0 0,0 0 0 0 0,-1 0 0 0 0,1 0 0 0 0,0 0 0 0 0,0 0 0 0 0,0 0 0 0 0,0 0 0 0 0,0 0 0 0 0,0 0 0 0 0,0 0 0 0 0,0 0 0 0 0,0 0 0 0 0,-2-7 0 0 0,0-10 0 0 0,13-59 0 0 0,-4 40 0 0 0,10-59 1024 0 0,31-97 0 0 0,-34 154-1024 0 0,25-51 0 0 0,-20 49 0 0 0,-11 23 0 0 0,0 1 0 0 0,2 0 0 0 0,0 0 0 0 0,1 1 0 0 0,0 1 0 0 0,20-19 0 0 0,-22 24 0 0 0,0 0 0 0 0,1 1 0 0 0,0 1 0 0 0,1-1 0 0 0,0 2 0 0 0,0 0 0 0 0,0 0 0 0 0,0 1 0 0 0,1 0 0 0 0,16-4 0 0 0,-25 8 10 0 0,0 0 0 0 0,0 1 0 0 0,0 0-1 0 0,0-1 1 0 0,0 1 0 0 0,0 0 0 0 0,0 0 0 0 0,1 1 0 0 0,-1-1-1 0 0,0 1 1 0 0,0-1 0 0 0,0 1 0 0 0,-1 0 0 0 0,1 0 0 0 0,0 0-1 0 0,0 1 1 0 0,4 2 0 0 0,-4-2 25 0 0,1 1-1 0 0,-1 0 1 0 0,0 0-1 0 0,0 0 1 0 0,-1 0 0 0 0,1 1-1 0 0,-1-1 1 0 0,0 1-1 0 0,0-1 1 0 0,0 1-1 0 0,3 6 1 0 0,-2-1 36 0 0,-1-1-1 0 0,0 1 1 0 0,0 0 0 0 0,0 0-1 0 0,-1 0 1 0 0,-1 0 0 0 0,1 0-1 0 0,-2 0 1 0 0,1 0 0 0 0,-1 0-1 0 0,-3 12 1 0 0,2-14-21 0 0,-1 1 0 0 0,0-1 1 0 0,0 0-1 0 0,-1 0 0 0 0,0 0 0 0 0,0 0 1 0 0,-5 6-1 0 0,-6 5 50 0 0,-19 16 0 0 0,24-24-94 0 0,-1 0-12 0 0,-1 0 0 0 0,-1-1 1 0 0,0-1-1 0 0,0 0 0 0 0,0-1 0 0 0,-1 0 0 0 0,0-1 1 0 0,0-1-1 0 0,-1 0 0 0 0,-26 5 0 0 0,37-10-207 0 0,0 0 1 0 0,1 0-1 0 0,-1 0 0 0 0,0 0 0 0 0,0-1 1 0 0,0 1-1 0 0,0-1 0 0 0,1 0 1 0 0,-1 0-1 0 0,0-1 0 0 0,1 1 0 0 0,-7-4 1 0 0,10 5 79 0 0,-1-1 0 0 0,1 1 0 0 0,0 0 1 0 0,-1 0-1 0 0,1-1 0 0 0,0 1 0 0 0,-1 0 1 0 0,1-1-1 0 0,0 1 0 0 0,0 0 0 0 0,-1-1 1 0 0,1 1-1 0 0,0-1 0 0 0,0 1 0 0 0,0 0 1 0 0,0-1-1 0 0,-1 1 0 0 0,1-1 0 0 0,0-1-856 0 0,-2-7-7542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38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23 11975 0 0,'0'0'547'0'0,"-1"0"-11"0"0,-4-2-344 0 0,-2 0-29 0 0,6 1 567 0 0,1 1 242 0 0,0 0 42 0 0,0 0 8 0 0,0 0 2 0 0,0 0 0 0 0,0 0 0 0 0,0 0-69 0 0,0 0-290 0 0,3 0-429 0 0,1-1 0 0 0,-1 1 1 0 0,0-1-1 0 0,1 0 0 0 0,-1-1 0 0 0,0 1 0 0 0,0 0 0 0 0,4-3 0 0 0,13-5 747 0 0,4 2-481 0 0,0 2 0 0 0,46-5 1 0 0,52 5 1796 0 0,-23 2-1393 0 0,5 1-906 0 0,158 17 0 0 0,-216-11 0 0 0,2 1 0 0 0,-14-1 0 0 0,0-2 0 0 0,35-2 0 0 0,-29-2 0 0 0,-13 1 0 0 0,47-7 0 0 0,-70 7 0 0 0,-1 0 0 0 0,-1 1 0 0 0,1-1 0 0 0,-1 0 0 0 0,0 0 0 0 0,1 0 0 0 0,-1 0 0 0 0,0 0 0 0 0,0-1 0 0 0,0 1 0 0 0,0-1 0 0 0,4-3 0 0 0,-4 3 0 0 0,0-1 0 0 0,0 0 0 0 0,0 0 0 0 0,0 0 0 0 0,0 0 0 0 0,-1 0 0 0 0,1-1 0 0 0,-1 1 0 0 0,0 0 0 0 0,0-1 0 0 0,0 1 0 0 0,0-1 0 0 0,-1 1 0 0 0,1-1 0 0 0,-1-6 0 0 0,-2 3-133 0 0,1 6-563 0 0,-8 1-2906 0 0,-3 0-5607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38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88 17503 0 0,'0'0'399'0'0,"0"0"60"0"0,1-1 21 0 0,1-10-132 0 0,-1 3 228 0 0,0 0 1 0 0,1 0 0 0 0,1 0 0 0 0,-1 1-1 0 0,1-1 1 0 0,6-11 0 0 0,-1 10 338 0 0,-8 9-882 0 0,0 0 0 0 0,0 0 0 0 0,0 0 0 0 0,0 0 0 0 0,0 0 0 0 0,0 0 0 0 0,0 0 0 0 0,1 0 0 0 0,-1 0 0 0 0,0 0 0 0 0,0 0 0 0 0,0 0 0 0 0,0 0 0 0 0,0 0 0 0 0,0 0 0 0 0,0 0-1 0 0,1 0 1 0 0,-1 0 0 0 0,0 0 0 0 0,0 0 0 0 0,0 0 0 0 0,0 0 0 0 0,0 0 0 0 0,0 0 0 0 0,0 0 0 0 0,0 0 0 0 0,1 0 0 0 0,-1 0 0 0 0,0 0 0 0 0,0 0 0 0 0,0 0 0 0 0,0 0 0 0 0,0 1 0 0 0,0-1 0 0 0,0 0 0 0 0,0 0 0 0 0,0 0 0 0 0,0 0 0 0 0,0 0 0 0 0,0 0 0 0 0,0 0 0 0 0,0 0-1 0 0,0 1 1 0 0,1-1 0 0 0,0 22 1958 0 0,-3-4-1872 0 0,0 0 1 0 0,-1-1-1 0 0,-10 32 0 0 0,-23 50 808 0 0,-7 19-283 0 0,24-26-638 0 0,10-46-76 0 0,9-45-267 0 0,0-1-138 0 0,0 0-33 0 0,0 0 65 0 0,1-3-529 0 0,20-31-9093 0 0,-8 15 4001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39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21191 0 0,'0'0'480'0'0,"0"0"67"0"0,2 0 31 0 0,32-1 760 0 0,41-7-1 0 0,15-11 863 0 0,-63 13-2433 0 0,1 0 0 0 0,0 1 0 0 0,35-1 0 0 0,-61 6-1947 0 0,-2 0-6692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39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85 23039 0 0,'0'0'528'0'0,"0"0"69"0"0,0 0 38 0 0,0 0-80 0 0,0 0-291 0 0,0 0 128 0 0,0 0 96 0 0,0 0 21 0 0,0 0-66 0 0,1 2-294 0 0,2 6-70 0 0,-1 0 0 0 0,0-1 1 0 0,0 1-1 0 0,-1 0 0 0 0,0 0 0 0 0,0 0 0 0 0,-1 0 0 0 0,-1 15 1 0 0,-13 69 1021 0 0,5-44-851 0 0,-11 60-250 0 0,-54 169 0 0 0,67-258 0 0 0,0 0 0 0 0,-13 21 0 0 0,7-14 0 0 0,9-18 0 0 0,-2 2 0 0 0,3-7 0 0 0,-4 1 0 0 0,6-3 0 0 0,1 0 0 0 0,0-1 0 0 0,-1 1 0 0 0,1-1 0 0 0,0 0 0 0 0,-1 1 0 0 0,1-1 0 0 0,-1 0 0 0 0,1 0 0 0 0,0 1 0 0 0,-1-1 0 0 0,1 0 0 0 0,-1 0 0 0 0,1 1 0 0 0,-1-1 0 0 0,1 0 0 0 0,-1 0 0 0 0,1 0 0 0 0,-1 0 0 0 0,1 0 0 0 0,-1 0 0 0 0,1 0 0 0 0,-1 0 0 0 0,1 0 0 0 0,-2 0 0 0 0,-5-2 0 0 0,6 1 0 0 0,0 0 0 0 0,0 0 0 0 0,0 0 0 0 0,0 0 0 0 0,0 0 0 0 0,0 0 0 0 0,0-1 0 0 0,1 1 0 0 0,-1 0 0 0 0,0-1 0 0 0,1 1 0 0 0,-1 0 0 0 0,1-1 0 0 0,0 1 0 0 0,-1-1 0 0 0,1 1 0 0 0,0-1 0 0 0,0 1 0 0 0,0-1 0 0 0,0-1 0 0 0,3-34 0 0 0,-2 32 0 0 0,19-95 1021 0 0,52-152 0 0 0,-69 240-1015 0 0,13-37-6 0 0,40-82 0 0 0,-45 109 0 0 0,1 1 0 0 0,1 0 0 0 0,2 0 0 0 0,0 2 0 0 0,31-32 0 0 0,-37 42 0 0 0,2 1 0 0 0,-1 1 0 0 0,1 0 0 0 0,0 0 0 0 0,0 1 0 0 0,15-5 0 0 0,-21 10 0 0 0,-1 0 0 0 0,1 0 0 0 0,0 0 0 0 0,0 0 0 0 0,0 1 0 0 0,0 0 0 0 0,0 0 0 0 0,0 0 0 0 0,0 1 0 0 0,0 0 0 0 0,0 0 0 0 0,0 0 0 0 0,-1 0 0 0 0,1 1 0 0 0,0 0 0 0 0,-1 0 0 0 0,8 4 0 0 0,-5-3 0 0 0,-1 1 0 0 0,0 1 0 0 0,0-1 0 0 0,0 1 0 0 0,0 0 0 0 0,-1 0 0 0 0,1 1 0 0 0,-1 0 0 0 0,-1 0 0 0 0,9 13 0 0 0,-9-12 0 0 0,-1 0 0 0 0,0 0 0 0 0,0 0 0 0 0,-1 1 0 0 0,1-1 0 0 0,-2 1 0 0 0,1-1 0 0 0,-1 1 0 0 0,0 0 0 0 0,-1 0 0 0 0,0 0 0 0 0,0 0 0 0 0,0-1 0 0 0,-1 1 0 0 0,-3 10 0 0 0,2-10 0 0 0,0 0 0 0 0,-1 0 0 0 0,-1-1 0 0 0,1 1 0 0 0,-1-1 0 0 0,0 0 0 0 0,-1 0 0 0 0,1 0 0 0 0,-2-1 0 0 0,1 1 0 0 0,-1-1 0 0 0,0-1 0 0 0,0 1 0 0 0,0-1 0 0 0,-1 0 0 0 0,1 0 0 0 0,-1-1 0 0 0,-10 5 0 0 0,11-6 0 0 0,0 0 0 0 0,0 0 0 0 0,0-1 0 0 0,-1 1 0 0 0,1-1 0 0 0,-1-1 0 0 0,0 1 0 0 0,0-1 0 0 0,1 0 0 0 0,-1-1 0 0 0,0 0 0 0 0,0 0 0 0 0,0 0 0 0 0,0-1 0 0 0,-8-2 0 0 0,7 1-413 0 0,0 0 0 0 0,0-1-1 0 0,0 0 1 0 0,0 0 0 0 0,1-1 0 0 0,-1 1 0 0 0,1-2 0 0 0,0 1-1 0 0,0-1 1 0 0,1 0 0 0 0,-1-1 0 0 0,1 1 0 0 0,0-1 0 0 0,1-1-1 0 0,-1 1 1 0 0,1-1 0 0 0,-8-14 0 0 0,-9-22-2626 0 0,3 2-29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0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32 13823 0 0,'-3'-4'252'0'0,"1"0"0"0"0,-1 1 0 0 0,0-1 0 0 0,0 1 0 0 0,-3-4 0 0 0,4 5-113 0 0,1 2 581 0 0,-5-5 3425 0 0,5 5-4024 0 0,0 0 53 0 0,-1 1-1 0 0,0-1 0 0 0,1 0 1 0 0,-1 1-1 0 0,1-1 0 0 0,-1 1 1 0 0,1-1-1 0 0,-1 1 0 0 0,1 0 1 0 0,-1 0-1 0 0,1-1 0 0 0,-1 1 1 0 0,1 0-1 0 0,0 0 0 0 0,0 0 1 0 0,0 1-1 0 0,-1-1 0 0 0,1 0 1 0 0,-1 3-1 0 0,-4 4 60 0 0,1 2-1 0 0,0-1 1 0 0,0 1-1 0 0,1 0 1 0 0,-4 16-1 0 0,-2 2 13 0 0,-55 112-245 0 0,5-11 0 0 0,56-115 0 0 0,4-12 0 0 0,28-43 72 0 0,-16 23 469 0 0,0 1 1 0 0,19-20-1 0 0,-9 10-189 0 0,-14 18-352 0 0,0 0 0 0 0,0 1 0 0 0,1 0 0 0 0,0 0 0 0 0,1 1 0 0 0,20-12 0 0 0,1-2 0 0 0,-20 15 0 0 0,-7 6 0 0 0,-2 1 0 0 0,0-1 0 0 0,-1 0 0 0 0,1 0 0 0 0,0 1 0 0 0,-1-1 0 0 0,1 0 0 0 0,-1 1 0 0 0,1-1 0 0 0,0 1 0 0 0,-1 0 0 0 0,1-1 0 0 0,-1 1 0 0 0,0 0 0 0 0,1 0 0 0 0,-1 0 0 0 0,0 0 0 0 0,1 0 0 0 0,-1 0 0 0 0,0 1 0 0 0,0-1 0 0 0,0 0 0 0 0,0 1 0 0 0,0-1 0 0 0,0 0 0 0 0,-1 1 0 0 0,2 2 0 0 0,-2-3 0 0 0,2 1 0 0 0,4 14 0 0 0,-5-13 0 0 0,-1 1 0 0 0,1-1 0 0 0,-1 0 0 0 0,0 1 0 0 0,0-1 0 0 0,0 1 0 0 0,0-1 0 0 0,-1 1 0 0 0,1-1 0 0 0,-1 1 0 0 0,0-1 0 0 0,0 0 0 0 0,-1 1 0 0 0,1-1 0 0 0,0 0 0 0 0,-1 0 0 0 0,0 0 0 0 0,0 0 0 0 0,-3 4 0 0 0,1-2 0 0 0,-1-1 0 0 0,1 1 0 0 0,-1-1 0 0 0,0-1 0 0 0,0 1 0 0 0,0 0 0 0 0,0-1 0 0 0,-1 0 0 0 0,1-1 0 0 0,-1 1 0 0 0,-9 2 0 0 0,7-3 0 0 0,-4-3 0 0 0,10 1 0 0 0,-4-2 0 0 0,6 2 0 0 0,0 0 0 0 0,0 0 0 0 0,0 0 0 0 0,0 0 0 0 0,0-1 0 0 0,0 1 0 0 0,0 0 0 0 0,0 0 0 0 0,0 0 0 0 0,0 0 0 0 0,0 0 0 0 0,0 0 0 0 0,0 0 0 0 0,0-1 0 0 0,0 1 0 0 0,0 0 0 0 0,0 0 0 0 0,0 0 0 0 0,0 0 0 0 0,0 0 0 0 0,0 0 0 0 0,0-1 0 0 0,0 1 0 0 0,0 0 0 0 0,0 0 0 0 0,0 0 0 0 0,1 0 0 0 0,-1 0 0 0 0,0 0 0 0 0,0 0 0 0 0,0 0 0 0 0,0 0 0 0 0,0-1 0 0 0,0 1 0 0 0,0 0 0 0 0,0 0 0 0 0,0 0 0 0 0,1 0 0 0 0,-1 0 0 0 0,4 4 0 0 0,0-1 0 0 0,1 1 0 0 0,-2 0 0 0 0,8 9 0 0 0,-3 5 47 0 0,-4-6-130 0 0,1-1 0 0 0,6 13 1 0 0,-10-22-969 0 0,-1-2-385 0 0,0 0-1409 0 0,0 0-5342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0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21191 0 0,'0'0'969'0'0,"0"0"-18"0"0,1-1-612 0 0,37-9 1049 0 0,1 2 1 0 0,62-6-1 0 0,-92 13-1421 0 0,0 0-1 0 0,0 1 0 0 0,0 0 1 0 0,0 1-1 0 0,15 2 1 0 0,-22-2-1018 0 0,-2-1-385 0 0,0 0-79 0 0,0 0-86 0 0,-9 7-2303 0 0,-10 3 1860 0 0,-1-2-4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5:10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13823 0 0,'0'0'630'0'0,"0"0"-13"0"0,0 0-252 0 0,1 1 391 0 0,2 2-440 0 0,0-1-1 0 0,0 0 1 0 0,1 0 0 0 0,-1 0-1 0 0,0 0 1 0 0,1 0-1 0 0,0-1 1 0 0,-1 0 0 0 0,1 1-1 0 0,0-1 1 0 0,0-1-1 0 0,0 1 1 0 0,-1 0 0 0 0,1-1-1 0 0,0 0 1 0 0,5 0-1 0 0,8-1 346 0 0,1-1-1 0 0,21-5 0 0 0,-37 6-702 0 0,35-9 492 0 0,-23 6-1961 0 0,0-1-3881 0 0,-1 2-1915 0 0</inkml:trace>
  <inkml:trace contextRef="#ctx0" brushRef="#br0" timeOffset="1">572 4 19351 0 0,'0'0'886'0'0,"0"0"-21"0"0,6-3-546 0 0,-3 4 2195 0 0,-2 2-2431 0 0,0-1 0 0 0,0 1 0 0 0,-1 0 0 0 0,1 0 0 0 0,-1 0 0 0 0,0 0-1 0 0,0 0 1 0 0,0-1 0 0 0,0 1 0 0 0,0 0 0 0 0,0 0 0 0 0,-1 0 0 0 0,0 0 0 0 0,1 0 0 0 0,-1-1 0 0 0,0 1 0 0 0,-2 4-1 0 0,-4 7 551 0 0,-1 0-1 0 0,-10 14 1 0 0,5-7-343 0 0,-1-1-431 0 0,9-14-326 0 0,0 0 0 0 0,1 0 0 0 0,0 0 0 0 0,-5 11 0 0 0,10-18-5723 0 0,4-5-1968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42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9351 0 0,'0'0'439'0'0,"0"0"62"0"0,0 0 33 0 0,0 0-65 0 0,0 0-169 0 0,0 0 442 0 0,0 0 229 0 0,0 0 42 0 0,1 1-127 0 0,4 14-693 0 0,0 0 1 0 0,-1 0-1 0 0,0 0 0 0 0,-1 0 1 0 0,1 21-1 0 0,-6 70 978 0 0,0-77-1093 0 0,-6 39-78 0 0,0 7 0 0 0,8-61 0 0 0,-2 1 0 0 0,0-1 0 0 0,0 0 0 0 0,-2 0 0 0 0,1 0 0 0 0,-2 0 0 0 0,-10 23 0 0 0,15-37 0 0 0,0 0 0 0 0,0 0 0 0 0,0 0 0 0 0,0 0 0 0 0,0 0 0 0 0,0 0 0 0 0,0 1 0 0 0,0-1 0 0 0,0 0 0 0 0,0 0 0 0 0,0 0 0 0 0,0 0 0 0 0,0 0 0 0 0,0 0 0 0 0,-1 1 0 0 0,1-1 0 0 0,0 0 0 0 0,0 0 0 0 0,0 0 0 0 0,0 0 0 0 0,0 0 0 0 0,0 0 0 0 0,0 0 0 0 0,-1 0 0 0 0,1 0 0 0 0,0 0 0 0 0,0 0 0 0 0,0 1 0 0 0,0-1 0 0 0,0 0 0 0 0,0 0 0 0 0,-1 0 0 0 0,1 0 0 0 0,0 0 0 0 0,0 0 0 0 0,0 0 0 0 0,0 0 0 0 0,0 0 0 0 0,-1 0 0 0 0,1 0 0 0 0,0 0 0 0 0,0 0 0 0 0,0-1 0 0 0,-4-5 0 0 0,1-10 0 0 0,4 9 120 0 0,-1 1 0 0 0,1-1 0 0 0,0 1 0 0 0,0-1 0 0 0,1 0-1 0 0,3-7 1 0 0,3-18 481 0 0,-5 23-553 0 0,-1 0 0 0 0,1 1 0 0 0,0-1 0 0 0,1 0 0 0 0,0 1 0 0 0,1 0 0 0 0,0 0 0 0 0,7-10 0 0 0,-2 5-4 0 0,2-1 0 0 0,0 1 0 0 0,20-16 0 0 0,-28 25-44 0 0,1 0 0 0 0,-1 1 0 0 0,1-1 0 0 0,0 1 0 0 0,0 0 0 0 0,1 1 0 0 0,-1-1 0 0 0,0 1 0 0 0,1 0 0 0 0,0 1 0 0 0,-1-1 0 0 0,1 1 0 0 0,0 0 0 0 0,0 1 0 0 0,-1-1 0 0 0,11 1 0 0 0,-14 0 0 0 0,2-1 0 0 0,9 6 0 0 0,-10-4 0 0 0,-1 1 0 0 0,1-1 0 0 0,-1 0 0 0 0,0 1 0 0 0,0 0 0 0 0,0-1 0 0 0,0 1 0 0 0,0 0 0 0 0,0 0 0 0 0,0 0 0 0 0,0 1 0 0 0,-1-1 0 0 0,1 0 0 0 0,-1 0 0 0 0,0 1 0 0 0,1-1 0 0 0,-1 1 0 0 0,0 0 0 0 0,-1-1 0 0 0,1 1 0 0 0,0 0 0 0 0,-1-1 0 0 0,0 1 0 0 0,1 0 0 0 0,-1-1 0 0 0,0 1 0 0 0,0 0 0 0 0,-1 0 0 0 0,0 3 0 0 0,1-1 0 0 0,-1 0 0 0 0,0-1 0 0 0,-1 1 0 0 0,1-1 0 0 0,-1 1 0 0 0,0-1 0 0 0,0 0 0 0 0,0 0 0 0 0,-1 1 0 0 0,1-2 0 0 0,-1 1 0 0 0,0 0 0 0 0,0 0 0 0 0,-4 3 0 0 0,-6 3 0 0 0,1 0 0 0 0,-27 16 0 0 0,22-16 0 0 0,-15 14 0 0 0,5-7 0 0 0,25-15 0 0 0,-8 9 0 0 0,7-3 0 0 0,4 1 0 0 0,0-6 0 0 0,0 0 0 0 0,0-1 0 0 0,0 1 0 0 0,1-1 0 0 0,-1 0 0 0 0,0 1 0 0 0,1-1 0 0 0,0 0 0 0 0,0 0 0 0 0,0 0 0 0 0,0 0 0 0 0,0 0 0 0 0,0-1 0 0 0,0 1 0 0 0,0-1 0 0 0,1 1 0 0 0,-1-1 0 0 0,1 0 0 0 0,-1 0 0 0 0,4 2 0 0 0,4 0 0 0 0,-1 2 0 0 0,1 0 13 0 0,-7-3 7 0 0,12 11-186 0 0,-14-12-530 0 0,-1-1-258 0 0,0 0-1102 0 0,0 0-4403 0 0,0 0-1891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42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21191 0 0,'0'0'480'0'0,"0"0"67"0"0,0 0 31 0 0,0 0-56 0 0,6-7-321 0 0,-3 6-57 0 0,0-1 0 0 0,0 0-1 0 0,1 1 1 0 0,-1-1 0 0 0,0 1 0 0 0,1 0-1 0 0,4-1 1 0 0,19-7 1170 0 0,-19 6-1081 0 0,0 0 0 0 0,0 0 1 0 0,1 1-1 0 0,0 0 0 0 0,-1 0 0 0 0,14 0 0 0 0,4 2-233 0 0,-20 2 0 0 0,-6-2 0 0 0,1 0 0 0 0,-1-1 0 0 0,0 1 0 0 0,1 0 0 0 0,-1 0 0 0 0,0 1 0 0 0,1-1 0 0 0,-1 0 0 0 0,0 0 0 0 0,1 0 0 0 0,-1 0 0 0 0,0 0 0 0 0,1 0 0 0 0,-1 0 0 0 0,0 0 0 0 0,1 1 0 0 0,-1-1 0 0 0,0 0 0 0 0,0 0 0 0 0,1 0 0 0 0,-1 1 0 0 0,0-1 0 0 0,0 0 0 0 0,0 0 0 0 0,1 1 0 0 0,-1-1 0 0 0,0 0 0 0 0,0 0 0 0 0,0 1 0 0 0,1-1 0 0 0,-1 0 0 0 0,0 1 0 0 0,0-1 0 0 0,0 0 0 0 0,0 1 0 0 0,-2 3 0 0 0,1-2 0 0 0,1-1 0 0 0,0 0 0 0 0,-1 1 0 0 0,0-1 0 0 0,1 0 0 0 0,-1 0 0 0 0,0 1 0 0 0,1-1 0 0 0,-1 0 0 0 0,0 0 0 0 0,0 0 0 0 0,0 0 0 0 0,0 0 0 0 0,0 0 0 0 0,0 0 0 0 0,0-1 0 0 0,0 1 0 0 0,-1 0 0 0 0,-1 0 0 0 0,-4 3 0 0 0,0 2 0 0 0,-1 0 0 0 0,0-1 0 0 0,0-1 0 0 0,-15 8 0 0 0,4-4 0 0 0,-1 2 0 0 0,-23 12 0 0 0,36-16 0 0 0,4 0 0 0 0,3-4 0 0 0,0-1 0 0 0,0 1 0 0 0,1-1 0 0 0,-1 1 0 0 0,1-1 0 0 0,-1 0 0 0 0,1 1 0 0 0,-1-1 0 0 0,1 0 0 0 0,0 0 0 0 0,0 1 0 0 0,0-1 0 0 0,0 0 0 0 0,0 0 0 0 0,0 0 0 0 0,0 0 0 0 0,0 0 0 0 0,0 0 0 0 0,0 0 0 0 0,0-1 0 0 0,1 1 0 0 0,-1 0 0 0 0,0-1 0 0 0,1 1 0 0 0,-1-1 0 0 0,0 1 0 0 0,3 0 0 0 0,1 0 0 0 0,0 1 0 0 0,0-1 0 0 0,0 0 0 0 0,0 0 0 0 0,0 0 0 0 0,10 0 0 0 0,-2-3-2140 0 0,0 0 0 0 0,14-5 0 0 0,-11 4-1176 0 0,-3-1-4396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01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2 15663 0 0,'0'0'719'0'0,"-1"0"-20"0"0,-5-1-238 0 0,5 0 656 0 0,1 1 335 0 0,0 0 70 0 0,0 0-125 0 0,0 0-575 0 0,0 0-248 0 0,0 0-50 0 0,-1 1-384 0 0,-1-1 0 0 0,1 1 0 0 0,0-1 0 0 0,0 1 1 0 0,-1 0-1 0 0,1-1 0 0 0,0 1 0 0 0,0 0 0 0 0,0 0 0 0 0,0 0 1 0 0,0 0-1 0 0,0 0 0 0 0,0 0 0 0 0,0 0 0 0 0,1 0 0 0 0,-1 0 1 0 0,0 2-1 0 0,-5 5-15 0 0,4-6-122 0 0,0 1 0 0 0,0-1 0 0 0,1 1 0 0 0,-1-1 0 0 0,1 1 0 0 0,-2 4 0 0 0,2-3-3 0 0,-1-1-1 0 0,1 0 0 0 0,-1 0 1 0 0,0 0-1 0 0,-3 4 0 0 0,-7 8 1 0 0,1-1 0 0 0,-16 26 0 0 0,20-26-408 0 0,-2-1 0 0 0,0 0 0 0 0,-1-1 0 0 0,0 0-1 0 0,0 0 1 0 0,-1-1 0 0 0,-1-1 0 0 0,-19 15 0 0 0,29-25-1544 0 0,2 0-80 0 0,0 0-15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43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 23039 0 0,'0'0'528'0'0,"0"0"69"0"0,0 0 38 0 0,0 0-80 0 0,9 0-342 0 0,-7-1-67 0 0,1 1 1 0 0,-1 0-1 0 0,1 0 0 0 0,0 0 1 0 0,-1 0-1 0 0,1 0 0 0 0,-1 1 0 0 0,1-1 1 0 0,-1 1-1 0 0,1 0 0 0 0,-1 0 1 0 0,1 0-1 0 0,2 1 0 0 0,-3-1-57 0 0,-1 0 0 0 0,0 1 0 0 0,0-1 0 0 0,0 0 0 0 0,0 0 0 0 0,0 0 0 0 0,0 1 0 0 0,0-1 0 0 0,-1 1 1 0 0,1-1-1 0 0,0 1 0 0 0,-1-1 0 0 0,1 0 0 0 0,-1 1 0 0 0,0 0 0 0 0,1-1 0 0 0,-1 1 0 0 0,0-1 0 0 0,0 1 0 0 0,0-1 0 0 0,0 1 0 0 0,-1 2 0 0 0,1 3-89 0 0,-1-1 0 0 0,-1 0 0 0 0,1 0 0 0 0,-1 1 0 0 0,0-1 0 0 0,-4 8 0 0 0,-22 36 0 0 0,17-31 0 0 0,6-12-11 0 0,1 0 1 0 0,-1 0-1 0 0,0-1 0 0 0,0 0 1 0 0,-9 8-1 0 0,13-13-326 0 0,1-1-138 0 0,0 0-33 0 0,0 0-504 0 0,-6 0 589 0 0,5-2-4415 0 0,2-10 2791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41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5 98 11975 0 0,'0'0'267'0'0,"0"0"42"0"0,0 0 17 0 0,0 0-28 0 0,2-1-196 0 0,-2 1-59 0 0,1 0 0 0 0,-1 0 0 0 0,1 0 0 0 0,-1 0 0 0 0,1 0 0 0 0,-1 0 0 0 0,1 0 1 0 0,-1 0-1 0 0,1 0 0 0 0,-1 0 0 0 0,1 0 0 0 0,-1-1 0 0 0,1 1 0 0 0,-1 0 0 0 0,1 0 1 0 0,-1-1-1 0 0,1 1 0 0 0,-1 0 0 0 0,1-1 0 0 0,-1 1 0 0 0,1-1 0 0 0,0 0 305 0 0,0 0 1096 0 0,-1 1 76 0 0,6-6 1122 0 0,-6 5-2363 0 0,1 0 0 0 0,0 0 1 0 0,-1 1-1 0 0,1-1 0 0 0,-1 0 0 0 0,1 0 0 0 0,-1 0 0 0 0,1 0 0 0 0,-1 0 1 0 0,1 0-1 0 0,-1 0 0 0 0,0 0 0 0 0,0 0 0 0 0,0 0 0 0 0,1 0 0 0 0,-1 0 1 0 0,0-2-1 0 0,-1 2-156 0 0,1-1 0 0 0,-1 1 0 0 0,1 0 0 0 0,-1 0 0 0 0,1-1 0 0 0,-1 1 0 0 0,0 0 0 0 0,0 0 1 0 0,1 0-1 0 0,-1 0 0 0 0,0 0 0 0 0,0 0 0 0 0,0 0 0 0 0,0 0 0 0 0,0 0 0 0 0,0 0 0 0 0,0 1 1 0 0,-1-1-1 0 0,0 0 0 0 0,-5-3 98 0 0,3 1-1 0 0,-2 0 0 0 0,1 0 0 0 0,0 0 0 0 0,-1 1 0 0 0,1 0 0 0 0,-1 0 0 0 0,-9-2 0 0 0,-16-2-201 0 0,23 4-19 0 0,-1 0-1 0 0,0 0 0 0 0,-14 0 0 0 0,-40 0 1 0 0,33 0 0 0 0,-40 3 0 0 0,17 0-17 0 0,36-2 61 0 0,-30 4 1 0 0,2 0 944 0 0,-4 1-437 0 0,29 3-1354 0 0,17-6 679 0 0,0 0 0 0 0,1 1 0 0 0,-1-1-1 0 0,0-1 1 0 0,-6 2 0 0 0,9-2 123 0 0,1 0-1 0 0,-1 0 1 0 0,0 0 0 0 0,0 0 0 0 0,0 0-1 0 0,0 1 1 0 0,0-1 0 0 0,0 0 0 0 0,1 0-1 0 0,-1 0 1 0 0,0 0 0 0 0,0 0-1 0 0,0 0 1 0 0,0 0 0 0 0,0 0 0 0 0,0 1-1 0 0,0-1 1 0 0,0 0 0 0 0,0 0 0 0 0,0 0-1 0 0,1 0 1 0 0,-1 0 0 0 0,0 0-1 0 0,0 1 1 0 0,0-1 0 0 0,0 0 0 0 0,0 0-1 0 0,0 0 1 0 0,0 0 0 0 0,0 0-1 0 0,0 1 1 0 0,0-1 0 0 0,0 0 0 0 0,0 0-1 0 0,0 0 1 0 0,0 0 0 0 0,0 0 0 0 0,-1 1-1 0 0,1-1 1 0 0,0 0 0 0 0,0 0-1 0 0,0 0 1 0 0,0 0 0 0 0,0 0 0 0 0,0 0-1 0 0,0 0 1 0 0,0 1 0 0 0,0-1-1 0 0,0 0 1 0 0,-1 0 0 0 0,1 0 0 0 0,0 0-1 0 0,0 0 1 0 0,0 0 0 0 0,0 0 0 0 0,0 0-1 0 0,0 0 1 0 0,-1 0 0 0 0,1 0-1 0 0,0 0 1 0 0,0 0 0 0 0,0 0 0 0 0,10 7 2 0 0,-10-7-3 0 0,22 10 1 0 0,1-1 0 0 0,0-2 0 0 0,0 0 0 0 0,26 4 0 0 0,-40-9 0 0 0,98 26 0 0 0,-93-24 0 0 0,0 2 0 0 0,0-1 0 0 0,-1 2 0 0 0,0 0 0 0 0,17 12 0 0 0,-28-17 0 0 0,0-1 0 0 0,0 1 0 0 0,0-1 0 0 0,0 1 0 0 0,0 0 0 0 0,-1 0 0 0 0,1 0 0 0 0,-1 0 0 0 0,0 0 0 0 0,1 0 0 0 0,-1 0 0 0 0,0 0 0 0 0,0 1 0 0 0,0-1 0 0 0,0 0 0 0 0,-1 1 0 0 0,1-1 0 0 0,0 4 0 0 0,-1-4 0 0 0,0 1 0 0 0,-1 0 0 0 0,1-1 0 0 0,-1 1 0 0 0,1-1 0 0 0,-1 1 0 0 0,0 0 0 0 0,0-1 0 0 0,0 0 0 0 0,0 1 0 0 0,0-1 0 0 0,-1 0 0 0 0,1 1 0 0 0,-1-1 0 0 0,1 0 0 0 0,-4 3 0 0 0,-4 4 0 0 0,-1-2 0 0 0,1 1 0 0 0,-1-1 0 0 0,0-1 0 0 0,-1 0 0 0 0,-14 6 0 0 0,-18 11 0 0 0,-24 15 0 0 0,-97 39 0 0 0,71-31 0 0 0,16-6 0 0 0,11-4 0 0 0,8-4 0 0 0,51-29 0 0 0,5-2 0 0 0,0-1 0 0 0,1 1 0 0 0,-1 0 0 0 0,0 0 0 0 0,0 0 0 0 0,0 0 0 0 0,1 0 0 0 0,-1 0 0 0 0,1 1 0 0 0,-1-1 0 0 0,1 1 0 0 0,-1-1 0 0 0,1 1 0 0 0,0-1 0 0 0,0 1 0 0 0,0 0 0 0 0,-2 2 0 0 0,2 3 0 0 0,1-6 0 0 0,1 0 0 0 0,-1 0 0 0 0,1 0 0 0 0,-1 0 0 0 0,1 0 0 0 0,0 0 0 0 0,-1 0 0 0 0,1 0 0 0 0,0 0 0 0 0,-1-1 0 0 0,1 1 0 0 0,0 0 0 0 0,0-1 0 0 0,0 1 0 0 0,0 0 0 0 0,0-1 0 0 0,2 1 0 0 0,21 7 0 0 0,-6-3 0 0 0,-6-1 0 0 0,0 0 0 0 0,1-1 0 0 0,-1 0 0 0 0,1-1 0 0 0,24 2 0 0 0,66-7 0 0 0,-42-1 0 0 0,79-9 0 0 0,-10 0 0 0 0,-66 13 0 0 0,-55 0 0 0 0,-9 0 0 0 0,1 0 0 0 0,-1 0 0 0 0,0 0 0 0 0,0 0 0 0 0,0 0 0 0 0,0 0 0 0 0,1 0 0 0 0,-1 0 0 0 0,0 0 0 0 0,0 0 0 0 0,0 0 0 0 0,0 0 0 0 0,1 0 0 0 0,-1 0 0 0 0,0 0 0 0 0,0 0 0 0 0,0 0 0 0 0,0 0 0 0 0,1 0 0 0 0,-1 0 0 0 0,0 0 0 0 0,0 0 0 0 0,0 0 0 0 0,0 0 0 0 0,0 0 0 0 0,1 0 0 0 0,-1 1 0 0 0,0-1 0 0 0,0 0 0 0 0,0 0 0 0 0,0 0 0 0 0,0 0 0 0 0,0 0 0 0 0,0 0 0 0 0,1 1 0 0 0,-1-1 0 0 0,0 0 0 0 0,0 0 0 0 0,0 0 0 0 0,0 0 0 0 0,0 1 0 0 0,0-1 0 0 0,0 0 0 0 0,0 0 0 0 0,0 0 0 0 0,0 0 0 0 0,0 1 0 0 0,0-1 0 0 0,0 0 0 0 0,0 0 0 0 0,0 0 0 0 0,0 0 0 0 0,0 1 0 0 0,0-1 0 0 0,0 0 0 0 0,0 0 0 0 0,0 0 0 0 0,-1 0 0 0 0,1 0 0 0 0,0 1 0 0 0,0-1 0 0 0,0 0 0 0 0,0 0 0 0 0,0 0 0 0 0,0 0 0 0 0,0 0 0 0 0,-1 0 0 0 0,1 1 0 0 0,-7 4 0 0 0,-32 16-5724 0 0,26-15-3144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44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335 11975 0 0,'0'0'267'0'0,"0"0"42"0"0,0 0 17 0 0,0 0-28 0 0,0 0-58 0 0,-6-12 2474 0 0,5 9-2397 0 0,1 0 1 0 0,0 0-1 0 0,0 0 1 0 0,0 0 0 0 0,0-1-1 0 0,0 1 1 0 0,0 0-1 0 0,1 0 1 0 0,0 1-1 0 0,-1-1 1 0 0,1 0 0 0 0,0 0-1 0 0,1 0 1 0 0,-1 0-1 0 0,0 1 1 0 0,1-1 0 0 0,-1 0-1 0 0,3-2 1 0 0,5-6 595 0 0,-1 0 0 0 0,16-14 0 0 0,-23 24-864 0 0,10-8 180 0 0,0 0-1 0 0,0 0 0 0 0,1 1 1 0 0,1 0-1 0 0,-1 1 1 0 0,1 1-1 0 0,0 0 1 0 0,24-8-1 0 0,-26 13-159 0 0,0-1 1 0 0,-1 1-1 0 0,1 1 1 0 0,0 0-1 0 0,-1 1 0 0 0,1 0 1 0 0,17 4-1 0 0,8 0-16 0 0,127 2-53 0 0,-131-11 0 0 0,-27 2 0 0 0,-1 1 0 0 0,1 1 0 0 0,0-1 0 0 0,0 0 0 0 0,-1 1 0 0 0,7 0 0 0 0,-7 1 0 0 0,0-1 0 0 0,0 0 0 0 0,1-1 0 0 0,-1 1 0 0 0,0-1 0 0 0,0 0 0 0 0,0 0 0 0 0,1 0 0 0 0,-1-1 0 0 0,0 1 0 0 0,4-3 0 0 0,11-4 0 0 0,-16 7 0 0 0,0 0 0 0 0,-1-1 0 0 0,1 0 0 0 0,0 1 0 0 0,-1-1 0 0 0,1 0 0 0 0,-1 0 0 0 0,0 0 0 0 0,0 0 0 0 0,1-1 0 0 0,-1 1 0 0 0,-1 0 0 0 0,1-1 0 0 0,0 0 0 0 0,-1 1 0 0 0,1-1 0 0 0,-1 0 0 0 0,0 0 0 0 0,0 0 0 0 0,0 0 0 0 0,0 0 0 0 0,0 0 0 0 0,-1 0 0 0 0,1 0 0 0 0,-1 0 0 0 0,0 0 0 0 0,0 0 0 0 0,0 0 0 0 0,-1 0 0 0 0,1-1 0 0 0,-1-2 0 0 0,0 5 36 0 0,1 0 0 0 0,0 0 0 0 0,-1 0 0 0 0,1-1 0 0 0,-1 1 0 0 0,1 0 0 0 0,-1 0 0 0 0,0 0 0 0 0,1 0 0 0 0,-1 0 0 0 0,0 0 0 0 0,0 1 0 0 0,0-1 0 0 0,0 0 1 0 0,1 0-1 0 0,-1 0 0 0 0,-2 0 0 0 0,-1-2 246 0 0,1 1-260 0 0,0-1 1 0 0,0 1 0 0 0,0 0-1 0 0,0 0 1 0 0,-1 0-1 0 0,1 0 1 0 0,-1 1-1 0 0,0-1 1 0 0,1 1 0 0 0,-1 0-1 0 0,0 0 1 0 0,0 0-1 0 0,-4 0 1 0 0,2 1 23 0 0,1 0 0 0 0,-1 1 0 0 0,0-1 0 0 0,0 1 0 0 0,0 0 0 0 0,0 0 0 0 0,-10 4 0 0 0,2 2 27 0 0,0-1-1 0 0,1 2 0 0 0,-1-1 0 0 0,1 2 0 0 0,-19 16 0 0 0,3-4-72 0 0,22-17 0 0 0,1 1 0 0 0,-1-1 0 0 0,1 2 0 0 0,0-1 0 0 0,-8 9 0 0 0,5-2 0 0 0,0 1 0 0 0,1 0 0 0 0,0 1 0 0 0,-6 15 0 0 0,-18 60 0 0 0,28-76 0 0 0,-2 4 0 0 0,0-1 0 0 0,0 0 0 0 0,-2 0 0 0 0,-10 17 0 0 0,14-27 0 0 0,0 0 0 0 0,-1-1 0 0 0,1 0 0 0 0,-1 0 0 0 0,0 0 0 0 0,0-1 0 0 0,-1 1 0 0 0,1-1 0 0 0,-1-1 0 0 0,0 1 0 0 0,0-1 0 0 0,0 0 0 0 0,-11 4 0 0 0,11-6 0 0 0,-1 1 0 0 0,0-1 0 0 0,0-1 0 0 0,0 1 0 0 0,0-1 0 0 0,0 0 0 0 0,0-1 0 0 0,0 1 0 0 0,0-2 0 0 0,0 1 0 0 0,0-1 0 0 0,0 0 0 0 0,-10-4 0 0 0,6 1 0 0 0,0 0 0 0 0,0-1 0 0 0,0 0 0 0 0,1-1 0 0 0,0 0 0 0 0,0 0 0 0 0,-9-10 0 0 0,3 0-2144 0 0,11 6-3586 0 0,4 8 4376 0 0,1 2-7434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47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05 10135 0 0,'0'0'231'0'0,"0"0"29"0"0,0 0 19 0 0,0 0 37 0 0,0 0 125 0 0,0 0 58 0 0,0 0 11 0 0,0 0 2 0 0,0 0 0 0 0,10-14 2048 0 0,-7 7-1431 0 0,7-11 1930 0 0,10-31 0 0 0,-14 25-2414 0 0,-1-1-1 0 0,4-43 1 0 0,4-30-442 0 0,-13 97 168 0 0,0 1 117 0 0,0 0 21 0 0,0 0-66 0 0,0 1-425 0 0,0 1 1 0 0,-1-1 0 0 0,1 1-1 0 0,-1-1 1 0 0,0 1 0 0 0,0-1-1 0 0,1 0 1 0 0,-3 3 0 0 0,0 2-22 0 0,-1 2 3 0 0,1 1 0 0 0,1 0 0 0 0,-3 15 0 0 0,-2 8 0 0 0,-18 64 0 0 0,-9 31 0 0 0,5-13 0 0 0,22-83 0 0 0,-8 2 0 0 0,10-20 0 0 0,-3 8 0 0 0,0-5 0 0 0,3-10 0 0 0,0-3 0 0 0,3-8-133 0 0,4-20-4029 0 0,0 17-4367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47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9351 0 0,'0'0'886'0'0,"0"0"-21"0"0,1-1-410 0 0,12-5 408 0 0,0-1 0 0 0,1 2 0 0 0,0 0 0 0 0,0 0 0 0 0,0 1 0 0 0,22-3 0 0 0,19-4-844 0 0,-29 5-20 0 0,1 2 1 0 0,47-4-1 0 0,-63 7 1 0 0,2-1 27 0 0,-13 1-21 0 0,23 3-172 0 0,-15-2-120 0 0,-8 0-9031 0 0,0 0 1605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47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03 17503 0 0,'0'0'399'0'0,"0"0"60"0"0,0 0 21 0 0,0 0-59 0 0,0-1-276 0 0,4-3 11 0 0,-4 3 570 0 0,0 1 244 0 0,0 0 43 0 0,0 0-59 0 0,0 0-289 0 0,0 0-121 0 0,0 0-28 0 0,0 0-72 0 0,1 2-289 0 0,1 4-117 0 0,0 0 0 0 0,0 0 1 0 0,0 1-1 0 0,-1-1 0 0 0,0 0 1 0 0,-1 1-1 0 0,1-1 0 0 0,-1 1 1 0 0,0-1-1 0 0,-1 1 0 0 0,-2 10 1 0 0,-1 13 656 0 0,2-15-397 0 0,0 0 0 0 0,-6 18 0 0 0,-9 30-279 0 0,8-29-20 0 0,-14 35-1 0 0,-44 103 2 0 0,56-144 0 0 0,-13 49 0 0 0,16-59 0 0 0,5-13 0 0 0,-5 13 0 0 0,8-18 0 0 0,0 0 0 0 0,0 0 0 0 0,0 0 0 0 0,0 1 0 0 0,0-1 0 0 0,0 0 0 0 0,0 0 0 0 0,0 0 0 0 0,0 0 0 0 0,0 1 0 0 0,0-1 0 0 0,0 0 0 0 0,0 0 0 0 0,0 0 0 0 0,0 0 0 0 0,0 0 0 0 0,0 0 0 0 0,0 1 0 0 0,0-1 0 0 0,-1 0 0 0 0,1 0 0 0 0,0 0 0 0 0,0 0 0 0 0,0 0 0 0 0,0 0 0 0 0,0 0 0 0 0,0 1 0 0 0,-1-1 0 0 0,1 0 0 0 0,0 0 0 0 0,0 0 0 0 0,0 0 0 0 0,0 0 0 0 0,0 0 0 0 0,-1 0 0 0 0,1 0 0 0 0,0 0 0 0 0,-3-5 0 0 0,-1-9 0 0 0,3-3 0 0 0,0 0 0 0 0,1 0 0 0 0,1 1 0 0 0,1-1 0 0 0,6-32 0 0 0,3-22 0 0 0,-8 41 307 0 0,2 1-1 0 0,14-47 0 0 0,25-55 796 0 0,-37 112-1075 0 0,2-4-27 0 0,1-1 0 0 0,1 1 0 0 0,1 1 0 0 0,20-28 0 0 0,-24 38 0 0 0,1 1 0 0 0,1-1 0 0 0,0 2 0 0 0,1 0 0 0 0,-1 0 0 0 0,2 1 0 0 0,0 0 0 0 0,24-14 0 0 0,-33 21 0 0 0,0 1 0 0 0,0 0 0 0 0,0-1 0 0 0,1 1 0 0 0,-1 0 0 0 0,0 1 0 0 0,1-1 0 0 0,-1 0 0 0 0,0 1 0 0 0,1 0 0 0 0,-1 0 0 0 0,0 0 0 0 0,1 0 0 0 0,-1 1 0 0 0,0-1 0 0 0,1 1 0 0 0,-1 0 0 0 0,0 0 0 0 0,0 0 0 0 0,0 0 0 0 0,1 0 0 0 0,3 3 0 0 0,-1 0 0 0 0,-1 0 0 0 0,0 1 0 0 0,0-1 0 0 0,0 1 0 0 0,-1 0 0 0 0,0 1 0 0 0,0-1 0 0 0,0 0 0 0 0,0 1 0 0 0,3 9 0 0 0,-1-4 0 0 0,-1 0 0 0 0,-1 0 0 0 0,0 0 0 0 0,0 0 0 0 0,-2 1 0 0 0,4 19 0 0 0,-6-27 0 0 0,1 0 0 0 0,-1 0 0 0 0,0 0 0 0 0,-1 0 0 0 0,1 0 0 0 0,-1 0 0 0 0,1 0 0 0 0,-1 0 0 0 0,0 0 0 0 0,-1 0 0 0 0,1 0 0 0 0,-1-1 0 0 0,0 1 0 0 0,1 0 0 0 0,-2-1 0 0 0,1 0 0 0 0,0 1 0 0 0,-1-1 0 0 0,1 0 0 0 0,-1 0 0 0 0,0 0 0 0 0,0-1 0 0 0,-4 4 0 0 0,-2-1 0 0 0,0 0 0 0 0,0-1 0 0 0,0 0 0 0 0,-1 0 0 0 0,1-1 0 0 0,-1 0 0 0 0,-13 2 0 0 0,5-2 0 0 0,1-1 0 0 0,0-1 0 0 0,-27-1 0 0 0,18-4-1601 0 0,25 4 1467 0 0,0-1-1 0 0,0 1 1 0 0,-1 0 0 0 0,1-1-1 0 0,0 0 1 0 0,0 1-1 0 0,0-1 1 0 0,0 0 0 0 0,0 1-1 0 0,0-1 1 0 0,0 0-1 0 0,0 0 1 0 0,0 0 0 0 0,1 0-1 0 0,-1 0 1 0 0,0 0 0 0 0,0-1-1 0 0,1 2-56 0 0,-1-1 0 0 0,1 1 1 0 0,0-1-1 0 0,0 1 0 0 0,0 0 0 0 0,0-1 0 0 0,0 1 0 0 0,0-1 1 0 0,0 1-1 0 0,0 0 0 0 0,0-1 0 0 0,0 1 0 0 0,0-1 0 0 0,1 1 1 0 0,-1 0-1 0 0,0-1 0 0 0,0 1 0 0 0,0-1 0 0 0,1 1 0 0 0,0-3-541 0 0,6-14-1812 0 0,2-2-15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48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25 11975 0 0,'0'0'267'0'0,"1"-7"768"0"0,0 5-278 0 0,5-10-1579 0 0,-5 9 3918 0 0,-1 2 4056 0 0,-14 14-6819 0 0,2 0 0 0 0,-1 0-1 0 0,2 1 1 0 0,0 1-1 0 0,-13 22 1 0 0,12-19-222 0 0,-17 28-111 0 0,1 2 0 0 0,3 0 0 0 0,-27 73 0 0 0,45-102 7 0 0,1 1 0 0 0,1 0 0 0 0,0 0 0 0 0,2 1-1 0 0,0 0 1 0 0,1 23 0 0 0,2-31-5 0 0,1-1 0 0 0,0 1 0 0 0,1 0 0 0 0,0-1 0 0 0,1 0 0 0 0,1 0 0 0 0,0 0 0 0 0,0 0 0 0 0,1 0 0 0 0,1-1 0 0 0,9 15 0 0 0,-8-15-69 0 0,0-1 0 0 0,1 0 0 0 0,0 0 1 0 0,1-1-1 0 0,0 0 0 0 0,12 8 0 0 0,-12-10-571 0 0,1-1 0 0 0,0 0 0 0 0,0-1 0 0 0,18 7-1 0 0,32 6-1384 0 0,-5-7-23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49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31 11975 0 0,'0'0'547'0'0,"0"0"-11"0"0,1-1-344 0 0,5-3 415 0 0,0 1 0 0 0,0-1 0 0 0,0 1 0 0 0,0 1 0 0 0,1-1 0 0 0,-1 1 0 0 0,11-2 0 0 0,-12 2-125 0 0,-1 1 0 0 0,1 1 0 0 0,0-1 0 0 0,0 1 0 0 0,0-1 0 0 0,-1 1 0 0 0,1 1 0 0 0,0-1 0 0 0,0 1 0 0 0,0 0 0 0 0,8 2 0 0 0,-10-1-384 0 0,-1 0 0 0 0,1 0 1 0 0,0 0-1 0 0,-1 0 0 0 0,0 0 0 0 0,1 1 1 0 0,-1-1-1 0 0,0 1 0 0 0,3 5 0 0 0,14 28 597 0 0,-17-29-590 0 0,0-1 0 0 0,-1 1 1 0 0,1 0-1 0 0,-1-1 0 0 0,0 14 0 0 0,-3 38 914 0 0,0-36-786 0 0,-1 9-207 0 0,-1 0 1 0 0,-1-1 0 0 0,-2 0-1 0 0,-1 0 1 0 0,-14 35-1 0 0,-72 138 1863 0 0,80-179-1894 0 0,0 0-1 0 0,-2-2 1 0 0,0 0 0 0 0,-1 0 0 0 0,-1-2 0 0 0,-26 23 0 0 0,39-39-604 0 0,0 0 0 0 0,-1 0 0 0 0,-8 5 1 0 0,-8 0-8130 0 0,12-7 832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50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5 11975 0 0,'0'0'547'0'0,"0"0"-11"0"0,8-4-181 0 0,2-1 772 0 0,-1 0 0 0 0,1 0 0 0 0,-1-1-1 0 0,-1 0 1 0 0,1-1 0 0 0,7-7 0 0 0,2-4 442 0 0,23-28 0 0 0,-30 32-960 0 0,19-30 1 0 0,-27 39-431 0 0,0-1 0 0 0,-1 1 0 0 0,0-1 1 0 0,0 1-1 0 0,0-1 0 0 0,-1 0 0 0 0,0 0 0 0 0,0 0 1 0 0,1-9-1 0 0,-2 9-164 0 0,0 1 0 0 0,0 0 0 0 0,0-1 0 0 0,-1 1 0 0 0,0 0 0 0 0,0 0 0 0 0,0 0 0 0 0,-1 0 0 0 0,1 0 0 0 0,-5-9 0 0 0,6 14 10 0 0,-1-1 0 0 0,1 1 0 0 0,-1-1-1 0 0,1 1 1 0 0,0-1 0 0 0,-1 1 0 0 0,1-1 0 0 0,-1 1-1 0 0,1-1 1 0 0,-1 1 0 0 0,1-1 0 0 0,-1 1 0 0 0,1 0 0 0 0,-1-1-1 0 0,0 1 1 0 0,1 0 0 0 0,-1-1 0 0 0,0 1 0 0 0,1 0 0 0 0,-1 0-1 0 0,1 0 1 0 0,-1 0 0 0 0,0 0 0 0 0,0-1 0 0 0,1 1-1 0 0,-1 0 1 0 0,0 0 0 0 0,1 1 0 0 0,-2-1 0 0 0,-13 7 1023 0 0,13-6-958 0 0,-2 2-72 0 0,-1 0 1 0 0,2 1-1 0 0,-1-1 0 0 0,0 1 1 0 0,1-1-1 0 0,-1 1 1 0 0,-3 7-1 0 0,-19 33 2 0 0,16-26-22 0 0,1 0 2 0 0,0 1 0 0 0,2 0 0 0 0,0 0 0 0 0,2 0 0 0 0,0 1 0 0 0,-4 35 0 0 0,8-54-41 0 0,1 1 0 0 0,0 0 1 0 0,0 0-1 0 0,0 0 0 0 0,0 0 0 0 0,0 0 1 0 0,0 0-1 0 0,1 0 0 0 0,-1-1 0 0 0,1 1 0 0 0,-1 0 1 0 0,1 0-1 0 0,-1 0 0 0 0,1-1 0 0 0,0 1 0 0 0,0 0 1 0 0,0-1-1 0 0,0 1 0 0 0,0-1 0 0 0,0 1 0 0 0,1-1 1 0 0,-1 1-1 0 0,0-1 0 0 0,1 0 0 0 0,-1 0 1 0 0,4 2-1 0 0,-3-2-33 0 0,1 0 0 0 0,-1 0 0 0 0,1 0-1 0 0,-1 0 1 0 0,1-1 0 0 0,0 1 0 0 0,0-1 0 0 0,-1 1 0 0 0,1-1 0 0 0,0 0 0 0 0,0 0 0 0 0,-1-1 0 0 0,1 1 0 0 0,0 0 0 0 0,0-1 0 0 0,-1 0-1 0 0,5-1 1 0 0,15-6-457 0 0,-14 6 8 0 0,0-1 0 0 0,0 0 0 0 0,-1 0 0 0 0,0 0 0 0 0,1-1 0 0 0,-2-1 0 0 0,1 1 0 0 0,8-8 0 0 0,13-17-1509 0 0,-2-2-15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51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2 15663 0 0,'0'0'356'0'0,"0"0"50"0"0,0 0 20 0 0,0 0-42 0 0,0-1-250 0 0,1 0 210 0 0,1 0 1 0 0,-2 0 0 0 0,1-1 0 0 0,0 1 0 0 0,0 0 0 0 0,0-1 0 0 0,-1 1 0 0 0,1-1 0 0 0,0 1-1 0 0,0-3 1 0 0,-1 1 126 0 0,1 2 926 0 0,-1 1-575 0 0,0 0-248 0 0,0 0-50 0 0,0 0-11 0 0,0 0-1 0 0,0 0 0 0 0,0 0 0 0 0,0 0-68 0 0,-1 1-289 0 0,-16 27-34 0 0,-34 63 1017 0 0,44-79-1004 0 0,2 1 1 0 0,0 1-1 0 0,0-1 0 0 0,2 1 1 0 0,-4 18-1 0 0,5-17-134 0 0,0-1 0 0 0,1 1 0 0 0,1 0 0 0 0,2 23 0 0 0,2-16 0 0 0,-4-21-10 0 0,0 1-1 0 0,0-1 1 0 0,0 0-1 0 0,0 0 1 0 0,1 0-1 0 0,-1 0 1 0 0,0 0-1 0 0,1 0 1 0 0,-1 0 0 0 0,1 0-1 0 0,-1 0 1 0 0,1 0-1 0 0,0 0 1 0 0,-1 0-1 0 0,1 0 1 0 0,0 0-1 0 0,0 0 1 0 0,-1-1-1 0 0,1 1 1 0 0,2 1 0 0 0,0 0-172 0 0,-2 0 85 0 0,1-1 0 0 0,-1 0 0 0 0,0 0 1 0 0,0 0-1 0 0,1 0 0 0 0,-1 0 0 0 0,1 0 0 0 0,-1 0 0 0 0,1-1 1 0 0,-1 1-1 0 0,1-1 0 0 0,-1 1 0 0 0,1-1 0 0 0,-1 1 1 0 0,1-1-1 0 0,0 0 0 0 0,-1 0 0 0 0,1 0 0 0 0,0 0 1 0 0,-1 0-1 0 0,1 0 0 0 0,0 0 0 0 0,-1 0 0 0 0,1-1 1 0 0,0 1-1 0 0,-1-1 0 0 0,1 1 0 0 0,-1-1 0 0 0,1 1 1 0 0,-1-1-1 0 0,1 0 0 0 0,-1 0 0 0 0,0 0 0 0 0,1 0 1 0 0,-1 0-1 0 0,0 0 0 0 0,2-2 0 0 0,0 0-637 0 0,0 0 0 0 0,0-1 0 0 0,0 1 0 0 0,4-7 0 0 0,2-8-5862 0 0,-4 5-42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03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300 4607 0 0,'22'-3'208'0'0,"-17"3"67"0"0,-5 0 154 0 0,0 0 69 0 0,0 0 12 0 0,0-1-433 0 0,0 1 0 0 0,-1 0 0 0 0,1-1 0 0 0,0 1-1 0 0,0 0 1 0 0,0-1 0 0 0,0 1 0 0 0,0 0 0 0 0,0-1-1 0 0,0 1 1 0 0,0 0 0 0 0,0-1 0 0 0,0 1 0 0 0,0 0-1 0 0,0-1 1 0 0,0 1 0 0 0,0-1 0 0 0,0 1 0 0 0,0-1-1 0 0,1 1 52 0 0,-1 0 0 0 0,0 0 0 0 0,0 0 0 0 0,0 0 0 0 0,0 0 0 0 0,1-1 0 0 0,-1 1 0 0 0,0 0 0 0 0,0 0 0 0 0,0 0 0 0 0,0 0 0 0 0,0 0 0 0 0,0-1 0 0 0,0 1 0 0 0,0 0 0 0 0,1 0 0 0 0,-1 0 0 0 0,0-1 0 0 0,0 1 0 0 0,0 0 0 0 0,0 0 0 0 0,0 0 0 0 0,0-1 0 0 0,0 1 0 0 0,0 0 0 0 0,0 0 0 0 0,0 0 0 0 0,0 0 0 0 0,0-1 0 0 0,0 1 0 0 0,0 0 0 0 0,-1 0 0 0 0,1 0 0 0 0,0-1 0 0 0,0 1 0 0 0,0 0 0 0 0,0 0 0 0 0,0 0 0 0 0,0-1 0 0 0,-9-4 6360 0 0,4 3-7868 0 0,4 1 1896 0 0,1 1-4 0 0,0 0 0 0 0,-2 0 0 0 0,-5 1-285 0 0,0-1 0 0 0,0 1 0 0 0,1 0 0 0 0,-1 0-1 0 0,0 0 1 0 0,0 1 0 0 0,1 1 0 0 0,-1-1 0 0 0,1 1 0 0 0,0 0 0 0 0,0 0-1 0 0,0 0 1 0 0,-10 9 0 0 0,-5 4-227 0 0,16-12 0 0 0,-1 1 0 0 0,1-1 0 0 0,-6 7 0 0 0,9-9 0 0 0,0 0 0 0 0,1 0 0 0 0,0 0 0 0 0,-1 1 0 0 0,1-1 0 0 0,0 0 0 0 0,0 0 0 0 0,0 1 0 0 0,0-1 0 0 0,1 1 0 0 0,-1-1 0 0 0,0 5 0 0 0,-5 34 0 0 0,6-40 0 0 0,0-1 0 0 0,0 1 0 0 0,0-1 0 0 0,0 0 0 0 0,0 1 0 0 0,0-1 0 0 0,0 1 0 0 0,0-1 0 0 0,0 0 0 0 0,0 1 0 0 0,0-1 0 0 0,0 0 0 0 0,0 1 0 0 0,0-1 0 0 0,0 1 0 0 0,1-1 0 0 0,-1 0 0 0 0,0 1 0 0 0,0-1 0 0 0,0 0 0 0 0,1 0 0 0 0,-1 1 0 0 0,0-1 0 0 0,0 0 0 0 0,1 1 0 0 0,-1-1 0 0 0,0 0 0 0 0,1 0 0 0 0,-1 1 0 0 0,0-1 0 0 0,1 0 0 0 0,-1 0 0 0 0,0 0 0 0 0,1 0 0 0 0,-1 0 0 0 0,1 1 0 0 0,-1-1 0 0 0,0 0 0 0 0,1 0 0 0 0,-1 0 0 0 0,0 0 0 0 0,1 0 0 0 0,-1 0 0 0 0,1 0 0 0 0,-1 0 0 0 0,1-1 0 0 0,-1 1 0 0 0,6 1 0 0 0,0-1 0 0 0,0 0 0 0 0,0-1 0 0 0,-1 1 0 0 0,1-1 0 0 0,0 0 0 0 0,-1-1 0 0 0,1 1 0 0 0,0-1 0 0 0,-1 0 0 0 0,0-1 0 0 0,0 1 0 0 0,1-1 0 0 0,-1 0 0 0 0,-1 0 0 0 0,1-1 0 0 0,0 1 0 0 0,-1-1 0 0 0,0 0 0 0 0,7-8 0 0 0,-3 1 302 0 0,1 1 0 0 0,17-14 0 0 0,-17 17-77 0 0,-1-1 0 0 0,0 0 1 0 0,-1-1-1 0 0,12-14 0 0 0,-18 19-223 0 0,1 1 0 0 0,-1-1 0 0 0,1 0 0 0 0,-1 0 0 0 0,0 0 0 0 0,-1 0 0 0 0,1 0 0 0 0,0 0 0 0 0,-1 0 0 0 0,0-5 1 0 0,0 3 84 0 0,0 1 0 0 0,1-1 0 0 0,-1 0 1 0 0,3-6-1 0 0,1 0 114 0 0,1 1 1 0 0,0 1 0 0 0,12-18-1 0 0,-12 20-87 0 0,0 0 0 0 0,0 0 1 0 0,-1-1-1 0 0,0 0 0 0 0,-1 1 0 0 0,5-17 0 0 0,-5 12-121 0 0,3-14-1 0 0,-6 27 11 0 0,0-1 0 0 0,0 0 0 0 0,0 1 0 0 0,0-1 0 0 0,0 0 0 0 0,0 0 0 0 0,0 1 0 0 0,0-1 0 0 0,-1 0 0 0 0,1 0 0 0 0,0 1 0 0 0,0-1 0 0 0,-1 0 0 0 0,1 1 0 0 0,0-1 0 0 0,-1 0 0 0 0,1 1 0 0 0,0-1 0 0 0,-1 0 0 0 0,1 1 0 0 0,-1-1 0 0 0,1 1 0 0 0,-1-1 0 0 0,1 1 0 0 0,-1-1 0 0 0,0 1 0 0 0,1 0 0 0 0,-2-1 0 0 0,1 0 73 0 0,-3 0 139 0 0,1-1 0 0 0,0 1 1 0 0,-1 0-1 0 0,1 0 1 0 0,-7 0-1 0 0,9 1-201 0 0,0 0 0 0 0,-1 0 0 0 0,1 0 0 0 0,0 0 1 0 0,0 0-1 0 0,0 1 0 0 0,0-1 0 0 0,0 0 0 0 0,0 1 0 0 0,0-1 0 0 0,0 1 0 0 0,0-1 0 0 0,0 1 0 0 0,0 0 0 0 0,0-1 0 0 0,0 1 1 0 0,0 0-1 0 0,0 0 0 0 0,0-1 0 0 0,1 1 0 0 0,-1 0 0 0 0,0 0 0 0 0,1 0 0 0 0,-2 2 0 0 0,0 1 30 0 0,0 1-1 0 0,1 0 1 0 0,-1 0-1 0 0,0 7 1 0 0,-2 5-6 0 0,-37 112-38 0 0,36-111 0 0 0,1 1 0 0 0,1 0 0 0 0,-1 34 0 0 0,-1 2 0 0 0,4-51 0 0 0,1 0 0 0 0,0 1 0 0 0,0-1 0 0 0,1 0 0 0 0,-1 0 0 0 0,1 0 0 0 0,0 1 0 0 0,0-1 0 0 0,0 0 0 0 0,0 0 0 0 0,1 0 0 0 0,3 6 0 0 0,4 3 0 0 0,-4-12 0 0 0,-2-2 0 0 0,10 5 0 0 0,-6-2 0 0 0,0 0 0 0 0,0-1 0 0 0,0 0 0 0 0,0 0 0 0 0,7 0 0 0 0,-11-1 0 0 0,-1 0 0 0 0,1-1 0 0 0,-1 1 0 0 0,1-1 0 0 0,-1 1 0 0 0,1-1 0 0 0,-1 0 0 0 0,1 0 0 0 0,-1 0 0 0 0,0-1 0 0 0,1 1 0 0 0,-1 0 0 0 0,0-1 0 0 0,0 1 0 0 0,0-1 0 0 0,0 0 0 0 0,-1 0 0 0 0,3-2 0 0 0,0 0 0 0 0,1 0 0 0 0,-1 0 0 0 0,1 1 0 0 0,0-1 0 0 0,-1 1 0 0 0,11-4 0 0 0,-8 3 0 0 0,0 1 0 0 0,-1-1 0 0 0,1 0 0 0 0,5-6 0 0 0,0-2 0 0 0,-1-1 0 0 0,-1 0 0 0 0,0-1 0 0 0,9-17 0 0 0,-6 9 0 0 0,-8 14 0 0 0,-5 7 0 0 0,-4 6 0 0 0,-3 7 0 0 0,5-4 0 0 0,0 0 0 0 0,0 0 0 0 0,1-1 0 0 0,0 1 0 0 0,0 0 0 0 0,1 10 0 0 0,-1 1 0 0 0,-4-2 0 0 0,5-16 0 0 0,-1 0 0 0 0,1 0 0 0 0,-1-1 0 0 0,1 1 0 0 0,0 0 0 0 0,-1 0 0 0 0,1-1 0 0 0,0 1 0 0 0,0 0 0 0 0,-1 0 0 0 0,1 0 0 0 0,0-1 0 0 0,0 1 0 0 0,0 0 0 0 0,0 0 0 0 0,0 0 0 0 0,0 0 0 0 0,0-1 0 0 0,1 1 0 0 0,-1 0 0 0 0,0 0 0 0 0,0 0 0 0 0,0-1 0 0 0,1 1 0 0 0,-1 0 0 0 0,1 0 0 0 0,-1-1 0 0 0,0 1 0 0 0,1 0 0 0 0,-1-1 0 0 0,1 1 0 0 0,0 0 0 0 0,-1-1 0 0 0,2 2 0 0 0,14 11 0 0 0,-7-9 0 0 0,-6-4 0 0 0,1 1 0 0 0,-1-1 0 0 0,0 0 0 0 0,1 0 0 0 0,-1 0 0 0 0,1 0 0 0 0,-1-1 0 0 0,1 0 0 0 0,-1 1 0 0 0,0-1 0 0 0,0 0 0 0 0,1-1 0 0 0,-1 1 0 0 0,0 0 0 0 0,0-1 0 0 0,5-3 0 0 0,3-3 0 0 0,0-1 0 0 0,18-18 0 0 0,-15 13 0 0 0,3-4 305 0 0,-1 0 1 0 0,-1-1-1 0 0,13-21 0 0 0,12-16 357 0 0,-42 61-638 0 0,0 0-1 0 0,0 0 1 0 0,1 1 0 0 0,-1-1 0 0 0,2 0 0 0 0,-2 8 0 0 0,1-5-26 0 0,-3 32 2 0 0,1 49 0 0 0,0-1 0 0 0,2-61 0 0 0,0-12 0 0 0,1 1 0 0 0,-2-1 0 0 0,0 0 0 0 0,-1-1 0 0 0,-1 1 0 0 0,-7 20 0 0 0,7-26 0 0 0,-1-2 0 0 0,3-6 0 0 0,1 0 0 0 0,0 0 0 0 0,-1 1 0 0 0,1-1 0 0 0,0 0 0 0 0,-1 0 0 0 0,0 0 0 0 0,1-1 0 0 0,-1 1 0 0 0,1 0 0 0 0,-1-1 0 0 0,0 1 0 0 0,0-1 0 0 0,1 1 0 0 0,-1-1 0 0 0,0 0 0 0 0,0 1 0 0 0,-2-1 0 0 0,-7 1 0 0 0,-26 4 0 0 0,24-4 0 0 0,-22 5 0 0 0,16-2 0 0 0,-31 4 0 0 0,35-8 0 0 0,10 0 0 0 0,1 0 0 0 0,-1-1 0 0 0,1 2 0 0 0,-1-1 0 0 0,-5 1 0 0 0,7-1 9 0 0,-11 6-82 0 0,13-6-264 0 0,1 0-138 0 0,0 0-33 0 0,0 0-345 0 0,0 0-1434 0 0,0 0-626 0 0,-3-1-126 0 0,-7-7-29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51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13823 0 0,'-2'1'315'0'0,"-12"6"315"0"0,13-7-584 0 0,-1 1 0 0 0,0 0 1 0 0,0-1-1 0 0,1 1 0 0 0,-1 0 0 0 0,0 0 1 0 0,1 0-1 0 0,-1 0 0 0 0,1 0 1 0 0,-1 0-1 0 0,-1 3 0 0 0,-16 18 105 0 0,17-20 569 0 0,2-2 249 0 0,1 0-864 0 0,-1 0 0 0 0,0 1 0 0 0,0-1 0 0 0,0 0 0 0 0,0 1 0 0 0,0-1 0 0 0,1 0 0 0 0,-1 1 0 0 0,0-1 0 0 0,0 0 0 0 0,1 0-1 0 0,-1 1 1 0 0,0-1 0 0 0,0 0 0 0 0,1 0 0 0 0,-1 1 0 0 0,0-1 0 0 0,1 0 0 0 0,-1 0 0 0 0,0 0 0 0 0,1 1 0 0 0,-1-1 0 0 0,0 0 0 0 0,1 0 0 0 0,-1 0 0 0 0,0 0 0 0 0,1 0-1 0 0,-1 0 1 0 0,1 0 0 0 0,12 4 831 0 0,23 0 213 0 0,56-1-1 0 0,-87-3-1122 0 0,183-11 1971 0 0,-181 9-2798 0 0,0 1-1 0 0,0-1 1 0 0,0 0-1 0 0,0 0 1 0 0,0-1-1 0 0,10-6 1 0 0,-14 8-1245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5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28 10135 0 0,'0'0'231'0'0,"0"0"29"0"0,0 0 19 0 0,0-1-41 0 0,-4-1-112 0 0,4 2 267 0 0,0 0 106 0 0,0 0 11 0 0,0 0 70 0 0,0 0 286 0 0,0 0 124 0 0,0 0 30 0 0,0 0-133 0 0,-1-2-583 0 0,-1-3-196 0 0,1 4 275 0 0,-16-10 4207 0 0,7 8-3700 0 0,8 3-871 0 0,-1-1 0 0 0,1 1 0 0 0,-1-1 1 0 0,0 1-1 0 0,1 0 0 0 0,-1 0 0 0 0,0 0 0 0 0,1 0 1 0 0,-1 1-1 0 0,1-1 0 0 0,-5 2 0 0 0,4-1 140 0 0,-1 1-1 0 0,1-1 1 0 0,-1 1-1 0 0,1 0 1 0 0,0 0 0 0 0,-1 0-1 0 0,1 1 1 0 0,1-1-1 0 0,-5 4 1 0 0,-7 7 303 0 0,-22 19-462 0 0,19-16 0 0 0,1 0 228 0 0,1 0-1 0 0,0 0 1 0 0,2 2-1 0 0,0 0 1 0 0,0 0-1 0 0,2 1 1 0 0,0 1 0 0 0,-13 34-1 0 0,-10 24-227 0 0,22-55 0 0 0,2 1 0 0 0,-15 47 0 0 0,10-9 0 0 0,-18 88 0 0 0,28-123 0 0 0,2 0 0 0 0,1 0 0 0 0,3 46 0 0 0,-1-71 0 0 0,11 99 343 0 0,-7-82-196 0 0,0 0 0 0 0,1 0 0 0 0,9 23 0 0 0,44 95 970 0 0,-51-123-1117 0 0,1-1 0 0 0,0 1 0 0 0,1-1 0 0 0,1-1 0 0 0,0 0 0 0 0,14 13 0 0 0,-10-13 0 0 0,-11-11 0 0 0,-3-1 0 0 0,1 1 0 0 0,-1-1 0 0 0,1 0 0 0 0,-1 1 0 0 0,1-1 0 0 0,0 0 0 0 0,-1 1 0 0 0,1-1 0 0 0,-1 0 0 0 0,1 0 0 0 0,0 1 0 0 0,-1-1 0 0 0,1 0 0 0 0,-1 0 0 0 0,1 0 0 0 0,0 0 0 0 0,-1 0 0 0 0,1 0 0 0 0,0 0 0 0 0,-1 0 0 0 0,1 0 0 0 0,-1 0 0 0 0,1-1 0 0 0,0 1 0 0 0,-1 0 0 0 0,1 0 0 0 0,-1 0 0 0 0,1-1 0 0 0,-1 1 0 0 0,1 0 0 0 0,0-1 0 0 0,-1 1 0 0 0,1 0 0 0 0,-1-1 0 0 0,0 1 0 0 0,1-1 0 0 0,-1 1 0 0 0,1-1 0 0 0,-1 1 0 0 0,1-2 0 0 0,0 1 0 0 0,71-75-5611 0 0,-48 54 3566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54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7 8287 0 0,'0'0'382'0'0,"0"0"-8"0"0,0 0-102 0 0,0 0 463 0 0,0 0 234 0 0,0 0 45 0 0,0 0 8 0 0,0 0 2 0 0,0 0 0 0 0,0 0 0 0 0,10-6 3072 0 0,-8 6-4005 0 0,1 0 0 0 0,0 1-1 0 0,0-1 1 0 0,-1 1 0 0 0,1-1-1 0 0,-1 1 1 0 0,1 0 0 0 0,-1 0-1 0 0,1 0 1 0 0,-1 1 0 0 0,1-1-1 0 0,-1 0 1 0 0,0 1 0 0 0,0 0 0 0 0,0-1-1 0 0,0 1 1 0 0,0 0 0 0 0,0 0-1 0 0,0 0 1 0 0,-1 0 0 0 0,1 1-1 0 0,-1-1 1 0 0,1 0 0 0 0,0 3-1 0 0,4 8 584 0 0,-1-1-1 0 0,0 1 0 0 0,4 23 0 0 0,-1-9-289 0 0,-4-12-144 0 0,-1-1 0 0 0,0 0 0 0 0,-1 1 0 0 0,-1-1 0 0 0,0 28 0 0 0,0 16 123 0 0,-2 28-118 0 0,-5-26-245 0 0,-22 100 0 0 0,18-124 0 0 0,-1-1 0 0 0,-1 0 0 0 0,-3-1 0 0 0,-18 33 0 0 0,27-56 10 0 0,-73 121 1081 0 0,68-115-943 0 0,-2-1-1 0 0,1-1 0 0 0,-2 0 0 0 0,0-1 0 0 0,-26 20 0 0 0,37-32-362 0 0,1 0-1 0 0,-1 0 1 0 0,0 0-1 0 0,0-1 0 0 0,-1 1 1 0 0,1-1-1 0 0,0 0 1 0 0,0 0-1 0 0,-1 0 1 0 0,-5 1-1 0 0,7-2-272 0 0,-2-15-1889 0 0,5-4-620 0 0,2 7 1462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6:55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0 13823 0 0,'0'-2'315'0'0,"0"-2"-197"0"0,1 0 0 0 0,0 0-1 0 0,0 0 1 0 0,0 0 0 0 0,0 0 0 0 0,0 0 0 0 0,1 0-1 0 0,0 0 1 0 0,2-3 0 0 0,23-36 429 0 0,-15 27 753 0 0,-7 8-1182 0 0,13-19 2175 0 0,20-40-1 0 0,-32 54-1763 0 0,0-1-1 0 0,-1 0 1 0 0,-1 0 0 0 0,0 0 0 0 0,-1-1-1 0 0,1-15 1 0 0,-4 12-261 0 0,0 18-255 0 0,0-1-1 0 0,-1 1 0 0 0,1 0 1 0 0,0 0-1 0 0,0 0 0 0 0,0 0 0 0 0,0 0 1 0 0,0 0-1 0 0,0 0 0 0 0,0 0 0 0 0,-1 0 1 0 0,1 0-1 0 0,0 0 0 0 0,0 0 1 0 0,0 0-1 0 0,0 0 0 0 0,0 0 0 0 0,-1-1 1 0 0,1 1-1 0 0,0 0 0 0 0,0 0 0 0 0,0 1 1 0 0,0-1-1 0 0,0 0 0 0 0,0 0 1 0 0,-1 0-1 0 0,1 0 0 0 0,0 0 0 0 0,0 0 1 0 0,0 0-1 0 0,0 0 0 0 0,0 0 1 0 0,0 0-1 0 0,-1 0 0 0 0,1 0 0 0 0,0 0 1 0 0,0 0-1 0 0,0 0 0 0 0,0 1 0 0 0,0-1 1 0 0,0 0-1 0 0,0 0 0 0 0,0 0 1 0 0,0 0-1 0 0,-1 0 0 0 0,1 0 0 0 0,0 1 1 0 0,0-1-1 0 0,0 0 0 0 0,-13 22 1105 0 0,12-19-1068 0 0,-9 18-49 0 0,0 0 0 0 0,2 1 0 0 0,-8 33 0 0 0,-10 71 0 0 0,18-81 0 0 0,6-35 0 0 0,2-10 0 0 0,0 0 0 0 0,0 0 0 0 0,1 0 0 0 0,-1 0 0 0 0,0 0 0 0 0,0 0 0 0 0,0 0 0 0 0,0 0 0 0 0,0-1 0 0 0,0 1 0 0 0,0 0 0 0 0,1 0 0 0 0,-1 0 0 0 0,0 0 0 0 0,0 0 0 0 0,0 0 0 0 0,0 0 0 0 0,0 0 0 0 0,0 0 0 0 0,1 0 0 0 0,-1 0 0 0 0,0 0 0 0 0,0 0 0 0 0,0 0 0 0 0,0 0 0 0 0,0 0 0 0 0,0 0 0 0 0,0 0 0 0 0,1 0 0 0 0,-1 1 0 0 0,0-1 0 0 0,0 0 0 0 0,0 0 0 0 0,0 0 0 0 0,0 0 0 0 0,0 0 0 0 0,0 0 0 0 0,1 0 0 0 0,-1 0 0 0 0,0 0 0 0 0,0 0 0 0 0,0 1 0 0 0,0-1 0 0 0,0 0 0 0 0,0 0 0 0 0,0 0 0 0 0,0 0 0 0 0,0 0 0 0 0,0 0 0 0 0,0 0 0 0 0,0 1 0 0 0,0-1 0 0 0,0 0 0 0 0,0 0 0 0 0,0 0 0 0 0,0 0 0 0 0,0 0 0 0 0,0 0 0 0 0,0 1 0 0 0,8-9 0 0 0,14-19 213 0 0,67-76 1622 0 0,-80 94-1835 0 0,1 0 0 0 0,0 1 0 0 0,0 0 0 0 0,0 1 0 0 0,1 0 0 0 0,0 0 0 0 0,1 1 0 0 0,12-5 0 0 0,-24 11 0 0 0,1 0 0 0 0,-1 0 0 0 0,1 0 0 0 0,-1 0 0 0 0,1 0 0 0 0,-1 0 0 0 0,0 0 0 0 0,1 0 0 0 0,-1 0 0 0 0,1 0 0 0 0,-1 0 0 0 0,1 0 0 0 0,-1 0 0 0 0,1 0 0 0 0,-1 0 0 0 0,1 0 0 0 0,-1 1 0 0 0,0-1 0 0 0,1 0 0 0 0,-1 0 0 0 0,1 0 0 0 0,-1 1 0 0 0,0-1 0 0 0,1 0 0 0 0,-1 1 0 0 0,1-1 0 0 0,-1 0 0 0 0,0 1 0 0 0,0-1 0 0 0,1 0 0 0 0,-1 1 0 0 0,0-1 0 0 0,0 0 0 0 0,1 1 0 0 0,-1-1 0 0 0,0 1 0 0 0,0-1 0 0 0,0 1 0 0 0,0-1 0 0 0,0 1 0 0 0,1-1 0 0 0,-1 1 0 0 0,0-1 0 0 0,0 0 0 0 0,0 1 0 0 0,0-1 0 0 0,0 1 0 0 0,-1-1 0 0 0,1 1 0 0 0,0-1 0 0 0,0 1 0 0 0,0 0 0 0 0,0 4 0 0 0,-1 0 0 0 0,0 0 0 0 0,1 0 0 0 0,-2 0 0 0 0,1-1 0 0 0,0 1 0 0 0,-1 0 0 0 0,0-1 0 0 0,0 1 0 0 0,-1-1 0 0 0,1 1 0 0 0,-1-1 0 0 0,0 0 0 0 0,0 0 0 0 0,0 0 0 0 0,0-1 0 0 0,-1 1 0 0 0,-5 4 0 0 0,-2 0 0 0 0,1-1 0 0 0,-1 0 0 0 0,0-1 0 0 0,-1 0 0 0 0,-23 9 0 0 0,27-12 0 0 0,8-3 0 0 0,0 0 0 0 0,0 0 0 0 0,-1 0 0 0 0,1 1 0 0 0,0-1 0 0 0,0 0 0 0 0,0 0 0 0 0,0 0 0 0 0,0 0 0 0 0,-1 0 0 0 0,1 1 0 0 0,0-1 0 0 0,0 0 0 0 0,0 0 0 0 0,0 0 0 0 0,0 1 0 0 0,0-1 0 0 0,0 0 0 0 0,0 0 0 0 0,0 0 0 0 0,0 0 0 0 0,0 1 0 0 0,0-1 0 0 0,0 0 0 0 0,0 0 0 0 0,0 0 0 0 0,0 1 0 0 0,0-1 0 0 0,0 0 0 0 0,0 0 0 0 0,0 0 0 0 0,0 1 0 0 0,0-1 0 0 0,0 0 0 0 0,0 0 0 0 0,0 0 0 0 0,1 1 0 0 0,-1-1 0 0 0,0 0 0 0 0,0 0 0 0 0,0 0 0 0 0,0 0 0 0 0,0 0 0 0 0,0 1 0 0 0,1-1 0 0 0,-1 0 0 0 0,0 0 0 0 0,0 0 0 0 0,0 0 0 0 0,0 0 0 0 0,1 0 0 0 0,-1 0 0 0 0,0 0 0 0 0,13 9 0 0 0,-11-7 0 0 0,53 46 0 0 0,-53-46 0 0 0,-1-1 0 0 0,-1 0 0 0 0,0 0 0 0 0,1-1 0 0 0,-1 1 0 0 0,1 0 0 0 0,0-1 0 0 0,-1 1 0 0 0,1-1 0 0 0,0 1 0 0 0,-1-1 0 0 0,1 1 0 0 0,0-1 0 0 0,-1 1 0 0 0,1-1 0 0 0,0 0 0 0 0,1 1 0 0 0,5 2 72 0 0,-5-2 299 0 0,-1-1-330 0 0,-1 0-1 0 0,1 0 1 0 0,-1 0 0 0 0,1 0 0 0 0,-1 0 0 0 0,1 0 0 0 0,-1 1-1 0 0,1-1 1 0 0,-1 0 0 0 0,1 0 0 0 0,-1 1 0 0 0,1-1 0 0 0,-1 0 0 0 0,0 1-1 0 0,1-1 1 0 0,-1 0 0 0 0,1 1 0 0 0,-1 0 0 0 0,0-1-774 0 0,-2 11 742 0 0,1-7-2411 0 0,0-3-3348 0 0,-6-8 3703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18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8287 0 0,'0'0'191'0'0,"0"0"26"0"0,0 0 9 0 0,6-5 4 0 0,-4 2-212 0 0,0 1 0 0 0,0-1 0 0 0,-1 1 0 0 0,1-1 0 0 0,-1 0 0 0 0,0 1 0 0 0,2-7 0 0 0,-2 8 145 0 0,-1 0 0 0 0,1 1 0 0 0,0-1 0 0 0,-1 0 0 0 0,1 0 0 0 0,0 1 0 0 0,0-1 0 0 0,0 0 0 0 0,0 1 0 0 0,0-1 0 0 0,1 0 0 0 0,4-3 617 0 0,21-28 6388 0 0,-26 31-6144 0 0,1 0-677 0 0,0 0-1 0 0,0 0 1 0 0,0 0 0 0 0,0 0-1 0 0,0 0 1 0 0,0 0 0 0 0,0 1-1 0 0,0-1 1 0 0,4 0 0 0 0,4-1-446 0 0,-9 1 239 0 0,1 1 0 0 0,0-1 0 0 0,0 1 0 0 0,-1 0 0 0 0,1-1 0 0 0,0 1 0 0 0,0 0 0 0 0,-1 0 0 0 0,1 0 0 0 0,0 0 0 0 0,0 1 0 0 0,-1-1 0 0 0,3 1 0 0 0,3 2-124 0 0,-3 3-16 0 0,-3 2 72 0 0,-1-7-38 0 0,0 0-1 0 0,-1 1 1 0 0,1-1 0 0 0,0 0-1 0 0,-1 0 1 0 0,1 1-1 0 0,-1-1 1 0 0,1 0 0 0 0,-1 0-1 0 0,0 0 1 0 0,1 0-1 0 0,-1 0 1 0 0,0 0 0 0 0,0 0-1 0 0,0 0 1 0 0,0 0 0 0 0,0 0-1 0 0,0 0 1 0 0,0 0-1 0 0,0-1 1 0 0,0 1 0 0 0,0 0-1 0 0,0-1 1 0 0,0 1-1 0 0,-1-1 1 0 0,1 1 0 0 0,0-1-1 0 0,0 0 1 0 0,-1 1-1 0 0,0-1 1 0 0,-1 1 44 0 0,0-1 0 0 0,0 1 0 0 0,0-1-1 0 0,0 0 1 0 0,0 0 0 0 0,1 0 0 0 0,-1 0 0 0 0,0 0 0 0 0,0-1-1 0 0,0 0 1 0 0,-5-1 0 0 0,4 0-78 0 0,1-1 0 0 0,-1 1 0 0 0,1-1 0 0 0,-1 0 0 0 0,-3-4 0 0 0,6 6 0 0 0,1 1 0 0 0,-1-1 0 0 0,1 1 0 0 0,0-1 0 0 0,-1 1 0 0 0,1-1 0 0 0,0 1 0 0 0,-1-1 0 0 0,1 0 0 0 0,0 1 0 0 0,0-1 0 0 0,-1 1 0 0 0,1-1 0 0 0,0 0 0 0 0,0 1 0 0 0,0-1 0 0 0,0 1 0 0 0,0-1 0 0 0,0-1 0 0 0,0 0 0 0 0,0 2 0 0 0,0-1 0 0 0,-1 1 0 0 0,1 0 0 0 0,0-1 0 0 0,0 1 0 0 0,0-1 0 0 0,0 1 0 0 0,0-1 0 0 0,0 1 0 0 0,0-1 0 0 0,0 1 0 0 0,0-1 0 0 0,0 1 0 0 0,0 0 0 0 0,0-1 0 0 0,0 1 0 0 0,0-1 0 0 0,0 1 0 0 0,1-1 0 0 0,-1 1 0 0 0,0 0 0 0 0,0-1 0 0 0,0 1 0 0 0,1-1 0 0 0,-1 1 0 0 0,0 0 0 0 0,1-1 0 0 0,-1 1 0 0 0,0 0 0 0 0,0-1 0 0 0,1 1 0 0 0,1-1 0 0 0,-2 1 0 0 0,0 0 0 0 0,0-1 0 0 0,0 1 0 0 0,0 0 0 0 0,0 0 0 0 0,0 0 0 0 0,0 0 0 0 0,1-1 0 0 0,-1 1 0 0 0,0 0 0 0 0,0 0 0 0 0,0 0 0 0 0,0 0 0 0 0,1 0 0 0 0,-1 0 0 0 0,0 0 0 0 0,0 0 0 0 0,0-1 0 0 0,0 1 0 0 0,1 0 0 0 0,-1 0 0 0 0,0 0 0 0 0,0 0 0 0 0,0 0 0 0 0,1 0 0 0 0,-1 0 0 0 0,0 0 0 0 0,0 0 0 0 0,0 0 0 0 0,1 0 0 0 0,-1 0 0 0 0,0 0 0 0 0,0 0 0 0 0,0 1 0 0 0,1-1 0 0 0,-1 0 0 0 0,0 0 0 0 0,0 0 0 0 0,0 0 0 0 0,0 0 0 0 0,1 0 0 0 0,-1 0 0 0 0,0 1 0 0 0,0-1 0 0 0,0 0 0 0 0,0 0 0 0 0,0 0 0 0 0,0 0 0 0 0,1 0 0 0 0,-1 1 0 0 0,0-1 0 0 0,0 0 0 0 0,0 0 0 0 0,0 0 0 0 0,0 1 0 0 0,0-1 0 0 0,0 0 0 0 0,0 0 0 0 0,0 0 0 0 0,0 1 0 0 0,0-1 0 0 0,0 0 0 0 0,0 0 0 0 0,0 0 0 0 0,0 1 0 0 0,2 10 0 0 0,-2 0-1776 0 0,-1-1-4048 0 0,-1 0-2768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19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24 10135 0 0,'0'0'231'0'0,"6"-14"546"0"0,39-109 6465 0 0,-30 85-5288 0 0,-5 17-929 0 0,-7 15-628 0 0,0 0-1 0 0,-1 1 1 0 0,0-1 0 0 0,2-6-1 0 0,-3 9-241 0 0,4-1-66 0 0,-4 3 282 0 0,-24 76 1234 0 0,-4 16-1287 0 0,-43 172 1011 0 0,66-240-1252 0 0,0-1 0 0 0,2 1 0 0 0,0 0 0 0 0,3 45 0 0 0,1-58-61 0 0,3-5-16 0 0,-4-5 0 0 0,1 0 0 0 0,-1 0 0 0 0,0 0 0 0 0,0 0 0 0 0,0-1 0 0 0,0 1 0 0 0,0 0 0 0 0,0-1 0 0 0,0 1 0 0 0,0-1 0 0 0,0 0 0 0 0,0 1 0 0 0,0-1 0 0 0,0 0 0 0 0,0 1 0 0 0,0-1 0 0 0,1-1 0 0 0,16-18 0 0 0,-15 17 0 0 0,20-26 0 0 0,22-38 0 0 0,-37 55 0 0 0,45-70 0 0 0,115-180 0 0 0,-142 220 6 0 0,-4 8-29 0 0,-2 0-1 0 0,25-60 1 0 0,-46 100-459 0 0,-1 0-1 0 0,1-1 1 0 0,0 1 0 0 0,1 0-1 0 0,-1 6 1 0 0,-3 23-2809 0 0,-1-18 1756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0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17503 0 0,'0'0'399'0'0,"0"0"60"0"0,0 0 21 0 0,0 0-59 0 0,-8 4 606 0 0,5-2-574 0 0,-1 1 0 0 0,0 0 1 0 0,1 0-1 0 0,-1 0 1 0 0,1 0-1 0 0,0 1 1 0 0,0 0-1 0 0,-3 5 0 0 0,-18 35 728 0 0,-6 26-1160 0 0,-15 29-25 0 0,41-93-60 0 0,3-5-273 0 0,1-1-138 0 0,0 0-33 0 0,0 0-140 0 0,0 0-572 0 0,4-14-1777 0 0,0-1 1462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0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21191 0 0,'0'0'480'0'0,"0"0"67"0"0,0 0 31 0 0,0 0-56 0 0,0-2-341 0 0,3-4-89 0 0,-3 4 279 0 0,0 2 117 0 0,0 0 21 0 0,1-1-66 0 0,-1 0-436 0 0,0 0 0 0 0,1-1 0 0 0,-1 1 0 0 0,1 0 0 0 0,0 0 0 0 0,-1 0 0 0 0,1 0 0 0 0,0 1 0 0 0,0-1 0 0 0,-1 0 0 0 0,1 0-1 0 0,0 0 1 0 0,0 1 0 0 0,0-1 0 0 0,0 0 0 0 0,0 1 0 0 0,0-1 0 0 0,0 1 0 0 0,0-1 0 0 0,0 1 0 0 0,1-1 0 0 0,-1 1 0 0 0,2-1 0 0 0,1 0-9 0 0,4-2-264 0 0,-7 3-169 0 0,0-1-1 0 0,0 1 1 0 0,0-1-1 0 0,0 1 1 0 0,0 0 0 0 0,0-1-1 0 0,0 1 1 0 0,0 0-1 0 0,1 0 1 0 0,-1 0-1 0 0,0-1 1 0 0,0 1-1 0 0,0 1 1 0 0,0-1 0 0 0,0 0-1 0 0,1 0 1 0 0,0 1-1 0 0,7 1-7084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1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80 17503 0 0,'0'0'399'0'0,"0"0"60"0"0,0 0 21 0 0,0 0-59 0 0,-5-14 1576 0 0,6 5-1752 0 0,0 1 0 0 0,0-1 0 0 0,1 1 0 0 0,0-1 0 0 0,1 1 0 0 0,0 0 0 0 0,0 0 0 0 0,0 0-1 0 0,1 0 1 0 0,0 0 0 0 0,1 1 0 0 0,0 0 0 0 0,6-8 0 0 0,2 0 341 0 0,0 0-1 0 0,1 1 0 0 0,1 1 1 0 0,27-20-1 0 0,-35 29-585 0 0,-1 0 0 0 0,1 0 0 0 0,-1 0 0 0 0,1 1 0 0 0,0 0 0 0 0,0 0 0 0 0,1 1 0 0 0,-1 0 0 0 0,0 0 0 0 0,13-1 0 0 0,-18 3 0 0 0,-1 0 0 0 0,0 0 0 0 0,1 0 0 0 0,-1 0 0 0 0,0 0 0 0 0,0 0 0 0 0,1 0 0 0 0,-1 1 0 0 0,0-1 0 0 0,1 0 0 0 0,-1 1 0 0 0,0-1 0 0 0,0 1 0 0 0,1-1 0 0 0,-1 1 0 0 0,0 0 0 0 0,0-1 0 0 0,0 1 0 0 0,0 0 0 0 0,0 0 0 0 0,0 0 0 0 0,1 1 0 0 0,1 2 0 0 0,0-1 0 0 0,0 0 0 0 0,0 0 0 0 0,-1 1 0 0 0,1-1 0 0 0,-1 1 0 0 0,0-1 0 0 0,0 1 0 0 0,0 0 0 0 0,-1 0 0 0 0,1 0 0 0 0,-1 0 0 0 0,0 0 0 0 0,0 0 0 0 0,0 1 0 0 0,-1-1 0 0 0,0 0 0 0 0,1 0 0 0 0,-2 8 0 0 0,0 0 0 0 0,-1 0 0 0 0,0 0 0 0 0,-1 0 0 0 0,0 0 0 0 0,-6 13 0 0 0,6-16 0 0 0,2-6 0 0 0,1-1 0 0 0,-1 0 0 0 0,0 1 0 0 0,0-1 0 0 0,0 0 0 0 0,0 1 0 0 0,0-1 0 0 0,-1 0 0 0 0,1 0 0 0 0,-3 2 0 0 0,17-23 0 0 0,-4 6 0 0 0,-1 1 0 0 0,18-20 0 0 0,-1 9 0 0 0,1 1 0 0 0,1 2 0 0 0,1 0 0 0 0,0 2 0 0 0,41-20 0 0 0,-64 36 0 0 0,-1 0 0 0 0,1 0 0 0 0,-1 1 0 0 0,1 0 0 0 0,0 0 0 0 0,6-1 0 0 0,-10 2 5 0 0,0 0 0 0 0,0-1 1 0 0,-1 1-1 0 0,1 0 0 0 0,0 0 0 0 0,0 0 0 0 0,-1 1 0 0 0,1-1 1 0 0,0 0-1 0 0,0 0 0 0 0,0 0 0 0 0,-1 1 0 0 0,1-1 1 0 0,1 1-1 0 0,1 4 241 0 0,-3-5-127 0 0,2 4-58 0 0,-1-1 0 0 0,1 1 0 0 0,-1 0 1 0 0,1 0-1 0 0,-1-1 0 0 0,-1 1 0 0 0,1 0 1 0 0,0 0-1 0 0,-1 0 0 0 0,0 0 0 0 0,0 0 1 0 0,0 0-1 0 0,0 0 0 0 0,-2 7 0 0 0,-1 6 283 0 0,-11 32-1 0 0,-2-11-343 0 0,29-57 0 0 0,0 0 0 0 0,1 1 0 0 0,16-17 0 0 0,-20 24 0 0 0,1 1 0 0 0,0 0 0 0 0,0 0 0 0 0,1 1 0 0 0,0 0 0 0 0,1 1 0 0 0,0 1 0 0 0,18-9 0 0 0,-16 11 0 0 0,-11 6 0 0 0,-2 0 0 0 0,12 1 0 0 0,-11 1 0 0 0,-1-1 0 0 0,0-1 0 0 0,-1 0 0 0 0,1 0 0 0 0,-1 1 0 0 0,0-1 0 0 0,1 0 0 0 0,-1 0 0 0 0,0 1 0 0 0,0-1 0 0 0,1 1 0 0 0,-1-1 0 0 0,0 1 0 0 0,0-1 0 0 0,-1 1 0 0 0,1-1 0 0 0,0 1 0 0 0,-1 0 0 0 0,1 0 0 0 0,-1-1 0 0 0,1 1 0 0 0,0 4 0 0 0,-1-3 0 0 0,1 4 0 0 0,-1 0 0 0 0,1-1 0 0 0,-1 1 0 0 0,-1 0 0 0 0,1 0 0 0 0,-1-1 0 0 0,0 1 0 0 0,-1-1 0 0 0,0 1 0 0 0,0-1 0 0 0,0 0 0 0 0,-1 1 0 0 0,-3 5 0 0 0,0 1 0 0 0,1-1 0 0 0,-1 0 0 0 0,0-1 0 0 0,-10 14 0 0 0,10-18 0 0 0,1-1-133 0 0,3-5-563 0 0,2-1-258 0 0,0 0-56 0 0,0 0-149 0 0,3 0 576 0 0,-1-1 0 0 0,0 0-1 0 0,0 0 1 0 0,0 0 0 0 0,0 0 0 0 0,0 0-1 0 0,4-3 1 0 0,1 0-504 0 0,10-5-960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1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6 15663 0 0,'0'0'719'0'0,"0"0"-20"0"0,0 0-238 0 0,0 0 656 0 0,-14-4 3322 0 0,10 4-4094 0 0,1-1 1 0 0,-1 1 0 0 0,1 0-1 0 0,-1 0 1 0 0,0 0 0 0 0,1 0-1 0 0,-1 0 1 0 0,1 1 0 0 0,-1 0-1 0 0,1-1 1 0 0,-1 1-1 0 0,-3 2 1 0 0,-16 7 218 0 0,0 0-1 0 0,-25 17 1 0 0,29-16-348 0 0,0 2-174 0 0,0 0-1 0 0,0 2 1 0 0,-20 20 0 0 0,21-18-44 0 0,-39 44 2 0 0,56-61 0 0 0,1 0 0 0 0,-1 1 0 0 0,1-1 0 0 0,0 0 0 0 0,-1 1 0 0 0,1-1 0 0 0,0 0 0 0 0,-1 1 0 0 0,1-1 0 0 0,0 0 0 0 0,0 1 0 0 0,0-1 0 0 0,-1 1 0 0 0,1-1 0 0 0,0 1 0 0 0,0-1 0 0 0,0 0 0 0 0,0 1 0 0 0,-1 0 0 0 0,2 0 0 0 0,-1-1 0 0 0,1 1 0 0 0,-1 0 0 0 0,0 0 0 0 0,1-1 0 0 0,0 1 0 0 0,-1 0 0 0 0,1-1 0 0 0,-1 1 0 0 0,1 0 0 0 0,0-1 0 0 0,-1 1 0 0 0,1-1 0 0 0,0 1 0 0 0,-1-1 0 0 0,1 0 0 0 0,0 1 0 0 0,0-1 0 0 0,0 0 0 0 0,-1 1 0 0 0,1-1 0 0 0,0 0 0 0 0,0 0 0 0 0,0 0 0 0 0,0 0 0 0 0,0 0 0 0 0,1 0 0 0 0,0 1 0 0 0,0-1 0 0 0,1 0 0 0 0,-1-1 0 0 0,1 1 0 0 0,-1 0 0 0 0,0-1 0 0 0,1 1 0 0 0,-1-1 0 0 0,5-1 0 0 0,45-30 0 0 0,76-60 0 0 0,-121 87 0 0 0,1 0 0 0 0,-1 1 0 0 0,0 0 0 0 0,17-7 0 0 0,-24 11 0 0 0,0 0 0 0 0,1 0 0 0 0,-1 0 0 0 0,0-1 0 0 0,0 1 0 0 0,0 0 0 0 0,0 0 0 0 0,1 0 0 0 0,-1 0 0 0 0,0 0 0 0 0,0 0 0 0 0,0 0 0 0 0,1 0 0 0 0,-1 0 0 0 0,0 0 0 0 0,0 0 0 0 0,0 0 0 0 0,1 0 0 0 0,-1 0 0 0 0,0 0 0 0 0,0 0 0 0 0,0 0 0 0 0,0 0 0 0 0,1 0 0 0 0,-1 0 0 0 0,0 1 0 0 0,0-1 0 0 0,0 0 0 0 0,0 0 0 0 0,1 0 0 0 0,-1 0 0 0 0,0 0 0 0 0,0 0 0 0 0,0 1 0 0 0,0-1 0 0 0,0 0 0 0 0,1 0 0 0 0,-1 0 0 0 0,0 0 0 0 0,0 1 0 0 0,0-1 0 0 0,0 0 0 0 0,0 0 0 0 0,0 0 0 0 0,0 0 0 0 0,0 1 0 0 0,0-1 0 0 0,0 0 0 0 0,0 0 0 0 0,0 0 0 0 0,0 1 0 0 0,0-1 0 0 0,0 0 0 0 0,0 0 0 0 0,0 0 0 0 0,0 1 0 0 0,0-1 0 0 0,0 0 0 0 0,0 0 0 0 0,0 0 0 0 0,0 0 0 0 0,0 1 0 0 0,0-1 0 0 0,0 0 0 0 0,-1 0 0 0 0,1 0 0 0 0,0 1 0 0 0,-5 10 0 0 0,-58 98 0 0 0,45-81-401 0 0,17-27-74 0 0,1-1-33 0 0,0 0-72 0 0,0 0-285 0 0,0 0-126 0 0,0 0-984 0 0,1-1-4014 0 0,4-4-1723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2:46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872 11975 0 0,'0'0'267'0'0,"0"0"42"0"0,0 0 17 0 0,0 0-28 0 0,-4 6-186 0 0,-21 15 811 0 0,23-19-414 0 0,2-2-66 0 0,0 0-222 0 0,0 0 166 0 0,223-206 4163 0 0,-172 161-4007 0 0,346-299 463 0 0,-340 296-473 0 0,-2 3 173 0 0,41-37-1797 0 0,-82 69 269 0 0,-1 0 0 0 0,-1-1 0 0 0,0-1 0 0 0,13-22 0 0 0,-7-1-1222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1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80 21191 0 0,'-3'0'87'0'0,"-28"4"1541"0"0,28-3-1547 0 0,1-1 1 0 0,0 1-1 0 0,0 0 0 0 0,0-1 0 0 0,-1 1 0 0 0,1 0 1 0 0,0 0-1 0 0,0 0 0 0 0,0 1 0 0 0,0-1 0 0 0,1 0 1 0 0,-4 3-1 0 0,5-3-4 0 0,-1 0-1 0 0,0 0 1 0 0,1 0 0 0 0,-1 0-1 0 0,1 0 1 0 0,0 0 0 0 0,-1 0 0 0 0,1 0-1 0 0,0 0 1 0 0,0 0 0 0 0,-1 0-1 0 0,1 2 1 0 0,0-2 366 0 0,5 7-278 0 0,-5-8-165 0 0,1 1 0 0 0,-1-1 0 0 0,0 1 0 0 0,1-1 0 0 0,-1 1 0 0 0,0-1 0 0 0,1 1 0 0 0,-1-1 0 0 0,1 1 0 0 0,-1-1 0 0 0,0 1 0 0 0,1-1 0 0 0,-1 1 0 0 0,1-1 0 0 0,0 0 0 0 0,-1 1 0 0 0,1-1 0 0 0,-1 0 0 0 0,1 0 0 0 0,-1 1 0 0 0,1-1 0 0 0,0 0 0 0 0,-1 0 0 0 0,1 0 0 0 0,0 0 0 0 0,-1 0 0 0 0,1 0 0 0 0,-1 0 0 0 0,2 0 0 0 0,-1 0 0 0 0,4 1 145 0 0,0-1 0 0 0,0 1 1 0 0,-1-1-1 0 0,1 0 0 0 0,0 0 0 0 0,0 0 0 0 0,-1-1 0 0 0,1 0 0 0 0,0 0 1 0 0,-1 0-1 0 0,1-1 0 0 0,-1 1 0 0 0,9-5 0 0 0,-11 5-144 0 0,1-1 0 0 0,0 0 0 0 0,-1 1 0 0 0,1-1 0 0 0,-1-1-1 0 0,0 1 1 0 0,0 0 0 0 0,0 0 0 0 0,0-1 0 0 0,0 1 0 0 0,0-1 0 0 0,0 0 0 0 0,-1 1 0 0 0,0-1-1 0 0,1 0 1 0 0,-1 0 0 0 0,1-5 0 0 0,-1 4-1 0 0,0 1 0 0 0,0 1 0 0 0,0-1 0 0 0,0 0 0 0 0,-1 1 0 0 0,1-1 0 0 0,-1 0 0 0 0,0 1 0 0 0,0-1 0 0 0,0 0 0 0 0,0 0 0 0 0,0 1 0 0 0,-1-1 0 0 0,1 0 0 0 0,-1 1 0 0 0,0-1 0 0 0,1 1 0 0 0,-1-1 0 0 0,0 1 0 0 0,-1-1 0 0 0,-1-2 0 0 0,3 4-34 0 0,-1 0 0 0 0,1 0-1 0 0,-1 1 1 0 0,0-1 0 0 0,1 0-1 0 0,-1 1 1 0 0,0-1 0 0 0,0 0 0 0 0,0 1-1 0 0,1-1 1 0 0,-1 1 0 0 0,0-1 0 0 0,0 1-1 0 0,0-1 1 0 0,0 1 0 0 0,0 0-1 0 0,0-1 1 0 0,0 1 0 0 0,-2 0 0 0 0,1 0-145 0 0,0 0 0 0 0,-1 0 0 0 0,1 0 0 0 0,-1 0 0 0 0,1 1 0 0 0,0-1 1 0 0,0 1-1 0 0,-4 1 0 0 0,0 0-374 0 0,0 1 1 0 0,0 0-1 0 0,1 0 1 0 0,-1 1-1 0 0,-6 5 0 0 0,2 0-1492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2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102 19351 0 0,'-2'-17'709'0'0,"1"-1"0"0"0,2-19 0 0 0,-1 7 5324 0 0,-16 50-4497 0 0,-6 19-1275 0 0,-29 66 0 0 0,14-25-167 0 0,-122 214-94 0 0,154-284 0 0 0,-1 1 0 0 0,1-1 0 0 0,1 1 0 0 0,-6 20 0 0 0,10-31 0 0 0,0 0 0 0 0,0 1 0 0 0,0-1 0 0 0,-1 0 0 0 0,1 0 0 0 0,0 1 0 0 0,0-1 0 0 0,0 0 0 0 0,0 0 0 0 0,0 1 0 0 0,0-1 0 0 0,0 0 0 0 0,0 0 0 0 0,0 1 0 0 0,0-1 0 0 0,0 0 0 0 0,0 1 0 0 0,0-1 0 0 0,0 0 0 0 0,0 0 0 0 0,0 1 0 0 0,0-1 0 0 0,0 0 0 0 0,0 0 0 0 0,1 1 0 0 0,-1-1 0 0 0,0 0 0 0 0,0 0 0 0 0,0 1 0 0 0,0-1 0 0 0,1 0 0 0 0,-1 0 0 0 0,0 0 0 0 0,0 1 0 0 0,0-1 0 0 0,1 0 0 0 0,-1 0 0 0 0,0 0 0 0 0,0 0 0 0 0,0 0 0 0 0,1 0 0 0 0,-1 1 0 0 0,0-1 0 0 0,0 0 0 0 0,1 0 0 0 0,-1 0 0 0 0,0 0 0 0 0,1 0 0 0 0,-1 0 0 0 0,0 0 0 0 0,0 0 0 0 0,1 0 0 0 0,-1 0 0 0 0,0 0 0 0 0,0 0 0 0 0,1 0 0 0 0,-1 0 0 0 0,0 0 0 0 0,0-1 0 0 0,1 1 0 0 0,-1 0 0 0 0,0 0 0 0 0,0 0 0 0 0,1 0 0 0 0,-1 0 0 0 0,0-1 0 0 0,12-3 0 0 0,0 0 0 0 0,-1-1 0 0 0,1-1 0 0 0,-1 0 0 0 0,-1 0 0 0 0,16-12 0 0 0,-13 8 0 0 0,99-61 1004 0 0,-89 58-661 0 0,1 1-1 0 0,49-17 1 0 0,-51 23-324 0 0,-14 7-21 0 0,-3 1 1 0 0,-4-2 1 0 0,-1 0 0 0 0,0 0 0 0 0,1 0 0 0 0,-1 0 0 0 0,1 0 0 0 0,-1 1 0 0 0,1-1 0 0 0,-1 0 0 0 0,1 0 0 0 0,-1 0 0 0 0,0 1 0 0 0,1-1 0 0 0,-1 0 0 0 0,1 0 0 0 0,-1 1 0 0 0,0-1 0 0 0,1 1 0 0 0,-1-1 0 0 0,1 5 0 0 0,0-1 0 0 0,-1 0 0 0 0,1 0 0 0 0,-1 1 0 0 0,-1 6 0 0 0,1-1 0 0 0,-2 3 0 0 0,0 0 0 0 0,0-1 0 0 0,-1 1 0 0 0,0-1 0 0 0,-1 0 0 0 0,-1 0 0 0 0,-8 15 0 0 0,6-12 10 0 0,-18 32-84 0 0,24-46-263 0 0,1-1-138 0 0,0 0-33 0 0,0 0-72 0 0,0 0-285 0 0,0 0-126 0 0,12-2-1257 0 0,-3-1 549 0 0,0 0 1 0 0,0-1-1 0 0,16-9 0 0 0,-21 10 1401 0 0,25-14-2261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2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58 21191 0 0,'0'0'480'0'0,"0"0"67"0"0,5-7 553 0 0,-3 3-1024 0 0,0 1 0 0 0,0-1 0 0 0,0 0 0 0 0,-1 0 0 0 0,3-8 0 0 0,-1-1 2518 0 0,-3 11-1640 0 0,0 2-289 0 0,0 0-121 0 0,0 0-28 0 0,-8-3 83 0 0,5 3-553 0 0,0-1-1 0 0,-1 1 1 0 0,1 0 0 0 0,0 0 0 0 0,0 0 0 0 0,0 0-1 0 0,0 1 1 0 0,-1-1 0 0 0,1 1 0 0 0,0 0 0 0 0,0 0 0 0 0,0 0-1 0 0,0 0 1 0 0,-4 2 0 0 0,-5 4 404 0 0,1 0-1 0 0,-12 9 1 0 0,12-8-437 0 0,-8 6-11 0 0,0 0 1 0 0,1 1-1 0 0,1 1 0 0 0,0 0 0 0 0,1 1 1 0 0,-24 34-1 0 0,40-50-2 0 0,0-1 0 0 0,-1 0 0 0 0,1 0 0 0 0,0 1 0 0 0,0-1 0 0 0,0 0 0 0 0,0 1 0 0 0,-1-1 0 0 0,1 0 0 0 0,0 1 0 0 0,0-1 0 0 0,0 1 0 0 0,0-1 0 0 0,0 0 0 0 0,0 1 0 0 0,0-1 0 0 0,0 0 0 0 0,0 1 0 0 0,0-1 0 0 0,0 1 0 0 0,1 0 0 0 0,0 0 0 0 0,0 0 0 0 0,0 0 0 0 0,0 0 0 0 0,0 0 0 0 0,0 0 0 0 0,0-1 0 0 0,1 1 0 0 0,-1 0 0 0 0,0-1 0 0 0,0 1 0 0 0,1-1 0 0 0,-1 1 0 0 0,0-1 0 0 0,1 0 0 0 0,-1 0 0 0 0,0 1 0 0 0,1-1 0 0 0,-1 0 0 0 0,0 0 0 0 0,2 0 0 0 0,31-2 0 0 0,-20-1 0 0 0,1 0 0 0 0,-1 0 0 0 0,0-2 0 0 0,-1 0 0 0 0,1 0 0 0 0,13-9 0 0 0,72-49 0 0 0,-95 59 0 0 0,19-10 0 0 0,-18 11 0 0 0,-4 8 0 0 0,-17 30 0 0 0,12-27 0 0 0,0 0 0 0 0,1 0 0 0 0,-5 14 0 0 0,7-16 0 0 0,-1 0 0 0 0,1 0 0 0 0,0 1 0 0 0,1-1 0 0 0,-1 0 0 0 0,1 1 0 0 0,0-1 0 0 0,2 9 0 0 0,3-4 0 0 0,0-10 0 0 0,-4-1 0 0 0,0 1 0 0 0,1 0 0 0 0,-1 0 0 0 0,1 0 0 0 0,0-1 0 0 0,-1 1 0 0 0,1-1 0 0 0,0 1 0 0 0,0-1 0 0 0,-1 1 0 0 0,1-1 0 0 0,0 0 0 0 0,0 0 0 0 0,-1 0 0 0 0,1 0 0 0 0,0 0 0 0 0,0-1 0 0 0,0 1 0 0 0,-1 0 0 0 0,1-1 0 0 0,0 0 0 0 0,-1 1 0 0 0,1-1 0 0 0,2-1 0 0 0,18-8-556 0 0,-18 8 326 0 0,0 1 0 0 0,0-1-1 0 0,0 0 1 0 0,-1 0 0 0 0,1 0-1 0 0,4-3 1 0 0,-5 1-536 0 0,0 1-1 0 0,1 0 1 0 0,-1-1-1 0 0,0 0 1 0 0,-1 0-1 0 0,1 0 1 0 0,-1 0-1 0 0,4-8 0 0 0,1-10-1790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4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96 13823 0 0,'0'0'315'0'0,"0"0"45"0"0,0 0 21 0 0,1-2-49 0 0,11-14-280 0 0,23-26 2032 0 0,-34 41-1218 0 0,1 0-349 0 0,0-1 1 0 0,-1 0-1 0 0,1 0 1 0 0,0 0-1 0 0,-1 0 1 0 0,0 0-1 0 0,0-1 1 0 0,2-2 0 0 0,-3 5-486 0 0,0-1 28 0 0,1 1-1 0 0,-1 0 1 0 0,0 0-1 0 0,0-1 1 0 0,0 1-1 0 0,1 0 1 0 0,-1-1-1 0 0,0 1 1 0 0,0 0-1 0 0,0-1 1 0 0,0 1-1 0 0,0 0 1 0 0,0-1-1 0 0,1 1 1 0 0,-1 0-1 0 0,0-1 1 0 0,0 1-1 0 0,0 0 1 0 0,0-1-1 0 0,0 1 1 0 0,0 0-1 0 0,0-1 1 0 0,-1 1-1 0 0,1 0 1 0 0,0-1-1 0 0,0 1 0 0 0,0 0 1 0 0,0-1-1 0 0,0 1 1 0 0,0 0-1 0 0,-1-1 1 0 0,1 1-1 0 0,0 0 1 0 0,0 0-1 0 0,0-1 1 0 0,-1 1-1 0 0,1 0 1 0 0,0 0-1 0 0,0-1 1 0 0,-1 1-1 0 0,0 0 0 0 0,-1-1 0 0 0,1 1-1 0 0,-1 0 1 0 0,1 0-1 0 0,0 0 1 0 0,-1 0 0 0 0,1 0-1 0 0,-1 0 1 0 0,1 1-1 0 0,-3 0 1 0 0,-3 1 196 0 0,-1 0 0 0 0,1 1 0 0 0,-9 4 0 0 0,6 0-145 0 0,0 0 1 0 0,1 1-1 0 0,0 0 1 0 0,-13 14-1 0 0,2-2-54 0 0,4-3-56 0 0,1 0 0 0 0,0 1 0 0 0,2 0 0 0 0,0 1 0 0 0,1 1 0 0 0,1 0 0 0 0,1 1 0 0 0,-9 25 0 0 0,14-33 0 0 0,1 1 0 0 0,1 0 0 0 0,-3 22 0 0 0,6-30 0 0 0,-1 0 0 0 0,1 0 0 0 0,0 0 0 0 0,0 0 0 0 0,1 0 0 0 0,0 0 0 0 0,0 0 0 0 0,0 0 0 0 0,1 0 0 0 0,4 10 0 0 0,-4-13 0 0 0,-1 0 0 0 0,1-1 0 0 0,0 1 0 0 0,0-1 0 0 0,-1 0 0 0 0,2 1 0 0 0,-1-1 0 0 0,0 0 0 0 0,0 0 0 0 0,1 0 0 0 0,-1-1 0 0 0,1 1 0 0 0,-1-1 0 0 0,7 3 0 0 0,-5-2 0 0 0,0-1 0 0 0,1 0 0 0 0,-1 0 0 0 0,0-1 0 0 0,1 1 0 0 0,-1-1 0 0 0,1 0 0 0 0,-1 0 0 0 0,6-1 0 0 0,1-2 0 0 0,1 1 0 0 0,-2-1 0 0 0,1-1 0 0 0,0 0 0 0 0,-1 0 0 0 0,0-1 0 0 0,11-7 0 0 0,-5 1 186 0 0,0-1 0 0 0,-1 0 1 0 0,-1-1-1 0 0,0-1 0 0 0,-1-1 0 0 0,0 1 0 0 0,-1-2 1 0 0,-1 0-1 0 0,0 0 0 0 0,13-31 0 0 0,-18 36-186 0 0,-1-2 0 0 0,-1 1 0 0 0,0 0 0 0 0,-1-1 0 0 0,2-18 0 0 0,-4 25 0 0 0,-1 1 0 0 0,1-1 0 0 0,-1 0 0 0 0,-1 0 0 0 0,1 1 0 0 0,-1-1 0 0 0,0 0 0 0 0,0 0 0 0 0,0 1 0 0 0,-1-1 0 0 0,0 1 0 0 0,0 0 0 0 0,-1-1 0 0 0,-4-7 0 0 0,5 11-9 0 0,0 1 1 0 0,1-1-1 0 0,-1 0 0 0 0,0 1 0 0 0,0-1 1 0 0,0 1-1 0 0,-1-1 0 0 0,1 1 0 0 0,0 0 0 0 0,0 0 1 0 0,-1 0-1 0 0,1 0 0 0 0,-1 0 0 0 0,1 1 1 0 0,0-1-1 0 0,-1 1 0 0 0,1 0 0 0 0,-1 0 1 0 0,0-1-1 0 0,1 2 0 0 0,-5-1 0 0 0,2 1-61 0 0,-1 0-1 0 0,0 0 0 0 0,1 0 0 0 0,-1 0 1 0 0,1 1-1 0 0,-1 0 0 0 0,1 0 0 0 0,-8 5 1 0 0,11-5-267 0 0,0-1 0 0 0,-1 1 0 0 0,1 0 0 0 0,0 0 1 0 0,0 0-1 0 0,-2 3 0 0 0,-4 8-6774 0 0,3-4-1239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5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5 39 17503 0 0,'0'0'399'0'0,"0"0"60"0"0,0 0 21 0 0,1-1-59 0 0,2-5-276 0 0,0 0 11 0 0,-2 4 570 0 0,-1 1-307 0 0,1 0 0 0 0,-1 0 1 0 0,1-1-1 0 0,-1 1 1 0 0,0 0-1 0 0,1-1 0 0 0,-1 1 1 0 0,0 0-1 0 0,0-1 1 0 0,0 1-1 0 0,0 0 0 0 0,0-1 1 0 0,0 1-1 0 0,0 0 1 0 0,-1-2-1 0 0,0 2 93 0 0,-3 1-417 0 0,0 0 0 0 0,0 1 1 0 0,0 0-1 0 0,0 0 0 0 0,1 0 0 0 0,-1 0 0 0 0,0 1 0 0 0,0 0 0 0 0,-6 3 1 0 0,-32 25 965 0 0,27-18-922 0 0,-21 14-50 0 0,-91 71 1038 0 0,99-73-849 0 0,0 1-1 0 0,-29 36 0 0 0,50-53-277 0 0,1 0 0 0 0,0 0 0 0 0,1 1 0 0 0,0 0 0 0 0,0-1 0 0 0,-5 15 0 0 0,10-21-1 0 0,0-1 0 0 0,-1 0 0 0 0,1 0 0 0 0,0 1 0 0 0,0-1 0 0 0,-1 0 0 0 0,1 0 0 0 0,0 1-1 0 0,0-1 1 0 0,1 0 0 0 0,-1 0 0 0 0,0 1 0 0 0,0-1 0 0 0,1 0 0 0 0,-1 0 0 0 0,0 1 0 0 0,1-1 0 0 0,-1 0 0 0 0,1 0 0 0 0,0 0 0 0 0,-1 0 0 0 0,1 0 0 0 0,0 0 0 0 0,0 0-1 0 0,-1 0 1 0 0,1 0 0 0 0,0 0 0 0 0,0 0 0 0 0,0 0 0 0 0,0 0 0 0 0,2 0 0 0 0,-2 0-29 0 0,2 1-110 0 0,-1-1-1 0 0,1 0 1 0 0,-1 1 0 0 0,1-1 0 0 0,-1 0-1 0 0,1-1 1 0 0,0 1 0 0 0,0 0-1 0 0,-1-1 1 0 0,5 1 0 0 0,30-1 237 0 0,-22-1 306 0 0,202 1 704 0 0,-189-1-1171 0 0,-27 1-273 0 0,-5 4-156 0 0,3-2-3322 0 0,1-2 2047 0 0,0 0-7443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8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23 2759 0 0,'0'0'126'0'0,"0"0"68"0"0,0 0 208 0 0,0 0 87 0 0,0 0 20 0 0,-7 0 1027 0 0,5 2-1363 0 0,0-2-49 0 0,-16-3 699 0 0,11 2-823 0 0,-1-1 0 0 0,1 3-64 0 0,6-1-273 0 0,1 0-138 0 0,0 0-33 0 0,0 0 66 0 0,0 0 356 0 0,0 0 408 0 0,0 0 152 0 0,0 0 34 0 0,0 0 4 0 0,0 0 0 0 0,0 0 0 0 0,0 0 0 0 0,0 0 0 0 0,0 0 0 0 0,0 0 0 0 0,0 0 0 0 0,0 0 68 0 0,0 0 286 0 0,13-15 2764 0 0,95-56 4018 0 0,-107 71-7595 0 0,0-1 0 0 0,0 0 0 0 0,0 1 0 0 0,0-1 0 0 0,0 0-1 0 0,0 0 1 0 0,0 0 0 0 0,0 0 0 0 0,0 0 0 0 0,0 0 0 0 0,0 0 0 0 0,-1 0 0 0 0,1 0-1 0 0,1-2 1 0 0,-1 0 257 0 0,0 2 199 0 0,0 0-66 0 0,3-5-294 0 0,0 0-61 0 0,-3 4 283 0 0,-1 2 117 0 0,0 0 21 0 0,0 0-66 0 0,-35 21-278 0 0,17-6-165 0 0,1 1 0 0 0,0 1 0 0 0,2 0 0 0 0,0 1 0 0 0,-15 25 0 0 0,6-5 0 0 0,-33 72 0 0 0,42-76 0 0 0,-17 63 0 0 0,26-77 0 0 0,2-1 0 0 0,1 1 0 0 0,0 0 0 0 0,1 39 0 0 0,3-51 0 0 0,0 0 0 0 0,0 0 0 0 0,1 0 0 0 0,0-1 0 0 0,0 1 0 0 0,5 8 0 0 0,-5-11 0 0 0,-2-5 0 0 0,0 1 0 0 0,0-1 0 0 0,0 1 0 0 0,0-1 0 0 0,1 1 0 0 0,-1-1 0 0 0,0 1 0 0 0,0-1 0 0 0,0 0 0 0 0,1 1 0 0 0,-1-1 0 0 0,0 1 0 0 0,1-1 0 0 0,-1 0 0 0 0,0 1 0 0 0,1-1 0 0 0,-1 0 0 0 0,0 1 0 0 0,1-1 0 0 0,-1 0 0 0 0,1 1 0 0 0,-1-1 0 0 0,1 0 0 0 0,10 6 0 0 0,-6-3 0 0 0,9 0 0 0 0,2-1 0 0 0,-8-3 0 0 0,-2-3 0 0 0,-3-3-64 0 0,-2 6-273 0 0,-3-8-1226 0 0,0-3 236 0 0,1 7 439 0 0,-1-1 0 0 0,2 1-1 0 0,-1 0 1 0 0,1-7 0 0 0,1-23-3133 0 0,4 13 1974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8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7 15663 0 0,'0'0'356'0'0,"0"0"50"0"0,0 0 20 0 0,0-1-42 0 0,4-3-112 0 0,-4 2 463 0 0,0 2 234 0 0,0 0 45 0 0,5 12 604 0 0,-4-8-1437 0 0,0 1-1 0 0,0-1 1 0 0,-1 1 0 0 0,0 0-1 0 0,1-1 1 0 0,-2 1-1 0 0,1 0 1 0 0,0-1 0 0 0,-1 1-1 0 0,0-1 1 0 0,-2 6-1 0 0,-2 7 513 0 0,-10 23-1 0 0,-11 14-606 0 0,-62 93 0 0 0,88-146-86 0 0,-12 13 443 0 0,11-13 45 0 0,1-1 21 0 0,0 0-134 0 0,0 0-577 0 0,0 0-248 0 0,0 0-50 0 0,0 0 58 0 0,1-1 293 0 0,32-32-1134 0 0,-3 3-2902 0 0,-12 14-3323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823 0 0,'0'0'630'0'0,"0"0"-13"0"0,2 0-393 0 0,8 2 618 0 0,1 0-1 0 0,0-1 1 0 0,-1-1-1 0 0,1 1 1 0 0,0-2 0 0 0,17-2-1 0 0,-9 2-221 0 0,62-12 1502 0 0,-65 11-1599 0 0,0-2 0 0 0,28-9 0 0 0,29-7-653 0 0,-72 20-921 0 0,-1 0-385 0 0,0 0-78 0 0,0 0-20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29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1 21191 0 0,'0'0'480'0'0,"0"0"67"0"0,0 0 31 0 0,0 0-56 0 0,0 0-269 0 0,0 0 138 0 0,0 0 97 0 0,0 0 21 0 0,0 0 3 0 0,0 0 0 0 0,0 1 0 0 0,-2 11-361 0 0,0-1 1 0 0,0 0-1 0 0,-1 0 1 0 0,-1 0-1 0 0,0 0 0 0 0,-6 11 1 0 0,3-6-92 0 0,-80 163-60 0 0,-9 18 0 0 0,69-112 0 0 0,11-51 0 0 0,16-34 0 0 0,0 1-1 0 0,0-1 1 0 0,0 0 0 0 0,0 0 0 0 0,0 0-1 0 0,-1 0 1 0 0,1 1 0 0 0,0-1-1 0 0,0 0 1 0 0,0 0 0 0 0,0 0-1 0 0,0 0 1 0 0,-1 0 0 0 0,1 1-1 0 0,0-1 1 0 0,0 0 0 0 0,0 0-1 0 0,0 0 1 0 0,-1 0 0 0 0,1 0 0 0 0,0 0-1 0 0,0 0 1 0 0,0 0 0 0 0,-1 0-1 0 0,1 0 1 0 0,0 0 0 0 0,0 0-1 0 0,0 0 1 0 0,-1 0 0 0 0,1 0-1 0 0,0 0 1 0 0,0 0 0 0 0,-1 0 0 0 0,1 0-1 0 0,0 0 1 0 0,0 0 0 0 0,0 0-1 0 0,0 0 1 0 0,-1 0 0 0 0,1 0-1 0 0,0 0 1 0 0,0-1 0 0 0,0 1-1 0 0,0 0 1 0 0,-1 0 0 0 0,1 0-1 0 0,0 0 1 0 0,0 0 0 0 0,0-1 0 0 0,0 1-1 0 0,0 0 1 0 0,-1 0 0 0 0,1 0-1 0 0,0 0 1 0 0,0-1 0 0 0,0 1-1 0 0,0 0 1 0 0,-4-9 90 0 0,2 2 130 0 0,1 0-1 0 0,0 0 1 0 0,0 0-1 0 0,1 0 1 0 0,0 0-1 0 0,0 0 1 0 0,1 0-1 0 0,1-7 1 0 0,4-19-19 0 0,2 0 0 0 0,1 1-1 0 0,2 0 1 0 0,19-39 0 0 0,69-116 827 0 0,-91 173-1025 0 0,1 2 1 0 0,-1-1-1 0 0,2 1 0 0 0,0 0 1 0 0,16-14-1 0 0,-19 20-3 0 0,1-1-1 0 0,0 1 1 0 0,0 1-1 0 0,1 0 1 0 0,0 0 0 0 0,0 1-1 0 0,0 0 1 0 0,0 0-1 0 0,14-3 1 0 0,-15 6 0 0 0,1 0 0 0 0,0 1 0 0 0,-1 0 0 0 0,1 0 0 0 0,0 1 0 0 0,-1 0 0 0 0,1 0 0 0 0,11 4 0 0 0,-6-2 0 0 0,-9-2 0 0 0,3 2 0 0 0,11 12 0 0 0,-16-11 0 0 0,1-1 0 0 0,-1 1 0 0 0,1-1 0 0 0,-1 1 0 0 0,0 0 0 0 0,0 1 0 0 0,-1-1 0 0 0,1 0 0 0 0,-1 1 0 0 0,0-1 0 0 0,0 1 0 0 0,-1 0 0 0 0,1 0 0 0 0,-1-1 0 0 0,0 1 0 0 0,0 0 0 0 0,-1 0 0 0 0,0 0 0 0 0,0 0 0 0 0,0 0 0 0 0,0 0 0 0 0,-1 0 0 0 0,0 5 0 0 0,-1-1 0 0 0,-1 0 0 0 0,1-1 0 0 0,-1 1 0 0 0,-1-1 0 0 0,1 0 0 0 0,-1 0 0 0 0,-1 0 0 0 0,0-1 0 0 0,0 1 0 0 0,0-1 0 0 0,-1 0 0 0 0,-8 7 0 0 0,3-4-1048 0 0,-1 0 0 0 0,0-1 1 0 0,-21 13-1 0 0,27-19 232 0 0,0 1 1 0 0,-1-1-1 0 0,0-1 1 0 0,1 1-1 0 0,-1-1 1 0 0,0-1-1 0 0,0 1 1 0 0,0-1-1 0 0,-12 0 1 0 0,10-1-7535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30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 21191 0 0,'0'0'480'0'0,"3"0"67"0"0,3 1-264 0 0,3 0-9 0 0,0 1 1 0 0,0 0 0 0 0,16 6 0 0 0,-22-7-190 0 0,0 0 0 0 0,0 1 0 0 0,0 0 0 0 0,0 0 0 0 0,-1-1 0 0 0,1 2 0 0 0,0-1 0 0 0,-1 0 0 0 0,0 0 0 0 0,0 1-1 0 0,1 0 1 0 0,-1-1 0 0 0,-1 1 0 0 0,1 0 0 0 0,1 3 0 0 0,2 4-5 0 0,-1 0 0 0 0,-1 0 0 0 0,0 0 0 0 0,0 0 0 0 0,-1 0 0 0 0,0 0-1 0 0,-1 1 1 0 0,0-1 0 0 0,-1 1 0 0 0,-2 20 0 0 0,0-16 120 0 0,-1-1 0 0 0,0 0 0 0 0,-1 0 1 0 0,-1 0-1 0 0,0 0 0 0 0,-1-1 0 0 0,-10 16 0 0 0,1-6 78 0 0,-1 1 0 0 0,-1-2 0 0 0,-1 0 0 0 0,-1-1 0 0 0,-1-1 0 0 0,-1-1 0 0 0,-39 27 0 0 0,48-37-509 0 0,0-1 1 0 0,-1 0-1 0 0,0 0 0 0 0,-1-1 1 0 0,-20 7-1 0 0,23-13-675 0 0,5-2-3053 0 0,6 1 2424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2:48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555 8287 0 0,'0'0'382'0'0,"-1"2"-8"0"0,0 0-262 0 0,-11 13-76 0 0,-1 0 8114 0 0,239-221-2164 0 0,15 10-6024 0 0,-69 58-1116 0 0,-115 90 642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30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4 23039 0 0,'0'0'528'0'0,"3"0"69"0"0,0 0-487 0 0,1-1 0 0 0,0 1 0 0 0,-1-1-1 0 0,1 0 1 0 0,-1-1 0 0 0,1 1-1 0 0,-1 0 1 0 0,1-1 0 0 0,-1 0-1 0 0,0 0 1 0 0,0 0 0 0 0,6-5-1 0 0,15-8-60 0 0,3-1 1180 0 0,44-33 1 0 0,4-4 319 0 0,-64 47-1506 0 0,18-16 0 0 0,-26 20 122 0 0,0-1-1 0 0,0 1 1 0 0,0-1 0 0 0,-1 0 0 0 0,0 0 0 0 0,1-1-1 0 0,-1 1 1 0 0,0 0 0 0 0,0-1 0 0 0,1-4 0 0 0,-2 1-16 0 0,-1 7-149 0 0,0 0 1 0 0,0 0-1 0 0,0-1 1 0 0,0 1-1 0 0,0 0 0 0 0,-1-1 1 0 0,1 1-1 0 0,0 0 1 0 0,0 0-1 0 0,0-1 0 0 0,-1 1 1 0 0,1 0-1 0 0,0 0 1 0 0,0-1-1 0 0,-1 1 0 0 0,1 0 1 0 0,0 0-1 0 0,0 0 1 0 0,-1 0-1 0 0,1-1 0 0 0,0 1 1 0 0,-1 0-1 0 0,1 0 1 0 0,0 0-1 0 0,0 0 0 0 0,-1 0 1 0 0,1 0-1 0 0,0 0 1 0 0,-1 0-1 0 0,1 0 0 0 0,0 0 1 0 0,-1 0-1 0 0,1 0 1 0 0,0 0-1 0 0,-1 0 0 0 0,1 0 1 0 0,0 0-1 0 0,-1 0 1 0 0,1 1-1 0 0,-8 0 0 0 0,1 0 0 0 0,0 1 0 0 0,0 0 0 0 0,-1 1 0 0 0,1 0 0 0 0,1 0 0 0 0,-1 0 0 0 0,0 1 0 0 0,1-1 0 0 0,0 2 0 0 0,0-1 0 0 0,0 1 0 0 0,0 0 0 0 0,-5 7 0 0 0,-2 2 0 0 0,1 0 0 0 0,1 1 0 0 0,1 0 0 0 0,-14 27 0 0 0,19-33 2 0 0,0 1 0 0 0,1 0 0 0 0,0 0 0 0 0,1 0 0 0 0,0 0 0 0 0,1 1 0 0 0,-2 13 0 0 0,4-21-5 0 0,0 0 1 0 0,0 0-1 0 0,0 0 1 0 0,0 0-1 0 0,0 0 1 0 0,0-1-1 0 0,1 1 0 0 0,0 0 1 0 0,-1 0-1 0 0,1 0 1 0 0,0-1-1 0 0,0 1 0 0 0,1 0 1 0 0,-1-1-1 0 0,0 1 1 0 0,1-1-1 0 0,0 1 1 0 0,-1-1-1 0 0,1 0 0 0 0,0 0 1 0 0,0 0-1 0 0,1 0 1 0 0,-1 0-1 0 0,0 0 1 0 0,1-1-1 0 0,-1 1 0 0 0,1-1 1 0 0,-1 1-1 0 0,1-1 1 0 0,4 2-1 0 0,-3-3-190 0 0,0 1 0 0 0,0-1 0 0 0,0 0 0 0 0,0 0 0 0 0,0 0 0 0 0,-1-1 0 0 0,1 1 0 0 0,0-1 0 0 0,0 0-1 0 0,0 0 1 0 0,5-2 0 0 0,0 0-678 0 0,28-9-2126 0 0,-17 3 1462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30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6 23039 0 0,'5'-3'525'0'0,"0"1"0"0"0,0 0 0 0 0,0 0-1 0 0,8-3 1 0 0,-8 4-549 0 0,-3 0 395 0 0,-2 1 117 0 0,0 0 21 0 0,0 0 3 0 0,0 0 0 0 0,1 13 642 0 0,0-11-1108 0 0,-1 0 0 0 0,0 0 1 0 0,0 0-1 0 0,1 0 0 0 0,-1 0 0 0 0,0-1 0 0 0,-1 1 1 0 0,1 0-1 0 0,-1 4 0 0 0,-10 23-62 0 0,-1 0 1 0 0,-1-1-1 0 0,-2 0 0 0 0,-30 43 0 0 0,-23 43 1551 0 0,42-71-979 0 0,15-26-598 0 0,-14 32-1 0 0,23-44-75 0 0,0 0-1 0 0,0 0 1 0 0,0 0 0 0 0,1 1-1 0 0,0-1 1 0 0,0 0 0 0 0,1 1-1 0 0,-1-1 1 0 0,1 0-1 0 0,0 1 1 0 0,2 6 0 0 0,-2-10 150 0 0,0-1 0 0 0,1 0 0 0 0,0 1 0 0 0,-1-1 0 0 0,1 0 0 0 0,0 0 0 0 0,-1 1 0 0 0,1-1 0 0 0,0 0 0 0 0,0 0 0 0 0,0 0 0 0 0,0 0 0 0 0,0 0 0 0 0,0 0 0 0 0,0-1 0 0 0,1 1 0 0 0,-1 0 0 0 0,0 0 1 0 0,0-1-1 0 0,1 1 0 0 0,-1-1 0 0 0,0 1 0 0 0,1-1 0 0 0,-1 1 0 0 0,0-1 0 0 0,3 0 0 0 0,-1 1-149 0 0,0-1 0 0 0,1 0 1 0 0,-1 1-1 0 0,1-1 0 0 0,-1-1 1 0 0,0 1-1 0 0,1 0 0 0 0,-1-1 0 0 0,0 0 1 0 0,5-1-1 0 0,6-4 146 0 0,6-2-962 0 0,36-20 1 0 0,-51 24 288 0 0,0 1 0 0 0,0 0 0 0 0,0-1 0 0 0,-1 0 0 0 0,1 0 1 0 0,-1-1-1 0 0,0 1 0 0 0,0-1 0 0 0,-1 0 0 0 0,1 0 0 0 0,4-9 1 0 0,-2 0-6867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31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15663 0 0,'-8'2'236'0'0,"5"-2"-103"0"0,0 0 1 0 0,0 1-1 0 0,1 0 1 0 0,-1-1 0 0 0,0 1-1 0 0,0 0 1 0 0,1 0-1 0 0,-1 1 1 0 0,1-1 0 0 0,-1 1-1 0 0,-3 2 1 0 0,6-4 11 0 0,0 1-1 0 0,-1 0 1 0 0,1 0 0 0 0,0 0-1 0 0,-1 0 1 0 0,1 0 0 0 0,0 0 0 0 0,0 0-1 0 0,0-1 1 0 0,0 1 0 0 0,0 0-1 0 0,0 0 1 0 0,0 0 0 0 0,0 0 0 0 0,0 0-1 0 0,1 0 1 0 0,-1 0 0 0 0,0 0-1 0 0,0 0 1 0 0,1 0 0 0 0,-1-1-1 0 0,1 1 1 0 0,-1 0 0 0 0,1 0 0 0 0,-1 0-1 0 0,1-1 1 0 0,-1 1 0 0 0,1 0-1 0 0,1 1 1 0 0,9 1 254 0 0,0 1 0 0 0,0-2 1 0 0,0 1-1 0 0,1-1 0 0 0,-1-1 0 0 0,1 0 0 0 0,22-2 0 0 0,1-2 583 0 0,46-9-1 0 0,-2-7 10 0 0,-55 14-3209 0 0,-1-1-3539 0 0,1 0-2835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33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4607 0 0,'0'0'208'0'0,"0"0"67"0"0,0 0 154 0 0,0 0 69 0 0,0 0 12 0 0,1-1-67 0 0,0 0-425 0 0,-1 0 1 0 0,1 1-1 0 0,0-1 0 0 0,0 0 0 0 0,-1 1 1 0 0,1-1-1 0 0,0 0 0 0 0,0 1 0 0 0,0-1 0 0 0,0 1 1 0 0,0-1-1 0 0,0 1 0 0 0,-1 0 0 0 0,3-1 1 0 0,2-2 315 0 0,-4 2 154 0 0,-1 1 21 0 0,1-2-66 0 0,2-3-222 0 0,-2 4 166 0 0,-1 1 101 0 0,0 0 21 0 0,0 0-66 0 0,1-1-294 0 0,6 0-197 0 0,-6 1-289 0 0,6-6-1856 0 0,-7 6-917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34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75 10135 0 0,'0'0'231'0'0,"0"0"29"0"0,0 0 19 0 0,0 0 37 0 0,0 0 125 0 0,0 0 58 0 0,9-3 1035 0 0,1-2-439 0 0,-2 0-338 0 0,2 1 0 0 0,-1-1 0 0 0,14-3 0 0 0,-11 2 362 0 0,1-3-649 0 0,14-11 1578 0 0,-27 19-2046 0 0,12-7 1176 0 0,-12 9 837 0 0,-4 4-1098 0 0,-8 11-905 0 0,0 0 0 0 0,-1 0 0 0 0,0-2 0 0 0,-1 0 0 0 0,-20 15 0 0 0,-25 19 548 0 0,33-28-88 0 0,1 0 0 0 0,-42 46 0 0 0,21-11-472 0 0,45-55 0 0 0,1 0 0 0 0,0 0 0 0 0,0 1 0 0 0,0-1 0 0 0,-1 0 0 0 0,1 1 0 0 0,0-1 0 0 0,0 0 0 0 0,0 1 0 0 0,0-1 0 0 0,0 1 0 0 0,0-1 0 0 0,-1 0 0 0 0,1 1 0 0 0,0-1 0 0 0,0 0 0 0 0,0 1 0 0 0,0-1 0 0 0,0 1 0 0 0,0-1 0 0 0,1 0 0 0 0,-1 1 0 0 0,0-1 0 0 0,0 0 0 0 0,0 1 0 0 0,0-1 0 0 0,0 0 0 0 0,0 1 0 0 0,1-1 0 0 0,-1 0 0 0 0,0 1 0 0 0,0-1 0 0 0,1 0 0 0 0,-1 1 0 0 0,0-1 0 0 0,0 0 0 0 0,1 0 0 0 0,-1 0 0 0 0,0 1 0 0 0,1-1 0 0 0,-1 0 0 0 0,0 0 0 0 0,1 0 0 0 0,-1 1 0 0 0,0-1 0 0 0,1 0 0 0 0,-1 0 0 0 0,0 0 0 0 0,6 4 0 0 0,0-1 0 0 0,-1 0 0 0 0,1 0 0 0 0,0 0 0 0 0,1-1 0 0 0,-1 1 0 0 0,0-2 0 0 0,1 1 0 0 0,10 1 0 0 0,9-1 0 0 0,30 0 0 0 0,-19-1 0 0 0,0-1 0 0 0,-22-1 0 0 0,0 2 0 0 0,21 2 0 0 0,-29 0 0 0 0,-7 2-64 0 0,0-3-273 0 0,0-2-138 0 0,0 0-33 0 0,0 0-276 0 0,0 0-1144 0 0,0 0-506 0 0,0 0-102 0 0,0 0-22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36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8 8287 0 0,'0'0'191'0'0,"0"0"26"0"0,0 0 9 0 0,0 0 42 0 0,0 0 158 0 0,0 0 72 0 0,0 0 12 0 0,0 0 70 0 0,0 0 286 0 0,0 0 124 0 0,0 0 30 0 0,0 0-65 0 0,2 0-290 0 0,2-4-10 0 0,0 0 0 0 0,-1 0 0 0 0,1 0 0 0 0,-1-1 0 0 0,4-6 0 0 0,-5 8-61 0 0,7-11 510 0 0,-1-1 0 0 0,7-21 0 0 0,-1 4-1048 0 0,95-199 3968 0 0,-102 214-3396 0 0,0-1-1 0 0,7-26 1 0 0,-12 37-530 0 0,-1 4-36 0 0,-5-15-57 0 0,4 11-5 0 0,-39 156 0 0 0,7-35 0 0 0,6-13 0 0 0,-27 122 0 0 0,44-165 0 0 0,9-49 0 0 0,2-2 72 0 0,-1-6 299 0 0,-1-1 117 0 0,0 0 21 0 0,0 0-66 0 0,1-1-294 0 0,4-3-133 0 0,-3-5-217 0 0,-2 8-133 0 0,0-1 1 0 0,-1 1-1 0 0,0-1 1 0 0,1 1-1 0 0,-1-1 1 0 0,0 1 0 0 0,1-1-1 0 0,-1 1 1 0 0,0 0-1 0 0,0-1 1 0 0,-2-1-1 0 0,-3-2-1199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56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5 6447 0 0,'0'0'142'0'0,"0"0"22"0"0,0 0 13 0 0,9-2 2492 0 0,-8 2-2541 0 0,-1 0 0 0 0,0 0 0 0 0,1 0 0 0 0,-1-1 0 0 0,0 1 0 0 0,1 0 0 0 0,-1 0 0 0 0,0 0 0 0 0,1-1 0 0 0,-1 1 0 0 0,0 0 0 0 0,0 0 0 0 0,1-1 0 0 0,-1 1 0 0 0,0 0 0 0 0,0 0 0 0 0,1-1 0 0 0,-1 1 0 0 0,0 0 0 0 0,0-1 0 0 0,0 1 0 0 0,0 0 0 0 0,0-1 0 0 0,1 1 0 0 0,-1-1 0 0 0,0 1 0 0 0,0 0 0 0 0,0-1 0 0 0,0 1 0 0 0,0 0 0 0 0,0-1 0 0 0,0-1 384 0 0,0 2 0 0 0,0 0 0 0 0,0 0 0 0 0,-1 0-349 0 0,1 0-1 0 0,0 0 0 0 0,-1 0 1 0 0,1 0-1 0 0,0-1 0 0 0,-1 1 0 0 0,1 0 1 0 0,0 0-1 0 0,-1 0 0 0 0,1-1 1 0 0,0 1-1 0 0,-1 0 0 0 0,1-1 1 0 0,0 1-1 0 0,0 0 0 0 0,-1-1 1 0 0,1 1-1 0 0,0 0 0 0 0,0-1 1 0 0,0 1-1 0 0,-1 0 0 0 0,1-1 1 0 0,0 0-1 0 0,0 0-8 0 0,0 1 1 0 0,0-1 0 0 0,0 0-1 0 0,0 0 1 0 0,0 0-1 0 0,0 1 1 0 0,0-1-1 0 0,1 0 1 0 0,-1 0 0 0 0,0 0-1 0 0,0 1 1 0 0,1-1-1 0 0,-1 0 1 0 0,0 1-1 0 0,1-1 1 0 0,-1 0 0 0 0,1 1-1 0 0,-1-1 1 0 0,1 0-1 0 0,-1 1 1 0 0,1-1-1 0 0,-1 1 1 0 0,1-1 0 0 0,0 0-1 0 0,4-3-142 0 0,6-2-8 0 0,13-3-4 0 0,10-2 1440 0 0,-31 10-997 0 0,16-4-295 0 0,-17 4-147 0 0,-1 1 0 0 0,1-1 1 0 0,0 1-1 0 0,-1 0 0 0 0,1-1 1 0 0,0 1-1 0 0,0 0 0 0 0,-1 0 1 0 0,1 0-1 0 0,0 0 0 0 0,-1 0 1 0 0,3 1-1 0 0,26 0-1 0 0,-23 0 0 0 0,17-3 0 0 0,7 0 0 0 0,96-7 0 0 0,-64-1 0 0 0,0 1 0 0 0,-33 3 0 0 0,1 2 0 0 0,40-1 0 0 0,211 4 56 0 0,-252 1-56 0 0,38-1 0 0 0,14-4 0 0 0,-10-1 0 0 0,21 4 0 0 0,46 1 0 0 0,-118 1 50 0 0,33-4 1 0 0,-37 1 60 0 0,1 2 0 0 0,35 1 1 0 0,-20 2 490 0 0,-19-1-124 0 0,26 4-1 0 0,-29-3-477 0 0,0-1 0 0 0,0 0 0 0 0,14-1 0 0 0,19 1 0 0 0,-35-1 0 0 0,-1 0 0 0 0,0 0 0 0 0,1-1 0 0 0,10-2 0 0 0,23-1 0 0 0,4-1 0 0 0,-5 0 0 0 0,37-1 0 0 0,19 0 0 0 0,80 10 0 0 0,-136-3 0 0 0,-17 0 0 0 0,0 0 0 0 0,32 6 0 0 0,-42-5 0 0 0,0-1 0 0 0,0-1 0 0 0,-1 0 0 0 0,1-1 0 0 0,15-2 0 0 0,5-1 0 0 0,-7 2 0 0 0,17-1 0 0 0,69 2 0 0 0,-22 3 0 0 0,-43 1 0 0 0,76-2 0 0 0,-95-5 0 0 0,6-1 0 0 0,-9 4 0 0 0,29-6 0 0 0,12 0 0 0 0,41-2 0 0 0,-61 5 0 0 0,-34 3 0 0 0,0 1 0 0 0,20 3 0 0 0,11 0 0 0 0,-10-1 0 0 0,-21-1 0 0 0,-1-1 0 0 0,1 0 0 0 0,-1-1 0 0 0,14-2 0 0 0,11 1 0 0 0,-14 1 0 0 0,135-15 0 0 0,-36 6 0 0 0,-103 11 0 0 0,17-3 0 0 0,-29 2 0 0 0,-1 1 0 0 0,1-1 0 0 0,0 0 0 0 0,-1 0 0 0 0,10-2 0 0 0,13 0 0 0 0,-26 1 0 0 0,3 1 0 0 0,13 2 0 0 0,-12-3 532 0 0,-5 1-421 0 0,0 0 1 0 0,1 0-1 0 0,-1 0 1 0 0,0 0-1 0 0,1 0 1 0 0,-1 0-1 0 0,0 1 1 0 0,1-1-1 0 0,1 1 1 0 0,-15-3-836 0 0,1 0-1633 0 0,-1 0-3389 0 0,-1 1-3042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59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0135 0 0,'0'0'464'0'0,"0"0"-9"0"0,0 0-155 0 0,0 0 443 0 0,0 0 227 0 0,0 0 44 0 0,0 0-61 0 0,0 0-288 0 0,0 0-121 0 0,0 0-28 0 0,0 0 66 0 0,0 0 288 0 0,0 0 122 0 0,0 0 28 0 0,0 0-65 0 0,0 0-290 0 0,0 0-121 0 0,0 0-28 0 0,0 0-4 0 0,0 0 0 0 0,0 0 0 0 0,6-5 444 0 0,-5 4-948 0 0,0 0 0 0 0,-1 0 0 0 0,1 1 0 0 0,0-1 0 0 0,0 0 0 0 0,0 1-1 0 0,0-1 1 0 0,0 1 0 0 0,0-1 0 0 0,-1 1 0 0 0,1 0 0 0 0,0-1 0 0 0,0 1 0 0 0,0 0 0 0 0,1 0 0 0 0,-1-1-1 0 0,0 1 1 0 0,0 0 0 0 0,0 0 0 0 0,0 0 0 0 0,1 1 0 0 0,4-1-10 0 0,24-5 2 0 0,1 2 0 0 0,34 1 0 0 0,-30 1 0 0 0,40-5 0 0 0,-20-1 1815 0 0,-54 7-2017 0 0,-1 0-248 0 0,0 0-50 0 0,0 0 58 0 0,-1 2 284 0 0,-1 0 0 0 0,0-1 0 0 0,1 1-1 0 0,-1-1 1 0 0,0 1 0 0 0,0-1-1 0 0,0 0 1 0 0,0 0 0 0 0,-4 2 0 0 0,6-3 135 0 0,-25 10-2135 0 0,17-7 1110 0 0,1 0 1 0 0,0 0 0 0 0,-10 7-1 0 0,-10 9-3586 0 0,11-10-480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59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4 11975 0 0,'0'0'267'0'0,"-12"7"423"0"0,11-4 2507 0 0,12-2-2356 0 0,-1 0 1 0 0,0 0 0 0 0,1-1 0 0 0,-1 0-1 0 0,1-1 1 0 0,15-3 0 0 0,1 1 40 0 0,20-4 6 0 0,0-1 0 0 0,55-17 0 0 0,-83 19-1236 0 0,1 0-1943 0 0,25-5 0 0 0,-35 9-3029 0 0,-2-2-1318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7:59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630'0'0,"0"0"-13"0"0,0 0-320 0 0,0 0 105 0 0,0 0 87 0 0,0 0 20 0 0,0 0 3 0 0,0 0 0 0 0,0 0 0 0 0,5 10 1024 0 0,0-5-1264 0 0,0-1-1 0 0,1 0 1 0 0,-1 0 0 0 0,1-1-1 0 0,0 0 1 0 0,0 0-1 0 0,0 0 1 0 0,0-1-1 0 0,0 0 1 0 0,8 2 0 0 0,12 1 126 0 0,32 3 1 0 0,-34-5-504 0 0,94 14 105 0 0,-113-16 38 0 0,0 0 0 0 0,0 0 0 0 0,-1 0 0 0 0,1 1 0 0 0,-1 0 0 0 0,1 0 0 0 0,-1 0 0 0 0,0 1 0 0 0,8 5 0 0 0,-10-7 45 0 0,0 1-1 0 0,-1 0 1 0 0,1 0-1 0 0,0-1 1 0 0,-1 1 0 0 0,1 0-1 0 0,-1 1 1 0 0,1-1 0 0 0,-1 0-1 0 0,0 0 1 0 0,0 1-1 0 0,0-1 1 0 0,0 0 0 0 0,0 1-1 0 0,-1-1 1 0 0,1 1-1 0 0,-1-1 1 0 0,0 1 0 0 0,1 4-1 0 0,-2 1-80 0 0,-1 0-1 0 0,1 0 1 0 0,-1 0-1 0 0,-1-1 1 0 0,1 1-1 0 0,-1-1 1 0 0,0 1-1 0 0,-1-1 1 0 0,0 0-1 0 0,0 0 1 0 0,-1-1 0 0 0,-5 8-1 0 0,-8 6-2 0 0,-1 0-1 0 0,-24 20 1 0 0,-49 35 1 0 0,89-73 9 0 0,-7 9-82 0 0,10-10-264 0 0,0-1-138 0 0,0 0-33 0 0,0 0-208 0 0,10-10-2809 0 0,5-6 1493 0 0,3 2-15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0'0'231'0'0,"0"0"29"0"0,0 0 19 0 0,0 0 173 0 0,0 0 697 0 0,0 0 311 0 0,0 0 63 0 0,0 0-126 0 0,0 0-574 0 0,0 0-250 0 0,0 0-49 0 0,0 0-11 0 0,1 2-1 0 0,7 7 21 0 0,0 1-1 0 0,-1 1 0 0 0,-1 0 0 0 0,1 0 1 0 0,-2 0-1 0 0,5 13 0 0 0,18 32-570 0 0,12 5 38 0 0,-34-53 0 0 0,2-2 0 0 0,0 0 0 0 0,-3 0 72 0 0,20 14-72 0 0,-20-21-156 0 0,-4 0-45 0 0,1 0 1 0 0,-1 0-1 0 0,0 0 0 0 0,0 0 1 0 0,0 0-1 0 0,0 0 0 0 0,0-1 0 0 0,0 1 1 0 0,0 0-1 0 0,0 0 0 0 0,-1-1 1 0 0,2-1-1 0 0,-1 1-672 0 0,4-5-4171 0 0,-4 5-1394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07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33 10135 0 0,'0'0'231'0'0,"0"0"29"0"0,0 0 19 0 0,0 0 105 0 0,0 0 410 0 0,0 0 184 0 0,7-5 927 0 0,-5 3-1809 0 0,6-10 154 0 0,-3 2-184 0 0,-4 8 129 0 0,1 0 1 0 0,-1 0-1 0 0,1 0 1 0 0,0 0-1 0 0,0 0 1 0 0,0 0-1 0 0,0 0 0 0 0,0 1 1 0 0,5-3-1 0 0,7-7 776 0 0,32-34 329 0 0,-3-2 0 0 0,-1-1 0 0 0,35-57 0 0 0,-71 96-1307 0 0,-1-1 0 0 0,6-15 0 0 0,-9 21 55 0 0,-1 0 0 0 0,0 0 0 0 0,0 0 0 0 0,0 0 0 0 0,0 0 0 0 0,-1 0 0 0 0,1 0 0 0 0,-1 0 0 0 0,0-7 0 0 0,-1 9 74 0 0,0 0 0 0 0,0 0 1 0 0,1 0-1 0 0,-1 0 0 0 0,0 0 0 0 0,0 0 1 0 0,-1 0-1 0 0,1 0 0 0 0,0 0 0 0 0,-1 1 1 0 0,1-1-1 0 0,-3-1 0 0 0,3 2-121 0 0,1 0 0 0 0,-1 0 0 0 0,0 0 0 0 0,0 1 0 0 0,0-1 0 0 0,0 0 0 0 0,0 1 0 0 0,0-1-1 0 0,-1 1 1 0 0,1-1 0 0 0,0 1 0 0 0,0-1 0 0 0,0 1 0 0 0,0 0 0 0 0,-1 0 0 0 0,1 0 0 0 0,0 0 0 0 0,-1-1 0 0 0,-2 1-3 0 0,0 0 2 0 0,0 0 0 0 0,-1 1 0 0 0,1-1 0 0 0,0 1 0 0 0,0 0 0 0 0,0 0 0 0 0,0 0 0 0 0,0 0 0 0 0,-6 3 0 0 0,-12 4 0 0 0,16-6 0 0 0,-1 0 0 0 0,1 1 0 0 0,0 0 0 0 0,-1 0 0 0 0,2 1 0 0 0,-1 0 0 0 0,0 0 0 0 0,1 0 0 0 0,-8 7 0 0 0,5-3 0 0 0,0 1 0 0 0,0 0 0 0 0,0 1 0 0 0,-9 15 0 0 0,15-22 0 0 0,-4 12 0 0 0,6-13 0 0 0,-1 0 0 0 0,1 0 0 0 0,-1 0 0 0 0,1 0 0 0 0,-1 1 0 0 0,1-1 0 0 0,0 0 0 0 0,0 0 0 0 0,0 1 0 0 0,0-1 0 0 0,0 0 0 0 0,1 1 0 0 0,-1-1 0 0 0,1 0 0 0 0,-1 0 0 0 0,1 0 0 0 0,0 0 0 0 0,0 1 0 0 0,0-1 0 0 0,0 0 0 0 0,0 0 0 0 0,3 2 0 0 0,0 1 0 0 0,0 0 0 0 0,0-1 0 0 0,1 1 0 0 0,0-1 0 0 0,0 0 0 0 0,0-1 0 0 0,11 7 0 0 0,1 0 0 0 0,8 12 0 0 0,-22-20 0 0 0,0 0 0 0 0,1 1 0 0 0,-1-1 0 0 0,0 1 0 0 0,-1-1 0 0 0,1 1 0 0 0,0 0 0 0 0,-1 0 0 0 0,1 1 0 0 0,-1-1 0 0 0,0 0 0 0 0,3 7 0 0 0,-1 4 0 0 0,-5-9 0 0 0,-1-3 0 0 0,1 3 0 0 0,0 0 0 0 0,-1 0 0 0 0,0 0 0 0 0,0 0 0 0 0,-1 0 0 0 0,0 0 0 0 0,-5 8 0 0 0,-28 27 0 0 0,7-9 0 0 0,-8 7 0 0 0,26-28 0 0 0,-20 25 0 0 0,25-29 0 0 0,2 0 0 0 0,-1 1 0 0 0,1 0 0 0 0,0-1 0 0 0,1 1 0 0 0,-1 1 0 0 0,1-1 0 0 0,1 0 0 0 0,-1 1 0 0 0,1 0 0 0 0,1-1 0 0 0,-1 1 0 0 0,1 0 0 0 0,1 0 0 0 0,0 0 0 0 0,1 13 0 0 0,-1-20 0 0 0,0 1 0 0 0,0 0 0 0 0,1 0 0 0 0,-1 0 0 0 0,1 0 0 0 0,-1 0 0 0 0,1-1 0 0 0,0 1 0 0 0,0 0 0 0 0,0 0 0 0 0,0-1 0 0 0,0 1 0 0 0,0-1 0 0 0,0 1 0 0 0,0-1 0 0 0,1 1 0 0 0,-1-1 0 0 0,2 1 0 0 0,2 2 0 0 0,-3-2 0 0 0,1 1 0 0 0,0-1 0 0 0,1 0 0 0 0,-1-1 0 0 0,0 1 0 0 0,1-1 0 0 0,-1 1 0 0 0,1-1 0 0 0,-1 0 0 0 0,1 0 0 0 0,-1-1 0 0 0,1 1 0 0 0,0-1 0 0 0,-1 1 0 0 0,1-1 0 0 0,0-1 0 0 0,-1 1 0 0 0,1 0 0 0 0,6-2 0 0 0,-2 0 0 0 0,-1 0 0 0 0,1 0 0 0 0,0 0 0 0 0,-1-1 0 0 0,0 0 0 0 0,1-1 0 0 0,-1 0 0 0 0,7-5 0 0 0,-3 0 0 0 0,-1-1 0 0 0,-1 1 0 0 0,0-2 0 0 0,0 1 0 0 0,-1-1 0 0 0,11-21 0 0 0,0 2 0 0 0,-3 2 72 0 0,-16 27 299 0 0,0 1 117 0 0,0 0 21 0 0,0 0-134 0 0,2 0-773 0 0,0 1 298 0 0,-1-1 1 0 0,0 0-1 0 0,1 1 0 0 0,-1-1 1 0 0,0 1-1 0 0,1-1 1 0 0,-1 1-1 0 0,0-1 0 0 0,0 1 1 0 0,0 0-1 0 0,2 1 0 0 0,1 5 92 0 0,0 2-1 0 0,0-1 0 0 0,0 0 1 0 0,-1 1-1 0 0,-1 0 0 0 0,1 0 1 0 0,-1 0-1 0 0,-1 0 0 0 0,0 0 0 0 0,0 0 1 0 0,-1 0-1 0 0,0 0 0 0 0,0 0 1 0 0,-1 0-1 0 0,0 1 0 0 0,-1-1 1 0 0,0-1-1 0 0,-6 18 0 0 0,-3-3 1393 0 0,11-22-941 0 0,1-1-294 0 0,11-9-144 0 0,0 0 0 0 0,-1 0 0 0 0,13-14 0 0 0,11-9-9 0 0,-20 19 4 0 0,0 0 0 0 0,1 0 0 0 0,0 1 0 0 0,1 0 0 0 0,1 2 0 0 0,35-17 0 0 0,-51 26 0 0 0,0 0 0 0 0,0 1 0 0 0,0-1 0 0 0,1 1 0 0 0,-1 0 0 0 0,0-1 0 0 0,0 1 0 0 0,3 0 0 0 0,4 3 0 0 0,-6-1 0 0 0,-1 0 0 0 0,0 0 0 0 0,0 0 0 0 0,-1 0 0 0 0,1 0 0 0 0,0 0 0 0 0,-1 0 0 0 0,1 1 0 0 0,-1-1 0 0 0,0 1 0 0 0,0-1 0 0 0,0 1 0 0 0,0 0 0 0 0,0-1 0 0 0,0 1 0 0 0,-1 0 0 0 0,0 0 0 0 0,1-1 0 0 0,-1 5 0 0 0,0 0 0 0 0,0-1 0 0 0,0 1 0 0 0,-1 0 0 0 0,0 0 0 0 0,0-1 0 0 0,-4 13 0 0 0,1-10 0 0 0,0-1 0 0 0,4-8 0 0 0,0-1 0 0 0,0 1 0 0 0,0 0 0 0 0,1 0 0 0 0,-1 0 0 0 0,0 0 0 0 0,0 0 0 0 0,0 0 0 0 0,0 0 0 0 0,1 0 0 0 0,-1 0 0 0 0,0 0 0 0 0,0 0 0 0 0,0 0 0 0 0,0 0 0 0 0,1 0 0 0 0,-1 0 0 0 0,0 0 0 0 0,0 0 0 0 0,0 0 0 0 0,0 0 0 0 0,1 0 0 0 0,-1 0 0 0 0,0 0 0 0 0,0 0 0 0 0,0 0 0 0 0,0 0 0 0 0,0 0 0 0 0,1 1 0 0 0,-1-1 0 0 0,0 0 0 0 0,0 0 0 0 0,0 0 0 0 0,0 0 0 0 0,0 0 0 0 0,0 0 0 0 0,1 1 0 0 0,-1-1 0 0 0,0 0 0 0 0,0 0 0 0 0,0 0 0 0 0,0 0 0 0 0,0 0 0 0 0,0 1 0 0 0,0-1 0 0 0,0 0 0 0 0,0 0 0 0 0,0 0 0 0 0,0 0 0 0 0,0 1 0 0 0,0-1 0 0 0,0 0 0 0 0,0 0 0 0 0,0 0 0 0 0,0 0 0 0 0,0 1 0 0 0,0-1 0 0 0,0 0 0 0 0,0 0 0 0 0,0 0 0 0 0,0 0 0 0 0,0 1 0 0 0,0-1 0 0 0,-1 0 0 0 0,1 0 0 0 0,0 0 0 0 0,0 0 0 0 0,0 0 0 0 0,11-4 0 0 0,-11 4 0 0 0,29-15 0 0 0,30-21 0 0 0,-40 24 0 0 0,-1 0 0 0 0,1 1 0 0 0,1 1 0 0 0,0 1 0 0 0,21-6 0 0 0,-29 13 0 0 0,-3 5 0 0 0,-7-1 0 0 0,-1-1 0 0 0,1 0 0 0 0,-1 0 0 0 0,1 1 0 0 0,-1-1 0 0 0,1 1 0 0 0,-1-1 0 0 0,0 1 0 0 0,0 0 0 0 0,0 0 0 0 0,0-1 0 0 0,0 1 0 0 0,0 0 0 0 0,-1 0 0 0 0,1 0 0 0 0,-1 0 0 0 0,1 0 0 0 0,-1 0 0 0 0,1 2 0 0 0,0 7 0 0 0,-1 0 0 0 0,0 15 0 0 0,-1-10 0 0 0,0 1-3353 0 0,-1 17-5034 0 0,2-34 2655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00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12 13823 0 0,'0'0'315'0'0,"0"0"45"0"0,-6 6 465 0 0,3 0-674 0 0,3-5 569 0 0,0-1 249 0 0,0 0 45 0 0,0 0-61 0 0,2-1-790 0 0,0 1 0 0 0,0-1 0 0 0,0 0-1 0 0,-1 0 1 0 0,1 0 0 0 0,0 0 0 0 0,0 0 0 0 0,-1 0 0 0 0,1-1 0 0 0,2-2 0 0 0,4-2 282 0 0,6-3 129 0 0,0 0-58 0 0,0 1-1 0 0,-1-2 1 0 0,0 1-1 0 0,0-2 1 0 0,-1 0-1 0 0,18-21 1 0 0,1-9-484 0 0,-16 23 681 0 0,20-33-1 0 0,-27 37-289 0 0,-4 7-334 0 0,0 0 1 0 0,0 0 0 0 0,-1 0 0 0 0,1 0-1 0 0,-2-1 1 0 0,4-10 0 0 0,-6 16 398 0 0,0 2 21 0 0,-1-1-66 0 0,1-1-437 0 0,-1 1 0 0 0,0 0 0 0 0,0 0 0 0 0,0 0 0 0 0,1 0 0 0 0,-1 0 0 0 0,0 0 1 0 0,0 0-1 0 0,0 0 0 0 0,-1 0 0 0 0,1 1 0 0 0,0-1 0 0 0,0 0 0 0 0,0 1 0 0 0,0-1 0 0 0,-1 1 0 0 0,1-1 1 0 0,0 1-1 0 0,-1 0 0 0 0,1-1 0 0 0,0 1 0 0 0,-1 0 0 0 0,1 0 0 0 0,0 0 0 0 0,-3 0 0 0 0,1 0-5 0 0,0 1-1 0 0,1-1 1 0 0,-1 1-1 0 0,1-1 1 0 0,0 1-1 0 0,-1 0 0 0 0,1 0 1 0 0,0 0-1 0 0,-1 0 1 0 0,1 1-1 0 0,0-1 1 0 0,0 1-1 0 0,0-1 1 0 0,-2 3-1 0 0,-15 15 0 0 0,2 1 0 0 0,0 1 0 0 0,1 0 0 0 0,-16 30 0 0 0,24-37 0 0 0,1 0 0 0 0,1 1 0 0 0,0-1 0 0 0,0 2 0 0 0,2-1 0 0 0,0 0 0 0 0,1 1 0 0 0,-2 22 0 0 0,4-30 0 0 0,1 0 0 0 0,0 0 0 0 0,1 0 0 0 0,0 0 0 0 0,0 0 0 0 0,1 0 0 0 0,3 10 0 0 0,-5-16 0 0 0,1 0 0 0 0,0 0 0 0 0,0 0 0 0 0,0-1 0 0 0,0 1 0 0 0,0 0 0 0 0,0-1 0 0 0,0 1 0 0 0,1 0 0 0 0,-1-1 0 0 0,1 1 0 0 0,-1-1 0 0 0,1 0 0 0 0,-1 0 0 0 0,1 1 0 0 0,0-1 0 0 0,0 0 0 0 0,-1 0 0 0 0,1-1 0 0 0,0 1 0 0 0,0 0 0 0 0,0-1 0 0 0,0 1 0 0 0,0-1 0 0 0,0 1 0 0 0,0-1 0 0 0,0 0 0 0 0,0 0 0 0 0,0 0 0 0 0,0 0 0 0 0,0 0 0 0 0,0-1 0 0 0,3 0 0 0 0,3-1-326 0 0,-1 0-1 0 0,0-1 1 0 0,0 0 0 0 0,0 0 0 0 0,0 0-1 0 0,-1-1 1 0 0,1 0 0 0 0,-1-1 0 0 0,0 1-1 0 0,6-7 1 0 0,7-8-2833 0 0,24-30 1 0 0,-35 39 2335 0 0,17-25-6344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00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61 15663 0 0,'2'-13'356'0'0,"-1"10"50"0"0,-1 3-370 0 0,1 0 0 0 0,0 0 1 0 0,-1-1-1 0 0,1 1 0 0 0,0 0 0 0 0,-1-1 1 0 0,1 1-1 0 0,-1-1 0 0 0,1 1 1 0 0,-1-1-1 0 0,1 1 0 0 0,-1-1 1 0 0,1 1-1 0 0,-1-1 0 0 0,0 1 1 0 0,1-1-1 0 0,-1 0 0 0 0,0 1 1 0 0,1-1-1 0 0,-1 1 0 0 0,0-1 1 0 0,0 0-1 0 0,1 0 0 0 0,-1 0 0 0 0,3-6 15 0 0,10-14 3245 0 0,-11 18 1 0 0,-12 14-1706 0 0,-19 20-1375 0 0,-7 8 700 0 0,-39 52 0 0 0,68-81-916 0 0,0 1 0 0 0,0 0 0 0 0,2 1 0 0 0,-1-1 0 0 0,1 1 0 0 0,1 0 0 0 0,0 0 0 0 0,0 0 0 0 0,2 1 0 0 0,-1-1 0 0 0,2 1 0 0 0,-1 18 0 0 0,2-26 0 0 0,0 0 0 0 0,1 0 0 0 0,0 0 0 0 0,0 0 0 0 0,1 0 0 0 0,-1 0 0 0 0,1 0 0 0 0,0 0 0 0 0,0 0 0 0 0,1 0 0 0 0,-1-1 0 0 0,1 0 0 0 0,4 6 0 0 0,-5-8 0 0 0,0 0 0 0 0,0 0 0 0 0,1 0 0 0 0,-1 0 0 0 0,1 0 0 0 0,-1-1 0 0 0,1 1 0 0 0,0-1 0 0 0,-1 0 0 0 0,1 1 0 0 0,0-1 0 0 0,0 0 0 0 0,0-1 0 0 0,0 1 0 0 0,0 0 0 0 0,0-1 0 0 0,0 0 0 0 0,0 0 0 0 0,0 0 0 0 0,0 0 0 0 0,0 0 0 0 0,0 0 0 0 0,5-2 0 0 0,23-8-2473 0 0,-26 8 1282 0 0,1 0-1 0 0,-1-1 1 0 0,0 0 0 0 0,0 0 0 0 0,0 0-1 0 0,4-4 1 0 0,3-3-6077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01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3823 0 0,'0'0'630'0'0,"0"0"-13"0"0,2 0-393 0 0,4 3 184 0 0,1-1-1 0 0,0-1 1 0 0,-1 1 0 0 0,1-1-1 0 0,0 0 1 0 0,0 0 0 0 0,8-1-1 0 0,55-6 1624 0 0,-25 2-1250 0 0,18-1 283 0 0,-27 1-520 0 0,37 2 0 0 0,-18 5-1046 0 0,-19 3-3017 0 0,-23-4-3644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01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18 13823 0 0,'0'0'315'0'0,"0"0"45"0"0,0 0 21 0 0,0 0-49 0 0,6-7 1620 0 0,-5 7-1526 0 0,0-1 0 0 0,0 1-1 0 0,0-1 1 0 0,-1 1 0 0 0,1-1-1 0 0,0 0 1 0 0,0 1 0 0 0,0-1-1 0 0,-1 0 1 0 0,1 0 0 0 0,0-1-1 0 0,0 1 530 0 0,-1 1-290 0 0,0 0-121 0 0,0 0-28 0 0,0 0-72 0 0,-4 10-272 0 0,2-5-99 0 0,-1 0-1 0 0,0-1 1 0 0,0 0 0 0 0,-1 0-1 0 0,1 0 1 0 0,-1 0 0 0 0,-6 5-1 0 0,-33 21 918 0 0,20-15-678 0 0,-187 121-147 0 0,187-124 354 0 0,19-11-393 0 0,0 0 0 0 0,1 1 1 0 0,-1-1-1 0 0,1 1 0 0 0,0 0 0 0 0,0 0 0 0 0,0 0 0 0 0,0 0 0 0 0,0 1 0 0 0,0-1 0 0 0,-5 7 0 0 0,8-9-126 0 0,0 1 1 0 0,0-1-1 0 0,-1 1 1 0 0,1-1-1 0 0,0 1 1 0 0,0 0-1 0 0,-1-1 1 0 0,1 1-1 0 0,0 0 1 0 0,0-1-1 0 0,0 1 0 0 0,0-1 1 0 0,0 1-1 0 0,0 0 1 0 0,0-1-1 0 0,0 1 1 0 0,0 0-1 0 0,1-1 1 0 0,-1 1-1 0 0,0 0 0 0 0,0-1 1 0 0,0 1-1 0 0,1-1 1 0 0,-1 1-1 0 0,0-1 1 0 0,1 1-1 0 0,-1 0 1 0 0,0-1-1 0 0,1 1 0 0 0,-1-1 1 0 0,1 0-1 0 0,-1 1 1 0 0,1-1-1 0 0,-1 1 1 0 0,1-1-1 0 0,0 1 1 0 0,0 0-2 0 0,2 1 1 0 0,0-1 0 0 0,0 1 0 0 0,-1 0 0 0 0,1-1 0 0 0,1 1 0 0 0,-1-1 0 0 0,0 0 0 0 0,0 0 0 0 0,0 0 0 0 0,1 0 0 0 0,3 0 0 0 0,42 1 0 0 0,-33-1 0 0 0,30-1 0 0 0,-23-1 0 0 0,-1 2 0 0 0,33 4 0 0 0,41 4 0 0 0,-52-5 0 0 0,-36-3 0 0 0,-2 3 0 0 0,-5 4 0 0 0,-2-1-64 0 0,1-5-273 0 0,-6 7-1294 0 0,-9 1-2586 0 0,9-7 2682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03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5 11975 0 0,'0'0'267'0'0,"5"-6"368"0"0,49-50 698 0 0,-43 41-164 0 0,-1-2-1 0 0,-1 1 1 0 0,0-2 0 0 0,-1 1 0 0 0,-1-1-1 0 0,7-24 1 0 0,-9 27-527 0 0,-1 0 0 0 0,0-1 0 0 0,1-16 0 0 0,-5 29-199 0 0,0-2-222 0 0,0 3 166 0 0,-1-10 1202 0 0,4 49-1585 0 0,-2 0 0 0 0,0-1 0 0 0,-10 65 0 0 0,-2-21-4 0 0,8-71 0 0 0,-2 1 0 0 0,4-9 0 0 0,1 0 0 0 0,-1 0 0 0 0,1 0 0 0 0,-1 0 0 0 0,1 0 0 0 0,-1-1 0 0 0,0 1 0 0 0,1 0 0 0 0,-1 0 0 0 0,0 0 0 0 0,0-1 0 0 0,1 1 0 0 0,-1 0 0 0 0,0-1 0 0 0,0 1 0 0 0,0-1 0 0 0,0 1 0 0 0,0-1 0 0 0,0 1 0 0 0,0-1 0 0 0,0 0 0 0 0,0 1 0 0 0,0-1 0 0 0,0 0 0 0 0,0 0 0 0 0,-1 0 0 0 0,1 0 0 0 0,-1 0 0 0 0,-1 0 0 0 0,-2 0-67 0 0,0 0 0 0 0,0 0 0 0 0,0-1 1 0 0,-1 1-1 0 0,-9-4 0 0 0,14 3-518 0 0,-1 0 0 0 0,1 1 0 0 0,-1-1 1 0 0,1-1-1 0 0,0 1 0 0 0,-1 0 0 0 0,1 0 0 0 0,0 0 1 0 0,-2-3-1 0 0,2 3-950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04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11975 0 0,'0'0'547'0'0,"0"0"-11"0"0,0 0-203 0 0,0 0 419 0 0,0 0 220 0 0,0 0 42 0 0,0 0-61 0 0,0 0-288 0 0,0 0-121 0 0,0 0-28 0 0,0 0 66 0 0,0 0 288 0 0,0 0 122 0 0,2 0 28 0 0,5-1-243 0 0,24-2 1126 0 0,-23 3-1798 0 0,1-1 0 0 0,-1 0 0 0 0,0 0 0 0 0,0-1 0 0 0,13-5 0 0 0,2 1 324 0 0,-6 1-32 0 0,0 2 0 0 0,0 0 1 0 0,31-2-1 0 0,215-3-381 0 0,-181 2-16 0 0,43-3 0 0 0,-73 6 0 0 0,25 0 0 0 0,-70 3 0 0 0,-2 0 0 0 0,42-5 0 0 0,-40 5-64 0 0,-6 1-273 0 0,-40-7-6919 0 0,35 5 5209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05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9 13823 0 0,'0'0'315'0'0,"0"0"45"0"0,0 0 21 0 0,0 0-49 0 0,0 0-81 0 0,2-5 1076 0 0,0 2 2107 0 0,-2 3-3406 0 0,0 0 0 0 0,0 0-1 0 0,0 0 1 0 0,0 0 0 0 0,0 0 0 0 0,0 0-1 0 0,0 0 1 0 0,0 0 0 0 0,0 0 0 0 0,0 1-1 0 0,0-1 1 0 0,0 0 0 0 0,0 0 0 0 0,0 0-1 0 0,1 0 1 0 0,-1 0 0 0 0,0 0 0 0 0,0 0-1 0 0,0 0 1 0 0,0 0 0 0 0,0 0 0 0 0,0 0-1 0 0,0 0 1 0 0,0 0 0 0 0,0 0 0 0 0,0 0-1 0 0,0 0 1 0 0,0 0 0 0 0,0 0 0 0 0,0 0-1 0 0,1 0 1 0 0,-1 0 0 0 0,0 0 0 0 0,0-1-1 0 0,0 1 1 0 0,0 0 0 0 0,0 0 0 0 0,0 0-1 0 0,0 0 1 0 0,0 0 0 0 0,0 0 0 0 0,0 0-1 0 0,0 0 1 0 0,0 0 0 0 0,0 0 0 0 0,0 0-1 0 0,0 0 1 0 0,0 0 0 0 0,0 0 0 0 0,0 0-1 0 0,0-1 1 0 0,1 14 2481 0 0,-2 16 931 0 0,-4-7-3440 0 0,-1-1 0 0 0,-1 0 0 0 0,-15 32 0 0 0,-1 2 0 0 0,-35 88 0 0 0,56-136-64 0 0,1-6-273 0 0,1-1-138 0 0,10-8-749 0 0,-5 3 77 0 0,0-1 0 0 0,-1 1-1 0 0,8-12 1 0 0,-4 5 179 0 0,9-8-1079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05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5 21191 0 0,'0'0'480'0'0,"-4"1"333"0"0,2-1-634 0 0,3 0 729 0 0,40-3 98 0 0,0-1 0 0 0,-1-3-1 0 0,58-16 1 0 0,-88 21-985 0 0,28-5-85 0 0,-36 7-273 0 0,-2 0-138 0 0,0 0-1125 0 0,0 0-4590 0 0,0 0-1968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06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61 15663 0 0,'0'0'719'0'0,"1"-1"-20"0"0,10-9-210 0 0,-10 9 600 0 0,-1 1 363 0 0,6-4 974 0 0,-3 5 2480 0 0,-2 3-4895 0 0,0 0 0 0 0,0 0 0 0 0,0 0-1 0 0,-1 0 1 0 0,1 1 0 0 0,-1-1 0 0 0,0 0 0 0 0,0 0-1 0 0,-1 0 1 0 0,1 1 0 0 0,-1-1 0 0 0,0 0 0 0 0,-1 4-1 0 0,-5 12 2 0 0,-11 26-1 0 0,7-21-13 0 0,-38 114 2 0 0,-23 51 0 0 0,62-167 291 0 0,0 0-1 0 0,2 1 1 0 0,-10 40 0 0 0,18-63-791 0 0,0-1 126 0 0,0 0 576 0 0,-1 14 151 0 0,1-17 170 0 0,1-24 158 0 0,13-21-596 0 0,15-21 264 0 0,6-15 148 0 0,8-44 620 0 0,-30 89-1117 0 0,2 0 0 0 0,2 1 0 0 0,1 1 0 0 0,39-58 0 0 0,-47 81 0 0 0,1 1 0 0 0,1 0 0 0 0,0 0 0 0 0,1 1 0 0 0,0 1 0 0 0,0 0 0 0 0,2 1 0 0 0,-1 1 0 0 0,1 0 0 0 0,0 1 0 0 0,1 0 0 0 0,0 2 0 0 0,33-11 0 0 0,-48 17 0 0 0,14-4 0 0 0,0 0 0 0 0,26-3 0 0 0,-36 7 0 0 0,-1-1 0 0 0,1 1 0 0 0,-1 1 0 0 0,1-1 0 0 0,-1 1 0 0 0,1-1 0 0 0,-1 1 0 0 0,0 0 0 0 0,1 1 0 0 0,-1-1 0 0 0,0 1 0 0 0,0 0 0 0 0,0 0 0 0 0,5 3 0 0 0,-4-2 0 0 0,0 1 0 0 0,0-1 0 0 0,0 1 0 0 0,-1 0 0 0 0,1 1 0 0 0,-1-1 0 0 0,0 1 0 0 0,0 0 0 0 0,-1 0 0 0 0,0 0 0 0 0,1 0 0 0 0,-1 0 0 0 0,-1 1 0 0 0,1 0 0 0 0,-1-1 0 0 0,2 9 0 0 0,-2-6 0 0 0,-1 1 0 0 0,0-1 0 0 0,-1 0 0 0 0,0 1 0 0 0,0-1 0 0 0,0 1 0 0 0,-1-1 0 0 0,0 0 0 0 0,-1 1 0 0 0,0-1 0 0 0,0 0 0 0 0,-6 13 0 0 0,0-4 0 0 0,-1 0 0 0 0,-1-1 0 0 0,0 0 0 0 0,-19 22 0 0 0,25-34 0 0 0,0-1 0 0 0,0 1 0 0 0,0-1 0 0 0,0 0 0 0 0,-6 4 0 0 0,-8 5 0 0 0,15-10 0 0 0,-1 0 0 0 0,1 1 0 0 0,-1-1 0 0 0,1 0 0 0 0,-1-1 0 0 0,0 1 0 0 0,0-1 0 0 0,0 1 0 0 0,0-1 0 0 0,0 0 0 0 0,0-1 0 0 0,0 1 0 0 0,0-1 0 0 0,0 1 0 0 0,0-1 0 0 0,0-1 0 0 0,-8 0 0 0 0,-9 0 0 0 0,14 0 0 0 0,0 1 0 0 0,-1-1 0 0 0,1 0 0 0 0,-8-2 0 0 0,13 2 0 0 0,-1 0 0 0 0,1 0 0 0 0,-1 0 0 0 0,1 0 0 0 0,0-1 0 0 0,0 1 0 0 0,0-1 0 0 0,0 1 0 0 0,0-1 0 0 0,0 0 0 0 0,0 0 0 0 0,0 0 0 0 0,1 0 0 0 0,-1 0 0 0 0,-2-4 0 0 0,1 0-92 0 0,-1 0 0 0 0,1 0 0 0 0,0-1-1 0 0,0 0 1 0 0,1 1 0 0 0,0-1 0 0 0,0 0 0 0 0,-1-13 0 0 0,0 0-3647 0 0,-1 8-6157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18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0 13823 0 0,'0'0'315'0'0,"0"0"45"0"0,0 0 21 0 0,0 0-49 0 0,0 0-81 0 0,0 0 481 0 0,0 0 237 0 0,0 0 45 0 0,0 0 8 0 0,0 0 2 0 0,0 0 0 0 0,0 0 0 0 0,1 0-137 0 0,1 0-862 0 0,0-1 0 0 0,-1 1 1 0 0,0 0-1 0 0,1-1 0 0 0,-1 1 0 0 0,1-1 1 0 0,-1 1-1 0 0,1-1 0 0 0,-1 0 0 0 0,0 1 1 0 0,1-1-1 0 0,-1 0 0 0 0,0 0 0 0 0,0 0 1 0 0,0 0-1 0 0,0 0 0 0 0,1-2 0 0 0,4-2 315 0 0,12-9 148 0 0,0 0 0 0 0,-2-2-1 0 0,29-32 1 0 0,-36 37-274 0 0,0 0 0 0 0,-1-1 0 0 0,-1 0 0 0 0,0-1 0 0 0,-1 0 0 0 0,0 0 0 0 0,5-19 0 0 0,-9 24-214 0 0,-1 2 72 0 0,0 4 299 0 0,-1 2 117 0 0,0 0 21 0 0,0 0-66 0 0,-7-3-278 0 0,7 3-165 0 0,0 0 0 0 0,-1-1 0 0 0,1 1 0 0 0,0 0 0 0 0,-1 0 0 0 0,1 0 0 0 0,0-1 0 0 0,-1 1 0 0 0,1 0 0 0 0,0 0 0 0 0,-1 0 0 0 0,1 0 0 0 0,-1 0 0 0 0,1 0 0 0 0,0 0 0 0 0,-1 0 0 0 0,1 0 0 0 0,-1 0 0 0 0,1 0 0 0 0,0 0 0 0 0,-1 0 0 0 0,1 0 0 0 0,0 0 0 0 0,-1 1 0 0 0,1-1 0 0 0,-1 0 0 0 0,1 0 0 0 0,0 0 0 0 0,-1 0 0 0 0,1 1 0 0 0,0-1 0 0 0,-1 0 0 0 0,1 0 0 0 0,0 1 0 0 0,0-1 0 0 0,-1 0 0 0 0,1 1 0 0 0,0-1 0 0 0,0 1 0 0 0,-1-1 0 0 0,-7 8 0 0 0,1 1 0 0 0,-1-1 0 0 0,2 1 0 0 0,-1 1 0 0 0,1-1 0 0 0,1 1 0 0 0,-9 19 0 0 0,12-23 0 0 0,-43 101 0 0 0,40-94 0 0 0,1 1 0 0 0,1-1 0 0 0,0 1 0 0 0,1 0 0 0 0,1 0 0 0 0,0 17 0 0 0,1-27 0 0 0,0-1 0 0 0,0 0 0 0 0,1 0 0 0 0,-1 0 0 0 0,1 0 0 0 0,0 0 0 0 0,0 0 0 0 0,0 0 0 0 0,0 0 0 0 0,1 0 0 0 0,-1 0 0 0 0,1 0 0 0 0,2 3 0 0 0,-2-5 0 0 0,-1 1 0 0 0,1-1 0 0 0,-1 0 0 0 0,1 1 0 0 0,0-1 0 0 0,0 0 0 0 0,0 0 0 0 0,-1 0 0 0 0,1-1 0 0 0,0 1 0 0 0,0 0 0 0 0,0-1 0 0 0,0 1 0 0 0,0-1 0 0 0,0 0 0 0 0,1 1 0 0 0,-1-1 0 0 0,0 0 0 0 0,0-1 0 0 0,4 1 0 0 0,1-2 0 0 0,0 1 0 0 0,0-1 0 0 0,0 0 0 0 0,0-1 0 0 0,-1 0 0 0 0,1 0 0 0 0,-1 0 0 0 0,0-1 0 0 0,1 1 0 0 0,8-9 0 0 0,5-6 0 0 0,28-31 0 0 0,-28 28 0 0 0,2-3 0 0 0,-2-1 0 0 0,-1-1 0 0 0,27-46 0 0 0,-23 29 0 0 0,30-79 0 0 0,-45 97 0 0 0,-8 19 0 0 0,-4 8 0 0 0,-3 7 0 0 0,2 2 0 0 0,1 0 0 0 0,-1 1 0 0 0,2 0 0 0 0,0 0 0 0 0,0 0 0 0 0,0 14 0 0 0,-3 8 0 0 0,-8 52 0 0 0,-4 109 0 0 0,18-191-5 0 0,0 0-1 0 0,0 0 1 0 0,0 0 0 0 0,0 0-1 0 0,1 0 1 0 0,-1 0 0 0 0,1 0-1 0 0,0-1 1 0 0,0 1 0 0 0,1 0-1 0 0,3 7 1 0 0,-5-10-332 0 0,4-2 281 0 0,0 1 1 0 0,0-1-1 0 0,0 0 1 0 0,-1 1-1 0 0,1-2 1 0 0,0 1-1 0 0,-1 0 1 0 0,1-1-1 0 0,-1 0 0 0 0,1 0 1 0 0,-1 0-1 0 0,0 0 1 0 0,6-5-1 0 0,2-3-198 0 0,1-2-1 0 0,9-12 0 0 0,-11 12 206 0 0,23-30 49 0 0,52-88 0 0 0,-71 107 0 0 0,91-177 0 0 0,-90 171 0 0 0,-1 0 119 0 0,-5 13 134 0 0,-1-1 0 0 0,0 0 0 0 0,-1 0 0 0 0,7-31 0 0 0,-14 46 190 0 0,-6 8-278 0 0,-4 7-165 0 0,1 0 0 0 0,1 1 0 0 0,0 0 0 0 0,1 0 0 0 0,0 1 0 0 0,-5 21 0 0 0,-2 0 0 0 0,-69 186 0 0 0,64-160 0 0 0,-19 106 0 0 0,37-157 0 0 0,0 0 0 0 0,1 0 0 0 0,1 15 0 0 0,0-21 0 0 0,-1-4 0 0 0,0 0 0 0 0,0 0 0 0 0,0 0 0 0 0,0 0 0 0 0,0 0 0 0 0,0 0 0 0 0,1-1 0 0 0,-1 1 0 0 0,0 0 0 0 0,1 0 0 0 0,-1 0 0 0 0,1 0 0 0 0,0 1 0 0 0,5 0 0 0 0,-5-2 0 0 0,4 1-40 0 0,0 0 1 0 0,-1 0-1 0 0,1 0 0 0 0,0 0 1 0 0,0-1-1 0 0,-1 0 0 0 0,1 0 1 0 0,0 0-1 0 0,0-1 0 0 0,0 0 1 0 0,-1 0-1 0 0,1 0 0 0 0,0 0 1 0 0,-1-1-1 0 0,1 0 0 0 0,6-3 1 0 0,7-5-106 0 0,0 0 1 0 0,23-18-1 0 0,-41 27 146 0 0,24-16 168 0 0,-2-1 0 0 0,0-2 0 0 0,23-26 0 0 0,-35 35-115 0 0,0-1 0 0 0,-1-1-1 0 0,-1 1 1 0 0,0-2 0 0 0,-1 1 0 0 0,0-1 0 0 0,9-27 0 0 0,-16 41-54 0 0,0 0 0 0 0,0 0 0 0 0,-1 0 0 0 0,1 0 0 0 0,0 0 0 0 0,0 0 0 0 0,0 0 0 0 0,0 0 0 0 0,0 0 0 0 0,-1 1 0 0 0,1-1 0 0 0,0 0 0 0 0,0 0 0 0 0,0 0 0 0 0,0 0 0 0 0,-1 0 0 0 0,1 0 0 0 0,0 0 0 0 0,0 0 0 0 0,0-1 0 0 0,0 1 0 0 0,-1 0 0 0 0,1 0 0 0 0,0 0 0 0 0,0 0 0 0 0,0 0 0 0 0,0 0 0 0 0,-1 0 0 0 0,1 0 0 0 0,0 0 0 0 0,0 0 0 0 0,0 0 0 0 0,0-1 0 0 0,0 1 0 0 0,0 0 0 0 0,-1 0 0 0 0,1 0 0 0 0,0 0 0 0 0,0 0 0 0 0,0-1 0 0 0,0 1 0 0 0,0 0 0 0 0,0 0 0 0 0,0 0 0 0 0,0 0 0 0 0,0-1 0 0 0,0 1 0 0 0,0 0 0 0 0,0 0 0 0 0,0 0 0 0 0,0 0 0 0 0,0-1 0 0 0,0 1 0 0 0,0 0 0 0 0,0 0 0 0 0,0 0 0 0 0,0 0 0 0 0,0-1 0 0 0,0 1 0 0 0,0 0 0 0 0,-10 8 0 0 0,-2 5 0 0 0,0 1 0 0 0,0 1 0 0 0,2 0 0 0 0,0 0 0 0 0,1 1 0 0 0,0 0 0 0 0,1 1 0 0 0,1 0 0 0 0,1 0 0 0 0,0 0 0 0 0,1 1 0 0 0,-5 33 0 0 0,10-47 0 0 0,0-1 0 0 0,0 0 0 0 0,0 1 0 0 0,0-1 0 0 0,1 1 0 0 0,-1-1 0 0 0,1 1 0 0 0,0-1 0 0 0,0 0 0 0 0,0 0 0 0 0,0 1 0 0 0,2 3 0 0 0,-3-7 0 0 0,1 1 0 0 0,-1-1 0 0 0,0 0 0 0 0,0 1 0 0 0,0-1 0 0 0,0 0 0 0 0,1 1 0 0 0,-1-1 0 0 0,0 1 0 0 0,0-1 0 0 0,1 0 0 0 0,-1 1 0 0 0,0-1 0 0 0,0 0 0 0 0,1 0 0 0 0,-1 1 0 0 0,0-1 0 0 0,1 0 0 0 0,-1 0 0 0 0,0 1 0 0 0,1-1 0 0 0,-1 0 0 0 0,1 0 0 0 0,-1 0 0 0 0,0 0 0 0 0,1 0 0 0 0,-1 0 0 0 0,1 1 0 0 0,-1-1 0 0 0,1 0 0 0 0,-1 0 0 0 0,0 0 0 0 0,1 0 0 0 0,-1 0 0 0 0,1-1 0 0 0,-1 1 0 0 0,0 0 0 0 0,1 0 0 0 0,-1 0 0 0 0,1 0 0 0 0,0-1 0 0 0,3 1 0 0 0,0-1 0 0 0,0 0 0 0 0,0 0 0 0 0,0-1 0 0 0,-1 1 0 0 0,1-1 0 0 0,0 0 0 0 0,-1 1 0 0 0,1-2 0 0 0,-1 1 0 0 0,7-5 0 0 0,2-4 0 0 0,17-21 0 0 0,-16 17 0 0 0,125-167 0 0 0,-119 156 0 0 0,4-10 0 0 0,-24 37 0 0 0,0 2 0 0 0,-1 0 0 0 0,1 1 0 0 0,0-1 0 0 0,0 0 0 0 0,0 1 0 0 0,1-1 0 0 0,-1 0 0 0 0,1 1 0 0 0,0-1 0 0 0,0 1 0 0 0,0-1 0 0 0,0 1 0 0 0,1-1 0 0 0,1 7 0 0 0,-2-9 0 0 0,0 0 0 0 0,0 0 0 0 0,1 0 0 0 0,-1 0 0 0 0,1 0 0 0 0,-1 0 0 0 0,0 0 0 0 0,1 0 0 0 0,0 0 0 0 0,-1 0 0 0 0,1 0 0 0 0,0-1 0 0 0,-1 1 0 0 0,1 0 0 0 0,0 0 0 0 0,0-1 0 0 0,-1 1 0 0 0,1-1 0 0 0,0 1 0 0 0,0 0 0 0 0,0-1 0 0 0,0 0 0 0 0,2 1 0 0 0,0 1 0 0 0,1-1 0 0 0,0 1 0 0 0,0-1 0 0 0,0 1 0 0 0,-1-1 0 0 0,7 0 0 0 0,32 1 0 0 0,-31-1 0 0 0,-1 1 0 0 0,-2 1 0 0 0,0 4 0 0 0,-7-4 0 0 0,0 0 0 0 0,0-1 0 0 0,0 1 0 0 0,0 0 0 0 0,0 0 0 0 0,0 1 0 0 0,-1-1 0 0 0,0 0 0 0 0,1 0 0 0 0,-1 0 0 0 0,0 0 0 0 0,-1 0 0 0 0,1 0 0 0 0,-1 4 0 0 0,-1 2 0 0 0,0-1 0 0 0,-1 1 0 0 0,-5 14 0 0 0,0-6 0 0 0,2-4 0 0 0,0 0 0 0 0,1 0 0 0 0,0 1 0 0 0,-3 21 0 0 0,7-35 0 0 0,1 0 0 0 0,0 0 0 0 0,0 1 0 0 0,0-1 0 0 0,0 0 0 0 0,0 1 0 0 0,0-1 0 0 0,0 0 0 0 0,0 0 0 0 0,0 1 0 0 0,0-1 0 0 0,0 0 0 0 0,0 1 0 0 0,0-1 0 0 0,0 0 0 0 0,0 0 0 0 0,0 1 0 0 0,0-1 0 0 0,0 0 0 0 0,0 1 0 0 0,0-1 0 0 0,0 0 0 0 0,1 0 0 0 0,-1 1 0 0 0,0-1 0 0 0,0 0 0 0 0,0 0 0 0 0,0 1 0 0 0,1-1 0 0 0,-1 0 0 0 0,0 0 0 0 0,0 0 0 0 0,1 1 0 0 0,-1-1 0 0 0,0 0 0 0 0,0 0 0 0 0,1 0 0 0 0,-1 0 0 0 0,0 0 0 0 0,0 0 0 0 0,1 1 0 0 0,-1-1 0 0 0,0 0 0 0 0,1 0 0 0 0,-1 0 0 0 0,0 0 0 0 0,0 0 0 0 0,1 0 0 0 0,-1 0 0 0 0,0 0 0 0 0,1 0 0 0 0,9-4 0 0 0,-10 4 0 0 0,3-1 0 0 0,-1 0 0 0 0,1-1 0 0 0,0 1 0 0 0,-1 0 0 0 0,1-1 0 0 0,-1 0 0 0 0,0 0 0 0 0,3-2 0 0 0,2-2 0 0 0,10-8 0 0 0,23-24 0 0 0,-18 17 0 0 0,-16 15-245 0 0,-1 0-1 0 0,1-1 0 0 0,-2 1 1 0 0,1-1-1 0 0,-1 0 1 0 0,0 0-1 0 0,0-1 1 0 0,-1 1-1 0 0,0-1 1 0 0,0 0-1 0 0,-1 0 1 0 0,2-9-1 0 0,-4 9-9306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07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23039 0 0,'0'0'528'0'0,"6"-7"704"0"0,1 0-939 0 0,1 0 0 0 0,0 0 0 0 0,10-6 0 0 0,10-8 1186 0 0,-24 18-1352 0 0,10-10-1929 0 0,-9 6-7398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0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400 11975 0 0,'0'0'267'0'0,"1"-1"42"0"0,12-19 335 0 0,-9 15-621 0 0,-1 0 0 0 0,0 0 0 0 0,5-11 0 0 0,34-73 4518 0 0,-12 30-2110 0 0,12-26 805 0 0,-31 62-2816 0 0,8-20 1216 0 0,-17 36-1345 0 0,0 1 1 0 0,1 0-1 0 0,0 0 0 0 0,6-10 0 0 0,-8 15 152 0 0,3-5-278 0 0,-22 34-92 0 0,11-19 50 0 0,1 1 0 0 0,-12 21 1 0 0,-25 71 434 0 0,-39 102 489 0 0,74-181-1047 0 0,-19 61 0 0 0,24-73 0 0 0,1 1 0 0 0,0 0 0 0 0,1-1 0 0 0,0 1 0 0 0,1 13 0 0 0,0-22-45 0 0,0 0 1 0 0,0-1-1 0 0,1 1 1 0 0,0 0-1 0 0,-1-1 1 0 0,1 1-1 0 0,0-1 1 0 0,0 1-1 0 0,1-1 1 0 0,-1 1-1 0 0,0-1 0 0 0,1 0 1 0 0,0 0-1 0 0,-1 0 1 0 0,1 0-1 0 0,0 0 1 0 0,0 0-1 0 0,0 0 1 0 0,0 0-1 0 0,0-1 0 0 0,1 1 1 0 0,-1-1-1 0 0,0 1 1 0 0,1-1-1 0 0,-1 0 1 0 0,1 0-1 0 0,-1 0 1 0 0,1-1-1 0 0,0 1 1 0 0,-1 0-1 0 0,1-1 0 0 0,0 0 1 0 0,0 0-1 0 0,-1 0 1 0 0,1 0-1 0 0,0 0 1 0 0,-1 0-1 0 0,1-1 1 0 0,0 1-1 0 0,3-2 0 0 0,8-2-533 0 0,0-2-1 0 0,0 1 0 0 0,-1-2 0 0 0,1 0 0 0 0,15-11 0 0 0,-27 16-20 0 0,0 0 0 0 0,0 0 1 0 0,0 0-1 0 0,0 0 0 0 0,0-1 0 0 0,1-2 0 0 0,2-4-6909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0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3823 0 0,'0'0'630'0'0,"0"0"-13"0"0,8-6 504 0 0,1-1-506 0 0,1 1 0 0 0,0 0-1 0 0,0 1 1 0 0,0 0 0 0 0,0 0 0 0 0,1 1-1 0 0,15-4 1 0 0,-4 3 871 0 0,1 1 0 0 0,40-3 0 0 0,-43 7-1536 0 0,-1 0-1 0 0,0 2 1 0 0,23 4 0 0 0,-16 0-3951 0 0,-17-3 2467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0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2 17503 0 0,'0'0'399'0'0,"0"0"60"0"0,0 0 21 0 0,0 0-59 0 0,9-1 1576 0 0,-9 1-1895 0 0,1 0 0 0 0,-1 0-1 0 0,0 0 1 0 0,0 0 0 0 0,0 1 0 0 0,1-1-1 0 0,-1 0 1 0 0,0 0 0 0 0,0 0-1 0 0,0 0 1 0 0,0 0 0 0 0,0 1 0 0 0,1-1-1 0 0,-1 0 1 0 0,0 0 0 0 0,0 0 0 0 0,0 0-1 0 0,0 1 1 0 0,0-1 0 0 0,0 0-1 0 0,0 0 1 0 0,0 0 0 0 0,0 1 0 0 0,0-1-1 0 0,0 0 1 0 0,0 0 0 0 0,0 1 0 0 0,0-1-1 0 0,0 0 1 0 0,0 0 0 0 0,0 0 0 0 0,0 1-1 0 0,0-1 1 0 0,0 0 0 0 0,0 0-1 0 0,0 0 1 0 0,0 1 0 0 0,0-1 0 0 0,-8 13 1518 0 0,-17 16-1298 0 0,19-21 107 0 0,-9 9-425 0 0,-1-1 0 0 0,0 0 1 0 0,-25 18-1 0 0,-103 74 2044 0 0,137-103-2048 0 0,0 1 0 0 0,1 0 0 0 0,0 0 0 0 0,-10 14 0 0 0,10-10 0 0 0,3-1 0 0 0,3-1 0 0 0,2-7 0 0 0,-1 1 0 0 0,0-1 0 0 0,0 0 0 0 0,0 0 0 0 0,1 1 0 0 0,-1-1 0 0 0,0 0 0 0 0,1 0 0 0 0,-1 0 0 0 0,1 0 0 0 0,0-1 0 0 0,-1 1 0 0 0,1 0 0 0 0,-1-1 0 0 0,1 1 0 0 0,0-1 0 0 0,0 0 0 0 0,-1 1 0 0 0,3-1 0 0 0,37 2 0 0 0,-34-2 0 0 0,184-2 0 0 0,-181 3 0 0 0,-2 2-201 0 0,-6-2-850 0 0,-2-1-385 0 0,0 0-79 0 0,0 0-18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2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2 10135 0 0,'0'0'231'0'0,"0"0"29"0"0,0 0 19 0 0,1-1-41 0 0,7-2-190 0 0,-6 2 107 0 0,-1 1-1 0 0,1-1 0 0 0,0 0 1 0 0,-1 0-1 0 0,1 0 1 0 0,0-1-1 0 0,-1 1 0 0 0,0 0 1 0 0,1-1-1 0 0,-1 1 0 0 0,0-1 1 0 0,0 1-1 0 0,2-4 0 0 0,1 0 573 0 0,60-86 6544 0 0,-9-5-4955 0 0,36-107-431 0 0,-55 111-1426 0 0,-32 81-238 0 0,0 0 0 0 0,-1 0 1 0 0,0 0-1 0 0,1-14 0 0 0,6-24 278 0 0,-10 49-499 0 0,0 0 0 0 0,0-1 0 0 0,0 1 0 0 0,1-1 0 0 0,-1 1 0 0 0,0 0 0 0 0,0-1 0 0 0,0 1 0 0 0,0-1 0 0 0,0 1 0 0 0,0-1 0 0 0,0 1 0 0 0,0 0 0 0 0,0-1 0 0 0,0 1 0 0 0,0-1 0 0 0,0 1 0 0 0,0-1 0 0 0,0 1 0 0 0,0 0 0 0 0,0-1 0 0 0,0 1 0 0 0,0-1 0 0 0,0 1 0 0 0,-1 0 0 0 0,1-1 0 0 0,0 1 0 0 0,0 0 0 0 0,-1-1 0 0 0,1 1 0 0 0,0 0 0 0 0,0-1 0 0 0,-1 0 0 0 0,0 1 0 0 0,0-1 0 0 0,1 1 0 0 0,-1-1 0 0 0,1 0 0 0 0,-1 1 0 0 0,0-1 0 0 0,1 1 0 0 0,-1-1 0 0 0,0 1 0 0 0,1-1 0 0 0,-1 1 0 0 0,0-1 0 0 0,0 1 0 0 0,0 0 0 0 0,1-1 0 0 0,-1 1 0 0 0,0 0 0 0 0,0 0 0 0 0,0 0 0 0 0,0 0 0 0 0,1-1 0 0 0,-1 1 0 0 0,0 0 0 0 0,0 1 0 0 0,0-1 0 0 0,0 0 0 0 0,0 0 0 0 0,1 0 0 0 0,-2 1 0 0 0,-1-1 0 0 0,1 1 0 0 0,-1-1 0 0 0,1 1 0 0 0,-1 0 0 0 0,1 0 0 0 0,-1 0 0 0 0,1 0 0 0 0,0 0 0 0 0,0 1 0 0 0,0-1 0 0 0,0 1 0 0 0,-1-1 0 0 0,2 1 0 0 0,-1 0 0 0 0,0-1 0 0 0,0 1 0 0 0,1 0 0 0 0,-4 5 0 0 0,0 2 0 0 0,0 0 0 0 0,-8 19 0 0 0,-15 27 0 0 0,19-39 0 0 0,-14 34 0 0 0,5 2 0 0 0,3 0 0 0 0,1 0 0 0 0,-11 102 0 0 0,25-147 0 0 0,0 0 0 0 0,0 0 0 0 0,0 1 0 0 0,1-1 0 0 0,0 0 0 0 0,0 0 0 0 0,1 0 0 0 0,0-1 0 0 0,5 13 0 0 0,1-8 0 0 0,-4-10 0 0 0,-2-1 0 0 0,0 1 0 0 0,0-1 0 0 0,1 1 0 0 0,-1-1 0 0 0,0 0 0 0 0,1 0 0 0 0,-1 0 0 0 0,1 0 0 0 0,-1 0 0 0 0,0 0 0 0 0,1-1 0 0 0,-1 1 0 0 0,0-1 0 0 0,1 0 0 0 0,-1 1 0 0 0,0-1 0 0 0,0 0 0 0 0,1-1 0 0 0,1 0 0 0 0,6-5 0 0 0,0 0 0 0 0,13-12 0 0 0,-9 6 0 0 0,13-10 0 0 0,-2-2 0 0 0,-1-1 0 0 0,38-52 0 0 0,-60 76 3 0 0,8-13 310 0 0,0 2 1 0 0,1-1-1 0 0,1 2 0 0 0,0-1 0 0 0,17-13 1 0 0,-28 27-304 0 0,0-1 0 0 0,-1 1 1 0 0,1-1-1 0 0,0 0 0 0 0,-1 1 1 0 0,1-1-1 0 0,-1 1 0 0 0,1 0 1 0 0,-1-1-1 0 0,1 1 0 0 0,-1-1 1 0 0,1 1-1 0 0,-1 0 0 0 0,0-1 1 0 0,1 2-1 0 0,2 6-10 0 0,0 0 0 0 0,-1 0 0 0 0,0 0 0 0 0,0 0 0 0 0,-1 0 0 0 0,0 0 0 0 0,0 0 0 0 0,-2 15 0 0 0,2 0 0 0 0,-1-13 0 0 0,1-2 0 0 0,0 1 0 0 0,-1 0 0 0 0,-1-1 0 0 0,-2 15 0 0 0,2-13 0 0 0,3-3 0 0 0,-1-7 0 0 0,0 0 0 0 0,0 0 0 0 0,0 0 0 0 0,0 0 0 0 0,0-1 0 0 0,0 1 0 0 0,0 0 0 0 0,0-1 0 0 0,0 1 0 0 0,0 0 0 0 0,0-1 0 0 0,0 1 0 0 0,0-1 0 0 0,-1 0 0 0 0,1 1 0 0 0,0-1 0 0 0,1-1 0 0 0,15-14 0 0 0,-16 15 0 0 0,24-25 0 0 0,-6 6 0 0 0,0 1 0 0 0,2 1 0 0 0,0 0 0 0 0,24-14 0 0 0,-40 29 0 0 0,1 0 0 0 0,0 0 0 0 0,0 1 0 0 0,0 0 0 0 0,0 0 0 0 0,0 0 0 0 0,9 0 0 0 0,-15 2 0 0 0,1-1 0 0 0,0 1 0 0 0,0 0 0 0 0,-1 0 0 0 0,1 0 0 0 0,0 0 0 0 0,0 0 0 0 0,-1 1 0 0 0,1-1 0 0 0,0 0 0 0 0,-1 0 0 0 0,1 0 0 0 0,0 1 0 0 0,-1-1 0 0 0,1 0 0 0 0,0 1 0 0 0,-1-1 0 0 0,1 0 0 0 0,0 1 0 0 0,-1-1 0 0 0,1 1 0 0 0,-1-1 0 0 0,1 1 0 0 0,-1-1 0 0 0,1 1 0 0 0,-1-1 0 0 0,0 1 0 0 0,1 0 0 0 0,-1-1 0 0 0,0 1 0 0 0,1 0 0 0 0,-1-1 0 0 0,1 2 0 0 0,-1 0 0 0 0,3 5 0 0 0,0-1 0 0 0,-1 1 0 0 0,0 0 0 0 0,-1 0 0 0 0,1 0 0 0 0,-1 0 0 0 0,0 0 0 0 0,-1 8 0 0 0,3 18 0 0 0,-1-23 0 0 0,5 2 0 0 0,-2-12 0 0 0,-5 0 0 0 0,1 1 0 0 0,0-1 0 0 0,-1 0 0 0 0,1 0 0 0 0,0 1 0 0 0,0-1 0 0 0,0 0 0 0 0,-1 0 0 0 0,1 0 0 0 0,0 0 0 0 0,0 0 0 0 0,0 0 0 0 0,0 0 0 0 0,-1 0 0 0 0,1 0 0 0 0,0 0 0 0 0,0-1 0 0 0,-1 1 0 0 0,1 0 0 0 0,0-1 0 0 0,0 1 0 0 0,-1 0 0 0 0,1-1 0 0 0,0 1 0 0 0,-1-1 0 0 0,1 1 0 0 0,0-1 0 0 0,0 0 0 0 0,1-1 0 0 0,1 0-99 0 0,0 0 0 0 0,-1 0 0 0 0,1 0 0 0 0,-1-1 0 0 0,1 1 0 0 0,-1-1 0 0 0,0 1 0 0 0,0-1-1 0 0,0 0 1 0 0,0 0 0 0 0,-1 0 0 0 0,1 0 0 0 0,1-4 0 0 0,1-5-685 0 0,-1 0-1 0 0,3-15 1 0 0,-3 13 321 0 0,2-5-1070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3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1975 0 0,'0'0'267'0'0,"0"0"42"0"0,0 0 17 0 0,0 0-28 0 0,0 0-58 0 0,0 0 491 0 0,0 0 238 0 0,0 0 45 0 0,0 0-129 0 0,0 0-506 0 0,0 0 37 0 0,0 0 80 0 0,0 0 14 0 0,0 0-67 0 0,0 0-222 0 0,0 0 166 0 0,0 0 101 0 0,0 0 21 0 0,0 0-66 0 0,1-2-294 0 0,2-4-133 0 0,3-1-16 0 0,-6 7 0 0 0,0-1 1 0 0,0 1-1 0 0,1-1 0 0 0,-1 1 0 0 0,0 0 0 0 0,1-1 0 0 0,-1 1 1 0 0,0-1-1 0 0,1 1 0 0 0,-1 0 0 0 0,0-1 0 0 0,1 1 1 0 0,-1 0-1 0 0,1-1 0 0 0,-1 1 0 0 0,1 0 0 0 0,-1 0 1 0 0,1 0-1 0 0,-1-1 0 0 0,1 1 0 0 0,-1 0 0 0 0,1 0 0 0 0,0 0 1 0 0,2-1-7 0 0,7-12-57 0 0,-9 12-274 0 0,-1 1-138 0 0,0 0-33 0 0,0 0 66 0 0,0 0-577 0 0,0 0-3513 0 0,0 0-1531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4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12 8287 0 0,'0'0'382'0'0,"0"0"-8"0"0,0 0-102 0 0,0 0 463 0 0,0 0 234 0 0,0 0 45 0 0,1-6 631 0 0,-1 2 2424 0 0,0 3-3623 0 0,-3 3 491 0 0,-9 10 1733 0 0,-9 17 1097 0 0,1 6-3710 0 0,-26 46 938 0 0,-65 161 1 0 0,95-198-996 0 0,-50 158 0 0 0,60-178 0 0 0,-23 111 0 0 0,27-119 0 0 0,1 0 0 0 0,0 0 0 0 0,1 0 0 0 0,1 0 0 0 0,0 0 0 0 0,6 26 0 0 0,-3-28 15 0 0,0-1 0 0 0,0 1 0 0 0,2-1 0 0 0,-1 0 0 0 0,2 0 0 0 0,14 22 0 0 0,-18-31 1 0 0,0 0-1 0 0,0 0 0 0 0,1 0 1 0 0,0 0-1 0 0,0-1 0 0 0,0 1 1 0 0,0-1-1 0 0,0 0 0 0 0,1 0 1 0 0,-1 0-1 0 0,1-1 0 0 0,0 0 1 0 0,-1 0-1 0 0,1 0 0 0 0,0 0 1 0 0,1-1-1 0 0,-1 0 0 0 0,0 0 1 0 0,0 0-1 0 0,0-1 0 0 0,10 0 1 0 0,-10 0 91 0 0,0 0 0 0 0,1-1 0 0 0,-1 0 0 0 0,0 0 0 0 0,0 0 0 0 0,0-1 0 0 0,0 1 0 0 0,0-1 0 0 0,0 0 0 0 0,-1-1 0 0 0,1 1 0 0 0,-1-1 0 0 0,1 0 0 0 0,3-4 0 0 0,-2 0-107 0 0,-3-1 0 0 0,-4 1-133 0 0,0 6-102 0 0,0 0 0 0 0,0 0-1 0 0,0 0 1 0 0,0 0 0 0 0,0 0 0 0 0,0 1 0 0 0,0-1 0 0 0,-1 0 0 0 0,1 1 0 0 0,0-1 0 0 0,0 1 0 0 0,-1-1 0 0 0,1 1 0 0 0,0 0-1 0 0,-1 0 1 0 0,-1-1 0 0 0,-6-1-5933 0 0,-4-2-2182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4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85 13823 0 0,'0'0'630'0'0,"0"-1"-13"0"0,6-23-409 0 0,-2 16 1515 0 0,-1 0-1 0 0,1 0 1 0 0,0 0 0 0 0,10-13-1 0 0,-13 20-1178 0 0,-1 1-28 0 0,0-1-431 0 0,0 1 0 0 0,0 0 0 0 0,1 0 0 0 0,-1-1 0 0 0,0 1 0 0 0,0 0 0 0 0,0 0 0 0 0,0-1 0 0 0,0 1 0 0 0,0 0 0 0 0,0 0 0 0 0,1 0 0 0 0,-1-1 0 0 0,0 1-1 0 0,0 0 1 0 0,0 0 0 0 0,1 0 0 0 0,-1 0 0 0 0,0 0 0 0 0,0-1 0 0 0,0 1 0 0 0,1 0 0 0 0,-1 0 0 0 0,0 0 0 0 0,0 0 0 0 0,1 0 0 0 0,-1 0 0 0 0,0 0 0 0 0,0 0 0 0 0,1 0 0 0 0,-1 0 0 0 0,2 4-33 0 0,0-1 0 0 0,0 1 0 0 0,-1 0 0 0 0,0 0 1 0 0,1 0-1 0 0,-1 0 0 0 0,-1 1 0 0 0,1-1 0 0 0,-1 0 0 0 0,1 0 0 0 0,-1 1 1 0 0,0-1-1 0 0,-1 0 0 0 0,0 7 0 0 0,-3 9 461 0 0,-13 37-1 0 0,7-24-326 0 0,-26 141-250 0 0,35-173-273 0 0,1-1-138 0 0,0 0-33 0 0,0 0-140 0 0,0 0-572 0 0,0 0-253 0 0,0 0-51 0 0,0 0-11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5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3 17503 0 0,'0'0'399'0'0,"0"0"60"0"0,0 0 21 0 0,0 0-59 0 0,-1-1-276 0 0,-3 0 11 0 0,3 1 570 0 0,1 0 244 0 0,0 0 43 0 0,0 0-59 0 0,0 0-289 0 0,205-9 2838 0 0,-42 1-1234 0 0,-111 4-2267 0 0,100-19 1 0 0,-63 7-72 0 0,-88 15-268 0 0,-19 6-1362 0 0,-43 13-3858 0 0,31-10 3510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5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5 19351 0 0,'0'0'439'0'0,"0"0"62"0"0,0 0 33 0 0,0 0-65 0 0,-4-4-169 0 0,4 4 442 0 0,0 0 229 0 0,0 0 42 0 0,0 0-59 0 0,0 0-289 0 0,1 2-450 0 0,-1 1 0 0 0,1-1 0 0 0,0 1 0 0 0,-1-1-1 0 0,1 1 1 0 0,-1 3 0 0 0,1 17-129 0 0,-5 38 0 0 0,1-45 176 0 0,-1 0 0 0 0,0 0 1 0 0,-1-1-1 0 0,-1 1 0 0 0,0-1 0 0 0,-9 15 0 0 0,3-3-65 0 0,7-12-245 0 0,5-14-289 0 0,0-1-138 0 0,0 0-33 0 0,5-10-1360 0 0,9-12-1129 0 0,-3 9 1462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5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23039 0 0,'0'0'528'0'0,"2"-1"69"0"0,36-6 898 0 0,9-3-656 0 0,74-36 1042 0 0,-60 21-798 0 0,-60 25-2134 0 0,-1 0-385 0 0,0 0-1545 0 0,0 0-5886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09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5 11975 0 0,'0'0'267'0'0,"0"0"42"0"0,0 0 17 0 0,3 1-28 0 0,-3-1-302 0 0,1 1-1 0 0,0-1 0 0 0,0 0 0 0 0,-1 0 1 0 0,1 0-1 0 0,0 0 0 0 0,0 0 0 0 0,0 0 1 0 0,-1 0-1 0 0,1 0 0 0 0,0 0 0 0 0,0 0 1 0 0,-1 0-1 0 0,1 0 0 0 0,0 0 0 0 0,0-1 1 0 0,-1 1-1 0 0,1 0 0 0 0,0-1 0 0 0,0 0 1 0 0,16-14 639 0 0,-9 4 636 0 0,13-22 1 0 0,-15 22-444 0 0,45-73 1242 0 0,31-54 145 0 0,8-35-80 0 0,-82 157-2137 0 0,6-20 1 0 0,-1 4 464 0 0,-12 30-360 0 0,0-1 0 0 0,0 1-1 0 0,-1 0 1 0 0,1 0 0 0 0,-1 0 0 0 0,1 0 0 0 0,-1-1 0 0 0,0 1-1 0 0,0 0 1 0 0,0 0 0 0 0,0-1 0 0 0,0 1 0 0 0,-1-3 0 0 0,1 5-98 0 0,0-1-1 0 0,0 0 1 0 0,-1 1 0 0 0,1-1-1 0 0,0 1 1 0 0,0-1 0 0 0,0 1 0 0 0,-1-1-1 0 0,1 1 1 0 0,0-1 0 0 0,-1 1 0 0 0,1 0-1 0 0,0-1 1 0 0,-1 1 0 0 0,1-1 0 0 0,-1 1-1 0 0,1 0 1 0 0,-1-1 0 0 0,1 1 0 0 0,-1 0-1 0 0,1-1 1 0 0,-1 1 0 0 0,1 0 0 0 0,-1 0-1 0 0,1 0 1 0 0,-1-1 0 0 0,1 1 0 0 0,-1 0-1 0 0,1 0 1 0 0,-1 0 0 0 0,0 0-1 0 0,1 0 1 0 0,-1 0 0 0 0,1 0 0 0 0,-1 0-1 0 0,1 0 1 0 0,-1 0 0 0 0,0 1 0 0 0,0-1-1 0 0,0 0 44 0 0,-2 1 12 0 0,1 0 0 0 0,-1-1 0 0 0,0 1 0 0 0,1 0 0 0 0,-1 1 0 0 0,1-1 0 0 0,-1 0 0 0 0,1 1-1 0 0,0-1 1 0 0,0 1 0 0 0,0 0 0 0 0,-1-1 0 0 0,2 1 0 0 0,-1 0 0 0 0,0 1 0 0 0,-2 2 0 0 0,-4 6 258 0 0,1 0 1 0 0,-6 12 0 0 0,13-22-318 0 0,-43 74-1 0 0,-22 44 0 0 0,38-60 0 0 0,2 1 0 0 0,3 2 0 0 0,-18 84 0 0 0,38-140 0 0 0,1 0 0 0 0,0 0 0 0 0,1 0 0 0 0,-1 1 0 0 0,1-1 0 0 0,1 0 0 0 0,-1 0 0 0 0,2 9 0 0 0,-1-13 0 0 0,-1-1 0 0 0,1 1 0 0 0,-1-1 0 0 0,1 1 0 0 0,0-1 0 0 0,0 0 0 0 0,-1 1 0 0 0,1-1 0 0 0,0 0 0 0 0,0 0 0 0 0,0 1 0 0 0,1-1 0 0 0,-1 0 0 0 0,0 0 0 0 0,2 1 0 0 0,-1-1 0 0 0,0 0 0 0 0,0-1 0 0 0,-1 1 0 0 0,1 0 0 0 0,0-1 0 0 0,0 0 0 0 0,0 1 0 0 0,0-1 0 0 0,0 0 0 0 0,0 0 0 0 0,0 0 0 0 0,0 0 0 0 0,0 0 0 0 0,0-1 0 0 0,3 0 0 0 0,6-2 0 0 0,1-1 0 0 0,-1 0 0 0 0,0 0 0 0 0,0-2 0 0 0,-1 1 0 0 0,1-1 0 0 0,-1-1 0 0 0,-1 0 0 0 0,1 0 0 0 0,-1-1 0 0 0,16-17 0 0 0,-6 3 0 0 0,-1-1 0 0 0,-1 0 0 0 0,26-49 0 0 0,-40 66 0 0 0,18-39 0 0 0,-19 41 0 0 0,-1 0 0 0 0,1 1 0 0 0,-1-1 0 0 0,-1 0 0 0 0,1 0 0 0 0,0 0 0 0 0,-1 0 0 0 0,0 0 0 0 0,0 0 0 0 0,-1-6 0 0 0,1 9 0 0 0,0 1 0 0 0,0-1 0 0 0,0 0 0 0 0,-1 0 0 0 0,1 0 0 0 0,-1 0 0 0 0,1 1 0 0 0,0-1 0 0 0,-1 0 0 0 0,1 0 0 0 0,-1 1 0 0 0,1-1 0 0 0,-1 0 0 0 0,0 1 0 0 0,1-1 0 0 0,-1 1 0 0 0,0-1 0 0 0,0 1 0 0 0,1-1 0 0 0,-1 1 0 0 0,0-1 0 0 0,0 1 0 0 0,1-1 0 0 0,-1 1 0 0 0,0 0 0 0 0,0 0 0 0 0,0 0 0 0 0,0-1 0 0 0,0 1 0 0 0,0 0 0 0 0,1 0 0 0 0,-1 0 0 0 0,0 0 0 0 0,0 0 0 0 0,0 0 0 0 0,0 1 0 0 0,0-1 0 0 0,0 0 0 0 0,1 0 0 0 0,-1 1 0 0 0,-1-1 0 0 0,0 1 0 0 0,1-1 0 0 0,1 0 0 0 0,-1 0 0 0 0,0 0 0 0 0,1 0 0 0 0,-1 0 0 0 0,1 0 0 0 0,-1 0 0 0 0,1 1 0 0 0,-1-1 0 0 0,1 0 0 0 0,0 0 0 0 0,-1 0 0 0 0,1 1 0 0 0,-1-1 0 0 0,1 0 0 0 0,-1 1 0 0 0,1-1 0 0 0,0 0 0 0 0,-1 1 0 0 0,1-1 0 0 0,0 0 0 0 0,-1 1 0 0 0,1-1 0 0 0,0 1 0 0 0,-1-1 0 0 0,1 1 0 0 0,0-1 0 0 0,0 1 0 0 0,0-1 0 0 0,-1 1 0 0 0,1-1 0 0 0,0 1 0 0 0,0-1 0 0 0,0 1 0 0 0,0 1 0 0 0,-11 18 0 0 0,8-10 0 0 0,5-1 0 0 0,6-1 0 0 0,1-3 0 0 0,1 0 0 0 0,0 0 0 0 0,0-1 0 0 0,0-1 0 0 0,1 0 0 0 0,-1 0 0 0 0,1-1 0 0 0,-1 0 0 0 0,14 0 0 0 0,-10-1 0 0 0,0 1 0 0 0,0 1 0 0 0,0 0 0 0 0,19 7 0 0 0,-30-9 0 0 0,-1 1 0 0 0,1-1 0 0 0,0 1 0 0 0,-1 0 0 0 0,1-1 0 0 0,-1 1 0 0 0,0 0 0 0 0,0 1 0 0 0,1-1 0 0 0,-1 0 0 0 0,-1 1 0 0 0,1-1 0 0 0,0 1 0 0 0,-1-1 0 0 0,1 1 0 0 0,-1 0 0 0 0,0-1 0 0 0,0 1 0 0 0,0 0 0 0 0,0 0 0 0 0,0 0 0 0 0,-1 0 0 0 0,1 0 0 0 0,-1 5 0 0 0,1-2 0 0 0,-2 1 0 0 0,1-1 0 0 0,-1 1 0 0 0,0-1 0 0 0,0 0 0 0 0,-1 1 0 0 0,1-1 0 0 0,-1 0 0 0 0,-1 0 0 0 0,-4 9 0 0 0,3-7 0 0 0,3-7 0 0 0,1-3 0 0 0,2-7 0 0 0,3-10 0 0 0,43-89 0 0 0,-39 91 0 0 0,1 1 0 0 0,1 0 0 0 0,0 1 0 0 0,16-17 0 0 0,-21 24 0 0 0,-4 6 0 0 0,0-1 0 0 0,0 1 0 0 0,0-1 0 0 0,0 1 0 0 0,0 0 0 0 0,1 0 0 0 0,-1 0 0 0 0,5-3 0 0 0,-6 5 0 0 0,-1 0 0 0 0,0-1 0 0 0,1 1 0 0 0,-1 0 0 0 0,0 0 0 0 0,1-1 0 0 0,-1 1 0 0 0,1 0 0 0 0,-1 0 0 0 0,0 0 0 0 0,1-1 0 0 0,-1 1 0 0 0,1 0 0 0 0,-1 0 0 0 0,1 0 0 0 0,-1 0 0 0 0,1 0 0 0 0,-1 0 0 0 0,0 0 0 0 0,1 0 0 0 0,-1 0 0 0 0,1 0 0 0 0,-1 0 0 0 0,1 0 0 0 0,-1 0 0 0 0,1 1 0 0 0,2 3 0 0 0,0 0 0 0 0,1 1 0 0 0,-1-1 0 0 0,0 1 0 0 0,0 0 0 0 0,-1 1 0 0 0,3 6 0 0 0,8 14 0 0 0,-3-12 0 0 0,-5-13 0 0 0,-2 0 0 0 0,2 0 0 0 0,-1 1 0 0 0,1-1 0 0 0,0 0 0 0 0,0 0 0 0 0,0-1 0 0 0,0 1 0 0 0,0-1 0 0 0,0 0 0 0 0,0 0 0 0 0,-1-1 0 0 0,1 0 0 0 0,9-2 0 0 0,4-2 0 0 0,-1-1 0 0 0,17-9 0 0 0,-31 14 0 0 0,27-16 0 0 0,-26 17 0 0 0,-6 5 0 0 0,-6 5 0 0 0,-2 3 0 0 0,0-1 0 0 0,1 2 0 0 0,0-1 0 0 0,1 1 0 0 0,0 0 0 0 0,2 1 0 0 0,-1 0 0 0 0,2 0 0 0 0,-6 24 0 0 0,9-17 0 0 0,6-14 0 0 0,-3-6 0 0 0,1-1 0 0 0,-1 1 0 0 0,1-1 0 0 0,0 0 0 0 0,-1 0 0 0 0,1 0 0 0 0,0 0 0 0 0,0 0 0 0 0,0 0 0 0 0,0-1 0 0 0,0 1 0 0 0,0 0 0 0 0,0-1 0 0 0,0 0 0 0 0,0 1 0 0 0,0-1 0 0 0,0 0 0 0 0,0 0 0 0 0,0 0 0 0 0,0 0 0 0 0,0-1 0 0 0,0 1 0 0 0,4-1 0 0 0,1-1 0 0 0,0 0 0 0 0,-1 0 0 0 0,1-1 0 0 0,0 0 0 0 0,9-6 0 0 0,12-8 0 0 0,-1-2 0 0 0,35-31 0 0 0,-48 38 0 0 0,-1-2 0 0 0,-1 0 0 0 0,0 0 0 0 0,0-1 0 0 0,15-28 0 0 0,-22 33 0 0 0,-3 0 0 0 0,-2 10 0 0 0,0 0 0 0 0,0-1 0 0 0,0 1 0 0 0,0 0 0 0 0,0 0 0 0 0,0 0 0 0 0,0 0 0 0 0,0-1 0 0 0,0 1 0 0 0,0 0 0 0 0,0 0 0 0 0,0 0 0 0 0,0 0 0 0 0,0 0 0 0 0,0-1 0 0 0,0 1 0 0 0,0 0 0 0 0,-1 0 0 0 0,1 0 0 0 0,0 0 0 0 0,0 0 0 0 0,0-1 0 0 0,0 1 0 0 0,0 0 0 0 0,0 0 0 0 0,-1 0 0 0 0,1 0 0 0 0,0 0 0 0 0,0 0 0 0 0,0 0 0 0 0,0 0 0 0 0,0 0 0 0 0,-1 0 0 0 0,1-1 0 0 0,-2 2 0 0 0,1-1 0 0 0,-1 0 0 0 0,0 1 0 0 0,1-1 0 0 0,-1 1 0 0 0,1 0 0 0 0,-1-1 0 0 0,1 1 0 0 0,-1 0 0 0 0,1 0 0 0 0,-1 0 0 0 0,1 0 0 0 0,0 0 0 0 0,-1 0 0 0 0,0 2 0 0 0,-21 21 0 0 0,21-21 0 0 0,-3 3 0 0 0,1 0 0 0 0,-1 0 0 0 0,2 1 0 0 0,-1 0 0 0 0,1-1 0 0 0,0 1 0 0 0,-2 8 0 0 0,-12 53 0 0 0,16-61 0 0 0,1-6 0 0 0,-1 1 0 0 0,1 0 0 0 0,0-1 0 0 0,0 1 0 0 0,1-1 0 0 0,-1 1 0 0 0,0 0 0 0 0,0-1 0 0 0,1 1 0 0 0,-1 0 0 0 0,1-1 0 0 0,-1 1 0 0 0,1-1 0 0 0,0 1 0 0 0,0-1 0 0 0,-1 0 0 0 0,1 1 0 0 0,0-1 0 0 0,0 0 0 0 0,1 1 0 0 0,-1-1 0 0 0,0 0 0 0 0,0 0 0 0 0,0 0 0 0 0,2 1 0 0 0,0 0 0 0 0,-1-1 0 0 0,0 0 0 0 0,0 0 0 0 0,1 0 0 0 0,-1 0 0 0 0,0 0 0 0 0,1 0 0 0 0,-1 0 0 0 0,1-1 0 0 0,-1 1 0 0 0,1-1 0 0 0,0 0 0 0 0,-1 0 0 0 0,1 0 0 0 0,3 0 0 0 0,5-2 0 0 0,0-1 0 0 0,-1 0 0 0 0,1-1 0 0 0,-1 0 0 0 0,1-1 0 0 0,-1 0 0 0 0,-1 0 0 0 0,1-1 0 0 0,16-14 0 0 0,-7 4 0 0 0,-2-1 0 0 0,0-1 0 0 0,21-30 0 0 0,36-65 72 0 0,-73 112 299 0 0,-1 1 117 0 0,0 0 21 0 0,0 0-66 0 0,0 1-294 0 0,2 15-136 0 0,1 1-12 0 0,0-1 0 0 0,9 29 0 0 0,12 6-1 0 0,-18-41 0 0 0,0 1 0 0 0,-1-1 0 0 0,-1 1 0 0 0,0-1 0 0 0,-1 1 0 0 0,0 1 0 0 0,3 13 0 0 0,-6-20 0 0 0,0-1 0 0 0,-1 1 0 0 0,1-1 0 0 0,-1 1 0 0 0,0-1 0 0 0,0 0 0 0 0,0 0 0 0 0,-1 1 0 0 0,1-1 0 0 0,-1 0 0 0 0,0 0 0 0 0,0 0 0 0 0,0 0 0 0 0,-5 5 0 0 0,5-7 0 0 0,0 0 0 0 0,0 0 0 0 0,1 0 0 0 0,-1 0 0 0 0,0 0 0 0 0,-1-1 0 0 0,1 1 0 0 0,0-1 0 0 0,0 0 0 0 0,-1 1 0 0 0,1-1 0 0 0,0 0 0 0 0,-1-1 0 0 0,1 1 0 0 0,-1 0 0 0 0,0-1 0 0 0,1 1 0 0 0,-1-1 0 0 0,1 0 0 0 0,-1 0 0 0 0,0 0 0 0 0,1 0 0 0 0,-1 0 0 0 0,0 0 0 0 0,1-1 0 0 0,-3 0 0 0 0,2 0-215 0 0,1 0 0 0 0,-1-1 0 0 0,1 1 1 0 0,-1 0-1 0 0,1-1 0 0 0,0 0 0 0 0,0 1 0 0 0,0-1 0 0 0,0 0 0 0 0,0 0 0 0 0,0 0 1 0 0,-2-3-1 0 0,-4-6-808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6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4 19351 0 0,'0'0'439'0'0,"0"0"62"0"0,0 0 33 0 0,0 0-65 0 0,1 1-309 0 0,2 4 26 0 0,0 0 0 0 0,-1 0-1 0 0,0 0 1 0 0,0 0 0 0 0,0 1 0 0 0,-1-1 0 0 0,0 0 0 0 0,0 1 0 0 0,0-1 0 0 0,-1 1 0 0 0,0 10-1 0 0,-1 6 1492 0 0,-8 37 0 0 0,3-23-1100 0 0,3-14-577 0 0,0 0 0 0 0,-11 29 0 0 0,-5 34 1440 0 0,16-75-1312 0 0,0 1 1 0 0,-1 14-1 0 0,3-17-91 0 0,0-1 0 0 0,-1 1 1 0 0,1-1-1 0 0,-2 0 0 0 0,-5 14 0 0 0,-6 10-37 0 0,11-23 0 0 0,-3-4 0 0 0,-9-12 0 0 0,14 8 0 0 0,1-1 0 0 0,-1 1 0 0 0,0 0 0 0 0,1-1 0 0 0,-1 1 0 0 0,0-1 0 0 0,1 1 0 0 0,-1-1 0 0 0,1 1 0 0 0,-1-1 0 0 0,1 1 0 0 0,-1-1 0 0 0,1 1 0 0 0,-1-1 0 0 0,1 0 0 0 0,0 1 0 0 0,-1-1 0 0 0,1 0 0 0 0,0 1 0 0 0,-1-1 0 0 0,1 0 0 0 0,0 0 0 0 0,0 1 0 0 0,0-1 0 0 0,0 0 0 0 0,0 1 0 0 0,0-3 0 0 0,-1 0 0 0 0,0-4 63 0 0,0 0 1 0 0,0 0-1 0 0,1 0 0 0 0,0 0 1 0 0,0 1-1 0 0,0-1 0 0 0,1 0 1 0 0,0 0-1 0 0,2-7 0 0 0,3-5 473 0 0,14-32-1 0 0,0 1-191 0 0,-9 24-344 0 0,0 1 0 0 0,1 1 0 0 0,2 0 0 0 0,20-28 0 0 0,-23 37 0 0 0,1 0 0 0 0,0 0 0 0 0,1 1 0 0 0,1 1 0 0 0,0 0 0 0 0,1 1 0 0 0,0 0 0 0 0,1 1 0 0 0,30-15 0 0 0,-41 23 0 0 0,-3 2 0 0 0,0 0 0 0 0,0 0 0 0 0,0 1 0 0 0,0-1 0 0 0,0 1 0 0 0,0-1 0 0 0,0 1 0 0 0,0 0 0 0 0,0 0 0 0 0,4 0 0 0 0,-4-1 0 0 0,-1 1 0 0 0,-1-1 0 0 0,1 1 0 0 0,0 0 0 0 0,0 0 0 0 0,-1 0 0 0 0,1 0 0 0 0,0 0 0 0 0,0 0 0 0 0,0 0 0 0 0,-1 0 0 0 0,1 0 0 0 0,0 0 0 0 0,0 0 0 0 0,-1 1 0 0 0,1-1 0 0 0,0 0 0 0 0,-1 1 0 0 0,1-1 0 0 0,0 0 0 0 0,1 1 0 0 0,0 0 0 0 0,0 0 0 0 0,0 0 0 0 0,0 0 0 0 0,0 0 0 0 0,0 1 0 0 0,0-1 0 0 0,0 0 0 0 0,-1 1 0 0 0,1-1 0 0 0,0 1 0 0 0,-1 0 0 0 0,1-1 0 0 0,-1 1 0 0 0,0 0 0 0 0,1 0 0 0 0,0 3 0 0 0,0-1 0 0 0,-1-1 0 0 0,0 1 0 0 0,0 0 0 0 0,0-1 0 0 0,0 1 0 0 0,-1 0 0 0 0,0 0 0 0 0,1 0 0 0 0,-2 4 0 0 0,1 0 0 0 0,-1 0 0 0 0,-1 1 0 0 0,0-1 0 0 0,0-1 0 0 0,0 1 0 0 0,-1 0 0 0 0,0 0 0 0 0,-7 11 0 0 0,4-10-330 0 0,0 1 0 0 0,-1-1 0 0 0,0-1 0 0 0,0 1 0 0 0,-1-1 0 0 0,-18 13 0 0 0,22-18 146 0 0,0 0 0 0 0,-1 0 0 0 0,1 0 0 0 0,-1-1-1 0 0,0 0 1 0 0,0 0 0 0 0,0 0 0 0 0,0 0 0 0 0,0-1-1 0 0,0 0 1 0 0,0 0 0 0 0,0-1 0 0 0,-1 1 0 0 0,1-1-1 0 0,0 0 1 0 0,0 0 0 0 0,-7-2 0 0 0,1-1-1848 0 0,0-3-15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8:28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10135 0 0,'6'-13'1202'0'0,"-5"12"-456"0"0,-1 1 232 0 0,0 0 40 0 0,0 0-63 0 0,0 0-290 0 0,0 0-121 0 0,0 0-28 0 0,4-11 1532 0 0,-3 10-1772 0 0,0-1 0 0 0,0 0-1 0 0,0 1 1 0 0,0-1 0 0 0,-1 0-1 0 0,1 0 1 0 0,0 0 0 0 0,-1 0-1 0 0,1 0 1 0 0,-1 0 0 0 0,0 1-1 0 0,0-5 1 0 0,0 5 203 0 0,3-1-352 0 0,10-5 2886 0 0,-12 5-2829 0 0,14-2 1680 0 0,-11 2-1629 0 0,8-1 686 0 0,25 7-29 0 0,-35-4-855 0 0,1 1 1 0 0,0 0 0 0 0,-1 0-1 0 0,1 1 1 0 0,-1-1-1 0 0,1 0 1 0 0,-1 1 0 0 0,0 0-1 0 0,0-1 1 0 0,1 1 0 0 0,-1 0-1 0 0,-1 0 1 0 0,1 0-1 0 0,0 1 1 0 0,0-1 0 0 0,-1 0-1 0 0,1 1 1 0 0,-1-1 0 0 0,0 1-1 0 0,2 3 1 0 0,3 9 217 0 0,-1-1 0 0 0,4 25 0 0 0,-5-24-205 0 0,3 21-50 0 0,-1 2 0 0 0,0 38 0 0 0,-1-11 0 0 0,-1-12 0 0 0,2 21 0 0 0,44 281 0 0 0,-40-286 0 0 0,-4 1 0 0 0,-4 87 0 0 0,-4-111 0 0 0,-2-1 0 0 0,-2 1 0 0 0,-3-1 0 0 0,-19 64 0 0 0,-7-21 0 0 0,31-79 0 0 0,-1 3 0 0 0,1-6 0 0 0,-2 2 0 0 0,1-1 0 0 0,-4 0 0 0 0,5-8 0 0 0,3 1 0 0 0,-6-1 0 0 0,2-4 0 0 0,-8-17-3301 0 0,12 21 2613 0 0,1 0 0 0 0,-1 0 0 0 0,1 0 0 0 0,0-1 1 0 0,0 1-1 0 0,0 0 0 0 0,-1 0 0 0 0,1-1 0 0 0,0 1 0 0 0,1-2 0 0 0,0-5-8300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36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84 11975 0 0,'0'0'547'0'0,"0"0"-11"0"0,-2-16 3488 0 0,2 14-3847 0 0,0 0 1 0 0,-1 1 0 0 0,1-1-1 0 0,0 0 1 0 0,0 0-1 0 0,0 1 1 0 0,1-1-1 0 0,-1 0 1 0 0,0 1-1 0 0,1-1 1 0 0,-1 0-1 0 0,1 0 1 0 0,-1 1 0 0 0,2-3-1 0 0,0 0 250 0 0,1 1 0 0 0,0-1 0 0 0,0 0-1 0 0,5-3 1 0 0,-7 5-241 0 0,0 2-96 0 0,0-1 0 0 0,-1 0-1 0 0,1 0 1 0 0,0 0 0 0 0,-1 1 0 0 0,1-1 0 0 0,0 1-1 0 0,0-1 1 0 0,0 0 0 0 0,0 1 0 0 0,0-1 0 0 0,-1 1-1 0 0,1 0 1 0 0,0-1 0 0 0,2 0 0 0 0,-2 1-63 0 0,0 1 1 0 0,0-1-1 0 0,0 0 1 0 0,0 0-1 0 0,0 0 1 0 0,1 0-1 0 0,-1 1 1 0 0,0-1-1 0 0,0 1 1 0 0,-1-1-1 0 0,1 0 1 0 0,0 1 0 0 0,0 0-1 0 0,0-1 1 0 0,0 1-1 0 0,0-1 1 0 0,0 1-1 0 0,-1 0 1 0 0,1 0-1 0 0,0 0 1 0 0,-1-1-1 0 0,1 1 1 0 0,0 0-1 0 0,-1 0 1 0 0,1 0-1 0 0,-1 0 1 0 0,0 0-1 0 0,1 0 1 0 0,-1 0-1 0 0,0 0 1 0 0,1 0-1 0 0,-1 0 1 0 0,0 0-1 0 0,0 0 1 0 0,0 0-1 0 0,0 0 1 0 0,0 2-1 0 0,0 0 87 0 0,-1 0-1 0 0,0 1 0 0 0,0-1 1 0 0,0 0-1 0 0,0 0 0 0 0,0 0 1 0 0,-1 0-1 0 0,-1 3 0 0 0,1-1-113 0 0,1-4 0 0 0,1 1 0 0 0,-1-1 0 0 0,0 0 0 0 0,0 1 0 0 0,0-1 0 0 0,0 0 0 0 0,0 0 0 0 0,0 0 0 0 0,0 0 0 0 0,0 0 0 0 0,0 0 0 0 0,0 0 0 0 0,-3 1 0 0 0,3-1 66 0 0,-1 1-1 0 0,0-1 1 0 0,0 0-1 0 0,0 0 1 0 0,0 0-1 0 0,0 0 1 0 0,0-1-1 0 0,0 1 1 0 0,0 0-1 0 0,0-1 1 0 0,0 0-1 0 0,0 1 1 0 0,0-1-1 0 0,-1 0 1 0 0,1 0 0 0 0,0 0-1 0 0,-2-1 1 0 0,-7 1 194 0 0,11 0-240 0 0,-1-1-1 0 0,0 1 1 0 0,1-1 0 0 0,-1 1-1 0 0,1-1 1 0 0,-1 0 0 0 0,1 1-1 0 0,-1-1 1 0 0,1 1-1 0 0,-1-1 1 0 0,1 0 0 0 0,0 0-1 0 0,-1 1 1 0 0,1-1 0 0 0,0 0-1 0 0,0 1 1 0 0,-1-1 0 0 0,1 0-1 0 0,0 0 1 0 0,0 0-1 0 0,0 0 1 0 0,-2-15 156 0 0,2 14-176 0 0,-1-1 0 0 0,2 0 0 0 0,-1 0 0 0 0,0 0 0 0 0,0 0 0 0 0,1 1 0 0 0,0-1 0 0 0,1-4 0 0 0,2 0 0 0 0,1-1 0 0 0,10-11 0 0 0,-15 19 0 0 0,0 0 0 0 0,0 0 0 0 0,0 0 0 0 0,0 0 0 0 0,0-1 0 0 0,0 1 0 0 0,0 0 0 0 0,0 0 0 0 0,0 0 0 0 0,1 0 0 0 0,-1 0 0 0 0,0 0 0 0 0,0 0 0 0 0,0-1 0 0 0,0 1 0 0 0,0 0 0 0 0,0 0 0 0 0,1 0 0 0 0,-1 0 0 0 0,0 0 0 0 0,0 0 0 0 0,0 0 0 0 0,0 0 0 0 0,1 0 0 0 0,-1 0 0 0 0,0 0 0 0 0,0 0 0 0 0,0 0 0 0 0,0 0 0 0 0,1 0 0 0 0,-1 0 0 0 0,0 0 0 0 0,0 0 0 0 0,0 0 0 0 0,0 0 0 0 0,1 0 0 0 0,-1 0 0 0 0,0 0 0 0 0,0 0 0 0 0,0 0 0 0 0,0 0 0 0 0,0 1 0 0 0,0-1 0 0 0,1 0 0 0 0,-1 0 0 0 0,0 0 0 0 0,0 0 0 0 0,0 0 0 0 0,0 0 0 0 0,0 1 0 0 0,0-1 0 0 0,0 0 0 0 0,0 0 0 0 0,1 0 0 0 0,-1 0 0 0 0,0 0 0 0 0,0 1 0 0 0,0-1 0 0 0,0 0 0 0 0,0 0 0 0 0,0 0 0 0 0,0 0 0 0 0,0 1 0 0 0,0-1 0 0 0,0 0 0 0 0,0 0 0 0 0,0 0 0 0 0,0 1 0 0 0,1 11 0 0 0,-1-11 0 0 0,1 2 0 0 0,-1-1 0 0 0,0 0 0 0 0,0 1 0 0 0,0-1 0 0 0,0 1 0 0 0,0-1 0 0 0,-1 0 0 0 0,1 1 0 0 0,-1-1 0 0 0,1 0 0 0 0,-1 0 0 0 0,0 1 0 0 0,0-1 0 0 0,0 0 0 0 0,-2 3 0 0 0,2-3 0 0 0,0-1 0 0 0,0 1 0 0 0,1 0 0 0 0,-1 0 0 0 0,0 0 0 0 0,0 0 0 0 0,1 1 0 0 0,0-1 0 0 0,-1 0 0 0 0,1 0 0 0 0,0 4 0 0 0,-1 13 0 0 0,1-18-30 0 0,0 0 1 0 0,0 1-1 0 0,-1-1 0 0 0,1 0 1 0 0,0 0-1 0 0,0 0 0 0 0,-1 0 1 0 0,1 0-1 0 0,0 0 0 0 0,-1 0 1 0 0,1 0-1 0 0,-1 0 0 0 0,1 0 1 0 0,-1 0-1 0 0,0 0 0 0 0,1-1 0 0 0,-1 1 1 0 0,-1 1-1 0 0,1-2-25 0 0,1 1 1 0 0,-1-1-1 0 0,0 0 0 0 0,0 1 1 0 0,1-1-1 0 0,-1 0 0 0 0,0 0 1 0 0,0 1-1 0 0,1-1 0 0 0,-1 0 1 0 0,0 0-1 0 0,0 0 0 0 0,0 0 1 0 0,0 0-1 0 0,-10-2-457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3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4 15663 0 0,'0'0'356'0'0,"5"-7"476"0"0,-4 3-754 0 0,1-1 0 0 0,-1 1 1 0 0,0 0-1 0 0,0-1 0 0 0,-1 1 0 0 0,1 0 0 0 0,-1-1 0 0 0,0-5 0 0 0,0 4 174 0 0,0 0 1 0 0,1 1-1 0 0,-1-1 0 0 0,3-9 0 0 0,14-32 1070 0 0,6-20 2132 0 0,-21 59-3171 0 0,0 0-1 0 0,-1 0 0 0 0,0-1 0 0 0,0 1 1 0 0,-1 0-1 0 0,0-11 0 0 0,-1 7 1158 0 0,1 11-997 0 0,0 0-294 0 0,-6 32-133 0 0,3 126-16 0 0,3-136 0 0 0,-4 24 0 0 0,0 13 0 0 0,-2 33 0 0 0,-2-4 0 0 0,8-87 0 0 0,-1 1 0 0 0,1-1 0 0 0,0 1 0 0 0,0-1 0 0 0,0 1 0 0 0,0-1 0 0 0,0 1 0 0 0,0-1 0 0 0,0 1 0 0 0,0-1 0 0 0,0 1 0 0 0,1-1 0 0 0,-1 1 0 0 0,0-1 0 0 0,0 0 0 0 0,0 1 0 0 0,0-1 0 0 0,1 1 0 0 0,-1-1 0 0 0,0 1 0 0 0,0-1 0 0 0,1 0 0 0 0,-1 1 0 0 0,0-1 0 0 0,1 0 0 0 0,0 1 0 0 0,4-1 0 0 0,-5 0 0 0 0,4 0 0 0 0,-1 0 0 0 0,0-1 0 0 0,0 1 0 0 0,1-1 0 0 0,-1 0 0 0 0,0 0 0 0 0,0 0 0 0 0,0 0 0 0 0,0 0 0 0 0,0-1 0 0 0,0 0 0 0 0,0 1 0 0 0,5-5 0 0 0,4-4 0 0 0,19-19 0 0 0,-19 17 0 0 0,28-29 0 0 0,-2-2 0 0 0,38-55 0 0 0,57-102 0 0 0,-109 162 0 0 0,34-42 0 0 0,-70 113-133 0 0,11-29-529 0 0,0 1 0 0 0,1 0 1 0 0,0-1-1 0 0,0 1 0 0 0,0-1 0 0 0,0 1 1 0 0,1 0-1 0 0,0-1 0 0 0,0 1 0 0 0,0-1 1 0 0,3 9-1 0 0,-1-3-969 0 0,-2-7-416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3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4 11975 0 0,'7'-6'1083'0'0,"-3"4"-929"0"0,-3 2-143 0 0,0-1 0 0 0,0 1 0 0 0,0-1 0 0 0,0 1 1 0 0,0-1-1 0 0,0 0 0 0 0,-1 1 0 0 0,1-1 0 0 0,0 0 0 0 0,0 0 1 0 0,-1 0-1 0 0,1 1 0 0 0,-1-1 0 0 0,1 0 0 0 0,-1 0 0 0 0,1 0 0 0 0,0-1 1 0 0,0 0 718 0 0,-1 2 242 0 0,0 0 42 0 0,0 0 8 0 0,0 0 2 0 0,0 0 0 0 0,0 0 0 0 0,0 0-69 0 0,0 0-290 0 0,-4 12 395 0 0,2-1-833 0 0,0 0-1 0 0,0 19 0 0 0,2-21 4 0 0,-1 0-1 0 0,0 0 1 0 0,0 0-1 0 0,-1 0 1 0 0,-4 13-1 0 0,2-12-7 0 0,-6 17-246 0 0,-25 44-1 0 0,35-69-425 0 0,0-2-50 0 0,0 0-147 0 0,0 0-573 0 0,0 0-253 0 0,1-4-51 0 0,6-13-11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3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 17503 0 0,'-4'-1'404'0'0,"2"1"-304"0"0,0 0 0 0 0,0 0 0 0 0,1 0 0 0 0,-1 0 0 0 0,0 0 0 0 0,1 0 0 0 0,-1 0 0 0 0,0 1 0 0 0,1-1 0 0 0,-1 1 0 0 0,0-1 0 0 0,1 1 0 0 0,-1 0 0 0 0,-2 1 0 0 0,-17 7-25 0 0,20-9 306 0 0,1 0 110 0 0,0 0 18 0 0,0 0-66 0 0,21-1-278 0 0,-11-1-1369 0 0,1 0-3498 0 0,1 1-1984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4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3 49 15663 0 0,'1'-2'719'0'0,"0"0"-644"0"0,-1 0-1 0 0,1 0 1 0 0,-1-1 0 0 0,1 1-1 0 0,-1 0 1 0 0,0-1 0 0 0,0 1-1 0 0,0-1 1 0 0,0 1 0 0 0,0 0-1 0 0,0-1 1 0 0,-1 1 0 0 0,1 0-1 0 0,-2-4 1 0 0,1 4 661 0 0,1 2 237 0 0,0 0 41 0 0,0 0 8 0 0,-20-6 2050 0 0,18 6-3013 0 0,1 0 0 0 0,-1 0 0 0 0,1 0 0 0 0,0 1 0 0 0,-1-1 0 0 0,1 1-1 0 0,-1-1 1 0 0,1 1 0 0 0,0 0 0 0 0,-1-1 0 0 0,1 1 0 0 0,0 0 0 0 0,0 0 0 0 0,0 0 0 0 0,0 0-1 0 0,-1 0 1 0 0,1 0 0 0 0,0 0 0 0 0,1 0 0 0 0,-1 1 0 0 0,-1 1 0 0 0,-17 30-56 0 0,-86 257 1977 0 0,99-272-1963 0 0,-137 473-17 0 0,131-445 0 0 0,-9 85 0 0 0,21-101 0 0 0,0-30 0 0 0,0 1 0 0 0,0-1 0 0 0,0 1 0 0 0,0-1 0 0 0,0 1 0 0 0,1-1 0 0 0,-1 1 0 0 0,0-1 0 0 0,0 1 0 0 0,0-1 0 0 0,0 0 0 0 0,0 1 0 0 0,1-1 0 0 0,-1 1 0 0 0,0-1 0 0 0,0 0 0 0 0,1 1 0 0 0,-1-1 0 0 0,0 1 0 0 0,1-1 0 0 0,-1 0 0 0 0,0 1 0 0 0,1-1 0 0 0,-1 0 0 0 0,0 0 0 0 0,1 1 0 0 0,-1-1 0 0 0,1 0 0 0 0,-1 0 0 0 0,1 0 0 0 0,-1 1 0 0 0,0-1 0 0 0,1 0 0 0 0,-1 0 0 0 0,1 0 0 0 0,-1 0 0 0 0,1 0 0 0 0,-1 0 0 0 0,1 0 0 0 0,-1 0 0 0 0,1 0 0 0 0,-1 0 0 0 0,1 0 0 0 0,-1 0 0 0 0,0 0 0 0 0,1-1 0 0 0,-1 1 0 0 0,1 0 0 0 0,-1 0 0 0 0,1 0 0 0 0,-1-1 0 0 0,0 1 0 0 0,1 0 0 0 0,-1 0 0 0 0,1-1 0 0 0,0 0 0 0 0,4-1 0 0 0,1-1 0 0 0,-1 0 0 0 0,0 0 0 0 0,-1-1 0 0 0,1 1 0 0 0,-1-1 0 0 0,1 0 0 0 0,-1 0 0 0 0,0-1 0 0 0,-1 1 0 0 0,7-10 0 0 0,-1 0 0 0 0,-1-2 0 0 0,12-27 0 0 0,-11 19 0 0 0,-1 0 0 0 0,-2 0 0 0 0,0-1 0 0 0,-1 1 0 0 0,-2-1 0 0 0,0 0 0 0 0,-2-34 0 0 0,-1 55 0 0 0,0 0 0 0 0,0 0 0 0 0,-1 0 0 0 0,0 0 0 0 0,1 0 0 0 0,-1 1 0 0 0,-1-1 0 0 0,1 0 0 0 0,-1 0 0 0 0,-2-5 0 0 0,3 7 0 0 0,-1 1 0 0 0,1-1 0 0 0,0 1 0 0 0,-1 0 0 0 0,1-1 0 0 0,-1 1 0 0 0,1 0 0 0 0,-1 0 0 0 0,0 0 0 0 0,1 0 0 0 0,-1 0 0 0 0,0 0 0 0 0,0 0 0 0 0,0 1 0 0 0,0-1 0 0 0,1 1 0 0 0,-1-1 0 0 0,0 1 0 0 0,0 0 0 0 0,0 0 0 0 0,0 0 0 0 0,0 0 0 0 0,-2 0 0 0 0,-3 1 0 0 0,0 0 0 0 0,0 0 0 0 0,0 1 0 0 0,0 0 0 0 0,0 0 0 0 0,0 1 0 0 0,1-1 0 0 0,-13 9 0 0 0,8-4 0 0 0,-1 1 0 0 0,1 0 0 0 0,-16 17 0 0 0,25-23 0 0 0,0 0 0 0 0,0 0 0 0 0,1 0 0 0 0,-1 1 0 0 0,1-1 0 0 0,-2 4 0 0 0,2-6 0 0 0,1 1 0 0 0,0-1 0 0 0,0 0 0 0 0,-1 1 0 0 0,1-1 0 0 0,0 1 0 0 0,0-1 0 0 0,-1 1 0 0 0,1-1 0 0 0,0 0 0 0 0,0 1 0 0 0,0-1 0 0 0,0 1 0 0 0,0-1 0 0 0,-1 1 0 0 0,1-1 0 0 0,0 1 0 0 0,0-1 0 0 0,0 1 0 0 0,1-1 0 0 0,-1 1 0 0 0,0-1 0 0 0,0 1 0 0 0,0-1 0 0 0,0 1 0 0 0,0-1 0 0 0,0 1 0 0 0,1-1 0 0 0,-1 1 0 0 0,0-1 0 0 0,0 0 0 0 0,1 1 0 0 0,-1-1 0 0 0,0 1 0 0 0,1-1 0 0 0,0 1 0 0 0,-1-1 0 0 0,2 2-11 0 0,-1-1 0 0 0,0 1 0 0 0,0-1 0 0 0,1 1 0 0 0,-1-1 0 0 0,1 0 0 0 0,-1 0 0 0 0,1 0 0 0 0,0 0 0 0 0,-1 0 0 0 0,1 0 0 0 0,0 0 0 0 0,-1-1 0 0 0,1 1 0 0 0,0 0 0 0 0,0-1 0 0 0,0 0 0 0 0,0 1 0 0 0,0-1 0 0 0,0 0 0 0 0,2 0 0 0 0,5 0-111 0 0,1-1 0 0 0,-1 0 1 0 0,11-3-1 0 0,-7 1-25 0 0,14-3-1491 0 0,0-1 0 0 0,-1-1 0 0 0,0-1 0 0 0,29-15 0 0 0,-7 0-920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5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41 21191 0 0,'0'0'480'0'0,"0"0"67"0"0,0-2 31 0 0,0-2-437 0 0,0-1-1 0 0,-1 0 1 0 0,1 0-1 0 0,-1 1 1 0 0,0-1-1 0 0,-1 0 1 0 0,1 1-1 0 0,-5-10 1 0 0,5 13-13 0 0,0-1 0 0 0,0 0 0 0 0,0 1 0 0 0,0-1 0 0 0,0 1 0 0 0,0-1 0 0 0,0 1 0 0 0,-1 0 0 0 0,1-1 1 0 0,-1 1-1 0 0,1 0 0 0 0,-1 0 0 0 0,0 0 0 0 0,1 0 0 0 0,-1 0 0 0 0,0 0 0 0 0,1 1 0 0 0,-1-1 0 0 0,0 1 0 0 0,0-1 1 0 0,0 1-1 0 0,0 0 0 0 0,0-1 0 0 0,0 1 0 0 0,1 0 0 0 0,-3 0 0 0 0,-5 2 25 0 0,0 0 0 0 0,0 0 1 0 0,0 1-1 0 0,1 0 0 0 0,-1 1 0 0 0,1 0 0 0 0,0 0 0 0 0,0 1 0 0 0,0 0 0 0 0,1 0 1 0 0,0 1-1 0 0,0 0 0 0 0,-7 7 0 0 0,5-4-153 0 0,0 1 0 0 0,1 0 0 0 0,0 1 0 0 0,1 0 0 0 0,0 0 0 0 0,1 0 0 0 0,-10 23 0 0 0,16-33 0 0 0,-1 0 0 0 0,1 0 0 0 0,0-1 0 0 0,-1 1 0 0 0,1 0 0 0 0,0 0 0 0 0,-1 0 0 0 0,1 0 0 0 0,0-1 0 0 0,0 1 0 0 0,0 0 0 0 0,0 0 0 0 0,0 0 0 0 0,0 0 0 0 0,0 0 0 0 0,0 0 0 0 0,0-1 0 0 0,0 1 0 0 0,0 0 0 0 0,1 0 0 0 0,-1 0 0 0 0,0 0 0 0 0,1-1 0 0 0,-1 1 0 0 0,0 0 0 0 0,1 0 0 0 0,-1-1 0 0 0,1 1 0 0 0,-1 0 0 0 0,1-1 0 0 0,0 1 0 0 0,0 1 0 0 0,1-1 0 0 0,0 1 0 0 0,1 0 0 0 0,-1 0 0 0 0,0-1 0 0 0,0 1 0 0 0,1-1 0 0 0,-1 0 0 0 0,0 0 0 0 0,1 0 0 0 0,-1 0 0 0 0,1 0 0 0 0,0 0 0 0 0,-1-1 0 0 0,1 1 0 0 0,0-1 0 0 0,-1 1 0 0 0,1-1 0 0 0,0 0 0 0 0,-1 0 0 0 0,1-1 0 0 0,0 1 0 0 0,0-1 0 0 0,3 0 0 0 0,7-3 0 0 0,-1 1 0 0 0,-1-1 0 0 0,18-9 0 0 0,-13 4 0 0 0,-1-1 0 0 0,0 0 0 0 0,0-1 0 0 0,16-16 0 0 0,6-4 0 0 0,-27 22 0 0 0,-10 9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1 0 0 0 0,-1 1 0 0 0,0-1 0 0 0,0 0 0 0 0,0 0 0 0 0,0 0 0 0 0,0 0 0 0 0,0 0 0 0 0,0 0 0 0 0,0 0 0 0 0,0 0 0 0 0,0 0 0 0 0,0 0 0 0 0,0 0 0 0 0,0 0 0 0 0,0 0 0 0 0,0 0 0 0 0,0 0 0 0 0,0 0 0 0 0,1 0 0 0 0,-1-1 0 0 0,0 1 0 0 0,0 0 0 0 0,0 0 0 0 0,0 0 0 0 0,-2 10 0 0 0,-6 13 0 0 0,-4 5 0 0 0,4-11 0 0 0,-7 24 0 0 0,13-34 0 0 0,0-2 0 0 0,1 1 0 0 0,-1 0 0 0 0,1 0 0 0 0,0 0 0 0 0,0 12 0 0 0,4-9 0 0 0,-2-8 0 0 0,0 0 0 0 0,0 0 0 0 0,1 0 0 0 0,-1 0 0 0 0,0 0 0 0 0,0 0 0 0 0,1 0 0 0 0,-1 0 0 0 0,0-1 0 0 0,1 1 0 0 0,-1 0 0 0 0,0-1 0 0 0,1 1 0 0 0,-1-1 0 0 0,1 0 0 0 0,-1 0 0 0 0,1 1 0 0 0,0-1 0 0 0,-1 0 0 0 0,1 0 0 0 0,-1 0 0 0 0,1 0 0 0 0,-1-1 0 0 0,1 1 0 0 0,-1 0 0 0 0,1-1 0 0 0,-1 1 0 0 0,1-1 0 0 0,1-1 0 0 0,7-2 0 0 0,-1 0 0 0 0,0-1 0 0 0,12-8 0 0 0,-13 7 0 0 0,20-13 0 0 0,-1-1 0 0 0,-1-2 0 0 0,-1-1 0 0 0,0 0 0 0 0,35-47 0 0 0,-42 46 0 0 0,-1-1 0 0 0,20-38 0 0 0,-27 48 72 0 0,-9 14 299 0 0,-1 1 117 0 0,-6 4 464 0 0,3-2-939 0 0,1 1 0 0 0,-1-1 0 0 0,1 1 1 0 0,0 0-1 0 0,0 0 0 0 0,0 0 0 0 0,0 0 0 0 0,0 0 1 0 0,1 1-1 0 0,-1-1 0 0 0,0 4 0 0 0,0-1-12 0 0,0-1 0 0 0,1 0 0 0 0,0 1 0 0 0,0-1 0 0 0,1 1 0 0 0,0 8 0 0 0,0-13-1 0 0,-1 0 0 0 0,1 0 0 0 0,0 0 0 0 0,0 0 0 0 0,0 0 0 0 0,0 0 0 0 0,0 0 0 0 0,1 0 0 0 0,-1 0 0 0 0,0 0 0 0 0,0 0 0 0 0,1 0 0 0 0,-1-1 0 0 0,0 1 0 0 0,1 0 0 0 0,0 1 0 0 0,1 1 0 0 0,-1-2 0 0 0,-1 0 0 0 0,1 0 0 0 0,-1 0 0 0 0,1 0 0 0 0,0 0 0 0 0,0 0 0 0 0,0 0 0 0 0,0 0 0 0 0,0 0 0 0 0,0 0 0 0 0,0 0 0 0 0,0 0 0 0 0,0-1 0 0 0,0 1 0 0 0,0 0 0 0 0,0-1 0 0 0,0 1 0 0 0,1-1 0 0 0,-1 1 0 0 0,0-1 0 0 0,0 0 0 0 0,2 1 0 0 0,2 0 0 0 0,1 0 0 0 0,0 0 0 0 0,1 0 0 0 0,-1 0 0 0 0,1-1 0 0 0,-1 0 0 0 0,1 0 0 0 0,-1 0 0 0 0,9-3 0 0 0,54-14 0 0 0,-19 3 0 0 0,-10 4 0 0 0,-30 9 0 0 0,-2 4 0 0 0,-7-1 0 0 0,1-1 0 0 0,-1 1 0 0 0,0 0 0 0 0,0-1 0 0 0,1 1 0 0 0,-1 0 0 0 0,0-1 0 0 0,-1 1 0 0 0,1 0 0 0 0,0 0 0 0 0,0 0 0 0 0,-1 0 0 0 0,1 0 0 0 0,-1 0 0 0 0,0 0 0 0 0,0 0 0 0 0,0 0 0 0 0,1 0 0 0 0,-2 0 0 0 0,1 2 0 0 0,-1 7 0 0 0,-1-1 0 0 0,-4 17 0 0 0,4-17 0 0 0,-8 22 0 0 0,7-24 0 0 0,0 0 0 0 0,1 0 0 0 0,0 1 0 0 0,-2 13 0 0 0,1 16 0 0 0,3-37 0 0 0,0 0 0 0 0,0 0 0 0 0,1 1 0 0 0,-1-1 0 0 0,0 0 0 0 0,0 0 0 0 0,0 0 0 0 0,1 0 0 0 0,-1 0 0 0 0,1 1 0 0 0,-1-1 0 0 0,1 0 0 0 0,-1 0 0 0 0,1 0 0 0 0,0 0 0 0 0,-1 0 0 0 0,1-1 0 0 0,0 1 0 0 0,0 0 0 0 0,0 0 0 0 0,-1 0 0 0 0,1-1 0 0 0,0 1 0 0 0,0 0 0 0 0,1 0 0 0 0,0-1 0 0 0,0 1 0 0 0,0-1 0 0 0,0 1 0 0 0,1-1 0 0 0,-1 0 0 0 0,0 0 0 0 0,0 0 0 0 0,0 0 0 0 0,2-1 0 0 0,0 1 0 0 0,3-1 0 0 0,0 0 0 0 0,0-1 0 0 0,0 0 0 0 0,-1-1 0 0 0,1 1 0 0 0,0-1 0 0 0,11-7 0 0 0,-3 1 0 0 0,28-23 0 0 0,-29 20 0 0 0,25-28 0 0 0,-35 36 0 0 0,0-1 0 0 0,0 0 0 0 0,-1-1 0 0 0,0 1 0 0 0,0-1 0 0 0,0 1 0 0 0,0-1 0 0 0,-1 0 0 0 0,3-10 0 0 0,-6 8 0 0 0,0 8-12 0 0,0-1 0 0 0,0 0 0 0 0,0 0 0 0 0,0 1 0 0 0,0-1-1 0 0,0 1 1 0 0,0-1 0 0 0,0 1 0 0 0,0-1 0 0 0,0 1 0 0 0,0 0 0 0 0,0-1 0 0 0,0 1 0 0 0,-1 0 0 0 0,1 0-1 0 0,0 0 1 0 0,-1 0 0 0 0,-26 1-690 0 0,13 0-51 0 0,-47-3-3185 0 0,16-1 1893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7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57 11975 0 0,'-1'-1'263'0'0,"-2"0"-620"0"0,4-8 3591 0 0,-2 16 3652 0 0,-1 6-3883 0 0,-9 48-2457 0 0,-7 23-525 0 0,-10 38-25 0 0,22-101 4 0 0,-1-1 0 0 0,0 0 0 0 0,-1 0 0 0 0,-2-1 0 0 0,0 0 0 0 0,-21 30 0 0 0,27-45 0 0 0,-1 0 0 0 0,1 0 0 0 0,-1-1 0 0 0,0 1 0 0 0,-9 4 0 0 0,8-5-64 0 0,5-3-273 0 0,11-19-1089 0 0,-6 11 1350 0 0,0 0 0 0 0,-1 0 0 0 0,1 0 0 0 0,-2 0 0 0 0,1-1 0 0 0,-1 1 0 0 0,2-12 0 0 0,-3 10-149 0 0,1 1 0 0 0,1 0 0 0 0,0 0 0 0 0,4-10-1 0 0,-3 7-221 0 0,7-23-1 0 0,-6 14 177 0 0,1 1 0 0 0,17-36 0 0 0,-16 41 135 0 0,0-1-1 0 0,-1 0 1 0 0,-1 0-1 0 0,-1 0 1 0 0,5-29-1 0 0,-8 38 137 0 0,0 0 0 0 0,1 1 0 0 0,0-1 0 0 0,5-11 0 0 0,3-12 0 0 0,-10 29 113 0 0,0 1-1 0 0,1-1 0 0 0,-1 1 1 0 0,0-1-1 0 0,0 1 0 0 0,0-1 1 0 0,0 0-1 0 0,0 1 0 0 0,0-1 1 0 0,0 1-1 0 0,0-1 0 0 0,0 0 1 0 0,0 1-1 0 0,0-1 0 0 0,0 1 1 0 0,0-1-1 0 0,0 1 0 0 0,0-1 1 0 0,-1 1-1 0 0,1-2 1 0 0,-3 2 2498 0 0,8 8-2497 0 0,0 1 0 0 0,-1 0 0 0 0,0 0 0 0 0,0 0 0 0 0,4 18 0 0 0,5 52 319 0 0,-11-65-433 0 0,0-6 0 0 0,-1 0 0 0 0,0-1 0 0 0,-1 1 0 0 0,-1 10 0 0 0,1-13 0 0 0,0 0 0 0 0,1-1 0 0 0,-1 1 0 0 0,1-1 0 0 0,0 1 0 0 0,0 0 0 0 0,4 7 0 0 0,-5-9 0 0 0,1-2 0 0 0,-1 0 0 0 0,0 0 0 0 0,1 1 0 0 0,-1-1 0 0 0,1 0 0 0 0,0 0 0 0 0,-1 0 0 0 0,1 0 0 0 0,0 0 0 0 0,-1 0 0 0 0,1 0 0 0 0,0 0 0 0 0,0 0 0 0 0,0 0 0 0 0,0-1 0 0 0,0 1 0 0 0,0 0 0 0 0,0 0 0 0 0,0-1 0 0 0,0 1 0 0 0,1-1 0 0 0,-1 1 0 0 0,0-1 0 0 0,0 0 0 0 0,0 1 0 0 0,1-1 0 0 0,-1 0 0 0 0,0 0 0 0 0,0 0 0 0 0,1 0 0 0 0,1 0 0 0 0,0 0 0 0 0,0-1 0 0 0,0 0 0 0 0,-1 0 0 0 0,1 0 0 0 0,-1 0 0 0 0,1-1 0 0 0,-1 1 0 0 0,1-1 0 0 0,-1 0 0 0 0,0 1 0 0 0,5-5 0 0 0,22-26 0 0 0,-24 26 0 0 0,15-21 0 0 0,20-33 0 0 0,16-22 0 0 0,-8 19 0 0 0,-46 60-12 0 0,13-9 96 0 0,-13 11 287 0 0,-2 1 117 0 0,0 0 21 0 0,0 0-66 0 0,-2 13-278 0 0,1-8-165 0 0,-1 0 0 0 0,0 0 0 0 0,1 0 0 0 0,-2 0 0 0 0,-4 8 0 0 0,5-9 0 0 0,0 0 0 0 0,0 0 0 0 0,0 0 0 0 0,0 0 0 0 0,1 1 0 0 0,-1-1 0 0 0,1 0 0 0 0,0 1 0 0 0,0 5 0 0 0,-1 10 0 0 0,-1-1 0 0 0,-9 35 0 0 0,-1 2 0 0 0,6-18 0 0 0,-1 0 0 0 0,-2-1 0 0 0,-16 37 0 0 0,18-48 15 0 0,5-12-54 0 0,-11 24-1 0 0,14-37-297 0 0,0-1-138 0 0,0 0-33 0 0,0 0-72 0 0,0 0-285 0 0,0 0-126 0 0,0 0-893 0 0,1 0-3634 0 0,6-3-1564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8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5663 0 0,'67'-11'1839'0'0,"-61"10"-144"0"0,0 0 0 0 0,0 1 0 0 0,12-1 0 0 0,-17 1-1565 0 0,1 0-1 0 0,-1 0 0 0 0,1 0 1 0 0,0 1-1 0 0,-1-1 1 0 0,1 0-1 0 0,-1 1 0 0 0,1-1 1 0 0,-1 1-1 0 0,1 0 0 0 0,-1-1 1 0 0,0 1-1 0 0,1 0 0 0 0,-1 0 1 0 0,0 0-1 0 0,0 0 1 0 0,1 0-1 0 0,-1 0 0 0 0,0 0 1 0 0,1 2-1 0 0,-2-2-95 0 0,1 0 0 0 0,-1-1 0 0 0,0 1 0 0 0,0 0 0 0 0,1 0 0 0 0,-1 0 0 0 0,0 0-1 0 0,0 0 1 0 0,0 0 0 0 0,0-1 0 0 0,0 1 0 0 0,0 2 0 0 0,1 10 141 0 0,19 19 451 0 0,-16-27-470 0 0,0 0 0 0 0,-1 0 1 0 0,0 0-1 0 0,0 1 0 0 0,0-1 0 0 0,-1 1 1 0 0,1 0-1 0 0,1 7 0 0 0,4 27-148 0 0,25 66 0 0 0,-24-90-8 0 0,-7-13 0 0 0,0 0 0 0 0,0 1 0 0 0,0-1 0 0 0,-1 0 0 0 0,1 1 0 0 0,-1 0 0 0 0,0-1 0 0 0,0 1 0 0 0,0 0 0 0 0,-1-1 0 0 0,1 1 0 0 0,-1 5 0 0 0,0-2-64 0 0,0-6-273 0 0,0-1-138 0 0,-12-11-1478 0 0,11 8 1390 0 0,0 1 0 0 0,0 0 1 0 0,1-1-1 0 0,-1 0 0 0 0,0 1 1 0 0,0-6-1 0 0,0-2-4453 0 0,-2-6-2696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11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326 6447 0 0,'1'-1'142'0'0,"6"0"-72"0"0,-1-1 1 0 0,0 0-1 0 0,0 0 1 0 0,0 0-1 0 0,-1-1 1 0 0,12-6-1 0 0,0-7 2833 0 0,-17 15-1881 0 0,0 1 2 0 0,2-1-508 0 0,0-1 0 0 0,-1 0-1 0 0,0 0 1 0 0,1 0 0 0 0,-1 0 0 0 0,0-1-1 0 0,0 1 1 0 0,1-3 0 0 0,-2 4-430 0 0,4-7 625 0 0,-1 0 0 0 0,0 0 0 0 0,-1 0 0 0 0,0 0 0 0 0,0-1 0 0 0,-1 1 0 0 0,0-1 0 0 0,0-10 0 0 0,-1 17-407 0 0,-1 1-248 0 0,1 0-1 0 0,0 0 1 0 0,-1 0 0 0 0,1 0 0 0 0,-1 0-1 0 0,1 1 1 0 0,-1-1 0 0 0,0 0 0 0 0,1 0 0 0 0,-1 1-1 0 0,0-1 1 0 0,0 0 0 0 0,1 1 0 0 0,-1-1-1 0 0,0 1 1 0 0,0-1 0 0 0,0 1 0 0 0,0-1 0 0 0,0 1-1 0 0,0 0 1 0 0,1-1 0 0 0,-1 1 0 0 0,0 0-1 0 0,0 0 1 0 0,0 0 0 0 0,0-1 0 0 0,0 1 0 0 0,0 0-1 0 0,0 0 1 0 0,0 1 0 0 0,-2-1 0 0 0,-5 0 264 0 0,4-1-320 0 0,0 1 0 0 0,0 0 0 0 0,-1 0 0 0 0,1 0 0 0 0,0 1 0 0 0,0-1 0 0 0,0 1 0 0 0,0 0 0 0 0,0 0 0 0 0,0 0 0 0 0,0 1 0 0 0,0-1 0 0 0,1 1 0 0 0,-6 3 0 0 0,-2 1 0 0 0,1 1 0 0 0,0 1 0 0 0,-15 13 0 0 0,4-1 0 0 0,-36 45 0 0 0,50-56 0 0 0,0 0 0 0 0,1 1 0 0 0,1 0 0 0 0,-1 0 0 0 0,1 0 0 0 0,1 1 0 0 0,0 0 0 0 0,-2 12 0 0 0,4-12 0 0 0,4-2 0 0 0,0-7 0 0 0,-1 0 0 0 0,0 0 0 0 0,1-1 0 0 0,-1 1 0 0 0,1-1 0 0 0,0 1 0 0 0,0-1 0 0 0,-1 1 0 0 0,1-1 0 0 0,0 0 0 0 0,0 0 0 0 0,0 0 0 0 0,0 0 0 0 0,0 0 0 0 0,0-1 0 0 0,1 1 0 0 0,-1-1 0 0 0,0 1 0 0 0,0-1 0 0 0,0 0 0 0 0,1 0 0 0 0,-1 1 0 0 0,0-2 0 0 0,0 1 0 0 0,1 0 0 0 0,2-1 0 0 0,6-1 0 0 0,1 0 0 0 0,-1-1 0 0 0,17-7 0 0 0,-14 5 121 0 0,-1 0-1 0 0,0-1 1 0 0,-1-1-1 0 0,1 0 0 0 0,-1-1 1 0 0,-1 0-1 0 0,0-1 1 0 0,0 0-1 0 0,0 0 1 0 0,-1-1-1 0 0,-1-1 1 0 0,0 0-1 0 0,0 0 1 0 0,-1-1-1 0 0,0 0 1 0 0,6-15-1 0 0,-9 16-120 0 0,-13 29 0 0 0,-25 57 0 0 0,28-63 0 0 0,1 1 0 0 0,1-1 0 0 0,0 1 0 0 0,-2 20 0 0 0,5-21 0 0 0,2-3 0 0 0,4-3 0 0 0,-5-5 0 0 0,1 0 0 0 0,0 0 0 0 0,-1-1 0 0 0,1 1 0 0 0,0 0 0 0 0,0-1 0 0 0,0 0 0 0 0,-1 1 0 0 0,1-1 0 0 0,0 0 0 0 0,0 0 0 0 0,0 0 0 0 0,0 0 0 0 0,3-1 0 0 0,28-8 0 0 0,-22 6 0 0 0,2-2 0 0 0,-1 0 0 0 0,0-1 0 0 0,0 0 0 0 0,0-1 0 0 0,-1 0 0 0 0,0-1 0 0 0,16-14 0 0 0,-13 9 0 0 0,-1 0 0 0 0,-1-1 0 0 0,0 0 0 0 0,19-32 0 0 0,-16 13 0 0 0,-16 31 0 0 0,-4 5 0 0 0,-5 6 0 0 0,2 2 0 0 0,-1 0 0 0 0,2 0 0 0 0,-1 1 0 0 0,-5 15 0 0 0,9-19 0 0 0,0 0 0 0 0,1 0 0 0 0,1 1 0 0 0,-1-1 0 0 0,2 1 0 0 0,-1 0 0 0 0,0 13 0 0 0,1-18 0 0 0,1-2 0 0 0,0-1 0 0 0,0 0 0 0 0,0 1 0 0 0,1-1 0 0 0,-1 0 0 0 0,0 0 0 0 0,0 1 0 0 0,1-1 0 0 0,-1 0 0 0 0,1 0 0 0 0,-1 0 0 0 0,1 1 0 0 0,-1-1 0 0 0,1 0 0 0 0,0 0 0 0 0,0 0 0 0 0,-1 0 0 0 0,1 0 0 0 0,1 1 0 0 0,5 4 0 0 0,-4-5 0 0 0,0 0 0 0 0,0 0 0 0 0,0-1 0 0 0,0 1 0 0 0,0-1 0 0 0,0 0 0 0 0,0 0 0 0 0,0 0 0 0 0,0 0 0 0 0,1 0 0 0 0,-1-1 0 0 0,0 1 0 0 0,0-1 0 0 0,0 0 0 0 0,0 0 0 0 0,4-2 0 0 0,6-2 0 0 0,0-2 0 0 0,13-7 0 0 0,-9 1 0 0 0,1 1 0 0 0,-1-2 0 0 0,-1 0 0 0 0,0-1 0 0 0,-1-1 0 0 0,14-20 0 0 0,33-38 0 0 0,-61 71 0 0 0,-5 6 0 0 0,-5 5 0 0 0,-7 12 0 0 0,-18 30 0 0 0,30-43 0 0 0,0 0 0 0 0,1 0 0 0 0,-1 1 0 0 0,2-1 0 0 0,-1 1 0 0 0,1 0 0 0 0,0-1 0 0 0,-1 14 0 0 0,3-19 0 0 0,0 1 0 0 0,0-1 0 0 0,0 0 0 0 0,1 0 0 0 0,-1 1 0 0 0,1-1 0 0 0,-1 0 0 0 0,1 0 0 0 0,0 0 0 0 0,0 0 0 0 0,0 0 0 0 0,0 0 0 0 0,0 0 0 0 0,0 0 0 0 0,1 0 0 0 0,-1-1 0 0 0,1 1 0 0 0,-1 0 0 0 0,1-1 0 0 0,0 1 0 0 0,-1-1 0 0 0,1 0 0 0 0,0 0 0 0 0,0 1 0 0 0,0-1 0 0 0,3 1 0 0 0,-1 0 0 0 0,1-1 0 0 0,-1 1 0 0 0,0-1 0 0 0,1 0 0 0 0,-1 0 0 0 0,1 0 0 0 0,-1-1 0 0 0,1 0 0 0 0,0 0 0 0 0,-1 0 0 0 0,1 0 0 0 0,4-1 0 0 0,9-4 0 0 0,-1-1 0 0 0,0 0 0 0 0,0-1 0 0 0,-1-1 0 0 0,0-1 0 0 0,0 0 0 0 0,-1-1 0 0 0,0 0 0 0 0,0-1 0 0 0,20-21 0 0 0,-3-2 0 0 0,0-2 0 0 0,49-73 0 0 0,-72 95 0 0 0,-1 0 0 0 0,0 0 0 0 0,0-1 0 0 0,-2 0 0 0 0,0 0 0 0 0,5-18 0 0 0,-11 32 0 0 0,0 0 0 0 0,1 0 0 0 0,-1-1 0 0 0,0 1 0 0 0,0 0 0 0 0,0-1 0 0 0,0 1 0 0 0,0 0 0 0 0,0-1 0 0 0,0 1 0 0 0,0 0 0 0 0,-1-1 0 0 0,1 1 0 0 0,0 0 0 0 0,-1 0 0 0 0,0-2 0 0 0,1 2 0 0 0,-1 1 0 0 0,1-1 0 0 0,-1 1 0 0 0,1-1 0 0 0,-1 1 0 0 0,1 0 0 0 0,-1-1 0 0 0,0 1 0 0 0,1 0 0 0 0,-1-1 0 0 0,0 1 0 0 0,1 0 0 0 0,-1 0 0 0 0,1-1 0 0 0,-1 1 0 0 0,0 0 0 0 0,0 0 0 0 0,1 0 0 0 0,-1 0 0 0 0,0 0 0 0 0,1 0 0 0 0,-2 0 0 0 0,-1 0 0 0 0,0 1 0 0 0,0 0 0 0 0,0 0 0 0 0,0 0 0 0 0,0 0 0 0 0,0 0 0 0 0,0 1 0 0 0,0-1 0 0 0,0 1 0 0 0,1 0 0 0 0,-5 3 0 0 0,-2 4 0 0 0,0 0 0 0 0,1 1 0 0 0,0 0 0 0 0,0 1 0 0 0,-10 19 0 0 0,3-2 0 0 0,-12 34 0 0 0,3 8 0 0 0,2 1 0 0 0,-16 94 0 0 0,38-158 0 0 0,4-10 0 0 0,3-8 0 0 0,16-37 0 0 0,-3-2 0 0 0,23-84 0 0 0,-40 121 0 0 0,-3 13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-4 7 0 0 0,-3 9 0 0 0,5-12 0 0 0,1 0 0 0 0,0 1 0 0 0,0-1 0 0 0,1 1 0 0 0,-1-1 0 0 0,1 1 0 0 0,0 0 0 0 0,0-1 0 0 0,1 1 0 0 0,-1-1 0 0 0,1 1 0 0 0,0-1 0 0 0,0 0 0 0 0,1 1 0 0 0,-1-1 0 0 0,4 7 0 0 0,5 1 0 0 0,-6-10 0 0 0,0-1 0 0 0,3 2 0 0 0,1 0 0 0 0,0 0 0 0 0,-1-1 0 0 0,1 1 0 0 0,0-2 0 0 0,1 1 0 0 0,-1-1 0 0 0,0-1 0 0 0,0 1 0 0 0,0-1 0 0 0,1-1 0 0 0,-1 1 0 0 0,0-1 0 0 0,9-3 0 0 0,1 0 0 0 0,-2-2 0 0 0,1 1 0 0 0,-1-2 0 0 0,0 0 0 0 0,25-15 0 0 0,-29 14-9 0 0,29-19 90 0 0,-40 26 290 0 0,-8 5 626 0 0,2-1-951 0 0,0 0-1 0 0,0 0 1 0 0,1 1 0 0 0,0-1-1 0 0,-1 1 1 0 0,1 0 0 0 0,-4 7 0 0 0,-26 35 169 0 0,21-26-188 0 0,8-12-27 0 0,0-1 0 0 0,1 1 0 0 0,0-1 0 0 0,0 1 0 0 0,1 0 0 0 0,-3 11 0 0 0,5-18 0 0 0,1 0 0 0 0,-1 1 0 0 0,1-1 0 0 0,0 1 0 0 0,-1-1 0 0 0,1 1 0 0 0,0-1 0 0 0,0 1 0 0 0,0 0 0 0 0,0-1 0 0 0,0 1 0 0 0,1-1 0 0 0,-1 1 0 0 0,0-1 0 0 0,1 1 0 0 0,-1-1 0 0 0,1 0 0 0 0,-1 1 0 0 0,1-1 0 0 0,0 1 0 0 0,0-1 0 0 0,0 0 0 0 0,0 0 0 0 0,-1 1 0 0 0,1-1 0 0 0,1 0 0 0 0,-1 0 0 0 0,0 0 0 0 0,0 0 0 0 0,0 0 0 0 0,1 0 0 0 0,-1-1 0 0 0,0 1 0 0 0,1 0 0 0 0,-1-1 0 0 0,0 1 0 0 0,1-1 0 0 0,-1 1 0 0 0,1-1 0 0 0,-1 0 0 0 0,1 1 0 0 0,-1-1 0 0 0,3 0 0 0 0,2 0 0 0 0,0 0 0 0 0,0 0 0 0 0,0 0 0 0 0,0-1 0 0 0,0 0 0 0 0,0 0 0 0 0,8-3 0 0 0,42-18 0 0 0,-49 19 0 0 0,6-3 0 0 0,0-1 0 0 0,0 0 0 0 0,-1 0 0 0 0,0-2 0 0 0,0 1 0 0 0,-1-2 0 0 0,0 1 0 0 0,13-17 0 0 0,-18 19 0 0 0,0-1 0 0 0,0 1 0 0 0,-1-1 0 0 0,0 0 0 0 0,-1-1 0 0 0,0 1 0 0 0,0-1 0 0 0,-1 1 0 0 0,0-1 0 0 0,-1 0 0 0 0,1-1 0 0 0,-2 1 0 0 0,1 0 0 0 0,-1-11 0 0 0,-1 18 0 0 0,0 0 0 0 0,0-1 0 0 0,0 1 0 0 0,0 0 0 0 0,0 0 0 0 0,0-1 0 0 0,-1 1 0 0 0,1 0 0 0 0,-1 0 0 0 0,0 0 0 0 0,0 0 0 0 0,0 0 0 0 0,0-1 0 0 0,0 2 0 0 0,0-1 0 0 0,0 0 0 0 0,-1 0 0 0 0,1 0 0 0 0,-1 0 0 0 0,1 1 0 0 0,-1-1 0 0 0,0 1 0 0 0,1-1 0 0 0,-1 1 0 0 0,0 0 0 0 0,0 0 0 0 0,0 0 0 0 0,0 0 0 0 0,0 0 0 0 0,0 0 0 0 0,0 0 0 0 0,-1 1 0 0 0,1-1 0 0 0,0 1 0 0 0,0-1 0 0 0,-4 1 0 0 0,-5 0 0 0 0,0 0 0 0 0,0 1 0 0 0,0 0 0 0 0,1 1 0 0 0,-1 0 0 0 0,-10 4 0 0 0,14-5 0 0 0,0 2 0 0 0,0-1 0 0 0,1 1 0 0 0,-1 0 0 0 0,1 1 0 0 0,0-1 0 0 0,0 1 0 0 0,0 0 0 0 0,1 1 0 0 0,0-1 0 0 0,-1 1 0 0 0,1 0 0 0 0,1 1 0 0 0,-7 8 0 0 0,6-4 0 0 0,7-1 0 0 0,-1-7 0 0 0,1 0 0 0 0,-1 0 0 0 0,1-1 0 0 0,0 1 0 0 0,-1-1 0 0 0,1 1 0 0 0,0-1 0 0 0,0 0 0 0 0,0 0 0 0 0,0 0 0 0 0,0 0 0 0 0,0 0 0 0 0,0 0 0 0 0,0-1 0 0 0,3 2 0 0 0,34 5 0 0 0,-17-6 0 0 0,1 0 0 0 0,0-2 0 0 0,39-5 0 0 0,66-19 0 0 0,-107 20 0 0 0,-6 1 0 0 0,0 0 0 0 0,0 1 0 0 0,23-1 0 0 0,-37 4 0 0 0,-1 0 0 0 0,1 0 0 0 0,-1 0 0 0 0,1 0 0 0 0,0 0 0 0 0,-1 1 0 0 0,1-1 0 0 0,-1 0 0 0 0,1 0 0 0 0,-1 0 0 0 0,1 0 0 0 0,-1 1 0 0 0,1-1 0 0 0,-1 0 0 0 0,1 0 0 0 0,-1 1 0 0 0,1-1 0 0 0,-1 0 0 0 0,1 1 0 0 0,-1-1 0 0 0,1 1 0 0 0,-1-1 0 0 0,0 1 0 0 0,1-1 0 0 0,-1 0 0 0 0,0 1 0 0 0,1-1 0 0 0,-1 1 0 0 0,0-1 0 0 0,0 1 0 0 0,0 0 0 0 0,1-1 0 0 0,-1 1 0 0 0,0-1 0 0 0,0 1 0 0 0,0-1 0 0 0,0 1 0 0 0,0 0 0 0 0,0-1 0 0 0,0 1 0 0 0,0-1 0 0 0,0 2 0 0 0,0-1 0 0 0,0 9 0 0 0,-1-1 0 0 0,1 1 0 0 0,-2 0 0 0 0,1-1 0 0 0,-1 1 0 0 0,-1-1 0 0 0,1 0 0 0 0,-2 1 0 0 0,-4 8 0 0 0,4-7 0 0 0,-5 17 0 0 0,9-28 0 0 0,-1 1 0 0 0,1-1 0 0 0,0 0 0 0 0,0 0 0 0 0,0 0 0 0 0,0 0 0 0 0,0 1 0 0 0,0-1 0 0 0,0 0 0 0 0,0 0 0 0 0,0 0 0 0 0,0 0 0 0 0,0 1 0 0 0,0-1 0 0 0,0 0 0 0 0,0 0 0 0 0,0 0 0 0 0,0 0 0 0 0,0 0 0 0 0,0 1 0 0 0,0-1 0 0 0,1 0 0 0 0,-1 0 0 0 0,0 0 0 0 0,0 0 0 0 0,0 0 0 0 0,0 1 0 0 0,0-1 0 0 0,0 0 0 0 0,0 0 0 0 0,1 0 0 0 0,-1 0 0 0 0,0 0 0 0 0,0 0 0 0 0,0 0 0 0 0,0 1 0 0 0,0-1 0 0 0,0 0 0 0 0,1 0 0 0 0,-1 0 0 0 0,0 0 0 0 0,0 0 0 0 0,0 0 0 0 0,0 0 0 0 0,1 0 0 0 0,-1 0 0 0 0,0 0 0 0 0,0 0 0 0 0,0 0 0 0 0,0 0 0 0 0,1 0 0 0 0,-1 0 0 0 0,0 0 0 0 0,0 0 0 0 0,0 0 0 0 0,0 0 0 0 0,1 0 0 0 0,-1-1 0 0 0,0 1 0 0 0,0 0 0 0 0,0 0 0 0 0,12-4 0 0 0,-11 3 0 0 0,28-13 0 0 0,-1-1 0 0 0,-1-2 0 0 0,34-25 0 0 0,6-5 0 0 0,-61 44 0 0 0,0-1 0 0 0,1 1 0 0 0,-1 0 0 0 0,1 0 0 0 0,0 0 0 0 0,0 1 0 0 0,14-3 0 0 0,-12 6 0 0 0,-5 6 0 0 0,-4-2 0 0 0,0 0 0 0 0,-1-1 0 0 0,0 1 0 0 0,0-1 0 0 0,0 1 0 0 0,0-1 0 0 0,-1 1 0 0 0,1-1 0 0 0,-1 0 0 0 0,-4 6 0 0 0,1 1 0 0 0,-39 77 0 0 0,44-88 0 0 0,0 1 0 0 0,0-1 0 0 0,-1 0 0 0 0,1 0 0 0 0,0 0 0 0 0,0 0 0 0 0,0 0 0 0 0,0 0 0 0 0,0 0 0 0 0,0 1 0 0 0,0-1 0 0 0,0 0 0 0 0,0 0 0 0 0,0 0 0 0 0,0 0 0 0 0,0 0 0 0 0,0 0 0 0 0,0 1 0 0 0,0-1 0 0 0,0 0 0 0 0,0 0 0 0 0,0 0 0 0 0,0 0 0 0 0,0 0 0 0 0,0 1 0 0 0,0-1 0 0 0,0 0 0 0 0,0 0 0 0 0,0 0 0 0 0,0 0 0 0 0,0 0 0 0 0,0 0 0 0 0,0 0 0 0 0,1 1 0 0 0,-1-1 0 0 0,0 0 0 0 0,0 0 0 0 0,0 0 0 0 0,6 0 0 0 0,5-4 0 0 0,15-10 0 0 0,36-25 0 0 0,-24 14 0 0 0,-17 11 0 0 0,0 1 0 0 0,1 2 0 0 0,44-18 0 0 0,-54 25 0 0 0,-3 1 0 0 0,-1 0 0 0 0,1 1 0 0 0,-1-1 0 0 0,1 2 0 0 0,17-2 0 0 0,-25 3 0 0 0,1 0 0 0 0,0 0 0 0 0,0 1 0 0 0,0-1 0 0 0,-1 0 0 0 0,1 1 0 0 0,0 0 0 0 0,-1-1 0 0 0,1 1 0 0 0,0 0 0 0 0,-1 0 0 0 0,1-1 0 0 0,-1 1 0 0 0,3 3 0 0 0,-2-3 0 0 0,-1 1 0 0 0,0 0 0 0 0,0 0 0 0 0,1-1 0 0 0,-1 1 0 0 0,0 0 0 0 0,-1 0 0 0 0,1 0 0 0 0,0 0 0 0 0,0 1 0 0 0,-1-1 0 0 0,0 0 0 0 0,1 0 0 0 0,-1 0 0 0 0,0 3 0 0 0,0 7 0 0 0,-1 0 0 0 0,0 0 0 0 0,0 0 0 0 0,-2 0 0 0 0,1 0 0 0 0,-1-1 0 0 0,-7 15 0 0 0,-6 31 0 0 0,14-48-64 0 0,2-8-273 0 0,0-1-138 0 0,1 0-33 0 0,6-2-346 0 0,-1 1 1 0 0,0-1-1 0 0,0-1 1 0 0,0 1-1 0 0,0-1 0 0 0,0 0 1 0 0,-1-1-1 0 0,10-6 1 0 0,7-9-1705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8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2 15663 0 0,'6'-1'-1774'0'0,"5"0"8768"0"0,-10 3-3025 0 0,-7 1-2821 0 0,-4 4-923 0 0,1 1-1 0 0,-1-1 0 0 0,1 1 1 0 0,0 1-1 0 0,1 0 0 0 0,-11 14 1 0 0,10-13-181 0 0,-13 17-44 0 0,2-5 0 0 0,-22 35 0 0 0,34-44 0 0 0,0 1 0 0 0,1 1 0 0 0,0-1 0 0 0,-6 22 0 0 0,11-30 0 0 0,-1-1 0 0 0,1 1 0 0 0,-8 9 0 0 0,-4 13 0 0 0,12-21-133 0 0,2-6-563 0 0,-7-3-884 0 0,7 0-1695 0 0,23-28-746 0 0,-7 9 1974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9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50 13823 0 0,'0'0'315'0'0,"1"-2"45"0"0,6-8-35 0 0,0 0 1 0 0,17-17-1 0 0,-23 26 395 0 0,-1 1 249 0 0,0 0 45 0 0,0 0-61 0 0,0 0-288 0 0,0 0-121 0 0,0 0-28 0 0,0 0 66 0 0,0 0 288 0 0,-16 11 2029 0 0,3 3-2659 0 0,2 2 1 0 0,-1-1 0 0 0,-13 29-1 0 0,-22 54 917 0 0,19-36-867 0 0,9-19-290 0 0,2 0 0 0 0,1 2 0 0 0,-12 59 0 0 0,26-93 0 0 0,0-1 0 0 0,1 1 0 0 0,1-1 0 0 0,0 16 0 0 0,0-20 0 0 0,1-1 0 0 0,0 1 0 0 0,0-1 0 0 0,0 0 0 0 0,1 1 0 0 0,-1-1 0 0 0,1 0 0 0 0,1 0 0 0 0,-1 0 0 0 0,5 6 0 0 0,-6-9-38 0 0,1 0 1 0 0,0-1-1 0 0,0 1 0 0 0,-1-1 0 0 0,1 1 0 0 0,0-1 1 0 0,0 0-1 0 0,1 1 0 0 0,-1-1 0 0 0,0-1 0 0 0,0 1 1 0 0,0 0-1 0 0,1 0 0 0 0,-1-1 0 0 0,0 1 1 0 0,5-1-1 0 0,1 1-247 0 0,-1-1 0 0 0,1 0 0 0 0,11-2-1 0 0,-18 2-45 0 0,0 0 0 0 0,0 0 0 0 0,-1 0 0 0 0,1 0 0 0 0,-1-1 0 0 0,1 1-1 0 0,0 0 1 0 0,-1-1 0 0 0,1 1 0 0 0,0-1 0 0 0,-1 1 0 0 0,1 0 0 0 0,-1-1-1 0 0,1 1 1 0 0,-1-1 0 0 0,1 1 0 0 0,0-2 0 0 0,1-1-1662 0 0,10-8-5719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9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0 19351 0 0,'0'0'439'0'0,"0"0"62"0"0,0 0 33 0 0,0 0-65 0 0,0 0-237 0 0,0 0 156 0 0,0 0 100 0 0,0 0 21 0 0,0 2 3 0 0,1 6-142 0 0,-1 0-1 0 0,-1 1 1 0 0,1-1-1 0 0,-3 9 1 0 0,0 10 342 0 0,-21 111 730 0 0,15-95-1252 0 0,1-9-190 0 0,-15 36 0 0 0,-1 6 0 0 0,22-73-44 0 0,-6 22-313 0 0,10-44-1076 0 0,0 8 859 0 0,3-29-851 0 0,-3 29 1014 0 0,0 0-1 0 0,-1-1 0 0 0,0-17 0 0 0,-2 24 293 0 0,-4-42-1150 0 0,4 44 1155 0 0,0-1 0 0 0,0 1 0 0 0,0 0 1 0 0,0-1-1 0 0,-1 1 0 0 0,1 0 0 0 0,-1 0 1 0 0,0 0-1 0 0,0 0 0 0 0,-4-5 0 0 0,5 7 133 0 0,0 0 0 0 0,-1 1 0 0 0,1-1 1 0 0,0 0-1 0 0,-1 1 0 0 0,1-1 0 0 0,-1 1 0 0 0,1 0 0 0 0,-1-1 0 0 0,1 1 0 0 0,-1 0 0 0 0,1 0 0 0 0,-1 0 1 0 0,1 0-1 0 0,-1 0 0 0 0,1 0 0 0 0,-1 0 0 0 0,1 0 0 0 0,-1 1 0 0 0,1-1 0 0 0,-1 0 0 0 0,1 1 0 0 0,0 0 0 0 0,-1-1 1 0 0,1 1-1 0 0,-2 1 0 0 0,-2 1 293 0 0,-1 0 1 0 0,1 0 0 0 0,0 0 0 0 0,0 1-1 0 0,-5 5 1 0 0,6-4-80 0 0,0 0 0 0 0,0 1 1 0 0,0 0-1 0 0,1 0 0 0 0,0 0 0 0 0,-3 7 0 0 0,5-3-233 0 0,2-9 0 0 0,0 0 0 0 0,0 0 0 0 0,-1 0 0 0 0,1 0 0 0 0,0-1 0 0 0,0 1 0 0 0,0 0 0 0 0,0 0 0 0 0,1-1 0 0 0,-1 1 0 0 0,0 0 0 0 0,0-1 0 0 0,0 1 0 0 0,0-1 0 0 0,1 0 0 0 0,-1 1 0 0 0,0-1 0 0 0,2 1 0 0 0,25 2 0 0 0,-18-3 127 0 0,0 0 0 0 0,0 0 0 0 0,0-1 0 0 0,0-1 0 0 0,-1 1 0 0 0,1-2 0 0 0,0 1 0 0 0,-1-1 0 0 0,1-1 0 0 0,9-4 0 0 0,-12 4-837 0 0,0 0 0 0 0,0-1-1 0 0,0 0 1 0 0,7-7 0 0 0,0-1-824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49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2 21191 0 0,'9'0'1027'0'0,"-4"-1"-855"0"0,0 1 1 0 0,-1 0-1 0 0,1 0 0 0 0,0 0 1 0 0,0 0-1 0 0,0 1 0 0 0,-1 0 1 0 0,6 1-1 0 0,-8-1-77 0 0,0 0-1 0 0,1 0 1 0 0,-1 1-1 0 0,0-1 1 0 0,0 0-1 0 0,0 1 1 0 0,-1-1 0 0 0,1 1-1 0 0,0 0 1 0 0,0 0-1 0 0,-1-1 1 0 0,1 1-1 0 0,-1 0 1 0 0,0 0-1 0 0,0 0 1 0 0,0 1 0 0 0,2 3-1 0 0,9 28 745 0 0,-2 0-1 0 0,-1 1 0 0 0,-2 0 1 0 0,4 40-1 0 0,-9-48-838 0 0,-1 1 0 0 0,-1-1 0 0 0,-2 0 0 0 0,-6 39 0 0 0,3-42 0 0 0,-2 0 0 0 0,0-1 0 0 0,-2 0 0 0 0,-1-1 0 0 0,-20 37 0 0 0,8-23 0 0 0,-2-2 0 0 0,-41 48 0 0 0,44-55-297 0 0,17-21 169 0 0,1-1 0 0 0,-1 0-1 0 0,0 0 1 0 0,0-1 0 0 0,0 1 0 0 0,0-1 0 0 0,-1 0-1 0 0,0 0 1 0 0,0 0 0 0 0,0-1 0 0 0,0 0-1 0 0,-7 3 1 0 0,11-5-737 0 0,1-1-126 0 0,0 0-984 0 0,0 0-4014 0 0,0 0-1723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50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23039 0 0,'0'0'528'0'0,"0"0"69"0"0,6-5 593 0 0,11-5-977 0 0,-1 2 195 0 0,0 1 0 0 0,0 1 0 0 0,32-8 0 0 0,53-6 1848 0 0,-69 15-2048 0 0,-14 2-208 0 0,1 0 0 0 0,35 1 0 0 0,-47 3-133 0 0,-5-1-563 0 0,-2 0-258 0 0,0 0-1102 0 0,0 0-4403 0 0,0 0-1891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50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9351 0 0,'1'1'439'0'0,"5"1"-176"0"0,-1 0-1 0 0,1-1 1 0 0,-1 1 0 0 0,1-1 0 0 0,0 0-1 0 0,-1 0 1 0 0,13-1 0 0 0,43-4 2078 0 0,-48 3-1300 0 0,27-6 427 0 0,-28 5-552 0 0,0 0 1 0 0,13-1-1 0 0,-21 1-292 0 0,-3 1-2083 0 0,2 1-5696 0 0,-3 0-2075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51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46 13823 0 0,'0'0'315'0'0,"2"-1"45"0"0,1-1-210 0 0,-2 2-107 0 0,0-1-1 0 0,0 0 0 0 0,1 0 0 0 0,-1 0 0 0 0,0 0 0 0 0,0 0 1 0 0,0 0-1 0 0,0 0 0 0 0,0 0 0 0 0,0 0 0 0 0,-1 0 1 0 0,1-1-1 0 0,0 1 0 0 0,0 0 0 0 0,0-2 0 0 0,9-14 771 0 0,4 1 6398 0 0,-19 37-7039 0 0,0 3 179 0 0,-2 42 0 0 0,-2 8 830 0 0,-19 104-1016 0 0,18-116-165 0 0,-18 68 0 0 0,20-96 0 0 0,5-19 0 0 0,-10 30 0 0 0,5-24 0 0 0,5-15 0 0 0,-3-8 0 0 0,4 1 16 0 0,0-1 0 0 0,1 1 0 0 0,-1-1 0 0 0,1 0 0 0 0,-1 0 0 0 0,1 1 0 0 0,0-1 0 0 0,0 0 0 0 0,0 0 0 0 0,0 0 1 0 0,0-1-1 0 0,0 1 0 0 0,1 0 0 0 0,-1 0 0 0 0,1 0 0 0 0,-1-3 0 0 0,0-5 159 0 0,1 1 1 0 0,1-16 0 0 0,-1 15-45 0 0,5-37 132 0 0,2 0 1 0 0,2 0 0 0 0,15-46 0 0 0,-5 21-130 0 0,-13 46 64 0 0,2 0-1 0 0,1 1 1 0 0,1 0-1 0 0,2 1 1 0 0,0 0 0 0 0,1 1-1 0 0,1 1 1 0 0,1 0-1 0 0,26-29 1 0 0,-23 31-198 0 0,24-20 0 0 0,-36 35 0 0 0,0 0 0 0 0,1 1 0 0 0,-1-1 0 0 0,1 1 0 0 0,0 1 0 0 0,0-1 0 0 0,0 1 0 0 0,14-4 0 0 0,-17 6 0 0 0,0 0 0 0 0,1 1 0 0 0,-1 0 0 0 0,0-1 0 0 0,0 1 0 0 0,1 1 0 0 0,-1-1 0 0 0,0 0 0 0 0,0 1 0 0 0,1 0 0 0 0,-1 0 0 0 0,0 0 0 0 0,0 1 0 0 0,0 0 0 0 0,0-1 0 0 0,-1 1 0 0 0,1 0 0 0 0,0 1 0 0 0,-1-1 0 0 0,1 1 0 0 0,-1 0 0 0 0,0-1 0 0 0,0 1 0 0 0,0 1 0 0 0,4 4 0 0 0,2 6-3 0 0,0-1 0 0 0,-1 2 0 0 0,-1-1 0 0 0,0 1 0 0 0,6 19 0 0 0,-11-29 8 0 0,-1 1 0 0 0,0-1-1 0 0,0 1 1 0 0,-1 0 0 0 0,1-1-1 0 0,-1 1 1 0 0,0 0 0 0 0,-1-1 0 0 0,1 1-1 0 0,-1 0 1 0 0,-1-1 0 0 0,1 1 0 0 0,-1-1-1 0 0,1 0 1 0 0,-2 1 0 0 0,1-1 0 0 0,0 0-1 0 0,-6 8 1 0 0,-1-1-14 0 0,-1 0 1 0 0,0-1-1 0 0,0 0 0 0 0,-1-1 1 0 0,0 0-1 0 0,-1 0 0 0 0,0-1 1 0 0,-1-1-1 0 0,1 0 0 0 0,-2-1 1 0 0,1 0-1 0 0,-1-1 0 0 0,0 0 1 0 0,0-1-1 0 0,-1-1 0 0 0,0-1 1 0 0,-24 4-1 0 0,35-7-282 0 0,-1 0 0 0 0,1 0 0 0 0,-1 0 0 0 0,0 0 0 0 0,1-1 0 0 0,-1 0-1 0 0,1 0 1 0 0,-8-2 0 0 0,-5-8-7303 0 0,9 1-756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52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4 17503 0 0,'0'0'399'0'0,"0"0"60"0"0,0 0 21 0 0,-2 1-59 0 0,-11 3-120 0 0,12-4 425 0 0,1 0 244 0 0,0 0 43 0 0,0 0-59 0 0,5 2-669 0 0,0-1-1 0 0,0 0 1 0 0,0 0 0 0 0,0 0 0 0 0,0-1 0 0 0,1 0 0 0 0,-1 0-1 0 0,0 0 1 0 0,0-1 0 0 0,11-1 0 0 0,5-1 355 0 0,846-30 2024 0 0,-783 39-2664 0 0,-84-6-8 0 0,1 0-1 0 0,-1 0 1 0 0,0 0-1 0 0,0 0 1 0 0,0 0-1 0 0,0 0 0 0 0,1 0 1 0 0,-1 1-1 0 0,0-1 1 0 0,0 0-1 0 0,0 0 1 0 0,1 0-1 0 0,-1 0 1 0 0,0 0-1 0 0,0 0 1 0 0,0 0-1 0 0,0 0 1 0 0,1 0-1 0 0,-1 0 1 0 0,0 0-1 0 0,0 0 1 0 0,0-1-1 0 0,1 1 1 0 0,-1 0-1 0 0,0 0 1 0 0,0 0-1 0 0,0 0 1 0 0,1 0-1 0 0,-1 0 1 0 0,0 0-1 0 0,0 0 1 0 0,0 0-1 0 0,0-1 1 0 0,0 1-1 0 0,1 0 1 0 0,-1 0-1 0 0,0 0 1 0 0,0 0-1 0 0,0-1 1 0 0,0 1-1 0 0,0 0 1 0 0,0 0-1 0 0,0 0 1 0 0,0 0-1 0 0,0-1 1 0 0,0 1-1 0 0,0 0 1 0 0,1 0-1 0 0,-1 0 1 0 0,0-1-1 0 0,0 1 1 0 0,0 0-1 0 0,0 0 1 0 0,0 0-1 0 0,-1-1 1 0 0,1 1-1 0 0,0 0 0 0 0,0 0 1 0 0,0 0-1 0 0,0-1 1 0 0,0 1-1 0 0,0 0 1 0 0,0 0-1 0 0,0 0 1 0 0,-8-10-1046 0 0,7 10 878 0 0,-10-13-2464 0 0,-1 1-1 0 0,-19-16 0 0 0,8 16 594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52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7 17503 0 0,'0'0'803'0'0,"0"0"-18"0"0,0-1-501 0 0,1-4-109 0 0,-1 4 561 0 0,0 1 237 0 0,0 0 40 0 0,0 0-59 0 0,0 0-289 0 0,0 0-121 0 0,0 0-28 0 0,0 0-4 0 0,1 3-293 0 0,1-1-1 0 0,-1 0 1 0 0,0 1 0 0 0,0-1-1 0 0,0 0 1 0 0,0 4 0 0 0,-1-6-214 0 0,2 9 65 0 0,0 0 1 0 0,-1-1-1 0 0,0 1 0 0 0,-1 0 0 0 0,-1 13 0 0 0,-7 46 124 0 0,8-62-193 0 0,-8 31-1 0 0,0-1 0 0 0,-3 1 0 0 0,-23 53 0 0 0,14-41 0 0 0,46-97-4295 0 0,-16 30-4234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52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9 19351 0 0,'0'0'439'0'0,"-1"2"62"0"0,1-1-454 0 0,-1-1 0 0 0,1 1-1 0 0,0 0 1 0 0,0 0 0 0 0,-1-1-1 0 0,1 1 1 0 0,0 0 0 0 0,0 0 0 0 0,0 0-1 0 0,0-1 1 0 0,0 1 0 0 0,0 0 0 0 0,0 0-1 0 0,0 0 1 0 0,0-1 0 0 0,0 1-1 0 0,1 0 1 0 0,-1 0 0 0 0,0 0 0 0 0,1-1-1 0 0,-1 1 1 0 0,0 0 0 0 0,1 0-1 0 0,-1-1 1 0 0,2 2 0 0 0,-1-1 141 0 0,1 1-1 0 0,-1-1 1 0 0,1 0 0 0 0,-1 0-1 0 0,1 0 1 0 0,0 0 0 0 0,0 0 0 0 0,0 0-1 0 0,0 0 1 0 0,2 0 0 0 0,5 1 540 0 0,0 0 0 0 0,-1-1 0 0 0,19 0 0 0 0,-11-2-564 0 0,1-1 0 0 0,-1 0 0 0 0,1-1-1 0 0,25-9 1 0 0,-20 5-7 0 0,30-4-1 0 0,-30 6-1815 0 0,-17 3 258 0 0,-1 1-1 0 0,1 0 1 0 0,0 0-1 0 0,8 0 1 0 0,-3 1-6757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12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450 21191 0 0,'0'0'480'0'0,"0"0"67"0"0,0 0 31 0 0,0 0-56 0 0,2-2-341 0 0,8-11-21 0 0,-9 12 565 0 0,-1 1 246 0 0,0 0 42 0 0,1-1-127 0 0,-1 0-866 0 0,0 1 0 0 0,0 0-1 0 0,0-1 1 0 0,0 1 0 0 0,0 0 0 0 0,0-1 0 0 0,0 1 0 0 0,0 0 0 0 0,0-1 0 0 0,0 1 0 0 0,0 0 0 0 0,0-1-1 0 0,0 1 1 0 0,0 0 0 0 0,0-1 0 0 0,0 1 0 0 0,0 0 0 0 0,0-1 0 0 0,0 1 0 0 0,0 0 0 0 0,-1-1 0 0 0,1 1-1 0 0,0 0 1 0 0,0-1 0 0 0,0 1 0 0 0,-1 0 0 0 0,1 0 0 0 0,0-1 0 0 0,0 1 0 0 0,-1 0 0 0 0,1 0 0 0 0,0-1-1 0 0,0 1 1 0 0,-1 0 0 0 0,1 0 0 0 0,0 0 0 0 0,-1 0 0 0 0,1 0 0 0 0,0-1 0 0 0,-1 1 0 0 0,-11-1 361 0 0,11 1-288 0 0,-5 1-31 0 0,0-1-1 0 0,0 1 0 0 0,0 0 0 0 0,0 1 0 0 0,0 0 0 0 0,0 0 0 0 0,0 0 0 0 0,1 0 1 0 0,-8 5-1 0 0,-7 5 180 0 0,-20 16 1 0 0,28-19-218 0 0,-13 8-24 0 0,-2 2 0 0 0,-28 25 0 0 0,48-38 0 0 0,1 1 0 0 0,-1 0 0 0 0,1 0 0 0 0,1 0 0 0 0,-1 1 0 0 0,1 0 0 0 0,0 0 0 0 0,-6 15 0 0 0,10-21 0 0 0,1 0 0 0 0,-1-1 0 0 0,0 1 0 0 0,1 0 0 0 0,0 0 0 0 0,-1 0 0 0 0,1-1 0 0 0,0 1 0 0 0,0 0 0 0 0,0 0 0 0 0,0 0 0 0 0,0 0 0 0 0,0-1 0 0 0,1 1 0 0 0,-1 0 0 0 0,1 0 0 0 0,0 2 0 0 0,0-3 0 0 0,0 0 0 0 0,-1 0 0 0 0,1 0 0 0 0,0 1 0 0 0,0-2 0 0 0,0 1 0 0 0,0 0 0 0 0,0 0 0 0 0,1 0 0 0 0,-1 0 0 0 0,0-1 0 0 0,0 1 0 0 0,0 0 0 0 0,1-1 0 0 0,-1 1 0 0 0,0-1 0 0 0,3 1 0 0 0,2 0 0 0 0,-1-1 0 0 0,1 1 0 0 0,-1-1 0 0 0,0-1 0 0 0,1 1 0 0 0,-1-1 0 0 0,1 0 0 0 0,-1 0 0 0 0,10-3 0 0 0,17-7 0 0 0,-18 7 0 0 0,0-1 0 0 0,0-1 0 0 0,25-13 0 0 0,-19 6 0 0 0,0 0 0 0 0,-1-1 0 0 0,-1-1 0 0 0,0-1 0 0 0,-1 0 0 0 0,-1-2 0 0 0,25-33 0 0 0,-40 50 0 0 0,0-1 0 0 0,0 0 0 0 0,0 0 0 0 0,-1 0 0 0 0,1 0 0 0 0,0 1 0 0 0,-1-1 0 0 0,1 0 0 0 0,-1 0 0 0 0,1-3 0 0 0,-1 4 6 0 0,0 1-1 0 0,0 0 0 0 0,0 0 1 0 0,0 0-1 0 0,0-1 1 0 0,0 1-1 0 0,0 0 1 0 0,0 0-1 0 0,1 0 1 0 0,-1-1-1 0 0,0 1 1 0 0,0 0-1 0 0,0 0 1 0 0,-1 0-1 0 0,1-1 1 0 0,0 1-1 0 0,0 0 1 0 0,0 0-1 0 0,0-1 0 0 0,0 1 1 0 0,0 0-1 0 0,0 0 1 0 0,0 0-1 0 0,0-1 1 0 0,0 1-1 0 0,-1 0 1 0 0,1 0-1 0 0,0 0 1 0 0,0 0-1 0 0,0-1 1 0 0,0 1-1 0 0,0 0 1 0 0,-1 0-1 0 0,1 0 1 0 0,0 0-1 0 0,0 0 1 0 0,0 0-1 0 0,-1 0 0 0 0,1-1 1 0 0,0 1-1 0 0,0 0 1 0 0,0 0-1 0 0,-1 0 1 0 0,1 0-1 0 0,0 0 1 0 0,0 0-1 0 0,0 0 1 0 0,-1 0-1 0 0,1 0 1 0 0,0 0-1 0 0,0 0 1 0 0,-1 0-1 0 0,1 0 1 0 0,0 0-1 0 0,0 0 1 0 0,0 1-1 0 0,-1-1 0 0 0,1 0 1 0 0,0 0-1 0 0,0 0 1 0 0,-1 0-1 0 0,-7 6 587 0 0,3-2-470 0 0,1-1 0 0 0,-1 1-1 0 0,1 1 1 0 0,0-1 0 0 0,0 0 0 0 0,1 1 0 0 0,-5 7 0 0 0,-4 5 20 0 0,8-12-142 0 0,0 1 0 0 0,1 0 0 0 0,0 0 0 0 0,0 1 0 0 0,0-1 0 0 0,1 1 0 0 0,0-1 0 0 0,0 1 0 0 0,0 0 0 0 0,0 11 0 0 0,1-15 0 0 0,1-1 0 0 0,0 1 0 0 0,0-1 0 0 0,0 1 0 0 0,0-1 0 0 0,0 1 0 0 0,1-1 0 0 0,-1 0 0 0 0,1 1 0 0 0,0-1 0 0 0,-1 0 0 0 0,1 1 0 0 0,0-1 0 0 0,1 0 0 0 0,-1 0 0 0 0,0 0 0 0 0,0 0 0 0 0,1 0 0 0 0,-1 0 0 0 0,1 0 0 0 0,0 0 0 0 0,0-1 0 0 0,-1 1 0 0 0,1-1 0 0 0,0 1 0 0 0,0-1 0 0 0,0 0 0 0 0,1 0 0 0 0,-1 0 0 0 0,0 0 0 0 0,0 0 0 0 0,1 0 0 0 0,3 0 0 0 0,-1 0 0 0 0,1 0 0 0 0,0-1 0 0 0,-1 0 0 0 0,1 0 0 0 0,0-1 0 0 0,-1 0 0 0 0,1 1 0 0 0,-1-2 0 0 0,1 1 0 0 0,8-4 0 0 0,8-4 0 0 0,24-14 0 0 0,-39 19 0 0 0,29-17 0 0 0,-1-2 0 0 0,0-1 0 0 0,-2-2 0 0 0,-1-1 0 0 0,-1-2 0 0 0,-2-1 0 0 0,-1-1 0 0 0,-1-2 0 0 0,27-41 0 0 0,-33 43 0 0 0,12-17 0 0 0,-2 0 0 0 0,26-58 0 0 0,-54 99 0 0 0,0 0 0 0 0,-1 0 0 0 0,0-1 0 0 0,2-10 0 0 0,-4 17 0 0 0,0-1 0 0 0,0 0 0 0 0,0 1 0 0 0,0-1 0 0 0,0 1 0 0 0,0-1 0 0 0,0 1 0 0 0,-1-1 0 0 0,1 1 0 0 0,0-1 0 0 0,-1 1 0 0 0,0-3 0 0 0,0 4 0 0 0,1-1 0 0 0,-1 0 0 0 0,1 1 0 0 0,-1-1 0 0 0,1 1 0 0 0,-1-1 0 0 0,0 1 0 0 0,1 0 0 0 0,-1-1 0 0 0,0 1 0 0 0,1-1 0 0 0,-1 1 0 0 0,0 0 0 0 0,1 0 0 0 0,-1-1 0 0 0,0 1 0 0 0,0 0 0 0 0,1 0 0 0 0,-1 0 0 0 0,0 0 0 0 0,0 0 0 0 0,1 0 0 0 0,-1 0 0 0 0,0 0 0 0 0,0 0 0 0 0,-1 1 0 0 0,-1-1 0 0 0,0 1 0 0 0,0 0 0 0 0,0 0 0 0 0,-1 1 0 0 0,1-1 0 0 0,1 1 0 0 0,-1-1 0 0 0,0 1 0 0 0,0 0 0 0 0,0 0 0 0 0,1 0 0 0 0,-1 1 0 0 0,1-1 0 0 0,-3 4 0 0 0,-3 5 0 0 0,-1 0 0 0 0,-6 15 0 0 0,3-7 0 0 0,-10 19 0 0 0,1 1 0 0 0,-30 76 0 0 0,30-53 0 0 0,-16 81 0 0 0,36-138 0 0 0,-4 18 0 0 0,-14 41 0 0 0,14-49 0 0 0,4-8 0 0 0,5-9 0 0 0,2-6 0 0 0,2-8-135 0 0,-2 1-1 0 0,1-1 1 0 0,-2 0-1 0 0,0 0 1 0 0,-1 0-1 0 0,-1-1 1 0 0,0 1 0 0 0,-1-1-1 0 0,-1 0 1 0 0,-1 0-1 0 0,0 1 1 0 0,-1-1-1 0 0,-4-20 1 0 0,4 33 25 0 0,0 0 1 0 0,0 0-1 0 0,0 0 1 0 0,0 1-1 0 0,-1-1 1 0 0,1 0-1 0 0,-1 1 1 0 0,0 0-1 0 0,0-1 0 0 0,0 1 1 0 0,-1 0-1 0 0,1 0 1 0 0,-4-4-1 0 0,4 6 155 0 0,1 0 0 0 0,-1 0 0 0 0,0-1 0 0 0,0 1 1 0 0,1 0-1 0 0,-1 0 0 0 0,0 1 0 0 0,0-1 0 0 0,0 0 0 0 0,0 1 0 0 0,0-1 0 0 0,0 1 0 0 0,0-1 0 0 0,-1 1 0 0 0,1 0 0 0 0,0 0 0 0 0,0 0 0 0 0,0 0 0 0 0,0 0 0 0 0,0 1 0 0 0,0-1 0 0 0,0 1 0 0 0,0-1 1 0 0,0 1-1 0 0,0 0 0 0 0,-2 1 0 0 0,-5 3 104 0 0,8-4-148 0 0,0-1-1 0 0,0 1 1 0 0,0 0 0 0 0,1-1-1 0 0,-1 1 1 0 0,0 0 0 0 0,1 0 0 0 0,-1-1-1 0 0,1 1 1 0 0,-1 0 0 0 0,1 0-1 0 0,-1 0 1 0 0,1 0 0 0 0,-1 0-1 0 0,1 0 1 0 0,0 0 0 0 0,0 0-1 0 0,-1 0 1 0 0,1 0 0 0 0,0 0-1 0 0,0 0 1 0 0,0 0 0 0 0,0 0-1 0 0,0 1 1 0 0,0 1-2 0 0,0-1 5 0 0,1 0 0 0 0,-1 1-1 0 0,0-1 1 0 0,0 1 0 0 0,1-1 0 0 0,0 1-1 0 0,-1-1 1 0 0,1 0 0 0 0,0 1 0 0 0,0-1-1 0 0,0 0 1 0 0,0 0 0 0 0,1 0 0 0 0,-1 0-1 0 0,1 0 1 0 0,-1 0 0 0 0,1 0 0 0 0,0 0 0 0 0,-1-1-1 0 0,1 1 1 0 0,0 0 0 0 0,0-1 0 0 0,0 0-1 0 0,0 1 1 0 0,1-1 0 0 0,-1 0 0 0 0,3 1-1 0 0,3 1 46 0 0,0 0-1 0 0,0 0 0 0 0,0-1 0 0 0,1 0 0 0 0,-1-1 1 0 0,14 1-1 0 0,-10-2 208 0 0,0-1 1 0 0,0 0 0 0 0,0-2-1 0 0,-1 1 1 0 0,20-7 0 0 0,-18 5-192 0 0,-12 3-127 0 0,0 1-214 0 0,0 0 0 0 0,1 0 0 0 0,-1 0 0 0 0,0-1 0 0 0,0 1 0 0 0,0-1 0 0 0,0 1 0 0 0,0-1 0 0 0,0 1 0 0 0,0-1 0 0 0,0 0 0 0 0,0 1-1 0 0,0-1 1 0 0,1-2 0 0 0,-2 3-1257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9:53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23 21191 0 0,'0'0'480'0'0,"0"0"67"0"0,0 0 31 0 0,0 0-56 0 0,1 0-341 0 0,22-6 282 0 0,-21 6 25 0 0,-2 0-328 0 0,1-1-1 0 0,-1 1 1 0 0,1 0 0 0 0,-1 0 0 0 0,1 0 0 0 0,0 0 0 0 0,-1 0-1 0 0,1 0 1 0 0,0 0 0 0 0,-1 0 0 0 0,1 0 0 0 0,-1 0 0 0 0,1 0-1 0 0,0 0 1 0 0,0 1 0 0 0,0 0-106 0 0,1 1 90 0 0,1 0-1 0 0,-1 1 1 0 0,0-1 0 0 0,0 1-1 0 0,-1 0 1 0 0,1 0 0 0 0,0 0-1 0 0,-1 0 1 0 0,0 0 0 0 0,0 0-1 0 0,0 0 1 0 0,0 0 0 0 0,0 1-1 0 0,0-1 1 0 0,-1 0 0 0 0,0 1-1 0 0,0 4 1 0 0,-3 36-139 0 0,-1-1 1 0 0,-14 51-1 0 0,9-49-5 0 0,4-19 0 0 0,-16 48 0 0 0,7-25 0 0 0,9-32 0 0 0,-8 21 0 0 0,7-21 0 0 0,4-11 0 0 0,1-4 0 0 0,0 0 0 0 0,1 0 0 0 0,-1 0 0 0 0,0 0 0 0 0,0 0 0 0 0,0 0 0 0 0,0-1 0 0 0,0 1 0 0 0,-2 2 0 0 0,-3 2 0 0 0,-1 0 0 0 0,0-1 0 0 0,0-1 0 0 0,-1-2 0 0 0,2-4 0 0 0,5 1 6 0 0,-1-1-1 0 0,1 0 1 0 0,0 1-1 0 0,0-1 1 0 0,0 0-1 0 0,0 0 1 0 0,0 0-1 0 0,0 0 1 0 0,1 0-1 0 0,-1 0 1 0 0,1 0-1 0 0,-1 0 1 0 0,1 0-1 0 0,0 0 1 0 0,0 0-1 0 0,0 0 1 0 0,0-3-1 0 0,5-38 313 0 0,-4 41-292 0 0,40-174 892 0 0,-30 138-689 0 0,3 1 0 0 0,28-56 0 0 0,-37 82-229 0 0,1 1 0 0 0,1-1 0 0 0,0 1 0 0 0,0 1 0 0 0,1 0 0 0 0,0 0 0 0 0,1 0 0 0 0,0 1 0 0 0,0 0 0 0 0,0 1 0 0 0,1 0 0 0 0,1 1 0 0 0,-1-1 0 0 0,16-5 0 0 0,-16 8 0 0 0,-7 3 0 0 0,0 0 0 0 0,0 0 0 0 0,0 0 0 0 0,0 0 0 0 0,0 0 0 0 0,0 1 0 0 0,0-1 0 0 0,1 1 0 0 0,5 0 0 0 0,10 2 0 0 0,29 7 0 0 0,-40-6 0 0 0,0-1 0 0 0,0 1 0 0 0,0 1 0 0 0,-1-1 0 0 0,1 1 0 0 0,7 6 0 0 0,4 3 0 0 0,-8-6 0 0 0,0 1 0 0 0,19 17 0 0 0,-27-22 0 0 0,0 1 0 0 0,0 0 0 0 0,0-1 0 0 0,0 1 0 0 0,-1 0 0 0 0,0 1 0 0 0,0-1 0 0 0,0 0 0 0 0,0 1 0 0 0,-1-1 0 0 0,1 1 0 0 0,0 4 0 0 0,-1-4 0 0 0,-1 0 0 0 0,1 0 0 0 0,-1 0 0 0 0,0 0 0 0 0,0 0 0 0 0,0 1 0 0 0,-1-1 0 0 0,0-1 0 0 0,0 1 0 0 0,0 0 0 0 0,-1 0 0 0 0,-3 9 0 0 0,1-9 0 0 0,1 1 0 0 0,-1-1 0 0 0,0 1 0 0 0,0-1 0 0 0,0 0 0 0 0,-1-1 0 0 0,0 1 0 0 0,0-1 0 0 0,-9 6 0 0 0,1-2-446 0 0,0-1-1 0 0,-1 0 1 0 0,0-1 0 0 0,-1 0-1 0 0,1-1 1 0 0,-1-1-1 0 0,0 0 1 0 0,0-1 0 0 0,0-1-1 0 0,0 0 1 0 0,-1-1 0 0 0,1-1-1 0 0,-18-2 1 0 0,-4-3-1089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16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1 68 6447 0 0,'0'0'298'0'0,"0"0"-10"0"0,0 0-50 0 0,0 0 493 0 0,0 0 238 0 0,4-8 2486 0 0,-3 5 1437 0 0,0-1-4784 0 0,2 0 580 0 0,-3 4-657 0 0,0 0 1 0 0,0 0-1 0 0,1 0 0 0 0,-1 0 0 0 0,0 0 0 0 0,0 0 0 0 0,0-1 0 0 0,0 1 0 0 0,1 0 0 0 0,-1 0 0 0 0,0 0 1 0 0,0-1-1 0 0,0 1 0 0 0,0 0 0 0 0,0 0 0 0 0,1 0 0 0 0,-1-1 0 0 0,0 1 0 0 0,0 0 0 0 0,0 0 0 0 0,0-1 1 0 0,0 1-1 0 0,0 0 0 0 0,0 0 0 0 0,0-1 0 0 0,0 1 0 0 0,0 0 0 0 0,0 0 0 0 0,0-1 0 0 0,0 1 0 0 0,0 0 1 0 0,0 0-1 0 0,0 0 0 0 0,0-1 0 0 0,0 1 0 0 0,0 0 0 0 0,-1 0 0 0 0,1-1 0 0 0,-13-10 1505 0 0,13 11-1093 0 0,-5-7-206 0 0,2 5-110 0 0,0-1-1 0 0,0 1 1 0 0,0 0-1 0 0,0 0 1 0 0,-1 0-1 0 0,1 0 1 0 0,-1 1-1 0 0,1-1 1 0 0,-1 1-1 0 0,0 0 1 0 0,1 0 0 0 0,-1 0-1 0 0,0 1 1 0 0,0-1-1 0 0,1 1 1 0 0,-5 0-1 0 0,-8 1-232 0 0,0 0 0 0 0,-26 6 0 0 0,4-1 249 0 0,25-4-143 0 0,-1-1 0 0 0,0 2 0 0 0,0 0 0 0 0,1 0 0 0 0,0 2 0 0 0,0-1 0 0 0,0 2 0 0 0,-23 12 0 0 0,28-12 0 0 0,2-1 0 0 0,0 0 0 0 0,1 3 0 0 0,5 1 0 0 0,0-8 0 0 0,0 0 0 0 0,0 0 0 0 0,-1 0 0 0 0,2 0 0 0 0,-1 0 0 0 0,0 0 0 0 0,0 0 0 0 0,0 0 0 0 0,0 0 0 0 0,1 0 0 0 0,-1 0 0 0 0,0 0 0 0 0,1 0 0 0 0,-1 0 0 0 0,0-1 0 0 0,1 1 0 0 0,0 0 0 0 0,-1 0 0 0 0,2 1 0 0 0,8 12 0 0 0,-7-9 0 0 0,0 2 0 0 0,0 0 0 0 0,0 0 0 0 0,-1 0 0 0 0,0 0 0 0 0,2 13 0 0 0,1 6 0 0 0,-2 0 0 0 0,0 1 0 0 0,-3 39 0 0 0,-11 79 0 0 0,9-134 0 0 0,-9 156 0 0 0,-3 26 0 0 0,9-157 0 0 0,-1-1 0 0 0,-2 1 0 0 0,-17 45 0 0 0,-7 0 0 0 0,-15 40 0 0 0,44-110 0 0 0,0 0 0 0 0,0 0 0 0 0,1 0 0 0 0,1 0 0 0 0,0 1 0 0 0,0-1 0 0 0,1 0 0 0 0,1 1 0 0 0,1 13 0 0 0,3 12 0 0 0,-5-16 0 0 0,-1 0 0 0 0,-1 0 0 0 0,-8 38 0 0 0,6-25 0 0 0,2-2 2032 0 0,0-23-2016 0 0,-4 1-16 0 0,3 2 0 0 0,3-5 0 0 0,7-1 0 0 0,-4-4 0 0 0,1 0 0 0 0,0 0 0 0 0,0 0 0 0 0,0-1 0 0 0,0 1 0 0 0,1-1 0 0 0,-1 0 0 0 0,0 0 0 0 0,5 0 0 0 0,3-1 0 0 0,23-1 0 0 0,-26 0 0 0 0,-1 0 0 0 0,1 1 0 0 0,-1 0 0 0 0,1 1 0 0 0,-1-1 0 0 0,9 3 0 0 0,-9-1 0 0 0,12-2 996 0 0,-17 0-552 0 0,-2 0-1 0 0,1-1-294 0 0,4 0-334 0 0,-4 1-866 0 0,-6-14-1426 0 0,2 9 2003 0 0,-5-11-1059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18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00 10135 0 0,'0'0'231'0'0,"2"-9"546"0"0,-1-22-583 0 0,-1 30 552 0 0,0-8 1250 0 0,-5-84 5804 0 0,5 91-7288 0 0,7-26 1547 0 0,-7 26-2013 0 0,5-19 1698 0 0,-3 18-787 0 0,0 11-539 0 0,-2 6-418 0 0,0 0 0 0 0,-1 0 0 0 0,-1 0 0 0 0,0 0 0 0 0,-4 13 0 0 0,-24 67 0 0 0,30-93 0 0 0,-23 73 0 0 0,12-36 0 0 0,-20 46 0 0 0,33-103-1870 0 0,0 0 0 0 0,0-22-1 0 0,-2 33-174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19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1 8287 0 0,'0'0'382'0'0,"0"0"-8"0"0,0 0-102 0 0,0 0 463 0 0,0 0 234 0 0,0 0 45 0 0,0 0-61 0 0,0 0-288 0 0,-7-10 350 0 0,8 8 7821 0 0,15 4-8165 0 0,27-1 1 0 0,-2 0 50 0 0,-25 0-722 0 0,0-2 0 0 0,19-2 0 0 0,17-1 0 0 0,3-1 0 0 0,-37 3 0 0 0,26 0 0 0 0,135-2 0 0 0,-138 4 0 0 0,-26 0 0 0 0,-1 0 0 0 0,18-3 0 0 0,0-1 29 0 0,0 1 1 0 0,39 3-1 0 0,-44 1 60 0 0,1-2-1 0 0,-1 0 1 0 0,51-10 0 0 0,-56 6 438 0 0,23-1 0 0 0,7-1 24 0 0,-28 4-766 0 0,1 1 0 0 0,36 1-1 0 0,-32 1-153 0 0,34-4-1 0 0,-59 4 465 0 0,-1-1 0 0 0,1 1 1 0 0,-1 0-1 0 0,1 0 0 0 0,0 0 0 0 0,-1 0 1 0 0,6 1-1 0 0,44 6 528 0 0,-44-7-623 0 0,1 3 0 0 0,-1-1 0 0 0,-2-1-133 0 0,-6-1-563 0 0,-5-14-8211 0 0,3 12 1195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20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78 11975 0 0,'0'0'267'0'0,"0"0"42"0"0,0 0 17 0 0,0 0-28 0 0,6-7-186 0 0,-4 4 437 0 0,0-1-1 0 0,0 0 0 0 0,0 0 1 0 0,-1 0-1 0 0,1 0 0 0 0,-1-1 1 0 0,0 1-1 0 0,0 0 0 0 0,-1 0 1 0 0,1-7-1 0 0,-1 10-36 0 0,0 1 0 0 0,4-11 609 0 0,-4 7 1854 0 0,0 3-2964 0 0,0 1 0 0 0,0 0 0 0 0,0 0 0 0 0,0 0 0 0 0,0 0 0 0 0,0 0 0 0 0,0-1 0 0 0,0 1 0 0 0,0 0 1 0 0,0 0-1 0 0,0 0 0 0 0,-1 0 0 0 0,1 0 0 0 0,0 0 0 0 0,0-1 0 0 0,0 1 0 0 0,0 0 0 0 0,0 0 0 0 0,0 0 0 0 0,0 0 0 0 0,-1 0 0 0 0,1 0 0 0 0,0 0 0 0 0,0 0 0 0 0,0 0 0 0 0,0 0 0 0 0,0 0 0 0 0,0-1 0 0 0,-1 1 0 0 0,1 0 0 0 0,0 0 0 0 0,0 0 0 0 0,0 0 0 0 0,0 0 0 0 0,0 0 1 0 0,-1 0-1 0 0,1 0 0 0 0,0 0 0 0 0,0 0 0 0 0,0 1 0 0 0,0-1 0 0 0,-1 0 0 0 0,1 0 0 0 0,0 0 0 0 0,0 0 0 0 0,0 0 0 0 0,0 0 0 0 0,0 0 0 0 0,0 0 0 0 0,-1 0 0 0 0,1 0 0 0 0,0 0 0 0 0,0 1 0 0 0,0-1 0 0 0,0 0 0 0 0,0 0 0 0 0,0 0 0 0 0,-8 13 1065 0 0,-4 20 384 0 0,0 50-1460 0 0,1-4 0 0 0,6-56 0 0 0,-3 15 0 0 0,-18 52 0 0 0,16-65 0 0 0,-15 38 0 0 0,19-52 0 0 0,5-10 0 0 0,-2 12 0 0 0,3-13-25 0 0,0 1 0 0 0,0-1 0 0 0,0 0 0 0 0,0 0 0 0 0,0 0 1 0 0,1 0-1 0 0,-1 1 0 0 0,0-1 0 0 0,0 0 0 0 0,0 0 0 0 0,0 0 0 0 0,0 0 0 0 0,0 1 0 0 0,-1-1 0 0 0,1 0 0 0 0,0 0 0 0 0,0 0 1 0 0,0 0-1 0 0,0 0 0 0 0,0 1 0 0 0,0-1 0 0 0,0 0 0 0 0,0 0 0 0 0,0 0 0 0 0,0 0 0 0 0,0 0 0 0 0,0 1 0 0 0,-1-1 0 0 0,1 0 1 0 0,0 0-1 0 0,0 0 0 0 0,0 0 0 0 0,0 0 0 0 0,0 0 0 0 0,-1 0 0 0 0,1 0 0 0 0,0 0 0 0 0,0 0 0 0 0,0 1 0 0 0,0-1 0 0 0,0 0 1 0 0,-1 0-1 0 0,1 0 0 0 0,0 0 0 0 0,0 0 0 0 0,0 0 0 0 0,0 0 0 0 0,-1 0 0 0 0,1 0 0 0 0,0 0 0 0 0,0 0 0 0 0,0 0 0 0 0,0-1 1 0 0,-1 1-1 0 0,1 0 0 0 0,0 0 0 0 0,0 0 0 0 0,0 0 0 0 0,0 0 0 0 0,0 0 0 0 0,-1 0 0 0 0,1 0 0 0 0,0 0 0 0 0,0 0 0 0 0,0-1 1 0 0,0 1-1 0 0,0 0 0 0 0,0 0 0 0 0,-3-6-2459 0 0,2 5 951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2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7503 0 0,'0'0'399'0'0,"0"0"60"0"0,0 0 21 0 0,0 0-59 0 0,0 0-136 0 0,0 0 457 0 0,0 0 228 0 0,0 0 43 0 0,0 0-59 0 0,0 0-289 0 0,0 0-121 0 0,0 0-28 0 0,0 0-4 0 0,2 0 0 0 0,76 12 1128 0 0,-72-11-1640 0 0,1-1 0 0 0,0 0 0 0 0,0-1 0 0 0,10-1 0 0 0,15 0 0 0 0,-18 1 39 0 0,0-1 1 0 0,23-4-1 0 0,-22 2 124 0 0,27-1-1 0 0,-27 4 338 0 0,21-6-1 0 0,7 0 107 0 0,-34 6-606 0 0,-9 1-32 0 0,1 0-1 0 0,-1 0 1 0 0,0 0-1 0 0,0 0 1 0 0,0 0-1 0 0,1 0 1 0 0,-1 0 0 0 0,0 0-1 0 0,0 0 1 0 0,0 0-1 0 0,0 0 1 0 0,1 0-1 0 0,-1 0 1 0 0,0 0-1 0 0,0 0 1 0 0,0 0 0 0 0,0 0-1 0 0,1-1 1 0 0,-1 1-1 0 0,0 0 1 0 0,0 0-1 0 0,0 0 1 0 0,0 0-1 0 0,0 0 1 0 0,0-1 0 0 0,1 1-1 0 0,-1 0 1 0 0,0 0-1 0 0,0 0 1 0 0,0 0-1 0 0,0-1 1 0 0,0 1 0 0 0,0 0-1 0 0,0 0 1 0 0,0 0-1 0 0,0 0 1 0 0,0-1-1 0 0,0 1 1 0 0,0 0-1 0 0,0 0 1 0 0,0 0 0 0 0,0-1-1 0 0,0 1 1 0 0,0 0-1 0 0,0 0 1 0 0,0 0-1 0 0,0-1 1 0 0,0 1-1 0 0,0 0 1 0 0,0 0 0 0 0,-1 0-1 0 0,1-1 1 0 0,-8-10-2452 0 0,-9-6 951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24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68 10135 0 0,'3'-3'231'0'0,"8"-9"29"0"0,-8 10 19 0 0,-1 1-259 0 0,0 0 0 0 0,0 1 0 0 0,0-1 1 0 0,0 0-1 0 0,-1 0 0 0 0,1 0 0 0 0,0 0 1 0 0,-1 0-1 0 0,1-1 0 0 0,2-1 1 0 0,7-6 2034 0 0,-7 8-2487 0 0,-2-3 2594 0 0,-1-2 4468 0 0,-1 5-6259 0 0,0 1 117 0 0,0 0 21 0 0,0 0-66 0 0,0-1-294 0 0,-1-5-61 0 0,0 5 283 0 0,2-8 1218 0 0,-32 49-133 0 0,14-18-1194 0 0,6-8-89 0 0,-18 31 0 0 0,17-25-173 0 0,2 2 0 0 0,0-1 0 0 0,1 1 0 0 0,2 1 0 0 0,-6 23 0 0 0,11-36 0 0 0,-5 25 0 0 0,1 1 0 0 0,-3 60 0 0 0,8-69 0 0 0,0-18 0 0 0,1 1 0 0 0,0-1 0 0 0,0 0 0 0 0,1 1 0 0 0,2 9 0 0 0,-3-17 0 0 0,1-1 0 0 0,-1 0 0 0 0,0 0 0 0 0,1 0 0 0 0,-1 0 0 0 0,0 0 0 0 0,1 0 0 0 0,0 0 0 0 0,-1 0 0 0 0,1 0 0 0 0,-1 0 0 0 0,1 0 0 0 0,0 0 0 0 0,0-1 0 0 0,-1 1 0 0 0,1 0 0 0 0,0 0 0 0 0,0-1 0 0 0,0 1 0 0 0,0 0 0 0 0,2 0 0 0 0,0 1 0 0 0,-1 0-25 0 0,0 1-101 0 0,13 0-124 0 0,11-1-1413 0 0,-25-2 1292 0 0,-1 0-117 0 0,0 0-21 0 0,0 0-3 0 0,0 0 0 0 0,0 0 0 0 0,0 0 0 0 0,0 0-136 0 0,0 0-572 0 0,-10-12-6694 0 0,9 11 2552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24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13823 0 0,'0'0'630'0'0,"0"0"-13"0"0,0 0-252 0 0,0 0 391 0 0,0 0 216 0 0,0 0 42 0 0,0 0-61 0 0,0 0-288 0 0,0 0-121 0 0,0 0-28 0 0,1 2-4 0 0,0 9-128 0 0,0 0 1 0 0,-1 0-1 0 0,0 0 0 0 0,0 0 1 0 0,-3 13-1 0 0,-14 56-641 0 0,4-23 360 0 0,-8 16-56 0 0,13-50-2782 0 0,12-33 163 0 0,0-2-4248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25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7503 0 0,'0'0'399'0'0,"0"0"60"0"0,0 0 21 0 0,2 0-59 0 0,19 0-442 0 0,6 0 1979 0 0,32-3 1 0 0,-12-12-1165 0 0,-40 14-457 0 0,0-1-1 0 0,0 0 1 0 0,11-5-1 0 0,-1 1-952 0 0,-1 5-624 0 0,-12 1-7280 0 0,-4 0 8507 0 0,0 0-6425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25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97 15663 0 0,'0'0'719'0'0,"0"0"-20"0"0,0 0-306 0 0,0 0 371 0 0,0 0 209 0 0,0 0 41 0 0,0 0 8 0 0,0 0 2 0 0,0 0 0 0 0,5 10 1191 0 0,-3 4-2036 0 0,-1 0 1 0 0,-1 0 0 0 0,0 1-1 0 0,-1-1 1 0 0,-4 22-1 0 0,-22 70 849 0 0,6-32-1028 0 0,13-41 0 0 0,-1 0 0 0 0,-2-1 0 0 0,-24 49 0 0 0,30-69 0 0 0,4-9 0 0 0,0 1 0 0 0,0-1 0 0 0,-1 0 0 0 0,1 0 0 0 0,-1 0 0 0 0,0 0 0 0 0,0 0 0 0 0,-2 3 0 0 0,-18 18 0 0 0,22-24 0 0 0,0 0 0 0 0,-1 0 0 0 0,1 1 0 0 0,0-1 0 0 0,0 0 0 0 0,0 0 0 0 0,-1 1 0 0 0,1-1 0 0 0,0 0 0 0 0,0 0 0 0 0,-1 0 0 0 0,1 0 0 0 0,0 1 0 0 0,-1-1 0 0 0,1 0 0 0 0,0 0 0 0 0,-1 0 0 0 0,1 0 0 0 0,0 0 0 0 0,0 0 0 0 0,-1 0 0 0 0,1 0 0 0 0,0 0 0 0 0,-1 0 0 0 0,1 0 0 0 0,0 0 0 0 0,-1 0 0 0 0,1 0 0 0 0,0 0 0 0 0,-1 0 0 0 0,1 0 0 0 0,-5-9 0 0 0,4 8 0 0 0,0-7 0 0 0,0 0 0 0 0,0 0 0 0 0,0 0 0 0 0,1 0 0 0 0,0 0 0 0 0,2-12 0 0 0,0-19 0 0 0,-3 27 0 0 0,1 0 0 0 0,0 0 0 0 0,1 0 0 0 0,1 0 0 0 0,0 0 0 0 0,0 0 0 0 0,8-21 0 0 0,8-16 513 0 0,-10 24-6 0 0,1 1-1 0 0,13-25 0 0 0,3 1-491 0 0,23-37-10 0 0,-40 72-6 0 0,1 0 0 0 0,1 1 0 0 0,0 0 1 0 0,14-13-1 0 0,32-21 1 0 0,-55 46 0 0 0,-1-1 0 0 0,1 0 0 0 0,0 1 0 0 0,0-1 0 0 0,0 0 0 0 0,0 1 0 0 0,0-1 0 0 0,0 1 0 0 0,0-1 0 0 0,0 1 0 0 0,0 0 0 0 0,0-1 0 0 0,0 1 0 0 0,0 0 0 0 0,0 0 0 0 0,0 0 0 0 0,0 0 0 0 0,0 0 0 0 0,0 0 0 0 0,0 0 0 0 0,0 0 0 0 0,1 0 0 0 0,2 1 0 0 0,7 1 0 0 0,-10-2 0 0 0,1 0 0 0 0,-1 0 0 0 0,1 0 0 0 0,-1 1 0 0 0,1-1 0 0 0,-1 1 0 0 0,1-1 0 0 0,-1 1 0 0 0,0 0 0 0 0,1 0 0 0 0,-1-1 0 0 0,0 1 0 0 0,0 0 0 0 0,1 0 0 0 0,-1 0 0 0 0,0 0 0 0 0,1 1 0 0 0,2 3 0 0 0,1-1 0 0 0,0 1 0 0 0,0 0 0 0 0,0 0 0 0 0,-1 1 0 0 0,0-1 0 0 0,0 1 0 0 0,0 0 0 0 0,-1 0 0 0 0,0 0 0 0 0,0 0 0 0 0,0 1 0 0 0,-1-1 0 0 0,2 8 0 0 0,-2-4 0 0 0,-1-1 0 0 0,0 1 0 0 0,0-1 0 0 0,-1 1 0 0 0,0-1 0 0 0,-1 1 0 0 0,0-1 0 0 0,-1 1 0 0 0,0-1 0 0 0,0 0 0 0 0,-1 0 0 0 0,0 0 0 0 0,0 0 0 0 0,-1 0 0 0 0,0 0 0 0 0,-1-1 0 0 0,0 0 0 0 0,0 0 0 0 0,-1 0 0 0 0,0-1 0 0 0,0 0 0 0 0,-1 0 0 0 0,-10 8 0 0 0,12-13-678 0 0,0 1 0 0 0,0-1 0 0 0,0 0 0 0 0,-1 0 1 0 0,1 0-1 0 0,-1-1 0 0 0,1 0 0 0 0,-1 0 0 0 0,1-1 0 0 0,-1 1 0 0 0,0-1 0 0 0,1 0 0 0 0,-7-1 1 0 0,2-1-6833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14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49 11975 0 0,'0'0'267'0'0,"0"0"42"0"0,0 0 17 0 0,0 0-28 0 0,3-16 1642 0 0,24-60 4310 0 0,37-74 0 0 0,-53 124-6125 0 0,59-115 1782 0 0,-29 80-1891 0 0,-65 95-16 0 0,-42 82 0 0 0,11-23 0 0 0,-44 106 0 0 0,97-195 0 0 0,0 0 0 0 0,1-1 0 0 0,-1 1 0 0 0,1 0 0 0 0,0 0 0 0 0,1 0 0 0 0,-1 0 0 0 0,1 0 0 0 0,-1 0 0 0 0,1 0 0 0 0,0 0 0 0 0,1 5 0 0 0,4-3 0 0 0,-2-4 0 0 0,0-1 0 0 0,0 0 0 0 0,0 0 0 0 0,0-1 0 0 0,0 1 0 0 0,0-1 0 0 0,0 1 0 0 0,0-1 0 0 0,0 0 0 0 0,0 0 0 0 0,0 0 0 0 0,0-1 0 0 0,0 1 0 0 0,0-1 0 0 0,0 1 0 0 0,0-1 0 0 0,-1 0 0 0 0,6-2 0 0 0,6-4 0 0 0,-1 1 0 0 0,18-13 0 0 0,-27 17 0 0 0,11-9 0 0 0,0 0 0 0 0,-1-1 0 0 0,-1 0 0 0 0,0-1 0 0 0,-1 0 0 0 0,0-1 0 0 0,-1-1 0 0 0,0 0 0 0 0,-2 0 0 0 0,12-24 0 0 0,-17 31 0 0 0,-1 0 0 0 0,-1 0 0 0 0,2-8 0 0 0,-4 10 0 0 0,-3 8 0 0 0,-4 5 0 0 0,5-3-51 0 0,0-1 1 0 0,1 1-1 0 0,-1-1 0 0 0,1 1 1 0 0,0 0-1 0 0,0-1 0 0 0,0 1 1 0 0,1 0-1 0 0,-1 0 0 0 0,1 0 1 0 0,0 0-1 0 0,0 0 0 0 0,0 0 1 0 0,0-1-1 0 0,1 1 0 0 0,0 0 1 0 0,0 0-1 0 0,0 0 0 0 0,0-1 1 0 0,0 1-1 0 0,1 0 0 0 0,0-1 1 0 0,0 1-1 0 0,0-1 0 0 0,0 0 1 0 0,0 0-1 0 0,0 0 0 0 0,1 0 1 0 0,0 0-1 0 0,0 0 0 0 0,-1-1 1 0 0,1 1-1 0 0,1-1 0 0 0,-1 0 1 0 0,0 0-1 0 0,1 0 0 0 0,-1 0 1 0 0,7 2-1 0 0,-2-3 49 0 0,0 1 1 0 0,0-2-1 0 0,-1 1 0 0 0,1-1 1 0 0,0-1-1 0 0,0 1 0 0 0,0-2 1 0 0,-1 1-1 0 0,1-1 0 0 0,-1 0 1 0 0,10-3-1 0 0,2-3 3 0 0,-1 0 0 0 0,0-1 0 0 0,21-14 0 0 0,-11 4-1 0 0,-1 0 0 0 0,-1-2 0 0 0,36-37 0 0 0,-47 41 0 0 0,-1 1 0 0 0,-1-2 0 0 0,-1 1 0 0 0,0-2 0 0 0,-1 0 0 0 0,12-30 0 0 0,-18 37 55 0 0,14-40 870 0 0,-17 46-804 0 0,-1 0 0 0 0,1 0 0 0 0,-2 0 0 0 0,1 0 0 0 0,0 0 0 0 0,-2-11 0 0 0,1 15-118 0 0,0 1 1 0 0,0 0 0 0 0,0 0-1 0 0,0 0 1 0 0,0 0-1 0 0,-1 0 1 0 0,1 0 0 0 0,0 0-1 0 0,-1 0 1 0 0,1 0-1 0 0,-1 0 1 0 0,1 0 0 0 0,-1 0-1 0 0,1 1 1 0 0,-1-1-1 0 0,0 0 1 0 0,1 0 0 0 0,-1 0-1 0 0,0 1 1 0 0,0-1-1 0 0,1 0 1 0 0,-1 1 0 0 0,0-1-1 0 0,0 1 1 0 0,0-1-1 0 0,0 1 1 0 0,0-1 0 0 0,0 1-1 0 0,0 0 1 0 0,0-1-1 0 0,0 1 1 0 0,0 0 0 0 0,0 0-1 0 0,0 0 1 0 0,0-1-1 0 0,0 1 1 0 0,0 0 0 0 0,0 1-1 0 0,0-1 1 0 0,0 0 0 0 0,-1 0-1 0 0,1 0 1 0 0,-1 1-1 0 0,-4 1-2 0 0,0 0 0 0 0,0 1 0 0 0,0-1 0 0 0,0 1 0 0 0,1 0 0 0 0,-6 4 0 0 0,-10 9-1 0 0,0 0 0 0 0,2 2 0 0 0,0 0 0 0 0,1 1 0 0 0,0 1 0 0 0,-14 23 0 0 0,11-13 0 0 0,2 2 0 0 0,1 0 0 0 0,-24 60 0 0 0,37-78 0 0 0,1-1 0 0 0,0 1 0 0 0,0 0 0 0 0,1 0 0 0 0,1 0 0 0 0,1 0 0 0 0,0 0 0 0 0,1 0 0 0 0,2 24 0 0 0,-2-35 0 0 0,1 0 0 0 0,0 0 0 0 0,0 0 0 0 0,0 0 0 0 0,0 0 0 0 0,0 0 0 0 0,0-1 0 0 0,1 1 0 0 0,-1 0 0 0 0,1-1 0 0 0,0 1 0 0 0,0-1 0 0 0,0 1 0 0 0,0-1 0 0 0,0 0 0 0 0,1 0 0 0 0,-1 0 0 0 0,1 0 0 0 0,-1 0 0 0 0,1-1 0 0 0,4 2 0 0 0,-3-1 0 0 0,0 0 0 0 0,1-1 0 0 0,-1 0 0 0 0,1 0 0 0 0,-1 0 0 0 0,1-1 0 0 0,-1 0 0 0 0,1 1 0 0 0,0-2 0 0 0,-1 1 0 0 0,1 0 0 0 0,-1-1 0 0 0,9-2 0 0 0,6-4 0 0 0,0 0 0 0 0,0-1 0 0 0,-1-2 0 0 0,0 0 0 0 0,0 0 0 0 0,-1-2 0 0 0,0 0 0 0 0,-1-1 0 0 0,-1-1 0 0 0,0 0 0 0 0,-1-1 0 0 0,14-18 0 0 0,-20 22 0 0 0,-1 1 0 0 0,0-1 0 0 0,0-1 0 0 0,-2 1 0 0 0,1-1 0 0 0,7-25 0 0 0,-14 35 0 0 0,-3 5 0 0 0,-4 6 0 0 0,1 0 0 0 0,1-1 0 0 0,0 2 0 0 0,1-1 0 0 0,0 1 0 0 0,0-1 0 0 0,1 1 0 0 0,0 1 0 0 0,1-1 0 0 0,0 0 0 0 0,1 1 0 0 0,0 0 0 0 0,0-1 0 0 0,1 22 0 0 0,1-30 0 0 0,0 1 0 0 0,0-1 0 0 0,0 0 0 0 0,1 0 0 0 0,-1 0 0 0 0,1 1 0 0 0,-1-1 0 0 0,1 0 0 0 0,0 0 0 0 0,0 0 0 0 0,0 0 0 0 0,0 0 0 0 0,0 0 0 0 0,1 0 0 0 0,-1 0 0 0 0,0-1 0 0 0,1 1 0 0 0,0 0 0 0 0,-1-1 0 0 0,1 1 0 0 0,0-1 0 0 0,0 0 0 0 0,-1 0 0 0 0,1 1 0 0 0,0-1 0 0 0,0 0 0 0 0,1-1 0 0 0,-1 1 0 0 0,0 0 0 0 0,0 0 0 0 0,0-1 0 0 0,0 0 0 0 0,1 1 0 0 0,-1-1 0 0 0,0 0 0 0 0,3 0 0 0 0,3 0 0 0 0,-1-1 0 0 0,1 0 0 0 0,0 0 0 0 0,0 0 0 0 0,-1-1 0 0 0,1-1 0 0 0,-1 1 0 0 0,1-1 0 0 0,6-4 0 0 0,11-7 0 0 0,-1-2 0 0 0,0 0 0 0 0,-1-2 0 0 0,-1 0 0 0 0,-1-1 0 0 0,-1-2 0 0 0,21-25 0 0 0,-36 40 0 0 0,-1 0 0 0 0,0 0 0 0 0,0 0 0 0 0,0 0 0 0 0,4-13 0 0 0,-4 12 0 0 0,-4 7 0 0 0,0 0 0 0 0,0 0 0 0 0,0-1 0 0 0,1 1 0 0 0,-1 0 0 0 0,0 0 0 0 0,0 0 0 0 0,0 0 0 0 0,0-1 0 0 0,0 1 0 0 0,0 0 0 0 0,0 0 0 0 0,0 0 0 0 0,0 0 0 0 0,0-1 0 0 0,0 1 0 0 0,0 0 0 0 0,0 0 0 0 0,0 0 0 0 0,0-1 0 0 0,0 1 0 0 0,0 0 0 0 0,0 0 0 0 0,0 0 0 0 0,0-1 0 0 0,0 1 0 0 0,0 0 0 0 0,0 0 0 0 0,0 0 0 0 0,0 0 0 0 0,0-1 0 0 0,0 1 0 0 0,0 0 0 0 0,0 0 0 0 0,0 0 0 0 0,-1 0 0 0 0,1 0 0 0 0,0-1 0 0 0,0 1 0 0 0,0 0 0 0 0,0 0 0 0 0,0 0 0 0 0,-1 0 0 0 0,1 0 0 0 0,0 0 0 0 0,0 0 0 0 0,0-1 0 0 0,0 1 0 0 0,-1 0 0 0 0,1 0 0 0 0,0 0 0 0 0,0 0 0 0 0,0 0 0 0 0,-1 0 0 0 0,1 0 0 0 0,0 0 0 0 0,0 0 0 0 0,0 0 0 0 0,0 0 0 0 0,-1 0 0 0 0,1 0 0 0 0,0 0 0 0 0,0 0 0 0 0,-11 2 0 0 0,11-2 0 0 0,-2 1 0 0 0,-1 0 0 0 0,0 0 0 0 0,1 0 0 0 0,0 0 0 0 0,-1 0 0 0 0,1 1 0 0 0,0 0 0 0 0,-1-1 0 0 0,1 1 0 0 0,-2 2 0 0 0,-5 7 0 0 0,9-7 0 0 0,1-2 0 0 0,-2 1 0 0 0,1-1 0 0 0,-1 0 0 0 0,1 1 0 0 0,0-1 0 0 0,0 0 0 0 0,0 1 0 0 0,0-1 0 0 0,0 0 0 0 0,1 1 0 0 0,-1-1 0 0 0,1 0 0 0 0,-1 0 0 0 0,2 3 0 0 0,0-3 0 0 0,-1 0 0 0 0,1 1 0 0 0,0-1 0 0 0,-1 0 0 0 0,1 0 0 0 0,0-1 0 0 0,1 1 0 0 0,-1 0 0 0 0,0-1 0 0 0,0 1 0 0 0,1-1 0 0 0,-1 0 0 0 0,1 1 0 0 0,-1-1 0 0 0,4 0 0 0 0,-3 1 0 0 0,1-1 0 0 0,-1 0 0 0 0,1 0 0 0 0,0-1 0 0 0,5 1 0 0 0,22 3 0 0 0,-22-1 0 0 0,-2 2 0 0 0,-6-3 1 0 0,0-1 0 0 0,0 1 1 0 0,0-1-1 0 0,0 1 0 0 0,0-1 0 0 0,0 1 0 0 0,-1 0 1 0 0,1-1-1 0 0,0 1 0 0 0,-1 0 0 0 0,1-1 0 0 0,-1 1 0 0 0,0 0 1 0 0,1 0-1 0 0,-1 0 0 0 0,0-1 0 0 0,0 1 0 0 0,0 0 1 0 0,-1 0-1 0 0,1 0 0 0 0,0-1 0 0 0,-1 1 0 0 0,1 0 1 0 0,-1 1-1 0 0,-3 6-10 0 0,0-1 0 0 0,0 0 0 0 0,-1-1 0 0 0,-6 9 0 0 0,-5 9-109 0 0,15-24-578 0 0,0-2 291 0 0,-1-1 1 0 0,1 1-1 0 0,0 0 1 0 0,-1-1-1 0 0,1 1 0 0 0,0-1 1 0 0,0 1-1 0 0,0-1 1 0 0,0 0-1 0 0,0 0 1 0 0,0-2-1 0 0,0 2-10 0 0,0-1 1 0 0,0 0-1 0 0,0 1 0 0 0,1-1 0 0 0,-1 1 1 0 0,1-1-1 0 0,-1 0 0 0 0,1-4 0 0 0,0 5 127 0 0,1-22-1759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26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2 19351 0 0,'0'0'439'0'0,"0"0"62"0"0,0 0 33 0 0,0 0-65 0 0,0 0-237 0 0,2-1 156 0 0,-1 1-340 0 0,0 0 1 0 0,0 0 0 0 0,0 0-1 0 0,0 0 1 0 0,0 0 0 0 0,0 0-1 0 0,0 0 1 0 0,0 0 0 0 0,0 0-1 0 0,0 1 1 0 0,0-1-1 0 0,0 0 1 0 0,0 1 0 0 0,0-1-1 0 0,-1 1 1 0 0,1-1 0 0 0,0 1-1 0 0,0-1 1 0 0,0 1-1 0 0,1 1 1 0 0,0 0 91 0 0,1 1 1 0 0,-1-1-1 0 0,1 1 1 0 0,-1 0-1 0 0,0 0 0 0 0,1 4 1 0 0,2 3 375 0 0,0 0 0 0 0,-1 0 1 0 0,4 16-1 0 0,-7-19-423 0 0,1 1 0 0 0,-2 0 0 0 0,1-1 0 0 0,-1 1 0 0 0,0 0 0 0 0,0-1 0 0 0,-2 12 0 0 0,-3 3 295 0 0,-8 26 0 0 0,4-18-276 0 0,2 7-112 0 0,6-29 0 0 0,0-1 0 0 0,-1 1 0 0 0,1-1 0 0 0,-2 0 0 0 0,-4 12 0 0 0,-6 8 0 0 0,-2-1 0 0 0,-30 41 0 0 0,27-42 0 0 0,15-19 0 0 0,-1 0 0 0 0,0-1 0 0 0,0 0 0 0 0,-1 1 0 0 0,0-1 0 0 0,1-1 0 0 0,-1 1 0 0 0,-1-1 0 0 0,1 0 0 0 0,-1 0 0 0 0,-7 4 0 0 0,1-5-2403 0 0,11-2 2034 0 0,1-1 1 0 0,-1 0 0 0 0,0-1-1 0 0,1 1 1 0 0,-1 0-1 0 0,1 0 1 0 0,-1 0-1 0 0,0 0 1 0 0,1 0 0 0 0,-1 0-1 0 0,1-1 1 0 0,-1 1-1 0 0,1 0 1 0 0,-1-1-1 0 0,1 1 1 0 0,-2-1 0 0 0,-3-4-7790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26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8 17503 0 0,'0'0'803'0'0,"0"0"-18"0"0,2-1-501 0 0,24-20 2241 0 0,-7 7-1498 0 0,0-1 1 0 0,-1-1-1 0 0,26-30 1 0 0,-35 34-382 0 0,-4 7-490 0 0,0-1-1 0 0,-1 1 1 0 0,1-1 0 0 0,-2 0 0 0 0,1 0-1 0 0,-1-1 1 0 0,1 1 0 0 0,3-13 0 0 0,-4 9 1284 0 0,-3 10-1435 0 0,0 0 1 0 0,0 0-1 0 0,0-1 1 0 0,0 1-1 0 0,0 0 1 0 0,0-1-1 0 0,0 1 0 0 0,0 0 1 0 0,0 0-1 0 0,0-1 1 0 0,0 1-1 0 0,0 0 1 0 0,0 0-1 0 0,0-1 1 0 0,0 1-1 0 0,0 0 1 0 0,0 0-1 0 0,0-1 1 0 0,-1 1-1 0 0,1 0 1 0 0,0 0-1 0 0,0-1 1 0 0,0 1-1 0 0,-1 0 0 0 0,1 0 1 0 0,0 0-1 0 0,0-1 1 0 0,-1 1-1 0 0,-12 3 2 0 0,9-1-7 0 0,0 0 0 0 0,0 1 0 0 0,1-1 0 0 0,-1 1 0 0 0,1 0 0 0 0,-1 0 0 0 0,1 1 0 0 0,0-1 0 0 0,0 1 0 0 0,-4 5 0 0 0,-4 7 0 0 0,-8 19 0 0 0,18-34 0 0 0,-5 12 0 0 0,0-1 0 0 0,1 1 0 0 0,0 0 0 0 0,-2 14 0 0 0,5-19 0 0 0,1-1 0 0 0,0 1 0 0 0,0-1 0 0 0,1 1 0 0 0,0-1 0 0 0,0 1 0 0 0,0 0 0 0 0,4 14 0 0 0,-4-20 0 0 0,1-1 0 0 0,-1 1 0 0 0,1 0 0 0 0,-1 0 0 0 0,1 0 0 0 0,0 0 0 0 0,0-1 0 0 0,0 1 0 0 0,1 2 0 0 0,1 0 0 0 0,-3-3 0 0 0,1 0 0 0 0,-1 0 0 0 0,1 0 0 0 0,-1 0 0 0 0,1 0 0 0 0,0 0 0 0 0,-1-1 0 0 0,1 1 0 0 0,0 0 0 0 0,0 0 0 0 0,-1 0 0 0 0,1-1 0 0 0,0 1 0 0 0,0 0 0 0 0,0-1 0 0 0,0 1 0 0 0,0-1 0 0 0,0 1 0 0 0,0-1 0 0 0,2 1 0 0 0,0 0 0 0 0,5 0 0 0 0,-4-2-310 0 0,-1 0 0 0 0,1-1 0 0 0,-1 1 0 0 0,1-1-1 0 0,-1 0 1 0 0,0 1 0 0 0,0-2 0 0 0,0 1 0 0 0,0 0 0 0 0,0-1 0 0 0,0 1 0 0 0,0-1 0 0 0,2-4-1 0 0,3-3-1476 0 0,0 0-1 0 0,8-17 0 0 0,-3 2-259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26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72 17503 0 0,'6'-14'1338'0'0,"-3"7"-923"0"0,0 0 1 0 0,1 1-1 0 0,0 0 1 0 0,0 0-1 0 0,6-6 1 0 0,-1-1 3201 0 0,-8 12-3105 0 0,-1 1 0 0 0,0 0 0 0 0,0 0 0 0 0,0 0-68 0 0,0 0-217 0 0,0 0 161 0 0,0 0 100 0 0,-8 20 613 0 0,-8 9-1091 0 0,-27 36 0 0 0,-6 9-14 0 0,-2 25 4 0 0,45-84 0 0 0,1 0 0 0 0,0 0 0 0 0,1 0 0 0 0,-4 31 0 0 0,7-43 0 0 0,1 1 0 0 0,0-1 0 0 0,0 0 0 0 0,0 0 0 0 0,0 1 0 0 0,1-1 0 0 0,-1 0 0 0 0,1 0 0 0 0,0 0 0 0 0,0 1 0 0 0,0-1 0 0 0,0 0 0 0 0,1 0 0 0 0,-1-1 0 0 0,1 1 0 0 0,-1 0 0 0 0,1 0 0 0 0,4 4 0 0 0,-3-5 0 0 0,-1 0 0 0 0,1 0 0 0 0,0 0 0 0 0,-1-1 0 0 0,1 1 0 0 0,0-1 0 0 0,0 0 0 0 0,0 0 0 0 0,0 0 0 0 0,0 0 0 0 0,0 0 0 0 0,0 0 0 0 0,0-1 0 0 0,0 0 0 0 0,0 0 0 0 0,0 1 0 0 0,1-2 0 0 0,-1 1 0 0 0,4-1 0 0 0,2-1-269 0 0,1 0 0 0 0,-1-1 0 0 0,0 0 1 0 0,0 0-1 0 0,-1-1 0 0 0,1 0 0 0 0,-1-1 0 0 0,0 0 0 0 0,0 0 0 0 0,0-1 0 0 0,-1 0 0 0 0,1 0 1 0 0,-2-1-1 0 0,1 1 0 0 0,-1-2 0 0 0,0 1 0 0 0,9-14 0 0 0,-14 17-220 0 0,1 1-1 0 0,-1-1 1 0 0,0 0-1 0 0,0 0 1 0 0,0 0-1 0 0,-1 0 1 0 0,1 0-1 0 0,-1 0 1 0 0,0 1-1 0 0,0-1 1 0 0,0 0-1 0 0,0 0 1 0 0,-1 0-1 0 0,0 0 1 0 0,0 0-1 0 0,-1-4 1 0 0,-4-18-2070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27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3823 0 0,'0'0'315'0'0,"0"0"45"0"0,0 0 21 0 0,0 0-49 0 0,2 1-12 0 0,4 2 448 0 0,0-1-1 0 0,0 0 1 0 0,0 0-1 0 0,1-1 1 0 0,-1 0 0 0 0,0 0-1 0 0,1 0 1 0 0,-1-1-1 0 0,9 0 1 0 0,11-2 728 0 0,26-6 1 0 0,-20 3-698 0 0,-12 1-654 0 0,0-1 0 0 0,0-1 0 0 0,31-14 1 0 0,-22 8-111 0 0,-14 5-3439 0 0,-13 6-792 0 0,-1 0-4396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40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50 6447 0 0,'0'0'298'0'0,"0"0"-10"0"0,5-5-15 0 0,-5 4 7731 0 0,-3 3-7905 0 0,0-1 1 0 0,0 1 0 0 0,0-1-1 0 0,-1 0 1 0 0,1-1-1 0 0,0 1 1 0 0,-6 0-1 0 0,-6 2 1074 0 0,14-3-661 0 0,1 0 0 0 0,-11 0 565 0 0,7-1 4945 0 0,-8-13-5785 0 0,11 13 134 0 0,1 1 117 0 0,0 0 21 0 0,0 0-66 0 0,25-11-278 0 0,-7 7 149 0 0,0 1 0 0 0,0 0-1 0 0,0 1 1 0 0,0 1 0 0 0,29 1 0 0 0,86 7-149 0 0,-130-6-165 0 0,11 0 0 0 0,-4 0 0 0 0,-5-2 0 0 0,3-2 0 0 0,7-6 0 0 0,-9 4 0 0 0,-2 0 72 0 0,-3 4 299 0 0,-1 1 117 0 0,0 0 21 0 0,0 0-134 0 0,0 0-577 0 0,0 0-248 0 0,-9-1-641 0 0,-16 4 1078 0 0,3 2-62 0 0,20-5 30 0 0,-1 1-557 0 0,0-1-7801 0 0,3 0 5845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41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12 11975 0 0,'0'0'267'0'0,"0"0"42"0"0,0 0 17 0 0,-1-1-28 0 0,0 0-216 0 0,0-1 0 0 0,1 1 0 0 0,-1-1-1 0 0,1 1 1 0 0,-1-1 0 0 0,1 1 0 0 0,-1-1-1 0 0,1 1 1 0 0,0-1 0 0 0,0 1 0 0 0,0-1 0 0 0,0 1-1 0 0,0-1 1 0 0,0 1 0 0 0,0-1 0 0 0,0 0-1 0 0,1 1 1 0 0,-1-1 0 0 0,0 1 0 0 0,1-1 0 0 0,-1 1-1 0 0,2-2 1 0 0,0-3 1027 0 0,10-21 2949 0 0,-11 26-3034 0 0,4-6 955 0 0,24-25 2466 0 0,-28 31-4058 0 0,6 20 1053 0 0,-5-8-1420 0 0,0-1 1 0 0,-1 1-1 0 0,0 0 1 0 0,-1 0-1 0 0,0 0 1 0 0,-3 18-1 0 0,-17 66 5 0 0,7-42-28 0 0,-24 100 3 0 0,34-141 0 0 0,0 1 0 0 0,0 23 0 0 0,-1 6 0 0 0,0-23 0 0 0,2 1 0 0 0,0-1 0 0 0,2 28 0 0 0,0-47 0 0 0,-1 1 0 0 0,1-1 0 0 0,0 0 0 0 0,0 0 0 0 0,0 0 0 0 0,0 1 0 0 0,0-1 0 0 0,0 0 0 0 0,0 0 0 0 0,0 0 0 0 0,0 1 0 0 0,0-1 0 0 0,0 0 0 0 0,0 0 0 0 0,0 0 0 0 0,0 1 0 0 0,0-1 0 0 0,1 0 0 0 0,-1 0 0 0 0,0 0 0 0 0,0 0 0 0 0,0 1 0 0 0,0-1 0 0 0,0 0 0 0 0,0 0 0 0 0,0 0 0 0 0,1 0 0 0 0,-1 1 0 0 0,0-1 0 0 0,0 0 0 0 0,0 0 0 0 0,0 0 0 0 0,1 0 0 0 0,-1 0 0 0 0,0 0 0 0 0,0 0 0 0 0,0 0 0 0 0,1 1 0 0 0,-1-1 0 0 0,0 0 0 0 0,0 0 0 0 0,0 0 0 0 0,1 0 0 0 0,-1 0 0 0 0,0 0 0 0 0,0 0 0 0 0,0 0 0 0 0,1 0 0 0 0,-1 0 0 0 0,0 0 0 0 0,0 0 0 0 0,0 0 0 0 0,1-1 0 0 0,-1 1 0 0 0,0 0 0 0 0,0 0 0 0 0,0 0 0 0 0,0 0 0 0 0,1 0 0 0 0,-1 0 0 0 0,0 0 0 0 0,0-1 0 0 0,0 1 0 0 0,0 0 0 0 0,1 0 0 0 0,-1 0 0 0 0,0 0 0 0 0,7-8 0 0 0,-3 3 0 0 0,0-1 0 0 0,0 1 0 0 0,-1-1 0 0 0,0 1 0 0 0,0-1 0 0 0,0 0 0 0 0,-1 0 0 0 0,0 0 0 0 0,0 0 0 0 0,1-10 0 0 0,-2 15-185 0 0,-1-1 0 0 0,0 0 0 0 0,0 1-1 0 0,-1-1 1 0 0,1 0 0 0 0,0 1 0 0 0,0-1 0 0 0,-1 1 0 0 0,1-1-1 0 0,-1 0 1 0 0,1 1 0 0 0,-1-1 0 0 0,0 1 0 0 0,0 0-1 0 0,0-1 1 0 0,1 1 0 0 0,-1 0 0 0 0,-1-1 0 0 0,1 1 0 0 0,0 0-1 0 0,0 0 1 0 0,0 0 0 0 0,-1 0 0 0 0,1 0 0 0 0,0 0 0 0 0,-1 0-1 0 0,1 0 1 0 0,-1 1 0 0 0,1-1 0 0 0,-3 0 0 0 0,0-1-324 0 0,2 1-1026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42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4 15663 0 0,'0'0'356'0'0,"0"0"50"0"0,0 0 20 0 0,0 0-42 0 0,0 0-112 0 0,0 0 463 0 0,0 0 234 0 0,0 0 45 0 0,0 0-61 0 0,0 0-288 0 0,0 0-121 0 0,3-2-28 0 0,10-10 1020 0 0,-10 13-1402 0 0,0-1-1 0 0,0 1 0 0 0,0-1 1 0 0,0 1-1 0 0,-1 0 0 0 0,1 0 1 0 0,3 2-1 0 0,-3-2-72 0 0,37 14 622 0 0,1-3-1 0 0,44 8 1 0 0,-67-17-683 0 0,1 0 0 0 0,-1-1 0 0 0,1-1 0 0 0,0-1 0 0 0,0-1 0 0 0,0 0 0 0 0,-1-2 0 0 0,23-5 0 0 0,-31 6 0 0 0,-10 2 2 0 0,1 0-1 0 0,-1-1 1 0 0,0 1-1 0 0,0 0 1 0 0,0 0-1 0 0,1 0 1 0 0,-1 0-1 0 0,0 0 1 0 0,0 0-1 0 0,0 0 1 0 0,1 0-1 0 0,-1 0 1 0 0,0 0-1 0 0,0 0 1 0 0,1 0-1 0 0,-1 0 1 0 0,0 0 0 0 0,0 0-1 0 0,0 0 1 0 0,1 0-1 0 0,-1 0 1 0 0,0 1-1 0 0,0-1 1 0 0,0 0-1 0 0,1 0 1 0 0,-1 0-1 0 0,0 0 1 0 0,0 0-1 0 0,0 0 1 0 0,0 1-1 0 0,1-1 1 0 0,-1 0-1 0 0,0 0 1 0 0,0 0-1 0 0,0 0 1 0 0,0 1 0 0 0,0-1-1 0 0,0 0 1 0 0,0 0-1 0 0,0 0 1 0 0,1 1-1 0 0,-1-1 1 0 0,0 0-1 0 0,0 0 1 0 0,0 0-1 0 0,0 1 1 0 0,0-1-1 0 0,0 0 1 0 0,-3 12 235 0 0,3-10-106 0 0,-12 31 1458 0 0,9-22-1586 0 0,0 0 0 0 0,1 0 1 0 0,0 0-1 0 0,0 13 0 0 0,-2 23-3 0 0,-1 32 0 0 0,2-10 0 0 0,-12 82 0 0 0,-22 68 0 0 0,33-197 0 0 0,-48 309 0 0 0,24-138 0 0 0,10-59 0 0 0,16-105 0 0 0,2-1 0 0 0,4 51 0 0 0,0 2 0 0 0,-5-56 0 0 0,-6 0 0 0 0,4-17 0 0 0,-4 1 0 0 0,-3-3 0 0 0,9-5 59 0 0,-1 1 1 0 0,0-1-1 0 0,0 0 0 0 0,0 0 0 0 0,0 0 0 0 0,0 0 1 0 0,0 0-1 0 0,0-1 0 0 0,0 1 0 0 0,0-1 1 0 0,0 1-1 0 0,0-1 0 0 0,0 0 0 0 0,-1 0 1 0 0,1 0-1 0 0,0 0 0 0 0,0 0 0 0 0,-4-1 1 0 0,-4 0 254 0 0,-37-3 35 0 0,38 3-312 0 0,0 0 0 0 0,0 0 0 0 0,0 1 0 0 0,0 0 0 0 0,0 0 0 0 0,-11 2 0 0 0,5 1-37 0 0,-13 4 0 0 0,18-6 0 0 0,8-1 0 0 0,1 0 0 0 0,0-1 0 0 0,-1 1 0 0 0,1 0 0 0 0,0 0 0 0 0,-1 0 0 0 0,1 0 0 0 0,0 1 0 0 0,-1-1 0 0 0,1 0 0 0 0,-3 1 0 0 0,-1 2 0 0 0,0 2 0 0 0,3 3 0 0 0,3 0 0 0 0,-1 3-774 0 0,-2-9-1715 0 0,1-1-63 0 0,1 1-4063 0 0,0-2-347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46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7 10135 0 0,'0'0'231'0'0,"0"0"29"0"0,0 0 19 0 0,0 0 37 0 0,0 0 125 0 0,-4-5 337 0 0,3 2 3037 0 0,1 3-3697 0 0,0-1-1 0 0,0 0 1 0 0,0 1 0 0 0,0-1-1 0 0,1 0 1 0 0,-1 1-1 0 0,0-1 1 0 0,0 0-1 0 0,1 1 1 0 0,-1-1-1 0 0,1 1 1 0 0,-1-1 0 0 0,0 0-1 0 0,1 1 1 0 0,-1-1-1 0 0,1 1 1 0 0,-1-1-1 0 0,1 1 1 0 0,-1 0 0 0 0,1-1-1 0 0,-1 1 1 0 0,1-1-1 0 0,0 1 1 0 0,-1 0-1 0 0,1 0 1 0 0,0-1-1 0 0,-1 1 1 0 0,1 0 0 0 0,0 0-1 0 0,-1 0 1 0 0,2 0-1 0 0,28-7 4889 0 0,-22 6-4462 0 0,18-5-544 0 0,31-12 0 0 0,14-4 0 0 0,-6 12 0 0 0,-56 9 0 0 0,-2 3 0 0 0,-7 6 0 0 0,-1-7-58 0 0,1-1 0 0 0,0 1 0 0 0,0-1 0 0 0,0 1 0 0 0,0-1 0 0 0,-1 1 0 0 0,1-1 0 0 0,0 1 0 0 0,0-1 0 0 0,-1 1 0 0 0,1-1 0 0 0,0 1 0 0 0,-1-1 0 0 0,1 0 0 0 0,0 1 0 0 0,-1-1 0 0 0,1 0 0 0 0,-1 1 0 0 0,1-1 0 0 0,-1 0-1 0 0,1 1 1 0 0,-1-1 0 0 0,1 0 0 0 0,-1 0 0 0 0,1 0 0 0 0,-2 1 0 0 0,1 1-1168 0 0,-17 9-3961 0 0,12-7-1297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46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0135 0 0,'0'0'464'0'0,"0"0"-9"0"0,0 0-155 0 0,0 0 443 0 0,0 0 227 0 0,-2 11 2512 0 0,1 13 1774 0 0,1-22-4683 0 0,11 13 1488 0 0,-6-13-1919 0 0,0 0 0 0 0,0-1 0 0 0,1 1 0 0 0,-1-1-1 0 0,0 0 1 0 0,0-1 0 0 0,1 1 0 0 0,7-1 0 0 0,48-5 748 0 0,-37 2-46 0 0,112-14-679 0 0,-131 16-155 0 0,3-1 43 0 0,0 1-1 0 0,0 0 1 0 0,15 1 0 0 0,-25 0-412 0 0,0 0-1 0 0,0 1 1 0 0,0-1-1 0 0,0 1 0 0 0,0 0 1 0 0,0-1-1 0 0,-3 3 1 0 0,-3 0-2518 0 0,-2 1-5311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49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93 13823 0 0,'0'0'315'0'0,"4"-8"426"0"0,-1-2-363 0 0,0-1-1 0 0,0 0 1 0 0,-1 0 0 0 0,1-14-1 0 0,-3 23 203 0 0,0 2 286 0 0,0 0 124 0 0,6-1 1924 0 0,-6 1-2885 0 0,0 0 1 0 0,0-1 0 0 0,0 1 0 0 0,1 0 0 0 0,-1 0 0 0 0,0 0 0 0 0,0 0-1 0 0,0 0 1 0 0,1 0 0 0 0,-1 0 0 0 0,0 0 0 0 0,0 0 0 0 0,0 0-1 0 0,0 0 1 0 0,1 0 0 0 0,-1 0 0 0 0,0 0 0 0 0,0 0 0 0 0,0 0-1 0 0,1 0 1 0 0,-1 0 0 0 0,0 1 0 0 0,0-1 0 0 0,0 0 0 0 0,0 0-1 0 0,1 0 1 0 0,-1 0 0 0 0,0 0 0 0 0,0 0 0 0 0,0 0 0 0 0,0 1 0 0 0,0-1-1 0 0,1 0 1 0 0,-1 0 0 0 0,0 0 0 0 0,0 0 0 0 0,0 1 0 0 0,0-1-1 0 0,0 0 1 0 0,0 0 0 0 0,0 0 0 0 0,0 0 0 0 0,0 1 0 0 0,0-1-1 0 0,0 0 1 0 0,0 1 0 0 0,3 2 19 0 0,-1 1 1 0 0,0 0-1 0 0,-1 0 0 0 0,1 0 0 0 0,-1 1 1 0 0,1-1-1 0 0,-1 0 0 0 0,-1 1 0 0 0,1-1 0 0 0,-1 0 1 0 0,1 1-1 0 0,-1-1 0 0 0,-1 7 0 0 0,-1 6 611 0 0,-8 35-1 0 0,6-35-635 0 0,-5 25-8 0 0,1-2-16 0 0,-15 43 0 0 0,-51 144 0 0 0,51-144 0 0 0,9-30 0 0 0,11-42 0 0 0,4-24 0 0 0,4-22 0 0 0,1-1-17 0 0,-2 6 106 0 0,-3 25-79 0 0,61-281 1956 0 0,-54 254-1824 0 0,0 1 331 0 0,1-1-1 0 0,1 1 1 0 0,16-33-1 0 0,-15 39-470 0 0,2 2 1 0 0,1-1-1 0 0,1 2 0 0 0,1 0 0 0 0,0 1 1 0 0,22-21-1 0 0,-33 38-2 0 0,-1 1 0 0 0,1-1 0 0 0,0 1 0 0 0,0 0 0 0 0,1 1 0 0 0,-1-1 0 0 0,0 1 0 0 0,1 0 0 0 0,0 0 0 0 0,-1 0 0 0 0,1 1 0 0 0,7-1 0 0 0,-9 2 0 0 0,0-1 0 0 0,1 1 0 0 0,-1 0 0 0 0,0 0 0 0 0,1 1 0 0 0,-1-1 0 0 0,0 1 0 0 0,0 0 0 0 0,0 0 0 0 0,0 1 0 0 0,0-1 0 0 0,0 1 0 0 0,0-1 0 0 0,0 1 0 0 0,0 1 0 0 0,-1-1 0 0 0,6 5 0 0 0,2 3 0 0 0,-1 0 0 0 0,-1 1 0 0 0,0 0 0 0 0,0 1 0 0 0,-1 0 0 0 0,12 25 0 0 0,-17-30 0 0 0,0-1 0 0 0,0 1 0 0 0,-1 0 0 0 0,0 0 0 0 0,0 0 0 0 0,-1 0 0 0 0,0 1 0 0 0,0-1 0 0 0,-1 0 0 0 0,0 0 0 0 0,0 1 0 0 0,0-1 0 0 0,-1 0 0 0 0,-1 0 0 0 0,-2 12 0 0 0,2-14 0 0 0,-1 1 0 0 0,0-1 0 0 0,0 0 0 0 0,0 0 0 0 0,0 0 0 0 0,-1-1 0 0 0,1 1 0 0 0,-1-1 0 0 0,-1 0 0 0 0,-3 4 0 0 0,-2-1 0 0 0,1 0 0 0 0,-1-1 0 0 0,-20 10 0 0 0,23-12 0 0 0,-1-2 0 0 0,0 1 0 0 0,-15 2 0 0 0,-7 2 0 0 0,23-5-103 0 0,1-1-1 0 0,-1 0 1 0 0,1-1 0 0 0,-1 1-1 0 0,0-1 1 0 0,1-1-1 0 0,-1 1 1 0 0,1-1 0 0 0,-1 0-1 0 0,1-1 1 0 0,-1 1 0 0 0,1-1-1 0 0,0 0 1 0 0,0-1 0 0 0,0 0-1 0 0,0 0 1 0 0,0 0-1 0 0,-6-5 1 0 0,-2-5-1700 0 0,11 5-6214 0 0,2 0 305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15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23039 0 0,'0'0'528'0'0,"0"0"69"0"0,0 0 38 0 0,0 0-80 0 0,3-1-363 0 0,10-2-171 0 0,-5-3-21 0 0,-4 1 72 0 0,-4 4 299 0 0,18-6-1559 0 0,-12 4 165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49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24 11975 0 0,'0'0'267'0'0,"0"0"42"0"0,0 0 17 0 0,0 0-28 0 0,-3 11 673 0 0,2-10-155 0 0,-9 11 925 0 0,6-4 4971 0 0,16-4-5688 0 0,1-2-614 0 0,0 0-1 0 0,1-1 0 0 0,-1-1 1 0 0,0 0-1 0 0,0-1 1 0 0,26-5-1 0 0,2 1-116 0 0,-28 4-289 0 0,272-31 9 0 0,-128 21-13 0 0,-31 5 0 0 0,37-7 0 0 0,-73 7 0 0 0,-87 5 0 0 0,17-5 0 0 0,-14 4 0 0 0,2 0 0 0 0,-7 1 0 0 0,1 1 0 0 0,-1 0 0 0 0,1-1 0 0 0,-1 1 0 0 0,1-1 0 0 0,-1 1 0 0 0,0-1 0 0 0,1 0 0 0 0,-1 0 0 0 0,0 0 0 0 0,1 0 0 0 0,-1 0 0 0 0,0 0 0 0 0,0 0 0 0 0,0 0 0 0 0,0 0 0 0 0,0 0 0 0 0,1-2 0 0 0,-1 2 0 0 0,0 0-1 0 0,-1 1 0 0 0,1-1-1 0 0,0 0 1 0 0,-1 0 0 0 0,1 0 0 0 0,0 0 0 0 0,-1 1-1 0 0,1-1 1 0 0,-1 0 0 0 0,1 0 0 0 0,-1 0-1 0 0,0 0 1 0 0,1 0 0 0 0,-1 0 0 0 0,0 0-1 0 0,0 0 1 0 0,0 0 0 0 0,0 0 0 0 0,0 0 0 0 0,0 0-1 0 0,0 0 1 0 0,0 0 0 0 0,0 0 0 0 0,-1-2-1 0 0,1-2-31 0 0,0 4-132 0 0,0 0-1 0 0,0 0 1 0 0,-1 0 0 0 0,1 0 0 0 0,0 0-1 0 0,-1 0 1 0 0,1 0 0 0 0,-1 0-1 0 0,1 0 1 0 0,-1 1 0 0 0,1-1-1 0 0,-1 0 1 0 0,1 0 0 0 0,-1 0-1 0 0,0 0 1 0 0,1 1 0 0 0,-1-1 0 0 0,0 0-1 0 0,0 1 1 0 0,0-1 0 0 0,0 1-1 0 0,0-1 1 0 0,1 1 0 0 0,-1-1-1 0 0,0 1 1 0 0,-2-1 0 0 0,-1 0-451 0 0,0 0 0 0 0,0 1 0 0 0,0-1 0 0 0,-9 1 1 0 0,12 0 564 0 0,-22 2-1996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50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7 17503 0 0,'0'0'399'0'0,"0"0"60"0"0,2-6 442 0 0,-2 4-629 0 0,0 1 0 0 0,1-1 0 0 0,-1 1 0 0 0,0-1 0 0 0,0 1 0 0 0,1 0 0 0 0,-1-1 0 0 0,1 1 1 0 0,-1-1-1 0 0,1 1 0 0 0,0 0 0 0 0,0 0 0 0 0,-1-1 0 0 0,1 1 0 0 0,0 0 0 0 0,2-2 0 0 0,2-1-268 0 0,-4 3 540 0 0,-1 1-28 0 0,0 0-424 0 0,1 0-1 0 0,0 0 0 0 0,-1 1 1 0 0,1-1-1 0 0,0 0 1 0 0,-1 1-1 0 0,1-1 1 0 0,0 1-1 0 0,-1-1 0 0 0,1 0 1 0 0,-1 1-1 0 0,1-1 1 0 0,-1 1-1 0 0,1 0 1 0 0,-1-1-1 0 0,1 1 0 0 0,-1-1 1 0 0,0 1-1 0 0,1 0 1 0 0,-1-1-1 0 0,0 1 1 0 0,1 0-1 0 0,-1 0 0 0 0,7 21 240 0 0,-6-16-209 0 0,0 1-120 0 0,0 1 0 0 0,0 0-1 0 0,-1 0 1 0 0,-1 0 0 0 0,1 0 0 0 0,-1-1 0 0 0,0 1 0 0 0,-1 0 0 0 0,-3 12 0 0 0,-1 1-4 0 0,-3 14 2 0 0,-16 39 0 0 0,17-53 0 0 0,-6 12 8 0 0,-18 34 0 0 0,-16 33-88 0 0,48-99-257 0 0,0-1-138 0 0,2-3-737 0 0,26-35-8440 0 0,-11 14 3920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50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5663 0 0,'0'0'719'0'0,"0"0"-20"0"0,2 1-238 0 0,2 2-258 0 0,0-1 0 0 0,0 0 0 0 0,0 0 0 0 0,1 0-1 0 0,-1-1 1 0 0,1 0 0 0 0,-1 1 0 0 0,1-2 0 0 0,-1 1 0 0 0,1 0 0 0 0,-1-1 0 0 0,1 0 0 0 0,5 0 0 0 0,7-2 1383 0 0,0-1 1 0 0,22-6-1 0 0,-22 5-762 0 0,-1 0 1 0 0,23-1-1 0 0,-30 4-824 0 0,-1 0 0 0 0,1-1 0 0 0,0 0 0 0 0,11-4 0 0 0,29-8 0 0 0,-30 12-2974 0 0,-9-1-3788 0 0,-3-1-950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51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72 21191 0 0,'0'0'480'0'0,"0"0"67"0"0,0 0 31 0 0,0 0-56 0 0,0 0-269 0 0,0 0 138 0 0,2 1 97 0 0,-1-1-455 0 0,0 1 1 0 0,1-1-1 0 0,-1 1 1 0 0,0-1-1 0 0,0 1 1 0 0,0 0-1 0 0,0 0 1 0 0,0-1-1 0 0,0 1 1 0 0,0 0-1 0 0,-1 0 1 0 0,1 0-1 0 0,0 0 1 0 0,0 0-1 0 0,-1 0 1 0 0,1 0-1 0 0,-1 0 1 0 0,2 2-1 0 0,-1 0 120 0 0,0 1 1 0 0,0-1-1 0 0,-1 1 0 0 0,1-1 0 0 0,-1 1 0 0 0,1 5 0 0 0,-2 4 333 0 0,0 0 0 0 0,-5 23-1 0 0,-4 0-119 0 0,-1 1 0 0 0,-21 44 0 0 0,13-35-24 0 0,-17 29-769 0 0,6-16-514 0 0,22-43 931 0 0,-15 21 0 0 0,15-24 11 0 0,1 0 1 0 0,-11 22-1 0 0,7-11-1 0 0,8-18 0 0 0,0 0 0 0 0,1 0 0 0 0,-1 0 0 0 0,0 7 0 0 0,-1 0 1 0 0,0 0 0 0 0,-8 17 0 0 0,0-1 60 0 0,12-29-22 0 0,0 1 0 0 0,0-1 0 0 0,0 0 0 0 0,0 0 0 0 0,0 1 0 0 0,0-1 0 0 0,0 0-1 0 0,-1 1 1 0 0,1-1 0 0 0,0 0 0 0 0,0 1 0 0 0,0-1 0 0 0,-1 0 0 0 0,1 0 0 0 0,0 1 0 0 0,0-1 0 0 0,0 0 0 0 0,-1 0 0 0 0,1 0 0 0 0,0 1-1 0 0,-1-1 1 0 0,1 0 0 0 0,0 0 0 0 0,0 0 0 0 0,-1 0 0 0 0,0 0 26 0 0,0 0 1 0 0,0-1-1 0 0,0 1 1 0 0,1-1-1 0 0,-1 0 1 0 0,0 1-1 0 0,0-1 0 0 0,1 0 1 0 0,-1 1-1 0 0,0-1 1 0 0,1 0-1 0 0,-1 0 1 0 0,0-1-1 0 0,0-1-65 0 0,0 0 0 0 0,-1 0 0 0 0,2 0 0 0 0,-1-1 0 0 0,0 1 0 0 0,1 0 0 0 0,-1 0 0 0 0,1-1 0 0 0,0 1 0 0 0,0 0 0 0 0,0-1 0 0 0,1-3 0 0 0,0-13 0 0 0,-2 2 0 0 0,1 1 0 0 0,1 0 0 0 0,1 0 0 0 0,0 0 0 0 0,7-23 0 0 0,3-26 627 0 0,-2 4 186 0 0,2 21-705 0 0,1-1 0 0 0,1 2 0 0 0,33-63 0 0 0,-31 75-79 0 0,1 0 1 0 0,1 1-1 0 0,1 1 0 0 0,2 0 1 0 0,33-31-1 0 0,-27 31-29 0 0,2 2 0 0 0,49-33 0 0 0,-72 53 0 0 0,0 1 0 0 0,1-1 0 0 0,0 1 0 0 0,-1 1 0 0 0,1-1 0 0 0,0 1 0 0 0,0 0 0 0 0,1 1 0 0 0,7-2 0 0 0,-9 3 0 0 0,-1 0 0 0 0,0 1 0 0 0,0-1 0 0 0,1 1 0 0 0,-1 0 0 0 0,0 0 0 0 0,0 0 0 0 0,0 1 0 0 0,0 0 0 0 0,0 0 0 0 0,0 0 0 0 0,-1 1 0 0 0,7 3 0 0 0,-7-3 0 0 0,0 0 0 0 0,0 0 0 0 0,0 1 0 0 0,0 0 0 0 0,-1-1 0 0 0,1 1 0 0 0,-1 0 0 0 0,0 1 0 0 0,0-1 0 0 0,-1 0 0 0 0,1 1 0 0 0,-1 0 0 0 0,0-1 0 0 0,0 1 0 0 0,-1 0 0 0 0,1 0 0 0 0,-1 0 0 0 0,1 9 0 0 0,-2-6 0 0 0,1 0 0 0 0,-2-1 0 0 0,1 1 0 0 0,-1 0 0 0 0,0 0 0 0 0,-1-1 0 0 0,0 1 0 0 0,0-1 0 0 0,0 1 0 0 0,-1-1 0 0 0,-7 13 0 0 0,0-2 0 0 0,8-13 0 0 0,0 0 0 0 0,0 0 0 0 0,-1-1 0 0 0,1 1 0 0 0,-1-1 0 0 0,-1 1 0 0 0,1-1 0 0 0,-1 0 0 0 0,1-1 0 0 0,-1 1 0 0 0,-7 5 0 0 0,-11 5 0 0 0,15-10 0 0 0,0 1 0 0 0,0-1 0 0 0,-15 6 0 0 0,19-9 0 0 0,-1-1 0 0 0,1 1 0 0 0,-1 0 0 0 0,1-1 0 0 0,-1 0 0 0 0,1 0 0 0 0,-1 0 0 0 0,1 0 0 0 0,-1 0 0 0 0,1-1 0 0 0,-1 1 0 0 0,-5-3 0 0 0,2 1-183 0 0,1-1 1 0 0,-1 0-1 0 0,0-1 0 0 0,1 1 1 0 0,0-1-1 0 0,0 0 0 0 0,0-1 0 0 0,1 1 1 0 0,-1-1-1 0 0,1 0 0 0 0,0-1 1 0 0,-5-6-1 0 0,2 1-707 0 0,1-1 0 0 0,0 0 0 0 0,0 0-1 0 0,1-1 1 0 0,-6-20 0 0 0,9 24-7978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54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193 8287 0 0,'0'0'191'0'0,"0"0"26"0"0,0 0 9 0 0,2-1-34 0 0,1-4 131 0 0,1 1 0 0 0,-1-1 1 0 0,0-1-1 0 0,3-5 1 0 0,8-12 2597 0 0,2-6 1110 0 0,-11 20-2583 0 0,-5 8-783 0 0,1-2-201 0 0,-1 1-1 0 0,1-1 0 0 0,-1 0 1 0 0,0 0-1 0 0,1 1 0 0 0,-1-1 0 0 0,-1-3 1 0 0,1 4-382 0 0,0 0-1 0 0,-1 0 1 0 0,1 0 0 0 0,-1 0-1 0 0,1 1 1 0 0,-1-1 0 0 0,0 0 0 0 0,0 0-1 0 0,0 1 1 0 0,0-1 0 0 0,0 0 0 0 0,0 1-1 0 0,0-1 1 0 0,0 1 0 0 0,-1-1 0 0 0,1 1-1 0 0,-1 0 1 0 0,1-1 0 0 0,-1 1-1 0 0,1 0 1 0 0,-1 0 0 0 0,0 0 0 0 0,-2-1-1 0 0,0 0 7 0 0,-5-3-85 0 0,-1 0-1 0 0,1 1 1 0 0,-1 0 0 0 0,0 1-1 0 0,-18-4 1 0 0,1 4-3 0 0,15 2 0 0 0,-1 0 0 0 0,0 1 0 0 0,0 0 0 0 0,-18 3 0 0 0,21-2 0 0 0,0 1 0 0 0,-16 6 0 0 0,22-7 0 0 0,-16 10 0 0 0,14-7 0 0 0,0 3 0 0 0,4 1 0 0 0,0 8 0 0 0,1 12 0 0 0,-3 38 0 0 0,3-55 0 0 0,0 1 0 0 0,0-1 0 0 0,2 14 0 0 0,-2 10 0 0 0,-1 37 0 0 0,-1-4 0 0 0,2-49 339 0 0,0 0-1 0 0,1 1 1 0 0,1-1 0 0 0,1 0-1 0 0,4 23 1 0 0,-3-23-332 0 0,-1 1-1 0 0,0 27 1 0 0,2 19-11 0 0,-3-53 4 0 0,-1 1 0 0 0,0-1 0 0 0,-3 17 0 0 0,0 14 0 0 0,-2 44 0 0 0,-1-1 0 0 0,5-61 0 0 0,-8 41 0 0 0,0 1 0 0 0,9-55 0 0 0,-1 0 0 0 0,4 21 0 0 0,2 4 0 0 0,-2-23 0 0 0,-1-1 0 0 0,0 26 0 0 0,-2-28 0 0 0,1-1 0 0 0,-1 1 0 0 0,-1-1 0 0 0,0 0 0 0 0,-4 18 0 0 0,-6 31 0 0 0,-8 41 0 0 0,-2 10 0 0 0,-16 96 0 0 0,34-188 0 0 0,1-10 0 0 0,3-2 0 0 0,2 2 0 0 0,3-2 0 0 0,-4-6 0 0 0,0 0 0 0 0,0 0 0 0 0,1 0 0 0 0,-1-1 0 0 0,1 1 0 0 0,-1-1 0 0 0,1 1 0 0 0,-1-1 0 0 0,1 0 0 0 0,-1 0 0 0 0,0 0 0 0 0,1 0 0 0 0,-1-1 0 0 0,4 0 0 0 0,37-12 0 0 0,-32 9 0 0 0,48-22 0 0 0,12-5 0 0 0,-60 28 0 0 0,-2 0-201 0 0,-7 2-850 0 0,-2 0 859 0 0,0 0-1 0 0,-1 0 0 0 0,0 0 1 0 0,1 0-1 0 0,-1 0 1 0 0,1 0-1 0 0,-1 0 0 0 0,0 0 1 0 0,0 0-1 0 0,0 0 1 0 0,1 0-1 0 0,-3-1 0 0 0,0 0-254 0 0,-11-12-1086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59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73 6447 0 0,'0'0'142'0'0,"0"0"22"0"0,0 0 13 0 0,0 0 55 0 0,0 0 181 0 0,0 0 78 0 0,0 0 18 0 0,0 0 71 0 0,0 0 286 0 0,0 0 124 0 0,0 0 30 0 0,0 0-65 0 0,3-2-290 0 0,7-8-121 0 0,-7 8-28 0 0,-1-20 2948 0 0,-1 16-2622 0 0,0-1 0 0 0,1 1 0 0 0,0 0 0 0 0,6-11 0 0 0,1-9 275 0 0,2-7-1087 0 0,-4 15 446 0 0,-1-1 0 0 0,4-27-1 0 0,-10 46-426 0 0,1-10 448 0 0,0 0-1 0 0,0-14 1 0 0,-1 22 12 0 0,0 2-66 0 0,-1-1-294 0 0,1 1-149 0 0,0 0 1 0 0,0-1-1 0 0,0 1 0 0 0,0 0 1 0 0,0 0-1 0 0,0 0 0 0 0,0-1 1 0 0,0 1-1 0 0,0 0 1 0 0,0 0-1 0 0,0 0 0 0 0,0-1 1 0 0,0 1-1 0 0,0 0 0 0 0,0 0 1 0 0,-1 0-1 0 0,1 0 0 0 0,0-1 1 0 0,0 1-1 0 0,0 0 0 0 0,0 0 1 0 0,0 0-1 0 0,-1 0 0 0 0,1 0 1 0 0,0 0-1 0 0,0-1 0 0 0,0 1 1 0 0,-1 0-1 0 0,1 0 0 0 0,0 0 1 0 0,0 0-1 0 0,0 0 0 0 0,-1 0 1 0 0,1 0-1 0 0,0 0 0 0 0,0 0 1 0 0,0 0-1 0 0,-1 0 0 0 0,1 0 1 0 0,0 0-1 0 0,0 0 1 0 0,0 0-1 0 0,-1 0 0 0 0,1 0 1 0 0,0 0-1 0 0,0 0 0 0 0,0 0 1 0 0,-1 1-1 0 0,1-1 0 0 0,0 0 1 0 0,0 0-1 0 0,0 0 0 0 0,0 0 1 0 0,-1 0-1 0 0,1 0 0 0 0,0 1 1 0 0,0-1-1 0 0,-5 8-4 0 0,5-8 4 0 0,-15 32 0 0 0,2 0 0 0 0,-10 36 0 0 0,-12 71 0 0 0,28-108 0 0 0,-2 22-64 0 0,9-52-273 0 0,0-1-138 0 0,0 0-33 0 0,0 0-140 0 0,0 0-572 0 0,10-14-7826 0 0,-4 7 2408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0:59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5663 0 0,'0'0'719'0'0,"0"0"-20"0"0,0 0-306 0 0,0 0 371 0 0,1-1 209 0 0,10-3-127 0 0,0 0 0 0 0,-1 0 0 0 0,1 1 0 0 0,0 0 0 0 0,22-1 0 0 0,-19 2-182 0 0,18-4-510 0 0,-1 3 0 0 0,1 0 0 0 0,37 3 0 0 0,-59 0-154 0 0,-1 0 0 0 0,-1 0 0 0 0,-1 1-201 0 0,-6 0-850 0 0,-1-1-385 0 0,0 0-1273 0 0,0 0-4798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0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66 15663 0 0,'0'0'356'0'0,"0"0"50"0"0,0 0 20 0 0,0 0-42 0 0,0-2-250 0 0,3-4 19 0 0,-3 4 567 0 0,0 2 249 0 0,0 0 45 0 0,0 0-61 0 0,0 0-288 0 0,0 0-121 0 0,0 0-28 0 0,1 2-72 0 0,0 2-406 0 0,-1 0 0 0 0,1 1-1 0 0,0-1 1 0 0,-1 1 0 0 0,0-1-1 0 0,0 1 1 0 0,-1-1 0 0 0,0 8 0 0 0,-12 39 897 0 0,10-39-598 0 0,-56 202 271 0 0,-5 8-608 0 0,63-219 0 0 0,-1 14 0 0 0,3-53 589 0 0,-1 13 141 0 0,6-37-1 0 0,4 15-369 0 0,2 2 0 0 0,2-1 0 0 0,36-73 0 0 0,-29 76-157 0 0,2 2-1 0 0,50-65 1 0 0,-69 99-203 0 0,0-1 0 0 0,0 1 0 0 0,1 0 0 0 0,-1 0 0 0 0,1 0 0 0 0,0 0 0 0 0,1 1 0 0 0,-1 0 0 0 0,1 0 0 0 0,-1 0 0 0 0,1 1 0 0 0,0 0 0 0 0,1 0 0 0 0,-1 1 0 0 0,10-3 0 0 0,0 1 0 0 0,-12 6 0 0 0,-1 0 0 0 0,1-1 0 0 0,1 1 0 0 0,0 0 0 0 0,-1 0 0 0 0,0 0 0 0 0,1 1 0 0 0,-1-1 0 0 0,0 1 0 0 0,0 0 0 0 0,0 0 0 0 0,6 8 0 0 0,1 2 0 0 0,17 27 0 0 0,-16-22 0 0 0,-10-16 0 0 0,0 1 0 0 0,0 0 0 0 0,0 0 0 0 0,-1 0 0 0 0,0 0 0 0 0,1 1 0 0 0,-1-1 0 0 0,0 0 0 0 0,0 1 0 0 0,-1-1 0 0 0,1 0 0 0 0,-1 1 0 0 0,0-1 0 0 0,0 1 0 0 0,0-1 0 0 0,0 0 0 0 0,0 1 0 0 0,-1-1 0 0 0,0 1 0 0 0,1-1 0 0 0,-3 5 0 0 0,1-3 0 0 0,-1 0 0 0 0,0 0 0 0 0,0-1 0 0 0,0 1 0 0 0,0 0 0 0 0,-1-1 0 0 0,0 0 0 0 0,0 0 0 0 0,0 0 0 0 0,0 0 0 0 0,-1-1 0 0 0,-5 4 0 0 0,-4 2-245 0 0,0-1 0 0 0,-1 0 0 0 0,0-1 0 0 0,0-1 0 0 0,-26 8 0 0 0,32-12 26 0 0,0 0 0 0 0,0-1 1 0 0,0 0-1 0 0,0 0 0 0 0,0-1 0 0 0,0 0 0 0 0,-1-1 0 0 0,1 0 1 0 0,0 0-1 0 0,0-1 0 0 0,-14-5 0 0 0,-40-16-4751 0 0,29 5 2412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0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10135 0 0,'0'0'464'0'0,"0"0"-9"0"0,0 0-155 0 0,0 0 443 0 0,-7 0 3287 0 0,-16 2 428 0 0,-8 5-2358 0 0,23-5-1370 0 0,2 0-218 0 0,0 0 0 0 0,0 1 0 0 0,0 0 0 0 0,0 0 0 0 0,-9 6 0 0 0,6-1-454 0 0,0 0-1 0 0,1 0 1 0 0,0 0 0 0 0,1 1-1 0 0,0 1 1 0 0,0-1 0 0 0,1 1-1 0 0,0 0 1 0 0,1 0 0 0 0,0 1-1 0 0,-5 17 1 0 0,1 0 51 0 0,2 0 0 0 0,1 0 0 0 0,-3 43 0 0 0,7-45-109 0 0,1 1 0 0 0,5 44 0 0 0,-3-56 0 0 0,2-1 0 0 0,0 1 0 0 0,0-1 0 0 0,1 1 0 0 0,1-1 0 0 0,9 18 0 0 0,-10-25-150 0 0,0-1 0 0 0,1 0 0 0 0,-1 1 0 0 0,1-2 0 0 0,1 1 0 0 0,-1-1-1 0 0,1 1 1 0 0,0-1 0 0 0,0-1 0 0 0,0 1 0 0 0,1-1 0 0 0,-1 0 0 0 0,1-1 0 0 0,0 0 0 0 0,1 0 0 0 0,-1 0-1 0 0,0-1 1 0 0,1 0 0 0 0,-1 0 0 0 0,1-1 0 0 0,-1 0 0 0 0,1 0 0 0 0,0-1 0 0 0,0 0 0 0 0,-1-1 0 0 0,1 1 0 0 0,7-3-1 0 0,14-3-1382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1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 15663 0 0,'0'0'356'0'0,"0"0"50"0"0,3-1 20 0 0,44 2 965 0 0,-45-1-1187 0 0,-1 0 1 0 0,1 0-1 0 0,0 0 1 0 0,-1 0-1 0 0,1 0 0 0 0,-1 1 1 0 0,0-1-1 0 0,1 0 1 0 0,-1 1-1 0 0,1-1 1 0 0,-1 1-1 0 0,1 0 0 0 0,-1 0 1 0 0,0-1-1 0 0,0 1 1 0 0,1 0-1 0 0,-1 0 1 0 0,2 2-1 0 0,-1-1-20 0 0,1 1 0 0 0,-1 0 1 0 0,0-1-1 0 0,0 1 0 0 0,0 0 0 0 0,2 5 0 0 0,1 5 95 0 0,-1-1-1 0 0,0 1 1 0 0,-1 0-1 0 0,-1 0 1 0 0,0 0-1 0 0,-1 1 1 0 0,0 17-1 0 0,-2 2 708 0 0,-10 59 0 0 0,8-75-986 0 0,-2 1 0 0 0,1 0 0 0 0,-2-1 0 0 0,0 0 0 0 0,-2 0 0 0 0,-15 27 0 0 0,16-32 0 0 0,-1 0 0 0 0,-1-1 0 0 0,0 0 0 0 0,0-1 0 0 0,-1 0 0 0 0,0-1 0 0 0,-1 0 0 0 0,0 0 0 0 0,-16 9 0 0 0,11-6-1066 0 0,14-10 687 0 0,0 0 0 0 0,-1 0 1 0 0,0 0-1 0 0,1 0 0 0 0,-1-1 1 0 0,0 1-1 0 0,0-1 0 0 0,0 1 1 0 0,1-1-1 0 0,-2 0 0 0 0,-4 1 0 0 0,8-2-1666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16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40 13823 0 0,'6'-6'675'0'0,"7"-12"-209"0"0,-1 0 1 0 0,14-26-1 0 0,-10 9 2836 0 0,-7 18 1162 0 0,-6 16-1731 0 0,-4 10-1514 0 0,-4 9-1219 0 0,-2 0 0 0 0,1 0 0 0 0,-14 23 0 0 0,-4 9 0 0 0,-10 32 0 0 0,-3 0 0 0 0,-62 95 0 0 0,50-100 1883 0 0,89-114-1718 0 0,110-117-165 0 0,-123 126 0 0 0,1 2 0 0 0,2 0 0 0 0,40-25 0 0 0,-61 45 0 0 0,1 2 0 0 0,-1-1 0 0 0,1 1 0 0 0,0 1 0 0 0,0 0 0 0 0,15-3 0 0 0,-25 6 0 0 0,0 0 0 0 0,0 0 0 0 0,1-1 0 0 0,-1 1 0 0 0,0 0 0 0 0,1 0 0 0 0,-1 0 0 0 0,0 0 0 0 0,1 0 0 0 0,-1 0 0 0 0,0 0 0 0 0,1 0 0 0 0,-1 0 0 0 0,0 0 0 0 0,1 0 0 0 0,-1 0 0 0 0,0 0 0 0 0,0 0 0 0 0,1 0 0 0 0,-1 0 0 0 0,0 0 0 0 0,1 1 0 0 0,-1-1 0 0 0,0 0 0 0 0,1 0 0 0 0,-1 0 0 0 0,0 0 0 0 0,0 1 0 0 0,1-1 0 0 0,-1 0 0 0 0,0 0 0 0 0,0 0 0 0 0,0 1 0 0 0,1-1 0 0 0,-1 0 0 0 0,0 1 0 0 0,0-1 0 0 0,0 0 0 0 0,0 0 0 0 0,1 1 0 0 0,-1-1 0 0 0,0 0 0 0 0,0 1 0 0 0,0-1 0 0 0,0 0 0 0 0,0 1 0 0 0,0-1 0 0 0,0 0 0 0 0,0 1 0 0 0,0-1 0 0 0,0 0 0 0 0,0 1 0 0 0,0-1 0 0 0,0 3 0 0 0,0 0 0 0 0,0 0 0 0 0,-1 0 0 0 0,1 0 0 0 0,-1-1 0 0 0,1 1 0 0 0,-1 0 0 0 0,0 0 0 0 0,0-1 0 0 0,0 1 0 0 0,-1 0 0 0 0,1-1 0 0 0,-1 1 0 0 0,-1 2 0 0 0,-4 4 0 0 0,0 1 0 0 0,-10 8 0 0 0,-132 128 0 0 0,149-146 0 0 0,0-1 0 0 0,0 1 0 0 0,0 0 0 0 0,0 0 0 0 0,0 0 0 0 0,0 0 0 0 0,0 0 0 0 0,0 0 0 0 0,0 0 0 0 0,0-1 0 0 0,0 1 0 0 0,0 0 0 0 0,0 0 0 0 0,0 0 0 0 0,0 0 0 0 0,0 0 0 0 0,-1 0 0 0 0,1 0 0 0 0,0 0 0 0 0,0 0 0 0 0,0-1 0 0 0,0 1 0 0 0,0 0 0 0 0,0 0 0 0 0,0 0 0 0 0,0 0 0 0 0,0 0 0 0 0,-1 0 0 0 0,1 0 0 0 0,0 0 0 0 0,0 0 0 0 0,0 0 0 0 0,0 0 0 0 0,0 0 0 0 0,0 0 0 0 0,-1 0 0 0 0,1 0 0 0 0,0 0 0 0 0,0 0 0 0 0,0 0 0 0 0,0 0 0 0 0,0 0 0 0 0,0 0 0 0 0,0 0 0 0 0,-1 0 0 0 0,1 0 0 0 0,0 0 0 0 0,0 0 0 0 0,0 0 0 0 0,0 1 0 0 0,0-1 0 0 0,0 0 0 0 0,3-9 0 0 0,-1 3 0 0 0,0 1 0 0 0,1 0 0 0 0,0 0 0 0 0,0 0 0 0 0,0 0 0 0 0,0 0 0 0 0,1 1 0 0 0,0 0 0 0 0,0 0 0 0 0,6-5 0 0 0,4-4 0 0 0,-6 11 0 0 0,-3 9 0 0 0,-4 1 0 0 0,1-1 0 0 0,-1 1 0 0 0,0-1 0 0 0,-1 1 0 0 0,0-1 0 0 0,0 1 0 0 0,0-1 0 0 0,-1 1 0 0 0,-2 9 0 0 0,1-7 0 0 0,0 0 0 0 0,1 0 0 0 0,1 0 0 0 0,1 14 0 0 0,-1-20 0 0 0,0 0 0 0 0,1 0 0 0 0,0 0 0 0 0,0 0 0 0 0,0-1 0 0 0,0 1 0 0 0,1 0 0 0 0,2 5 0 0 0,-4-9 0 0 0,0 1 0 0 0,1-1 0 0 0,-1 1 0 0 0,0-1 0 0 0,1 1 0 0 0,-1 0 0 0 0,0-1 0 0 0,1 1 0 0 0,-1-1 0 0 0,0 0 0 0 0,1 1 0 0 0,-1-1 0 0 0,1 1 0 0 0,-1-1 0 0 0,1 0 0 0 0,-1 1 0 0 0,1-1 0 0 0,-1 0 0 0 0,1 1 0 0 0,-1-1 0 0 0,1 0 0 0 0,-1 0 0 0 0,1 0 0 0 0,0 1 0 0 0,-1-1 0 0 0,1 0 0 0 0,-1 0 0 0 0,2 0 0 0 0,0 0 0 0 0,5 2 0 0 0,0-1 0 0 0,0 0 0 0 0,1 0 0 0 0,-1 0 0 0 0,0-1 0 0 0,1 0 0 0 0,-1-1 0 0 0,0 1 0 0 0,0-2 0 0 0,1 1 0 0 0,10-4 0 0 0,-6 1 0 0 0,1 0 0 0 0,-1-1 0 0 0,0-1 0 0 0,-1 0 0 0 0,19-13 0 0 0,-13 6 0 0 0,-1-2 0 0 0,-1 0 0 0 0,0-1 0 0 0,-1-1 0 0 0,0 0 0 0 0,-1 0 0 0 0,15-30 0 0 0,-9 16 0 0 0,-18 24 0 0 0,-6 7 0 0 0,-4 3 0 0 0,6 0 0 0 0,-1 0 0 0 0,0 0 0 0 0,1 0 0 0 0,0 0 0 0 0,0 1 0 0 0,0-1 0 0 0,0 1 0 0 0,0 0 0 0 0,1 0 0 0 0,-3 5 0 0 0,-2 4 0 0 0,-9 26 0 0 0,10-22 0 0 0,2-6 0 0 0,1 0 0 0 0,-5 18 0 0 0,8-26 0 0 0,-1 0 0 0 0,1 0 0 0 0,0 0 0 0 0,0 0 0 0 0,0 0 0 0 0,0 0 0 0 0,1 0 0 0 0,-1 0 0 0 0,1 0 0 0 0,0 0 0 0 0,-1 0 0 0 0,1 0 0 0 0,1-1 0 0 0,-1 1 0 0 0,2 3 0 0 0,-1-4 0 0 0,-1-1 0 0 0,1 1 0 0 0,0-1 0 0 0,0 1 0 0 0,0-1 0 0 0,0 0 0 0 0,0 1 0 0 0,0-1 0 0 0,0 0 0 0 0,1-1 0 0 0,-1 1 0 0 0,0 0 0 0 0,1-1 0 0 0,-1 1 0 0 0,0-1 0 0 0,3 1 0 0 0,2-1 0 0 0,0 1 0 0 0,0-1 0 0 0,-1 0 0 0 0,12-2 0 0 0,-2-1 0 0 0,0 0 0 0 0,0-1 0 0 0,0-1 0 0 0,0-1 0 0 0,-1 0 0 0 0,1-1 0 0 0,-2-1 0 0 0,1 0 0 0 0,-1-1 0 0 0,0 0 0 0 0,-1-1 0 0 0,0-1 0 0 0,-1 0 0 0 0,18-21 0 0 0,-14 14 0 0 0,-16 18 0 0 0,0 0 0 0 0,0 0 0 0 0,0 0 0 0 0,0 1 0 0 0,0-1 0 0 0,0 0 0 0 0,0 0 0 0 0,0 0 0 0 0,0 0 0 0 0,0 0 0 0 0,0 1 0 0 0,0-1 0 0 0,0 0 0 0 0,1 0 0 0 0,-1 0 0 0 0,0 0 0 0 0,0 0 0 0 0,0 0 0 0 0,0 1 0 0 0,0-1 0 0 0,0 0 0 0 0,0 0 0 0 0,0 0 0 0 0,0 0 0 0 0,1 0 0 0 0,-1 0 0 0 0,0 0 0 0 0,0 0 0 0 0,0 0 0 0 0,0 0 0 0 0,0 1 0 0 0,0-1 0 0 0,1 0 0 0 0,-1 0 0 0 0,0 0 0 0 0,0 0 0 0 0,0 0 0 0 0,0 0 0 0 0,0 0 0 0 0,1 0 0 0 0,-1 0 0 0 0,0 0 0 0 0,0 0 0 0 0,0 0 0 0 0,0 0 0 0 0,0 0 0 0 0,1 0 0 0 0,-1 0 0 0 0,0-1 0 0 0,0 1 0 0 0,0 0 0 0 0,0 0 0 0 0,0 0 0 0 0,0 0 0 0 0,1 0 0 0 0,-1 0 0 0 0,0 0 0 0 0,0 0 0 0 0,0 0 0 0 0,0 0 0 0 0,0-1 0 0 0,0 1 0 0 0,0 0 0 0 0,0 0 0 0 0,1 0 0 0 0,-3 11 0 0 0,2-10 0 0 0,-4 25 0 0 0,2-19 0 0 0,0 0 0 0 0,1 0 0 0 0,0 0 0 0 0,0 0 0 0 0,1 1 0 0 0,0-1 0 0 0,0 0 0 0 0,1 0 0 0 0,2 11 0 0 0,-3-16 0 0 0,1-1 0 0 0,0 1 0 0 0,0 0 0 0 0,0-1 0 0 0,0 1 0 0 0,0-1 0 0 0,0 1 0 0 0,0-1 0 0 0,0 1 0 0 0,0-1 0 0 0,1 0 0 0 0,-1 0 0 0 0,1 0 0 0 0,-1 1 0 0 0,1-1 0 0 0,-1-1 0 0 0,3 2 0 0 0,-1-1 0 0 0,0 0 0 0 0,0 0 0 0 0,0 0 0 0 0,0-1 0 0 0,0 1 0 0 0,0-1 0 0 0,0 0 0 0 0,0 0 0 0 0,5 0 0 0 0,3-2 0 0 0,0-1 0 0 0,0 1 0 0 0,0-2 0 0 0,15-6 0 0 0,0-2 0 0 0,0-2 0 0 0,34-24 0 0 0,5-3 0 0 0,-56 36 0 0 0,-9 4 1 0 0,1 1 1 0 0,-1 0-1 0 0,0 0 0 0 0,0 0 0 0 0,0 0 1 0 0,0 0-1 0 0,0 0 0 0 0,1 0 0 0 0,-1 0 1 0 0,0 0-1 0 0,0 0 0 0 0,0 0 0 0 0,0 0 1 0 0,0 0-1 0 0,1 0 0 0 0,-1 0 1 0 0,0 0-1 0 0,0 0 0 0 0,0 0 0 0 0,0 0 1 0 0,1 0-1 0 0,-1 0 0 0 0,0 0 0 0 0,0 0 1 0 0,0 0-1 0 0,0 0 0 0 0,0 0 0 0 0,1 0 1 0 0,-1 0-1 0 0,0 0 0 0 0,0 0 0 0 0,0 0 1 0 0,0 0-1 0 0,0 1 0 0 0,0-1 1 0 0,0 0-1 0 0,1 0 0 0 0,-1 0 0 0 0,0 0 1 0 0,0 0-1 0 0,0 0 0 0 0,0 1 0 0 0,0-1 1 0 0,0 0-1 0 0,0 0 0 0 0,0 0 0 0 0,0 0 1 0 0,0 0-1 0 0,0 1 0 0 0,0-1 0 0 0,0 0 1 0 0,0 0-1 0 0,0 0 0 0 0,0 0 1 0 0,0 0-1 0 0,0 1 0 0 0,0-1 0 0 0,0 0 1 0 0,0 0-1 0 0,0 0 0 0 0,0 0 0 0 0,0 1 1 0 0,0-1-1 0 0,0 0 0 0 0,0 0 0 0 0,0 0 1 0 0,0 0-1 0 0,-1 1 0 0 0,-3 10 277 0 0,4-10-200 0 0,-9 19 674 0 0,-16 25 1 0 0,18-32-653 0 0,-5 17-100 0 0,12-30 0 0 0,0 0 0 0 0,0 0 0 0 0,-1 1 0 0 0,1-1 0 0 0,0 0 0 0 0,0 0 0 0 0,0 1 0 0 0,0-1 0 0 0,0 0 0 0 0,0 1 0 0 0,0-1 0 0 0,0 0 0 0 0,0 0 0 0 0,0 1 0 0 0,0-1 0 0 0,0 0 0 0 0,0 0 0 0 0,0 1 0 0 0,0-1 0 0 0,0 0 0 0 0,0 1 0 0 0,0-1 0 0 0,0 0 0 0 0,0 0 0 0 0,0 1 0 0 0,1-1 0 0 0,-1 0 0 0 0,0 0 0 0 0,0 1 0 0 0,0-1 0 0 0,0 0 0 0 0,1 0 0 0 0,-1 0 0 0 0,0 1 0 0 0,0-1 0 0 0,0 0 0 0 0,1 0 0 0 0,-1 0 0 0 0,0 0 0 0 0,0 0 0 0 0,1 1 0 0 0,-1-1 0 0 0,0 0 0 0 0,0 0 0 0 0,1 0 0 0 0,-1 0 0 0 0,0 0 0 0 0,1 0 0 0 0,-1 0 0 0 0,0 0 0 0 0,0 0 0 0 0,1 0 0 0 0,-1 0 0 0 0,0 0 0 0 0,0 0 0 0 0,1 0 0 0 0,-1 0 0 0 0,0 0 0 0 0,1-1 0 0 0,-1 1 0 0 0,6 0 0 0 0,-1-1 0 0 0,0 0 0 0 0,0 0 0 0 0,0-1 0 0 0,0 1 0 0 0,0-1 0 0 0,0 0 0 0 0,0 0 0 0 0,0-1 0 0 0,4-3 0 0 0,17-7 0 0 0,16-7 0 0 0,-2-1 0 0 0,58-40 0 0 0,-83 52 0 0 0,0 1 0 0 0,0 0 0 0 0,24-7 0 0 0,-39 15 0 0 0,1 0 0 0 0,-1-1 0 0 0,1 1 0 0 0,-1 0 0 0 0,1 0 0 0 0,0 0 0 0 0,-1 0 0 0 0,1-1 0 0 0,-1 1 0 0 0,1 0 0 0 0,-1 0 0 0 0,1 0 0 0 0,0 0 0 0 0,-1 0 0 0 0,1 1 0 0 0,-1-1 0 0 0,1 0 0 0 0,-1 0 0 0 0,1 0 0 0 0,-1 0 0 0 0,1 1 0 0 0,0-1 0 0 0,2 6 0 0 0,-3-5 0 0 0,3 6 0 0 0,-1 0 0 0 0,1 1 0 0 0,-1-1 0 0 0,-1 1 0 0 0,0 0 0 0 0,1 14 0 0 0,-2-14 0 0 0,1 0 0 0 0,0 1 0 0 0,1-1 0 0 0,0 0 0 0 0,0 0 0 0 0,3 9 0 0 0,-4-15 0 0 0,0 0 0 0 0,0 0 0 0 0,0-1 0 0 0,0 1 0 0 0,0 0 0 0 0,0 0 0 0 0,1-1 0 0 0,-1 1 0 0 0,1 0 0 0 0,-1-1 0 0 0,1 1 0 0 0,-1-1 0 0 0,1 0 0 0 0,0 0 0 0 0,0 0 0 0 0,0 1 0 0 0,0-2 0 0 0,0 1 0 0 0,0 0 0 0 0,0 0 0 0 0,0-1 0 0 0,0 1 0 0 0,0-1 0 0 0,0 1 0 0 0,0-1 0 0 0,0 0 0 0 0,0 0 0 0 0,0 0 0 0 0,1 0 0 0 0,-1 0 0 0 0,0-1 0 0 0,0 1 0 0 0,0 0 0 0 0,0-1 0 0 0,0 0 0 0 0,4-1 0 0 0,-3 0-305 0 0,0 1-1 0 0,0-1 1 0 0,0 1-1 0 0,0-1 1 0 0,0 0 0 0 0,0 0-1 0 0,-1-1 1 0 0,1 1 0 0 0,2-3-1 0 0,-1 0-866 0 0,0 0 0 0 0,-1 0 0 0 0,1 0 0 0 0,-1 0 0 0 0,0-1 0 0 0,-1 1 0 0 0,4-8 0 0 0,-1-8-5790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1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34 15663 0 0,'0'0'719'0'0,"0"0"-20"0"0,7-14-210 0 0,0 4 419 0 0,1 1 1 0 0,0 1 0 0 0,1-1-1 0 0,0 2 1 0 0,12-9-1 0 0,20-19 1638 0 0,-32 26-2055 0 0,0 0 1 0 0,0 0-1 0 0,-1-1 0 0 0,-1 0 1 0 0,0-1-1 0 0,0 1 0 0 0,10-24 1 0 0,-14 26-343 0 0,-4 1-133 0 0,-3 2-16 0 0,1 4 64 0 0,0 0 0 0 0,-1 1 0 0 0,1-1 0 0 0,0 1 0 0 0,0-1 0 0 0,0 1 0 0 0,0 0 0 0 0,-1 0 0 0 0,1 1 0 0 0,0-1 0 0 0,0 1 0 0 0,0-1 0 0 0,0 1 0 0 0,0 0 0 0 0,-4 2 0 0 0,-1 0 141 0 0,0 1 0 0 0,1-1-1 0 0,-1 2 1 0 0,-10 7 0 0 0,6-2-205 0 0,1 1 0 0 0,0 1 0 0 0,0-1 0 0 0,1 2 0 0 0,0-1 0 0 0,2 2 0 0 0,-1-1 0 0 0,1 1 0 0 0,1 0 0 0 0,1 1 0 0 0,-8 24 0 0 0,10-29 0 0 0,3-7 0 0 0,0 0 0 0 0,0 0 0 0 0,0 0 0 0 0,0 0 0 0 0,0 0 0 0 0,1 0 0 0 0,0 0 0 0 0,-1 0 0 0 0,1 0 0 0 0,0 0 0 0 0,0 1 0 0 0,1-1 0 0 0,-1 0 0 0 0,1 0 0 0 0,-1 0 0 0 0,1 0 0 0 0,0 0 0 0 0,0 0 0 0 0,1 0 0 0 0,1 4 0 0 0,-2-6-53 0 0,1 1-1 0 0,-1 0 1 0 0,0-1 0 0 0,1 1 0 0 0,0-1-1 0 0,-1 1 1 0 0,1-1 0 0 0,0 1 0 0 0,-1-1-1 0 0,1 0 1 0 0,0 0 0 0 0,0 0-1 0 0,0 0 1 0 0,0 0 0 0 0,0-1 0 0 0,0 1-1 0 0,0-1 1 0 0,1 1 0 0 0,-1-1-1 0 0,0 0 1 0 0,0 0 0 0 0,0 0 0 0 0,0 0-1 0 0,4 0 1 0 0,2-1-212 0 0,0 0 1 0 0,0 0-1 0 0,-1 0 0 0 0,1-1 1 0 0,11-5-1 0 0,-4 1-1102 0 0,0 0-1 0 0,-1-2 1 0 0,22-14 0 0 0,-22 12-7164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2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33 17503 0 0,'-1'-14'1904'0'0,"7"4"-1748"0"0,-6 9-54 0 0,0 1 0 0 0,0 0 0 0 0,0-1 0 0 0,0 1 0 0 0,0-1-1 0 0,0 1 1 0 0,0 0 0 0 0,1-1 0 0 0,-1 1 0 0 0,0-1 0 0 0,0 1 0 0 0,1 0 0 0 0,-1-1-1 0 0,0 1 1 0 0,0 0 0 0 0,1 0 0 0 0,-1-1 0 0 0,0 1 0 0 0,1 0 0 0 0,-1 0 0 0 0,0-1-1 0 0,1 1 1 0 0,-1 0 0 0 0,0 0 0 0 0,1 0 0 0 0,-1 0 0 0 0,1-1 0 0 0,-1 1 0 0 0,0 0-1 0 0,1 0 1 0 0,-1 0 0 0 0,1 0 0 0 0,-1 0 0 0 0,1 0 0 0 0,-1 0 0 0 0,0 0 0 0 0,1 0-1 0 0,-1 0 1 0 0,1 0 0 0 0,-1 1 0 0 0,0-1 0 0 0,1 0 0 0 0,-1 0 0 0 0,0 0 0 0 0,1 0-1 0 0,-1 1 1 0 0,1-1 0 0 0,-1 0 0 0 0,0 0 0 0 0,1 1 0 0 0,-1-1 0 0 0,0 0 0 0 0,0 1-1 0 0,1-1 1 0 0,-1 0 0 0 0,0 1 0 0 0,2 1 46 0 0,-1-1 0 0 0,0 1 0 0 0,0 0 1 0 0,0 0-1 0 0,0-1 0 0 0,-1 1 0 0 0,1 0 0 0 0,0 0 0 0 0,-1 0 0 0 0,1 2 0 0 0,-1 5-75 0 0,0 0 0 0 0,-1 0 0 0 0,0 0 0 0 0,0 0 0 0 0,-1 0 0 0 0,0-1 0 0 0,-1 1 0 0 0,-3 8 0 0 0,-35 67-88 0 0,20-44 432 0 0,-14 26 251 0 0,-19 40 269 0 0,49-94-950 0 0,0 1 0 0 0,1 0 1 0 0,0 1-1 0 0,-3 21 0 0 0,6-33-324 0 0,3-2-138 0 0,3-1 270 0 0,-1 1 1 0 0,0-1-1 0 0,1 0 0 0 0,-1 0 1 0 0,0-1-1 0 0,0 1 0 0 0,0-1 0 0 0,1 0 1 0 0,-2 0-1 0 0,1 0 0 0 0,5-4 1 0 0,7-6-1336 0 0,17-17 1 0 0,-30 26 1177 0 0,15-15-2357 0 0,-1-3-4789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2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15663 0 0,'-13'3'415'0'0,"-1"1"-1"0"0,-21 10 1 0 0,31-13-326 0 0,1 1 0 0 0,-1 0 0 0 0,1 0 0 0 0,0 0 0 0 0,-1 0 0 0 0,1 0 0 0 0,0 1 0 0 0,0-1 0 0 0,1 1 0 0 0,-1 0 0 0 0,0 0 0 0 0,1 0 0 0 0,0 0 0 0 0,-3 5 0 0 0,4-6 880 0 0,8 7 998 0 0,-5-7-1818 0 0,1 1 1 0 0,0-1-1 0 0,-1 0 0 0 0,1 0 1 0 0,0 0-1 0 0,0-1 1 0 0,0 1-1 0 0,0-1 0 0 0,0 1 1 0 0,1-1-1 0 0,-1 0 0 0 0,0 0 1 0 0,1 0-1 0 0,-1-1 1 0 0,7 1-1 0 0,5 0 287 0 0,0-1-1 0 0,18-2 1 0 0,-30 1-360 0 0,38-4-428 0 0,0-3-1 0 0,67-21 1 0 0,-85 21-1582 0 0,30-15 1 0 0,-52 23 1863 0 0,34-17-1976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4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8287 0 0,'0'0'191'0'0,"0"0"26"0"0,0 0 9 0 0,0 0 110 0 0,0 0 444 0 0,0 0 196 0 0,0 0 42 0 0,0 0-63 0 0,0 0-290 0 0,9-5 907 0 0,14 3 334 0 0,-15 1-1512 0 0,0 1 1 0 0,-1-1-1 0 0,1 1 0 0 0,0 1 1 0 0,10 1-1 0 0,2-1 343 0 0,1 0 1 0 0,31-4-1 0 0,-2 1 467 0 0,180-6-596 0 0,-180 6-474 0 0,30 2 1764 0 0,-60 0-1879 0 0,12 1-22 0 0,-9 2 3 0 0,-1-1 0 0 0,0 0 0 0 0,23-3 0 0 0,28 1 0 0 0,115 0 0 0 0,-155-1 0 0 0,94-9 0 0 0,-26 2 0 0 0,-29 6 0 0 0,163-13 0 0 0,-213 14 0 0 0,251-7 0 0 0,-124 2 0 0 0,-100 2 0 0 0,67-3 0 0 0,-102 6 0 0 0,61-2 0 0 0,-72 2 0 0 0,23 2 0 0 0,-18 1 0 0 0,1 0 0 0 0,-9-2 0 0 0,0 0 0 0 0,0 0 0 0 0,1 0 0 0 0,-1 0 0 0 0,0 0 0 0 0,0 0 0 0 0,0 0 0 0 0,1 0 0 0 0,-1 0 0 0 0,0 0 0 0 0,0 0 0 0 0,0 1 0 0 0,1-1 0 0 0,-1 0 0 0 0,0 0 0 0 0,0 0 0 0 0,0 0 0 0 0,0 0 0 0 0,1 0 0 0 0,-1 1 0 0 0,0-1 0 0 0,0 0 0 0 0,0 0 0 0 0,0 0 0 0 0,0 0 0 0 0,0 1 0 0 0,0-1 0 0 0,1 0 0 0 0,-1 0 0 0 0,0 0 0 0 0,0 1 0 0 0,0-1 0 0 0,0 0 0 0 0,0 0 0 0 0,0 0 0 0 0,0 1 0 0 0,0-1 0 0 0,0 0 0 0 0,0 0 0 0 0,0 0 0 0 0,0 1 0 0 0,0-1 0 0 0,0 0 0 0 0,0 0 0 0 0,0 0 0 0 0,0 1 0 0 0,-1-1 0 0 0,1 0 0 0 0,0 0 0 0 0,0 0 0 0 0,0 1 0 0 0,-4 1 0 0 0,1-1-350 0 0,-1 0 0 0 0,1-1-1 0 0,-1 1 1 0 0,1-1 0 0 0,-1 0 0 0 0,1 0 0 0 0,-1 0-1 0 0,1 0 1 0 0,-1 0 0 0 0,1-1 0 0 0,-5-1 0 0 0,-3-1-1184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6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35 11975 0 0,'0'0'267'0'0,"0"0"42"0"0,0 0 17 0 0,0 0-28 0 0,3-15-115 0 0,-2 11 414 0 0,1 0-1 0 0,-1 0 1 0 0,0 0 0 0 0,0-1-1 0 0,0 1 1 0 0,-1-8 0 0 0,2-29 3172 0 0,-2 38-3706 0 0,0-4 878 0 0,-3-8 109 0 0,-1 0 1231 0 0,4 14-1910 0 0,0 1 117 0 0,0 0 21 0 0,0 0-66 0 0,-1 11-278 0 0,-5 41-165 0 0,-3 0 0 0 0,-2 0 0 0 0,-22 66 0 0 0,27-101 9 0 0,-15 42-82 0 0,21-57-264 0 0,0-2-138 0 0,0-1-155 0 0,1 0 0 0 0,0 0 1 0 0,0 1-1 0 0,0-1 0 0 0,-1 0 0 0 0,1 0 0 0 0,-1 0 0 0 0,1 0 0 0 0,-1 0 1 0 0,1 0-1 0 0,-1 0 0 0 0,1-2 0 0 0,1 0-2046 0 0,4-6-3056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6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2 11975 0 0,'0'0'547'0'0,"0"0"-11"0"0,0 0-203 0 0,0 0 419 0 0,0 0 220 0 0,0 0 42 0 0,0 0-61 0 0,-6 2 26 0 0,3 0 2211 0 0,2-1-2723 0 0,3-1 345 0 0,12-2 1344 0 0,19-3 773 0 0,9-3-2929 0 0,-25 4 0 0 0,0 1 0 0 0,0 0 0 0 0,19 1 0 0 0,-14 1 0 0 0,8-3 0 0 0,-1 1 0 0 0,-20 2 0 0 0,-2 2 0 0 0,-9 3 0 0 0,-11 3 0 0 0,12-7 0 0 0,-11 4-2020 0 0,-5 1-5696 0 0,17-5 4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7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28 11975 0 0,'0'0'267'0'0,"6"-6"666"0"0,-4-5-213 0 0,-1 9-469 0 0,-1 1 718 0 0,0 1 45 0 0,-1-5 338 0 0,-1 3 2418 0 0,-1 2-3546 0 0,0 0-1 0 0,1 0 0 0 0,-1 0 1 0 0,0 1-1 0 0,0-1 1 0 0,0 1-1 0 0,1-1 1 0 0,-1 1-1 0 0,0 0 0 0 0,1 0 1 0 0,-1 0-1 0 0,1 1 1 0 0,-1-1-1 0 0,1 1 1 0 0,-1-1-1 0 0,-2 4 0 0 0,-2 0 67 0 0,1 0 0 0 0,0 1-1 0 0,0 0 1 0 0,-8 13 0 0 0,5-5-80 0 0,0 1 0 0 0,2 1 0 0 0,-10 24 0 0 0,-6 15 67 0 0,7-18-277 0 0,-23 79 0 0 0,31-90 0 0 0,1-6 0 0 0,3-9 0 0 0,1 1 0 0 0,-2 12 0 0 0,2-9 0 0 0,2-6 0 0 0,-1 0 0 0 0,1 0 0 0 0,1 16 0 0 0,0-17-64 0 0,0-6-273 0 0,0-2-138 0 0,0 0-33 0 0,0 0 65 0 0,0 0 222 0 0,0 0-166 0 0,0 0-101 0 0,0 0-665 0 0,0 0-2708 0 0,0 0-1187 0 0,0 0-231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7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0 13823 0 0,'0'0'630'0'0,"0"0"-13"0"0,-19 3 1476 0 0,16-1-1517 0 0,0 1-1 0 0,0 0 1 0 0,0 0-1 0 0,0 0 1 0 0,1 0-1 0 0,0 1 1 0 0,-1-1 0 0 0,1 1-1 0 0,-2 5 1 0 0,-13 38 88 0 0,6-11 201 0 0,2-14-570 0 0,2-7-21 0 0,1 1 1 0 0,-6 26 0 0 0,4-16-262 0 0,6-20-23 0 0,0-1 1 0 0,0 1-1 0 0,1 0 1 0 0,0 0-1 0 0,0 0 0 0 0,0 0 1 0 0,0 10-1 0 0,1-14-327 0 0,0-2-138 0 0,10-6-681 0 0,-7 4 734 0 0,0-1 1 0 0,0 1-1 0 0,-1-1 0 0 0,1 0 1 0 0,-1 0-1 0 0,1 0 0 0 0,-1 0 0 0 0,0-1 1 0 0,2-4-1 0 0,6-8-1113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8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3823 0 0,'0'0'630'0'0,"0"0"-13"0"0,2 1-393 0 0,1 0 139 0 0,0 1 0 0 0,0-1 0 0 0,0 0 0 0 0,1 0 0 0 0,-1-1 0 0 0,0 1 0 0 0,1-1 0 0 0,-1 1 0 0 0,1-1 0 0 0,3 0 0 0 0,35-8 3030 0 0,-33 6-2825 0 0,0 0 0 0 0,1 1-1 0 0,12-1 1 0 0,11-4 122 0 0,-4-1-1593 0 0,-29 7 862 0 0,0 0 1 0 0,1 0-1 0 0,-1 0 0 0 0,0 0 1 0 0,0 0-1 0 0,0 0 1 0 0,1 0-1 0 0,-1 0 0 0 0,0 0 1 0 0,0-1-1 0 0,0 1 1 0 0,0 0-1 0 0,1 0 0 0 0,-1 0 1 0 0,0 0-1 0 0,0 0 1 0 0,0-1-1 0 0,0 1 0 0 0,0 0 1 0 0,0 0-1 0 0,1 0 0 0 0,-1-1 1 0 0,0 1-1 0 0,0 0 1 0 0,0 0-1 0 0,0 0 0 0 0,0 0 1 0 0,0-1-1 0 0,1-1-1481 0 0,0 2-4123 0 0,-1 0-1437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8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8 17503 0 0,'0'0'399'0'0,"0"0"60"0"0,0 0 21 0 0,-1-2-59 0 0,-2-8-136 0 0,2 8 457 0 0,1 2 228 0 0,0 0 43 0 0,0 0-59 0 0,0 0-289 0 0,0 1-549 0 0,0 0 0 0 0,0 1-1 0 0,0-1 1 0 0,1 0 0 0 0,-2 0-1 0 0,1 0 1 0 0,0 1 0 0 0,0-1-1 0 0,0 0 1 0 0,0 0 0 0 0,-1 0-1 0 0,0 3 1 0 0,-3 4-76 0 0,1 0 0 0 0,0 1 1 0 0,-2 11-1 0 0,3-12-38 0 0,0 0 0 0 0,0 0 1 0 0,-1 0-1 0 0,-5 9 0 0 0,-60 116-2 0 0,34-58 0 0 0,23-46 0 0 0,-3 0 0 0 0,-26 42 0 0 0,35-64 0 0 0,0 0 0 0 0,1 1 0 0 0,0 0 0 0 0,0 0 0 0 0,0 0 0 0 0,1 0 0 0 0,0 1 0 0 0,1-1 0 0 0,-2 13 0 0 0,2-13 0 0 0,2-7 0 0 0,0-1 0 0 0,0 0 0 0 0,0 0 0 0 0,0 0 0 0 0,0 1 0 0 0,0-1 0 0 0,0 0 0 0 0,0 0 0 0 0,0 0 0 0 0,0 0 0 0 0,0 1 0 0 0,0-1 0 0 0,0 0 0 0 0,0 0 0 0 0,-1 0 0 0 0,1 0 0 0 0,0 1 0 0 0,0-1 0 0 0,0 0 0 0 0,0 0 0 0 0,0 0 0 0 0,0 0 0 0 0,-1 0 0 0 0,1 1 0 0 0,0-1 0 0 0,0 0 0 0 0,0 0 0 0 0,0 0 0 0 0,0 0 0 0 0,-1 0 0 0 0,1 0 0 0 0,0 0 0 0 0,0 0 0 0 0,0 0 0 0 0,-1 0 0 0 0,1 0 0 0 0,0 0 0 0 0,0 0 0 0 0,0 0 0 0 0,-1 0 0 0 0,1 0 0 0 0,0 0 0 0 0,0 0 0 0 0,0 0 0 0 0,0 0 0 0 0,-1 0 0 0 0,1 0 0 0 0,0 0 0 0 0,0 0 0 0 0,0 0 0 0 0,0 0 0 0 0,-1 0 0 0 0,1-1 0 0 0,0 1 0 0 0,0 0 0 0 0,0 0 0 0 0,0 0 0 0 0,0 0 0 0 0,-1 0 0 0 0,1 0 0 0 0,0-1 0 0 0,0 1 0 0 0,0 0 0 0 0,0 0 0 0 0,-6-9 0 0 0,6 9 0 0 0,-1-4 69 0 0,-1 0-1 0 0,1 0 0 0 0,0 0 1 0 0,0 0-1 0 0,0 0 1 0 0,1-1-1 0 0,0 1 1 0 0,-1 0-1 0 0,2-7 0 0 0,7-41 972 0 0,-5 37-881 0 0,4-21-136 0 0,2 1 1 0 0,1-1 0 0 0,2 1-1 0 0,2 1 1 0 0,1 0-1 0 0,21-34 1 0 0,-21 46 484 0 0,1 0 0 0 0,2 2 0 0 0,30-30 0 0 0,-20 27-492 0 0,-27 22-16 0 0,0-1 0 0 0,-1 1 0 0 0,1 0 0 0 0,0 1 0 0 0,0-1 0 0 0,0 0 0 0 0,0 0 0 0 0,0 0 0 0 0,0 1 0 0 0,1-1 0 0 0,-1 0 0 0 0,0 1 0 0 0,0-1 0 0 0,0 1 0 0 0,1-1 0 0 0,-1 1 0 0 0,0 0 0 0 0,0 0 0 0 0,1-1 0 0 0,1 1 0 0 0,2 0 0 0 0,5-2 0 0 0,-7 2 0 0 0,0 0 0 0 0,0 0 0 0 0,0 0 0 0 0,0 0 0 0 0,0 1 0 0 0,0-1 0 0 0,-1 1 0 0 0,1 0 0 0 0,0 0 0 0 0,0 0 0 0 0,-1 0 0 0 0,1 0 0 0 0,0 1 0 0 0,-1-1 0 0 0,1 1 0 0 0,-1-1 0 0 0,0 1 0 0 0,0 0 0 0 0,0 0 0 0 0,1 0 0 0 0,-2 0 0 0 0,4 4 0 0 0,2 2 0 0 0,-3-4-5 0 0,-1 0-1 0 0,0-1 1 0 0,0 2-1 0 0,0-1 1 0 0,-1 0 0 0 0,1 0-1 0 0,-1 1 1 0 0,0 0 0 0 0,-1-1-1 0 0,1 1 1 0 0,-1 0-1 0 0,0 0 1 0 0,0 0 0 0 0,0-1-1 0 0,0 1 1 0 0,-1 10-1 0 0,-1-6-28 0 0,0 0 0 0 0,0 0-1 0 0,-1-1 1 0 0,0 1-1 0 0,-1 0 1 0 0,1-1 0 0 0,-2 0-1 0 0,-7 15 1 0 0,2-7-364 0 0,0 0 0 0 0,-1-1 1 0 0,-16 18-1 0 0,24-31 125 0 0,1-1 0 0 0,-1 0 0 0 0,0 1 0 0 0,1-1 0 0 0,-1 0-1 0 0,0 0 1 0 0,0 0 0 0 0,0 0 0 0 0,0 0 0 0 0,0-1 0 0 0,0 1 0 0 0,0-1 0 0 0,0 1-1 0 0,-3-1 1 0 0,-31 0-6803 0 0,33 0 6453 0 0,-11 0-5109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18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54 10135 0 0,'0'0'231'0'0,"0"0"29"0"0,0 0 19 0 0,3-2-41 0 0,-1 2-236 0 0,-1-1 0 0 0,0 0 0 0 0,0 0 0 0 0,0 1 0 0 0,1-1 0 0 0,-1 0 0 0 0,0 0 0 0 0,0 0 0 0 0,0 0 0 0 0,0 0-1 0 0,0-1 1 0 0,-1 1 0 0 0,1 0 0 0 0,0 0 0 0 0,0 0 0 0 0,-1-1 0 0 0,1 1 0 0 0,-1 0 0 0 0,1-1 0 0 0,-1 1 0 0 0,0-1 0 0 0,1 1-1 0 0,-1 0 1 0 0,0-3 0 0 0,2-3 1063 0 0,0-1 0 0 0,1 1 0 0 0,0-1 0 0 0,0 1 0 0 0,5-8 0 0 0,4-8 1149 0 0,-1-3 894 0 0,-11 25-2664 0 0,0 1-217 0 0,-1 2 161 0 0,-35 95 1217 0 0,19-52-1605 0 0,7-21 0 0 0,-8 31 0 0 0,-7 33 0 0 0,-56 126 0 0 0,56-164 0 0 0,25-50 0 0 0,0 0 0 0 0,0 0 0 0 0,0 0 0 0 0,0 0 0 0 0,0 1 0 0 0,0-1 0 0 0,0 0 0 0 0,0 0 0 0 0,0 0 0 0 0,0 0 0 0 0,0 0 0 0 0,0 0 0 0 0,0 0 0 0 0,0 0 0 0 0,0 1 0 0 0,0-1 0 0 0,-1 0 0 0 0,1 0 0 0 0,0 0 0 0 0,0 0 0 0 0,0 0 0 0 0,0 0 0 0 0,0 0 0 0 0,0 0 0 0 0,0 0 0 0 0,0 0 0 0 0,0 1 0 0 0,0-1 0 0 0,-1 0 0 0 0,1 0 0 0 0,0 0 0 0 0,0 0 0 0 0,0 0 0 0 0,0 0 0 0 0,0 0 0 0 0,0 0 0 0 0,0 0 0 0 0,0 0 0 0 0,-1 0 0 0 0,1 0 0 0 0,0 0 0 0 0,0 0 0 0 0,0 0 0 0 0,0 0 0 0 0,0 0 0 0 0,0 0 0 0 0,0 0 0 0 0,-1 0 0 0 0,1 0 0 0 0,0 0 0 0 0,-3-7 0 0 0,0-10 0 0 0,3-2 151 0 0,0-1-1 0 0,1 1 0 0 0,1-1 1 0 0,1 1-1 0 0,7-27 1 0 0,36-92 958 0 0,-38 115-1073 0 0,-8 22-36 0 0,45-110 0 0 0,-38 97 0 0 0,0 0 0 0 0,1 1 0 0 0,1 0 0 0 0,0 0 0 0 0,18-18 0 0 0,-19 23 0 0 0,21-13 0 0 0,-8 6 0 0 0,-18 13 0 0 0,-1 0 0 0 0,0 0 0 0 0,1 1 0 0 0,-1 0 0 0 0,1-1 0 0 0,-1 1 0 0 0,1 0 0 0 0,0 0 0 0 0,-1 0 0 0 0,1 1 0 0 0,0-1 0 0 0,0 1 0 0 0,-1-1 0 0 0,1 1 0 0 0,0 0 0 0 0,0 0 0 0 0,0 0 0 0 0,-1 0 0 0 0,1 1 0 0 0,0-1 0 0 0,0 1 0 0 0,-1 0 0 0 0,1 0 0 0 0,0 0 0 0 0,-1 0 0 0 0,1 0 0 0 0,-1 0 0 0 0,1 1 0 0 0,-1-1 0 0 0,0 1 0 0 0,1 0 0 0 0,-1 0 0 0 0,0 0 0 0 0,0 0 0 0 0,0 0 0 0 0,0 0 0 0 0,-1 0 0 0 0,3 4 0 0 0,0 2 0 0 0,1 1 0 0 0,-2 0 0 0 0,1 0 0 0 0,-1 0 0 0 0,-1 0 0 0 0,0 0 0 0 0,2 17 0 0 0,-4-19 0 0 0,0-1 0 0 0,0 1 0 0 0,0-1 0 0 0,-1 1 0 0 0,0-1 0 0 0,-1 1 0 0 0,1-1 0 0 0,-1 0 0 0 0,0 0 0 0 0,-1 0 0 0 0,0 0 0 0 0,-4 8 0 0 0,4-10 0 0 0,0 1 0 0 0,-1-1 0 0 0,0 0 0 0 0,1 0 0 0 0,-1-1 0 0 0,-1 1 0 0 0,1-1 0 0 0,0 1 0 0 0,-1-2 0 0 0,0 1 0 0 0,1 0 0 0 0,-1-1 0 0 0,0 0 0 0 0,-10 3 0 0 0,6-3 0 0 0,-1 0 0 0 0,1 0 0 0 0,-1-1 0 0 0,0 0 0 0 0,1-1 0 0 0,-1 0 0 0 0,-14-2 0 0 0,22 2-158 0 0,0 0-1 0 0,0 0 1 0 0,-1-1-1 0 0,1 1 1 0 0,0-1-1 0 0,0 0 1 0 0,0 0-1 0 0,0 1 1 0 0,0-1-1 0 0,0-1 1 0 0,0 1-1 0 0,0 0 1 0 0,0 0-1 0 0,1-1 1 0 0,-1 1-1 0 0,0-1 0 0 0,1 0 1 0 0,-1 1-1 0 0,1-1 1 0 0,-2-3-1 0 0,2 3-47 0 0,0 0-1 0 0,0-1 0 0 0,1 1 1 0 0,-1 0-1 0 0,1-1 0 0 0,0 1 1 0 0,-1-1-1 0 0,1 1 0 0 0,0 0 1 0 0,1-1-1 0 0,-1 1 0 0 0,0-1 0 0 0,1 1 1 0 0,-1 0-1 0 0,1-1 0 0 0,0 1 1 0 0,0 0-1 0 0,0 0 0 0 0,0 0 1 0 0,1-3-1 0 0,9-14-1829 0 0,2 2-11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17503 0 0,'0'0'399'0'0,"0"0"60"0"0,0 0 21 0 0,1 0-59 0 0,1 0-348 0 0,-1 0-63 0 0,-1 0 0 0 0,1-1 0 0 0,0 1 0 0 0,-1 0 0 0 0,1 0 0 0 0,-1 0 0 0 0,1 0 0 0 0,0 1 0 0 0,-1-1-1 0 0,1 0 1 0 0,0 0 0 0 0,-1 0 0 0 0,1 0 0 0 0,-1 1 0 0 0,1-1 0 0 0,0 0 0 0 0,-1 0 0 0 0,1 1 0 0 0,-1-1-1 0 0,1 1 1 0 0,-1-1 0 0 0,1 1 0 0 0,2 1 197 0 0,0 0 0 0 0,0 0 1 0 0,0 0-1 0 0,-1 0 0 0 0,1 1 0 0 0,-1-1 0 0 0,0 1 0 0 0,1-1 0 0 0,-1 1 1 0 0,0 0-1 0 0,-1 0 0 0 0,1 0 0 0 0,0 0 0 0 0,1 7 0 0 0,0-2 373 0 0,-1 0-1 0 0,0 1 0 0 0,0-1 1 0 0,1 17-1 0 0,-3-15-394 0 0,0 1 0 0 0,0-1-1 0 0,-1 1 1 0 0,0-1 0 0 0,-1 0-1 0 0,0 0 1 0 0,-1 1 0 0 0,0-1 0 0 0,0-1-1 0 0,-7 15 1 0 0,-20 40-165 0 0,4-4-24 0 0,20-48 4 0 0,1-2 0 0 0,0 0 0 0 0,-1-1 0 0 0,0 1 0 0 0,-12 13 0 0 0,-43 46 0 0 0,55-62-14 0 0,0-1-73 0 0,-1 1 0 0 0,1-1-1 0 0,-12 7 1 0 0,17-12 57 0 0,0 0 1 0 0,0 0-1 0 0,-1 0 1 0 0,1-1-1 0 0,0 1 0 0 0,0 0 1 0 0,-1-1-1 0 0,1 1 0 0 0,0-1 1 0 0,-1 0-1 0 0,1 1 0 0 0,-1-1 1 0 0,1 0-1 0 0,0 0 1 0 0,-1 0-1 0 0,1 0 0 0 0,-1 0 1 0 0,1 0-1 0 0,-1 0 0 0 0,1 0 1 0 0,0-1-1 0 0,-1 1 1 0 0,1-1-1 0 0,0 1 0 0 0,-1-1 1 0 0,1 1-1 0 0,0-1 0 0 0,0 0 1 0 0,-2 0-1 0 0,3 0-126 0 0,-1 1 0 0 0,1-1 1 0 0,-1 1-1 0 0,1 0 0 0 0,0-1 0 0 0,-1 1 0 0 0,1-1 1 0 0,0 0-1 0 0,-1 1 0 0 0,1-1 0 0 0,0 1 0 0 0,0-1 1 0 0,0 1-1 0 0,-1-1 0 0 0,1 0 0 0 0,0 1 0 0 0,0-1 1 0 0,0 0-1 0 0,0 0 0 0 0,1-9-5935 0 0,0 10 5738 0 0,0-10-6915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09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08 19351 0 0,'0'0'439'0'0,"0"0"62"0"0,0 0 33 0 0,0 0-65 0 0,1-4-292 0 0,31-29 1263 0 0,-26 25-1036 0 0,0 1-1 0 0,0 0 0 0 0,8-7 1 0 0,-3 4 30 0 0,-10 8-333 0 0,1 0 0 0 0,-1 0-1 0 0,1 0 1 0 0,-1 0 0 0 0,0 0 0 0 0,0 0-1 0 0,1-4 1 0 0,9-12 629 0 0,9-2 91 0 0,-16 17-718 0 0,0-1-1 0 0,-1 1 1 0 0,1-1-1 0 0,-1 0 1 0 0,0 0-1 0 0,0 0 0 0 0,0 0 1 0 0,0 0-1 0 0,-1-1 1 0 0,1 1-1 0 0,1-7 1 0 0,-4 10 406 0 0,-5-5 83 0 0,4 5-591 0 0,0 1-1 0 0,1-1 0 0 0,-1 1 1 0 0,0-1-1 0 0,1 1 1 0 0,-1-1-1 0 0,0 1 1 0 0,0 0-1 0 0,1 0 1 0 0,-1-1-1 0 0,0 1 1 0 0,0 0-1 0 0,0 0 1 0 0,1 0-1 0 0,-1 0 0 0 0,0 0 1 0 0,0 0-1 0 0,0 0 1 0 0,0 0-1 0 0,1 0 1 0 0,-1 0-1 0 0,0 0 1 0 0,0 0-1 0 0,0 1 1 0 0,1-1-1 0 0,-1 0 0 0 0,0 1 1 0 0,1-1-1 0 0,-1 0 1 0 0,0 1-1 0 0,0-1 1 0 0,1 1-1 0 0,-1-1 1 0 0,1 1-1 0 0,-2 0 1 0 0,0 1-2 0 0,1-1 1 0 0,-55 37 0 0 0,50-33 0 0 0,0 0 0 0 0,1 0 0 0 0,0 1 0 0 0,0-1 0 0 0,0 1 0 0 0,1 0 0 0 0,-5 8 0 0 0,-9 16 0 0 0,13-23 0 0 0,0 1 0 0 0,0-1 0 0 0,1 1 0 0 0,-6 17 0 0 0,5-11 0 0 0,3-10 0 0 0,1 0 0 0 0,0-1 0 0 0,0 1 0 0 0,0 0 0 0 0,0 0 0 0 0,0 0 0 0 0,1 6 0 0 0,0-8 0 0 0,1 1 0 0 0,-1-1 0 0 0,1 1 0 0 0,-1-1 0 0 0,1 0 0 0 0,0 1 0 0 0,0-1 0 0 0,0 0 0 0 0,1 0 0 0 0,-1 1 0 0 0,0-1 0 0 0,1 0 0 0 0,-1 0 0 0 0,1-1 0 0 0,0 1 0 0 0,3 3 0 0 0,-3-4-34 0 0,0 1 0 0 0,0-1 0 0 0,0 0 0 0 0,0 0 0 0 0,0 0 0 0 0,0 0 0 0 0,0-1 0 0 0,1 1-1 0 0,-1-1 1 0 0,0 1 0 0 0,0-1 0 0 0,0 0 0 0 0,1 0 0 0 0,-1 1 0 0 0,0-2 0 0 0,0 1 0 0 0,1 0 0 0 0,-1 0 0 0 0,0-1 0 0 0,4-1 0 0 0,5-1-369 0 0,-1-1 0 0 0,19-9 1 0 0,-24 10 293 0 0,3 0-1000 0 0,-1-1-1 0 0,0-1 0 0 0,0 1 1 0 0,11-10-1 0 0,-5 1-7078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10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21 17503 0 0,'0'0'803'0'0,"0"0"-18"0"0,1-1-501 0 0,14-12 2098 0 0,-6 7-929 0 0,1 5 2848 0 0,-9 2-4209 0 0,-1-1-1 0 0,1 1 1 0 0,0-1 0 0 0,-1 1-1 0 0,1-1 1 0 0,0 1-1 0 0,-1 0 1 0 0,1-1 0 0 0,-1 1-1 0 0,1 0 1 0 0,-1 0-1 0 0,0-1 1 0 0,1 1 0 0 0,-1 0-1 0 0,0 0 1 0 0,1 0 0 0 0,-1-1-1 0 0,0 2 1 0 0,5 16 302 0 0,-4-11-391 0 0,0 0 0 0 0,-1 0-1 0 0,0 0 1 0 0,-1 0 0 0 0,1 0 0 0 0,-4 13 0 0 0,-15 42-3 0 0,4-16-3 0 0,-2 12 3 0 0,10-39 0 0 0,1 0 0 0 0,1 0 0 0 0,-4 38 0 0 0,7-35 0 0 0,3-14 0 0 0,3-2-64 0 0,-4-6 50 0 0,4 3-464 0 0,10-5-1030 0 0,-13 2 1137 0 0,1-1-316 0 0,2 0 583 0 0,3-8-694 0 0,-6 6 595 0 0,0 0 0 0 0,0 0 0 0 0,0 0 0 0 0,0 0 0 0 0,0 1 0 0 0,-1-1 0 0 0,0-1 0 0 0,1 1 0 0 0,-1 0 0 0 0,0 0 0 0 0,-1 0-1 0 0,1 0 1 0 0,0 0 0 0 0,-1 0 0 0 0,0 0 0 0 0,-1-4 0 0 0,-2-3-1398 0 0,0 0-1 0 0,-1 0 0 0 0,-8-10 1 0 0,7 9 447 0 0,1 4 534 0 0,1 0 0 0 0,-2 0 0 0 0,1 0-1 0 0,-1 1 1 0 0,0 0 0 0 0,-7-6 0 0 0,10 10 674 0 0,0 0 1 0 0,0-1 0 0 0,0 1 0 0 0,0 1-1 0 0,0-1 1 0 0,0 0 0 0 0,0 1 0 0 0,-1 0 0 0 0,1-1-1 0 0,-1 1 1 0 0,1 1 0 0 0,-1-1 0 0 0,1 0-1 0 0,-1 1 1 0 0,1 0 0 0 0,-1 0 0 0 0,-3 0-1 0 0,5 1 337 0 0,0-1 0 0 0,0 1 0 0 0,0 0 0 0 0,0 0 0 0 0,0 1 0 0 0,0-1 0 0 0,0 0 0 0 0,1 1 0 0 0,-1-1 0 0 0,0 1 0 0 0,-2 2 0 0 0,1 0 532 0 0,2-3-100 0 0,1-1-250 0 0,0 0-49 0 0,0 0 59 0 0,0 0 287 0 0,0 0 122 0 0,21 6 1219 0 0,10-3-1565 0 0,-1-2 1 0 0,38-2 0 0 0,-32-1-631 0 0,35-3 289 0 0,-65 5-508 0 0,1-2 0 0 0,-1 1-1 0 0,0-1 1 0 0,1 0 0 0 0,-1 0 0 0 0,0 0-1 0 0,0-1 1 0 0,5-3 0 0 0,2-6-3734 0 0,-11 10 1891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12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 13823 0 0,'0'0'315'0'0,"-15"5"870"0"0,-14 6-762 0 0,9-7 2961 0 0,14-1 1245 0 0,14 0-3439 0 0,16-2-737 0 0,111-15-288 0 0,-78 7 249 0 0,-26 3 130 0 0,0 1 1 0 0,48 2 0 0 0,-78 1-545 0 0,1 0 0 0 0,-1 0 0 0 0,1 0 0 0 0,-1 0 0 0 0,1 0 0 0 0,-1 1 0 0 0,1-1 0 0 0,-1 0 0 0 0,1 1 0 0 0,-1-1 0 0 0,1 1 0 0 0,-1-1 0 0 0,2 2 0 0 0,2 1 0 0 0,-4-2 0 0 0,0-1 0 0 0,1 1 0 0 0,-1-1 0 0 0,0 1 0 0 0,0 0 0 0 0,0-1 0 0 0,0 1 0 0 0,0 0 0 0 0,0 0 0 0 0,0 0 0 0 0,0 0 0 0 0,0 0 0 0 0,0 0 0 0 0,-1 0 0 0 0,1 0 0 0 0,0 0 0 0 0,0 2 0 0 0,1 1 0 0 0,-1-3 0 0 0,0 0 0 0 0,0 1 0 0 0,0-1 0 0 0,0 0 0 0 0,-1 0 0 0 0,1 1 0 0 0,-1-1 0 0 0,1 0 0 0 0,-1 1 0 0 0,1-1 0 0 0,-1 1 0 0 0,0-1 0 0 0,0 0 0 0 0,1 1 0 0 0,-1-1 0 0 0,0 1 0 0 0,0-1 0 0 0,-1 1 0 0 0,1-1 0 0 0,0 1 0 0 0,0-1 0 0 0,-1 2 0 0 0,-1 2 0 0 0,-20 103 0 0 0,4-28 0 0 0,9-50 0 0 0,6-23 0 0 0,1 0 0 0 0,-3 14 0 0 0,-12 48 0 0 0,-2 11 0 0 0,13-57 0 0 0,0 2 0 0 0,1-1 0 0 0,-1 26 0 0 0,3 11 0 0 0,-2 30 0 0 0,2 14 0 0 0,1-86 505 0 0,-7 32-1 0 0,5-33 8 0 0,-3 33-1 0 0,-1 23-495 0 0,-3 10-16 0 0,-4 2 0 0 0,1-21 0 0 0,1-7 0 0 0,9-34 0 0 0,-2 8 0 0 0,2 1 0 0 0,0 33 0 0 0,4-48 0 0 0,1 0 0 0 0,0 0 0 0 0,6 20 0 0 0,-3-18 0 0 0,-2 0 0 0 0,0-1 0 0 0,0 1 0 0 0,-2 0 0 0 0,-1 0 0 0 0,0 0 0 0 0,-7 30 0 0 0,3-25 0 0 0,-49 197 0 0 0,51-211 0 0 0,1 0 0 0 0,0 0 0 0 0,1 0 0 0 0,0-1 0 0 0,1 1 0 0 0,0 0 0 0 0,1 0 0 0 0,2 18 0 0 0,-2-27 0 0 0,-1-1 0 0 0,0 1 0 0 0,0-1 0 0 0,1 1 0 0 0,-1-1 0 0 0,1 1 0 0 0,-1-1 0 0 0,1 0 0 0 0,-1 1 0 0 0,3 2 0 0 0,0 1 0 0 0,-2-1 0 0 0,4 5 0 0 0,5-1 0 0 0,2 3 762 0 0,-12-9 244 0 0,-4 1-726 0 0,2-2-280 0 0,-1 0 0 0 0,0 1 0 0 0,1-1 0 0 0,-1 0 0 0 0,0-1 0 0 0,0 1 0 0 0,0 0 0 0 0,0-1 0 0 0,0 0 0 0 0,0 1 0 0 0,1-1 0 0 0,-5-1 0 0 0,-10 2 0 0 0,-13 5 0 0 0,0 1 0 0 0,-33 12 0 0 0,61-18 2 0 0,1-1-6 0 0,0 1 0 0 0,0-1 0 0 0,0 1 1 0 0,0 0-1 0 0,0-1 0 0 0,0 1 0 0 0,0-1 0 0 0,1 1 0 0 0,-1 0 0 0 0,0 0 0 0 0,0 0 0 0 0,0-1 1 0 0,1 1-1 0 0,-1 0 0 0 0,1 0 0 0 0,-2 2 0 0 0,1-2-333 0 0,1-1-138 0 0,0 0-33 0 0,0 0-276 0 0,1-1-1144 0 0,1 0 1472 0 0,0 0 0 0 0,-1-1 0 0 0,1 1 0 0 0,-1-1 0 0 0,1 0 0 0 0,-1 0 0 0 0,0 1 0 0 0,2-4 0 0 0,0 0-411 0 0,7-12-1690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13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5663 0 0,'0'0'719'0'0,"2"1"-20"0"0,5 0-306 0 0,-5-1 371 0 0,16-6 2176 0 0,80-9 833 0 0,-40 8-2545 0 0,16-2 208 0 0,-46 6-1406 0 0,22 0-193 0 0,-48 3-533 0 0,-2 0-258 0 0,-8 3-6999 0 0,0 0 241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14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7503 0 0,'0'0'399'0'0,"0"0"60"0"0,0 0 21 0 0,0 0-59 0 0,2 0-276 0 0,3 2 18 0 0,0-1 0 0 0,0 0 0 0 0,0 0 0 0 0,0 0 0 0 0,0-1 0 0 0,0 0 0 0 0,9 0 0 0 0,7 0 1398 0 0,1-1-45 0 0,39-5-1 0 0,-56 6-1355 0 0,4-1 2 0 0,8-1 501 0 0,0-1 1 0 0,28-8-1 0 0,-38 8-796 0 0,-6 3-563 0 0,-1 0-258 0 0,0 0-1558 0 0,0 0-6017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19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155 11975 0 0,'0'0'547'0'0,"0"0"-11"0"0,0-1-344 0 0,2-3-29 0 0,-2 0 350 0 0,2-4 2307 0 0,1-1 1 0 0,6-15-1 0 0,-9 23-2304 0 0,0 1-4 0 0,0 0 0 0 0,6-5 956 0 0,-3 1-1241 0 0,-2 4 161 0 0,-1 0 100 0 0,12 14 613 0 0,-10-9-1099 0 0,-1 0 1 0 0,0-1-1 0 0,0 1 0 0 0,-1 0 0 0 0,1-1 0 0 0,-1 1 1 0 0,0 0-1 0 0,-1 8 0 0 0,-8 38-6 0 0,8-48 4 0 0,-19 84 0 0 0,-4-2 0 0 0,-59 136 0 0 0,78-209 0 0 0,-78 161 0 0 0,66-140 0 0 0,11-28 0 0 0,0-2 0 0 0,1-7 0 0 0,3 1 0 0 0,1-1 0 0 0,0 0 0 0 0,0 1 0 0 0,0-1 0 0 0,0 0 0 0 0,0 0 0 0 0,1 0 0 0 0,0 0 0 0 0,0 0 0 0 0,0 0 0 0 0,1-6 0 0 0,1-9 0 0 0,7-20 0 0 0,-4 17 0 0 0,11-41 410 0 0,3 0-1 0 0,2 1 1 0 0,3 2-1 0 0,44-81 1 0 0,-49 108-410 0 0,2 1 0 0 0,35-45 0 0 0,-41 60 93 0 0,1-1 0 0 0,1 2 0 0 0,0 0 0 0 0,1 1 0 0 0,1 1 0 0 0,0 0 1 0 0,1 2-1 0 0,1 0 0 0 0,24-10 0 0 0,-41 21 0 0 0,0-1 0 0 0,0 0 0 0 0,0 1 0 0 0,0 0 0 0 0,0 0 0 0 0,0 0 0 0 0,1 1 1 0 0,-1-1-1 0 0,0 1 0 0 0,1 0 0 0 0,6 1 0 0 0,-10-1-93 0 0,-1 0 0 0 0,1 0 0 0 0,0 0 0 0 0,-1 0 0 0 0,1 0 0 0 0,0 1 0 0 0,-1-1 0 0 0,1 0 0 0 0,0 0 0 0 0,-1 1 0 0 0,1-1 0 0 0,-1 0 0 0 0,1 1 0 0 0,-1-1 0 0 0,1 0 0 0 0,0 1 0 0 0,-1-1 0 0 0,1 1 0 0 0,-1-1 0 0 0,0 1 0 0 0,1-1 0 0 0,-1 1 0 0 0,1 0 0 0 0,-1-1 0 0 0,0 1 0 0 0,1-1 0 0 0,-1 2 0 0 0,1 0 0 0 0,1 3 0 0 0,1 0 0 0 0,-1 0 0 0 0,0 0 0 0 0,-1 0 0 0 0,1 0 0 0 0,-1 0 0 0 0,0 1 0 0 0,0-1 0 0 0,-1 1 0 0 0,0-1 0 0 0,0 1 0 0 0,0-1 0 0 0,0 0 0 0 0,-2 6 0 0 0,-2 9 0 0 0,0-2 0 0 0,-11 29 0 0 0,11-36 0 0 0,-1 0 0 0 0,0-1 0 0 0,0 1 0 0 0,-1-1 0 0 0,-1-1 0 0 0,0 1 0 0 0,0-1 0 0 0,-1 0 0 0 0,0-1 0 0 0,-1 0 0 0 0,1 0 0 0 0,-2-1 0 0 0,1 0 0 0 0,-1-1 0 0 0,0 0 0 0 0,0 0 0 0 0,-16 6 0 0 0,21-11 0 0 0,0 1 0 0 0,0-1 0 0 0,-1 0 0 0 0,1 0 0 0 0,0-1 0 0 0,-1 0 0 0 0,1 1 0 0 0,-10-3 0 0 0,3 1 0 0 0,0-2 0 0 0,-20-6 0 0 0,31 9-117 0 0,0 0 0 0 0,1 0 1 0 0,-1-1-1 0 0,0 1 0 0 0,0 0 0 0 0,0-1 1 0 0,0 1-1 0 0,0 0 0 0 0,1-1 0 0 0,-1 1 0 0 0,0-1 1 0 0,0 0-1 0 0,1 1 0 0 0,-1-1 0 0 0,0 1 1 0 0,1-1-1 0 0,-1 0 0 0 0,1 0 0 0 0,-1 1 0 0 0,1-1 1 0 0,-1 0-1 0 0,1 0 0 0 0,-1 0 0 0 0,1 0 1 0 0,0 1-1 0 0,-1-1 0 0 0,1 0 0 0 0,0 0 0 0 0,0 0 1 0 0,0 0-1 0 0,0 0 0 0 0,0 0 0 0 0,0 0 1 0 0,0 0-1 0 0,0 0 0 0 0,0 1 0 0 0,0-1 0 0 0,0 0 1 0 0,1 0-1 0 0,-1-1 0 0 0,2-1-388 0 0,-1 0 0 0 0,1 0 0 0 0,-1 1 0 0 0,1-1 0 0 0,0 1 0 0 0,0-1 0 0 0,0 1-1 0 0,0-1 1 0 0,1 1 0 0 0,3-3 0 0 0,7-3-1031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0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2 15663 0 0,'0'0'356'0'0,"0"0"50"0"0,0 0 20 0 0,0 0-42 0 0,1 1-250 0 0,2 0 20 0 0,-1-1 0 0 0,1 1 0 0 0,-1-1 0 0 0,1 0 0 0 0,-1 0 0 0 0,1 0 0 0 0,-1 0 0 0 0,1 0 1 0 0,-1 0-1 0 0,1-1 0 0 0,-1 1 0 0 0,0-1 0 0 0,1 0 0 0 0,-1 0 0 0 0,0 1 0 0 0,3-3 1 0 0,42-22 3640 0 0,-39 21-3260 0 0,10-7 51 0 0,-1-1-1 0 0,0 0 1 0 0,-1-1-1 0 0,27-28 1 0 0,-34 31-317 0 0,0-1-1 0 0,-1 0 0 0 0,0-1 1 0 0,0 0-1 0 0,-1 0 1 0 0,-1 0-1 0 0,0-1 1 0 0,5-15-1 0 0,-11 27-244 0 0,1 0 1 0 0,-1 0-1 0 0,1 0 1 0 0,-1 0-1 0 0,0 0 0 0 0,0 0 1 0 0,1 0-1 0 0,-1 0 0 0 0,0 0 1 0 0,0 0-1 0 0,0-1 1 0 0,0 1-1 0 0,0 0 0 0 0,-1 0 1 0 0,1 0-1 0 0,0 0 1 0 0,0 0-1 0 0,-1 0 0 0 0,1 0 1 0 0,-1 0-1 0 0,1 0 0 0 0,-1 0 1 0 0,1 0-1 0 0,-1 0 1 0 0,1 0-1 0 0,-1 0 0 0 0,0 0 1 0 0,0 0-1 0 0,1 1 0 0 0,-1-1 1 0 0,0 0-1 0 0,0 1 1 0 0,0-1-1 0 0,0 0 0 0 0,0 1 1 0 0,0-1-1 0 0,0 1 0 0 0,0-1 1 0 0,0 1-1 0 0,0 0 1 0 0,-2-1-1 0 0,-1 0 90 0 0,0 1 0 0 0,0 0-1 0 0,1-1 1 0 0,-1 1 0 0 0,0 1 0 0 0,0-1-1 0 0,0 0 1 0 0,-7 3 0 0 0,4-1-114 0 0,0 1 0 0 0,0 1 0 0 0,1-1 0 0 0,-1 1 0 0 0,1 0 0 0 0,0 1 0 0 0,0-1 0 0 0,0 1 0 0 0,1 0 0 0 0,-1 1 0 0 0,-6 8 0 0 0,3-2 0 0 0,1 0 0 0 0,1 0 0 0 0,-1 1 0 0 0,2 0 0 0 0,-6 15 0 0 0,7-16 0 0 0,2-1 0 0 0,-1 1 0 0 0,1 0 0 0 0,1 0 0 0 0,0 0 0 0 0,1 0 0 0 0,1 18 0 0 0,0-26 0 0 0,0 0 0 0 0,0 1 0 0 0,1-1 0 0 0,0 0 0 0 0,0 0 0 0 0,0 0 0 0 0,1 0 0 0 0,-1 0 0 0 0,1 0 0 0 0,0 0 0 0 0,0 0 0 0 0,0-1 0 0 0,0 1 0 0 0,1-1 0 0 0,0 1 0 0 0,-1-1 0 0 0,1 0 0 0 0,1 0 0 0 0,-1 0 0 0 0,0-1 0 0 0,1 1 0 0 0,-1-1 0 0 0,1 0 0 0 0,6 4 0 0 0,-6-5-93 0 0,-1 0 0 0 0,0 1 0 0 0,1-1 0 0 0,-1 0-1 0 0,1-1 1 0 0,0 1 0 0 0,-1-1 0 0 0,1 1 0 0 0,0-1 0 0 0,-1 0 0 0 0,1-1 0 0 0,0 1 0 0 0,-1-1-1 0 0,1 1 1 0 0,-1-1 0 0 0,1 0 0 0 0,0 0 0 0 0,-1-1 0 0 0,0 1 0 0 0,1-1 0 0 0,-1 1 0 0 0,0-1-1 0 0,0 0 1 0 0,0 0 0 0 0,0-1 0 0 0,0 1 0 0 0,-1-1 0 0 0,1 1 0 0 0,3-5 0 0 0,50-56-5410 0 0,-41 43 3967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0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3 11975 0 0,'11'-11'1296'0'0,"3"1"99"0"0,-13 10-1321 0 0,-1 0-1 0 0,0 0 0 0 0,0 0 0 0 0,0 0 0 0 0,0 0 0 0 0,0-1 0 0 0,0 1 0 0 0,0 0 0 0 0,0 0 0 0 0,0 0 0 0 0,0 0 1 0 0,1 0-1 0 0,-1 0 0 0 0,0 0 0 0 0,0 0 0 0 0,0 0 0 0 0,0 0 0 0 0,0 0 0 0 0,0 0 0 0 0,0 0 0 0 0,0 0 0 0 0,1 0 1 0 0,-1 0-1 0 0,0 0 0 0 0,0 0 0 0 0,0 0 0 0 0,0 0 0 0 0,0 0 0 0 0,0 0 0 0 0,0 0 0 0 0,1 0 0 0 0,-1 0 0 0 0,0 0 0 0 0,0 0 1 0 0,0 0-1 0 0,0 0 0 0 0,0 0 0 0 0,0 0 0 0 0,0 0 0 0 0,0 1 0 0 0,0-1 0 0 0,1 0 0 0 0,-1 0 0 0 0,0 0 0 0 0,0 0 1 0 0,-8 16 7609 0 0,2-6-5780 0 0,-9 24-1702 0 0,10-21 47 0 0,-1 0 0 0 0,0 0 0 0 0,-1-1-1 0 0,-17 24 1 0 0,16-24-159 0 0,0 0-1 0 0,1 0 1 0 0,1 1-1 0 0,0 0 1 0 0,-8 23 0 0 0,-5 12-13 0 0,10-29-76 0 0,1 0 0 0 0,0 0 0 0 0,2 1 0 0 0,0 0 0 0 0,-3 26 0 0 0,8-37 0 0 0,0-2 0 0 0,0 0 0 0 0,0 0 0 0 0,1 0 0 0 0,1 11 0 0 0,2-9 0 0 0,-2-8-75 0 0,-1 0-1 0 0,1 0 1 0 0,-1 0 0 0 0,1 0-1 0 0,-1 0 1 0 0,1 0 0 0 0,0 0-1 0 0,-1 0 1 0 0,1-1 0 0 0,0 1-1 0 0,0 0 1 0 0,0 0 0 0 0,0-1 0 0 0,0 1-1 0 0,0 0 1 0 0,0-1 0 0 0,0 1-1 0 0,0-1 1 0 0,0 0 0 0 0,0 1-1 0 0,0-1 1 0 0,0 0 0 0 0,0 1-1 0 0,0-1 1 0 0,0 0 0 0 0,0 0-1 0 0,0 0 1 0 0,1 0 0 0 0,-1 0-1 0 0,0 0 1 0 0,0 0 0 0 0,0-1-1 0 0,0 1 1 0 0,0 0 0 0 0,1-1-1 0 0,2 0-132 0 0,2 0-546 0 0,0-1 0 0 0,0 0 0 0 0,-1 0 0 0 0,1 0 1 0 0,0-1-1 0 0,-1 0 0 0 0,1 0 0 0 0,7-6 0 0 0,-2 0-1293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0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7503 0 0,'0'0'399'0'0,"0"0"60"0"0,0 0 21 0 0,1 0-59 0 0,3-1-407 0 0,0 0 0 0 0,-1 1 0 0 0,1-1 0 0 0,0 1 0 0 0,0 0 0 0 0,-1 0 0 0 0,5 1 0 0 0,-2 0 214 0 0,0-1 1 0 0,0 0 0 0 0,8-1 0 0 0,21-5 1502 0 0,25-4 140 0 0,-11 5-1143 0 0,28-2 220 0 0,-53 5-1799 0 0,39-9-1 0 0,-51 10-7661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18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60 15663 0 0,'1'-1'356'0'0,"22"-29"531"0"0,-5 5-410 0 0,-11 17 437 0 0,-1-1 0 0 0,0 0 0 0 0,8-13 0 0 0,-13 19-634 0 0,1 0-1 0 0,-1-1 0 0 0,0 1 1 0 0,0-1-1 0 0,0 0 1 0 0,0 1-1 0 0,0-1 1 0 0,-1 1-1 0 0,0-1 0 0 0,1 0 1 0 0,-1 0-1 0 0,-1 1 1 0 0,0-5-1 0 0,1 6 233 0 0,0 2 0 0 0,0 0 0 0 0,-5 1-454 0 0,0-1-1 0 0,-1 1 1 0 0,1 0 0 0 0,0 0-1 0 0,0 1 1 0 0,0 0 0 0 0,0-1-1 0 0,0 2 1 0 0,1-1 0 0 0,-1 0-1 0 0,-6 6 1 0 0,-1 1 87 0 0,0 0 1 0 0,-19 21-1 0 0,21-20-145 0 0,1 0 0 0 0,0 1 0 0 0,1 0 0 0 0,0 0 0 0 0,1 1 0 0 0,0 0 0 0 0,0 0 0 0 0,-6 19 0 0 0,9-19 0 0 0,3-9 0 0 0,-1 0 0 0 0,1 0 0 0 0,0 0 0 0 0,0 0 0 0 0,0 1 0 0 0,1-1 0 0 0,-1 0 0 0 0,1 0 0 0 0,0 1 0 0 0,0 5 0 0 0,5 1 0 0 0,-4-8 0 0 0,1-1 0 0 0,0 1 0 0 0,0 0 0 0 0,1-1 0 0 0,-1 0 0 0 0,0 1 0 0 0,0-1 0 0 0,1 0 0 0 0,-1 0 0 0 0,0 0 0 0 0,1-1 0 0 0,-1 1 0 0 0,1 0 0 0 0,-1-1 0 0 0,1 0 0 0 0,0 0 0 0 0,-1 1 0 0 0,1-1 0 0 0,-1-1 0 0 0,1 1 0 0 0,2-1 0 0 0,5 0 0 0 0,-1 0 0 0 0,0-1 0 0 0,0-1 0 0 0,13-5 0 0 0,-14 4 0 0 0,0 0 0 0 0,0-1 0 0 0,-1 0 0 0 0,0 0 0 0 0,0-1 0 0 0,0 0 0 0 0,-1 0 0 0 0,1-1 0 0 0,-2 1 0 0 0,1-1 0 0 0,-1-1 0 0 0,0 1 0 0 0,0-1 0 0 0,-1 0 0 0 0,0 0 0 0 0,-1 0 0 0 0,4-12 0 0 0,-4 10 0 0 0,-3 11 0 0 0,0-1 0 0 0,-1 0 0 0 0,1 0 0 0 0,0 0 0 0 0,0 0 0 0 0,0 0 0 0 0,0 0 0 0 0,0 1 0 0 0,0-1 0 0 0,0 0 0 0 0,-1 0 0 0 0,1 0 0 0 0,0 0 0 0 0,0 0 0 0 0,0 0 0 0 0,0 0 0 0 0,-1 0 0 0 0,1 0 0 0 0,0 0 0 0 0,0 0 0 0 0,0 0 0 0 0,0 0 0 0 0,0 0 0 0 0,-1 0 0 0 0,1 0 0 0 0,0 0 0 0 0,0 0 0 0 0,0 0 0 0 0,0 0 0 0 0,-1 0 0 0 0,1 0 0 0 0,0 0 0 0 0,0 0 0 0 0,0 0 0 0 0,0 0 0 0 0,0 0 0 0 0,-1 0 0 0 0,1 0 0 0 0,0-1 0 0 0,0 1 0 0 0,0 0 0 0 0,0 0 0 0 0,0 0 0 0 0,0 0 0 0 0,0 0 0 0 0,-1 0 0 0 0,1-1 0 0 0,0 1 0 0 0,0 0 0 0 0,0 0 0 0 0,0 0 0 0 0,0 0 0 0 0,0 0 0 0 0,0-1 0 0 0,0 1 0 0 0,0 0 0 0 0,0 0 0 0 0,0 0 0 0 0,0 0 0 0 0,0 0 0 0 0,0-1 0 0 0,0 1 0 0 0,0 0 0 0 0,0 0 0 0 0,0 0 0 0 0,0 0 0 0 0,0-1 0 0 0,0 1 0 0 0,-8 7 0 0 0,8-7 0 0 0,-3 3 0 0 0,0 1 0 0 0,0-1 0 0 0,1 1 0 0 0,0 0 0 0 0,0 0 0 0 0,0 0 0 0 0,0 0 0 0 0,1 1 0 0 0,-1-1 0 0 0,1 0 0 0 0,0 1 0 0 0,0-1 0 0 0,1 1 0 0 0,0-1 0 0 0,-1 1 0 0 0,1-1 0 0 0,2 10 0 0 0,-2-14 0 0 0,0 1 0 0 0,0 0 0 0 0,0 0 0 0 0,0 0 0 0 0,0 0 0 0 0,0-1 0 0 0,1 1 0 0 0,-1 0 0 0 0,0 0 0 0 0,1 0 0 0 0,-1-1 0 0 0,0 1 0 0 0,1 0 0 0 0,-1 0 0 0 0,1-1 0 0 0,-1 1 0 0 0,1 0 0 0 0,-1-1 0 0 0,1 1 0 0 0,0-1 0 0 0,-1 1 0 0 0,1-1 0 0 0,0 1 0 0 0,-1-1 0 0 0,1 1 0 0 0,0-1 0 0 0,0 0 0 0 0,0 1 0 0 0,-1-1 0 0 0,2 0 0 0 0,0 1 0 0 0,1 0-76 0 0,0-1 1 0 0,0 1-1 0 0,0-1 1 0 0,1 0-1 0 0,-1 0 0 0 0,0 0 1 0 0,0 0-1 0 0,0 0 0 0 0,0-1 1 0 0,0 1-1 0 0,0-1 0 0 0,3-1 1 0 0,36-16-1717 0 0,-30 12 1315 0 0,28-17-2876 0 0,-15 5-2340 0 0,-2 1-945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5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31 11975 0 0,'0'0'267'0'0,"0"0"42"0"0,0 0 17 0 0,-1-1-28 0 0,-3-3-196 0 0,0 0-21 0 0,3 4 284 0 0,1-1-236 0 0,0 1 1 0 0,0 0-1 0 0,0 0 0 0 0,0 0 0 0 0,0 0 0 0 0,0 0 0 0 0,0 0 0 0 0,0 0 0 0 0,1 0 0 0 0,-1 0 1 0 0,0 0-1 0 0,0 0 0 0 0,0 0 0 0 0,0 0 0 0 0,0 0 0 0 0,0 0 0 0 0,0 0 0 0 0,0 0 0 0 0,0 0 1 0 0,0-1-1 0 0,0 1 0 0 0,0 0 0 0 0,0 0 0 0 0,0 0 0 0 0,0 0 0 0 0,0 0 0 0 0,0 0 0 0 0,0 0 1 0 0,0 0-1 0 0,0 0 0 0 0,0 0 0 0 0,0 0 0 0 0,0 0 0 0 0,0 0 0 0 0,0-1 0 0 0,0 1 0 0 0,0 0 1 0 0,0 0-1 0 0,0 0 0 0 0,0 0 0 0 0,0 0 0 0 0,0 0 0 0 0,-1 0 0 0 0,1 0 0 0 0,0 0 1 0 0,0 0-1 0 0,0 0 0 0 0,0 0 0 0 0,0 0 0 0 0,0 0 0 0 0,0 0 0 0 0,0 0 0 0 0,0 0 0 0 0,0 0 1 0 0,0 0-1 0 0,0 0 0 0 0,0 0 0 0 0,4-3 3959 0 0,-2 2-5869 0 0,16 0 1781 0 0,-13 1 0 0 0,-2 0 0 0 0,0 0 0 0 0,0 0 0 0 0,0 1 0 0 0,-1-1 0 0 0,1 1 0 0 0,0-1 0 0 0,0 1 0 0 0,4 2 0 0 0,16 4 561 0 0,1-1 0 0 0,32 5-1 0 0,-21-5-194 0 0,-14-3-366 0 0,-1-1 0 0 0,1 0 0 0 0,23-3 0 0 0,61-8 0 0 0,-70 6 0 0 0,92-14 0 0 0,50-4 0 0 0,-128 17 0 0 0,48-2 0 0 0,177-10 0 0 0,-19-14 0 0 0,-77-1 0 0 0,-94 19 0 0 0,-71 10 0 0 0,24-2-1252 0 0,-61 7-1698 0 0,8-2 1416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6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53 11975 0 0,'0'0'267'0'0,"0"0"42"0"0,0 0 17 0 0,0 0-28 0 0,-2-17 1642 0 0,0 10-1171 0 0,1 1-1 0 0,0 0 1 0 0,1-1 0 0 0,-1 1-1 0 0,1-1 1 0 0,1 1-1 0 0,-1-1 1 0 0,1 1 0 0 0,0-1-1 0 0,4-10 1 0 0,8-5 689 0 0,-10 19-1091 0 0,-1-1 0 0 0,1 1 1 0 0,-1-1-1 0 0,0 0 0 0 0,0 0 1 0 0,2-6-1 0 0,0 41-351 0 0,-7 3 325 0 0,-1 0 1 0 0,-10 36-1 0 0,-24 65 683 0 0,3-25-1024 0 0,34-103 0 0 0,-2 0 0 0 0,1 0 0 0 0,-1-1 0 0 0,0 1 0 0 0,0-1 0 0 0,-1 0 0 0 0,-5 8 0 0 0,4-6 0 0 0,2-3 0 0 0,4-7 0 0 0,5-11 0 0 0,-4 9 0 0 0,9-18 0 0 0,-7 14 0 0 0,11-18-1964 0 0,-14 25 1099 0 0,-1 1-126 0 0,2-2 137 0 0,1 1-1 0 0,0-1 1 0 0,-1 0-1 0 0,1 0 0 0 0,-1 0 1 0 0,0-1-1 0 0,0 1 1 0 0,4-5-1 0 0,-3 4 613 0 0,10-9-1805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6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7503 0 0,'0'0'399'0'0,"0"0"60"0"0,0 0 21 0 0,0 0-59 0 0,0 0-136 0 0,2-1 457 0 0,32-2 3042 0 0,-24 2-3292 0 0,0 0 0 0 0,12-2 1 0 0,31-2-33 0 0,-41 2-150 0 0,1 1 1 0 0,21-1-1 0 0,-21 3-85 0 0,1-2-1 0 0,17-3 1 0 0,-2 0-225 0 0,-2 1 0 0 0,-17 2 0 0 0,-1-1 0 0 0,-1-1 0 0 0,-3-1-133 0 0,-4 4-563 0 0,0-4-438 0 0,-1 2-913 0 0,1 2-3679 0 0,-1 1-1986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7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16 8287 0 0,'0'0'382'0'0,"2"-1"-8"0"0,6-4 130 0 0,0 0 0 0 0,-1 0-1 0 0,0 0 1 0 0,0-1-1 0 0,0 0 1 0 0,0-1 0 0 0,-1 0-1 0 0,0 0 1 0 0,7-11-1 0 0,-9 14 160 0 0,-1 0 0 0 0,1 0-1 0 0,8-7 1 0 0,7-8 1414 0 0,-18 18-1495 0 0,-1 1 288 0 0,0 0 122 0 0,0 0 28 0 0,0 0-65 0 0,0 0-290 0 0,0 0-121 0 0,0 0-28 0 0,0 0-72 0 0,-27 14 659 0 0,18-7-1042 0 0,0 1 0 0 0,1-1 1 0 0,0 1-1 0 0,1 1 0 0 0,0 0 1 0 0,0 0-1 0 0,-10 19 0 0 0,1 3 182 0 0,-14 41 0 0 0,-2 1-102 0 0,-16 41-141 0 0,41-95 0 0 0,2 1 0 0 0,0-1 0 0 0,1 1 0 0 0,-1 22 0 0 0,4-36 0 0 0,3 19 0 0 0,2-16 0 0 0,2-5 0 0 0,3-5-201 0 0,-7 0-200 0 0,0 0 0 0 0,0 0 0 0 0,1 0 0 0 0,-1 0 0 0 0,0-1 0 0 0,3-2 0 0 0,4-7-7403 0 0,-6 3 536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7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43 15663 0 0,'0'0'356'0'0,"0"0"50"0"0,3-8 404 0 0,-2 6-706 0 0,-1 0 0 0 0,1 0 0 0 0,0 0 0 0 0,0 0 0 0 0,0 0 0 0 0,0 0 0 0 0,0 1 0 0 0,0-1 0 0 0,0 0 0 0 0,1 1 0 0 0,-1-1 0 0 0,1 1 0 0 0,-1-1 0 0 0,1 1 0 0 0,-1 0 0 0 0,1 0 0 0 0,0 0 0 0 0,2-1 0 0 0,-3 1 910 0 0,2 0 257 0 0,-3 1-1192 0 0,0 0-1 0 0,0 0 0 0 0,0 0 1 0 0,0-1-1 0 0,1 1 1 0 0,-1 0-1 0 0,0 0 0 0 0,0 0 1 0 0,0 0-1 0 0,0 0 1 0 0,1 0-1 0 0,-1 0 1 0 0,0 0-1 0 0,0 0 0 0 0,0 0 1 0 0,1-1-1 0 0,-1 1 1 0 0,0 0-1 0 0,0 0 1 0 0,1 0-1 0 0,-1 0 0 0 0,0 0 1 0 0,0 1-1 0 0,0-1 1 0 0,1 0-1 0 0,-1 0 0 0 0,0 0 1 0 0,0 0-1 0 0,0 0 1 0 0,1 0-1 0 0,0 2 102 0 0,-1 0 0 0 0,1 1 0 0 0,0-1 0 0 0,-1 0 0 0 0,1 0 0 0 0,-1 1 0 0 0,0-1 0 0 0,0 0-1 0 0,0 0 1 0 0,0 1 0 0 0,0-1 0 0 0,-1 0 0 0 0,0 5 0 0 0,-12 34 796 0 0,9-28-800 0 0,-4 18-156 0 0,6-23-21 0 0,0 1 1 0 0,0-1-1 0 0,-1 1 1 0 0,-6 11-1 0 0,-18 22 1 0 0,18-28 0 0 0,-15 27 0 0 0,21-34-133 0 0,3-5-563 0 0,0-4-258 0 0,3-8-1161 0 0,2-1-3723 0 0,1 0-1874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7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7503 0 0,'0'0'399'0'0,"0"0"60"0"0,2 0 21 0 0,7-1-148 0 0,1 0 0 0 0,-1-1 0 0 0,0-1 1 0 0,0 1-1 0 0,0-1 0 0 0,0-1 0 0 0,13-6 1 0 0,-11 4 530 0 0,1 1 0 0 0,0 1 0 0 0,21-6 0 0 0,-23 8-556 0 0,1-1 0 0 0,14-5-1 0 0,-12 3-1603 0 0,0 1 0 0 0,25-6-1 0 0,-36 10-724 0 0,-2 0-24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8 17503 0 0,'0'0'803'0'0,"0"0"-18"0"0,0 0-358 0 0,0 0 341 0 0,0 0 205 0 0,0 0 40 0 0,0 0-59 0 0,1 2-289 0 0,3 1-381 0 0,-1 1 0 0 0,-1 0 0 0 0,1 0 0 0 0,-1 0-1 0 0,4 7 1 0 0,-5-8-183 0 0,-1-1-1 0 0,1 0 0 0 0,-1 0 1 0 0,0 1-1 0 0,1-1 0 0 0,-1 1 1 0 0,0-1-1 0 0,0 0 0 0 0,-1 1 1 0 0,1-1-1 0 0,0 0 0 0 0,-1 1 1 0 0,-1 3-1 0 0,2-4-64 0 0,-1 0-1 0 0,1 0 1 0 0,0-1 0 0 0,0 1-1 0 0,0 0 1 0 0,0 0 0 0 0,0 0-1 0 0,0-1 1 0 0,0 1-1 0 0,1 0 1 0 0,-1 0 0 0 0,2 2-1 0 0,-2-1-16 0 0,1-1 1 0 0,0 0-1 0 0,-1 0 0 0 0,0 1 0 0 0,1-1 0 0 0,-1 0 0 0 0,0 5 0 0 0,-3 2-19 0 0,0 0 0 0 0,0 0 0 0 0,-1 0 0 0 0,0 0 0 0 0,0 0 0 0 0,-11 13 0 0 0,-1 6 0 0 0,-50 80 0 0 0,3-6 0 0 0,59-95 0 0 0,-47 80 0 0 0,46-79 0 0 0,4-6 0 0 0,0 0 0 0 0,3-8 0 0 0,1-2 0 0 0,21-87 0 0 0,-8 51 410 0 0,1 0-1 0 0,2 2 1 0 0,3 0-1 0 0,33-51 1 0 0,-27 47-410 0 0,-13 22 0 0 0,18-23 0 0 0,-24 35 0 0 0,1 1 0 0 0,0 0 0 0 0,21-17 0 0 0,-27 25 0 0 0,-1 1 0 0 0,0-1 0 0 0,1 1 0 0 0,0 0 0 0 0,0 0 0 0 0,-1 1 0 0 0,1-1 0 0 0,0 1 0 0 0,0-1 0 0 0,0 1 0 0 0,0 1 0 0 0,1-1 0 0 0,-1 1 0 0 0,0-1 0 0 0,0 1 0 0 0,0 0 0 0 0,1 1 0 0 0,4 0 0 0 0,5 4 0 0 0,-10-2 0 0 0,-2 0 0 0 0,2 2 0 0 0,0-1 0 0 0,0 1 0 0 0,0 1 0 0 0,-1-1 0 0 0,1 1 0 0 0,-1-1 0 0 0,0 1 0 0 0,-1 0 0 0 0,1 0 0 0 0,-1 0 0 0 0,-1 0 0 0 0,1 0 0 0 0,-1 1 0 0 0,0-1 0 0 0,0 12 0 0 0,-1-5 0 0 0,0 0 0 0 0,-1 0 0 0 0,0 0 0 0 0,-1 0 0 0 0,-1 0 0 0 0,-7 22 0 0 0,8-30 0 0 0,-1 0 0 0 0,0 0 0 0 0,0 0 0 0 0,-1 0 0 0 0,1 0 0 0 0,-1-1 0 0 0,0 0 0 0 0,0 0 0 0 0,-1 0 0 0 0,-7 6 0 0 0,-1 1 0 0 0,10-9-254 0 0,1-1 1 0 0,-1 1-1 0 0,1-1 0 0 0,-1 1 0 0 0,0-1 1 0 0,1 0-1 0 0,-1 0 0 0 0,0 0 0 0 0,0 0 1 0 0,0-1-1 0 0,1 1 0 0 0,-1-1 0 0 0,0 1 1 0 0,0-1-1 0 0,-4 0 0 0 0,1-1-1033 0 0,-1 0-1 0 0,1 0 1 0 0,0 0 0 0 0,-1 0 0 0 0,-9-5-1 0 0,14 5-6424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8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0 19351 0 0,'16'0'1474'0'0,"-9"0"-1202"0"0,0 0 1 0 0,-1 1 0 0 0,1 0 0 0 0,0 0-1 0 0,0 0 1 0 0,-1 1 0 0 0,1 0 0 0 0,9 5-1 0 0,-13-6-53 0 0,0 1 1 0 0,1 0-1 0 0,-1 0 0 0 0,-1 0 0 0 0,1 0 0 0 0,0 1 0 0 0,-1-1 0 0 0,1 1 1 0 0,-1 0-1 0 0,1 0 0 0 0,-1 0 0 0 0,0 0 0 0 0,-1 0 0 0 0,1 0 1 0 0,0 0-1 0 0,-1 1 0 0 0,0-1 0 0 0,2 4 0 0 0,-2 1-208 0 0,0 0 1 0 0,0 0-1 0 0,0 0 0 0 0,-1 0 0 0 0,-1 0 0 0 0,1 0 1 0 0,-1 0-1 0 0,0 0 0 0 0,-1 0 0 0 0,0 0 1 0 0,0-1-1 0 0,-1 1 0 0 0,-6 13 0 0 0,-6 7-6 0 0,0-1 1 0 0,-24 30-1 0 0,24-36-6 0 0,1-1 1 0 0,-1-1 0 0 0,-25 25 0 0 0,33-37 0 0 0,0 0 0 0 0,-1 0 0 0 0,0-1 0 0 0,-1 0 0 0 0,1-1 0 0 0,-1 0 0 0 0,0 0 0 0 0,-15 4 0 0 0,20-8-268 0 0,0 0 0 0 0,0 0 0 0 0,0 0 0 0 0,0-1-1 0 0,-7 0 1 0 0,9 0 94 0 0,0 0-1791 0 0,2-1-4023 0 0,0-6-1724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8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11 21191 0 0,'0'0'480'0'0,"0"0"67"0"0,0 0 31 0 0,0 0-56 0 0,2 0-341 0 0,5-6 20 0 0,0 1 0 0 0,0-1 0 0 0,9-11 0 0 0,7-6 967 0 0,-9 9-573 0 0,0-1 0 0 0,-2 0-1 0 0,0-1 1 0 0,0-1 0 0 0,-2 0 0 0 0,9-18-1 0 0,-15 27-565 0 0,-2 2-29 0 0,-4 0 72 0 0,1 5 299 0 0,0 1-333 0 0,0-1 0 0 0,-1 1 1 0 0,1-1-1 0 0,0 1 0 0 0,0-1 0 0 0,0 1 1 0 0,-1 0-1 0 0,1-1 0 0 0,0 1 0 0 0,-1 0 1 0 0,1 0-1 0 0,0 0 0 0 0,0 0 1 0 0,-1 0-1 0 0,1 0 0 0 0,0 1 0 0 0,-1-1 1 0 0,1 0-1 0 0,0 1 0 0 0,0-1 1 0 0,0 1-1 0 0,-1-1 0 0 0,0 1 0 0 0,-27 16 649 0 0,18-9-687 0 0,0 1 0 0 0,1 1 0 0 0,0 0 0 0 0,1 0 0 0 0,0 1 0 0 0,1 0 0 0 0,0 1 0 0 0,1-1 0 0 0,0 1 0 0 0,1 1 0 0 0,0 0 0 0 0,1-1 0 0 0,0 2 0 0 0,-3 14 0 0 0,8-27 0 0 0,0 1 0 0 0,-1-1 0 0 0,1 1 0 0 0,0-1 0 0 0,0 1 0 0 0,0-1 0 0 0,0 0 0 0 0,0 1 0 0 0,0-1 0 0 0,1 1 0 0 0,-1-1 0 0 0,1 1 0 0 0,-1-1 0 0 0,1 0 0 0 0,-1 1 0 0 0,1-1 0 0 0,-1 0 0 0 0,1 1 0 0 0,1 1 0 0 0,8 6 0 0 0,-6-8 0 0 0,-1-1 0 0 0,2 1-388 0 0,0 1 0 0 0,0-1-1 0 0,0 0 1 0 0,0 0 0 0 0,0-1 0 0 0,1 0 0 0 0,-1 1-1 0 0,0-2 1 0 0,1 1 0 0 0,-1-1 0 0 0,0 0 0 0 0,0 0-1 0 0,0 0 1 0 0,0-1 0 0 0,0 1 0 0 0,0-1 0 0 0,0-1-1 0 0,0 1 1 0 0,-1-1 0 0 0,1 1 0 0 0,-1-1-1 0 0,0-1 1 0 0,0 1 0 0 0,6-6 0 0 0,0-2-1659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9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7 21191 0 0,'3'-1'480'0'0,"9"-1"67"0"0,-9 2 31 0 0,-1-1-56 0 0,7-1-201 0 0,-7 2 424 0 0,-2 0 226 0 0,0 0 42 0 0,0 0-59 0 0,0 0-289 0 0,0 0-121 0 0,0 0-519 0 0,0 0 0 0 0,1 0 0 0 0,-1 1 0 0 0,0-1 0 0 0,1 0-1 0 0,-1 0 1 0 0,0 1 0 0 0,0-1 0 0 0,1 0 0 0 0,-1 1 0 0 0,0-1 0 0 0,0 1 0 0 0,0-1 0 0 0,1 0-1 0 0,-1 1 1 0 0,0-1 0 0 0,0 0 0 0 0,0 1 0 0 0,0-1 0 0 0,0 1 0 0 0,0-1 0 0 0,0 1 0 0 0,0-1 0 0 0,0 0-1 0 0,0 1 1 0 0,0-1 0 0 0,0 1 0 0 0,0 11 410 0 0,-2-2-321 0 0,0-1 0 0 0,0 1-1 0 0,-1-1 1 0 0,-1 0 0 0 0,1 0 0 0 0,-2 0-1 0 0,1 0 1 0 0,-7 9 0 0 0,-50 64 910 0 0,24-35-1024 0 0,3 1 0 0 0,-46 87 0 0 0,33-30 0 0 0,46-102 0 0 0,0-1 0 0 0,0 1 0 0 0,0-1 0 0 0,1 1 0 0 0,-1-1 0 0 0,1 1 0 0 0,0 0 0 0 0,-1-1 0 0 0,1 1 0 0 0,1 0 0 0 0,-1-1 0 0 0,0 1 0 0 0,1-1 0 0 0,0 4 0 0 0,-1-5 0 0 0,0 0 0 0 0,1 0 0 0 0,-1 1 0 0 0,0-1 0 0 0,1 0 0 0 0,0 0 0 0 0,-1 0 0 0 0,1 0 0 0 0,-1 0 0 0 0,1 0 0 0 0,0 0 0 0 0,0 0 0 0 0,0 0 0 0 0,-1 0 0 0 0,1 0 0 0 0,0-1 0 0 0,0 1 0 0 0,0 0 0 0 0,0 0 0 0 0,0-1 0 0 0,1 1 0 0 0,-1-1 0 0 0,0 1 0 0 0,0-1 0 0 0,0 0 0 0 0,0 1 0 0 0,1-1 0 0 0,-1 0 0 0 0,0 0 0 0 0,0 0 0 0 0,3 0 0 0 0,4-1-236 0 0,-1 0 0 0 0,1-1 0 0 0,-1 0 0 0 0,0 0 0 0 0,1-1-1 0 0,-1 0 1 0 0,0 0 0 0 0,0-1 0 0 0,10-7 0 0 0,-9 5-179 0 0,0 0-1 0 0,0 0 1 0 0,-1-1 0 0 0,0-1-1 0 0,0 1 1 0 0,0-1-1 0 0,4-8 1 0 0,-5 8-833 0 0,0 0 0 0 0,11-10 0 0 0,-15 15 971 0 0,16-16-177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9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 13823 0 0,'0'0'315'0'0,"0"0"45"0"0,0 0 21 0 0,0 0-49 0 0,-6 6 651 0 0,-21 24 3153 0 0,-7 19-2995 0 0,22-32-722 0 0,-1-1 1 0 0,-1-1-1 0 0,-1 0 0 0 0,-18 15 0 0 0,-10 10-467 0 0,30-29 48 0 0,0 1 0 0 0,-17 9 0 0 0,5-3 0 0 0,21-14-64 0 0,3-3-273 0 0,1-1-138 0 0,0 0-33 0 0,0 0-72 0 0,0 0-285 0 0,0 0-126 0 0,2-1-711 0 0,7 0-2872 0 0,4-2-1226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0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27 13823 0 0,'-2'-7'1247'0'0,"1"5"-956"0"0,1 1 1 0 0,-1-1-1 0 0,1 1 0 0 0,-1-1 0 0 0,0 1 1 0 0,0-1-1 0 0,1 1 0 0 0,-1-1 0 0 0,0 1 1 0 0,0 0-1 0 0,-1-1 0 0 0,1 1 1 0 0,0 0-1 0 0,0 0 0 0 0,0 0 0 0 0,-1 0 1 0 0,1 0-1 0 0,-1 0 0 0 0,1 0 1 0 0,-1 1-1 0 0,1-1 0 0 0,-1 0 0 0 0,1 1 1 0 0,-1-1-1 0 0,0 1 0 0 0,1 0 1 0 0,-4-1-1 0 0,4 2-176 0 0,0 0 0 0 0,0 0 0 0 0,0 0 0 0 0,0-1 0 0 0,0 1-1 0 0,0 1 1 0 0,0-1 0 0 0,0 0 0 0 0,1 0 0 0 0,-1 0 0 0 0,0 0 0 0 0,0 2 0 0 0,0 0 116 0 0,-4 3-180 0 0,1 1 1 0 0,0-1-1 0 0,1 1 0 0 0,0 0 1 0 0,0 0-1 0 0,0 1 0 0 0,1-1 1 0 0,0 1-1 0 0,1-1 0 0 0,0 1 1 0 0,-1 8-1 0 0,0 0 0 0 0,0 0 0 0 0,-6 17 0 0 0,-2 11 239 0 0,-74 315 759 0 0,16-78-493 0 0,50-210-556 0 0,18-70 0 0 0,0-1 0 0 0,0 0 0 0 0,0 0 0 0 0,0 0 0 0 0,0 1 0 0 0,0-1 0 0 0,0 0 0 0 0,0 0 0 0 0,0 0 0 0 0,0 1 0 0 0,0-1 0 0 0,0 0 0 0 0,0 0 0 0 0,0 0 0 0 0,0 1 0 0 0,0-1 0 0 0,0 0 0 0 0,0 0 0 0 0,0 0 0 0 0,0 0 0 0 0,0 1 0 0 0,-1-1 0 0 0,1 0 0 0 0,0 0 0 0 0,0 0 0 0 0,0 0 0 0 0,0 0 0 0 0,0 1 0 0 0,-1-1 0 0 0,1 0 0 0 0,0 0 0 0 0,0 0 0 0 0,0 0 0 0 0,0 0 0 0 0,-1 0 0 0 0,1 0 0 0 0,0 0 0 0 0,0 0 0 0 0,0 0 0 0 0,-1 0 0 0 0,1 1 0 0 0,0-1 0 0 0,0 0 0 0 0,0 0 0 0 0,-1 0 0 0 0,1-1 0 0 0,0 1 0 0 0,0 0 0 0 0,0 0 0 0 0,-1 0 0 0 0,1 0 0 0 0,0 0 0 0 0,0 0 0 0 0,0 0 0 0 0,-1 0 0 0 0,1 0 0 0 0,0 0 0 0 0,0 0 0 0 0,0-1 0 0 0,0 1 0 0 0,0 0 0 0 0,-1 0 0 0 0,1 0 0 0 0,0 0 0 0 0,0 0 0 0 0,0-1 0 0 0,0 1 0 0 0,0 0 0 0 0,0 0 0 0 0,-6-11 0 0 0,6 11 0 0 0,-7-17 0 0 0,2-1 0 0 0,0 0 0 0 0,1 0 0 0 0,-3-27 0 0 0,1 9 0 0 0,3 15 0 0 0,1 7 0 0 0,0 1 0 0 0,-1 0 0 0 0,-7-18 0 0 0,9 22 0 0 0,0 8 0 0 0,1 0 0 0 0,0 0 0 0 0,0 0 0 0 0,0 1 0 0 0,1-1 0 0 0,-1 0 0 0 0,0 0 0 0 0,0 0 0 0 0,0 0 0 0 0,1 0 0 0 0,-1 0 0 0 0,0 0 0 0 0,1 0 0 0 0,-1 0 0 0 0,1 1 0 0 0,-1-1 0 0 0,1 0 0 0 0,0 0 0 0 0,-1 1 0 0 0,1-1 0 0 0,0 0 0 0 0,-1 1 0 0 0,1-1 0 0 0,0 0 0 0 0,0 1 0 0 0,0-1 0 0 0,1 0 0 0 0,105-72 0 0 0,-19 14 0 0 0,-6 4 0 0 0,-50 35 0 0 0,0-2 0 0 0,36-33 0 0 0,-66 54 0 0 0,7-7 14 0 0,-1-1 1 0 0,0 1-1 0 0,0-1 1 0 0,8-12-1 0 0,-15 19 357 0 0,2-5 1218 0 0,-10 15-1587 0 0,0-1 1 0 0,1 2-1 0 0,-1-1 0 0 0,2 0 0 0 0,-1 1 1 0 0,-5 13-1 0 0,6-11-2 0 0,0 0 0 0 0,0 0 0 0 0,2 0 0 0 0,-5 20 0 0 0,7-26 0 0 0,0-1 0 0 0,1 0 0 0 0,-1 0 0 0 0,1 0 0 0 0,0 0 0 0 0,0 0 0 0 0,1 0 0 0 0,0 0 0 0 0,-1 1 0 0 0,1-1 0 0 0,0 0 0 0 0,1-1 0 0 0,-1 1 0 0 0,1 0 0 0 0,0 0 0 0 0,0-1 0 0 0,2 5 0 0 0,-2-6 0 0 0,0-1 0 0 0,0 1 0 0 0,-1-1 0 0 0,1 1 0 0 0,0-1 0 0 0,0 0 0 0 0,0 0 0 0 0,1 0 0 0 0,-1 0 0 0 0,0 0 0 0 0,0-1 0 0 0,0 1 0 0 0,1 0 0 0 0,-1-1 0 0 0,0 0 0 0 0,1 0 0 0 0,-1 1 0 0 0,0-1 0 0 0,1-1 0 0 0,-1 1 0 0 0,0 0 0 0 0,1 0 0 0 0,-1-1 0 0 0,3-1 0 0 0,6-1 0 0 0,-1 0 0 0 0,1-1 0 0 0,17-9 0 0 0,-9 3 0 0 0,-1-1 0 0 0,0-1 0 0 0,0 0 0 0 0,-1-2 0 0 0,-1 0 0 0 0,0 0 0 0 0,-1-2 0 0 0,-1 0 0 0 0,0 0 0 0 0,15-26 0 0 0,-16 24 0 0 0,-14 27 0 0 0,-5 10 0 0 0,-19 53 0 0 0,3 0 0 0 0,-17 98 0 0 0,28-114 0 0 0,6-33 0 0 0,-1-1 0 0 0,-1 1 0 0 0,-1-1 0 0 0,-19 36 0 0 0,22-50 0 0 0,-1-4 0 0 0,6-3 0 0 0,-1-1 0 0 0,1 0 0 0 0,-1 0 0 0 0,1 1 0 0 0,0-1 0 0 0,-1 0 0 0 0,1 0 0 0 0,-1 1 0 0 0,1-1 0 0 0,-1 0 0 0 0,1 0 0 0 0,0 0 0 0 0,-1 0 0 0 0,1 0 0 0 0,-1 0 0 0 0,1 0 0 0 0,-1 0 0 0 0,1 0 0 0 0,-1 0 0 0 0,1 0 0 0 0,-1 0 0 0 0,1 0 0 0 0,-1 0 0 0 0,1-1 0 0 0,-1 1 0 0 0,1 0 0 0 0,0 0 0 0 0,-1 0 0 0 0,1-1 0 0 0,-1 1 0 0 0,1 0 0 0 0,0 0 0 0 0,-1-1 0 0 0,0 0 0 0 0,-6-2 0 0 0,-1-1 0 0 0,1 0 0 0 0,-8-7 0 0 0,8 7 0 0 0,1-1 0 0 0,-1 1 0 0 0,-12-5 0 0 0,18 8 0 0 0,-1 1 0 0 0,1-1 0 0 0,0 0 0 0 0,0 1 0 0 0,-1-1 0 0 0,1 0 0 0 0,0 0 0 0 0,0 0 0 0 0,0 0 0 0 0,0 0 0 0 0,0 0 0 0 0,0 0 0 0 0,1 0 0 0 0,-1-1 0 0 0,0 1 0 0 0,1 0 0 0 0,-1 0 0 0 0,0-1 0 0 0,1 1 0 0 0,0 0 0 0 0,-1-1 0 0 0,1 1 0 0 0,0-1 0 0 0,-1 1 0 0 0,1 0 0 0 0,0-1 0 0 0,0-2 0 0 0,1 1 0 0 0,0 0 0 0 0,-1 0 0 0 0,1 0 0 0 0,1 1 0 0 0,-1-1 0 0 0,0 0 0 0 0,0 0 0 0 0,1 1 0 0 0,0-1 0 0 0,-1 1 0 0 0,1-1 0 0 0,0 1 0 0 0,4-4 0 0 0,4-4 0 0 0,20-13 0 0 0,-15 11 0 0 0,118-91 0 0 0,54-46 0 0 0,-157 124 0 0 0,34-32 0 0 0,-45 39 0 0 0,-4 4 0 0 0,0-2 0 0 0,19-25 0 0 0,-2-2 0 0 0,-32 43 0 0 0,0-1 0 0 0,0 1 0 0 0,0 0 0 0 0,0 0 0 0 0,0 0 0 0 0,0 0 0 0 0,0 0 0 0 0,0 0 0 0 0,0 0 0 0 0,0-1 0 0 0,0 1 0 0 0,0 0 0 0 0,0 0 0 0 0,0 0 0 0 0,0 0 0 0 0,0 0 0 0 0,0 0 0 0 0,0 0 0 0 0,0 0 0 0 0,0-1 0 0 0,0 1 0 0 0,1 0 0 0 0,-1 0 0 0 0,0 0 0 0 0,0 0 0 0 0,0 0 0 0 0,0 0 0 0 0,0 0 0 0 0,0 0 0 0 0,0 0 0 0 0,0 0 0 0 0,1 0 0 0 0,-1 0 0 0 0,0 0 0 0 0,0 0 0 0 0,0 0 0 0 0,0 0 0 0 0,0 0 0 0 0,0 0 0 0 0,1 0 0 0 0,-1 0 0 0 0,0 0 0 0 0,0 0 0 0 0,0 0 0 0 0,0 0 0 0 0,0 0 0 0 0,0 0 0 0 0,1 0 0 0 0,1 14 0 0 0,-2 0 0 0 0,-1 0 0 0 0,0 0 0 0 0,-1-1 0 0 0,-4 17 0 0 0,-1 12 0 0 0,5-29 0 0 0,0 0 0 0 0,0 0 0 0 0,1 1 0 0 0,1-1 0 0 0,2 24 0 0 0,-2-36 0 0 0,0 0 0 0 0,0 0 0 0 0,0 0 0 0 0,1 0 0 0 0,-1 0 0 0 0,0 0 0 0 0,1 0 0 0 0,-1 0 0 0 0,1 0 0 0 0,-1 0 0 0 0,1-1 0 0 0,-1 1 0 0 0,1 0 0 0 0,-1 0 0 0 0,1 0 0 0 0,0-1 0 0 0,-1 1 0 0 0,1-1 0 0 0,0 1 0 0 0,0 0 0 0 0,0-1 0 0 0,-1 1 0 0 0,1-1 0 0 0,0 1 0 0 0,0-1 0 0 0,0 0 0 0 0,0 1 0 0 0,0-1 0 0 0,0 0 0 0 0,0 0 0 0 0,0 0 0 0 0,0 0 0 0 0,0 0 0 0 0,0 0 0 0 0,0 0 0 0 0,1 0 0 0 0,0 0 0 0 0,4 0 0 0 0,-1 0 0 0 0,0-1 0 0 0,1 0 0 0 0,-1 0 0 0 0,0 0 0 0 0,0 0 0 0 0,0-1 0 0 0,0 0 0 0 0,0 0 0 0 0,0 0 0 0 0,-1-1 0 0 0,1 0 0 0 0,7-5 0 0 0,3-4 0 0 0,0-1 0 0 0,18-19 0 0 0,-16 14 0 0 0,7-7 0 0 0,40-52 0 0 0,80-172 0 0 0,-90 133 0 0 0,-51 111 0 0 0,-1 3 0 0 0,-1 0 0 0 0,0 0 0 0 0,0 0 0 0 0,0 0 0 0 0,-1-1 0 0 0,1 1 0 0 0,0-4 0 0 0,2 17 0 0 0,-2-7 0 0 0,1 0 0 0 0,-1 0 0 0 0,-1 0 0 0 0,1 0 0 0 0,0 0 0 0 0,-1 6 0 0 0,-3 12 0 0 0,0 0 0 0 0,-2 0 0 0 0,0-1 0 0 0,-2 1 0 0 0,0-1 0 0 0,-14 27 0 0 0,-13 17 0 0 0,2 1 0 0 0,3 2 0 0 0,-22 81 0 0 0,49-143 0 0 0,1 0 0 0 0,0 1 0 0 0,0-1 0 0 0,0 0 0 0 0,0 11 0 0 0,1-16 0 0 0,0-1 0 0 0,0 1 0 0 0,0-1 0 0 0,0 1 0 0 0,0-1 0 0 0,0 1 0 0 0,0-1 0 0 0,0 1 0 0 0,0-1 0 0 0,0 1 0 0 0,1-1 0 0 0,-1 1 0 0 0,0-1 0 0 0,0 0 0 0 0,0 1 0 0 0,1-1 0 0 0,-1 1 0 0 0,0-1 0 0 0,0 1 0 0 0,1-1 0 0 0,-1 0 0 0 0,0 1 0 0 0,1-1 0 0 0,-1 1 0 0 0,0-1 0 0 0,1 0 0 0 0,-1 0 0 0 0,1 1 0 0 0,-1-1 0 0 0,1 0 0 0 0,-1 0 0 0 0,1 1 0 0 0,-1-1 0 0 0,1 0 0 0 0,0 0 0 0 0,3 2-10 0 0,-1 0 1 0 0,0-1-1 0 0,1 0 0 0 0,0 0 0 0 0,-1 0 1 0 0,1 0-1 0 0,0-1 0 0 0,-1 1 0 0 0,1-1 1 0 0,0 0-1 0 0,-1 0 0 0 0,1 0 1 0 0,0-1-1 0 0,0 0 0 0 0,-1 1 0 0 0,6-3 1 0 0,5-2-172 0 0,1 0-1 0 0,21-12 1 0 0,-27 12 61 0 0,-1 1-419 0 0,-1-1 0 0 0,1 0-1 0 0,-1 0 1 0 0,0-1 0 0 0,9-10 0 0 0,29-37-3693 0 0,-31 35 2696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1:29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3 19351 0 0,'-8'0'940'0'0,"-4"2"-404"0"0,-27 6 180 0 0,38-7-345 0 0,1-1 117 0 0,0 0 21 0 0,10 7 936 0 0,-6-4-1159 0 0,1-1-1 0 0,0 0 1 0 0,-1 0-1 0 0,1-1 1 0 0,0 1-1 0 0,0-1 1 0 0,0 0-1 0 0,0-1 1 0 0,1 1-1 0 0,5-1 1 0 0,11 0-232 0 0,22-4 0 0 0,-35 3 7 0 0,256-40 3968 0 0,-253 38-4236 0 0,13-1 547 0 0,12 3-3145 0 0,-39 1 1290 0 0,-4-2-18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05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402 11975 0 0,'0'0'267'0'0,"0"0"42"0"0,8-5 315 0 0,-8 5-568 0 0,1-1-1 0 0,0 1 0 0 0,-1-1 1 0 0,1 1-1 0 0,0-1 0 0 0,-1 1 1 0 0,1-1-1 0 0,-1 1 0 0 0,1-1 1 0 0,-1 1-1 0 0,1-1 0 0 0,-1 0 1 0 0,1 1-1 0 0,-1-1 0 0 0,0 0 1 0 0,1 1-1 0 0,-1-1 0 0 0,0 0 1 0 0,0 0-1 0 0,1 1 0 0 0,-1-1 1 0 0,0 0-1 0 0,0 0 0 0 0,0 0 1 0 0,0 1-1 0 0,0-1 0 0 0,0 0 1 0 0,0 0-1 0 0,-1 0 0 0 0,1-1 225 0 0,0 1-198 0 0,0 0 0 0 0,0 0 0 0 0,0 0 0 0 0,1 0 0 0 0,-1 0 0 0 0,0 0 0 0 0,0 0-1 0 0,1 1 1 0 0,-1-1 0 0 0,0 0 0 0 0,1 0 0 0 0,-1 0 0 0 0,1 0 0 0 0,-1 0 0 0 0,1 1 0 0 0,0-1 0 0 0,-1 0 0 0 0,1 1-1 0 0,0-1 1 0 0,-1 0 0 0 0,1 1 0 0 0,0-1 0 0 0,0 1 0 0 0,0-1 0 0 0,0 1 0 0 0,-1-1 0 0 0,1 1 0 0 0,0 0-1 0 0,0-1 1 0 0,2 1 0 0 0,1-2 11 0 0,5-3 358 0 0,-9 5-432 0 0,0-1-1 0 0,0 1 1 0 0,0 0-1 0 0,1 0 1 0 0,-1 0-1 0 0,0 0 0 0 0,0-1 1 0 0,0 1-1 0 0,0 0 1 0 0,0 0-1 0 0,0 0 1 0 0,0-1-1 0 0,0 1 1 0 0,0 0-1 0 0,0 0 1 0 0,0 0-1 0 0,0-1 0 0 0,0 1 1 0 0,0 0-1 0 0,0 0 1 0 0,0 0-1 0 0,0-1 1 0 0,0 1-1 0 0,0 0 1 0 0,0 0-1 0 0,0 0 1 0 0,0-1-1 0 0,-1 1 0 0 0,1 0 1 0 0,0 0-1 0 0,0 0 1 0 0,0-1-1 0 0,9-9 1518 0 0,-10 10-1507 0 0,1 0 0 0 0,0 0 0 0 0,-1 0 0 0 0,1-1 0 0 0,0 1 0 0 0,-1 0 0 0 0,1 0 0 0 0,0-1 0 0 0,-1 1 0 0 0,1 0 0 0 0,0 0 0 0 0,0-1 0 0 0,-1 1 0 0 0,1 0 0 0 0,0-1 0 0 0,0 1 0 0 0,0 0 0 0 0,-1-1 0 0 0,1 1 0 0 0,0-1 0 0 0,0 1 0 0 0,0 0 0 0 0,0-1 0 0 0,0 1 0 0 0,0-1 0 0 0,0 1 0 0 0,0 0 0 0 0,0-1 0 0 0,0 1 0 0 0,0-1 0 0 0,0 1 0 0 0,0 0 0 0 0,0-1 0 0 0,0 1 0 0 0,0 0 0 0 0,1-1 0 0 0,-1 1-1 0 0,0-1 1 0 0,0 1 0 0 0,0 0 0 0 0,0-1 0 0 0,1 1 0 0 0,-1 0 0 0 0,0 0 0 0 0,1-1 0 0 0,-1 1 0 0 0,0 0 0 0 0,0-1 0 0 0,1 1 0 0 0,-1 0 0 0 0,0 0 0 0 0,1-1 0 0 0,-5-6 1113 0 0,3 7-1054 0 0,1 0-1 0 0,-1-1 1 0 0,1 1 0 0 0,0 0 0 0 0,-1-1 0 0 0,1 1 0 0 0,-1 0 0 0 0,1-1 0 0 0,0 1 0 0 0,-1-1 0 0 0,1 1 0 0 0,0 0 0 0 0,0-1 0 0 0,-1 1 0 0 0,1-1 0 0 0,0 1 0 0 0,0-1 0 0 0,0 1 0 0 0,-1-1-1 0 0,1 1 1 0 0,0-1 0 0 0,0 1 0 0 0,0-1 0 0 0,0 1 0 0 0,0-1 0 0 0,0 0 0 0 0,0 1-85 0 0,0 0-1 0 0,0 0 1 0 0,-1 0 0 0 0,1 0-1 0 0,0 0 1 0 0,0 0 0 0 0,0 0-1 0 0,-1 0 1 0 0,1 0 0 0 0,0-1-1 0 0,0 1 1 0 0,-1 0 0 0 0,1 0-1 0 0,0 0 1 0 0,0 0 0 0 0,0 0-1 0 0,0 0 1 0 0,-1 0 0 0 0,1-1-1 0 0,0 1 1 0 0,0 0 0 0 0,0 0-1 0 0,0 0 1 0 0,-1 0-1 0 0,1-1 1 0 0,0 1 0 0 0,0 0-1 0 0,0 0 1 0 0,0 0 0 0 0,0-1-1 0 0,0 1 1 0 0,0 0 0 0 0,0 0-1 0 0,0 0 1 0 0,0-1 0 0 0,-1 1-1 0 0,1 0 1 0 0,0 0 0 0 0,0 0-1 0 0,0-1 1 0 0,0 1 0 0 0,1 0-1 0 0,-1 0 1 0 0,0-1 0 0 0,0 1-1 0 0,0 0 1 0 0,0 0 0 0 0,0 0-1 0 0,0-1 1 0 0,0 1-1 0 0,0 0 1 0 0,0 0 0 0 0,0 0-1 0 0,1-1 1 0 0,-1 1 0 0 0,0 0-1 0 0,0 0 1 0 0,0 0 0 0 0,0 0-1 0 0,1 0 1 0 0,-1-1 0 0 0,0 1-1 0 0,0 0 1 0 0,1 0 0 0 0,-2 0-4 0 0,-7-2 187 0 0,0 0 0 0 0,0 1 1 0 0,-1 0-1 0 0,1 1 0 0 0,0 0 0 0 0,0 0 0 0 0,-1 0 1 0 0,1 1-1 0 0,0 1 0 0 0,-12 2 0 0 0,20-4-186 0 0,0 0 0 0 0,-1 0 0 0 0,1 0 0 0 0,-1 0 0 0 0,1 1 0 0 0,-1-1 0 0 0,1 0 0 0 0,-1 0 0 0 0,1 0 0 0 0,0 0 0 0 0,-1 1 0 0 0,1-1 0 0 0,-1 0 0 0 0,1 0 0 0 0,0 1 0 0 0,-1-1 0 0 0,1 0 0 0 0,0 1 0 0 0,-1-1 0 0 0,1 0 0 0 0,0 1 0 0 0,0-1 0 0 0,-1 0 0 0 0,1 1 0 0 0,0-1 0 0 0,0 1 0 0 0,-1-1 0 0 0,1 1 0 0 0,0-1 0 0 0,0 0 0 0 0,0 1 0 0 0,0-1 0 0 0,0 1 0 0 0,0-1 0 0 0,0 1 0 0 0,0 1 0 0 0,-2 1 0 0 0,1 0 0 0 0,-1 0 0 0 0,0-1 0 0 0,0 1 0 0 0,0-1 0 0 0,-3 4 0 0 0,3-4 0 0 0,0 0 0 0 0,0 0 0 0 0,0 0 0 0 0,0 1 0 0 0,1-1 0 0 0,-1 0 0 0 0,1 1 0 0 0,0-1 0 0 0,-2 4 0 0 0,3-5 0 0 0,-2 7 0 0 0,-1 0 0 0 0,0 0 0 0 0,-5 10 0 0 0,6-14 0 0 0,1 0 0 0 0,-1 0 0 0 0,1 0 0 0 0,0 1 0 0 0,0-1 0 0 0,0 1 0 0 0,0-1 0 0 0,1 7 0 0 0,2 39 0 0 0,-1-38 0 0 0,-1-11 0 0 0,0 0 0 0 0,0 0 0 0 0,0 0 0 0 0,0 0 0 0 0,0 0 0 0 0,0 0 0 0 0,1 0 0 0 0,-1 0 0 0 0,0 0 0 0 0,1 0 0 0 0,-1 0 0 0 0,0 0 0 0 0,1 0 0 0 0,-1-1 0 0 0,1 1 0 0 0,-1 0 0 0 0,1 0 0 0 0,0-1 0 0 0,-1 1 0 0 0,1 0 0 0 0,0-1 0 0 0,-1 1 0 0 0,1 0 0 0 0,0-1 0 0 0,0 1 0 0 0,0-1 0 0 0,-1 1 0 0 0,1-1 0 0 0,0 0 0 0 0,0 1 0 0 0,0-1 0 0 0,0 0 0 0 0,0 0 0 0 0,0 1 0 0 0,0-1 0 0 0,0 0 0 0 0,0 0 0 0 0,0 0 0 0 0,2 0 0 0 0,-1 0 0 0 0,2 0 0 0 0,0 0 0 0 0,-1 1 0 0 0,1-1 0 0 0,0-1 0 0 0,-1 1 0 0 0,1 0 0 0 0,0-1 0 0 0,-1 0 0 0 0,5-1 0 0 0,1-1 0 0 0,-4 3 0 0 0,-3 0 0 0 0,-1-1 0 0 0,1 1 0 0 0,-1-1 0 0 0,1 1 0 0 0,0-1 0 0 0,-1 1 0 0 0,1-1 0 0 0,-1 0 0 0 0,1 0 0 0 0,-1 0 0 0 0,3-2 0 0 0,6-2 0 0 0,-3 1 0 0 0,-1 1 0 0 0,0-1 0 0 0,9-7 0 0 0,-14 10 0 0 0,0 0 0 0 0,0 0 0 0 0,1 0 0 0 0,-1-1 0 0 0,0 1 0 0 0,-1 0 0 0 0,1 0 0 0 0,0-1 0 0 0,0 1 0 0 0,0-1 0 0 0,-1 1 0 0 0,1-1 0 0 0,-1 1 0 0 0,1-1 0 0 0,-1 1 0 0 0,0-1 0 0 0,1 0 0 0 0,-1 1 0 0 0,0-1 0 0 0,0 1 0 0 0,0-3 0 0 0,0 3 0 0 0,-1-1 0 0 0,2 0 0 0 0,-1 1 0 0 0,0-1 0 0 0,0 1 0 0 0,0-1 0 0 0,1 0 0 0 0,-1 1 0 0 0,1-1 0 0 0,-1 1 0 0 0,1-1 0 0 0,0 1 0 0 0,-1-1 0 0 0,1 1 0 0 0,0 0 0 0 0,0-1 0 0 0,0 1 0 0 0,0 0 0 0 0,0 0 0 0 0,2-2 0 0 0,4-2 0 0 0,-1 0 0 0 0,0 1 0 0 0,9-5 0 0 0,6-5 0 0 0,-13 7 0 0 0,0-1 0 0 0,-1 0 0 0 0,0-1 0 0 0,8-12 0 0 0,11-13 0 0 0,-18 24 0 0 0,0-1 0 0 0,7-13 0 0 0,11-16 0 0 0,-17 29 0 0 0,0 0 0 0 0,-1 0 0 0 0,0 0 0 0 0,-1-1 0 0 0,-1 0 0 0 0,1-1 0 0 0,-2 1 0 0 0,8-27 0 0 0,-12 35 0 0 0,0-1 0 0 0,0 1 0 0 0,1 0 0 0 0,0 0 0 0 0,-1 0 0 0 0,1 0 0 0 0,1 0 0 0 0,-1 0 0 0 0,5-5 0 0 0,-2 1 0 0 0,-4 1 0 0 0,-1 7 0 0 0,0-1 0 0 0,0 1 0 0 0,0 0 0 0 0,0-1 0 0 0,0 1 0 0 0,0 0 0 0 0,0 0 0 0 0,0-1 0 0 0,0 1 0 0 0,0 0 0 0 0,0-1 0 0 0,0 1 0 0 0,0 0 0 0 0,-1 0 0 0 0,1-1 0 0 0,0 1 0 0 0,0 0 0 0 0,0-1 0 0 0,0 1 0 0 0,-1 0 0 0 0,1 0 0 0 0,0 0 0 0 0,0-1 0 0 0,-1 1 0 0 0,1 0 0 0 0,0 0 0 0 0,0 0 0 0 0,-1-1 0 0 0,1 1 0 0 0,0 0 0 0 0,0 0 0 0 0,-1 0 0 0 0,1 0 0 0 0,0 0 0 0 0,-1 0 0 0 0,1 0 0 0 0,0 0 0 0 0,0 0 0 0 0,-1 0 0 0 0,1 0 0 0 0,0 0 0 0 0,-1 0 0 0 0,1 0 0 0 0,0 0 0 0 0,-1 0 0 0 0,-2 0 0 0 0,0 0 0 0 0,1 0 0 0 0,-1 0 0 0 0,0 1 0 0 0,1-1 0 0 0,-1 1 0 0 0,1-1 0 0 0,-1 1 0 0 0,1 0 0 0 0,-1 0 0 0 0,1 0 0 0 0,-1 1 0 0 0,1-1 0 0 0,0 0 0 0 0,-1 1 0 0 0,1 0 0 0 0,0-1 0 0 0,-2 3 0 0 0,1 0 0 0 0,0-1 0 0 0,0 1 0 0 0,0 0 0 0 0,0 0 0 0 0,1 0 0 0 0,-1 0 0 0 0,1 0 0 0 0,0 0 0 0 0,-2 7 0 0 0,2-3 0 0 0,-2-1 0 0 0,1 1 0 0 0,-1-1 0 0 0,-5 7 0 0 0,6-8 0 0 0,-1-1 0 0 0,1 1 0 0 0,0 0 0 0 0,0 1 0 0 0,0-1 0 0 0,-2 11 0 0 0,-1 15 0 0 0,-11 52 0 0 0,5-34 0 0 0,8-29 0 0 0,-8 23 0 0 0,10-40 0 0 0,0 0 0 0 0,-1 0 0 0 0,1 0 0 0 0,-1 0 0 0 0,-3 4 0 0 0,2-4 0 0 0,0 1 0 0 0,1 0 0 0 0,-6 8 0 0 0,9-11 0 0 0,-1-1 0 0 0,1 0 0 0 0,-1 0 0 0 0,1 1 0 0 0,0-1 0 0 0,-1 0 0 0 0,1 0 0 0 0,0 1 0 0 0,0-1 0 0 0,0 0 0 0 0,0 1 0 0 0,0-1 0 0 0,0 0 0 0 0,0 0 0 0 0,0 1 0 0 0,1-1 0 0 0,-1 0 0 0 0,1 0 0 0 0,-1 1 0 0 0,0-1 0 0 0,2 1 0 0 0,1 1 0 0 0,5 22 0 0 0,-3-18 0 0 0,-3-5 0 0 0,-1-1 0 0 0,0-1 0 0 0,0 1 0 0 0,0 0 0 0 0,0-1 0 0 0,0 1 0 0 0,0-1 0 0 0,1 1 0 0 0,-1-1 0 0 0,0 0 0 0 0,0 1 0 0 0,1-1 0 0 0,-1 0 0 0 0,0 0 0 0 0,3 0 0 0 0,5 0-82 0 0,-1 0-1 0 0,1 0 0 0 0,0-1 1 0 0,-1-1-1 0 0,1 1 1 0 0,0-1-1 0 0,-1-1 0 0 0,16-6 1 0 0,-12 5-51 0 0,15-7-3258 0 0,50-29 1 0 0,-57 26 1343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06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3823 0 0,'0'0'315'0'0,"0"0"45"0"0,0 0 21 0 0,0 0-49 0 0,0 0-149 0 0,0 0 194 0 0,8 0 391 0 0,-5-1 2916 0 0,35-8-1378 0 0,-1 1-1 0 0,71-6 1 0 0,-90 13-2003 0 0,209-28-131 0 0,-198 26-172 0 0,5-1 0 0 0,63 3 0 0 0,-67 2 0 0 0,-30-1 0 0 0,0 0 0 0 0,0 0 0 0 0,1 0 0 0 0,-1 0 0 0 0,0 0 0 0 0,0 0 0 0 0,0 0 0 0 0,0 0 0 0 0,0 0 0 0 0,0 0 0 0 0,1 0 0 0 0,-1 0 0 0 0,0 0 0 0 0,0 0 0 0 0,0 0 0 0 0,0 0 0 0 0,0 0 0 0 0,0 1 0 0 0,1-1 0 0 0,-1 0 0 0 0,0 0 0 0 0,0 0 0 0 0,0 0 0 0 0,0 0 0 0 0,0 0 0 0 0,0 0 0 0 0,0 0 0 0 0,0 0 0 0 0,0 1 0 0 0,1-1 0 0 0,-1 0 0 0 0,0 0 0 0 0,0 0 0 0 0,0 0 0 0 0,0 0 0 0 0,0 0 0 0 0,0 1 0 0 0,0-1 0 0 0,-4 5 0 0 0,-5 2 0 0 0,5-6 0 0 0,4-1 0 0 0,-1 0 0 0 0,0 0 0 0 0,0 1 0 0 0,0-1 0 0 0,0 1 0 0 0,1-1 0 0 0,-1 0 0 0 0,0 1 0 0 0,1 0 0 0 0,-1-1 0 0 0,0 1 0 0 0,1-1 0 0 0,-1 1 0 0 0,0 0 0 0 0,0 1 0 0 0,-1 0-420 0 0,-1 0 0 0 0,1 0-1 0 0,-1 0 1 0 0,0-1 0 0 0,0 1 0 0 0,1-1-1 0 0,-1 1 1 0 0,0-1 0 0 0,-4 1-1 0 0,-5 1-1112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07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462 17503 0 0,'0'0'399'0'0,"13"-13"1106"0"0,-6-8-1511 0 0,-3 7 1249 0 0,11-26 0 0 0,-14 39-1134 0 0,-1 0-16 0 0,1 0 1 0 0,0 0-1 0 0,-1 0 1 0 0,1 0 0 0 0,-1 0-1 0 0,1-1 1 0 0,-1 1-1 0 0,1 0 1 0 0,-1 0-1 0 0,0 0 1 0 0,0-1-1 0 0,0 1 1 0 0,0 0 0 0 0,1 0-1 0 0,-2-1 1 0 0,1 1-1 0 0,0 0 1 0 0,0 0-1 0 0,0-1 1 0 0,-1 1 0 0 0,1 0-1 0 0,0 0 1 0 0,-1 0-1 0 0,1-1 1 0 0,-1 1-1 0 0,1 0 1 0 0,-1 0 0 0 0,0 0-1 0 0,0 0 1 0 0,1 0-1 0 0,-1 0 1 0 0,0 0-1 0 0,0 0 1 0 0,0 1-1 0 0,0-1 1 0 0,0 0 0 0 0,-2-1-1 0 0,1 1-57 0 0,0 0-1 0 0,1 0 0 0 0,-1 1 1 0 0,0-1-1 0 0,0 0 1 0 0,0 1-1 0 0,0-1 1 0 0,0 1-1 0 0,0 0 0 0 0,0 0 1 0 0,1-1-1 0 0,-1 1 1 0 0,0 1-1 0 0,0-1 1 0 0,0 0-1 0 0,0 0 1 0 0,0 1-1 0 0,0-1 0 0 0,0 1 1 0 0,0-1-1 0 0,0 1 1 0 0,1 0-1 0 0,-4 2 1 0 0,-4 2 245 0 0,1 0 0 0 0,0 1 0 0 0,-11 11 0 0 0,9-8-192 0 0,-15 15-89 0 0,1 1 0 0 0,-28 38 0 0 0,51-61 0 0 0,-1 0 0 0 0,0 1 0 0 0,0-1 0 0 0,0 1 0 0 0,1-1 0 0 0,-1 1 0 0 0,1 0 0 0 0,0-1 0 0 0,0 1 0 0 0,0 0 0 0 0,0 0 0 0 0,0 0 0 0 0,0 0 0 0 0,1 0 0 0 0,0 0 0 0 0,-1 0 0 0 0,1 0 0 0 0,0 0 0 0 0,1 0 0 0 0,-1 0 0 0 0,0 0 0 0 0,1 0 0 0 0,0 0 0 0 0,0 0 0 0 0,0-1 0 0 0,0 1 0 0 0,2 5 0 0 0,-2-6 0 0 0,0-1 0 0 0,0 1 0 0 0,0-1 0 0 0,0 1 0 0 0,0-1 0 0 0,0 1 0 0 0,0-1 0 0 0,1 1 0 0 0,-1-1 0 0 0,0 0 0 0 0,1 0 0 0 0,-1 0 0 0 0,1 0 0 0 0,0 0 0 0 0,-1 0 0 0 0,1 0 0 0 0,0 0 0 0 0,-1-1 0 0 0,1 1 0 0 0,0-1 0 0 0,0 1 0 0 0,-1-1 0 0 0,1 0 0 0 0,0 1 0 0 0,0-1 0 0 0,0 0 0 0 0,0 0 0 0 0,-1 0 0 0 0,4-1 0 0 0,5-1 0 0 0,-1 0 0 0 0,0 0 0 0 0,0-1 0 0 0,12-5 0 0 0,-17 7 0 0 0,6-4 0 0 0,0 0 0 0 0,-1 0 0 0 0,1-1 0 0 0,-1 0 0 0 0,14-14 0 0 0,37-40 0 0 0,-50 48 14 0 0,0-1 0 0 0,-1 0 0 0 0,-1-1 0 0 0,10-18 1 0 0,23-63 208 0 0,-25 55-74 0 0,6-27 1440 0 0,-21 61-1573 0 0,-1 6-16 0 0,0-1 0 0 0,0 1 0 0 0,0 0 0 0 0,-1 0 0 0 0,1 0 0 0 0,0 0 0 0 0,0-1 0 0 0,0 1 0 0 0,-1 0 0 0 0,1 0 0 0 0,0 0 0 0 0,0 0 0 0 0,0 0 0 0 0,-1 0 0 0 0,1 0 0 0 0,0 0 0 0 0,0 0 0 0 0,-1 0 0 0 0,1 0 0 0 0,0 0 0 0 0,0 0 0 0 0,0 0 0 0 0,-1 0 0 0 0,1 0 0 0 0,0 0 0 0 0,0 0 0 0 0,-1 0 0 0 0,1 0 0 0 0,0 0 0 0 0,-2 1 0 0 0,0 0 0 0 0,0 0 0 0 0,1 0 0 0 0,-1 0 0 0 0,1 0 0 0 0,-1 0 0 0 0,1 1 0 0 0,-1-1 0 0 0,1 0 0 0 0,0 1 0 0 0,0-1 0 0 0,-1 1 0 0 0,1 0 0 0 0,0-1 0 0 0,-1 4 0 0 0,-12 33 0 0 0,4-11 0 0 0,3-13 0 0 0,1 1 0 0 0,0 0 0 0 0,1 0 0 0 0,1 0 0 0 0,-4 25 0 0 0,4-15 0 0 0,-10 31 0 0 0,8-36 0 0 0,1 0 0 0 0,1 0 0 0 0,1 1 0 0 0,-1 34 0 0 0,4-45 0 0 0,0-10 0 0 0,0 0 0 0 0,0 0 0 0 0,0 1 0 0 0,0-1 0 0 0,0 0 0 0 0,0 1 0 0 0,0-1 0 0 0,0 0 0 0 0,0 0 0 0 0,0 1 0 0 0,0-1 0 0 0,0 0 0 0 0,0 1 0 0 0,0-1 0 0 0,0 0 0 0 0,0 1 0 0 0,0-1 0 0 0,0 0 0 0 0,1 0 0 0 0,-1 1 0 0 0,0-1 0 0 0,0 0 0 0 0,0 0 0 0 0,0 1 0 0 0,1-1 0 0 0,-1 0 0 0 0,0 0 0 0 0,0 0 0 0 0,1 1 0 0 0,-1-1 0 0 0,0 0 0 0 0,0 0 0 0 0,1 0 0 0 0,-1 0 0 0 0,0 1 0 0 0,0-1 0 0 0,1 0 0 0 0,-1 0 0 0 0,0 0 0 0 0,1 0 0 0 0,-1 0 0 0 0,0 0 0 0 0,1 0 0 0 0,-1 0 0 0 0,0 0 0 0 0,0 0 0 0 0,1 0 0 0 0,-1 0 0 0 0,0 0 0 0 0,1 0 0 0 0,-1 0 0 0 0,0 0 0 0 0,0-1 0 0 0,1 1 0 0 0,-1 0 0 0 0,0 0 0 0 0,1 0 0 0 0,-1-1 0 0 0,5 0 0 0 0,1 0 0 0 0,-1 0 0 0 0,0-1 0 0 0,0 0 0 0 0,0 0 0 0 0,0-1 0 0 0,0 1 0 0 0,0-1 0 0 0,-1 0 0 0 0,1-1 0 0 0,4-4 0 0 0,3-4 0 0 0,0 0 0 0 0,12-19 0 0 0,3-3 0 0 0,-19 23 0 0 0,-1 0 0 0 0,0-1 0 0 0,0 0 0 0 0,-2 0 0 0 0,1 0 0 0 0,-1-1 0 0 0,3-14 0 0 0,-4 12 0 0 0,1 0 0 0 0,1 1 0 0 0,0-1 0 0 0,1 1 0 0 0,10-14 0 0 0,6-3 0 0 0,26-38 0 0 0,-34 45 0 0 0,-5 9 0 0 0,-1 0 0 0 0,0 0 0 0 0,10-28 0 0 0,-16 35-3 0 0,-2 4 9 0 0,0-1-1 0 0,1 1 0 0 0,0 0 1 0 0,0 0-1 0 0,0 0 0 0 0,0 0 1 0 0,0 1-1 0 0,1-1 0 0 0,0 0 1 0 0,-1 1-1 0 0,1 0 0 0 0,1 0 1 0 0,6-6-1 0 0,-9 8 366 0 0,-1 1 117 0 0,-9 10 464 0 0,1-2-925 0 0,2 1 1 0 0,-1 0 0 0 0,2 1-1 0 0,-1-1 1 0 0,-6 16-1 0 0,10-20-27 0 0,-2 1 0 0 0,0 0 0 0 0,0 0 0 0 0,0 0 0 0 0,-10 10 0 0 0,9-12 0 0 0,1 1 0 0 0,0 0 0 0 0,0 1 0 0 0,0-1 0 0 0,0 1 0 0 0,-4 11 0 0 0,4-6 0 0 0,1 0 0 0 0,1 0 0 0 0,0 1 0 0 0,1-1 0 0 0,0 15 0 0 0,0-14 0 0 0,1-1 0 0 0,-2 1 0 0 0,1-1 0 0 0,-2 1 0 0 0,-4 14 0 0 0,-6 11 0 0 0,5-14 0 0 0,-19 38 0 0 0,25-58 0 0 0,1 0 0 0 0,0 1 0 0 0,0-1 0 0 0,0 0 0 0 0,0 0 0 0 0,0 7 0 0 0,-4 15 0 0 0,4-24 0 0 0,1 0 0 0 0,0-1 0 0 0,-1 1 0 0 0,1 0 0 0 0,0 0 0 0 0,0-1 0 0 0,0 1 0 0 0,-1 0 0 0 0,1-1 0 0 0,0 1 0 0 0,0 0 0 0 0,0 0 0 0 0,0-1 0 0 0,0 1 0 0 0,1 1 0 0 0,-1 22 0 0 0,0-22 0 0 0,1 0 0 0 0,-1 0 0 0 0,0-1 0 0 0,1 1 0 0 0,-1 0 0 0 0,1 0 0 0 0,-1 0 0 0 0,1 0 0 0 0,0-1 0 0 0,0 1 0 0 0,1 2 0 0 0,-1-3 0 0 0,-1 1 0 0 0,1-1 0 0 0,0 0 0 0 0,0 0 0 0 0,0 1 0 0 0,0-1 0 0 0,0 0 0 0 0,0 0 0 0 0,0 0 0 0 0,0 0 0 0 0,0 0 0 0 0,0 0 0 0 0,1 0 0 0 0,-1 0 0 0 0,0-1 0 0 0,1 1 0 0 0,-1 0 0 0 0,0-1 0 0 0,1 1 0 0 0,2 0 0 0 0,1 0 0 0 0,-1 1-264 0 0,-3-1 166 0 0,0 0 0 0 0,0-1-1 0 0,0 1 1 0 0,0-1 0 0 0,0 1-1 0 0,0-1 1 0 0,0 1 0 0 0,0-1-1 0 0,0 0 1 0 0,1 1 0 0 0,-1-1-1 0 0,0 0 1 0 0,0 0 0 0 0,1 0-1 0 0,-1 0 1 0 0,0 0 0 0 0,0 0-1 0 0,2-1 1 0 0,-3 1 59 0 0,1 0-1 0 0,-1 0 1 0 0,0 0 0 0 0,1 0-1 0 0,-1 0 1 0 0,0 0 0 0 0,1 0 0 0 0,-1 0-1 0 0,0 0 1 0 0,1 0 0 0 0,-1 0-1 0 0,0-1 1 0 0,0 1 0 0 0,1 0-1 0 0,-1 0 1 0 0,0 0 0 0 0,0-1-1 0 0,1 1 1 0 0,-1 0 0 0 0,0 0-1 0 0,0 0 1 0 0,1-1 0 0 0,-1 1-1 0 0,0 0 1 0 0,0-1 0 0 0,0 1-1 0 0,0 0 1 0 0,0 0 0 0 0,1-1-1 0 0,-1 1 1 0 0,0-1 0 0 0,-4-9-2401 0 0,3 8 2209 0 0,1 0-1 0 0,-1 0 1 0 0,0 1 0 0 0,1-1-1 0 0,-1 0 1 0 0,1 0 0 0 0,-1 0-1 0 0,1-1 1 0 0,0-3-305 0 0,0-14-6334 0 0,1 6-212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07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7 11975 0 0,'0'0'547'0'0,"-8"4"181"0"0,-13 5 3173 0 0,20-8-2877 0 0,1-1 0 0 0,0 0 0 0 0,0 0-69 0 0,0 0-290 0 0,0 0-121 0 0,0 0-28 0 0,0 0-4 0 0,1 0 0 0 0,23-1 1067 0 0,40-7 1 0 0,-33 3-1051 0 0,36 0-227 0 0,22-3-1829 0 0,-85 7-4848 0 0,4-1-2217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09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34 11975 0 0,'0'0'267'0'0,"-1"-4"42"0"0,-2-13 17 0 0,2 13-28 0 0,2 2-196 0 0,1-3 47 0 0,-1 4 571 0 0,-1 1 249 0 0,0 0 45 0 0,0 0-61 0 0,0 0-288 0 0,0 0-121 0 0,0 0-28 0 0,0 0-4 0 0,-3 21 1024 0 0,1-15-1410 0 0,0 0-1 0 0,0 0 1 0 0,-1-1-1 0 0,-6 12 1 0 0,-5 10-138 0 0,-25 76 12 0 0,19-47 0 0 0,-51 101 0 0 0,67-153 0 0 0,1 1 0 0 0,1 0 0 0 0,-1 1 0 0 0,1-1 0 0 0,0 0 0 0 0,0 1 0 0 0,1-1 0 0 0,-1 1 0 0 0,1-1 0 0 0,0 8 0 0 0,0-2 0 0 0,1-11-23 0 0,0 0 1 0 0,1 0-1 0 0,-1 0 0 0 0,0-1 0 0 0,0 1 1 0 0,0 0-1 0 0,0 0 0 0 0,0 0 0 0 0,0 0 0 0 0,1 0 1 0 0,-1 0-1 0 0,0 0 0 0 0,0 0 0 0 0,0 0 1 0 0,0 0-1 0 0,0 0 0 0 0,1 0 0 0 0,-1 0 1 0 0,0 0-1 0 0,0 0 0 0 0,0 0 0 0 0,0 0 0 0 0,0 0 1 0 0,1 0-1 0 0,-1 0 0 0 0,0 0 0 0 0,0 0 1 0 0,0 0-1 0 0,0 0 0 0 0,0 0 0 0 0,1 0 1 0 0,-1 0-1 0 0,0 0 0 0 0,0 0 0 0 0,0 0 0 0 0,0 1 1 0 0,0-1-1 0 0,0 0 0 0 0,0 0 0 0 0,1 0 1 0 0,-1 0-1 0 0,0 0 0 0 0,0 0 0 0 0,0 0 0 0 0,0 1 1 0 0,0-1-1 0 0,0 0 0 0 0,0 0 0 0 0,0 0 1 0 0,0 0-1 0 0,0 0 0 0 0,0 1 0 0 0,0-1 1 0 0,0 0-1 0 0,0 0 0 0 0,0 0 0 0 0,0 0 0 0 0,0 1 1 0 0,0-1-1 0 0,0 0 0 0 0,0 0 0 0 0,0 0 1 0 0,0 0-1 0 0,0 0 0 0 0,0 1 0 0 0,0-1 1 0 0,0 0-1 0 0,0 0 0 0 0,0 0-121 0 0,1-1 0 0 0,0 1 0 0 0,-1-1 0 0 0,1 1 0 0 0,-1-1 0 0 0,1 0 0 0 0,0 1 0 0 0,-1-1-1 0 0,0 1 1 0 0,1-1 0 0 0,-1 0 0 0 0,1 0 0 0 0,-1-1 0 0 0,-1-13-1878 0 0,-2-5-24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09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9 11975 0 0,'0'1'68'0'0,"-1"-1"-1"0"0,0 1 0 0 0,1 0 1 0 0,-1 0-1 0 0,0-1 0 0 0,1 1 1 0 0,-1 0-1 0 0,1 0 1 0 0,-1 0-1 0 0,1 0 0 0 0,0 0 1 0 0,-1 1-1 0 0,1-1-41 0 0,0 0-1 0 0,0 0 1 0 0,0 0 0 0 0,0 0-1 0 0,1 0 1 0 0,-1 0 0 0 0,0 0-1 0 0,1 0 1 0 0,-1 0 0 0 0,1 0-1 0 0,-1 0 1 0 0,1 0 0 0 0,-1 0-1 0 0,1 0 1 0 0,-1 0 0 0 0,2 1-1 0 0,0-1 257 0 0,-1 1 0 0 0,0-1-1 0 0,0 1 1 0 0,1 0 0 0 0,-1 0 0 0 0,0 0-1 0 0,0 0 1 0 0,-1 0 0 0 0,1-1-1 0 0,0 1 1 0 0,-1 1 0 0 0,1-1-1 0 0,-1 0 1 0 0,0 0 0 0 0,1 0 0 0 0,-1 0-1 0 0,0 0 1 0 0,0 0 0 0 0,0 0-1 0 0,-1 0 1 0 0,1 0 0 0 0,-1 0-1 0 0,1 1 1 0 0,-2 1 0 0 0,2 0-81 0 0,0 1 0 0 0,0-1-1 0 0,0 0 1 0 0,0 0 0 0 0,1 0 0 0 0,-1 0 0 0 0,1 0 0 0 0,0 0 0 0 0,0 0 0 0 0,1-1-1 0 0,2 7 1 0 0,1 3 406 0 0,-5-9-527 0 0,9 16 12 0 0,11 5-92 0 0,-19-24 1 0 0,-1 0 0 0 0,1 0 0 0 0,0 0-1 0 0,0 0 1 0 0,-1 0 0 0 0,1-1 0 0 0,0 1 0 0 0,0 0 0 0 0,0-1-1 0 0,0 1 1 0 0,0 0 0 0 0,0-1 0 0 0,0 1 0 0 0,0-1 0 0 0,0 0-1 0 0,1 1 1 0 0,-1-1 0 0 0,0 0 0 0 0,0 0 0 0 0,0 1 0 0 0,0-1-1 0 0,1 0 1 0 0,-1 0 0 0 0,0 0 0 0 0,0-1 0 0 0,2 1 0 0 0,0 0 48 0 0,-1-1 50 0 0,0 1 0 0 0,0 0 0 0 0,-1-1 1 0 0,1 1-1 0 0,0-1 0 0 0,-1 1 0 0 0,1-1 0 0 0,0 0 0 0 0,-1 0 0 0 0,3-1 0 0 0,3-2 179 0 0,0 1-210 0 0,1 0-1 0 0,-1-1 1 0 0,0-1-1 0 0,0 1 1 0 0,0-1-1 0 0,-1 0 1 0 0,1 0 0 0 0,9-12-1 0 0,6-6 40 0 0,66-77 1226 0 0,-41 31-725 0 0,-30 48-536 0 0,-17 19 299 0 0,0 2 117 0 0,0 0 21 0 0,0 0-66 0 0,1 2-294 0 0,1-1-148 0 0,-1 1 1 0 0,0-1-1 0 0,0 1 1 0 0,-1 0-1 0 0,1 0 1 0 0,0-1-1 0 0,-1 1 0 0 0,1 0 1 0 0,0 0-1 0 0,-1 0 1 0 0,0-1-1 0 0,0 1 1 0 0,1 2-1 0 0,-4 27-5 0 0,1-24 4 0 0,-8 87 0 0 0,-5 19 0 0 0,9-81-498 0 0,-2 0 0 0 0,-2 0 0 0 0,-19 45 0 0 0,9-30-1658 0 0,20-46 1884 0 0,-1-1 0 0 0,0 1 0 0 0,0-1 0 0 0,0 1 0 0 0,1-1 0 0 0,-1 1 0 0 0,0-1 0 0 0,0 1 0 0 0,0-1 0 0 0,0 0-1 0 0,0 0 1 0 0,0 1 0 0 0,0-1 0 0 0,0 0 0 0 0,0 0 0 0 0,0 0 0 0 0,-2 0 0 0 0,1 0-388 0 0,-8 1-1387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10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7503 0 0,'0'0'399'0'0,"3"-1"60"0"0,10-2 21 0 0,-10 2-59 0 0,-3 1-136 0 0,0 0 457 0 0,0 0 228 0 0,0 0 43 0 0,0 0-59 0 0,0 0-289 0 0,2 1-121 0 0,1 2-37 0 0,0 0 0 0 0,1 0 0 0 0,-1 0 0 0 0,4 7 0 0 0,12 10 121 0 0,-1-2-611 0 0,-17-17-17 0 0,0 0 0 0 0,0 1 0 0 0,0-1 0 0 0,0 0 0 0 0,0 1 0 0 0,0-1 0 0 0,0 1 0 0 0,0 0 0 0 0,-1-1 0 0 0,1 1 0 0 0,-1 0 0 0 0,1-1 0 0 0,-1 1 0 0 0,1 0 0 0 0,-1-1 0 0 0,0 3 0 0 0,0 3 0 0 0,2 1 0 0 0,-2-5 0 0 0,1 1 0 0 0,-1-1 0 0 0,1 0 0 0 0,0 0 0 0 0,0 0 0 0 0,0 0 0 0 0,0 0 0 0 0,1 0 0 0 0,-1-1 0 0 0,3 5 0 0 0,22 35 0 0 0,-7-12 0 0 0,-14-24 0 0 0,-5-5-34 0 0,0-1 0 0 0,0 0-1 0 0,1 0 1 0 0,-1 1 0 0 0,0-1-1 0 0,0 0 1 0 0,1 0 0 0 0,-1 0 0 0 0,0 0-1 0 0,0 0 1 0 0,1 1 0 0 0,-1-1-1 0 0,0 0 1 0 0,1 0 0 0 0,-1 0 0 0 0,0 0-1 0 0,1 0 1 0 0,-1 0 0 0 0,0 0-1 0 0,1 0 1 0 0,-1 0 0 0 0,0 0 0 0 0,0 0-1 0 0,1 0 1 0 0,-1 0 0 0 0,0 0-1 0 0,1-1 1 0 0,-1 1 0 0 0,0 0 0 0 0,1 0-1 0 0,-1 0 1 0 0,0 0 0 0 0,0 0-1 0 0,1-1 1 0 0,-1 1 0 0 0,0 0 0 0 0,0 0-1 0 0,1 0 1 0 0,-1-1 0 0 0,0 1 0 0 0,0 0-1 0 0,0-1 1 0 0,0 1 0 0 0,1 0-1 0 0,-1 0 1 0 0,0-1 0 0 0,0 1 0 0 0,0 0-1 0 0,0-1 1 0 0,0 1 0 0 0,0-1-1 0 0,1-5-2007 0 0,-2-2-3869 0 0,-2 0-1801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10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5 15663 0 0,'0'0'356'0'0,"0"0"50"0"0,0 0 20 0 0,0 0-42 0 0,1-1-250 0 0,22-11 19 0 0,-22 11 567 0 0,-1 1 249 0 0,0 0 45 0 0,0 0 8 0 0,0 0 2 0 0,0 0 0 0 0,0 0 0 0 0,0 0-137 0 0,-2 1-808 0 0,0 0 1 0 0,0 1-1 0 0,0-1 1 0 0,0 1-1 0 0,0-1 1 0 0,0 1-1 0 0,0 0 1 0 0,0 0-1 0 0,-2 3 0 0 0,-3 8 636 0 0,7-10-623 0 0,-1-1-1 0 0,0 0 1 0 0,-1 0 0 0 0,1 0 0 0 0,0 0 0 0 0,0 0 0 0 0,-3 2 0 0 0,-11 10 38 0 0,9-9-121 0 0,-1 1-1 0 0,2 0 1 0 0,-9 11 0 0 0,-29 45-9 0 0,-15 36 0 0 0,35-60-229 0 0,17-30 67 0 0,1 1 0 0 0,0-1 1 0 0,-8 18-1 0 0,13-24-346 0 0,0-2-140 0 0,0 0-572 0 0,0 0-253 0 0,0 0-1246 0 0,0 0-4789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10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0 15663 0 0,'0'0'356'0'0,"0"0"50"0"0,1-1 20 0 0,1 1-243 0 0,-1-1-697 0 0,4-1 2086 0 0,6-4 3631 0 0,-21 32-2955 0 0,2-17-2248 0 0,5-6 0 0 0,0 0 0 0 0,1 1 0 0 0,-1-1 0 0 0,1 1 0 0 0,0 0 0 0 0,0-1 0 0 0,0 1 0 0 0,0 0 0 0 0,0 0 0 0 0,-1 6 0 0 0,1 2 201 0 0,-1 0 1 0 0,-1 0-1 0 0,0-1 1 0 0,-1 1-1 0 0,0-1 0 0 0,-10 15 1 0 0,-13 29 444 0 0,8-6-660 0 0,6-18-79 0 0,2 2 0 0 0,0-1 1 0 0,-7 43-1 0 0,17-70-575 0 0,3-2 564 0 0,1 8-976 0 0,-2-9-374 0 0,0-2-473 0 0,0 0-97 0 0,0 0-22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0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44'0'0,"0"0"72"0"0,0 0 8 0 0,0 0 24 0 0,0 0-360 0 0,0 0-88 0 0,0 0 0 0 0,13 8 0 0 0,1-3 424 0 0,4 0 72 0 0,1-4 16 0 0,3 1 0 0 0,2 0-416 0 0,1-4-96 0 0,-1-3 0 0 0,-1-3-7760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11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 15663 0 0,'3'0'356'0'0,"45"9"860"0"0,-67 22 4579 0 0,14-16-5164 0 0,1 0 1 0 0,0 0 0 0 0,-2 23 0 0 0,-5 19-179 0 0,2-24-15 0 0,3-6 146 0 0,-13 31-1 0 0,17-54-583 0 0,0 1 0 0 0,1 0 0 0 0,0 1 0 0 0,0-1 0 0 0,0 0 0 0 0,0 0 0 0 0,1 0 0 0 0,0 1 0 0 0,0 8 0 0 0,0-11-1 0 0,0 0-1 0 0,-1 0 0 0 0,1 0 1 0 0,-1 0-1 0 0,0 0 1 0 0,0 0-1 0 0,0 0 1 0 0,0 0-1 0 0,0 0 1 0 0,-1 0-1 0 0,1-1 1 0 0,-1 1-1 0 0,-2 2 1 0 0,-2 5-42 0 0,5-9-294 0 0,12-3-1158 0 0,-13-1 1256 0 0,1 0 1 0 0,-1 0-1 0 0,1 0 0 0 0,0 0 0 0 0,0 0 1 0 0,1-1-1 0 0,-1 1 0 0 0,1 0 0 0 0,-1 0 1 0 0,1-4-1 0 0,1-37-2809 0 0,-1 40 2706 0 0,0-1-61 0 0,0-1 1 0 0,-1 0-1 0 0,0 1 0 0 0,0-1 0 0 0,0 1 1 0 0,-1-1-1 0 0,1 1 0 0 0,-1 0 0 0 0,-1-1 1 0 0,1 1-1 0 0,-1 0 0 0 0,-6-9 0 0 0,8 13 400 0 0,0 0 0 0 0,0 0-1 0 0,0 0 1 0 0,0 1-1 0 0,0-1 1 0 0,0 0 0 0 0,0 0-1 0 0,0 1 1 0 0,0-1 0 0 0,-1 0-1 0 0,1 1 1 0 0,0 0-1 0 0,0-1 1 0 0,-1 1 0 0 0,1 0-1 0 0,0-1 1 0 0,-1 1-1 0 0,1 0 1 0 0,0 0 0 0 0,-1 0-1 0 0,1 0 1 0 0,-3 1 0 0 0,3-1 85 0 0,0 0 0 0 0,0 0 0 0 0,0 1 0 0 0,0-1 0 0 0,0 0 0 0 0,0 1 0 0 0,0-1-1 0 0,0 1 1 0 0,0-1 0 0 0,0 1 0 0 0,1-1 0 0 0,-1 1 0 0 0,0 0 0 0 0,0 0 0 0 0,0-1 0 0 0,1 1 0 0 0,-1 0 0 0 0,0 0 0 0 0,1 0 0 0 0,-1 0 0 0 0,1 0 0 0 0,-1-1 0 0 0,1 1 0 0 0,0 0 0 0 0,-1 0 0 0 0,1 0 0 0 0,0 0 0 0 0,-1 2 0 0 0,-4 9 836 0 0,5-11-824 0 0,-1 0-1 0 0,0 0 1 0 0,1 0 0 0 0,-1 0-1 0 0,1 0 1 0 0,0 0-1 0 0,-1 0 1 0 0,1 0-1 0 0,0 0 1 0 0,-1 0-1 0 0,1 0 1 0 0,0 1-1 0 0,0 0 78 0 0,1-1-1 0 0,-1 0 0 0 0,1 1 0 0 0,-1-1 1 0 0,1 1-1 0 0,-1-1 0 0 0,1 0 0 0 0,0 0 1 0 0,-1 1-1 0 0,1-1 0 0 0,0 0 0 0 0,0 0 1 0 0,0 0-1 0 0,2 2 0 0 0,-1-1-98 0 0,0-1-1 0 0,1 0 1 0 0,-1 1-1 0 0,0-1 1 0 0,0 0 0 0 0,1 0-1 0 0,-1 0 1 0 0,1 0-1 0 0,-1-1 1 0 0,1 1-1 0 0,-1-1 1 0 0,4 1-1 0 0,32-1 1047 0 0,-29 0-1267 0 0,0-2 0 0 0,0 1-1 0 0,11-4 1 0 0,9-7-3440 0 0,-21 6 2055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11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6 21191 0 0,'10'-6'343'0'0,"0"1"-1"0"0,0 1 1 0 0,1 0 0 0 0,-1 0-1 0 0,1 1 1 0 0,0 0 0 0 0,0 1-1 0 0,0 0 1 0 0,0 1 0 0 0,0 0-1 0 0,0 1 1 0 0,13 1-1 0 0,-18-1-173 0 0,0 1 0 0 0,-1 1-1 0 0,1-1 1 0 0,0 1-1 0 0,-1 0 1 0 0,1 0-1 0 0,-1 0 1 0 0,0 1-1 0 0,1 0 1 0 0,7 6 0 0 0,-9-6-100 0 0,-1 0 1 0 0,1 1 0 0 0,-1-1 0 0 0,0 1-1 0 0,0 0 1 0 0,0 0 0 0 0,-1 0-1 0 0,1 0 1 0 0,-1 1 0 0 0,0-1 0 0 0,0 1-1 0 0,0-1 1 0 0,-1 1 0 0 0,2 6 0 0 0,-1 5 10 0 0,0-1-1 0 0,-1 1 1 0 0,0-1 0 0 0,-1 1 0 0 0,-1-1 0 0 0,0 1-1 0 0,-2-1 1 0 0,1 1 0 0 0,-2-1 0 0 0,0 0 0 0 0,-1 0-1 0 0,0-1 1 0 0,-14 26 0 0 0,-4 2-56 0 0,-35 48 0 0 0,46-74-20 0 0,-1 0 0 0 0,-1 0 0 0 0,-1-2 0 0 0,0 1 0 0 0,-24 17 0 0 0,37-31-6 0 0,-15 11-3 0 0,-1-1 1 0 0,-20 10-1 0 0,30-16-58 0 0,6-4-285 0 0,-1 0-1 0 0,1 0 1 0 0,0 0 0 0 0,-1 0 0 0 0,1 0-1 0 0,0 0 1 0 0,-5 0 0 0 0,6-1-675 0 0,1 0-1 0 0,1-1 0 0 0,11-19-6382 0 0,-4 8 324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12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5663 0 0,'0'0'719'0'0,"2"0"-20"0"0,4 0-238 0 0,-4 0 656 0 0,-2 0 335 0 0,0 0 70 0 0,14-4 1271 0 0,13-3-1368 0 0,-18 4-1010 0 0,0 1 0 0 0,0 0 0 0 0,10 0 0 0 0,18-1 86 0 0,-24 1-226 0 0,0 1 0 0 0,0 1 0 0 0,0 0 1 0 0,0 0-1 0 0,25 5 0 0 0,-35-4-1862 0 0,9 2-7124 0 0,-12-3 361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12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9351 0 0,'8'2'940'0'0,"17"-1"-280"0"0,49-4 0 0 0,-54 0 925 0 0,1-1 0 0 0,36-11 0 0 0,-22 4-353 0 0,-28 10-1279 0 0,-5 0-290 0 0,-2 1-138 0 0,0 0-33 0 0,0 0-4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23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21 4607 0 0,'0'0'102'0'0,"0"0"20"0"0,0 0 6 0 0,1-1-21 0 0,3-29 2800 0 0,-4 28-1917 0 0,3-11 2710 0 0,1-7-3101 0 0,-3 16 59 0 0,-1 0 0 0 0,1 0 0 0 0,-1 0 0 0 0,1 0 0 0 0,-1-7 0 0 0,2 3 519 0 0,0 12 931 0 0,0 18-201 0 0,-5 48-1628 0 0,-4 0 0 0 0,-2-1 1 0 0,-25 88-1 0 0,24-123-279 0 0,-1 1 0 0 0,-2-2 0 0 0,-31 57 0 0 0,34-69 0 0 0,3-10 0 0 0,-7 6 0 0 0,11-15 0 0 0,3-1 0 0 0,0-1 0 0 0,-1 0 0 0 0,1 1 0 0 0,0-1 0 0 0,-1 0 0 0 0,1 1 0 0 0,-1-1 0 0 0,1 0 0 0 0,-1 0 0 0 0,1 1 0 0 0,-1-1 0 0 0,1 0 0 0 0,-1 0 0 0 0,1 0 0 0 0,-1 0 0 0 0,0 1 0 0 0,0-2 0 0 0,1 1 0 0 0,-1 0 0 0 0,1 0 0 0 0,0 0 0 0 0,-1 0 0 0 0,1-1 0 0 0,-1 1 0 0 0,1 0 0 0 0,0 0 0 0 0,-1-1 0 0 0,1 1 0 0 0,0 0 0 0 0,-1 0 0 0 0,1-1 0 0 0,0 1 0 0 0,0 0 0 0 0,-1-1 0 0 0,1 1 0 0 0,0-1 0 0 0,-1 0 0 0 0,-15-36 0 0 0,15 36 0 0 0,1 0 0 0 0,-1 0 0 0 0,0 0 0 0 0,1 0 0 0 0,-1 0 0 0 0,1 0 0 0 0,-1 0 0 0 0,1 0 0 0 0,0 0 0 0 0,-1 0 0 0 0,1-1 0 0 0,0 1 0 0 0,0 0 0 0 0,0 0 0 0 0,0 0 0 0 0,0 0 0 0 0,0 0 0 0 0,0-2 0 0 0,0-3 0 0 0,-2-10 410 0 0,0 0-1 0 0,-2 0 1 0 0,0 0 0 0 0,-10-23-1 0 0,14 37-409 0 0,-1 1 0 0 0,1-1 0 0 0,0 0 0 0 0,-1 0 0 0 0,1 0 0 0 0,0 0 0 0 0,0 1 0 0 0,0-1 0 0 0,1 0 0 0 0,-1 0 0 0 0,1-3 0 0 0,-1 2 0 0 0,1 1 0 0 0,-1-1 0 0 0,1 1 0 0 0,-1-1 0 0 0,0 0 0 0 0,0 1 0 0 0,-1-4 0 0 0,0-1 0 0 0,0-1 0 0 0,1 0 0 0 0,-1 1 0 0 0,2-1 0 0 0,-1 0 0 0 0,4-13 0 0 0,15-45 0 0 0,-16 56 0 0 0,1 0 210 0 0,0 1 0 0 0,1 0 0 0 0,0 1 0 0 0,8-13 0 0 0,-1 3 180 0 0,4-5-246 0 0,0 0 0 0 0,24-26 0 0 0,-29 38-115 0 0,0 0 1 0 0,0 1-1 0 0,2 0 0 0 0,-1 1 1 0 0,22-13-1 0 0,-13 10-29 0 0,-13 7 0 0 0,1 0 0 0 0,-1 1 0 0 0,1 0 0 0 0,0 0 0 0 0,0 1 0 0 0,0 0 0 0 0,13-2 0 0 0,-13 5 0 0 0,3 5 0 0 0,-9-2 0 0 0,1 1 0 0 0,-1-1 0 0 0,0 0 0 0 0,-1 1 0 0 0,1 0 0 0 0,0-1 0 0 0,-1 1 0 0 0,0 0 0 0 0,0 0 0 0 0,0 0 0 0 0,2 9 0 0 0,-1-2 0 0 0,-1 0 0 0 0,0 0 0 0 0,2 18 0 0 0,-3-6 0 0 0,-1 1 0 0 0,-1-1 0 0 0,0 0 0 0 0,-6 23 0 0 0,4-31 0 0 0,-1-1 0 0 0,0 1 0 0 0,-8 18 0 0 0,8-26 0 0 0,1 0 0 0 0,-2 0 0 0 0,1-1 0 0 0,-1 1 0 0 0,0-1 0 0 0,0 0 0 0 0,0 0 0 0 0,-8 5 0 0 0,10-7 0 0 0,-13 8 0 0 0,1-5 0 0 0,10-6 0 0 0,2-1 0 0 0,-13 2 0 0 0,12-4 0 0 0,2 0 0 0 0,1 2 0 0 0,1 0 0 0 0,-1 0 0 0 0,0 0 0 0 0,1 0 0 0 0,-1 0 0 0 0,1-1 0 0 0,-1 1 0 0 0,0 0 0 0 0,1 0 0 0 0,-1-1 0 0 0,1 1 0 0 0,-1 0 0 0 0,1-1 0 0 0,-1 1 0 0 0,1-1 0 0 0,-1 1 0 0 0,1-1 0 0 0,0 1 0 0 0,-1-1 0 0 0,1 1 0 0 0,0-1 0 0 0,-1 1 0 0 0,1-1 0 0 0,0 1 0 0 0,-1-1 0 0 0,1 0 0 0 0,-1-1 0 0 0,0-1-224 0 0,-1 1-1 0 0,1-1 1 0 0,0 0-1 0 0,0 1 1 0 0,0-1-1 0 0,0 0 1 0 0,0 0-1 0 0,0-4 1 0 0,0 3-548 0 0,1 0 1 0 0,0 0-1 0 0,0 0 1 0 0,1 0-1 0 0,-1-1 1 0 0,1 1-1 0 0,0 0 0 0 0,0 0 1 0 0,2-4-1 0 0,3-8-6940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28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65 8287 0 0,'0'0'382'0'0,"0"0"-8"0"0,-3-1 239 0 0,3-1 6813 0 0,6-4-6352 0 0,1 0 0 0 0,12-10 0 0 0,1 1-11 0 0,40-30 1057 0 0,7-5-1157 0 0,-57 41-777 0 0,-1 0 0 0 0,0 0 0 0 0,0-1 1 0 0,0 0-1 0 0,13-22 0 0 0,-6 10-186 0 0,-13 14 0 0 0,-3-1 72 0 0,0 7 299 0 0,-1 1-282 0 0,-1 1 0 0 0,1-1 0 0 0,-1 1 1 0 0,1-1-1 0 0,-1 1 0 0 0,1 0 0 0 0,-1-1 0 0 0,1 1 0 0 0,-1 0 1 0 0,0 0-1 0 0,1 0 0 0 0,-1 0 0 0 0,1 0 0 0 0,-1 1 1 0 0,1-1-1 0 0,-1 0 0 0 0,-2 2 0 0 0,-5 1-89 0 0,-7 2 0 0 0,1 1 0 0 0,13-5 0 0 0,-1 0 0 0 0,1 0 0 0 0,0 1 0 0 0,0-1 0 0 0,0 0 0 0 0,0 1 0 0 0,0-1 0 0 0,0 1 0 0 0,0 0 0 0 0,0 0 0 0 0,-2 3 0 0 0,-2 2 0 0 0,3-4 0 0 0,-9 11 0 0 0,-1 2 0 0 0,9-11 0 0 0,-1 1 0 0 0,1 0 0 0 0,0 0 0 0 0,0 0 0 0 0,1 0 0 0 0,0 0 0 0 0,0 1 0 0 0,-3 10 0 0 0,0-1 0 0 0,1-1 0 0 0,5 19 0 0 0,-1-18 0 0 0,1-11 0 0 0,0 0 0 0 0,0-1 0 0 0,0 1 0 0 0,1-1 0 0 0,-1 1 0 0 0,1-1 0 0 0,0 1 0 0 0,0-1 0 0 0,1 0 0 0 0,2 7 0 0 0,-3-9-34 0 0,1 0-1 0 0,-1 0 1 0 0,0 0-1 0 0,0-1 1 0 0,1 1-1 0 0,-1 0 1 0 0,1-1 0 0 0,-1 1-1 0 0,1-1 1 0 0,0 1-1 0 0,0-1 1 0 0,0 0-1 0 0,-1 0 1 0 0,1 0 0 0 0,0 0-1 0 0,0 0 1 0 0,1 0-1 0 0,-1-1 1 0 0,0 1-1 0 0,0-1 1 0 0,0 1-1 0 0,0-1 1 0 0,0 0 0 0 0,1 0-1 0 0,3 0 1 0 0,6 0-231 0 0,1-1 0 0 0,-1 0 1 0 0,15-4-1 0 0,-22 4 243 0 0,4-1-24 0 0,-1 0 0 0 0,0-1 0 0 0,0 0 0 0 0,-1 0-1 0 0,1-1 1 0 0,12-8 0 0 0,-10 5-1089 0 0,0 0-1 0 0,9-9 1 0 0,-7 3-4382 0 0,1-2-1565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29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49 10135 0 0,'0'0'464'0'0,"-6"-4"151"0"0,5 3-340 0 0,-1-1 0 0 0,0 1 1 0 0,0-1-1 0 0,1 1 0 0 0,-1-1 0 0 0,1 1 0 0 0,0-1 0 0 0,-1 0 1 0 0,1 0-1 0 0,0 0 0 0 0,0 0 0 0 0,0 0 0 0 0,0 0 0 0 0,1 0 1 0 0,-1 0-1 0 0,0-3 0 0 0,-3-7 6224 0 0,-6 30-5388 0 0,-44 119 346 0 0,-1 7-884 0 0,42-104-538 0 0,1 7-35 0 0,8-26 0 0 0,3-11 0 0 0,4-1 0 0 0,-1-7-12 0 0,-1 0-1 0 0,1-1 1 0 0,0 1-1 0 0,0-1 1 0 0,0 1-1 0 0,0-1 0 0 0,0 0 1 0 0,0 0-1 0 0,0 0 1 0 0,0 0-1 0 0,1 0 1 0 0,-1-1-1 0 0,0 1 1 0 0,1-1-1 0 0,-1 1 1 0 0,0-1-1 0 0,1 0 1 0 0,-1 0-1 0 0,1 0 1 0 0,-1 0-1 0 0,0 0 1 0 0,1 0-1 0 0,-1-1 1 0 0,5-1-1 0 0,1 0-81 0 0,1 0 0 0 0,-1-1 1 0 0,0 0-1 0 0,0-1 0 0 0,11-6 0 0 0,-16 9-116 0 0,-1-1 0 0 0,0 0 0 0 0,1 1 0 0 0,-1-1-1 0 0,0 0 1 0 0,0 0 0 0 0,2-4 0 0 0,5-11-8961 0 0,-7 8 3179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29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5663 0 0,'0'0'356'0'0,"0"0"50"0"0,0 0 20 0 0,0 0-42 0 0,0 0-112 0 0,0 0 463 0 0,2 0 234 0 0,2 0-349 0 0,0 0-236 0 0,0 0 0 0 0,0 0 0 0 0,-1 0 0 0 0,1-1 0 0 0,0 1 0 0 0,-1-1 0 0 0,8-2 0 0 0,-4 0-142 0 0,-1 1-1 0 0,1 0 1 0 0,0 0 0 0 0,0 1 0 0 0,0 0-1 0 0,8-1 1 0 0,-6 1 82 0 0,1 0 0 0 0,15-5 0 0 0,23-5-1743 0 0,-39 10 464 0 0,0-1 0 0 0,0 0 0 0 0,0 0 0 0 0,0-1 0 0 0,-1-1 0 0 0,10-3 0 0 0,-17 6-6565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34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 6447 0 0,'17'-22'142'0'0,"-13"18"22"0"0,-4 4 13 0 0,0 0 55 0 0,0 0 181 0 0,0 0 78 0 0,0 0 18 0 0,0 0 3 0 0,0 0 0 0 0,0 0 0 0 0,0 0 0 0 0,0 0 0 0 0,0 0 0 0 0,0 0 0 0 0,0 0 0 0 0,0 0 0 0 0,0 0 0 0 0,0 0 0 0 0,0 0 0 0 0,0 0 0 0 0,0 0 0 0 0,-2 0 0 0 0,0 0-213 0 0,-2 0-512 0 0,-6-8 3351 0 0,9 7-2751 0 0,1 1 101 0 0,0 0 21 0 0,0 0 3 0 0,0 0 0 0 0,0 0 0 0 0,0 0 0 0 0,0 0-69 0 0,0 0-222 0 0,15-3 1606 0 0,24-6-1662 0 0,-12 5-165 0 0,-19 2 0 0 0,-5 1 0 0 0,1 1 0 0 0,-1-1 0 0 0,0 1 0 0 0,1 0 0 0 0,-1 0 0 0 0,0 0 0 0 0,5 1 0 0 0,18-1 0 0 0,-22 0 0 0 0,-1 1 0 0 0,16 5 0 0 0,14 3 0 0 0,-22-8 0 0 0,-1 5 0 0 0,1-3 0 0 0,-7-3 0 0 0,-2-1 0 0 0,-1 1 0 0 0,0 0 0 0 0,1 0 0 0 0,-1 1 0 0 0,0-1 0 0 0,0 0 0 0 0,1 0 0 0 0,-1 0 0 0 0,0 1 0 0 0,0-1 0 0 0,1 1 0 0 0,-1-1 0 0 0,2 2 0 0 0,3 0 0 0 0,-4-1 0 0 0,1-1 0 0 0,0 1 0 0 0,-1-1 0 0 0,1 1 0 0 0,0-1 0 0 0,-1 0 0 0 0,1 0 0 0 0,0 0 0 0 0,0-1 0 0 0,3 0 0 0 0,23 2 0 0 0,-10-2 0 0 0,-15-1 0 0 0,0-1 0 0 0,22-2 0 0 0,-14 2 0 0 0,-8 1 0 0 0,1 1 0 0 0,0 0 0 0 0,0 0 0 0 0,-1 0 0 0 0,10 0 0 0 0,44 0 0 0 0,6-5 0 0 0,-20 3 0 0 0,-43 3 0 0 0,1-1 0 0 0,-1 1 0 0 0,1 0 0 0 0,-1-1 0 0 0,1 1 0 0 0,-1 0 0 0 0,1 0 0 0 0,-1 0 0 0 0,1 0 0 0 0,-1 1 0 0 0,1-1 0 0 0,1 1 0 0 0,17-2 0 0 0,-16 1 0 0 0,0-1 0 0 0,14-5 0 0 0,24-7 0 0 0,-17 7 0 0 0,-21 5 0 0 0,20 0 0 0 0,-22 1 0 0 0,0 0 0 0 0,0 1 0 0 0,0-1 0 0 0,0-1 0 0 0,0 1 0 0 0,0 0 0 0 0,0 0 0 0 0,0-1 0 0 0,0 1 0 0 0,2-2 0 0 0,-1 1 0 0 0,0 0 0 0 0,0 0 0 0 0,0 0 0 0 0,0 1 0 0 0,-1-1 0 0 0,7 1 0 0 0,17-6 0 0 0,16 4 0 0 0,-28 2 0 0 0,25-2 0 0 0,-11 1 0 0 0,-9-1 0 0 0,2 4 0 0 0,11 1 0 0 0,-25-3 0 0 0,-1-2 0 0 0,20 1 0 0 0,-5 0 0 0 0,37-4 0 0 0,-25-2 0 0 0,9-2 0 0 0,-35 7 0 0 0,-1 1 0 0 0,1 0 0 0 0,0 0 0 0 0,9 0 0 0 0,19-1 0 0 0,121-19 0 0 0,-146 20 0 0 0,0 0 0 0 0,1 0 0 0 0,-1 1 0 0 0,0 0 0 0 0,0 0 0 0 0,0 0 0 0 0,-2 1 0 0 0,0 1 0 0 0,1-2 0 0 0,30 0 0 0 0,-35 1 0 0 0,0-1 0 0 0,0 1 0 0 0,0-1 0 0 0,0 0 0 0 0,0 0 0 0 0,0 0 0 0 0,0-1 0 0 0,1 1 0 0 0,4-3 0 0 0,-6 2 0 0 0,11 1 0 0 0,-2 0 0 0 0,-3 0 0 0 0,5 3 0 0 0,-13-4 0 0 0,23-8 0 0 0,-15 6 0 0 0,1 1 0 0 0,-1 1 0 0 0,-5 0 0 0 0,-8 0 0 0 0,-9 0 0 0 0,-1 1-1693 0 0,0 0-3652 0 0,3 1-2617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43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44 6447 0 0,'0'0'142'0'0,"0"0"22"0"0,0 0 13 0 0,-1-2-20 0 0,-3-6-125 0 0,3-2 43 0 0,-3-33 1818 0 0,4 41-1381 0 0,0 0 0 0 0,0-52 3584 0 0,0 52-3584 0 0,0 2-69 0 0,0-1-294 0 0,0-7-133 0 0,1-1 56 0 0,0 7 299 0 0,-1 2 117 0 0,0 0 21 0 0,0 0-66 0 0,2 1-294 0 0,15 10-130 0 0,-14-6-20 0 0,-2-1-1 0 0,1 0 2 0 0,0 1 0 0 0,-1 0 0 0 0,1 0 0 0 0,-1 0 0 0 0,0 0 0 0 0,0 0 0 0 0,-1 1 0 0 0,0-1 0 0 0,1 0 0 0 0,-2 0 0 0 0,0 7 0 0 0,-2 9 0 0 0,-8 28 0 0 0,7-33 0 0 0,-7 30 0 0 0,-30 106 0 0 0,31-125 0 0 0,5-16 0 0 0,1-3 72 0 0,3-6 299 0 0,1-2 117 0 0,0 0 21 0 0,0 0-134 0 0,0 0-576 0 0,2-4-467 0 0,-1 4 609 0 0,0-1 1 0 0,0 0 0 0 0,0 0 0 0 0,0 1 0 0 0,0-1-1 0 0,0 0 1 0 0,-1 0 0 0 0,1 0 0 0 0,0 0-1 0 0,0-1 1 0 0,-1 1 0 0 0,1 0 0 0 0,0 0-1 0 0,0-2 1 0 0,0 1 131 0 0,9-18-1173 0 0,-7 6-3555 0 0,-5 2 2609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1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7 10135 0 0,'0'0'231'0'0,"0"0"29"0"0,0 0 19 0 0,7-6 7 0 0,2-3 398 0 0,-1 0 1 0 0,1 0-1 0 0,-1-1 0 0 0,-1-1 0 0 0,0 1 0 0 0,0-1 1 0 0,-1 0-1 0 0,-1 0 0 0 0,0-1 0 0 0,0 0 0 0 0,-1 0 0 0 0,0 0 1 0 0,-1 0-1 0 0,2-22 0 0 0,-5 32-683 0 0,1 0 0 0 0,-1 0 0 0 0,0 0 0 0 0,0 0 1 0 0,0 0-1 0 0,0-1 0 0 0,-1 1 0 0 0,1 0 0 0 0,0 0 0 0 0,-1 0 1 0 0,0 0-1 0 0,1 0 0 0 0,-1 0 0 0 0,-1-2 0 0 0,-4 2-1 0 0,-9 10-4317 0 0,13-7 2728 0 0,-7 6-5097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43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1975 0 0,'0'0'267'0'0,"0"0"42"0"0,0 0 17 0 0,0 0-28 0 0,6-7 1642 0 0,-2 6-1583 0 0,0 0-1 0 0,-1 0 1 0 0,1 0 0 0 0,0 1-1 0 0,0-1 1 0 0,-1 1-1 0 0,1 0 1 0 0,6 1-1 0 0,33 6 1916 0 0,-31-4-1980 0 0,-1-1 0 0 0,17 0-1 0 0,47 3-291 0 0,-49-2 0 0 0,-18-2 0 0 0,8 5-494 0 0,-14-4 126 0 0,-1 0-22 0 0,0-2-1046 0 0,-1 0-78 0 0,0 0-20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44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11975 0 0,'0'0'267'0'0,"0"0"42"0"0,0 0 17 0 0,0 0-28 0 0,-11 4 1758 0 0,9-1-1976 0 0,0-1-1 0 0,0 1 0 0 0,0 0 1 0 0,0 0-1 0 0,1 0 1 0 0,-1 0-1 0 0,1 0 0 0 0,0 1 1 0 0,-2 3-1 0 0,-5 36 933 0 0,2-13-674 0 0,-8 59-343 0 0,9-55 82 0 0,5-32-48 0 0,-5 30 620 0 0,1 1 0 0 0,2 42 0 0 0,1-52-649 0 0,0-17 0 0 0,1 0 0 0 0,0 1 0 0 0,0-1 0 0 0,0 0 0 0 0,2 7 0 0 0,6 7 0 0 0,-2-12 0 0 0,-3-7-356 0 0,0-1 0 0 0,0 1 0 0 0,-1-1 0 0 0,1 0 0 0 0,0 0 0 0 0,0 0 0 0 0,0 0 0 0 0,0-1 0 0 0,-1 1 0 0 0,5-2 0 0 0,-6 2 388 0 0,1-1-1409 0 0,1 0-126 0 0,8-7-29 0 0,-9 6-4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44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0135 0 0,'0'0'464'0'0,"0"0"-9"0"0,0 0-155 0 0,0 0 443 0 0,0 0 227 0 0,0 0 44 0 0,0 0-61 0 0,0 0-288 0 0,0 0-121 0 0,0 1-28 0 0,-14 58 2131 0 0,8-23-2630 0 0,3-17-17 0 0,1-1 0 0 0,0 36 0 0 0,1-38 0 0 0,1-4 0 0 0,0 1 0 0 0,2 17 0 0 0,-1-20-133 0 0,0-8-563 0 0,-1-2-257 0 0,0 0-1013 0 0,0 0-3830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45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0135 0 0,'0'0'464'0'0,"0"0"-9"0"0,0 0-155 0 0,2 1 443 0 0,4 0-333 0 0,0-1 0 0 0,-1 0 1 0 0,1 0-1 0 0,0 0 1 0 0,0 0-1 0 0,-1-1 0 0 0,1 0 1 0 0,0 0-1 0 0,-1-1 1 0 0,1 1-1 0 0,6-4 1 0 0,20-5 862 0 0,-17 6-897 0 0,0-1 0 0 0,23-10 0 0 0,-22 2-543 0 0,-10 7-3868 0 0,-6 6 2501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45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 13823 0 0,'0'0'315'0'0,"0"0"45"0"0,0 0 21 0 0,0 0-49 0 0,-1 1-149 0 0,0 0-114 0 0,0 1 0 0 0,0-1 0 0 0,0 0 0 0 0,0 0 0 0 0,0 1 0 0 0,1-1 0 0 0,-1 0 0 0 0,0 1 0 0 0,1-1 0 0 0,-1 1 0 0 0,1-1 0 0 0,0 1 0 0 0,-1-1 0 0 0,1 3 0 0 0,-1 27 1149 0 0,0-6-562 0 0,-13 124 464 0 0,13-136-1120 0 0,-1 0 0 0 0,-1 0 0 0 0,0 0 0 0 0,0-1 0 0 0,-7 15 0 0 0,4-9 0 0 0,-6 23 0 0 0,7-22 0 0 0,-1 1 0 0 0,-1-1 0 0 0,0-1 0 0 0,-2 1 0 0 0,-18 29 0 0 0,18-32-32 0 0,-8 21 0 0 0,4-6 1536 0 0,11-29-1061 0 0,1 0-294 0 0,1-2-148 0 0,0 0-1 0 0,0 0 0 0 0,0 0 1 0 0,0 1-1 0 0,0-1 0 0 0,0 0 1 0 0,0 0-1 0 0,0 0 1 0 0,0 0-1 0 0,0 0 0 0 0,0 0 1 0 0,0 0-1 0 0,-1 1 0 0 0,1-1 1 0 0,0 0-1 0 0,0 0 1 0 0,0 0-1 0 0,0 0 0 0 0,0 0 1 0 0,0 0-1 0 0,0 0 0 0 0,-1 0 1 0 0,1 0-1 0 0,0 0 1 0 0,0 0-1 0 0,0 0 0 0 0,0 0 1 0 0,0 0-1 0 0,-1 0 0 0 0,1 0 1 0 0,0 0-1 0 0,0 0 0 0 0,0 0 1 0 0,0 0-1 0 0,0 0 1 0 0,-1 0-1 0 0,1 0 0 0 0,0 0 1 0 0,-3-5 2 0 0,0-10-6 0 0,3 14 4 0 0,-1-15 67 0 0,0 1 0 0 0,1-1 0 0 0,1 0 1 0 0,0 0-1 0 0,5-18 0 0 0,22-78 1963 0 0,-19 81-1495 0 0,35-98 245 0 0,-10 32-442 0 0,-31 89-170 0 0,0 0 1 0 0,1 1-1 0 0,-1-1 0 0 0,1 1 1 0 0,1 0-1 0 0,-1 0 0 0 0,1 1 1 0 0,1-1-1 0 0,-1 1 0 0 0,1 0 1 0 0,8-6-1 0 0,-13 9-150 0 0,24-8-22 0 0,-23 9 3 0 0,2-1 0 0 0,10 1 0 0 0,-11 2 0 0 0,0 0 0 0 0,0 0 0 0 0,-1 0 0 0 0,1 1 0 0 0,0-1 0 0 0,0 1 0 0 0,-1-1 0 0 0,1 1 0 0 0,0 0 0 0 0,-1 0 0 0 0,1 0 0 0 0,-1 1 0 0 0,1-1 0 0 0,-1 0 0 0 0,0 1 0 0 0,0 0 0 0 0,1-1 0 0 0,-1 1 0 0 0,3 4 0 0 0,-1-1 0 0 0,0 1 0 0 0,0-1 0 0 0,-1 1 0 0 0,0 0 0 0 0,0-1 0 0 0,0 1 0 0 0,1 7 0 0 0,-2-5 0 0 0,-1 0 0 0 0,0 0 0 0 0,0 0 0 0 0,-1 0 0 0 0,0 0 0 0 0,-1 12 0 0 0,0-9 0 0 0,-1 12-398 0 0,-1 0-1 0 0,-1 1 1 0 0,-1-2 0 0 0,-14 43-1 0 0,8-44 399 0 0,3-16 0 0 0,3-2 0 0 0,0 1 17 0 0,3-2-30 0 0,0-1 0 0 0,0 0 0 0 0,0 1 0 0 0,0-1 0 0 0,0 0 0 0 0,0 0 0 0 0,0-1-1 0 0,-1 1 1 0 0,1 0 0 0 0,0-1 0 0 0,-4 1 0 0 0,0 1-671 0 0,1-1-1 0 0,-1 0 1 0 0,0 0 0 0 0,1-1 0 0 0,-1 0-1 0 0,0 0 1 0 0,0 0 0 0 0,0 0-1 0 0,1-1 1 0 0,-1 0 0 0 0,-7-2-1 0 0,2-2-851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45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1975 0 0,'0'0'547'0'0,"0"0"-11"0"0,1-1-344 0 0,7-3 219 0 0,1 0 1 0 0,-1 1-1 0 0,0-1 0 0 0,1 2 1 0 0,0-1-1 0 0,-1 2 0 0 0,1-1 1 0 0,0 1-1 0 0,0 0 0 0 0,0 1 1 0 0,0 0-1 0 0,0 0 0 0 0,0 1 1 0 0,0 0-1 0 0,15 5 0 0 0,-17-4-105 0 0,26 11 911 0 0,-30-11-1206 0 0,-1-1 0 0 0,0 1-1 0 0,1 0 1 0 0,-1 0-1 0 0,0 0 1 0 0,0 0 0 0 0,0 0-1 0 0,-1 0 1 0 0,1 1 0 0 0,2 2-1 0 0,-1 3 135 0 0,1 0-1 0 0,-1 0 1 0 0,0 0-1 0 0,0 0 1 0 0,-1 0 0 0 0,-1 1-1 0 0,1-1 1 0 0,-1 1-1 0 0,-1-1 1 0 0,1 1-1 0 0,-1 0 1 0 0,-1-1 0 0 0,0 1-1 0 0,-2 10 1 0 0,-4 11-195 0 0,-1-1 0 0 0,-20 46 1 0 0,26-71 77 0 0,-17 40 437 0 0,-27 46 1 0 0,22-52 60 0 0,-51 65 1 0 0,73-101-864 0 0,-5 4-451 0 0,5-4-4091 0 0,2-2-2285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46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6 11975 0 0,'0'0'267'0'0,"0"0"42"0"0,0 0 17 0 0,0 0-28 0 0,0 0-58 0 0,0 0 491 0 0,3 0 238 0 0,6 2 45 0 0,-6-1-61 0 0,-2-1-288 0 0,2-1-398 0 0,1 1-1 0 0,-1-1 0 0 0,0 0 1 0 0,0 0-1 0 0,-1 0 1 0 0,1 0-1 0 0,0-1 0 0 0,0 1 1 0 0,0-1-1 0 0,3-2 1 0 0,23-26 2153 0 0,0-1-1927 0 0,-23 25-295 0 0,0 0-1 0 0,0 0 1 0 0,-1-1 0 0 0,0 0-1 0 0,0 0 1 0 0,0 0-1 0 0,-1 0 1 0 0,0-1 0 0 0,3-8-1 0 0,3-12-125 0 0,-8 23 179 0 0,-1 4-107 0 0,-1-1 0 0 0,0 0-1 0 0,1 0 1 0 0,-1 0 0 0 0,0 0 0 0 0,0 0-1 0 0,0 0 1 0 0,0 1 0 0 0,0-1 0 0 0,0 0-1 0 0,-1-3 1 0 0,0 2-144 0 0,0 2 0 0 0,1 1 0 0 0,0-1 0 0 0,0 0 0 0 0,0 1 0 0 0,0-1 0 0 0,-1 0 0 0 0,1 1 0 0 0,0-1 0 0 0,0 0 0 0 0,0 1 0 0 0,0-1 0 0 0,1 0 0 0 0,-1 0 0 0 0,0 1 0 0 0,0-1 0 0 0,0 0 0 0 0,1 0 0 0 0,-1 1 0 0 0,0 0 0 0 0,0 0 0 0 0,0 0 0 0 0,0 0 0 0 0,-1 0 0 0 0,1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-1 0 0 0 0,1 0 0 0 0,0 0 0 0 0,0 0 0 0 0,0-1 0 0 0,0 1 0 0 0,0 0 0 0 0,0 0 0 0 0,0 0 0 0 0,0 0 0 0 0,0 0 0 0 0,0 0 0 0 0,0 0 0 0 0,0 0 0 0 0,0 0 0 0 0,0 0 0 0 0,0 0 0 0 0,0 0 0 0 0,0 0 0 0 0,0-1 0 0 0,-8 10 0 0 0,-6 10 0 0 0,-1 4 0 0 0,0 2 0 0 0,2 0 0 0 0,-17 42 0 0 0,26-61 0 0 0,3-5 0 0 0,0 0 0 0 0,0 1 0 0 0,1 0 0 0 0,-1-1 0 0 0,0 1 0 0 0,1-1 0 0 0,-1 1 0 0 0,1 0 0 0 0,-1-1 0 0 0,1 1 0 0 0,0 0 0 0 0,0 2 0 0 0,-3 12 0 0 0,4-12 0 0 0,0-2 0 0 0,2 7 0 0 0,3 0 0 0 0,3 0 0 0 0,6 2 0 0 0,-9-10 0 0 0,-3-2 0 0 0,25 5 0 0 0,-15-5 0 0 0,-2-4-64 0 0,-9 4-273 0 0,-2 1 323 0 0,1 0 0 0 0,-1 0 0 0 0,0 0 0 0 0,0 0 1 0 0,1 0-1 0 0,-1 0 0 0 0,0 0 0 0 0,1 0 0 0 0,-1 0 0 0 0,0 0 1 0 0,0 0-1 0 0,1 0 0 0 0,-1 0 0 0 0,0 0 0 0 0,0-1 0 0 0,1 1 1 0 0,-1 0-1 0 0,0 0 0 0 0,0 0 0 0 0,0 0 0 0 0,1-1 0 0 0,-1 1 0 0 0,0 0 1 0 0,0-1-1 0 0,3-2-1294 0 0,1 3-2842 0 0,-4 0-3701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48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38 4607 0 0,'0'0'208'0'0,"0"-1"-9"0"0,11-22 1314 0 0,-10 21-1070 0 0,0 1-294 0 0,9-26 1307 0 0,-9 25-944 0 0,-1 0 222 0 0,0-4-506 0 0,-1 3 2986 0 0,1 1-3112 0 0,-1 1 0 0 0,1 0 0 0 0,-1 0 0 0 0,1 0 0 0 0,0 0 0 0 0,0 0 0 0 0,0 0 0 0 0,0-1 0 0 0,0 1 0 0 0,0 0 0 0 0,0 0 0 0 0,0 0 0 0 0,0 0 0 0 0,0-1 0 0 0,1 1 0 0 0,-1 0 0 0 0,0 0 0 0 0,1-2 0 0 0,1 0 440 0 0,-2 1-30 0 0,0 0 0 0 0,0-5 0 0 0,0 5 0 0 0,4-8 955 0 0,0 1-1318 0 0,0 0-61 0 0,-3 7 283 0 0,-1 2 117 0 0,0 0 21 0 0,0 0-66 0 0,0 0-222 0 0,0 0 166 0 0,0 0 101 0 0,0 0 21 0 0,0 0-66 0 0,-1 1-294 0 0,-6 7-146 0 0,0 0 0 0 0,0 0 0 0 0,1 1 0 0 0,1 0 0 0 0,-8 15 0 0 0,-18 52-5 0 0,30-72 2 0 0,-1 0 0 0 0,0 1 0 0 0,1-1 0 0 0,0 0 0 0 0,0 1 0 0 0,0-1 0 0 0,0 6 0 0 0,-1 20 0 0 0,0 19 1256 0 0,2-38-697 0 0,0-9-761 0 0,0 0-248 0 0,0 7-50 0 0,0-7 58 0 0,1 0 293 0 0,-1 2 138 0 0,3 15 6 0 0,-2-18 5 0 0,-1 0 0 0 0,0-1 0 0 0,0 1 0 0 0,0 0 0 0 0,1-1 0 0 0,-1 1 0 0 0,0-1 0 0 0,1 1 0 0 0,-1-1 0 0 0,1 1 0 0 0,-1 0 0 0 0,1-1 0 0 0,-1 0 0 0 0,2 2 0 0 0,9-1-140 0 0,-8-1-318 0 0,-1-1 0 0 0,1 0 0 0 0,0 1 0 0 0,-1-1-1 0 0,1 0 1 0 0,-1 0 0 0 0,1 0 0 0 0,-1-1 0 0 0,1 1 0 0 0,-1-1-1 0 0,0 1 1 0 0,0-1 0 0 0,0 0 0 0 0,0 0 0 0 0,0 1 0 0 0,0-2 0 0 0,0 1-1 0 0,-1 0 1 0 0,1 0 0 0 0,1-5 0 0 0,-1 4-1589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2:48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1975 0 0,'0'0'267'0'0,"0"0"42"0"0,0 0 17 0 0,0 0-28 0 0,2-1-126 0 0,19-4 1200 0 0,-18 4-792 0 0,-1 1 286 0 0,68-11 3068 0 0,11-1-1130 0 0,-76 12-2360 0 0,5 1-289 0 0,12 2-202 0 0,-20-3-290 0 0,-2 0-138 0 0,0 0-1431 0 0,0 0-5600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06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60 8287 0 0,'0'0'382'0'0,"-1"0"-8"0"0,-26-17 3569 0 0,26 17-3278 0 0,1 0-121 0 0,0 0-28 0 0,-1-1-72 0 0,-3-1-217 0 0,3 2 161 0 0,1 0 100 0 0,0 0 21 0 0,0 0 3 0 0,0 0 0 0 0,0 0 0 0 0,0 0 0 0 0,0 0-69 0 0,0 0-222 0 0,0 0 166 0 0,0 0 101 0 0,0 0 21 0 0,0 0-66 0 0,0 0-222 0 0,0 0 166 0 0,0 0 101 0 0,0 0 21 0 0,0 0-66 0 0,1-1-294 0 0,5-2 168 0 0,0 1-1 0 0,0 0 0 0 0,0 0 1 0 0,1 0-1 0 0,7-1 1 0 0,6-2-152 0 0,16-4-165 0 0,-30 8 0 0 0,21-3 0 0 0,-6 4 0 0 0,-1 1 0 0 0,24 3 0 0 0,-27-2 0 0 0,1 0 0 0 0,0-1 0 0 0,29-3 0 0 0,-36 2 0 0 0,-6 0 0 0 0,-1 1 0 0 0,1-1 0 0 0,-1-1 0 0 0,1 1 0 0 0,4-2 0 0 0,80-10 0 0 0,-83 13-21 0 0,-10 3-48 0 0,-6 3-234 0 0,10-7 295 0 0,-18 11-2511 0 0,11-7-5673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04 13823 0 0,'0'0'630'0'0,"0"0"-13"0"0,-11-12 1476 0 0,10 11-1883 0 0,-1 0 0 0 0,1-1 1 0 0,-1 1-1 0 0,1 0 0 0 0,-1 1 0 0 0,1-1 0 0 0,-1 0 0 0 0,1 0 0 0 0,-1 1 0 0 0,0-1 0 0 0,1 0 0 0 0,-1 1 0 0 0,0 0 1 0 0,0-1-1 0 0,1 1 0 0 0,-1 0 0 0 0,0 0 0 0 0,0 0 0 0 0,0 0 0 0 0,1 0 0 0 0,-1 1 0 0 0,0-1 0 0 0,0 0 1 0 0,1 1-1 0 0,-1 0 0 0 0,0-1 0 0 0,1 1 0 0 0,-1 0 0 0 0,0 0 0 0 0,1-1 0 0 0,-1 1 0 0 0,1 1 0 0 0,0-1 1 0 0,-1 0-1 0 0,1 0 0 0 0,0 0 0 0 0,0 1 0 0 0,-1-1 0 0 0,0 3 0 0 0,-3 4-210 0 0,2 5 0 0 0,5-9 0 0 0,-1-3 0 0 0,-1 0 0 0 0,0-1 0 0 0,0 1 0 0 0,0 0 0 0 0,0-1 0 0 0,0 1 0 0 0,1-1 0 0 0,-1 1 0 0 0,0-1 0 0 0,0 1 0 0 0,0 0 0 0 0,1-1 0 0 0,-1 1 0 0 0,0-1 0 0 0,0 1 0 0 0,1-1 0 0 0,-1 1 0 0 0,0-1 0 0 0,1 0 0 0 0,-1 1 0 0 0,1-1 0 0 0,-1 1 0 0 0,1-1 0 0 0,-1 0 0 0 0,1 1 0 0 0,-1-1 0 0 0,1 0 0 0 0,-1 1 0 0 0,1-1 0 0 0,1 1 0 0 0,1 0 49 0 0,-1 0 0 0 0,1 0-1 0 0,0 0 1 0 0,0 0 0 0 0,0 0 0 0 0,-1 0-1 0 0,1-1 1 0 0,0 1 0 0 0,0-1 0 0 0,0 0-1 0 0,0 0 1 0 0,0 0 0 0 0,0 0 0 0 0,0-1 0 0 0,0 1-1 0 0,0-1 1 0 0,0 0 0 0 0,-1 0 0 0 0,1 0-1 0 0,4-2 1 0 0,6-2 207 0 0,-1-2 0 0 0,0 1 0 0 0,11-10 0 0 0,-19 13-163 0 0,0 0 0 0 0,0-1 0 0 0,0 0 0 0 0,0 1 1 0 0,-1-1-1 0 0,0 0 0 0 0,0-1 0 0 0,0 1 0 0 0,0-1 0 0 0,2-6 0 0 0,-4 9-66 0 0,0 1 0 0 0,-1-1 0 0 0,1 1 0 0 0,-1-1 0 0 0,1 1 0 0 0,-1-1 0 0 0,0 1 0 0 0,1-1 0 0 0,-1 0 0 0 0,0 1-1 0 0,0-1 1 0 0,0 1 0 0 0,0-1 0 0 0,-1 0 0 0 0,1 1 0 0 0,0-1 0 0 0,-1 1 0 0 0,1-1 0 0 0,-1 0 0 0 0,1 1 0 0 0,-1 0 0 0 0,0-1 0 0 0,0 1 0 0 0,1-1 0 0 0,-1 1 0 0 0,0 0 0 0 0,0-1 0 0 0,-1 1 0 0 0,1 0-1 0 0,0 0 1 0 0,0 0 0 0 0,0 0 0 0 0,-1 0 0 0 0,1 0 0 0 0,0 0 0 0 0,-1 1 0 0 0,-1-2 0 0 0,1 1-186 0 0,0 1 0 0 0,-1-1 0 0 0,1 1 0 0 0,0-1 0 0 0,0 1 0 0 0,0 0 0 0 0,0 0 1 0 0,0 0-1 0 0,-1 0 0 0 0,1 0 0 0 0,-4 1 0 0 0,-23 8-6096 0 0,10-2-2975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1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93 6447 0 0,'0'0'142'0'0,"-1"-1"22"0"0,-16-7 3068 0 0,15 7-2279 0 0,2 1-288 0 0,0 0-121 0 0,0 0-28 0 0,0 0-4 0 0,0 0 0 0 0,0 0 0 0 0,0 0 0 0 0,0 0 0 0 0,0 0 0 0 0,0 0 0 0 0,0 0 0 0 0,0 0-68 0 0,0 0-217 0 0,0 0 161 0 0,0 0 100 0 0,0 0 21 0 0,0 0-66 0 0,0 0-222 0 0,0 0 166 0 0,0 0 101 0 0,2 0 21 0 0,18-8 99 0 0,-7 4 311 0 0,23-3 0 0 0,12-4-709 0 0,-37 9-210 0 0,0 0 0 0 0,0 0 0 0 0,0 1 0 0 0,0 1 0 0 0,0 0 0 0 0,0 0 0 0 0,12 3 0 0 0,-6-2 0 0 0,-1 0 0 0 0,18-2 0 0 0,58-5 0 0 0,-55 4-89 0 0,65-6 2210 0 0,-84 6-2111 0 0,28 0 0 0 0,7 0-14 0 0,-30 2 4 0 0,7-2 0 0 0,-27 1 0 0 0,-2 1 0 0 0,-1-1 0 0 0,1 1 0 0 0,0 0 0 0 0,0 0 0 0 0,0-1 0 0 0,0 1 0 0 0,-1 0 0 0 0,1 0 0 0 0,0 0 0 0 0,0 0 0 0 0,0 0 0 0 0,0 0 0 0 0,-1 0 0 0 0,1 1 0 0 0,0-1 0 0 0,0 0 0 0 0,0 0 0 0 0,1 1 0 0 0,14 1 0 0 0,33-1 0 0 0,-31-1 0 0 0,26 3 0 0 0,-7 0 0 0 0,-24-3 0 0 0,23 5 0 0 0,-26-4 0 0 0,1 0 0 0 0,16 0 0 0 0,0-1 0 0 0,-9 2 0 0 0,0 0 0 0 0,0 1 0 0 0,34 11 0 0 0,-43-12 0 0 0,0 0 0 0 0,0 0 0 0 0,1-1 0 0 0,-1 0 0 0 0,1-1 0 0 0,13 0 0 0 0,-17 0 0 0 0,2 0 0 0 0,0 0 0 0 0,-1 1 0 0 0,1 0 0 0 0,10 3 0 0 0,-4-2 0 0 0,-1-1 0 0 0,0-1 0 0 0,0 0 0 0 0,1 0 0 0 0,-1-2 0 0 0,17-3 0 0 0,-9 2 0 0 0,31-1 0 0 0,123-7 0 0 0,-100 9 0 0 0,-6 0 0 0 0,-64 1 0 0 0,24-1 0 0 0,21 2 0 0 0,-14 1 0 0 0,-1-2 0 0 0,46-7 0 0 0,-49 5 0 0 0,78-3 0 0 0,-23 1 0 0 0,-66 5 0 0 0,25 1 0 0 0,-29 1 0 0 0,0-2 0 0 0,33-3 0 0 0,37-5 0 0 0,-78 6 0 0 0,0-1 0 0 0,-1 0 0 0 0,-8 3-5 0 0,0 0 0 0 0,0 0-1 0 0,0 0 1 0 0,0 0 0 0 0,0 0 0 0 0,0 0-1 0 0,0 0 1 0 0,0 0 0 0 0,0 0 0 0 0,0 0-1 0 0,0 0 1 0 0,0 0 0 0 0,-1 0 0 0 0,1 0-1 0 0,0 0 1 0 0,0 0 0 0 0,0 0 0 0 0,0 0-1 0 0,0 0 1 0 0,0 0 0 0 0,0 0 0 0 0,0 0-1 0 0,0 0 1 0 0,0 0 0 0 0,0 0 0 0 0,0 0 0 0 0,0 0-1 0 0,0 0 1 0 0,0 0 0 0 0,0 0 0 0 0,0 0-1 0 0,0 0 1 0 0,0 0 0 0 0,0 0 0 0 0,0 0-1 0 0,0-1 1 0 0,-1 1 0 0 0,1 0 0 0 0,0 0-1 0 0,0 0 1 0 0,0 0 0 0 0,0 0 0 0 0,0 0-1 0 0,0 0 1 0 0,0 0 0 0 0,0 0 0 0 0,0 0-1 0 0,0 0 1 0 0,0 0 0 0 0,0 0 0 0 0,1 0-1 0 0,-1 0 1 0 0,0-1 0 0 0,0 1 0 0 0,0 0-1 0 0,0 0 1 0 0,0 0 0 0 0,0 0 0 0 0,0 0-1 0 0,0 0 1 0 0,0 0 0 0 0,0 0 0 0 0,0 0-1 0 0,0 0 1 0 0,-10-3-796 0 0,-11 0-850 0 0,4 2 628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2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83 11975 0 0,'0'0'267'0'0,"0"0"42"0"0,-3-11 417 0 0,-1 3-589 0 0,-4-11-240 0 0,8 6 2921 0 0,-1-20-656 0 0,6 19-1120 0 0,-1 4-32 0 0,-3 6-720 0 0,0 1 1 0 0,0 0-1 0 0,-1-1 0 0 0,1 1 0 0 0,-1-5 0 0 0,-4-30 1178 0 0,4 37-1429 0 0,-1 0 332 0 0,-3-9 1218 0 0,3 15-1585 0 0,-1 0 0 0 0,1 0 0 0 0,0 1 0 0 0,0 8 0 0 0,0-7-5 0 0,0-1 0 0 0,0 1 0 0 0,-3 10 0 0 0,-1-1 1 0 0,-5 28 0 0 0,1 0 0 0 0,6-33 0 0 0,2-1 0 0 0,-1 0 0 0 0,1 12 0 0 0,0-11 0 0 0,0-1 0 0 0,-4 20 0 0 0,-8 42 0 0 0,13-68 0 0 0,-3 13 12 0 0,3-16-8 0 0,1 28-84 0 0,-1-28-257 0 0,-7-6-544 0 0,5 3-2283 0 0,1 0-3327 0 0,0-4 1212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3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149 0 0,0 0 194 0 0,0 0 110 0 0,0 0 22 0 0,0 0 71 0 0,0 0 286 0 0,2 1 124 0 0,6 2 170 0 0,7 2 409 0 0,27 6 1 0 0,23 4-1553 0 0,-60-14-17 0 0,0 0 0 0 0,0-1 0 0 0,-1 1 0 0 0,7-1 0 0 0,13 2 0 0 0,-11-1 0 0 0,0 0 0 0 0,-3 0-133 0 0,-8-1-563 0 0,-11 12-3901 0 0,1-6 2911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3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50 11975 0 0,'1'-2'267'0'0,"5"-6"109"0"0,-1 2-215 0 0,0 0 1 0 0,-1 0 0 0 0,0-1-1 0 0,4-6 1 0 0,-8 11 558 0 0,0 2 249 0 0,0 0 45 0 0,0 0-61 0 0,0 0-288 0 0,0 0-121 0 0,0 0-28 0 0,0 0-4 0 0,0 0 0 0 0,0 6 257 0 0,0 3-2 0 0,-4 6-190 0 0,-1-1-1 0 0,0 1 0 0 0,-11 19 1 0 0,-27 43-874 0 0,34-61 440 0 0,-44 67-148 0 0,-6 10 82 0 0,52-80 385 0 0,0 0 0 0 0,-7 21 0 0 0,12-29-590 0 0,1 0 1 0 0,0 0 0 0 0,0 0-1 0 0,0 0 1 0 0,1 0-1 0 0,-1 0 1 0 0,1 0-1 0 0,0 0 1 0 0,1 0 0 0 0,1 10-1 0 0,2-4 128 0 0,4-1 0 0 0,-5-8-88 0 0,0 0 1 0 0,1 0-1 0 0,-1-1 1 0 0,0 1-1 0 0,1 0 0 0 0,-1-1 1 0 0,1 0-1 0 0,0 0 0 0 0,-1 0 1 0 0,1-1-1 0 0,0 1 0 0 0,-1-1 1 0 0,1 1-1 0 0,0-1 0 0 0,6-1 1 0 0,0-1-1078 0 0,0 0 0 0 0,0 0 0 0 0,-1-1 0 0 0,15-5 1 0 0,-10 1-4978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3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1975 0 0,'0'0'547'0'0,"0"0"-11"0"0,0 0-203 0 0,0 0 419 0 0,0 0 220 0 0,0 0 42 0 0,0 0-61 0 0,0 0-288 0 0,0 0-121 0 0,0 0-28 0 0,0 0-4 0 0,0 0 0 0 0,0 0 0 0 0,0 0 0 0 0,1 2 0 0 0,2 2-320 0 0,0 0 1 0 0,-1 1-1 0 0,1-1 0 0 0,-1 1 0 0 0,-1 0 1 0 0,1 0-1 0 0,0-1 0 0 0,-1 1 1 0 0,0 0-1 0 0,0 0 0 0 0,-1 6 0 0 0,1-1-223 0 0,0 0 0 0 0,-1 1 0 0 0,-1-1 0 0 0,-3 19 0 0 0,-26 100 31 0 0,27-116 0 0 0,1-2-64 0 0,2-8-273 0 0,0-3-138 0 0,0 0-942 0 0,2-2-3824 0 0,5-7-1641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4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3823 0 0,'0'0'315'0'0,"0"2"45"0"0,-2 5 21 0 0,1-5-49 0 0,2 0-81 0 0,1 1 352 0 0,0-1 0 0 0,0 1 1 0 0,0-1-1 0 0,0 0 0 0 0,0 1 0 0 0,0-1 1 0 0,1 0-1 0 0,-1 0 0 0 0,1-1 0 0 0,-1 1 1 0 0,4 1-1 0 0,-2-1-515 0 0,0-1 0 0 0,1 1 1 0 0,-1-1-1 0 0,0 0 0 0 0,0 0 0 0 0,1-1 1 0 0,-1 1-1 0 0,6-1 0 0 0,1-1-88 0 0,1 0 0 0 0,15-3 0 0 0,9-2 0 0 0,23-1 0 0 0,-48 8 0 0 0,-8-1-251 0 0,0 0 1 0 0,0 1-1 0 0,0-1 0 0 0,0 1 0 0 0,-1-1 1 0 0,1 1-1 0 0,0 0 0 0 0,4 2 0 0 0,-2 0-1489 0 0,-3-2-5423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4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4 13823 0 0,'0'0'315'0'0,"0"0"45"0"0,0 0 21 0 0,0 0-49 0 0,0 0-81 0 0,0 0 481 0 0,0 0 237 0 0,0 0 45 0 0,0 0 8 0 0,0 0 2 0 0,0 0 0 0 0,0 0 0 0 0,0 0-137 0 0,0 3-583 0 0,1 12-181 0 0,-1 0 1 0 0,0 0-1 0 0,-1 0 0 0 0,-4 18 1 0 0,-17 62 911 0 0,2-14-582 0 0,-32 160-453 0 0,46-212 0 0 0,3-19 0 0 0,1-17 0 0 0,-2-14 15 0 0,1 0 0 0 0,2-1 0 0 0,0 1 0 0 0,1 0 0 0 0,1 0 0 0 0,4-26 0 0 0,4-2 154 0 0,24-72 0 0 0,-24 96 232 0 0,1 0 0 0 0,2 1 1 0 0,27-44-1 0 0,-26 52-401 0 0,-9 11 0 0 0,0 0 0 0 0,1 1 0 0 0,0 0 0 0 0,0 0 0 0 0,9-6 0 0 0,2 0 0 0 0,-11 9 0 0 0,-1 1 0 0 0,8-4 0 0 0,1 4 0 0 0,-9 2 0 0 0,0-1 0 0 0,0 1 0 0 0,-1 0 0 0 0,1 0 0 0 0,3 3 0 0 0,6 5 0 0 0,-9-6 0 0 0,0 1 0 0 0,0-1 0 0 0,-1 1 0 0 0,0 0 0 0 0,0 0 0 0 0,0 0 0 0 0,0 0 0 0 0,-1 0 0 0 0,0 1 0 0 0,0-1 0 0 0,0 1 0 0 0,-1-1 0 0 0,0 1 0 0 0,0 0 0 0 0,0 0 0 0 0,-1-1 0 0 0,0 1 0 0 0,0 0 0 0 0,-1 0 0 0 0,-1 8 0 0 0,-1 2 0 0 0,-1 0 0 0 0,-1-1 0 0 0,0 1 0 0 0,-2-1 0 0 0,1 0 0 0 0,-11 15 0 0 0,15-26-63 0 0,-1-1 1 0 0,0 1-1 0 0,0-1 0 0 0,0 0 1 0 0,-1 1-1 0 0,1-1 0 0 0,-1-1 1 0 0,-6 6-1 0 0,-34 15-757 0 0,43-23 753 0 0,0 1 0 0 0,0-1 0 0 0,-1 1 0 0 0,1-1 0 0 0,0 0 0 0 0,0 1 0 0 0,-1-1 0 0 0,1 0 0 0 0,0 0 0 0 0,0 0 0 0 0,-1 0 0 0 0,1 0 0 0 0,0 0 1 0 0,0 0-1 0 0,-1 0 0 0 0,1-1 0 0 0,0 1 0 0 0,0 0 0 0 0,-1-1 0 0 0,0 0 0 0 0,-1-1-855 0 0,0 0 0 0 0,0 0 0 0 0,0 0 0 0 0,0-1 0 0 0,-3-4 0 0 0,1 3-1978 0 0,-3-4-4182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5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11975 0 0,'0'0'547'0'0,"0"0"-11"0"0,1 3-344 0 0,5 12 1931 0 0,-1 1 0 0 0,7 28 0 0 0,-11-36-1521 0 0,0 0 0 0 0,0 1 0 0 0,-1-1 0 0 0,0 1 0 0 0,0-1 0 0 0,-1 0 0 0 0,-4 16 0 0 0,-2 3-370 0 0,-2-1 1 0 0,-25 51-1 0 0,-36 43 203 0 0,-22 2-435 0 0,80-101-159 0 0,11-18 75 0 0,0-1 1 0 0,0 1-1 0 0,-1-1 0 0 0,1 1 0 0 0,-1-1 0 0 0,1 0 1 0 0,-4 3-1 0 0,3-3-870 0 0,2-2-920 0 0,0 0-3643 0 0,0 0-1565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5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5 17503 0 0,'0'0'399'0'0,"0"0"60"0"0,0 0 21 0 0,0 0-59 0 0,2 0-276 0 0,10-2-129 0 0,-4-4 56 0 0,24-31 1942 0 0,-17 21-1004 0 0,0-1 1 0 0,-2 0 0 0 0,18-30-1 0 0,-29 43-955 0 0,1 0-1 0 0,0 0 0 0 0,1 0 1 0 0,-1 0-1 0 0,5-4 1 0 0,9-10 1666 0 0,-13 12-1705 0 0,-13 7-16 0 0,4 1 65 0 0,-1 1 0 0 0,1 1 0 0 0,0-1 0 0 0,0 1 0 0 0,0-1 0 0 0,0 2 0 0 0,0-1 0 0 0,1 0 0 0 0,0 1 0 0 0,0 0-1 0 0,0 0 1 0 0,-5 9 0 0 0,-2 7 351 0 0,-18 44 0 0 0,25-54-445 0 0,-1 3-289 0 0,0 1-1 0 0,1 0 1 0 0,1 0 0 0 0,-1 16 0 0 0,2-7 318 0 0,4-20 0 0 0,2 8 0 0 0,3-3 0 0 0,-4-7-108 0 0,0 0-1 0 0,0-1 1 0 0,1 1-1 0 0,-1-1 1 0 0,0 0 0 0 0,0 0-1 0 0,1 0 1 0 0,-1-1-1 0 0,0 1 1 0 0,1-1 0 0 0,-1 1-1 0 0,1-1 1 0 0,-1 0-1 0 0,0-1 1 0 0,1 1 0 0 0,-1 0-1 0 0,1-1 1 0 0,-1 0-1 0 0,0 0 1 0 0,0 0 0 0 0,6-2-1 0 0,-1-1-368 0 0,1-1 0 0 0,-1 0 0 0 0,0 0 0 0 0,-1 0 0 0 0,1-1 0 0 0,11-11 0 0 0,-5 3-1487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6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90 5983 0 0,'0'0'274'0'0,"0"0"-6"0"0,1-1-172 0 0,20-23 1920 0 0,-19 22 248 0 0,7-6 1727 0 0,-7 7-3417 0 0,33-29 6231 0 0,-34 29-5850 0 0,10-5 254 0 0,1-2-242 0 0,1-1 1854 0 0,-11 11-1765 0 0,-5 7-837 0 0,-5 2-195 0 0,1 1 0 0 0,-2-1 0 0 0,0-1 0 0 0,0 1-1 0 0,-1-1 1 0 0,-19 14 0 0 0,-13 16-26 0 0,30-29 2 0 0,-2 4 0 0 0,-1 1 0 0 0,-19 28 0 0 0,31-39 0 0 0,-1 0 0 0 0,2 0 0 0 0,-1 1 0 0 0,1-1 0 0 0,-1 1 0 0 0,2 0 0 0 0,-1-1 0 0 0,1 1 0 0 0,-1 0 0 0 0,1 0 0 0 0,1 0 0 0 0,0 0 0 0 0,-1 0 0 0 0,2 7 0 0 0,0-10 0 0 0,0 0 0 0 0,0 0 0 0 0,0 0 0 0 0,0 0 0 0 0,0 0 0 0 0,1 0 0 0 0,0 0 0 0 0,-1 0 0 0 0,1-1 0 0 0,0 1 0 0 0,0-1 0 0 0,1 1 0 0 0,-1-1 0 0 0,0 0 0 0 0,1 0 0 0 0,-1 0 0 0 0,1 0 0 0 0,0 0 0 0 0,0 0 0 0 0,0-1 0 0 0,3 2 0 0 0,6 2 0 0 0,1 0 0 0 0,0-1 0 0 0,21 5 0 0 0,-15-6-292 0 0,1 0 0 0 0,36 0 0 0 0,-54-3 116 0 0,1 0-1 0 0,-1 0 1 0 0,1-1-1 0 0,-1 1 1 0 0,1-1-1 0 0,3-1 1 0 0,-2 1-121 0 0,-1 0-215 0 0,7-7-716 0 0,-9 7 841 0 0,0 0 0 0 0,0 0 0 0 0,0 0 0 0 0,0 0-1 0 0,0 0 1 0 0,-1 0 0 0 0,1 0 0 0 0,0 0 0 0 0,-1-1 0 0 0,1 1 0 0 0,0 0 0 0 0,-1 0-1 0 0,0-1 1 0 0,1 1 0 0 0,-1 0 0 0 0,0-2 0 0 0,1-6-6780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3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6 15663 0 0,'0'0'356'0'0,"0"0"50"0"0,0 0 20 0 0,1-1-42 0 0,9-16 907 0 0,1 2-1 0 0,17-19 0 0 0,-6 7-9 0 0,45-56-77 0 0,-7-1 772 0 0,-55 77-1976 0 0,-3 1 72 0 0,-1 4 299 0 0,-1 2 117 0 0,0 0 21 0 0,0 0-66 0 0,-16 18-278 0 0,-36 69-165 0 0,45-73 0 0 0,0 0 0 0 0,1 1 0 0 0,1-1 0 0 0,-5 23 0 0 0,8-26 0 0 0,3-1 0 0 0,3-2 0 0 0,4-2 0 0 0,-6-6-100 0 0,-1 1 1 0 0,1-1-1 0 0,-1 0 1 0 0,1 1-1 0 0,-1-1 0 0 0,1 0 1 0 0,-1 0-1 0 0,1 0 0 0 0,-1 0 1 0 0,1 0-1 0 0,-1-1 1 0 0,1 1-1 0 0,-1 0 0 0 0,1-1 1 0 0,-1 1-1 0 0,1-1 0 0 0,1 0 1 0 0,24-16-4683 0 0,-20 11 2691 0 0,6-4-6067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6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2 13823 0 0,'0'0'315'0'0,"0"0"45"0"0,-2 0 21 0 0,-19 11 934 0 0,19-10-346 0 0,2-1 45 0 0,0 0 8 0 0,2 0 2 0 0,27-1 850 0 0,45-9-1 0 0,19-1-441 0 0,-53 6-1258 0 0,-4-1-247 0 0,-36 6 76 0 0,0 0 0 0 0,0 0 0 0 0,1 0 1 0 0,-1 0-1 0 0,0 0 0 0 0,0 0 0 0 0,1 0 0 0 0,-1 0 0 0 0,0 0 0 0 0,0 0 0 0 0,1 0 0 0 0,-1 0 1 0 0,0 0-1 0 0,1 0 0 0 0,-1 0 0 0 0,0 0 0 0 0,0 0 0 0 0,0 0 0 0 0,1 1 0 0 0,-1-1 1 0 0,0 0-1 0 0,0 0 0 0 0,1 0 0 0 0,-1 0 0 0 0,0 1 0 0 0,0-1 0 0 0,0 0 0 0 0,1 0 0 0 0,0 2-1680 0 0,2-1-4776 0 0,-3-1-1067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7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04 8951 0 0,'0'0'407'0'0,"0"0"-6"0"0,1-2-257 0 0,0-2 210 0 0,-1-1 0 0 0,1 1 0 0 0,-1-1 0 0 0,0 1 0 0 0,0-1 0 0 0,0 1 0 0 0,-1-1 0 0 0,-1-8 0 0 0,-1 1 363 0 0,2 9-270 0 0,0 0 1 0 0,1 1-1 0 0,-2-1 0 0 0,1 0 1 0 0,0 0-1 0 0,0 1 0 0 0,-1-1 1 0 0,-2-2-1 0 0,-1-4 1156 0 0,4 8-1080 0 0,1 1-10 0 0,0 0-17 0 0,0 0-66 0 0,0 0-399 0 0,0 0 1 0 0,0-1 0 0 0,0 1 0 0 0,-1 0 0 0 0,1 0 0 0 0,0-1 0 0 0,0 1 0 0 0,0 0 0 0 0,-1 0 0 0 0,1 0 0 0 0,0 0 0 0 0,0 0 0 0 0,-1-1 0 0 0,1 1 0 0 0,0 0 0 0 0,0 0 0 0 0,-1 0 0 0 0,1 0 0 0 0,0 0 0 0 0,0 0 0 0 0,-1 0 0 0 0,1 0 0 0 0,0 0 0 0 0,0 0 0 0 0,-1 0 0 0 0,1 0 0 0 0,0 0 0 0 0,0 0 0 0 0,-1 0 0 0 0,1 0 0 0 0,0 0 0 0 0,0 0 0 0 0,-1 0 0 0 0,1 0 0 0 0,0 0 0 0 0,0 1 0 0 0,-1-1 0 0 0,1 0 0 0 0,0 0 0 0 0,0 0 0 0 0,-1 1 0 0 0,-9 4 355 0 0,6-2-290 0 0,1 0 0 0 0,0 1 0 0 0,1-1-1 0 0,-1 1 1 0 0,0 0 0 0 0,1 0 0 0 0,0 0 0 0 0,-3 8-1 0 0,-11 40 568 0 0,6-19-443 0 0,-35 124 140 0 0,26-84-285 0 0,7-27-56 0 0,2 1 0 0 0,3 0-1 0 0,-5 94 1 0 0,12-124-91 0 0,1 0-1 0 0,1-1 1 0 0,0 1-1 0 0,5 20 0 0 0,-4-28-20 0 0,0 0 1 0 0,1 0-1 0 0,-1 0 0 0 0,2-1 0 0 0,-1 1 0 0 0,1-1 0 0 0,0 0 0 0 0,13 13 0 0 0,-11-12-1028 0 0,1-2 0 0 0,12 11 0 0 0,-1-6-6535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8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1 455 0 0,'31'-20'6835'0'0,"-30"19"-4567"0"0,-1 1-809 0 0,33-9 5614 0 0,-32 9-7020 0 0,-1 0 1 0 0,1 1-1 0 0,-1-1 1 0 0,1 0-1 0 0,0 1 0 0 0,-1-1 1 0 0,1 0-1 0 0,-1 1 1 0 0,1-1-1 0 0,-1 1 0 0 0,0-1 1 0 0,1 1-1 0 0,-1-1 1 0 0,1 1-1 0 0,-1-1 0 0 0,0 1 1 0 0,1-1-1 0 0,-1 1 1 0 0,0-1-1 0 0,1 2 1 0 0,-1-1 101 0 0,3 4 80 0 0,0-1 0 0 0,0 2 0 0 0,-1-1 0 0 0,0 0 0 0 0,0 0 1 0 0,0 1-1 0 0,-1-1 0 0 0,0 1 0 0 0,1 10 0 0 0,0 6 103 0 0,-3 28-1 0 0,0-16 29 0 0,-3 63-41 0 0,-3-1 1 0 0,-5 0-1 0 0,-47 182 0 0 0,56-265-306 0 0,-1 0 0 0 0,-1 0-1 0 0,0-1 1 0 0,0 0 0 0 0,-1 0-1 0 0,-1 0 1 0 0,-12 15 0 0 0,17-25-2 0 0,1 0-21 0 0,-1-1-1 0 0,1 1 1 0 0,-1-1-1 0 0,1 1 1 0 0,-1-1-1 0 0,0 0 1 0 0,1 0-1 0 0,-1 0 1 0 0,0 0-1 0 0,0 0 1 0 0,0 0-1 0 0,0-1 1 0 0,-4 2-1 0 0,5-2-50 0 0,-1 1-1 0 0,1-1 0 0 0,-1 0 1 0 0,1 0-1 0 0,0 1 0 0 0,-1-1 0 0 0,1 0 1 0 0,-1 0-1 0 0,1-1 0 0 0,-1 1 0 0 0,1 0 1 0 0,-1 0-1 0 0,1-1 0 0 0,0 1 1 0 0,-1-1-1 0 0,1 1 0 0 0,0-1 0 0 0,-1 1 1 0 0,1-1-1 0 0,0 0 0 0 0,0 0 0 0 0,0 0 1 0 0,0 1-1 0 0,-1-1 0 0 0,1 0 1 0 0,-1-3-1 0 0,-1 1-328 0 0,1 0-1 0 0,0 0 1 0 0,0 0 0 0 0,0-1-1 0 0,0 1 1 0 0,0-1 0 0 0,1 1-1 0 0,-1-1 1 0 0,0-5 0 0 0,-1-7-1162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19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9 6447 0 0,'2'-1'499'0'0,"28"-27"1437"0"0,-22 19-25 0 0,-6 8 121 0 0,-2 0-1764 0 0,0 1 1 0 0,0-1-1 0 0,0 1 1 0 0,0-1-1 0 0,1 1 1 0 0,-1-1-1 0 0,0 1 1 0 0,0-1-1 0 0,1 1 1 0 0,-1 0-1 0 0,0-1 1 0 0,0 1-1 0 0,1 0 1 0 0,-1-1-1 0 0,0 1 1 0 0,1 0 0 0 0,-1-1-1 0 0,1 1 1 0 0,-1 0-1 0 0,0-1 1 0 0,1 1-1 0 0,-1 0 1 0 0,1 0-1 0 0,-1 0 1 0 0,1 0-1 0 0,-1-1 1 0 0,1 1-1 0 0,-1 0 1 0 0,1 0-1 0 0,-1 0 1 0 0,1 0-1 0 0,-1 0 1 0 0,1 0-1 0 0,-1 0 1 0 0,1 0-1 0 0,0 0 1 0 0,12 2 4342 0 0,-6-1-5394 0 0,-6-1 50 0 0,25 6 1107 0 0,-1 1 0 0 0,0 1 0 0 0,28 13 0 0 0,-50-20-330 0 0,1 1-1 0 0,0 0 1 0 0,-1 1-1 0 0,1-1 1 0 0,-1 1-1 0 0,0-1 0 0 0,1 1 1 0 0,-2 0-1 0 0,1 0 1 0 0,0 0-1 0 0,0 1 1 0 0,3 6-1 0 0,-6-9-27 0 0,1 0-1 0 0,-1 1 0 0 0,1-1 1 0 0,-1 0-1 0 0,0 1 0 0 0,0-1 1 0 0,0 0-1 0 0,0 1 1 0 0,0-1-1 0 0,0 0 0 0 0,0 1 1 0 0,0-1-1 0 0,0 0 0 0 0,0 1 1 0 0,-1 1-1 0 0,-7 17 149 0 0,4-14-101 0 0,0 1 1 0 0,0-2 0 0 0,0 1 0 0 0,0 0-1 0 0,-1-1 1 0 0,0 0 0 0 0,0 0 0 0 0,-1 0-1 0 0,-10 7 1 0 0,-7 2 105 0 0,-31 15 1 0 0,35-19-108 0 0,-2 1-7 0 0,1 1-1 0 0,-21 16 0 0 0,32-20-54 0 0,9-7 0 0 0,-1-1 0 0 0,1 1 0 0 0,0-1 0 0 0,-1 1 0 0 0,1-1 0 0 0,0 1 0 0 0,0-1 0 0 0,0 1 0 0 0,0 0 0 0 0,-1-1 0 0 0,1 1 0 0 0,0-1 0 0 0,0 1 0 0 0,0 0 0 0 0,0-1 0 0 0,1 2 0 0 0,0 0 0 0 0,0 0 0 0 0,0 1 0 0 0,0-1 0 0 0,0 0 0 0 0,1 0 0 0 0,-1 0 0 0 0,1 0 0 0 0,0 0 0 0 0,0 0 0 0 0,0 0 0 0 0,0 0 0 0 0,0-1 0 0 0,0 1 0 0 0,4 1 0 0 0,34 18 0 0 0,-21-14 0 0 0,1 0 0 0 0,0-2 0 0 0,33 6 0 0 0,-42-9 9 0 0,0-1 1 0 0,0-1-1 0 0,-1 1 0 0 0,1-2 1 0 0,0 0-1 0 0,0 0 0 0 0,17-5 1 0 0,-18 4 43 0 0,-9 2-877 0 0,-1 0-3731 0 0,1-2-1639 0 0,3-8-329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41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7 6447 0 0,'0'0'142'0'0,"0"0"22"0"0,0 0 13 0 0,14-21 6068 0 0,-13 16-5565 0 0,-1 0 0 0 0,1 0 0 0 0,0 0-1 0 0,0 0 1 0 0,0 0 0 0 0,1 0 0 0 0,0 1 0 0 0,0-1-1 0 0,3-5 1 0 0,0-3 646 0 0,12-33 286 0 0,-16 44-1169 0 0,-2-1-272 0 0,0 1-171 0 0,1 1-1 0 0,-1-1 1 0 0,1 0-1 0 0,-1 1 0 0 0,1-1 1 0 0,0 0-1 0 0,0 0 0 0 0,-1 1 1 0 0,1-3-1 0 0,1-3 73 0 0,0 6 299 0 0,-1 1 117 0 0,0 0 21 0 0,0 0-66 0 0,-7 18-278 0 0,-12 68-165 0 0,-14 66 0 0 0,12-10 0 0 0,21-125-2272 0 0,2-13-3560 0 0,-2-4-1688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44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217 10135 0 0,'0'0'464'0'0,"0"-8"151"0"0,0-3-785 0 0,0-3 1697 0 0,0 0-1 0 0,1 0 1 0 0,4-22 0 0 0,-2 23-217 0 0,1 0 0 0 0,1 0 0 0 0,8-17 0 0 0,-12 29-798 0 0,1-6 122 0 0,11-20-580 0 0,-12 26 317 0 0,-1 1 117 0 0,0-3 9 0 0,1 2-70 0 0,-4-8-234 0 0,3 9-193 0 0,0 0 0 0 0,0 0 0 0 0,0 0 0 0 0,0 0 0 0 0,0 0 0 0 0,0 0 0 0 0,0 0 0 0 0,0 0 0 0 0,0 0 0 0 0,-1 0 0 0 0,1 0 0 0 0,0-1 0 0 0,0 1 0 0 0,0 0 0 0 0,0 0 0 0 0,0 0 0 0 0,0 0 0 0 0,0 0 0 0 0,0 0 0 0 0,0 0 0 0 0,0 0 0 0 0,0 0 0 0 0,0 0 0 0 0,0 0 0 0 0,0 0 0 0 0,-1 0 0 0 0,1 0 0 0 0,0 0 0 0 0,0 0 0 0 0,0 0 0 0 0,0 0 0 0 0,0 0 0 0 0,0 0 0 0 0,0 0 0 0 0,0 0 0 0 0,0 0 0 0 0,0 0 0 0 0,-1 0 0 0 0,1 0 0 0 0,0 0 0 0 0,0 0 0 0 0,0 0 0 0 0,0 0 0 0 0,0 0 0 0 0,0 0 0 0 0,0 0 0 0 0,0 0 0 0 0,0 0 0 0 0,0 0 0 0 0,-4 5 0 0 0,-1 5 0 0 0,-10 29 0 0 0,13-33 0 0 0,0-1 0 0 0,0 1 0 0 0,1 0 0 0 0,-2 9 0 0 0,2-9 0 0 0,0 0 0 0 0,-1 0 0 0 0,0 0 0 0 0,-3 10 0 0 0,-84 143 0 0 0,48-89 0 0 0,35-60 0 0 0,6-7 0 0 0,0-2 0 0 0,0-1 0 0 0,0 1 0 0 0,0-1 0 0 0,0 1 0 0 0,0-1 0 0 0,0 1 0 0 0,0-1 0 0 0,0 1 0 0 0,0-1 0 0 0,0 1 0 0 0,0-1 0 0 0,-1 1 0 0 0,1-1 0 0 0,0 1 0 0 0,0-1 0 0 0,0 0 0 0 0,-1 1 0 0 0,1-1 0 0 0,0 1 0 0 0,-1-1 0 0 0,1 0 0 0 0,0 1 0 0 0,-1-1 0 0 0,0 1 0 0 0,39-45-7306 0 0,-30 38 484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44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3823 0 0,'0'0'315'0'0,"0"0"45"0"0,0 0 21 0 0,0 0-49 0 0,0 0-81 0 0,0 0 481 0 0,0 0 237 0 0,0 0 45 0 0,0 0 8 0 0,0 0 2 0 0,0 0 0 0 0,0 0 0 0 0,0 0-137 0 0,2 0-583 0 0,72 6 504 0 0,-53-4-375 0 0,1 0-1 0 0,42-2 0 0 0,-41-3-425 0 0,3 0-42 0 0,32 1-1 0 0,-57 2-301 0 0,-1 0-138 0 0,0 0-33 0 0,0 0-72 0 0,0 0-285 0 0,-9-13-6964 0 0,7 5 1391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45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60 11975 0 0,'0'0'267'0'0,"0"0"42"0"0,0 0 17 0 0,0 0-28 0 0,0 0-58 0 0,0 0 491 0 0,0 0 238 0 0,0 0 45 0 0,2 1-61 0 0,6 1-288 0 0,-7-2-121 0 0,-1 0-28 0 0,0 0-4 0 0,1 2 0 0 0,1 2-279 0 0,-1 0-1 0 0,0 0 1 0 0,0 0 0 0 0,0 0-1 0 0,0 1 1 0 0,0-1 0 0 0,-1 0-1 0 0,0 0 1 0 0,0 1-1 0 0,0-1 1 0 0,-1 0 0 0 0,0 6-1 0 0,-3 9 167 0 0,-10 27 0 0 0,3-13-533 0 0,5-10-9 0 0,-35 114 2318 0 0,26-98-2158 0 0,-20 58-18 0 0,34-96 1 0 0,0 1 0 0 0,1 0 0 0 0,-1-1 0 0 0,1 1 0 0 0,-1 0 0 0 0,1 0 0 0 0,0-1 0 0 0,0 1 0 0 0,0 0 0 0 0,0 0 0 0 0,0 3 0 0 0,1 1 0 0 0,-1-3 0 0 0,1-4 0 0 0,1-8 0 0 0,1-11 0 0 0,-2 10 0 0 0,0 1 0 0 0,1 0 0 0 0,0-1 0 0 0,4-11 0 0 0,3-15 0 0 0,-6 23 416 0 0,1 0 0 0 0,10-25 0 0 0,3-8 384 0 0,-10 25-800 0 0,11-24 0 0 0,0 2 0 0 0,-4 8 628 0 0,1 1-1 0 0,26-45 1 0 0,-39 77-609 0 0,0-1 1 0 0,0 1-1 0 0,0-1 0 0 0,1 1 1 0 0,-1 0-1 0 0,1 0 1 0 0,4-3-1 0 0,-5 3-18 0 0,0 1 0 0 0,0 0-1 0 0,0-1 1 0 0,0 1 0 0 0,0-1 0 0 0,0 0-1 0 0,-1 1 1 0 0,1-1 0 0 0,-1 0 0 0 0,1 0 0 0 0,-1 0-1 0 0,1-3 1 0 0,2-2-1 0 0,4 3 0 0 0,-8 4 0 0 0,1-1 0 0 0,0 1 0 0 0,-1 0 0 0 0,1 0 0 0 0,0-1 0 0 0,-1 1 0 0 0,1 0 0 0 0,0 0 0 0 0,-1 0 0 0 0,1-1 0 0 0,0 1 0 0 0,-1 0 0 0 0,1 0 0 0 0,0 0 0 0 0,0 1 0 0 0,-1-1 0 0 0,1 0 0 0 0,0 0 0 0 0,-1 0 0 0 0,1 0 0 0 0,0 1 0 0 0,-1-1 0 0 0,1 0 0 0 0,1 1 0 0 0,0 0 0 0 0,2 1 0 0 0,0-1 0 0 0,0 0 0 0 0,0 1 0 0 0,0 0 0 0 0,0-1 0 0 0,-1 2 0 0 0,1-1 0 0 0,3 3 0 0 0,2 2 0 0 0,20 15 0 0 0,-27-21 0 0 0,0 1 0 0 0,-1-1 0 0 0,1 0 0 0 0,-1 1 0 0 0,0-1 0 0 0,1 1 0 0 0,-1-1 0 0 0,0 1 0 0 0,0 0 0 0 0,0-1 0 0 0,0 1 0 0 0,0 0 0 0 0,1 2 0 0 0,0 2 0 0 0,0 0 0 0 0,0 0 0 0 0,-1-1 0 0 0,0 1 0 0 0,0 0 0 0 0,0 0 0 0 0,-1-1 0 0 0,0 1 0 0 0,0 8 0 0 0,0-4 0 0 0,-1-7 0 0 0,1 0 0 0 0,-1 0 0 0 0,1-1 0 0 0,-1 1 0 0 0,0 0 0 0 0,0-1 0 0 0,0 1 0 0 0,0-1 0 0 0,-1 1 0 0 0,1-1 0 0 0,-1 0 0 0 0,1 1 0 0 0,-1-1 0 0 0,0 0 0 0 0,0 0 0 0 0,-3 2 0 0 0,-5 5 0 0 0,-1 0 0 0 0,-12 7 0 0 0,10-8 0 0 0,-3 2-118 0 0,0-1 0 0 0,-22 8 0 0 0,3 0-357 0 0,32-15-20 0 0,-1-1 1 0 0,1 1-1 0 0,-1-1 1 0 0,0 0-1 0 0,1 0 0 0 0,-1 0 1 0 0,0-1-1 0 0,0 1 1 0 0,0-1-1 0 0,1 0 1 0 0,-8 0-1 0 0,9 0-1037 0 0,2 0-4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46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0 10135 0 0,'0'0'464'0'0,"0"0"-9"0"0,0 0-155 0 0,0 0 443 0 0,-14 5 2194 0 0,5-3-2150 0 0,1 0 0 0 0,-1 0 0 0 0,1 0 0 0 0,0 1 0 0 0,0 1-1 0 0,0-1 1 0 0,1 1 0 0 0,-1 1 0 0 0,-7 5 0 0 0,3 0-664 0 0,1 0 1 0 0,1 1-1 0 0,-1 0 0 0 0,-12 20 0 0 0,1-4-123 0 0,12-16 0 0 0,2 0 0 0 0,-9 14 0 0 0,-17 38 310 0 0,3 0 1 0 0,-33 98-1 0 0,59-147-169 0 0,1 0 0 0 0,1 1 0 0 0,0-1 0 0 0,1 1 0 0 0,1 0 0 0 0,0-1 0 0 0,1 1 0 0 0,0 0 0 0 0,2 0 0 0 0,2 16 1 0 0,-3-24-319 0 0,1-1 0 0 0,0 0 1 0 0,0 0-1 0 0,0 0 0 0 0,1 0 1 0 0,-1 0-1 0 0,1 0 0 0 0,1-1 1 0 0,-1 1-1 0 0,1-1 0 0 0,0 0 1 0 0,0 0-1 0 0,1 0 0 0 0,-1-1 1 0 0,1 0-1 0 0,0 1 0 0 0,0-2 1 0 0,0 1-1 0 0,1-1 0 0 0,0 1 1 0 0,-1-1-1 0 0,1-1 0 0 0,0 1 1 0 0,0-1-1 0 0,9 2 1 0 0,15 1-7674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47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60 4607 0 0,'0'0'102'0'0,"-4"-3"327"0"0,5 2-212 0 0,0-1-1 0 0,0 1 1 0 0,0-1 0 0 0,0 0 0 0 0,-1 0-1 0 0,1 1 1 0 0,0-1 0 0 0,-1 0-1 0 0,1 0 1 0 0,-1 0 0 0 0,0 0-1 0 0,1 0 1 0 0,-1 1 0 0 0,0-1 0 0 0,0 0-1 0 0,0 0 1 0 0,-1 0 0 0 0,0-3-1 0 0,1 3 155 0 0,0 2-320 0 0,-1 0 0 0 0,1 0 0 0 0,0 0 0 0 0,0 0 0 0 0,-1 0 0 0 0,1 0 0 0 0,0 0 0 0 0,0 0 0 0 0,-1 0 0 0 0,1 0 0 0 0,0-1 0 0 0,0 1 0 0 0,-1 0 0 0 0,1 0 0 0 0,0 0 0 0 0,0 0 0 0 0,0-1 0 0 0,-1 1 0 0 0,1 0 0 0 0,0 0 0 0 0,0 0 0 0 0,0-1 0 0 0,0 1 0 0 0,0 0 0 0 0,-1 0 0 0 0,1-1 0 0 0,0 1 0 0 0,0 0 0 0 0,0 0 0 0 0,0-1 0 0 0,0 1 0 0 0,0 0 0 0 0,0 0 0 0 0,0-1 0 0 0,0 1 0 0 0,0 0 0 0 0,0 0 0 0 0,0-1 0 0 0,0 1 0 0 0,0 0 0 0 0,0-1 0 0 0,0 1 0 0 0,0 0 0 0 0,0 0 0 0 0,1 0 0 0 0,-1-1 0 0 0,0 1 0 0 0,0-1 0 0 0,0 1 329 0 0,0 0 0 0 0,0-1 0 0 0,1 1 0 0 0,-1-1 0 0 0,0 1 0 0 0,0 0 0 0 0,0-1-1 0 0,0 1 1 0 0,0 0 0 0 0,1-1 0 0 0,-1 1 0 0 0,0-1 0 0 0,0 1 0 0 0,1 0 0 0 0,-1 0 0 0 0,0-1 0 0 0,1 1 0 0 0,-1 0 0 0 0,0-1-1 0 0,1 1 1 0 0,-1 0 0 0 0,1 0 0 0 0,9 10 366 0 0,-8-9-653 0 0,-1 0 0 0 0,1 1 0 0 0,-1-1 0 0 0,1 1 0 0 0,-1-1 0 0 0,0 1 0 0 0,0-1 0 0 0,1 1 0 0 0,-1 0 0 0 0,0 0 0 0 0,-1 0 0 0 0,1 0 0 0 0,1 2 0 0 0,8 30 534 0 0,-6-22-521 0 0,-1 0 0 0 0,0-1 0 0 0,2 20 0 0 0,3 48 1172 0 0,-2-25-1085 0 0,-2 66 0 0 0,-4-103-191 0 0,-2 0 0 0 0,0 1-1 0 0,-1-1 1 0 0,0 0-1 0 0,-1-1 1 0 0,-1 1 0 0 0,-15 31-1 0 0,13-33 354 0 0,-2-1 1 0 0,0 0-1 0 0,-22 26 1 0 0,-40 30-1778 0 0,56-59 987 0 0,0 0-1 0 0,-1-1 1 0 0,-25 12 0 0 0,26-14-689 0 0,4-1 101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3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23039 0 0,'0'0'528'0'0,"0"0"69"0"0,0 0 38 0 0,0 0-80 0 0,-1-7-342 0 0,1 5-164 0 0,0 0-1 0 0,0 0 1 0 0,0 0 0 0 0,1 0-1 0 0,-1 0 1 0 0,0 0-1 0 0,1 0 1 0 0,0 0 0 0 0,-1 0-1 0 0,1 0 1 0 0,0 1-1 0 0,0-1 1 0 0,1-2 0 0 0,19-22 1048 0 0,-8 11-827 0 0,-9 10-438 0 0,20-26-7264 0 0,-23 29-1160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49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3 8287 0 0,'0'0'382'0'0,"0"0"-8"0"0,2-1-32 0 0,10-8 1430 0 0,-7 5-1138 0 0,0 1 1 0 0,-1-1 0 0 0,1 0-1 0 0,-1-1 1 0 0,0 1 0 0 0,0-1-1 0 0,4-5 1 0 0,-2-1-89 0 0,-4 8-277 0 0,0-1 0 0 0,0 1 1 0 0,0-1-1 0 0,1 1 0 0 0,-1 0 0 0 0,1 0 1 0 0,0 0-1 0 0,4-3 0 0 0,5-1 289 0 0,-10 6-442 0 0,0-1 0 0 0,0 1-1 0 0,0 0 1 0 0,0 0 0 0 0,0-1-1 0 0,0 1 1 0 0,0-1 0 0 0,-1 1-1 0 0,1-1 1 0 0,-1 0 0 0 0,1 0-1 0 0,-1 0 1 0 0,1 0 0 0 0,-1 0-1 0 0,0 0 1 0 0,0 0 0 0 0,1-3-1 0 0,0 1 55 0 0,0 0 0 0 0,0-1 0 0 0,0 1 0 0 0,1 0 0 0 0,-1 0 0 0 0,1 1 0 0 0,6-7 0 0 0,24-22 146 0 0,-26 26-336 0 0,-1 0 0 0 0,0 0 0 0 0,0 0-1 0 0,0-1 1 0 0,5-8 0 0 0,-10 12 120 0 0,1 1 1 0 0,-1-1-1 0 0,1 0 0 0 0,-1 1 0 0 0,0-1 0 0 0,0 0 0 0 0,-1 0 1 0 0,1 1-1 0 0,-1-1 0 0 0,1 0 0 0 0,-1 0 0 0 0,0 0 1 0 0,0 0-1 0 0,0 0 0 0 0,0 0 0 0 0,-1 1 0 0 0,1-1 0 0 0,-1 0 1 0 0,-1-5-1 0 0,-4 0 121 0 0,4 7-99 0 0,-1 0 0 0 0,0 0-1 0 0,0 0 1 0 0,0 1 0 0 0,0-1 0 0 0,0 1 0 0 0,1 0-1 0 0,-1 0 1 0 0,0 0 0 0 0,0 0 0 0 0,0 0-1 0 0,0 1 1 0 0,0-1 0 0 0,-3 2 0 0 0,5-1-114 0 0,1-1 1 0 0,0 0-1 0 0,-1 0 0 0 0,1 1 1 0 0,0-1-1 0 0,-1 0 1 0 0,1 1-1 0 0,0-1 0 0 0,0 1 1 0 0,-1-1-1 0 0,1 0 1 0 0,0 1-1 0 0,0-1 0 0 0,0 1 1 0 0,-1-1-1 0 0,1 0 0 0 0,0 1 1 0 0,0-1-1 0 0,0 2 1 0 0,-1-1-12 0 0,0 2 3 0 0,-1 0 0 0 0,-1 0 0 0 0,1 0 0 0 0,0-1 0 0 0,-1 1 0 0 0,1-1 0 0 0,-1 1 0 0 0,0-1 0 0 0,0 0 0 0 0,0 0 0 0 0,-4 1 0 0 0,4-1 0 0 0,0 0 0 0 0,0 0 0 0 0,0 0 0 0 0,0 0 0 0 0,0 1 0 0 0,0-1 0 0 0,1 1 0 0 0,-1-1 0 0 0,1 1 0 0 0,0 0 0 0 0,-3 4 0 0 0,-16 25 0 0 0,0-1 0 0 0,9-11 0 0 0,9-17 0 0 0,1 1 0 0 0,-1 0 0 0 0,1 0 0 0 0,0 0 0 0 0,0 0 0 0 0,0 0 0 0 0,1 0 0 0 0,0 1 0 0 0,0-1 0 0 0,-1 7 0 0 0,-4 13 0 0 0,5-22 0 0 0,1 1 0 0 0,-1-1 0 0 0,0 1 0 0 0,1-1 0 0 0,-1 1 0 0 0,1-1 0 0 0,0 1 0 0 0,0 0 0 0 0,0-1 0 0 0,0 1 0 0 0,0-1 0 0 0,1 1 0 0 0,-1-1 0 0 0,1 1 0 0 0,1 3 0 0 0,8 27 0 0 0,-5-10 0 0 0,-4-21 0 0 0,0-1 0 0 0,0 1 0 0 0,0-1 0 0 0,-1 1 0 0 0,1-1 0 0 0,1 0 0 0 0,-1 1 0 0 0,0-1 0 0 0,0 0 0 0 0,0 0 0 0 0,1 1 0 0 0,-1-1 0 0 0,1 0 0 0 0,1 1 0 0 0,25 11 0 0 0,-21-11 0 0 0,10 4 0 0 0,-12-6 0 0 0,-1-1 0 0 0,7 1-325 0 0,-1-1 0 0 0,0-1-1 0 0,0 0 1 0 0,0 0 0 0 0,0-1 0 0 0,0 0 0 0 0,0 0 0 0 0,0-1-1 0 0,11-7 1 0 0,-20 10 92 0 0,0 0 0 0 0,0 1 0 0 0,0-1 1 0 0,-1 0-1 0 0,1 0 0 0 0,0 0 0 0 0,0 0 0 0 0,-1 1 0 0 0,1-1 0 0 0,-1 0 0 0 0,1 0 1 0 0,-1 0-1 0 0,1 0 0 0 0,-1 0 0 0 0,0 0 0 0 0,1 0 0 0 0,-1-2 0 0 0,3-7-7275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50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45 15663 0 0,'1'0'99'0'0,"1"0"0"0"0,0 0-1 0 0,-1-1 1 0 0,1 1-1 0 0,-1-1 1 0 0,1 1 0 0 0,0-1-1 0 0,-1 0 1 0 0,1 0 0 0 0,1-1-1 0 0,15-18 1236 0 0,-15 17-1174 0 0,-3 2 145 0 0,-1-1 1 0 0,1 1 0 0 0,-1 0-1 0 0,1 0 1 0 0,-1 0-1 0 0,1 0 1 0 0,-1 0 0 0 0,1 0-1 0 0,-1 0 1 0 0,0 0-1 0 0,-1-1 1 0 0,1 1 3335 0 0,-1 3-3639 0 0,-1 1 0 0 0,1 0 1 0 0,0-1-1 0 0,-1 1 0 0 0,1 0 1 0 0,0 0-1 0 0,1 0 0 0 0,-3 5 0 0 0,-6 9-5 0 0,7-12 172 0 0,0 0 0 0 0,1 0 0 0 0,0 0 0 0 0,0 1 0 0 0,-2 7 1 0 0,-8 20 698 0 0,5-19-826 0 0,1 1-1 0 0,1 0 1 0 0,-5 25 0 0 0,-3 7-44 0 0,6-27-212 0 0,5-16 67 0 0,0 1 1 0 0,0 0 0 0 0,1 0 0 0 0,-1 0 0 0 0,1 0-1 0 0,1 0 1 0 0,-2 10 0 0 0,3 0-337 0 0,-2-10 714 0 0,1 0 1 0 0,0 0-1 0 0,1 0 0 0 0,-1 0 1 0 0,1-1-1 0 0,0 1 1 0 0,2 8-1 0 0,-2-12-274 0 0,-1 0 0 0 0,1 0 0 0 0,-1 0 0 0 0,1 0-1 0 0,0 0 1 0 0,-1 0 0 0 0,1 0 0 0 0,0 0 0 0 0,-1 0 0 0 0,1-1 0 0 0,0 1-1 0 0,0 0 1 0 0,0 0 0 0 0,0-1 0 0 0,0 1 0 0 0,0 0 0 0 0,0-1 0 0 0,0 1 0 0 0,0-1-1 0 0,0 0 1 0 0,0 1 0 0 0,1-1 0 0 0,-1 0 0 0 0,0 1 0 0 0,0-1 0 0 0,0 0-1 0 0,0 0 1 0 0,0 0 0 0 0,1 0 0 0 0,0-1 0 0 0,-1 1 12 0 0,4 0-90 0 0,0-1 0 0 0,0 1 0 0 0,-1-1 0 0 0,6-2 1 0 0,-8 2 98 0 0,-1 1 1 0 0,0-1 0 0 0,0 1 0 0 0,0-1-1 0 0,0 1 1 0 0,1-1 0 0 0,-1 0 0 0 0,0 0-1 0 0,0 0 1 0 0,0 1 0 0 0,0-1 0 0 0,-1 0-1 0 0,1 0 1 0 0,0 0 0 0 0,0 0 0 0 0,-1-1-1 0 0,1 1 1 0 0,0 0 0 0 0,-1 0 0 0 0,1-2-1 0 0,1-1-187 0 0,-1 0 0 0 0,1 1 0 0 0,0-1-1 0 0,0 0 1 0 0,0 1 0 0 0,1 0 0 0 0,-1-1-1 0 0,1 1 1 0 0,3-3 0 0 0,-3 4-103 0 0,-1-1 0 0 0,0 1 0 0 0,0 0 0 0 0,0-1 0 0 0,0 1 0 0 0,0-1 0 0 0,-1 1 0 0 0,1-1 0 0 0,-1 0-1 0 0,0 0 1 0 0,0 1 0 0 0,0-1 0 0 0,0 0 0 0 0,0 0 0 0 0,0 0 0 0 0,-1-5 0 0 0,1-1-917 0 0,-2 0 0 0 0,1 0 0 0 0,-1 0 0 0 0,-1 1 0 0 0,0-1-1 0 0,0 0 1 0 0,-5-13 0 0 0,5 19 965 0 0,1 0 1 0 0,-1 0-1 0 0,1 0 0 0 0,-1 0 0 0 0,0 1 0 0 0,0-1 1 0 0,0 1-1 0 0,-1-1 0 0 0,1 1 0 0 0,-1 0 0 0 0,1 0 1 0 0,-1 0-1 0 0,0 0 0 0 0,1 0 0 0 0,-1 1 1 0 0,0-1-1 0 0,0 1 0 0 0,0 0 0 0 0,0 0 0 0 0,-1 0 1 0 0,1 0-1 0 0,0 0 0 0 0,0 1 0 0 0,-5-1 0 0 0,3 1 744 0 0,-1 0 0 0 0,0 0-1 0 0,0 1 1 0 0,0 0 0 0 0,0 0-1 0 0,1 0 1 0 0,-1 1 0 0 0,0-1-1 0 0,1 1 1 0 0,0 1 0 0 0,-7 2-1 0 0,2 1 1476 0 0,1 1 0 0 0,-1 0 0 0 0,1 0 0 0 0,-13 13 0 0 0,16-14-1132 0 0,4-5-250 0 0,13 6 976 0 0,-3-4-1225 0 0,0-1-1 0 0,0 0 0 0 0,0-1 1 0 0,1 0-1 0 0,12 0 0 0 0,47-3 1071 0 0,-31 0-1057 0 0,-12 0-679 0 0,-1 0 0 0 0,39-10 0 0 0,-61 12-5083 0 0,-2 0-1891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53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51 6447 0 0,'0'0'142'0'0,"0"0"22"0"0,0 0 13 0 0,2-1-20 0 0,4-4 550 0 0,0 0-1 0 0,-1 0 0 0 0,1 0 0 0 0,-1 0 1 0 0,-1-1-1 0 0,9-12 0 0 0,-12 17 249 0 0,-1 1-290 0 0,7-16 6016 0 0,-5 11-6670 0 0,-1 4 501 0 0,-1 1 0 0 0,0 0 0 0 0,0-2-358 0 0,0 1 0 0 0,0-1 0 0 0,0 1 0 0 0,1-1 0 0 0,-1 1 1 0 0,-1 0-1 0 0,1-1 0 0 0,0 1 0 0 0,0-1 0 0 0,-1-1 0 0 0,-10 40 473 0 0,-14 36 739 0 0,-76 149-1366 0 0,92-201 0 0 0,-59 145 0 0 0,52-117 0 0 0,12-30 0 0 0,0-5 0 0 0,2-12 0 0 0,2-2 0 0 0,0 0 0 0 0,0 0 0 0 0,0 1 0 0 0,0-1 0 0 0,0 0 0 0 0,0 0 0 0 0,0 0 0 0 0,0 0 0 0 0,0 0 0 0 0,0 0 0 0 0,0 0 0 0 0,0 0 0 0 0,0 0 0 0 0,0 0 0 0 0,0 0 0 0 0,0 0 0 0 0,0 1 0 0 0,-1-1 0 0 0,1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-1 0 0 0 0,1 0 0 0 0,0 0 0 0 0,0 0 0 0 0,0 0 0 0 0,0 0 0 0 0,0 0 0 0 0,0 0 0 0 0,0 0 0 0 0,0-1 0 0 0,-2-5 0 0 0,1-7 0 0 0,0-8 0 0 0,1 12 0 0 0,0 0 0 0 0,0 1 0 0 0,2-14 0 0 0,9-29 0 0 0,3 0 0 0 0,35-89 0 0 0,-29 90 508 0 0,3 2 0 0 0,2 0 0 0 0,31-45 0 0 0,-44 78-498 0 0,24-25-1 0 0,-6 9-12 0 0,-30 31 3 0 0,0-1 0 0 0,0 1 0 0 0,0-1 0 0 0,1 1 0 0 0,-1-1 0 0 0,0 1 0 0 0,1-1 0 0 0,-1 1 0 0 0,0 0 0 0 0,1-1 0 0 0,-1 1 0 0 0,1 0 0 0 0,-1-1 0 0 0,0 1 0 0 0,1 0 0 0 0,-1-1 0 0 0,1 1 0 0 0,-1 0 0 0 0,1 0 0 0 0,-1 0 0 0 0,1-1 0 0 0,-1 1 0 0 0,1 0 0 0 0,-1 0 0 0 0,1 0 0 0 0,-1 0 0 0 0,1 0 0 0 0,0 0 0 0 0,1 0 0 0 0,-1 0 0 0 0,0 0 0 0 0,-1 0 0 0 0,1 0 0 0 0,0-1 0 0 0,-1 1 0 0 0,1 0 0 0 0,0 0 0 0 0,0 0 0 0 0,-1 0 0 0 0,1 0 0 0 0,0 0 0 0 0,0 0 0 0 0,-1 1 0 0 0,1-1 0 0 0,0 0 0 0 0,-1 0 0 0 0,1 0 0 0 0,0 1 0 0 0,-1-1 0 0 0,1 0 0 0 0,0 1 0 0 0,-1-1 0 0 0,1 1 0 0 0,-1-1 0 0 0,1 1 0 0 0,0 0 0 0 0,1 0 0 0 0,2 3 0 0 0,0-1 0 0 0,0 1 0 0 0,0-1 0 0 0,0 1 0 0 0,0 0 0 0 0,-1 1 0 0 0,1-1 0 0 0,-1 1 0 0 0,0-1 0 0 0,-1 1 0 0 0,1 0 0 0 0,-1 0 0 0 0,0 0 0 0 0,0 0 0 0 0,-1 0 0 0 0,1 1 0 0 0,0 8 0 0 0,0 1 0 0 0,-1 0 0 0 0,0 0 0 0 0,-1 0 0 0 0,-1 0 0 0 0,-3 18 0 0 0,3-24 0 0 0,-1 0 0 0 0,0-1 0 0 0,0 1 0 0 0,-1-1 0 0 0,0 1 0 0 0,-5 8 0 0 0,6-13 0 0 0,-1 0 0 0 0,1 0 0 0 0,-1-1 0 0 0,0 1 0 0 0,0-1 0 0 0,0 0 0 0 0,-1 1 0 0 0,1-1 0 0 0,-1-1 0 0 0,1 1 0 0 0,-1 0 0 0 0,0-1 0 0 0,-7 3 0 0 0,-5 2 0 0 0,-1-1 0 0 0,0-1 0 0 0,0 0 0 0 0,-20 2 0 0 0,34-7-95 0 0,0 0 1 0 0,0 0-1 0 0,1-1 0 0 0,-1 1 1 0 0,0-1-1 0 0,0 1 0 0 0,1-1 1 0 0,-1 0-1 0 0,-5-3 1 0 0,-3 0-344 0 0,11 4 304 0 0,-1 0-1 0 0,1-1 0 0 0,-1 1 1 0 0,0 0-1 0 0,1-1 1 0 0,-1 1-1 0 0,1 0 1 0 0,-1-1-1 0 0,1 1 0 0 0,-1-1 1 0 0,1 1-1 0 0,-1-1 1 0 0,1 1-1 0 0,0-1 0 0 0,-1 0 1 0 0,1 1-1 0 0,0-1 1 0 0,-1 1-1 0 0,1-1 1 0 0,0 0-1 0 0,0 1 0 0 0,0-1 1 0 0,-1 0-1 0 0,1 1 1 0 0,0-1-1 0 0,0 0 1 0 0,0 0-1 0 0,3-16-2565 0 0,-1 12 1850 0 0,1 0 1 0 0,-1 1-1 0 0,1-1 0 0 0,1 1 1 0 0,-1 0-1 0 0,7-7 0 0 0,5-1-1198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54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33 15663 0 0,'0'0'356'0'0,"0"0"50"0"0,0 0 20 0 0,1-2-42 0 0,13-17 1152 0 0,0 0 0 0 0,28-28 0 0 0,-26 30-903 0 0,-1-2-1 0 0,-1 0 1 0 0,0 0 0 0 0,-2-1-1 0 0,11-23 1 0 0,-22 42-262 0 0,-1 1-362 0 0,0 0 1 0 0,0-1-1 0 0,0 1 1 0 0,0 0-1 0 0,0-1 1 0 0,0 1 0 0 0,0 0-1 0 0,0 0 1 0 0,0-1-1 0 0,0 1 1 0 0,0 0-1 0 0,0-1 1 0 0,-1 1-1 0 0,1 0 1 0 0,0 0-1 0 0,0-1 1 0 0,0 1-1 0 0,0 0 1 0 0,-1 0-1 0 0,1 0 1 0 0,0-1-1 0 0,0 1 1 0 0,0 0 0 0 0,-1 0-1 0 0,1 0 1 0 0,0-1-1 0 0,0 1 1 0 0,-1 0-1 0 0,1 0 1 0 0,0 0-1 0 0,0 0 1 0 0,-1 0-1 0 0,1 0 1 0 0,0 0-1 0 0,0 0 1 0 0,-1 0-1 0 0,1 0 1 0 0,0-1 0 0 0,-1 2-1 0 0,-15 3 528 0 0,-13 15 150 0 0,11-3-687 0 0,0 0 0 0 0,1 2 0 0 0,-27 35 0 0 0,29-30 0 0 0,-21 44 0 0 0,33-62 0 0 0,2-2 0 0 0,-1 0 0 0 0,1 0 0 0 0,0 0 0 0 0,0 0 0 0 0,0 0 0 0 0,1 0 0 0 0,-1 0 0 0 0,1 0 0 0 0,-1 0 0 0 0,1 1 0 0 0,0-1 0 0 0,1 0 0 0 0,-1 0 0 0 0,0 0 0 0 0,1 1 0 0 0,0-1 0 0 0,-1 0 0 0 0,1 0 0 0 0,1 0 0 0 0,-1 0 0 0 0,0 0 0 0 0,1-1 0 0 0,-1 1 0 0 0,1 0 0 0 0,2 3 0 0 0,-1-3 0 0 0,0 0 0 0 0,0-1 0 0 0,0 1 0 0 0,0 0 0 0 0,0-1 0 0 0,0 0 0 0 0,1 1 0 0 0,-1-1 0 0 0,1-1 0 0 0,0 1 0 0 0,-1 0 0 0 0,1-1 0 0 0,0 0 0 0 0,0 0 0 0 0,0 0 0 0 0,0 0 0 0 0,0-1 0 0 0,0 0 0 0 0,4 0 0 0 0,1 0-404 0 0,0-1 0 0 0,0-1 0 0 0,0 1 0 0 0,15-6 0 0 0,-11 2-1139 0 0,-1-1 0 0 0,1 0 0 0 0,-1-1-1 0 0,19-13 1 0 0,-11 4-6169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54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32 15663 0 0,'0'0'356'0'0,"0"0"50"0"0,0 0 20 0 0,2-1-42 0 0,7-5-250 0 0,23-15 2722 0 0,-31 20-1903 0 0,5-1 23 0 0,-4 3 2420 0 0,-2 6-3266 0 0,-1 0 1 0 0,-1 0 0 0 0,1 0 0 0 0,-1 0-1 0 0,0-1 1 0 0,0 1 0 0 0,-4 7-1 0 0,-26 45 890 0 0,13-26-1020 0 0,-17 28 0 0 0,2 1 0 0 0,-35 95 0 0 0,67-151 0 0 0,0 1 0 0 0,0-1 0 0 0,1 1 0 0 0,0 0 0 0 0,0 0 0 0 0,1 0 0 0 0,0 0 0 0 0,0 0 0 0 0,2 9 0 0 0,-2-15 0 0 0,0-1 0 0 0,0 1 0 0 0,0 0 0 0 0,0 0 0 0 0,0 0 0 0 0,0 0 0 0 0,0-1 0 0 0,0 1 0 0 0,0 0 0 0 0,1 0 0 0 0,-1 0 0 0 0,0-1 0 0 0,1 1 0 0 0,-1 0 0 0 0,0 0 0 0 0,1-1 0 0 0,-1 1 0 0 0,2 0 0 0 0,-1 1 0 0 0,7 4 0 0 0,-6-5-66 0 0,1 0 0 0 0,-1 0 0 0 0,1-1-1 0 0,-1 1 1 0 0,1-1 0 0 0,-1 1 0 0 0,1-1 0 0 0,-1 0 0 0 0,1 0-1 0 0,-1-1 1 0 0,1 1 0 0 0,-1 0 0 0 0,1-1 0 0 0,-1 1 0 0 0,1-1-1 0 0,-1 0 1 0 0,1 0 0 0 0,-1 0 0 0 0,0 0 0 0 0,1 0 0 0 0,-1-1-1 0 0,0 1 1 0 0,2-2 0 0 0,4-3-303 0 0,-1 0 1 0 0,0 0-1 0 0,0-1 0 0 0,12-14 0 0 0,-14 13-692 0 0,0-1-1 0 0,0 0 0 0 0,0-1 1 0 0,-1 1-1 0 0,-1-1 1 0 0,4-14-1 0 0,-6 20 557 0 0,1-2-109 0 0,-1 0 0 0 0,0 1 0 0 0,-1-1 0 0 0,1 0 0 0 0,-1 0-1 0 0,0 0 1 0 0,0 0 0 0 0,-1 1 0 0 0,0-1 0 0 0,0 0 0 0 0,0 0 0 0 0,-4-7-1 0 0,3 6-186 0 0,-1 0-1 0 0,-1 0 0 0 0,1 0 0 0 0,-1 1 1 0 0,-1-1-1 0 0,1 1 0 0 0,-1 0 0 0 0,-9-9 0 0 0,8 11 1549 0 0,0 0 0 0 0,1 0 0 0 0,-1 1 0 0 0,0 0-1 0 0,-1 0 1 0 0,1 0 0 0 0,-1 1 0 0 0,1 0-1 0 0,-1 0 1 0 0,0 1 0 0 0,1 0 0 0 0,-9 0-1 0 0,11 1-5 0 0,0 0 0 0 0,-1 1 1 0 0,1 0-1 0 0,0-1 0 0 0,0 2 0 0 0,0-1 0 0 0,0 0 0 0 0,1 1 0 0 0,-8 3 0 0 0,10-4 216 0 0,1-1-286 0 0,0 1-537 0 0,0 0-1 0 0,0 0 1 0 0,1 0 0 0 0,-1 0-1 0 0,0 0 1 0 0,0 0 0 0 0,1 1-1 0 0,-1-1 1 0 0,1 0 0 0 0,-1 0 0 0 0,1 0-1 0 0,-1 0 1 0 0,1-1 0 0 0,-1 1-1 0 0,1 0 1 0 0,0 0 0 0 0,0 0-1 0 0,-1 0 1 0 0,2 0 0 0 0,0 1 10 0 0,1-1-1 0 0,-1 1 1 0 0,1-1 0 0 0,-1 0 0 0 0,1 0 0 0 0,-1 0-1 0 0,5 1 1 0 0,2 0 123 0 0,-1-1-1 0 0,1 0 1 0 0,-1 0 0 0 0,12-1-1 0 0,18-3 400 0 0,1-2 0 0 0,-1-1 0 0 0,37-11 0 0 0,-61 11-666 0 0,-5 1-269 0 0,-9 5 124 0 0,0 0 1 0 0,1-1 0 0 0,-1 1-1 0 0,0 0 1 0 0,0-1 0 0 0,0 1-1 0 0,0 0 1 0 0,0-1 0 0 0,0 1-1 0 0,0 0 1 0 0,0-1-1 0 0,0 1 1 0 0,0 0 0 0 0,0-1-1 0 0,0 1 1 0 0,0-1 0 0 0,0 1-1 0 0,-1 0 1 0 0,1-1 0 0 0,0 1-1 0 0,0 0 1 0 0,0-1-1 0 0,0 1 1 0 0,-1 0 0 0 0,1 0-1 0 0,0-1 1 0 0,0 1 0 0 0,-1 0-1 0 0,1 0 1 0 0,0-1 0 0 0,0 1-1 0 0,-1 0 1 0 0,1 0 0 0 0,0 0-1 0 0,-1-1 1 0 0,1 1-1 0 0,-15-12-1900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56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6 11975 0 0,'0'0'547'0'0,"0"0"-11"0"0,1-1-344 0 0,11-16 1451 0 0,-11 14-1251 0 0,0 1-1 0 0,1 0 1 0 0,-1 0-1 0 0,1 1 0 0 0,-1-1 1 0 0,1 0-1 0 0,0 0 0 0 0,0 1 1 0 0,3-3-1 0 0,-4 3 121 0 0,7-6 1024 0 0,-4 3-949 0 0,1 1 0 0 0,-1 0 0 0 0,1 1 0 0 0,0-1 0 0 0,0 1 0 0 0,0 0 0 0 0,7-2 0 0 0,38-4-571 0 0,113-13-16 0 0,-118 13 0 0 0,-10 0 0 0 0,-31 8 0 0 0,1-1 0 0 0,-8 3 0 0 0,-6 2 0 0 0,-9 2-5390 0 0,10-4 1606 0 0,8-2-3298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3:56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7503 0 0,'0'0'399'0'0,"0"0"60"0"0,0 0 21 0 0,0 0-59 0 0,0 0-136 0 0,0 0 457 0 0,0 0 228 0 0,0 0 43 0 0,0 0-59 0 0,1 0-289 0 0,115-17 3059 0 0,-54 7-3724 0 0,-28 4 0 0 0,16 0 0 0 0,-41 4-64 0 0,-7 2-273 0 0,-2 0-138 0 0,0 0-1125 0 0,0 0-4590 0 0,0 0-1968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08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64 11975 0 0,'24'-22'267'0'0,"-20"18"42"0"0,-2 2-221 0 0,0 0 1 0 0,0 0-1 0 0,-1 0 0 0 0,1 0 0 0 0,-1 0 0 0 0,0-1 0 0 0,1-2 1 0 0,0 3-59 0 0,6-18 588 0 0,-5 12 262 0 0,0 1 0 0 0,0-1 0 0 0,1 1 0 0 0,6-10 0 0 0,-8 12-910 0 0,5-6 3721 0 0,-5 11-2120 0 0,-1 8-1589 0 0,-1 18 18 0 0,1-15 0 0 0,-1 1 0 0 0,0-1 0 0 0,-1 1 0 0 0,0-1 0 0 0,-5 20 0 0 0,-22 63 499 0 0,-37 103 1050 0 0,46-150-1549 0 0,-69 184 0 0 0,85-223 0 0 0,-1 0 0 0 0,12-31 0 0 0,5-37 0 0 0,0 0 0 0 0,-2 12 0 0 0,-2 10 0 0 0,17-45 0 0 0,46-85 1024 0 0,-56 135-683 0 0,3 0 1 0 0,41-56-1 0 0,-48 74-341 0 0,1 0 0 0 0,19-17 0 0 0,-27 28 0 0 0,1-1 0 0 0,-1 1 0 0 0,1 0 0 0 0,0 0 0 0 0,1 1 0 0 0,-1-1 0 0 0,1 2 0 0 0,-1-1 0 0 0,12-2 0 0 0,-8 3 0 0 0,-10 1 0 0 0,1 1 0 0 0,0 0 0 0 0,0-1 0 0 0,0 1 0 0 0,0 0 0 0 0,0 0 0 0 0,0 0 0 0 0,0 0 0 0 0,0 0 0 0 0,-1 0 0 0 0,1 0 0 0 0,0 0 0 0 0,0 0 0 0 0,0 0 0 0 0,0 1 0 0 0,1-1 0 0 0,12 4 0 0 0,-11-3 0 0 0,-1 0 0 0 0,1 0 0 0 0,0 0 0 0 0,-1 0 0 0 0,1 0 0 0 0,-1 1 0 0 0,0-1 0 0 0,1 1 0 0 0,-1 0 0 0 0,0-1 0 0 0,0 1 0 0 0,0 0 0 0 0,0 0 0 0 0,1 3 0 0 0,0-1 0 0 0,0 0 0 0 0,-1 1 0 0 0,1-1 0 0 0,-1 1 0 0 0,-1 0 0 0 0,1 0 0 0 0,1 5 0 0 0,-1 4 0 0 0,0 0 0 0 0,0-1 0 0 0,-2 1 0 0 0,-1 23 0 0 0,1-32 0 0 0,-1 0 0 0 0,1 0 0 0 0,-1 0 0 0 0,-1 0 0 0 0,1 0 0 0 0,-1 0 0 0 0,0 0 0 0 0,0-1 0 0 0,0 1 0 0 0,0-1 0 0 0,-1 0 0 0 0,0 1 0 0 0,0-1 0 0 0,0 0 0 0 0,0-1 0 0 0,-6 6 0 0 0,4-5 0 0 0,1-1 0 0 0,-1 0 0 0 0,0 0 0 0 0,0 0 0 0 0,0-1 0 0 0,0 0 0 0 0,-1 0 0 0 0,1 0 0 0 0,-1 0 0 0 0,1-1 0 0 0,-1 0 0 0 0,1 0 0 0 0,-1-1 0 0 0,-7 1 0 0 0,5-1-265 0 0,1-1 1 0 0,0 0-1 0 0,0 0 0 0 0,0 0 0 0 0,0-1 1 0 0,0 0-1 0 0,0 0 0 0 0,0-1 0 0 0,0 0 1 0 0,1 0-1 0 0,0 0 0 0 0,-1-1 0 0 0,-8-7 0 0 0,13 10-1662 0 0,2 1-1121 0 0,0 0-4118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08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87 11975 0 0,'0'0'267'0'0,"0"0"42"0"0,0 0 17 0 0,0 0-28 0 0,2-1-196 0 0,76-49 5940 0 0,-62 38-4996 0 0,-1-1 0 0 0,-1 0-1 0 0,14-17 1 0 0,-28 29-1045 0 0,3-1 85 0 0,-1-1 0 0 0,1 1 0 0 0,-1-1 0 0 0,0 0 0 0 0,0 0 0 0 0,0 0 0 0 0,-1 0 1 0 0,1 0-1 0 0,-1 0 0 0 0,2-5 0 0 0,-2 6 92 0 0,-1 2-152 0 0,1-1 0 0 0,-1 1 0 0 0,1-1 0 0 0,-1 0 0 0 0,0 1 0 0 0,1-1 0 0 0,-1 1 0 0 0,0-1 1 0 0,1 0-1 0 0,-1 1 0 0 0,0-1 0 0 0,0 0 0 0 0,0 1 0 0 0,0-1 0 0 0,1 0 0 0 0,-1 1 0 0 0,0-1 0 0 0,0 0 1 0 0,0 0-1 0 0,0 1 0 0 0,-1-1 0 0 0,1 0 0 0 0,0 1 0 0 0,0-1 0 0 0,0 0 0 0 0,0 1 0 0 0,-1-1 0 0 0,1 1 0 0 0,0-1 1 0 0,-1 0-1 0 0,1 1 0 0 0,0-1 0 0 0,-1 1 0 0 0,1-1 0 0 0,-2 0 0 0 0,1 0-27 0 0,-1 0-1 0 0,1 1 1 0 0,-1-1-1 0 0,1 0 1 0 0,-1 1-1 0 0,1 0 1 0 0,-1-1-1 0 0,0 1 1 0 0,1 0-1 0 0,-1 0 1 0 0,-3 0-1 0 0,0 0 17 0 0,0 1 0 0 0,0 0 0 0 0,0 1 0 0 0,1-1 0 0 0,-6 3 0 0 0,-3 2 101 0 0,0 0 0 0 0,0 1-1 0 0,1 0 1 0 0,1 1 0 0 0,-1 0 0 0 0,1 1 0 0 0,0 0-1 0 0,-11 13 1 0 0,14-14-31 0 0,1 2 0 0 0,0-1 0 0 0,0 1 0 0 0,1 0 0 0 0,0 0 0 0 0,0 1-1 0 0,2 0 1 0 0,-1 0 0 0 0,1 0 0 0 0,-3 13 0 0 0,7-21-85 0 0,0 0 0 0 0,-1 1 0 0 0,1-1 0 0 0,0 0 0 0 0,0 0 0 0 0,1 1 0 0 0,-1-1 0 0 0,1 0 0 0 0,0 0 0 0 0,0 0 0 0 0,1 5 0 0 0,-1-7 0 0 0,-1 1 0 0 0,1 0 0 0 0,-1-1 0 0 0,1 1 0 0 0,0-1 0 0 0,0 1 0 0 0,-1-1 0 0 0,1 1 0 0 0,0-1 0 0 0,0 1 0 0 0,1-1 0 0 0,-1 0 0 0 0,0 0 0 0 0,0 0 0 0 0,1 0 0 0 0,-1 0 0 0 0,0 0 0 0 0,1 0 0 0 0,-1 0 0 0 0,3 1 0 0 0,1 0 0 0 0,0 0-72 0 0,0 0 1 0 0,1 0-1 0 0,-1 0 0 0 0,1-1 0 0 0,0 0 1 0 0,-1 0-1 0 0,1 0 0 0 0,0-1 0 0 0,0 0 1 0 0,-1 0-1 0 0,1 0 0 0 0,0-1 1 0 0,-1 0-1 0 0,11-3 0 0 0,-4 1-118 0 0,0-1 0 0 0,-1 0-1 0 0,0-1 1 0 0,0 0 0 0 0,0-1-1 0 0,10-7 1 0 0,-14 7-1149 0 0,2-1-5066 0 0,0-1-1115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09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68 11975 0 0,'0'0'547'0'0,"0"0"-11"0"0,4-8-323 0 0,15-26 6273 0 0,-18 33-5913 0 0,11-22 2000 0 0,-12 22-2129 0 0,0 1-217 0 0,0 0 161 0 0,0 0 100 0 0,0 0 21 0 0,0 0-66 0 0,-1 1-294 0 0,-12 15-57 0 0,0 1 0 0 0,1 0-1 0 0,1 0 1 0 0,-17 36 0 0 0,-4 8 1376 0 0,-26 58-3090 0 0,55-109 1883 0 0,0 0 0 0 0,1 1 0 0 0,0-1 0 0 0,0 1 0 0 0,1 10 0 0 0,0-2-68 0 0,0-19-193 0 0,1 1 0 0 0,0-1 0 0 0,0 1 0 0 0,0-1 0 0 0,0 1 0 0 0,0-1 0 0 0,-1 1 0 0 0,1-1 0 0 0,0 1 0 0 0,0-1 0 0 0,1 1 0 0 0,-1-1 0 0 0,0 1 0 0 0,0 0 0 0 0,0-1 0 0 0,0 0 0 0 0,0 1 0 0 0,0-1 0 0 0,1 1 0 0 0,-1-1 0 0 0,0 1 0 0 0,0-1 0 0 0,1 1 0 0 0,-1-1 0 0 0,0 0 0 0 0,1 1 0 0 0,-1-1 0 0 0,0 1 0 0 0,1-1 0 0 0,-1 0 0 0 0,1 1 0 0 0,0-1 0 0 0,0 1 0 0 0,1 1-122 0 0,0-1 0 0 0,0 1 0 0 0,0 0 1 0 0,1-1-1 0 0,-1 0 0 0 0,1 1 0 0 0,-1-1 0 0 0,1 0 0 0 0,-1 0 0 0 0,1-1 0 0 0,-1 1 0 0 0,1 0 1 0 0,0-1-1 0 0,-1 0 0 0 0,1 1 0 0 0,0-1 0 0 0,0 0 0 0 0,-1 0 0 0 0,1-1 0 0 0,3 0 0 0 0,-2 1-279 0 0,1-2-1 0 0,-1 1 1 0 0,1 0-1 0 0,-1-1 0 0 0,1 0 1 0 0,-1 0-1 0 0,0 0 1 0 0,0-1-1 0 0,0 1 0 0 0,5-5 1 0 0,-1 2-4920 0 0,1 0-1317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4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9 15663 0 0,'0'0'356'0'0,"0"0"50"0"0,0 0 20 0 0,0 0-42 0 0,13-20 1592 0 0,84-138 3252 0 0,47-41-4100 0 0,-138 192-1012 0 0,-1 0 1 0 0,0 0-1 0 0,0 0 0 0 0,-1 0 1 0 0,0 0-1 0 0,0-1 0 0 0,5-15 1 0 0,-9 22 392 0 0,-4-2-137 0 0,4 3-359 0 0,0-1-1 0 0,0 1 0 0 0,-1 0 1 0 0,1-1-1 0 0,0 1 1 0 0,-1 0-1 0 0,1 0 0 0 0,-1-1 1 0 0,1 1-1 0 0,0 0 1 0 0,-1 0-1 0 0,1-1 1 0 0,-1 1-1 0 0,1 0 0 0 0,-1 0 1 0 0,1 0-1 0 0,0 0 1 0 0,-1 0-1 0 0,-3 0 15 0 0,1 0 0 0 0,0 1 0 0 0,1 0 0 0 0,-1-1 0 0 0,0 1 0 0 0,0 0 0 0 0,0 1 0 0 0,0-1 0 0 0,1 0 0 0 0,-1 1 0 0 0,0 0 0 0 0,1-1 0 0 0,0 1 0 0 0,-1 0-1 0 0,1 0 1 0 0,-3 4 0 0 0,-2 2 24 0 0,0 1 1 0 0,1-1-1 0 0,-7 14 0 0 0,9-16-152 0 0,1 0 0 0 0,0 0-1 0 0,1 1 1 0 0,-1-1 0 0 0,-1 11 0 0 0,4-8 101 0 0,1-7 0 0 0,1 1 0 0 0,-1-2 0 0 0,0 1 0 0 0,1 0 0 0 0,-1 0 0 0 0,1 0 0 0 0,0 0 0 0 0,-1-1 0 0 0,1 1 0 0 0,0-1 0 0 0,0 0 0 0 0,0 1 0 0 0,0-1 0 0 0,4 1 0 0 0,33 12 0 0 0,-21-10 0 0 0,-1 0 0 0 0,27 0 0 0 0,-26-2 0 0 0,0 0 0 0 0,24 6 0 0 0,-28-4 0 0 0,-6-2 0 0 0,-1 0 0 0 0,1 0 0 0 0,0 1 0 0 0,-1 0 0 0 0,0 1 0 0 0,12 7 0 0 0,-18-11 0 0 0,0 1 0 0 0,0-1 0 0 0,0 1 0 0 0,0 0 0 0 0,0 0 0 0 0,0 0 0 0 0,0 0 0 0 0,0 0 0 0 0,0 0 0 0 0,0 0 0 0 0,0 0 0 0 0,-1 0 0 0 0,1 0 0 0 0,0 0 0 0 0,-1 0 0 0 0,1 0 0 0 0,-1 0 0 0 0,0 1 0 0 0,1-1 0 0 0,-1 0 0 0 0,0 0 0 0 0,1 3 0 0 0,-1-1 0 0 0,1 0 0 0 0,-1 1 0 0 0,0-1 0 0 0,0 0 0 0 0,0 1 0 0 0,0-1 0 0 0,0 0 0 0 0,-1 1 0 0 0,1-1 0 0 0,-1 0 0 0 0,0 0 0 0 0,0 0 0 0 0,0 1 0 0 0,0-1 0 0 0,-3 3 0 0 0,1-1 0 0 0,0-1 0 0 0,0 1 0 0 0,-1-1 0 0 0,1 1 0 0 0,-1-1 0 0 0,0 0 0 0 0,-9 5 0 0 0,4-2 0 0 0,-1-1 0 0 0,0-1 0 0 0,0 0 0 0 0,0 0 0 0 0,-1-1 0 0 0,0 0 0 0 0,-17 4 0 0 0,13-5-333 0 0,5-1-701 0 0,1 0 0 0 0,-17 1 0 0 0,23-3 865 0 0,1 0 1 0 0,0 0-1 0 0,-1 0 0 0 0,1-1 0 0 0,0 1 0 0 0,0-1 0 0 0,-1 1 0 0 0,1-1 1 0 0,0 0-1 0 0,0 1 0 0 0,0-1 0 0 0,0 0 0 0 0,0 0 0 0 0,0-1 1 0 0,0 1-1 0 0,-3-3 0 0 0,1-2-1366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09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5663 0 0,'0'0'356'0'0,"0"0"50"0"0,0 0 20 0 0,0 0-42 0 0,0 0-112 0 0,8-6 2446 0 0,3 2-2127 0 0,1 0 1 0 0,0 0 0 0 0,-1 1-1 0 0,1 1 1 0 0,0 0 0 0 0,0 1-1 0 0,0 0 1 0 0,16 1 0 0 0,14 6-571 0 0,-28-3-22 0 0,-1-1 0 0 0,1 0 0 0 0,15-1 0 0 0,-10-1-268 0 0,-17 0-222 0 0,3-1 195 0 0,0-2-4258 0 0,7-7 2508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1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4 11975 0 0,'0'0'267'0'0,"0"0"42"0"0,0 0 17 0 0,0 0-28 0 0,2-1-58 0 0,35-28 4636 0 0,-36 27-4360 0 0,11-5 508 0 0,-5 2-832 0 0,-5 3 26 0 0,0 1 1 0 0,0-1-1 0 0,0 1 1 0 0,0 0 0 0 0,0 0-1 0 0,0 0 1 0 0,1 0-1 0 0,-1 1 1 0 0,0-1-1 0 0,1 0 1 0 0,-1 1-1 0 0,0 0 1 0 0,1-1-1 0 0,-1 1 1 0 0,5 1-1 0 0,-3-2-197 0 0,0 1 0 0 0,0 0 0 0 0,0 0 0 0 0,1 0 0 0 0,-1 0 0 0 0,5 2 0 0 0,1-1 275 0 0,80 7 1309 0 0,27-10-1605 0 0,-26-10 0 0 0,4-6 0 0 0,-27 4 0 0 0,-51 9 0 0 0,22-4 0 0 0,47-5 0 0 0,-57 10 0 0 0,57-1 0 0 0,-41 4 0 0 0,-6 0 0 0 0,30-3 0 0 0,-52 3 0 0 0,-1 0 0 0 0,30 4 0 0 0,-25-2 0 0 0,20 0 0 0 0,112-7 0 0 0,31-20 239 0 0,-178 25-257 0 0,13-2-63 0 0,24 1 0 0 0,7-1 78 0 0,-23 0 3 0 0,1 1 0 0 0,39 2 0 0 0,-63 0 0 0 0,0 0 0 0 0,0 0 0 0 0,0-1 0 0 0,0 1 0 0 0,0-1 0 0 0,5-1 0 0 0,24-5 0 0 0,-21 7 0 0 0,29-4 0 0 0,-40 4-7 0 0,1 0 0 0 0,0-1 0 0 0,0 1-1 0 0,-1-1 1 0 0,1 1 0 0 0,0-1 0 0 0,-1 0 0 0 0,3-1 0 0 0,-3 2-3 0 0,-1-1 1 0 0,0 1 0 0 0,1 0 0 0 0,-1 0-1 0 0,0-1 1 0 0,0 1 0 0 0,1 0 0 0 0,-1-1-1 0 0,0 1 1 0 0,0 0 0 0 0,1-1 0 0 0,-1 1 0 0 0,0 0-1 0 0,0-1 1 0 0,0 1 0 0 0,0-1 0 0 0,0 1-1 0 0,1 0 1 0 0,-1-1 0 0 0,0 1 0 0 0,0-1-1 0 0,0 1 1 0 0,-1-1-40 0 0,1 0 0 0 0,0 0 0 0 0,0 0 0 0 0,-1 1-1 0 0,1-1 1 0 0,-1 0 0 0 0,1 0 0 0 0,-1 1 0 0 0,1-1 0 0 0,-1 0-1 0 0,1 1 1 0 0,-1-1 0 0 0,1 0 0 0 0,-1 1 0 0 0,0-1 0 0 0,1 1 0 0 0,-1-1-1 0 0,0 1 1 0 0,-1-1 0 0 0,-29-9-4143 0 0,12 7-3316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2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92 10135 0 0,'0'0'464'0'0,"0"0"-9"0"0,0-2-295 0 0,1-18-71 0 0,-1 12 536 0 0,1 1 0 0 0,0-1 0 0 0,0 0 1 0 0,1 0-1 0 0,0 1 0 0 0,0-1 0 0 0,5-8 0 0 0,27-49 3310 0 0,-25 49-3119 0 0,0 0-1 0 0,-1-1 1 0 0,7-19 0 0 0,-13 33-804 0 0,3-12 65 0 0,-3-5 782 0 0,-2 18-350 0 0,0 2-66 0 0,2-6-278 0 0,-2 6-165 0 0,0 0 0 0 0,0 0 0 0 0,0 0 0 0 0,0-1 0 0 0,0 1 0 0 0,0 0 0 0 0,0 0 0 0 0,0 0 0 0 0,0 0 0 0 0,0 0 0 0 0,0 0 0 0 0,0 0 0 0 0,0 0 0 0 0,0 0 0 0 0,0-1 0 0 0,0 1 0 0 0,0 0 0 0 0,0 0 0 0 0,0 0 0 0 0,0 0 0 0 0,0 0 0 0 0,0 0 0 0 0,0 0 0 0 0,0 0 0 0 0,0-1 0 0 0,0 1 0 0 0,0 0 0 0 0,0 0 0 0 0,0 0 0 0 0,0 0 0 0 0,0 0 0 0 0,0 0 0 0 0,0 0 0 0 0,0 0 0 0 0,-1 0 0 0 0,1 0 0 0 0,0 0 0 0 0,0-1 0 0 0,0 1 0 0 0,0 0 0 0 0,0 0 0 0 0,0 0 0 0 0,0 0 0 0 0,0 0 0 0 0,0 0 0 0 0,-1 0 0 0 0,1 0 0 0 0,-8 7 0 0 0,3 0 0 0 0,1 1 0 0 0,0 0 0 0 0,0 0 0 0 0,0 0 0 0 0,1 0 0 0 0,-2 11 0 0 0,-61 225 0 0 0,51-195 0 0 0,9-30 0 0 0,-5 23 0 0 0,10-34 0 0 0,2-1 0 0 0,7-6 0 0 0,0-4 0 0 0,-7 2 0 0 0,0 1 0 0 0,0 0 0 0 0,-1-1 0 0 0,1 1 0 0 0,0 0 0 0 0,0-1 0 0 0,0 1 0 0 0,-1-1 0 0 0,1 0 0 0 0,0 1 0 0 0,-1-1 0 0 0,1 1 0 0 0,0-1 0 0 0,-1 0 0 0 0,1 0 0 0 0,0 0 0 0 0,0-2 0 0 0,0 2-29 0 0,0 1 0 0 0,-1-1-1 0 0,1 0 1 0 0,0 0 0 0 0,-1 0-1 0 0,1 1 1 0 0,-1-1 0 0 0,1 0 0 0 0,-1 0-1 0 0,1 0 1 0 0,-1 0 0 0 0,0 0 0 0 0,1 0-1 0 0,-1 0 1 0 0,0 0 0 0 0,0 0 0 0 0,0 0-1 0 0,0-1 1 0 0,0 1 0 0 0,0-1-1 0 0,0-1-231 0 0,0 2-247 0 0,0 1-140 0 0,0 0-572 0 0,2-8-1777 0 0,0 2 1462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3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5663 0 0,'0'0'356'0'0,"0"0"50"0"0,0 0 20 0 0,0 0-42 0 0,0 0-180 0 0,0 0 176 0 0,0 0 107 0 0,0 0 22 0 0,2-1 3 0 0,51-13 2711 0 0,-10 2-2273 0 0,63-9 0 0 0,-103 21-441 0 0,-1 0-66 0 0,10-1-294 0 0,-1 2-197 0 0,-9-1-289 0 0,-2 0-138 0 0,0 0-33 0 0,0 0-72 0 0,0 0-285 0 0,0 0-126 0 0,0 0-29 0 0,0 0-140 0 0,0 0-572 0 0,0 0-253 0 0,0 0-51 0 0,0 0-11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3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9 13823 0 0,'0'0'315'0'0,"0"0"45"0"0,0 0 21 0 0,0 0-49 0 0,0 0-149 0 0,0 0 194 0 0,1-5 2 0 0,-1 2 872 0 0,-1 3 2723 0 0,-7 4-3668 0 0,1 0 1 0 0,0 1-1 0 0,0 0 0 0 0,0 1 1 0 0,1-1-1 0 0,-11 13 0 0 0,-1 5 322 0 0,0 2-1 0 0,-23 42 1 0 0,19-29-512 0 0,9-14-99 0 0,0 0-1 0 0,-13 37 0 0 0,25-60-16 0 0,-2 9 0 0 0,-1 0 0 0 0,1 0 0 0 0,1 0 0 0 0,0 0 0 0 0,0 0 0 0 0,1 1 0 0 0,0-1 0 0 0,1 17 0 0 0,5-8 0 0 0,1-13 0 0 0,-3-4 0 0 0,0 1-151 0 0,0-1 0 0 0,0 1 0 0 0,0 0-1 0 0,0-1 1 0 0,6 3 0 0 0,-3 0-326 0 0,-4-4 34 0 0,-1-1 294 0 0,4 4-75 0 0,-3-4-855 0 0,-2 0-370 0 0,0 0-1129 0 0,0 0-4244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3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7 13823 0 0,'0'0'315'0'0,"0"0"45"0"0,0 0 21 0 0,0 0-49 0 0,3-4-744 0 0,0 2 2088 0 0,-2 3 3728 0 0,0 7-5276 0 0,0 0 1 0 0,0 0-1 0 0,-1 0 0 0 0,0 0 0 0 0,-1 0 0 0 0,0 0 0 0 0,-2 8 1 0 0,-18 58 1494 0 0,14-50-1103 0 0,-8 37-1 0 0,10-36-505 0 0,1-7-53 0 0,-2 23 0 0 0,5-39-298 0 0,1-2-138 0 0,0 0-33 0 0,0 0-140 0 0,0 0-572 0 0,8-6-1408 0 0,-6 0-3220 0 0,1-5-144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4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9351 0 0,'0'0'439'0'0,"0"0"62"0"0,0 0 33 0 0,0 0-65 0 0,2 0-309 0 0,18-2 785 0 0,27-4 0 0 0,-2-1 670 0 0,-15 6-1007 0 0,21 0-608 0 0,-38 0-64 0 0,16 1-1256 0 0,-27 0 604 0 0,-2 0-857 0 0,0 0-379 0 0,0 0-80 0 0,0 0-15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4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76 17503 0 0,'0'0'399'0'0,"0"0"60"0"0,0 0 21 0 0,0 0-59 0 0,0 0-204 0 0,0 0 170 0 0,0 0 101 0 0,0 0 21 0 0,0 0 3 0 0,1 2 0 0 0,3 9-386 0 0,-1 1-1 0 0,0-1 1 0 0,0 1-1 0 0,-1-1 1 0 0,-1 1-1 0 0,0-1 1 0 0,-1 1-1 0 0,0 0 1 0 0,0 0 0 0 0,-1-1-1 0 0,-1 1 1 0 0,-3 15-1 0 0,-5 6-125 0 0,-15 40 0 0 0,2-10 750 0 0,15-40-101 0 0,-19 42 0 0 0,25-62-649 0 0,0 1 0 0 0,0-1 0 0 0,-1 0 0 0 0,1 0 0 0 0,-1 0 0 0 0,1-1 0 0 0,-5 4 0 0 0,1 0 0 0 0,0 0 0 0 0,-10 11 0 0 0,11-9 0 0 0,0-1 0 0 0,1-3 0 0 0,-1-6 0 0 0,5 0 0 0 0,-1 0 0 0 0,0 0 0 0 0,0 0 0 0 0,1 0 0 0 0,0 0 0 0 0,-1 0 0 0 0,1 0 0 0 0,0 0 0 0 0,0 0 0 0 0,0 0 0 0 0,0 0 0 0 0,1-4 0 0 0,7-26 0 0 0,-5 21 0 0 0,11-40 1024 0 0,27-65 0 0 0,-26 81-934 0 0,37-76 751 0 0,-39 86-656 0 0,25-40 422 0 0,-32 57-553 0 0,1-1 0 0 0,0 1 0 0 0,0 0 1 0 0,0 1-1 0 0,11-9 0 0 0,-7 7-54 0 0,1-2 0 0 0,28-7 0 0 0,-29 14 0 0 0,-2 5 0 0 0,2 5 0 0 0,-9-4 0 0 0,0 0 0 0 0,0 1 0 0 0,0-1 0 0 0,0 1 0 0 0,0 0 0 0 0,0 0 0 0 0,-1 0 0 0 0,0 0 0 0 0,1 0 0 0 0,-1 0 0 0 0,0 0 0 0 0,0 0 0 0 0,0 6 0 0 0,1 3 0 0 0,-1 1 0 0 0,0 14 0 0 0,-2-8 0 0 0,-1-1 0 0 0,-1 1 0 0 0,0 0 0 0 0,-1-1 0 0 0,-1 0 0 0 0,-1 0 0 0 0,-14 31 0 0 0,18-45 0 0 0,0-2 0 0 0,1 0 0 0 0,0 0 0 0 0,0 0 0 0 0,-1 0 0 0 0,1 0 0 0 0,-1 0 0 0 0,1-1 0 0 0,-1 1 0 0 0,0 0 0 0 0,0-1 0 0 0,-3 3 0 0 0,2-2-199 0 0,0 0 0 0 0,0 0 0 0 0,-1 0 0 0 0,1-1-1 0 0,0 1 1 0 0,-1-1 0 0 0,1 0 0 0 0,0 0 0 0 0,-1 0 0 0 0,0 0 0 0 0,1-1 0 0 0,-1 1 0 0 0,1-1-1 0 0,-1 0 1 0 0,0 0 0 0 0,-3-1 0 0 0,5 1 10 0 0,-1-1 0 0 0,1 1 0 0 0,-1-1 0 0 0,1 0 0 0 0,-1 1 0 0 0,1-1 0 0 0,0 0 0 0 0,0-1 0 0 0,-1 1 0 0 0,1 0 0 0 0,0-1 0 0 0,0 1 0 0 0,0-1 0 0 0,0 1 0 0 0,1-1 0 0 0,-1 0 0 0 0,0 0 0 0 0,1 0 0 0 0,-1 0 0 0 0,1 0 0 0 0,-1 0 0 0 0,-1-5 0 0 0,-4-13-3832 0 0,6 9 1974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5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7 15663 0 0,'0'0'356'0'0,"0"0"50"0"0,0 0 20 0 0,2 0-42 0 0,24-6 2494 0 0,-24 5-2727 0 0,0 1 0 0 0,0 0 1 0 0,0 0-1 0 0,0 0 0 0 0,0 1 1 0 0,0-1-1 0 0,0 0 0 0 0,0 1 1 0 0,0-1-1 0 0,0 1 0 0 0,0 0 1 0 0,0 0-1 0 0,0 0 0 0 0,0 0 1 0 0,0 0-1 0 0,-1 0 1 0 0,1 0-1 0 0,0 0 0 0 0,-1 1 1 0 0,1-1-1 0 0,-1 1 0 0 0,0-1 1 0 0,1 1-1 0 0,-1 0 0 0 0,1 2 1 0 0,4 5 733 0 0,-1 0 1 0 0,-1 0-1 0 0,6 19 1 0 0,-8-24-861 0 0,1 9 287 0 0,0 2 0 0 0,0-1 0 0 0,-2 0 0 0 0,1 0 0 0 0,-3 28-1 0 0,1-19-150 0 0,-1-13-159 0 0,0-1 1 0 0,-1 1-1 0 0,0 0 0 0 0,-1-1 1 0 0,0 0-1 0 0,0 1 0 0 0,-9 16 0 0 0,-4 9-4 0 0,12-25 2 0 0,-1 0 0 0 0,0 0 0 0 0,0-1 0 0 0,-1 0 0 0 0,-14 16 0 0 0,2-6 0 0 0,-25 21 0 0 0,32-31-356 0 0,-1 0-1 0 0,0-1 0 0 0,0 0 1 0 0,-22 9-1 0 0,32-16-653 0 0,-4 0-569 0 0,-1 1-2345 0 0,7-2 2388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7 13823 0 0,'0'0'315'0'0,"0"0"45"0"0,0 0 21 0 0,0 0-49 0 0,0 0-81 0 0,0 0 481 0 0,0 0 237 0 0,0 0 45 0 0,2 0 8 0 0,6-2-678 0 0,0 0-1 0 0,0 0 0 0 0,-1-1 1 0 0,1 0-1 0 0,0 0 0 0 0,-1-1 1 0 0,0 0-1 0 0,0 0 1 0 0,0-1-1 0 0,-1 0 0 0 0,1 0 1 0 0,9-11-1 0 0,4-5 974 0 0,-1-1 1 0 0,22-33-1 0 0,-31 39-1325 0 0,-10 13 88 0 0,1 1 291 0 0,-2-10 1218 0 0,-4 6-1573 0 0,-6 4-16 0 0,7 2 0 0 0,0 0 0 0 0,-11 8 0 0 0,7-3 0 0 0,1 0 0 0 0,-1 0 0 0 0,1 1 0 0 0,1-1 0 0 0,-1 2 0 0 0,1-1 0 0 0,0 1 0 0 0,-6 8 0 0 0,1 1 0 0 0,0 1 0 0 0,-13 29 0 0 0,20-36 0 0 0,1 0 0 0 0,-1 0 0 0 0,2 0 0 0 0,-4 21 0 0 0,6-18 0 0 0,4 1 0 0 0,4-3 0 0 0,-5-8 0 0 0,17 10 0 0 0,-16-11-6 0 0,-1-1-1 0 0,1 1 1 0 0,0-1-1 0 0,0 0 1 0 0,-1 0 0 0 0,1 0-1 0 0,0-1 1 0 0,0 1-1 0 0,5-1 1 0 0,-7 0-331 0 0,3-2-392 0 0,5 0 32 0 0,8-7 392 0 0,-16 8-420 0 0,-2 1-246 0 0,3-2-201 0 0,2 0-254 0 0,-2-1-3901 0 0,5-5 3280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4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22 15663 0 0,'109'-184'2579'0'0,"0"-8"2082"0"0,-102 179-4403 0 0,22-49 1218 0 0,-26 54-1075 0 0,0 0 0 0 0,-1 0 0 0 0,0 0-1 0 0,-1 0 1 0 0,1 0 0 0 0,-1-11 0 0 0,-1 18-397 0 0,0 1 0 0 0,0 0-1 0 0,0 0 1 0 0,0 0 0 0 0,-1 0 0 0 0,1 0 0 0 0,0-1-1 0 0,0 1 1 0 0,0 0 0 0 0,0 0 0 0 0,0 0 0 0 0,0 0-1 0 0,0 0 1 0 0,-1 0 0 0 0,1 0 0 0 0,0-1 0 0 0,0 1-1 0 0,0 0 1 0 0,0 0 0 0 0,0 0 0 0 0,-1 0-1 0 0,1 0 1 0 0,0 0 0 0 0,0 0 0 0 0,0 0 0 0 0,0 0-1 0 0,-1 0 1 0 0,1 0 0 0 0,0 0 0 0 0,0 0 0 0 0,0 0-1 0 0,0 0 1 0 0,0 0 0 0 0,-1 0 0 0 0,1 0 0 0 0,0 0-1 0 0,0 0 1 0 0,0 0 0 0 0,0 0 0 0 0,-1 0 0 0 0,1 1-1 0 0,0-1 1 0 0,-7 3 5 0 0,1 3-9 0 0,0 1 0 0 0,0-1 0 0 0,1 2 0 0 0,0-1 0 0 0,0 0 0 0 0,0 1 0 0 0,-3 9 0 0 0,-6 9 0 0 0,8-14 0 0 0,0 1 0 0 0,-5 21 0 0 0,2-9 0 0 0,7-18 0 0 0,-12 31 0 0 0,-34 66 0 0 0,15-47 418 0 0,10-19 179 0 0,-24 54 1 0 0,44-85-744 0 0,0 1 0 0 0,0 0 0 0 0,1 0 0 0 0,0 0 0 0 0,-1 15 0 0 0,3-21 128 0 0,-1-1 1 0 0,1 1-1 0 0,0-1 1 0 0,0 1-1 0 0,1-1 1 0 0,-1 1 0 0 0,0-1-1 0 0,0 1 1 0 0,1-1-1 0 0,-1 1 1 0 0,0-1-1 0 0,1 1 1 0 0,0-1-1 0 0,-1 0 1 0 0,1 1-1 0 0,0-1 1 0 0,0 0 0 0 0,0 0-1 0 0,0 1 1 0 0,0-1-1 0 0,0 0 1 0 0,0 0-1 0 0,0 0 1 0 0,0 0-1 0 0,0 0 1 0 0,1 0 0 0 0,-1-1-1 0 0,0 1 1 0 0,1 0-1 0 0,-1-1 1 0 0,0 1-1 0 0,1-1 1 0 0,-1 1-1 0 0,1-1 1 0 0,-1 1-1 0 0,1-1 1 0 0,-1 0 0 0 0,3 0-1 0 0,6 0-13 0 0,0-1 0 0 0,0 1 0 0 0,0-2 0 0 0,0 0 0 0 0,-1 0 0 0 0,1 0 0 0 0,0-1 0 0 0,-1-1 0 0 0,12-5 0 0 0,11-8-252 0 0,35-24 0 0 0,-58 35 228 0 0,-1 0-429 0 0,0 0-1 0 0,0 0 1 0 0,-1-1 0 0 0,0 0-1 0 0,0-1 1 0 0,-1 0-1 0 0,0 0 1 0 0,0 0-1 0 0,-1 0 1 0 0,0-1-1 0 0,-1 0 1 0 0,0 0-1 0 0,3-11 1 0 0,5-15-1563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6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2 11975 0 0,'0'0'547'0'0,"0"0"-11"0"0,0 0-203 0 0,0 0 419 0 0,-1-5 846 0 0,-1 3 1860 0 0,2-1-3409 0 0,-4 2 1611 0 0,-2 1 2942 0 0,4 1-4561 0 0,-1-1 0 0 0,1 1-1 0 0,0 0 1 0 0,0-1 0 0 0,0 1 0 0 0,0 0 0 0 0,0 0 0 0 0,0 1 0 0 0,0-1 0 0 0,0 0-1 0 0,0 1 1 0 0,0-1 0 0 0,1 1 0 0 0,-1 0 0 0 0,1-1 0 0 0,-1 1 0 0 0,1 0 0 0 0,0 0-1 0 0,-2 2 1 0 0,-2 6 337 0 0,0 0 0 0 0,-6 20 0 0 0,5-12-224 0 0,-21 66-154 0 0,25-80 0 0 0,-39 113 0 0 0,37-101 0 0 0,0 0 0 0 0,1 0 0 0 0,1 1 0 0 0,0-1 0 0 0,1 25 0 0 0,1-37 0 0 0,0-2 0 0 0,0-1 0 0 0,0 1 0 0 0,1 0 0 0 0,-1 0 0 0 0,1 0 0 0 0,-1-1 0 0 0,1 1 0 0 0,-1 0 0 0 0,1 0 0 0 0,0-1 0 0 0,0 1 0 0 0,0 0 0 0 0,0-1 0 0 0,0 1 0 0 0,0-1 0 0 0,0 0 0 0 0,1 1 0 0 0,-1-1 0 0 0,3 2 0 0 0,-3-2 0 0 0,1 1 0 0 0,0-1 0 0 0,0 0 0 0 0,0 0 0 0 0,0 0 0 0 0,0 0 0 0 0,2 1 0 0 0,12 2-50 0 0,-11-5-113 0 0,-2-1-25 0 0,4 1-244 0 0,1-1 0 0 0,0 0 1 0 0,-1-1-1 0 0,0 0 0 0 0,8-4 1 0 0,-9 4-1896 0 0,0-1 0 0 0,-1 0 0 0 0,8-6 1 0 0,-5 2-4312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6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5663 0 0,'0'0'356'0'0,"0"0"50"0"0,0 0 20 0 0,0 0-42 0 0,0 0-112 0 0,0 0 463 0 0,0 0 234 0 0,3 0 45 0 0,27-3 1048 0 0,-10 2-451 0 0,34-8 1 0 0,-22 1-1689 0 0,-1 0-127 0 0,0 1 0 0 0,1 2 0 0 0,-1 1 0 0 0,38 0-1 0 0,-67 4-5682 0 0,-2 0-2071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8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77 11975 0 0,'0'0'547'0'0,"0"0"-11"0"0,1-2-344 0 0,18-29 673 0 0,0 1 4169 0 0,-18 28-4216 0 0,-1 0-23 0 0,0 2-710 0 0,1-1 1 0 0,-1 1-1 0 0,0 0 1 0 0,0-1-1 0 0,0 1 1 0 0,0 0 0 0 0,0 0-1 0 0,0-1 1 0 0,0 1-1 0 0,0 0 1 0 0,0 0-1 0 0,0-1 1 0 0,0 1-1 0 0,0 0 1 0 0,0-1-1 0 0,0 1 1 0 0,0 0-1 0 0,0 0 1 0 0,0-1-1 0 0,0 1 1 0 0,0 0-1 0 0,0 0 1 0 0,0-1-1 0 0,0 1 1 0 0,-1 0-1 0 0,1 0 1 0 0,0-1-1 0 0,0 1 1 0 0,0 0 0 0 0,0 0-1 0 0,-1 0 1 0 0,1-1-1 0 0,0 1 1 0 0,-13 2 1107 0 0,8 1-1094 0 0,1-1 0 0 0,-1 1 0 0 0,1 0 0 0 0,0 0 0 0 0,0 0-1 0 0,0 0 1 0 0,1 1 0 0 0,-5 5 0 0 0,-5 4 82 0 0,-3 4 74 0 0,-1 1 0 0 0,-21 33 0 0 0,-22 46 97 0 0,44-70-251 0 0,-9 15-31 0 0,3 1-1 0 0,1 1 1 0 0,2 0-1 0 0,2 2 1 0 0,3 0-1 0 0,1 1 1 0 0,-8 61-1 0 0,19-92-67 0 0,0 0 0 0 0,2 0-1 0 0,0 1 1 0 0,1-1 0 0 0,1 0-1 0 0,0 0 1 0 0,7 25-1 0 0,-5-30-2 0 0,0 0-1 0 0,0 0 1 0 0,1 0-1 0 0,1-1 1 0 0,0 1-1 0 0,0-2 1 0 0,1 1-1 0 0,0-1 1 0 0,0 0-1 0 0,1 0 1 0 0,11 9-1 0 0,-5-7-154 0 0,0-1 1 0 0,0-1-1 0 0,1 0 0 0 0,0-1 1 0 0,1-1-1 0 0,0 0 0 0 0,0-1 0 0 0,0-1 1 0 0,1 0-1 0 0,0-1 0 0 0,0-1 1 0 0,0-1-1 0 0,20 1 0 0 0,17-2-928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9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7 919 0 0,'1'-1'67'0'0,"3"-8"49"0"0,1-3 4179 0 0,-4 12-3837 0 0,0 0 1 0 0,0-1-1 0 0,0 1 0 0 0,0 0 1 0 0,0-1-1 0 0,0 1 1 0 0,0-1-1 0 0,0 1 1 0 0,0-1-1 0 0,0 0 0 0 0,0 1 1 0 0,0-1-1 0 0,0 0 1 0 0,0 0-1 0 0,0-1 0 0 0,13-8 2460 0 0,-12 9-2577 0 0,1 1 0 0 0,-1-1 1 0 0,0 0-1 0 0,1 1 0 0 0,-1-1 1 0 0,1 1-1 0 0,-1 0 0 0 0,0 0 1 0 0,1 0-1 0 0,2 0 0 0 0,-2 1-188 0 0,-1-1-1 0 0,1 1 1 0 0,0 0 0 0 0,-1 0-1 0 0,1 0 1 0 0,0 0 0 0 0,-1 0-1 0 0,0 0 1 0 0,1 1-1 0 0,-1-1 1 0 0,0 1 0 0 0,5 3-1 0 0,-6-4 104 0 0,0 2-37 0 0,5 16-17 0 0,-1 0-1 0 0,-1 0 1 0 0,-1 0 0 0 0,0 1 0 0 0,-1 32 0 0 0,-10 101 539 0 0,4-108-501 0 0,1-16-30 0 0,-2 0 0 0 0,-13 48 0 0 0,-26 54 257 0 0,33-103-395 0 0,3-5-23 0 0,-1-1 1 0 0,-1 0-1 0 0,-1-1 0 0 0,-1-1 1 0 0,-1 0-1 0 0,-1 0 0 0 0,-21 24 1 0 0,25-33-10 0 0,9-9-38 0 0,-1 0-1 0 0,0 0 1 0 0,1 0 0 0 0,-1 0-1 0 0,0-1 1 0 0,-4 4-1 0 0,-1-1 11 0 0,0-1 0 0 0,0 0 0 0 0,-12 4-1 0 0,18-7-55 0 0,1 0-1 0 0,-1 0 0 0 0,0 0 1 0 0,1 1-1 0 0,-1-1 0 0 0,0 0 1 0 0,0 0-1 0 0,1 0 0 0 0,-1 0 0 0 0,0-1 1 0 0,1 1-1 0 0,-1 0 0 0 0,0 0 1 0 0,1 0-1 0 0,-1 0 0 0 0,0-1 0 0 0,1 1 1 0 0,-1 0-1 0 0,0-1 0 0 0,1 1 1 0 0,-1-1-1 0 0,1 1 0 0 0,-1 0 0 0 0,1-1 1 0 0,-1 1-1 0 0,1-1 0 0 0,-1 1 1 0 0,1-1-1 0 0,-1 0 0 0 0,1 1 1 0 0,0-1-1 0 0,-1 1 0 0 0,1-1 0 0 0,-1-1 1 0 0,-6-24-1936 0 0,6 22 1478 0 0,-2-20-2435 0 0,5 8 1355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19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1975 0 0,'0'0'547'0'0,"0"0"-11"0"0,0 0-227 0 0,0 0 319 0 0,2-8 627 0 0,1 6 5686 0 0,3 0-6263 0 0,2-1-216 0 0,1 1 0 0 0,-1 0-1 0 0,1 1 1 0 0,11-1 0 0 0,128 13 1576 0 0,-97-5-1703 0 0,-49-6-295 0 0,0 0 0 0 0,0 1 0 0 0,1-1-1 0 0,-1 1 1 0 0,0-1 0 0 0,0 1 0 0 0,0-1 0 0 0,0 1 0 0 0,0 0-1 0 0,0 0 1 0 0,0 0 0 0 0,-1 1 0 0 0,4 1 0 0 0,-4-2-20 0 0,-1 0 0 0 0,1 0 0 0 0,-1 0 0 0 0,1 0-1 0 0,-1 0 1 0 0,1 0 0 0 0,-1 0 0 0 0,0 0 0 0 0,1 0 0 0 0,-1 0 0 0 0,0 0 0 0 0,0 0 0 0 0,0 0 0 0 0,0 0 0 0 0,0 1 0 0 0,0-1 0 0 0,0 0 0 0 0,0 0 0 0 0,0 0 0 0 0,0 0-1 0 0,-1 0 1 0 0,1 0 0 0 0,0 0 0 0 0,-1 0 0 0 0,1 0 0 0 0,-1 0 0 0 0,-1 2 0 0 0,0 1 33 0 0,-1 0 1 0 0,0 0-1 0 0,0 0 1 0 0,0 0-1 0 0,-1 0 0 0 0,1-1 1 0 0,-1 0-1 0 0,0 0 0 0 0,0 0 1 0 0,0 0-1 0 0,-7 3 1 0 0,-8 3 131 0 0,-27 10 0 0 0,30-13-120 0 0,1 0-32 0 0,-2 0-2 0 0,0 1-1 0 0,1 0 0 0 0,0 1 0 0 0,-18 13 0 0 0,31-20-30 0 0,0 2 0 0 0,-7 12 0 0 0,10-14 0 0 0,0-1 0 0 0,-1 1 0 0 0,1 0 0 0 0,-1-1 0 0 0,1 1 0 0 0,0 0 0 0 0,0 0 0 0 0,0 0 0 0 0,-1-1 0 0 0,1 1 0 0 0,0 0 0 0 0,0 0 0 0 0,0 1 0 0 0,1-1 0 0 0,-1 1 0 0 0,1 0 0 0 0,0-1 0 0 0,-1 1 0 0 0,1 0 0 0 0,0-1 0 0 0,0 1 0 0 0,0-1 0 0 0,0 1 0 0 0,1-1 0 0 0,-1 0 0 0 0,0 1 1 0 0,1-1-1 0 0,-1 0 0 0 0,0 0 0 0 0,1 0 0 0 0,0 0 0 0 0,-1 0 0 0 0,1 0 0 0 0,-1 0 0 0 0,1-1 0 0 0,0 1 0 0 0,0-1 0 0 0,-1 1 0 0 0,5 0 0 0 0,4 1-4 0 0,1 0 0 0 0,22 0 1 0 0,-33-2 2 0 0,87-3-52 0 0,-40 0 53 0 0,-19 0 1 0 0,21-5-15 0 0,-47 8-246 0 0,-2 0-820 0 0,0 0-332 0 0,0 0-55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31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 8287 0 0,'2'-1'191'0'0,"20"-24"444"0"0,-20 23-605 0 0,-1 2-21 0 0,-1-1 0 0 0,1 1 0 0 0,-1-1 0 0 0,1 1 0 0 0,-1-1 0 0 0,1 0 0 0 0,-1 1 0 0 0,1-1 0 0 0,-1 1 0 0 0,0-1 0 0 0,1 0 0 0 0,-1 1-1 0 0,0-1 1 0 0,0 0 0 0 0,1 1 0 0 0,-1-3 0 0 0,1 2 733 0 0,-1 1 234 0 0,0 0 42 0 0,0 0-63 0 0,0 0-290 0 0,0 0-121 0 0,0 0-28 0 0,0 0 66 0 0,0 0 288 0 0,0 0 122 0 0,0 0 28 0 0,0 0-65 0 0,0 0-290 0 0,0 0-121 0 0,0 0-28 0 0,0 0-4 0 0,0 0 0 0 0,0 0 0 0 0,0 0 0 0 0,0 0-68 0 0,0 0-217 0 0,0 0 161 0 0,3-15 1052 0 0,2 8-1420 0 0,0 0 1 0 0,0 1 0 0 0,1-1-1 0 0,0 1 1 0 0,0 0 0 0 0,1 0-1 0 0,13-9 1 0 0,-12 11-21 0 0,0 3 0 0 0,0 6 0 0 0,-4 4 0 0 0,-2 4 0 0 0,-5-3 0 0 0,-5 9 72 0 0,7-17 299 0 0,-6-5 90 0 0,5 3-394 0 0,1-1 0 0 0,0 1 1 0 0,0 0-1 0 0,0-1 0 0 0,0 1 1 0 0,0-1-1 0 0,0 1 0 0 0,0-1 1 0 0,0 0-1 0 0,0 1 0 0 0,1-1 1 0 0,-1 0-1 0 0,0 0 0 0 0,0 0 0 0 0,1 0 1 0 0,-2-1-1 0 0,1 0-63 0 0,0-1-1 0 0,-1 1 1 0 0,1-1-1 0 0,1 1 1 0 0,-1-1 0 0 0,0 0-1 0 0,1 0 1 0 0,-1 1-1 0 0,1-1 1 0 0,0 0 0 0 0,0 0-1 0 0,0 0 1 0 0,0-3-1 0 0,1-2-53 0 0,1 0 0 0 0,0 0-1 0 0,0 0 1 0 0,5-10 0 0 0,-7 17-1001 0 0,0 1-385 0 0,0 0-79 0 0,0 0-18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34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16 8287 0 0,'0'0'382'0'0,"0"-1"-8"0"0,2-7 461 0 0,0 0 0 0 0,1 1 0 0 0,-1-1 0 0 0,2 1 0 0 0,-1 0 0 0 0,1 0-1 0 0,5-8 1 0 0,6-10 1734 0 0,-15 24-2053 0 0,7-11 1020 0 0,0 3-789 0 0,-4 9 690 0 0,-1 15 1317 0 0,-2-7-2468 0 0,-1 10-286 0 0,0 0 0 0 0,-2 0 0 0 0,0 0 0 0 0,-1 0 0 0 0,-1 0 0 0 0,-7 17 0 0 0,1 0 0 0 0,-5 10 0 0 0,-1-1 0 0 0,-3-1 0 0 0,-2 0 0 0 0,-1-2 0 0 0,-33 43 0 0 0,49-74 0 0 0,-16 18 0 0 0,25-40-523 0 0,9-21-1054 0 0,23-31-3980 0 0,-24 45 3510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34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13823 0 0,'0'0'315'0'0,"0"0"45"0"0,0 0 21 0 0,0 0-49 0 0,1-2-81 0 0,-1 1-305 0 0,1 0 270 0 0,-1 0 0 0 0,0 0-1 0 0,0 0 1 0 0,1 0 0 0 0,-1 0-1 0 0,1 1 1 0 0,-1-1 0 0 0,1 0 0 0 0,-1 0-1 0 0,1 1 1 0 0,-1-1 0 0 0,1 0-1 0 0,0 1 1 0 0,-1-1 0 0 0,1 1-1 0 0,0-1 1 0 0,0 0 0 0 0,-1 1 0 0 0,1 0-1 0 0,0-1 1 0 0,0 1 0 0 0,0-1-1 0 0,0 1 1 0 0,-1 0 0 0 0,1 0-1 0 0,0 0 1 0 0,0-1 0 0 0,0 1-1 0 0,1 0 1 0 0,0 0 296 0 0,-1 2 0 0 0,1 2-447 0 0,0 0-1 0 0,0 0 1 0 0,0 0 0 0 0,0 1-1 0 0,-1-1 1 0 0,1 0 0 0 0,-1 1-1 0 0,0-1 1 0 0,0 8 0 0 0,0 4-82 0 0,-3 23 1 0 0,1-24 17 0 0,2 27 0 0 0,1 6-1 0 0,2-40 0 0 0,-3-7 42 0 0,0-1 0 0 0,0 1 0 0 0,0-1 0 0 0,0 1 0 0 0,0-1 0 0 0,0 0 0 0 0,0 0 0 0 0,1 1 0 0 0,-1-1 0 0 0,0 0 0 0 0,0 0 0 0 0,0 0 0 0 0,0-1 0 0 0,1 1 0 0 0,-1 0-1 0 0,0 0 1 0 0,0 0 0 0 0,0-1 0 0 0,0 1 0 0 0,0-1 0 0 0,0 1 0 0 0,2-2 0 0 0,27-15 1049 0 0,-26 14-1115 0 0,15-12 27 0 0,-1 0 0 0 0,0-2 0 0 0,-1 0 1 0 0,-1-1-1 0 0,16-22 0 0 0,16-17-6 0 0,18-27 15 0 0,-51 65 48 0 0,-14 18 311 0 0,-1 1 117 0 0,0 0 21 0 0,0 0-66 0 0,-4 12-278 0 0,-56 141-165 0 0,-27 86 0 0 0,84-232-437 0 0,2-4-129 0 0,0-1 0 0 0,1 0-1 0 0,-1 1 1 0 0,1-1 0 0 0,-1 1 0 0 0,1-1-1 0 0,0 1 1 0 0,0 4 0 0 0,0-7-7621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35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9 6447 0 0,'0'0'298'0'0,"0"0"-10"0"0,0 0 20 0 0,0 0 780 0 0,0 0 356 0 0,0 0 76 0 0,-1-16 4162 0 0,1 9-1231 0 0,0 7-4368 0 0,0-1-1 0 0,0 1 1 0 0,0 0-1 0 0,0 0 1 0 0,0-1-1 0 0,0 1 0 0 0,0 0 1 0 0,0 0-1 0 0,0-1 1 0 0,0 1-1 0 0,1 0 1 0 0,-1 0-1 0 0,0 0 1 0 0,0-1-1 0 0,0 1 1 0 0,0 0-1 0 0,0 0 1 0 0,1 0-1 0 0,-1 0 1 0 0,0-1-1 0 0,0 1 0 0 0,0 0 1 0 0,0 0-1 0 0,1 0 1 0 0,-1 0-1 0 0,0 0 1 0 0,0-1-1 0 0,1 1 1 0 0,-1 0-1 0 0,0 0 1 0 0,0 0-1 0 0,0 0 1 0 0,1 0-1 0 0,-1 0 1 0 0,0 0-1 0 0,0 0 0 0 0,1 0 1 0 0,-1 0-1 0 0,0 0 1 0 0,0 0-1 0 0,1 0 1 0 0,-1 0-1 0 0,0 0 1 0 0,0 0-1 0 0,1 0 1 0 0,-1 1-1 0 0,0-1 1 0 0,1 0-1 0 0,2 2-82 0 0,1 0 0 0 0,-1 1 0 0 0,1-1 0 0 0,-1 1 0 0 0,0 0 0 0 0,0 0 0 0 0,0 0 0 0 0,0 0 0 0 0,0 0 0 0 0,-1 1 0 0 0,1-1 0 0 0,3 8 0 0 0,13 21 0 0 0,19 40 0 0 0,-31-55 0 0 0,-1 0 0 0 0,-1 1 0 0 0,6 27 0 0 0,-8-26 0 0 0,1 26 0 0 0,-3-40 0 0 0,-1 2 0 0 0,4 27 0 0 0,-2-26 0 0 0,-1 0 0 0 0,-1 0-64 0 0,0-6-273 0 0,0-2-138 0 0,0 0-33 0 0,0 0-140 0 0,-11-2-2045 0 0,-2-2 1169 0 0,6 0-11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36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8 10135 0 0,'0'0'464'0'0,"0"0"-9"0"0,0 0-155 0 0,0 0 443 0 0,4-7 3403 0 0,-2-3 1242 0 0,-10 20-2376 0 0,0 1-3205 0 0,-35 50 829 0 0,-8 12-155 0 0,18-32-481 0 0,-91 121 0 0 0,110-135-829 0 0,13-25-125 0 0,1-2-56 0 0,0 0-149 0 0,3-1-573 0 0,1 0 1062 0 0,0 0 0 0 0,0-1 0 0 0,-1 0-1 0 0,1 0 1 0 0,6-4 0 0 0,8-6-1377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5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1975 0 0,'0'0'256'0'0,"0"0"64"0"0,0 0 0 0 0,8 8 32 0 0,0-5-288 0 0,4-1-64 0 0,0-1 0 0 0,6-1 0 0 0,3-3 424 0 0,1-2 72 0 0,-1 1 16 0 0,1-1 0 0 0,0 0-824 0 0,2-1-160 0 0,22-12-32 0 0,-4 5-8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36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9 13823 0 0,'0'0'315'0'0,"0"0"45"0"0,0 0 21 0 0,0 0-49 0 0,-1-1-220 0 0,-2-1 39 0 0,2 1 569 0 0,-4-2 839 0 0,2 2 3987 0 0,2 1-5489 0 0,-1 1-1 0 0,0 0 0 0 0,1-1 1 0 0,-1 1-1 0 0,1 0 1 0 0,0 0-1 0 0,-1 0 0 0 0,1 0 1 0 0,0 0-1 0 0,-1 0 1 0 0,1 1-1 0 0,0-1 0 0 0,0 0 1 0 0,0 1-1 0 0,0-1 1 0 0,0 1-1 0 0,0-1 0 0 0,0 2 1 0 0,-14 34 936 0 0,9-20-814 0 0,-14 28-179 0 0,-33 53 0 0 0,23-45 0 0 0,11-18 137 0 0,1 0 1 0 0,2 1-1 0 0,2 1 0 0 0,-19 74 1 0 0,32-101-572 0 0,3 9 261 0 0,0-6-306 0 0,5-10-739 0 0,8-10-2123 0 0,-13 6 2710 0 0,7-5-4414 0 0,-2 0-1393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37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9 15663 0 0,'0'0'356'0'0,"0"0"50"0"0,0 0 20 0 0,0 0-42 0 0,1-1-250 0 0,14-16 739 0 0,-15 16 96 0 0,6 0 637 0 0,-6 1-1495 0 0,0 0-1 0 0,1 0 1 0 0,-1 0-1 0 0,0 0 1 0 0,0 0-1 0 0,1 0 0 0 0,-1 0 1 0 0,0 0-1 0 0,0 0 1 0 0,1 0-1 0 0,-1 0 1 0 0,0 0-1 0 0,0 0 1 0 0,0 0-1 0 0,1 0 1 0 0,-1 1-1 0 0,0-1 1 0 0,0 0-1 0 0,0 0 0 0 0,1 0 1 0 0,-1 0-1 0 0,0 0 1 0 0,0 0-1 0 0,0 1 1 0 0,1-1-1 0 0,-1 0 1 0 0,0 0-1 0 0,0 0 1 0 0,0 1-1 0 0,0-1 1 0 0,0 0-1 0 0,0 0 0 0 0,1 0 1 0 0,-1 1-1 0 0,0-1 1 0 0,0 0-1 0 0,0 0 1 0 0,0 0-1 0 0,0 1 1 0 0,0-1-1 0 0,0 0 1 0 0,0 1-1 0 0,1 3-50 0 0,0 0 0 0 0,1 0 1 0 0,-2 0-1 0 0,1 1 0 0 0,0-1 0 0 0,-1 0 0 0 0,0 0 0 0 0,0 1 1 0 0,0-1-1 0 0,-1 0 0 0 0,1 1 0 0 0,-1-1 0 0 0,-2 4 0 0 0,-2 11 503 0 0,-13 27 0 0 0,12-31-483 0 0,-52 134-80 0 0,57-145 0 0 0,-1 0 0 0 0,1 0 0 0 0,0 0 0 0 0,0 0 0 0 0,0 0 0 0 0,0 0 0 0 0,1 0 0 0 0,-1 0 0 0 0,1 0 0 0 0,0 0 0 0 0,0 0 0 0 0,1 5 0 0 0,5 2 0 0 0,-2-9 0 0 0,-2-1 0 0 0,-1-1 0 0 0,1 1 0 0 0,0 0 0 0 0,0-1 0 0 0,-1 0 0 0 0,1 1 0 0 0,0-1 0 0 0,0 0 0 0 0,0 0 0 0 0,0 0 0 0 0,-1 0 0 0 0,1 0 0 0 0,0 0 0 0 0,0 0 0 0 0,0-1 0 0 0,0 1 0 0 0,-1-1 0 0 0,1 1 0 0 0,0-1 0 0 0,0 0 0 0 0,-1 0 0 0 0,1 0 0 0 0,2-1 0 0 0,5-4 0 0 0,-1-1 0 0 0,0 1 0 0 0,7-9 0 0 0,-3 4 0 0 0,5-5 0 0 0,0 0 0 0 0,-1-2 0 0 0,18-24 0 0 0,-27 33 0 0 0,-1-1 0 0 0,-1 1 0 0 0,1-2 0 0 0,-1 1 0 0 0,-1 0 0 0 0,0-1 0 0 0,-1 0 0 0 0,5-21 0 0 0,-8 24 0 0 0,1 1 0 0 0,-1-1 0 0 0,0 0 0 0 0,-1 1 0 0 0,0-1 0 0 0,0 1 0 0 0,-1-1 0 0 0,0 1 0 0 0,0 0 0 0 0,0-1 0 0 0,-6-9 0 0 0,6 15-7 0 0,1 0-1 0 0,-1 0 1 0 0,0 1-1 0 0,0-1 1 0 0,0 0 0 0 0,0 1-1 0 0,-1 0 1 0 0,1-1-1 0 0,0 1 1 0 0,0 0 0 0 0,-1 0-1 0 0,1 0 1 0 0,-1 0-1 0 0,1 0 1 0 0,-1 1 0 0 0,1-1-1 0 0,-1 1 1 0 0,0 0-1 0 0,1 0 1 0 0,-1 0-1 0 0,1 0 1 0 0,-1 0 0 0 0,0 0-1 0 0,1 1 1 0 0,-5 0-1 0 0,0 1-62 0 0,0 0-1 0 0,0 0 0 0 0,1 1 0 0 0,-1-1 1 0 0,1 1-1 0 0,0 1 0 0 0,-1-1 1 0 0,-7 7-1 0 0,-8 10-2290 0 0,8-6-4185 0 0,4-2-1166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37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1 11975 0 0,'0'0'547'0'0,"0"0"-11"0"0,1 0-344 0 0,5-3 296 0 0,1 1-1 0 0,-1 1 1 0 0,1-1-1 0 0,-1 1 1 0 0,1 0-1 0 0,-1 1 1 0 0,1 0-1 0 0,0 0 1 0 0,-1 0-1 0 0,1 1 1 0 0,0-1 0 0 0,-1 2-1 0 0,1-1 1 0 0,-1 1-1 0 0,0 0 1 0 0,1 0-1 0 0,-1 1 1 0 0,0 0-1 0 0,0 0 1 0 0,-1 0-1 0 0,1 1 1 0 0,-1-1 0 0 0,7 7-1 0 0,-7-6-417 0 0,-1 0-1 0 0,0 0 1 0 0,0 1-1 0 0,0-1 1 0 0,-1 1-1 0 0,0 0 1 0 0,0 0-1 0 0,0 0 1 0 0,0 1-1 0 0,-1-1 1 0 0,0 1-1 0 0,0-1 1 0 0,0 1-1 0 0,-1-1 1 0 0,0 1-1 0 0,0 0 1 0 0,0 0 0 0 0,-1 0-1 0 0,0 0 1 0 0,0 7-1 0 0,-2 6 132 0 0,-1-1-1 0 0,0 0 1 0 0,-1 0 0 0 0,-1 0-1 0 0,-7 19 1 0 0,-4 2 26 0 0,-1-1 0 0 0,-2-1 0 0 0,-1 0-1 0 0,-2-2 1 0 0,-1 0 0 0 0,-2-2 0 0 0,-33 34 0 0 0,51-59-771 0 0,-1-1 0 0 0,0 0 1 0 0,-17 11-1 0 0,24-17 32 0 0,1-1 0 0 0,-1-1 408 0 0,1 1 0 0 0,0 0 0 0 0,-1 0 0 0 0,1 0 0 0 0,-1 0 0 0 0,1-1 0 0 0,-1 1 0 0 0,1 0-1 0 0,-1-1 1 0 0,1 1 0 0 0,0 0 0 0 0,-1-1 0 0 0,1 1 0 0 0,0 0 0 0 0,-1-1 0 0 0,1 1 0 0 0,0-1 0 0 0,0 1 0 0 0,-1 0 0 0 0,1-1 0 0 0,0 1 0 0 0,0-1 0 0 0,0 1-1 0 0,-1-1 1 0 0,1 1 0 0 0,0-1 0 0 0,0 1 0 0 0,0-1 0 0 0,0 1 0 0 0,0-1 0 0 0,0 0 0 0 0,0-16-1431 0 0,4-4 0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4:43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61 10135 0 0,'0'0'231'0'0,"0"0"29"0"0,0 0 19 0 0,0 0 105 0 0,3-4 410 0 0,9-13 184 0 0,-9 12 40 0 0,-3 5-63 0 0,0 0-290 0 0,4-25 2443 0 0,27-34 988 0 0,-11 32-3408 0 0,-19 25-586 0 0,8-6 1844 0 0,-8 7-1575 0 0,-5 12 626 0 0,-33 60-588 0 0,23-47-310 0 0,-13 34 1 0 0,27-58-100 0 0,0-1 0 0 0,0 1 0 0 0,0 0 0 0 0,0 0 0 0 0,0 0 0 0 0,0 0 0 0 0,0 0 0 0 0,0 0 0 0 0,0 0 0 0 0,0 0 0 0 0,0 0 0 0 0,0 0 0 0 0,0 0 0 0 0,0 0 0 0 0,1 0 0 0 0,-1 0 0 0 0,0 0 0 0 0,0 0 0 0 0,0 0 0 0 0,0 0 0 0 0,0 0 0 0 0,0 0 0 0 0,0 0 0 0 0,0 0 0 0 0,0 0 0 0 0,0 0 0 0 0,0 0 0 0 0,0 1 0 0 0,0-1 0 0 0,0 0 0 0 0,0 0 0 0 0,0 0 0 0 0,6-8 0 0 0,7-11 0 0 0,1-6 0 0 0,-2 1 0 0 0,18-49 0 0 0,-27 65-15 0 0,3-11 102 0 0,-5 18 284 0 0,-3 2-240 0 0,1-1 0 0 0,-1 1-1 0 0,1-1 1 0 0,0 1 0 0 0,0 0 0 0 0,-1 0 0 0 0,1 0 0 0 0,0 0 0 0 0,0 0 0 0 0,-1 1 0 0 0,-8 8-107 0 0,1 1 0 0 0,1 0 0 0 0,0 1 0 0 0,1 0 0 0 0,0 0 0 0 0,-7 17 0 0 0,-7 12-27 0 0,18-35 3 0 0,0 0 0 0 0,1-1 0 0 0,0 1 0 0 0,-2 7 0 0 0,4-13 0 0 0,0 1 0 0 0,-1-1 0 0 0,1 0 0 0 0,0 0 0 0 0,0 0 0 0 0,0 0 0 0 0,0 0 0 0 0,0 1 0 0 0,0-1 0 0 0,0 0 0 0 0,0 0 0 0 0,0 0 0 0 0,0 1 0 0 0,0-1 0 0 0,0 0 0 0 0,0 0 0 0 0,0 0 0 0 0,0 1 0 0 0,0-1 0 0 0,0 0 0 0 0,0 0 0 0 0,0 0 0 0 0,0 0 0 0 0,0 1 0 0 0,0-1 0 0 0,0 0 0 0 0,0 0 0 0 0,0 0 0 0 0,0 0 0 0 0,0 1 0 0 0,0-1 0 0 0,0 0 0 0 0,1 0 0 0 0,-1 0 0 0 0,0 0 0 0 0,0 1 0 0 0,0-1 0 0 0,0 0 0 0 0,0 0 0 0 0,1 0 0 0 0,-1 0 0 0 0,0 0 0 0 0,0 0 0 0 0,0 0 0 0 0,0 0 0 0 0,1 0 0 0 0,-1 1 0 0 0,0-1 0 0 0,0 0 0 0 0,0 0 0 0 0,1 0 0 0 0,-1 0 0 0 0,0 0 0 0 0,0 0 0 0 0,0 0 0 0 0,0 0 0 0 0,1 0 0 0 0,-1 0 0 0 0,0-1 0 0 0,0 1 0 0 0,0 0 0 0 0,1 0 0 0 0,-1 0 0 0 0,0 0 0 0 0,0 0 0 0 0,1 0 0 0 0,7-5 0 0 0,-2 0 1 0 0,0 0 1 0 0,0-1-1 0 0,0 0 0 0 0,-1 0 1 0 0,0-1-1 0 0,0 1 0 0 0,0-1 1 0 0,5-12-1 0 0,21-29-77 0 0,-30 47-261 0 0,-2 3-138 0 0,-2 6-31 0 0,0 0-1 0 0,0 0 1 0 0,-1 0 0 0 0,-9 12 0 0 0,-2 1-6801 0 0,4-8-851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08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6447 0 0,'0'0'142'0'0,"0"0"22"0"0,0 0 13 0 0,0-3 24 0 0,1-12 5843 0 0,2 8-1827 0 0,3-2 1734 0 0,11 5-5799 0 0,14-1-152 0 0,-1-2 0 0 0,56-18 0 0 0,-47 12 0 0 0,-35 13-23 0 0,3-2-321 0 0,16-10-9361 0 0,-23 12 3905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09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2 0-220 0 0,24 2 913 0 0,0 0 0 0 0,0 1 0 0 0,29 8 0 0 0,-39-8-1025 0 0,-5 1-133 0 0,-9-3-563 0 0,-2-1-257 0 0,2-1-58 0 0,6-1-12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10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291 10135 0 0,'0'0'231'0'0,"1"-1"29"0"0,5-13 442 0 0,-1 0 0 0 0,-1 0 0 0 0,0 0 1 0 0,0 0-1 0 0,-2-1 0 0 0,0 1 0 0 0,1-16 0 0 0,-4 19 1630 0 0,0 20 1784 0 0,-1 14-3288 0 0,-20 101-828 0 0,-62 261 0 0 0,72-342 0 0 0,-16 46 0 0 0,25-81 0 0 0,10-13 0 0 0,-4 0 0 0 0,0 0 0 0 0,0 0 0 0 0,0-1 0 0 0,-1 0 0 0 0,0 1 0 0 0,0-1 0 0 0,0 0 0 0 0,-1 0 0 0 0,1-6 0 0 0,30-160 1883 0 0,-17 97-1801 0 0,48-139 1 0 0,-48 171 65 0 0,2 1-1 0 0,41-71 1 0 0,-53 105-81 0 0,0 1 0 0 0,0-1-1 0 0,1 1 1 0 0,0 0 0 0 0,1 0 0 0 0,0 1 0 0 0,0 0 0 0 0,0 0 0 0 0,1 1 0 0 0,-1 0 0 0 0,1 0-1 0 0,1 1 1 0 0,-1 0 0 0 0,0 0 0 0 0,1 1 0 0 0,0 0 0 0 0,0 0 0 0 0,0 1 0 0 0,0 0 0 0 0,0 1-1 0 0,0 0 1 0 0,1 1 0 0 0,10 0 0 0 0,-16 0-67 0 0,0 1 0 0 0,0 0 0 0 0,1 0 0 0 0,-1 0 0 0 0,0 0 0 0 0,0 1 0 0 0,-1 0 0 0 0,7 3 0 0 0,28 21 0 0 0,-26-17 0 0 0,-3-2 0 0 0,0 0 0 0 0,-1 1 0 0 0,-1 0 0 0 0,1 0 0 0 0,-1 1 0 0 0,-1 0 0 0 0,0 1 0 0 0,0-1 0 0 0,-1 1 0 0 0,0 0 0 0 0,0 0 0 0 0,3 15 0 0 0,-6-21 0 0 0,-1 1 0 0 0,0 0 0 0 0,-1 0 0 0 0,1 0 0 0 0,-1 0 0 0 0,0 0 0 0 0,0 0 0 0 0,0 0 0 0 0,-1-1 0 0 0,0 1 0 0 0,0 0 0 0 0,0 0 0 0 0,-3 6 0 0 0,1-4 0 0 0,0-1 0 0 0,-1 0 0 0 0,1 0 0 0 0,-1 0 0 0 0,-1 0 0 0 0,1-1 0 0 0,-1 1 0 0 0,-8 6 0 0 0,0-1 0 0 0,0-2 0 0 0,-1 0 0 0 0,-1 0 0 0 0,1-1 0 0 0,-1-1 0 0 0,0 0 0 0 0,-21 6 0 0 0,10-6 0 0 0,0 0 0 0 0,0-1 0 0 0,-1-2 0 0 0,-42 2 0 0 0,63-7-163 0 0,-1 1-1 0 0,0-1 1 0 0,1 0 0 0 0,-1 0-1 0 0,1-1 1 0 0,0 0 0 0 0,-1 0-1 0 0,-8-5 1 0 0,13 6 88 0 0,0 0 0 0 0,1 0 0 0 0,-1 1 0 0 0,0-1 0 0 0,1 0 0 0 0,-1-1 0 0 0,1 1 0 0 0,0 0 0 0 0,-1 0 0 0 0,1-1 0 0 0,0 1 0 0 0,0-1 0 0 0,0 1 0 0 0,0-1 0 0 0,0 1 0 0 0,0-1 0 0 0,0 0 0 0 0,0 1 0 0 0,1-1 0 0 0,-1 0 0 0 0,1 1 0 0 0,-1-1-1 0 0,1 0 1 0 0,-1 0 0 0 0,1 0 0 0 0,0 0 0 0 0,0 0 0 0 0,0 1 0 0 0,0-1 0 0 0,1 0 0 0 0,-1 0 0 0 0,0 0 0 0 0,1 0 0 0 0,0-2 0 0 0,2-2-753 0 0,-1 1-1 0 0,1 0 1 0 0,0 0-1 0 0,0 0 1 0 0,7-9 0 0 0,12-7-1730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11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5 11975 0 0,'0'0'267'0'0,"0"0"42"0"0,0 0 17 0 0,0 0-28 0 0,0 0-58 0 0,0 0 491 0 0,0 0 238 0 0,0 0 45 0 0,0 0-61 0 0,0 0-288 0 0,0 0-121 0 0,0 0-28 0 0,2 0-4 0 0,3 1 1001 0 0,2 1 1550 0 0,22-1-1391 0 0,-10-2-1672 0 0,37-5 0 0 0,-48 5 89 0 0,-1 0-1 0 0,0 0 1 0 0,1-1-1 0 0,6-2 1 0 0,-11 3 82 0 0,1 0 0 0 0,0 1 1 0 0,-1-1-1 0 0,1 1 1 0 0,0 0-1 0 0,0 0 0 0 0,4 1 1 0 0,11 0 46 0 0,62 2-198 0 0,-56-1-22 0 0,42-2 0 0 0,115-19 2 0 0,-83 11 0 0 0,-49 1 0 0 0,34-3 0 0 0,45 1 0 0 0,-15 4 0 0 0,-15 1 0 0 0,5-2 0 0 0,-46 4 0 0 0,64-11 0 0 0,67-9 0 0 0,-104 14 0 0 0,87-13 0 0 0,-68 14 450 0 0,38-5 540 0 0,-139 12-821 0 0,13-4 254 0 0,-8-1-407 0 0,-7-2-16 0 0,-1 5-3 0 0,-1 1 0 0 0,1-1 0 0 0,-1 1-1 0 0,0-1 1 0 0,0 1 0 0 0,1-1 0 0 0,-1 1 0 0 0,0 0-1 0 0,0-1 1 0 0,0 1 0 0 0,-1 0 0 0 0,1 0 0 0 0,-2-1 0 0 0,-20-14-143 0 0,5 4-65 0 0,-1-4-2099 0 0,6 5-4207 0 0,-1-2-2271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18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4 6415 0 0,'-2'0'298'0'0,"2"0"-281"0"0,-1 0 1 0 0,1 0 0 0 0,-1 0-1 0 0,1 0 1 0 0,-1 0 0 0 0,1-1-1 0 0,-1 1 1 0 0,1 0-1 0 0,-1 0 1 0 0,1 0 0 0 0,0 0-1 0 0,-1-1 1 0 0,1 1 0 0 0,-1 0-1 0 0,1 0 1 0 0,-1-1 0 0 0,1 1-1 0 0,0 0 1 0 0,-1 0-1 0 0,1-1 1 0 0,-1 0 0 0 0,1 0-15 0 0,-1 0 0 0 0,1 0 0 0 0,-1 0 1 0 0,1 0-1 0 0,-1 0 0 0 0,1-1 0 0 0,0 1 1 0 0,-1 0-1 0 0,1 0 0 0 0,0-1 0 0 0,0 1 1 0 0,0 0-1 0 0,0 0 0 0 0,0 0 0 0 0,0-1 1 0 0,0 1-1 0 0,1 0 0 0 0,-1 0 0 0 0,0-1 1 0 0,1 1-1 0 0,-1 0 0 0 0,1 0 0 0 0,0-2 1 0 0,1 0 3 0 0,2-6-60 0 0,1 1 1 0 0,0-1-1 0 0,1 1 0 0 0,0 0 1 0 0,0 1-1 0 0,12-12 0 0 0,15-19-573 0 0,11-11 794 0 0,-43 48 58 0 0,-1 1 14 0 0,0 0 38 0 0,0 0 12 0 0,0 0 4 0 0,3-10-448 0 0,-3 10-132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19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65 1839 0 0,'0'-2'468'0'0,"1"-4"2264"0"0,0 0-1 0 0,-1 1 1 0 0,1-1-1 0 0,-2-11 0 0 0,0-5 5317 0 0,12 54-7454 0 0,-11-24-527 0 0,-1 1 0 0 0,0-1 1 0 0,0 1-1 0 0,0-1 0 0 0,-5 14 0 0 0,-18 42 156 0 0,8-23-121 0 0,-88 193 213 0 0,-20-10-122 0 0,57-100-76 0 0,37-62-76 0 0,13-25-7 0 0,15-34 8 0 0,-1 5-20 0 0,2-6 31 0 0,1-4 12 0 0,0 1-60 0 0,0 1 0 0 0,0-1 0 0 0,0 0 0 0 0,0 0-1 0 0,0 0 1 0 0,0 0 0 0 0,0 1 0 0 0,0-1-1 0 0,1 0 1 0 0,-1 0 0 0 0,0 0 0 0 0,0 1 0 0 0,1-1-1 0 0,-1 0 1 0 0,0 0 0 0 0,1 1 0 0 0,-1-1-1 0 0,1 0 1 0 0,-1 1 0 0 0,1-1 0 0 0,-1 0 0 0 0,2 0-1 0 0,0-2 10 0 0,5-12 51 0 0,0-1 0 0 0,-1-1 0 0 0,-1 1 1 0 0,-1-1-1 0 0,5-33 0 0 0,-5 27 96 0 0,1-1 1 0 0,8-25-1 0 0,10-5 137 0 0,2 2 1 0 0,34-54-1 0 0,-20 38-137 0 0,44-59 170 0 0,-59 93-233 0 0,-16 22-58 0 0,1 0-1 0 0,0 1 0 0 0,0 0 1 0 0,1 1-1 0 0,0 0 0 0 0,1 0 1 0 0,20-13-1 0 0,-18 15-8 0 0,-1 1 0 0 0,1 0 0 0 0,20-7 0 0 0,-28 13-23 0 0,0-1-1 0 0,0 1 1 0 0,0 0 0 0 0,0 0 0 0 0,0 0-1 0 0,1 1 1 0 0,-1 0 0 0 0,0 0-1 0 0,0 0 1 0 0,1 0 0 0 0,-1 1-1 0 0,10 3 1 0 0,-3 2 3 0 0,-8-3-7 0 0,-2 0 1 0 0,1 0-1 0 0,0 0 0 0 0,-1 1 1 0 0,1-1-1 0 0,-1 1 1 0 0,0-1-1 0 0,0 1 1 0 0,-1 0-1 0 0,1 0 1 0 0,1 5-1 0 0,-1-1 5 0 0,-1-1 0 0 0,1 1 0 0 0,-2-1 0 0 0,1 1-1 0 0,-1 10 1 0 0,0-15-6 0 0,0 4 3 0 0,0 0 0 0 0,-1 0-1 0 0,1 0 1 0 0,-1 0 0 0 0,-1 0 0 0 0,1 0-1 0 0,-1 0 1 0 0,-1-1 0 0 0,1 1 0 0 0,-1-1-1 0 0,0 1 1 0 0,-4 5 0 0 0,-2 0 21 0 0,0-1 1 0 0,0-1 0 0 0,-1 0-1 0 0,-20 16 1 0 0,5-8 12 0 0,-29 16-1 0 0,46-29-35 0 0,1-1 0 0 0,-1-1 0 0 0,0 0 0 0 0,0 0 0 0 0,-1 0 0 0 0,1-1 0 0 0,-1 0 0 0 0,1-1 0 0 0,-11 1 0 0 0,17-2-45 0 0,0 0 0 0 0,0 0 0 0 0,0-1-1 0 0,0 1 1 0 0,0 0 0 0 0,0-1 0 0 0,0 0 0 0 0,0 1-1 0 0,0-1 1 0 0,0 0 0 0 0,0 0 0 0 0,0 0 0 0 0,0 0 0 0 0,0 0-1 0 0,1-1 1 0 0,-1 1 0 0 0,0 0 0 0 0,1-1 0 0 0,-1 1 0 0 0,1-1-1 0 0,0 0 1 0 0,-1 1 0 0 0,1-1 0 0 0,0 0 0 0 0,0 0 0 0 0,0 0-1 0 0,1 0 1 0 0,-2-3 0 0 0,1 2-168 0 0,0 0 0 0 0,1 0 0 0 0,-1 0 1 0 0,1 0-1 0 0,-1-1 0 0 0,1 1 0 0 0,0 0 0 0 0,1 0 0 0 0,-1-1 1 0 0,0 1-1 0 0,1 0 0 0 0,0 0 0 0 0,0 0 0 0 0,0 0 0 0 0,0 0 0 0 0,0 0 1 0 0,4-6-1 0 0,25-37-9250 0 0,-12 19 3939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6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459 15663 0 0,'0'0'356'0'0,"2"-1"50"0"0,1-2-138 0 0,1 0-1 0 0,-1 1 1 0 0,0-1 0 0 0,0-1 0 0 0,0 1 0 0 0,0 0 0 0 0,0-1 0 0 0,-1 1 0 0 0,0-1 0 0 0,1 0 0 0 0,-1 0 0 0 0,-1 0 0 0 0,1 0-1 0 0,0 0 1 0 0,-1 0 0 0 0,0 0 0 0 0,1-7 0 0 0,-1 7 54 0 0,-1 1 1 0 0,0 0-1 0 0,0-1 0 0 0,0 1 1 0 0,0-1-1 0 0,0 1 0 0 0,0 0 1 0 0,-1-1-1 0 0,0 1 0 0 0,0 0 1 0 0,-1-5-1 0 0,1 7-265 0 0,0-1 1 0 0,0 0 0 0 0,0 1-1 0 0,0-1 1 0 0,0 1-1 0 0,0 0 1 0 0,-1-1-1 0 0,1 1 1 0 0,0 0 0 0 0,-1 0-1 0 0,1 0 1 0 0,-1 0-1 0 0,0 0 1 0 0,1 0-1 0 0,-1 0 1 0 0,1 1-1 0 0,-1-1 1 0 0,0 1 0 0 0,0-1-1 0 0,1 1 1 0 0,-1-1-1 0 0,0 1 1 0 0,-3 0-1 0 0,-3-1 13 0 0,-1 1 0 0 0,1 1 0 0 0,-1-1 0 0 0,1 1 0 0 0,-1 1 0 0 0,1-1 0 0 0,-1 1 0 0 0,1 1 0 0 0,0 0 0 0 0,0 0 0 0 0,0 0-1 0 0,1 1 1 0 0,-1 0 0 0 0,1 1 0 0 0,-9 6 0 0 0,9-6-70 0 0,0 1 0 0 0,1-1 0 0 0,-1 1 0 0 0,1 0 0 0 0,0 1 0 0 0,1-1 0 0 0,-8 13 0 0 0,11-16 0 0 0,0 0 0 0 0,0 0 0 0 0,1 1 0 0 0,-1-1 0 0 0,1 0 0 0 0,0 1 0 0 0,0-1 0 0 0,0 1 0 0 0,1 0 0 0 0,-1-1 0 0 0,1 1 0 0 0,0-1 0 0 0,0 1 0 0 0,0 0 0 0 0,0-1 0 0 0,0 1 0 0 0,1 0 0 0 0,0-1 0 0 0,0 1 0 0 0,2 5 0 0 0,-2-7 0 0 0,0 0 0 0 0,0 1 0 0 0,1-1 0 0 0,-1 0 0 0 0,0 0 0 0 0,1 0 0 0 0,0-1 0 0 0,-1 1 0 0 0,1 0 0 0 0,0 0 0 0 0,0-1 0 0 0,0 1 0 0 0,0-1 0 0 0,0 0 0 0 0,0 0 0 0 0,1 0 0 0 0,-1 0 0 0 0,0 0 0 0 0,1 0 0 0 0,-1 0 0 0 0,0-1 0 0 0,1 1 0 0 0,-1-1 0 0 0,1 0 0 0 0,-1 1 0 0 0,1-1 0 0 0,-1-1 0 0 0,1 1 0 0 0,-1 0 0 0 0,3-1 0 0 0,8-2 0 0 0,-1 0 0 0 0,0 0 0 0 0,0-2 0 0 0,18-8 0 0 0,-23 10 0 0 0,1-1 0 0 0,-1-1 0 0 0,0 1 0 0 0,1-1 0 0 0,-2 0 0 0 0,13-12 0 0 0,-4 1 0 0 0,15-20 0 0 0,-26 31 188 0 0,-1 0 1 0 0,0 0-1 0 0,0 0 0 0 0,0-1 0 0 0,0 1 1 0 0,-1-1-1 0 0,0 0 0 0 0,0 1 0 0 0,1-7 1 0 0,-3 12-186 0 0,0-1-1 0 0,0 1 1 0 0,0 0 0 0 0,0 0 0 0 0,0 0 0 0 0,0-1-1 0 0,0 1 1 0 0,0 0 0 0 0,0 0 0 0 0,0 0 0 0 0,0-1-1 0 0,0 1 1 0 0,0 0 0 0 0,0 0 0 0 0,0 0 0 0 0,0-1-1 0 0,0 1 1 0 0,0 0 0 0 0,0 0 0 0 0,0 0 0 0 0,0-1 0 0 0,0 1-1 0 0,0 0 1 0 0,-1 0 0 0 0,1 0 0 0 0,0 0 0 0 0,0-1-1 0 0,0 1 1 0 0,0 0 0 0 0,0 0 0 0 0,-1 0 0 0 0,1 0-1 0 0,0 0 1 0 0,0 0 0 0 0,0-1 0 0 0,0 1 0 0 0,-1 0-1 0 0,1 0 1 0 0,0 0 0 0 0,0 0 0 0 0,0 0 0 0 0,-1 0-1 0 0,1 0 1 0 0,0 0 0 0 0,0 0 0 0 0,0 0 0 0 0,-1 0 0 0 0,1 0-1 0 0,0 0 1 0 0,0 0 0 0 0,0 0 0 0 0,-1 0 0 0 0,1 0-1 0 0,0 0 1 0 0,0 0 0 0 0,-9 3 5 0 0,9-2-8 0 0,-4 1 0 0 0,0 1 0 0 0,0 0 0 0 0,1 0 0 0 0,-1 0 0 0 0,1 0 0 0 0,0 1 0 0 0,0-1 0 0 0,0 1 0 0 0,0 0 0 0 0,1 0 0 0 0,-5 8 0 0 0,3-4 0 0 0,0 1 0 0 0,1 0 0 0 0,0 0 0 0 0,-3 17 0 0 0,5-23 0 0 0,0 0 0 0 0,1 0 0 0 0,0 0 0 0 0,0 1 0 0 0,0-1 0 0 0,0 0 0 0 0,0 0 0 0 0,1 1 0 0 0,-1-1 0 0 0,1 0 0 0 0,2 5 0 0 0,4 3 0 0 0,-2-10 0 0 0,-3 0 0 0 0,2 0 0 0 0,0 0 0 0 0,0 0 0 0 0,0 0 0 0 0,0 0 0 0 0,0-1 0 0 0,0 0 0 0 0,0 0 0 0 0,0 0 0 0 0,1 0 0 0 0,-1 0 0 0 0,0-1 0 0 0,6-1 0 0 0,3-3 0 0 0,0 1 0 0 0,18-11 0 0 0,-14 8 0 0 0,-6 1-142 0 0,-1-1-1 0 0,1 0 1 0 0,-1 0 0 0 0,0-1 0 0 0,0 0-1 0 0,9-11 1 0 0,48-60-854 0 0,-53 60 1605 0 0,-2 0 0 0 0,17-32 0 0 0,-29 51-607 0 0,0-1 1 0 0,0 1-1 0 0,1 0 0 0 0,-1-1 1 0 0,0 1-1 0 0,0 0 1 0 0,0 0-1 0 0,0-1 1 0 0,1 1-1 0 0,-1 0 0 0 0,0-1 1 0 0,0 1-1 0 0,0-1 1 0 0,0 1-1 0 0,0 0 1 0 0,0-1-1 0 0,0 1 0 0 0,0 0 1 0 0,0-1-1 0 0,0 1 1 0 0,0 0-1 0 0,0-1 1 0 0,0 1-1 0 0,0-1 1 0 0,0 1-1 0 0,0 0 0 0 0,0-1 1 0 0,-1 1-1 0 0,1 0 1 0 0,0-1-1 0 0,0 1 1 0 0,0 0-1 0 0,-1 0 0 0 0,1-1 1 0 0,0 1-1 0 0,0 0 1 0 0,-1-1-1 0 0,1 1 1 0 0,0 0-1 0 0,0 0 0 0 0,-1 0 1 0 0,1-1-1 0 0,0 1 1 0 0,-1 0-1 0 0,1 0 1 0 0,0 0-1 0 0,-1 0 0 0 0,1 0 1 0 0,0 0-1 0 0,-1-1 1 0 0,1 1-1 0 0,-1 0 1 0 0,1 0-1 0 0,0 0 0 0 0,-1 0 1 0 0,1 0-1 0 0,0 0 1 0 0,-1 0-1 0 0,1 1 1 0 0,0-1-1 0 0,-1 0 0 0 0,1 0 1 0 0,0 0-1 0 0,-1 0 1 0 0,1 0-1 0 0,0 1 1 0 0,-1-1-1 0 0,-4 1-2 0 0,0 1 0 0 0,1-1 0 0 0,0 1 0 0 0,-1 0 0 0 0,1 0 0 0 0,0 0 0 0 0,0 0 0 0 0,0 1 0 0 0,0 0 0 0 0,0 0 0 0 0,1 0 0 0 0,-1 0 0 0 0,1 1 0 0 0,0-1 0 0 0,0 1 0 0 0,0 0 0 0 0,0 0 0 0 0,1 0 0 0 0,-1 0 0 0 0,1 0 0 0 0,0 0 0 0 0,1 1 0 0 0,-1-1 0 0 0,1 1 0 0 0,-1-1 0 0 0,2 1 0 0 0,-1 0 0 0 0,0 0 0 0 0,1-1 0 0 0,0 7 0 0 0,1-2-64 0 0,0-8-25 0 0,0 0 0 0 0,0 0 0 0 0,0 0 0 0 0,0 0 0 0 0,0 0 0 0 0,0 0-1 0 0,1 0 1 0 0,-1 0 0 0 0,0 0 0 0 0,1 0 0 0 0,-1-1 0 0 0,3 2 0 0 0,-2-1-73 0 0,5 1 97 0 0,1 0-1 0 0,-1-1 1 0 0,1 1-1 0 0,-1-1 1 0 0,1-1-1 0 0,0 1 1 0 0,-1-1-1 0 0,14-2 1 0 0,-7 1 46 0 0,5 0 19 0 0,-6 0 0 0 0,1 1 0 0 0,0 0 0 0 0,13 2 0 0 0,-25-2 22 0 0,-1 1 0 0 0,1-1 0 0 0,-1 0 0 0 0,1 1-1 0 0,-1-1 1 0 0,0 1 0 0 0,1-1 0 0 0,-1 1 0 0 0,3 1 0 0 0,-4-2 4 0 0,0 1-1 0 0,1-1 1 0 0,-1 0 0 0 0,0 1 0 0 0,1-1 0 0 0,-1 1-1 0 0,0-1 1 0 0,1 0 0 0 0,-1 1 0 0 0,0-1 0 0 0,0 1-1 0 0,0-1 1 0 0,1 1 0 0 0,-1-1 0 0 0,0 1 0 0 0,0-1-1 0 0,0 0 1 0 0,0 1 0 0 0,0 0 0 0 0,0 1 82 0 0,-1 0 1 0 0,1 0-1 0 0,-1 0 1 0 0,1-1-1 0 0,-1 1 1 0 0,0 0 0 0 0,0-1-1 0 0,0 1 1 0 0,-2 3-1 0 0,-1 1 48 0 0,-19 31-106 0 0,18-31-228 0 0,1 0 1 0 0,0-1 0 0 0,0 2 0 0 0,1-1 0 0 0,0 0-1 0 0,0 1 1 0 0,-3 12 0 0 0,6-18-198 0 0,0-1 577 0 0,0 0 248 0 0,2 0 50 0 0,4 0-473 0 0,1 0 0 0 0,-1 0 0 0 0,1-1 0 0 0,-1 0 0 0 0,1 0 0 0 0,-1 0 0 0 0,0-1 0 0 0,0 0-1 0 0,1 0 1 0 0,-1-1 0 0 0,-1 0 0 0 0,1 0 0 0 0,0 0 0 0 0,-1-1 0 0 0,6-4 0 0 0,7-6 17 0 0,-1 0 0 0 0,0-2 0 0 0,15-18 0 0 0,146-200-44 0 0,-113 141 0 0 0,-20 29 0 0 0,-41 55 0 0 0,-3 8 0 0 0,-1 1 0 0 0,0 0 0 0 0,0-1 0 0 0,0 1 0 0 0,0 0 0 0 0,0-1 0 0 0,0 1 0 0 0,0 0 0 0 0,0-1 0 0 0,0 1 0 0 0,0-1 0 0 0,0 1 0 0 0,0 0 0 0 0,0-1 0 0 0,0 1 0 0 0,0 0 0 0 0,0-1 0 0 0,0 1 0 0 0,0 0 0 0 0,0-1 0 0 0,0 1 0 0 0,0 0 0 0 0,-1-1 0 0 0,1 1 0 0 0,0 0 0 0 0,0 0 0 0 0,0-1 0 0 0,-1 1 0 0 0,1 0 0 0 0,-1-1 0 0 0,-2 1 0 0 0,1 0 0 0 0,0 0 0 0 0,0 0 0 0 0,0 0 0 0 0,0 0 0 0 0,0 0 0 0 0,0 1 0 0 0,0-1 0 0 0,0 1 0 0 0,0 0 0 0 0,0-1 0 0 0,0 1 0 0 0,1 0 0 0 0,-1 0 0 0 0,0 0 0 0 0,1 0 0 0 0,-1 1 0 0 0,1-1 0 0 0,-1 0 0 0 0,1 1 0 0 0,-1-1 0 0 0,1 1 0 0 0,0-1 0 0 0,-2 3 0 0 0,-3 5 0 0 0,0 1 0 0 0,-9 17 0 0 0,-37 89 0 0 0,-22 45 0 0 0,69-152 0 0 0,-11 21 0 0 0,0 0 0 0 0,2 2 0 0 0,-14 48 0 0 0,26-71 0 0 0,2-8 0 0 0,0-1 0 0 0,0 0 0 0 0,0 0 0 0 0,0 0 0 0 0,0 1 0 0 0,0-1 0 0 0,0 0 0 0 0,0 0 0 0 0,0 0 0 0 0,0 0 0 0 0,0 1 0 0 0,0-1 0 0 0,0 0 0 0 0,0 0 0 0 0,0 0 0 0 0,0 0 0 0 0,0 1 0 0 0,1-1 0 0 0,-1 0 0 0 0,0 0 0 0 0,0 0 0 0 0,0 0 0 0 0,0 0 0 0 0,0 1 0 0 0,0-1 0 0 0,1 0 0 0 0,-1 0 0 0 0,0 0 0 0 0,0 0 0 0 0,0 0 0 0 0,0 0 0 0 0,1 0 0 0 0,-1 0 0 0 0,0 1 0 0 0,0-1 0 0 0,0 0 0 0 0,0 0 0 0 0,1 0 0 0 0,-1 0 0 0 0,0 0 0 0 0,0 0 0 0 0,0 0 0 0 0,0 0 0 0 0,1 0 0 0 0,-1 0 0 0 0,0 0 0 0 0,0 0 0 0 0,0-1 0 0 0,1 1 0 0 0,-1 0 0 0 0,0 0 0 0 0,0 0 0 0 0,0 0 0 0 0,0 0 0 0 0,1 0 0 0 0,9-5 0 0 0,-10 4 0 0 0,6-2-98 0 0,0 0 0 0 0,-1 0 1 0 0,0-1-1 0 0,0 0 0 0 0,0 0 0 0 0,0-1 0 0 0,0 0 1 0 0,-1 1-1 0 0,0-1 0 0 0,4-7 0 0 0,5-8-568 0 0,15-29 0 0 0,-24 41 496 0 0,24-51-1425 0 0,-25 52 1006 0 0,0-1 0 0 0,-1 1 0 0 0,-1 0-1 0 0,1-1 1 0 0,-1 1 0 0 0,1-12 0 0 0,-2 18 490 0 0,0-1 1 0 0,0 1-1 0 0,0-1 1 0 0,0 1-1 0 0,-1-1 0 0 0,1 1 1 0 0,0-1-1 0 0,-1 1 1 0 0,1-1-1 0 0,-1 1 1 0 0,1-1-1 0 0,-1 1 1 0 0,0-1-1 0 0,0 1 0 0 0,1 0 1 0 0,-1-1-1 0 0,0 1 1 0 0,0 0-1 0 0,0 0 1 0 0,-1 0-1 0 0,1 0 0 0 0,0 0 1 0 0,0 0-1 0 0,0 0 1 0 0,-1 0-1 0 0,1 0 1 0 0,-1 1-1 0 0,1-1 1 0 0,0 1-1 0 0,-1-1 0 0 0,1 1 1 0 0,-1-1-1 0 0,1 1 1 0 0,-1 0-1 0 0,0-1 1 0 0,-2 1-1 0 0,-4 0 73 0 0,0 0 1 0 0,0 1-1 0 0,0 0 0 0 0,1 0 0 0 0,-14 4 1 0 0,18-4 308 0 0,-1 0 1 0 0,1 1 0 0 0,0-1-1 0 0,0 1 1 0 0,-1-1 0 0 0,1 1-1 0 0,0 0 1 0 0,0 0 0 0 0,1 1-1 0 0,-1-1 1 0 0,0 0 0 0 0,1 1-1 0 0,-1 0 1 0 0,1-1 0 0 0,0 1-1 0 0,-2 4 1 0 0,3-6 232 0 0,2 10 83 0 0,2-1-582 0 0,-1-8-11 0 0,0 0 1 0 0,0 0-1 0 0,0-1 0 0 0,1 1 0 0 0,-1 0 0 0 0,0-1 1 0 0,1 1-1 0 0,-1-1 0 0 0,1 0 0 0 0,-1 0 0 0 0,1 0 1 0 0,0 0-1 0 0,5 1 0 0 0,-3-1-229 0 0,1 0 0 0 0,0 0 0 0 0,0-1-1 0 0,0 0 1 0 0,10-1 0 0 0,4-2-1252 0 0,23-6 0 0 0,-11-1-59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20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1 6447 0 0,'-1'0'499'0'0,"0"-1"-426"0"0,1 1 1 0 0,-1 0-1 0 0,1 0 1 0 0,-1 0-1 0 0,1-1 0 0 0,-1 1 1 0 0,1 0-1 0 0,-1 0 1 0 0,1-1-1 0 0,-1 1 0 0 0,1 0 1 0 0,-1-1-1 0 0,1 1 1 0 0,0-1-1 0 0,-1 1 0 0 0,1 0 1 0 0,0-1-1 0 0,-1 1 1 0 0,1-1-1 0 0,0 1 0 0 0,0-1 1 0 0,-1 1-1 0 0,1-1 1 0 0,0 0-1 0 0,0 0 0 0 0,-1 0 478 0 0,1-1 2009 0 0,0 2 126 0 0,0 0-216 0 0,0 0-1033 0 0,1-1-453 0 0,4-5-89 0 0,-3 5-58 0 0,-1 1-674 0 0,1-1 1 0 0,0 1-1 0 0,-1-1 1 0 0,1 1 0 0 0,0-1-1 0 0,-1 0 1 0 0,1 1-1 0 0,-1-1 1 0 0,3-2-1 0 0,13-5 638 0 0,-5 7-543 0 0,0 0-1 0 0,-1 1 1 0 0,1 0 0 0 0,0 0 0 0 0,-1 1-1 0 0,1 1 1 0 0,0 0 0 0 0,16 6 0 0 0,-26-8-137 0 0,3 2-54 0 0,0 0 0 0 0,0 0 0 0 0,0 0 1 0 0,0 1-1 0 0,8 5 0 0 0,-5-3 11 0 0,13 12 225 0 0,-20-15-196 0 0,0 1 10 0 0,0-1-87 0 0,0 0-1 0 0,0 0 1 0 0,-1 0-1 0 0,1 0 1 0 0,-1 1 0 0 0,0-1-1 0 0,0 0 1 0 0,0 0 0 0 0,0 0-1 0 0,0 1 1 0 0,0-1-1 0 0,0 0 1 0 0,-1 3 0 0 0,-1-1 16 0 0,1-1 0 0 0,-1 1 1 0 0,1-1-1 0 0,-1 0 0 0 0,0 1 1 0 0,0-1-1 0 0,0 0 1 0 0,-4 3-1 0 0,-3 3 124 0 0,0-1 0 0 0,-1 0-1 0 0,-1 0 1 0 0,1 0 0 0 0,-23 10 0 0 0,-9 7 227 0 0,-12 6 35 0 0,43-24-359 0 0,11-7-73 0 0,-1 0-1 0 0,1 0 0 0 0,0 0 0 0 0,0 0 1 0 0,0 0-1 0 0,-1 0 0 0 0,1 0 0 0 0,0 0 1 0 0,0 0-1 0 0,0 0 0 0 0,0 0 0 0 0,-1 0 1 0 0,1 0-1 0 0,0 0 0 0 0,0 1 0 0 0,0-1 1 0 0,0 0-1 0 0,-1 0 0 0 0,1 0 0 0 0,0 0 1 0 0,0 0-1 0 0,0 0 0 0 0,0 1 0 0 0,0-1 1 0 0,0 0-1 0 0,-1 0 0 0 0,1 0 0 0 0,0 1 1 0 0,0-1-1 0 0,0 0 0 0 0,0 0 1 0 0,0 0-1 0 0,0 0 0 0 0,0 1 0 0 0,0-1 1 0 0,0 0-1 0 0,0 0 0 0 0,0 0 0 0 0,0 1 1 0 0,0-1-1 0 0,0 0 0 0 0,0 0 0 0 0,0 0 1 0 0,0 1-1 0 0,0-1 0 0 0,0 0 0 0 0,0 0 1 0 0,0 0-1 0 0,1 0 0 0 0,-1 1 0 0 0,0-1 1 0 0,0 0-1 0 0,0 0 0 0 0,0 0 0 0 0,0 0 1 0 0,0 1-1 0 0,1-1 0 0 0,-1 0 0 0 0,0 0 1 0 0,0 0-1 0 0,0 0 0 0 0,0 0 0 0 0,1 0 1 0 0,-1 0-1 0 0,0 0 0 0 0,0 1 0 0 0,0-1 1 0 0,1 0-1 0 0,12 5-22 0 0,-12-5 24 0 0,8 2-16 0 0,0 0 1 0 0,0-1-1 0 0,0 0 0 0 0,0 0 1 0 0,0-1-1 0 0,0 0 0 0 0,0-1 1 0 0,0 0-1 0 0,17-4 0 0 0,-22 4 9 0 0,12-2-266 0 0,0-1 0 0 0,0 0 0 0 0,0-1 1 0 0,16-8-1 0 0,6-9-8450 0 0,-21 9 276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20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2 10135 0 0,'0'0'464'0'0,"0"0"-9"0"0,-1-1-295 0 0,-5-1 65 0 0,5 2 854 0 0,-10-1 155 0 0,11 1-1156 0 0,0 0 0 0 0,0 0 0 0 0,0 0 0 0 0,0 0-1 0 0,0 0 1 0 0,0 0 0 0 0,0 0 0 0 0,0 0 0 0 0,0 0 0 0 0,0 0-1 0 0,0 0 1 0 0,0 0 0 0 0,0 0 0 0 0,0 0 0 0 0,0 0 0 0 0,0 0 0 0 0,0 0-1 0 0,0 0 1 0 0,0 0 0 0 0,0 0 0 0 0,0 0 0 0 0,0 0 0 0 0,0 0-1 0 0,0 0 1 0 0,0 0 0 0 0,0 0 0 0 0,0 0 0 0 0,0 0 0 0 0,0 0 0 0 0,-1 0-1 0 0,19-3 5874 0 0,3 0-2500 0 0,172-30-3451 0 0,-175 30 34 0 0,-9 1-93 0 0,1 0 0 0 0,0 1 1 0 0,12 1-1 0 0,-20 0-992 0 0,-4 1-385 0 0,-9 3-1273 0 0,-4 2-4798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21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1975 0 0,'0'0'547'0'0,"0"0"-11"0"0,1 12 1521 0 0,0-10-1798 0 0,1 0 0 0 0,-1 1 0 0 0,1-1 0 0 0,0 0 0 0 0,-1 0 0 0 0,1 0 0 0 0,0 0 0 0 0,0 0 0 0 0,0 0 0 0 0,1-1 0 0 0,-1 1 0 0 0,0 0 0 0 0,1-1 0 0 0,-1 0-1 0 0,1 0 1 0 0,-1 0 0 0 0,1 0 0 0 0,0 0 0 0 0,4 1 0 0 0,3-1 381 0 0,0 0 1 0 0,0-1-1 0 0,0 0 0 0 0,14-1 0 0 0,2-2-910 0 0,0-1 1 0 0,34-9-1 0 0,-55 11-57 0 0,0 0 0 0 0,1-1 1 0 0,-1 1-1 0 0,0-1 1 0 0,9-7-1 0 0,7-6-696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21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2 10135 0 0,'1'-8'204'0'0,"0"-1"0"0"0,1 1 0 0 0,0 0-1 0 0,1 0 1 0 0,0 0 0 0 0,7-13 0 0 0,30-45 1581 0 0,-12 21 995 0 0,-3 1 674 0 0,-3 0-1 0 0,25-72 0 0 0,-38 85-2253 0 0,-8 30-829 0 0,-1 1 117 0 0,0 0 21 0 0,0-2-66 0 0,0 2-441 0 0,0 0 1 0 0,0 0 0 0 0,0 0-1 0 0,1 0 1 0 0,-1 0 0 0 0,0-1-1 0 0,0 1 1 0 0,0 0-1 0 0,0 0 1 0 0,0 0 0 0 0,0 0-1 0 0,0 0 1 0 0,0-1 0 0 0,0 1-1 0 0,0 0 1 0 0,1 0-1 0 0,-1 0 1 0 0,0 0 0 0 0,0 0-1 0 0,0 0 1 0 0,0 0 0 0 0,0 0-1 0 0,0 0 1 0 0,1 0-1 0 0,-1-1 1 0 0,0 1 0 0 0,0 0-1 0 0,0 0 1 0 0,0 0 0 0 0,0 0-1 0 0,1 0 1 0 0,-1 0 0 0 0,0 0-1 0 0,0 0 1 0 0,0 0-1 0 0,0 0 1 0 0,1 0 0 0 0,-1 0-1 0 0,0 0 1 0 0,0 0 0 0 0,0 0-1 0 0,0 1 1 0 0,0-1-1 0 0,1 0 1 0 0,-1 0 0 0 0,0 0-1 0 0,0 0 1 0 0,0 0 0 0 0,0 0-1 0 0,0 0 1 0 0,0 0 0 0 0,0 0-1 0 0,1 1 1 0 0,-1-1-1 0 0,0 0 1 0 0,0 0 0 0 0,0 0-1 0 0,5 8 12 0 0,-4-7-15 0 0,1 0 1 0 0,1 2 0 0 0,1 11 0 0 0,-4-8 0 0 0,0 0 0 0 0,0 0 0 0 0,0 0 0 0 0,-1 0 0 0 0,0 0 0 0 0,-2 7 0 0 0,-12 38 0 0 0,11-40 0 0 0,-13 33 0 0 0,-2-1 0 0 0,-29 48 0 0 0,-12 25 0 0 0,33-59-64 0 0,26-56-273 0 0,3-2-138 0 0,2-2-111 0 0,1-1 0 0 0,0 1-1 0 0,-1-1 1 0 0,0 0 0 0 0,4-5 0 0 0,4-5-6366 0 0,-11 13 6513 0 0,7-9-7273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22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71 15663 0 0,'-9'2'1572'0'0,"4"0"-1438"0"0,-1 1 19 0 0,5-2 567 0 0,1-1 249 0 0,0 0 45 0 0,0 1-771 0 0,0 0 0 0 0,0 0 1 0 0,0 0-1 0 0,0 0 0 0 0,0 0 1 0 0,0 0-1 0 0,1 0 0 0 0,-1 0 1 0 0,0 0-1 0 0,0 0 0 0 0,1 0 1 0 0,-1 0-1 0 0,1 0 0 0 0,0 1 1 0 0,15 6 796 0 0,-14-7-1004 0 0,6 1 231 0 0,0 0-1 0 0,0-1 0 0 0,0 0 1 0 0,0-1-1 0 0,0 0 1 0 0,0 0-1 0 0,16-2 1 0 0,-1 0 93 0 0,210-22-193 0 0,-158 15-90 0 0,301-54 1899 0 0,-361 60-1976 0 0,-15 3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1 0 0 0 0,-1 0 0 0 0,0 0 0 0 0,0 0 0 0 0,0-1 0 0 0,0 1 0 0 0,0 0 0 0 0,0 0 0 0 0,0 0 0 0 0,0 0 0 0 0,0 0 0 0 0,0 0 0 0 0,0 0 0 0 0,-9-2 0 0 0,-14 0 0 0 0,-53 16-133 0 0,70-13-1321 0 0,1 0 1 0 0,-1 1-1 0 0,1 0 1 0 0,-1 0-1 0 0,-6 4 1 0 0,5-2 602 0 0,4-3-1196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22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0 2303 0 0,'0'0'700'0'0,"0"0"2099"0"0,0 0 914 0 0,0 0 183 0 0,0 0-354 0 0,0 0-1638 0 0,0 0-722 0 0,0 0-146 0 0,0 0-65 0 0,0 0-146 0 0,0 0-66 0 0,0 0-14 0 0,1 3-41 0 0,-1 0-601 0 0,1-1 0 0 0,-1 1-1 0 0,1-1 1 0 0,-1 1 0 0 0,0 0 0 0 0,0-1-1 0 0,0 1 1 0 0,0 0 0 0 0,0-1 0 0 0,-1 1-1 0 0,1 0 1 0 0,-1-1 0 0 0,-1 4 0 0 0,0 2 149 0 0,0-1 0 0 0,0 0 0 0 0,0 8 0 0 0,-4 17 290 0 0,-37 88 142 0 0,3-12-389 0 0,13-33-119 0 0,14-40-88 0 0,-13 48 0 0 0,6 4 12 0 0,-19 89 19 0 0,34-125-55 0 0,6-46-50 0 0,-1-4-7 0 0,0 1 0 0 0,0-1 0 0 0,0 1 0 0 0,0-1 0 0 0,0 1 0 0 0,-1-1 1 0 0,1 1-1 0 0,0-1 0 0 0,-1 1 0 0 0,1-1 0 0 0,-1 0 0 0 0,-1 3 0 0 0,0 4 15 0 0,2-8-15 0 0,0 0 0 0 0,0 0 0 0 0,0 1 0 0 0,0-1 0 0 0,0 0 0 0 0,0 0 0 0 0,0 1 0 0 0,0-1 0 0 0,0 0 0 0 0,0 0 0 0 0,0 1 0 0 0,0-1 0 0 0,0 0 0 0 0,0 0 0 0 0,0 1 0 0 0,0-1 0 0 0,0 0 0 0 0,-1 0 0 0 0,1 0 0 0 0,0 1 0 0 0,0-1-1 0 0,0 0 1 0 0,0 0 0 0 0,-1 0 0 0 0,1 0 0 0 0,0 1 0 0 0,0-1 0 0 0,0 0 0 0 0,-1 0 0 0 0,1 0 0 0 0,0 0 0 0 0,0 0 0 0 0,-1 0 0 0 0,1 1 0 0 0,0-1 0 0 0,0 0 0 0 0,-1 0 0 0 0,1 0 0 0 0,0 0 0 0 0,0 0 0 0 0,-1 0 0 0 0,1 0 0 0 0,0 0 0 0 0,-8-12 93 0 0,0-20 42 0 0,8 17-63 0 0,1-1 1 0 0,1 1-1 0 0,1 0 0 0 0,0 0 0 0 0,7-20 1 0 0,-3 10-4 0 0,29-74 206 0 0,-26 75-228 0 0,8-15 29 0 0,2 1-1 0 0,26-37 1 0 0,8-15 101 0 0,-39 62-120 0 0,2-1-1 0 0,1 2 1 0 0,38-45-1 0 0,-48 63-48 0 0,1 0 0 0 0,-1 1 0 0 0,1 1 0 0 0,1 0 0 0 0,-1 0 0 0 0,1 0 0 0 0,1 1 0 0 0,-1 1 0 0 0,1 0 0 0 0,0 0 0 0 0,0 1 0 0 0,0 1 0 0 0,22-5 0 0 0,-8 4-15 0 0,-19 2 0 0 0,1 1 0 0 0,0 0 0 0 0,0 0 0 0 0,-1 1 0 0 0,1-1 0 0 0,0 1 0 0 0,0 1 0 0 0,0 0 0 0 0,0 0 0 0 0,8 2 0 0 0,-12-3 0 0 0,-1 1 0 0 0,1 0 0 0 0,-1 0 0 0 0,0 0 0 0 0,1 0 0 0 0,-1 0 0 0 0,0 0 0 0 0,0 1 0 0 0,0-1 0 0 0,0 1 0 0 0,0-1 0 0 0,0 1 0 0 0,0 0 0 0 0,2 2 0 0 0,1 2 0 0 0,-1-1 3 0 0,1 0 0 0 0,-1 0 0 0 0,0 1 0 0 0,-1-1 0 0 0,1 1-1 0 0,-1 0 1 0 0,0 0 0 0 0,0 1 0 0 0,-1-1 0 0 0,3 10 0 0 0,-3-4 3 0 0,0 1 1 0 0,0-1-1 0 0,-1 0 1 0 0,-2 23-1 0 0,0-28 3 0 0,0 0 1 0 0,0 0-1 0 0,-1 0 0 0 0,0 0 0 0 0,-1 0 1 0 0,1-1-1 0 0,-1 1 0 0 0,-1-1 0 0 0,1 0 1 0 0,-1 0-1 0 0,0 0 0 0 0,0 0 0 0 0,-1-1 1 0 0,0 1-1 0 0,0-1 0 0 0,-8 6 0 0 0,7-6 2 0 0,1-1 0 0 0,-1 1 0 0 0,-1-1 0 0 0,1-1 0 0 0,-1 1-1 0 0,1-1 1 0 0,-1 0 0 0 0,0-1 0 0 0,0 1 0 0 0,0-1 0 0 0,-1-1-1 0 0,1 0 1 0 0,0 0 0 0 0,-1 0 0 0 0,-12-1 0 0 0,6-1-9 0 0,0-1 0 0 0,1-1 0 0 0,-1-1 0 0 0,1 0 1 0 0,0 0-1 0 0,0-1 0 0 0,0-1 0 0 0,1 0 0 0 0,-1-1 0 0 0,-14-11 1 0 0,23 14-174 0 0,0 1 1 0 0,1-1-1 0 0,-1 0 0 0 0,1 0 1 0 0,-1-1-1 0 0,1 1 1 0 0,1-1-1 0 0,-1 0 1 0 0,1 0-1 0 0,0 1 1 0 0,0-2-1 0 0,0 1 0 0 0,0 0 1 0 0,1 0-1 0 0,0 0 1 0 0,0-1-1 0 0,1 1 1 0 0,0 0-1 0 0,-1-1 1 0 0,2 1-1 0 0,-1-1 0 0 0,1 1 1 0 0,-1 0-1 0 0,4-11 1 0 0,2-3-1961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29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5983 0 0,'0'0'464'0'0,"0"0"-156"0"0,0 0 483 0 0,0 0 244 0 0,0 0 49 0 0,0 0-23 0 0,0 0-137 0 0,0 0-57 0 0,0 0-17 0 0,0 0-32 0 0,0 0-130 0 0,2-1-59 0 0,1-2-314 0 0,1-1-1 0 0,0 2 1 0 0,0-1-1 0 0,0 0 1 0 0,0 1-1 0 0,1 0 1 0 0,-1-1 0 0 0,1 2-1 0 0,-1-1 1 0 0,1 1-1 0 0,0-1 1 0 0,-1 1-1 0 0,1 1 1 0 0,0-1 0 0 0,6 0-1 0 0,89-6 802 0 0,-93 5-1055 0 0,23 0-50 0 0,-17 2 37 0 0,-1-1-36 0 0,-2-2-46 0 0,-8 3-152 0 0,-2 0-83 0 0,0 0-19 0 0,0 0-133 0 0,0 0-535 0 0,0 0-238 0 0,0 0-627 0 0,0 0-2463 0 0,0 0-1055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30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2 10511 0 0,'0'0'480'0'0,"0"0"-10"0"0,-2 1-302 0 0,-5 2-48 0 0,-2 4 1536 0 0,9-7-1570 0 0,0 0 0 0 0,0 0 0 0 0,0 1 0 0 0,0-1 0 0 0,0 0-1 0 0,0 0 1 0 0,0 0 0 0 0,0 1 0 0 0,0-1 0 0 0,0 0 0 0 0,0 0 0 0 0,0 0-1 0 0,0 1 1 0 0,0-1 0 0 0,0 0 0 0 0,0 0 0 0 0,0 0 0 0 0,1 0-1 0 0,-1 1 1 0 0,0-1 0 0 0,0 0 0 0 0,0 0 0 0 0,0 0 0 0 0,0 0 0 0 0,0 0-1 0 0,1 0 1 0 0,-1 1 0 0 0,0-1 0 0 0,0 0 0 0 0,1 0 0 0 0,17 6 1492 0 0,-12-5-1510 0 0,0-1 1 0 0,0 0 0 0 0,0 0 0 0 0,0 0-1 0 0,0-1 1 0 0,0 0 0 0 0,0 0 0 0 0,0 0-1 0 0,0-1 1 0 0,-1 0 0 0 0,10-4 0 0 0,26-7 188 0 0,-30 10-567 0 0,0 0-1 0 0,16-8 1 0 0,-17 7-101 0 0,3-2-999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30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9 6447 0 0,'0'0'499'0'0,"0"-2"-102"0"0,0 1-129 0 0,0 0 0 0 0,0 0 0 0 0,1 0-1 0 0,-1 0 1 0 0,0 0 0 0 0,0 0 0 0 0,1 0 0 0 0,-1 0-1 0 0,0 1 1 0 0,1-1 0 0 0,-1 0 0 0 0,1 0-1 0 0,-1 0 1 0 0,1 1 0 0 0,0-1 0 0 0,-1 0 0 0 0,1 1-1 0 0,1-2 1 0 0,9-13 2552 0 0,1 2-698 0 0,-11 12-1674 0 0,-1 1-22 0 0,0 0-7 0 0,0 0-23 0 0,0 0-11 0 0,0 0-1 0 0,2 1-18 0 0,0 2-289 0 0,0-1 0 0 0,0 1 0 0 0,0 0 0 0 0,-1-1 0 0 0,1 1 0 0 0,-1 0 0 0 0,0 0 0 0 0,0 0 0 0 0,0 0 0 0 0,0 0 0 0 0,0 1 0 0 0,0-1 0 0 0,-1 0 0 0 0,0 0 1 0 0,0 0-1 0 0,0 1 0 0 0,0 4 0 0 0,-2 8 61 0 0,0 0 0 0 0,-7 22 0 0 0,0 3 7 0 0,-23 119 98 0 0,20-93-150 0 0,9-44-76 0 0,-8 31 1 0 0,7-44 35 0 0,3-8 11 0 0,1-2 0 0 0,0 1-56 0 0,1-1-1 0 0,-1 1 1 0 0,0 0 0 0 0,0-1-1 0 0,0 1 1 0 0,1-1-1 0 0,-1 1 1 0 0,0-1 0 0 0,1 1-1 0 0,-1 0 1 0 0,0-1 0 0 0,1 1-1 0 0,-1-1 1 0 0,1 0-1 0 0,-1 1 1 0 0,1-1 0 0 0,-1 1-1 0 0,1-1 1 0 0,-1 0 0 0 0,1 1-1 0 0,0-1 1 0 0,-1 0-1 0 0,1 0 1 0 0,-1 1 0 0 0,1-1-1 0 0,0 0 1 0 0,0 0-1 0 0,1 1 5 0 0,1-1 0 0 0,-1 0-1 0 0,0 0 1 0 0,0 1-1 0 0,0-1 1 0 0,1-1-1 0 0,-1 1 1 0 0,3-1-1 0 0,-3 1-10 0 0,0 0-1 0 0,0-1 1 0 0,0 1-1 0 0,0-1 1 0 0,0 1-1 0 0,0-1 1 0 0,0 0-1 0 0,0 0 1 0 0,0 0-1 0 0,0 0 1 0 0,2-2-1 0 0,8-3 65 0 0,24-3 27 0 0,-25 7-92 0 0,31-5 0 0 0,-15 4 0 0 0,-20 2 3 0 0,3 2 23 0 0,22 3 9 0 0,-30-4 6 0 0,-2 0-110 0 0,0 0-99 0 0,0 0-4 0 0,0 0 4 0 0,0 0-11 0 0,0 0-45 0 0,0 0-21 0 0,0 0-3 0 0,0 0-30 0 0,0 0-130 0 0,-5-13-1150 0 0,-16-21-3294 0 0,13 23-692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31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5 5527 0 0,'0'0'423'0'0,"0"0"-70"0"0,0 0 742 0 0,-2 0 354 0 0,-3 0-2057 0 0,-6 0 8662 0 0,12 2-3978 0 0,9 2-3214 0 0,-5-3-742 0 0,0 0 1 0 0,0 0-1 0 0,0 0 0 0 0,-1-1 0 0 0,1 0 1 0 0,0 0-1 0 0,10-1 0 0 0,36-9 223 0 0,-21 3-197 0 0,-18 4-116 0 0,0-1 1 0 0,0-1 0 0 0,0 0-1 0 0,19-12 1 0 0,-29 16-91 0 0,0 1-1 0 0,0-1 0 0 0,0 0 1 0 0,0 0-1 0 0,-1-1 0 0 0,1 1 1 0 0,0 0-1 0 0,-1 0 0 0 0,1-1 1 0 0,-1 1-1 0 0,0-1 0 0 0,1 0 1 0 0,-1 1-1 0 0,0-1 1 0 0,0 0-1 0 0,0 0 0 0 0,0 1 1 0 0,0-1-1 0 0,-1 0 0 0 0,1 0 1 0 0,-1 0-1 0 0,1 0 0 0 0,-1 0 1 0 0,1 0-1 0 0,-1 0 0 0 0,0-3 1 0 0,0 3-98 0 0,-1 1 0 0 0,1 0 1 0 0,0-1-1 0 0,-1 1 0 0 0,1-1 1 0 0,-1 1-1 0 0,0 0 0 0 0,0-1 1 0 0,1 1-1 0 0,-1 0 0 0 0,0 0 1 0 0,0 0-1 0 0,0-1 0 0 0,0 1 0 0 0,-2-1 1 0 0,-16-13-2536 0 0,-8-4-434 0 0,11 8 1415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9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3823 0 0,'0'0'315'0'0,"0"0"45"0"0,0 0 21 0 0,0 0-49 0 0,0 0-81 0 0,0 0 481 0 0,6-6 1251 0 0,-2 4-1638 0 0,-1 0 0 0 0,1 1 0 0 0,-1-1 0 0 0,1 1 0 0 0,0 0 0 0 0,-1 0 1 0 0,7-1-1 0 0,8-2 596 0 0,-10 2-607 0 0,1 0-1 0 0,-1 1 1 0 0,1 0 0 0 0,16 1-1 0 0,-17 0-98 0 0,1 0 1 0 0,-1 0-1 0 0,0-1 0 0 0,1 0 1 0 0,11-4-1 0 0,-13 4-146 0 0,0-1-1 0 0,-1 1 0 0 0,1 0 1 0 0,0 1-1 0 0,0 0 0 0 0,7 0 1 0 0,-4 1-554 0 0,-1-2 0 0 0,14 0 0 0 0,6-1-143 0 0,-22 1 444 0 0,11 0-8338 0 0,-16 1 2064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6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3 17503 0 0,'0'0'803'0'0,"2"-1"-18"0"0,24-10-557 0 0,-17 8 499 0 0,-1-1 0 0 0,0 0 0 0 0,0 0 0 0 0,-1-1 0 0 0,12-7-1 0 0,22-18 2122 0 0,-11 10-1933 0 0,-28 19-869 0 0,9-6 178 0 0,-2 0 0 0 0,1-1-1 0 0,-1 0 1 0 0,0-1 0 0 0,-1 1-1 0 0,11-16 1 0 0,-18 22 219 0 0,-1 1-438 0 0,0 1-1 0 0,0-1 1 0 0,0 1 0 0 0,0 0 0 0 0,0-1 0 0 0,0 1 0 0 0,0-1 0 0 0,0 1 0 0 0,0 0 0 0 0,0-1 0 0 0,0 1-1 0 0,0-1 1 0 0,-1 1 0 0 0,1 0 0 0 0,0-1 0 0 0,0 1 0 0 0,0-1 0 0 0,-1 1 0 0 0,1 0 0 0 0,0-1-1 0 0,-1 1 1 0 0,1 0 0 0 0,0 0 0 0 0,0-1 0 0 0,-1 1 0 0 0,1 0 0 0 0,-1 0 0 0 0,1-1 0 0 0,0 1-1 0 0,-1 0 1 0 0,0 0 0 0 0,-10-3 4 0 0,11 3-9 0 0,-2 0 0 0 0,1 0 0 0 0,-1 0 0 0 0,0 1 0 0 0,1-1 0 0 0,-1 1 0 0 0,0-1 0 0 0,1 1 0 0 0,-1 0 0 0 0,1-1 0 0 0,-1 1 0 0 0,-2 2 0 0 0,-18 13 0 0 0,17-12 0 0 0,-7 6 0 0 0,0 0 0 0 0,1 1 0 0 0,0 1 0 0 0,1 0 0 0 0,0 0 0 0 0,1 1 0 0 0,1 0 0 0 0,0 1 0 0 0,-7 16 0 0 0,14-28 0 0 0,0 1 0 0 0,0 0 0 0 0,0 0 0 0 0,0-1 0 0 0,1 1 0 0 0,0 0 0 0 0,-1 0 0 0 0,1 4 0 0 0,0-6 0 0 0,0 0 0 0 0,0 0 0 0 0,0 0 0 0 0,1 0 0 0 0,-1 0 0 0 0,0 0 0 0 0,0 0 0 0 0,1 0 0 0 0,-1-1 0 0 0,1 1 0 0 0,-1 0 0 0 0,1 0 0 0 0,-1 0 0 0 0,1 0 0 0 0,-1 0 0 0 0,1-1 0 0 0,0 1 0 0 0,-1 0 0 0 0,1 0 0 0 0,0-1 0 0 0,0 1 0 0 0,-1-1 0 0 0,1 1 0 0 0,0-1 0 0 0,0 1 0 0 0,1 0 0 0 0,5 1 0 0 0,0-1 0 0 0,0 1 0 0 0,0-1 0 0 0,0 0 0 0 0,0-1 0 0 0,0 0 0 0 0,0 0 0 0 0,0 0 0 0 0,0-1 0 0 0,0 0 0 0 0,12-4 0 0 0,6-3 0 0 0,43-19 0 0 0,-68 26 0 0 0,18-8 0 0 0,-2-1 0 0 0,1-1 0 0 0,20-18 0 0 0,-29 23 0 0 0,54-49 1440 0 0,-60 55-997 0 0,-3 5-424 0 0,1 1 0 0 0,-1 0 0 0 0,-1 0 0 0 0,1-1 0 0 0,-1 1 0 0 0,1-1 0 0 0,-6 10 0 0 0,5-9-18 0 0,-1 0 0 0 0,1 0 0 0 0,0 1 0 0 0,0-1 1 0 0,0 1-1 0 0,1-1 0 0 0,0 1 0 0 0,1-1 1 0 0,-1 1-1 0 0,2 8 0 0 0,1-6-1 0 0,0-9 0 0 0,-1 1 0 0 0,0 0 0 0 0,0-1 0 0 0,1 0 0 0 0,-1 1 0 0 0,0-1 0 0 0,1 1 0 0 0,-1-1 0 0 0,0 0 0 0 0,1 0 0 0 0,-1 0 0 0 0,0 0 0 0 0,1 0 0 0 0,-1 0 0 0 0,0 0 0 0 0,1 0 0 0 0,-1-1 0 0 0,0 1 0 0 0,2-1 0 0 0,29-11 0 0 0,-26 9 0 0 0,48-20 0 0 0,103-48 0 0 0,-145 66 0 0 0,-1 0 0 0 0,14-4 0 0 0,-25 9 0 0 0,0-1 0 0 0,1 1 0 0 0,-1 0 0 0 0,1 0 0 0 0,-1 0 0 0 0,0-1 0 0 0,1 1 0 0 0,-1 0 0 0 0,1 0 0 0 0,-1 0 0 0 0,0 0 0 0 0,1 0 0 0 0,-1 0 0 0 0,1 0 0 0 0,-1 0 0 0 0,1 0 0 0 0,-1 0 0 0 0,0 0 0 0 0,1 0 0 0 0,-1 0 0 0 0,1 0 0 0 0,-1 0 0 0 0,1 0 0 0 0,-1 1 0 0 0,0-1 0 0 0,1 0 0 0 0,-1 0 0 0 0,0 1 0 0 0,1-1 0 0 0,-1 0 0 0 0,0 0 0 0 0,1 1 0 0 0,-1 4 0 0 0,0 2 0 0 0,-1-1 0 0 0,0 0 0 0 0,0 1 0 0 0,0-1 0 0 0,0 0 0 0 0,-1 0 0 0 0,0 0 0 0 0,-1 0 0 0 0,-3 8 0 0 0,3-8 0 0 0,0 0 0 0 0,1 0 0 0 0,-1 0 0 0 0,1 0 0 0 0,1 0 0 0 0,-1 0 0 0 0,1 0 0 0 0,1 1 0 0 0,-1 6 0 0 0,3-2 0 0 0,-1-10 0 0 0,0 0 0 0 0,0 0 0 0 0,0 0 0 0 0,0 0 0 0 0,0 0 0 0 0,0 0 0 0 0,0 0 0 0 0,1 0 0 0 0,-1 0 0 0 0,0 0 0 0 0,0-1 0 0 0,1 1 0 0 0,-1-1 0 0 0,0 1 0 0 0,1-1 0 0 0,-1 1 0 0 0,1-1 0 0 0,-1 0 0 0 0,1 0 0 0 0,-1 0 0 0 0,3 0 0 0 0,1 1 0 0 0,-1-2 0 0 0,1 1 0 0 0,0-1 0 0 0,-1 1 0 0 0,8-3 0 0 0,-2-1-667 0 0,0 0 0 0 0,1 0 0 0 0,13-9 0 0 0,-11 5-2898 0 0,24-20-1 0 0,-15 10-5867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31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70 8519 0 0,'-2'0'390'0'0,"-37"-4"303"0"0,37 3 107 0 0,2 1 268 0 0,0 0 55 0 0,0 0-45 0 0,0 0-232 0 0,0 0-101 0 0,0 0-17 0 0,0 0-20 0 0,2-1-471 0 0,1 0 0 0 0,-1 0 0 0 0,0 0 0 0 0,1-1 1 0 0,-1 1-1 0 0,0-1 0 0 0,3-3 0 0 0,6-3 373 0 0,0 2-368 0 0,0 1 0 0 0,0-1 0 0 0,1 2 0 0 0,0 0 1 0 0,24-6-1 0 0,-14 7 152 0 0,0 0-1 0 0,33 1 1 0 0,-48 3-764 0 0,1-1 0 0 0,-1 1 0 0 0,0 1 0 0 0,0 0-1 0 0,12 4 1 0 0,-14-4 62 0 0,-3-2-1379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31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80 7367 0 0,'0'0'334'0'0,"-1"-2"-1"0"0,0-6-213 0 0,1 6 150 0 0,0 1 0 0 0,0 0 0 0 0,0-1 0 0 0,0 1 0 0 0,-1-1 0 0 0,1 1 0 0 0,-1-1 0 0 0,1 1 0 0 0,-1-1 1 0 0,1 1-1 0 0,-1 0 0 0 0,0-1 0 0 0,1 1 0 0 0,-1 0 0 0 0,0 0 0 0 0,0 0 0 0 0,0 0 0 0 0,-1-2 0 0 0,0 2 206 0 0,-1-2 12 0 0,1 0 1 0 0,-1 1-1 0 0,0 0 1 0 0,0-1 0 0 0,0 1-1 0 0,0 0 1 0 0,0 0-1 0 0,0 1 1 0 0,-1-1-1 0 0,-4-1 1 0 0,4 1 470 0 0,-7-1-667 0 0,1 0 0 0 0,-1 0 0 0 0,1 1 0 0 0,-1 1 0 0 0,0 0 0 0 0,0 0 0 0 0,1 1 0 0 0,-1 0 0 0 0,-12 2 0 0 0,-20 0-16 0 0,30-2-263 0 0,1 4-2 0 0,0 4 31 0 0,0-1-31 0 0,-4 4-11 0 0,14-7 0 0 0,0 0 0 0 0,-5 8-12 0 0,6-10 6 0 0,-1 1 0 0 0,1-1 0 0 0,0 1 1 0 0,0 0-1 0 0,0 0 0 0 0,0-1 0 0 0,0 1 0 0 0,1 0 0 0 0,-1 4 0 0 0,0-1-6 0 0,1-1-30 0 0,0 3 23 0 0,0 0 1 0 0,1 0-1 0 0,0 1 1 0 0,2 11-1 0 0,2 1-32 0 0,24 130-24 0 0,-25-125 63 0 0,-2 1 0 0 0,0-1 0 0 0,-5 47 0 0 0,-17 79-58 0 0,10-90 60 0 0,2-20 31 0 0,-1 1 1 0 0,-28 71-1 0 0,33-103-10 0 0,16-16 42 0 0,-4 0-53 0 0,-1 0 0 0 0,1-1 0 0 0,-1 0 0 0 0,6-8 0 0 0,17-12 0 0 0,-18 19 0 0 0,0 2 0 0 0,0 0 0 0 0,-1 4 12 0 0,-8 0-17 0 0,-3 1-258 0 0,0 0-98 0 0,0 0-14 0 0,9 6-1344 0 0,-8-5 1338 0 0,1 0-1519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32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375 0 0,'1'-2'107'0'0,"-1"-16"5405"0"0,-1 16-3663 0 0,1 2-550 0 0,1-2-239 0 0,1-7-48 0 0,-2 7-28 0 0,0 2-76 0 0,1-2-39 0 0,0 0-999 0 0,6-12 4549 0 0,-7 14-4320 0 0,1-1 0 0 0,-1 1 1 0 0,1-1-1 0 0,-1 1 0 0 0,0 0 0 0 0,1-1 0 0 0,-1 1 0 0 0,1 0 0 0 0,-1-1 1 0 0,1 1-1 0 0,-1 0 0 0 0,1-1 0 0 0,0 1 0 0 0,-1 0 0 0 0,1 0 0 0 0,-1 0 1 0 0,1-1-1 0 0,-1 1 0 0 0,1 0 0 0 0,0 0 0 0 0,-1 0 0 0 0,1 0 0 0 0,-1 0 0 0 0,1 0 1 0 0,0 0-1 0 0,-1 0 0 0 0,1 1 0 0 0,0-1 0 0 0,3 2 13 0 0,-1-1 0 0 0,0 1-1 0 0,1 0 1 0 0,-1 0 0 0 0,0 1-1 0 0,0-1 1 0 0,0 1 0 0 0,0-1 0 0 0,-1 1-1 0 0,1 0 1 0 0,-1 0 0 0 0,0 0-1 0 0,0 0 1 0 0,0 1 0 0 0,0-1 0 0 0,1 5-1 0 0,5 10 113 0 0,10 38-1 0 0,-10-32-21 0 0,-6-14-164 0 0,2 0 0 0 0,-1 0-1 0 0,1-1 1 0 0,1 0 0 0 0,0 1-1 0 0,11 15 1 0 0,6 3 61 0 0,0 1-3 0 0,29 30 0 0 0,-34-41-43 0 0,1 3 7 0 0,-11-12-35 0 0,-5-7 39 0 0,-2-2 3 0 0,0 0-3 0 0,0 0-25 0 0,0 0-98 0 0,0 0-9 0 0,0 0-12 0 0,0 0-68 0 0,0 0-32 0 0,0 0-4 0 0,0 0-7 0 0,0 0-29 0 0,0 0-17 0 0,0 0-3 0 0,0-2-29 0 0,2-2-11 0 0,-1 1-48 0 0,0 0-1 0 0,0 0 0 0 0,-1-1 0 0 0,1 1 0 0 0,0 0 1 0 0,-1 0-1 0 0,0-1 0 0 0,0 1 0 0 0,0 0 0 0 0,0 0 1 0 0,-1-1-1 0 0,1 1 0 0 0,-2-4 0 0 0,-2-4-1375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32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7 4607 0 0,'0'0'354'0'0,"-2"-4"-501"0"0,0 2 3875 0 0,1 3 7464 0 0,-5 20-10488 0 0,-1 0 0 0 0,-12 24 1 0 0,-6 18 54 0 0,8-21-264 0 0,-36 67 0 0 0,40-85-444 0 0,-19 30 1 0 0,32-53-104 0 0,-1-1 0 0 0,1 1 0 0 0,0 0 1 0 0,-1-1-1 0 0,1 1 0 0 0,0-1 0 0 0,0 1 0 0 0,-1 0 0 0 0,1-1 0 0 0,0 1 0 0 0,0 0 0 0 0,0-1 0 0 0,0 1 1 0 0,0 0-1 0 0,0 0 0 0 0,0 3-1142 0 0,0-4 126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5:33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5527 0 0,'0'0'250'0'0,"0"0"-2"0"0,0 0 164 0 0,0 0 1260 0 0,0 0 568 0 0,0 0 116 0 0,0 0-192 0 0,0 0-884 0 0,0 0-391 0 0,0 0-80 0 0,2 0-61 0 0,188-11 3151 0 0,-182 11-3596 0 0,0 0 0 0 0,-1 1 1 0 0,13 2-1 0 0,-18-2-167 0 0,-2-1-28 0 0,0 0-4 0 0,10 10 95 0 0,-8-6-176 0 0,1 0 1 0 0,-1-1 0 0 0,0 1-1 0 0,0 0 1 0 0,0 0 0 0 0,-1 1-1 0 0,0-1 1 0 0,1 0-1 0 0,-1 0 1 0 0,-1 1 0 0 0,1-1-1 0 0,-1 0 1 0 0,1 1 0 0 0,-2 7-1 0 0,4 19 61 0 0,-2-22-50 0 0,-1 0 0 0 0,1 0 0 0 0,-3 18 0 0 0,1 0-23 0 0,1-12-8 0 0,3 90 58 0 0,-2-75 1 0 0,-4 42 1 0 0,0-4 17 0 0,2 3-34 0 0,0 36 44 0 0,2-87-81 0 0,-1-2-8 0 0,1 1 0 0 0,5 26-1 0 0,-3-13 53 0 0,-2-21-42 0 0,3-1 0 0 0,-3-6 31 0 0,1 6-20 0 0,-1-6 20 0 0,3 3-20 0 0,-4-5 36 0 0,0-2 33 0 0,0 0 6 0 0,0 0 7 0 0,0 0 7 0 0,0 0 1 0 0,0 0 8 0 0,0 0 35 0 0,-1-1 18 0 0,-2-1-124 0 0,-1 0 1 0 0,1 0-1 0 0,0 0 0 0 0,-1 1 1 0 0,1-1-1 0 0,-1 1 0 0 0,0 0 1 0 0,1 0-1 0 0,-1 0 0 0 0,0 0 1 0 0,0 1-1 0 0,1-1 0 0 0,-1 1 1 0 0,0 0-1 0 0,0 0 0 0 0,-5 2 1 0 0,-14-3 111 0 0,12 3-84 0 0,5 0-55 0 0,0 1-1 0 0,0 0 0 0 0,1 0 0 0 0,-1 0 0 0 0,-6 6 0 0 0,0-2-17 0 0,7-3-150 0 0,-13 7-845 0 0,17-10 912 0 0,0-1 0 0 0,0 1-1 0 0,0-1 1 0 0,1 1 0 0 0,-1-1-1 0 0,0 1 1 0 0,0 0 0 0 0,1-1-1 0 0,-1 1 1 0 0,1 0 0 0 0,-1 0-1 0 0,1-1 1 0 0,-1 1 0 0 0,0 1-1 0 0,1-2-1161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36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4 10135 0 0,'0'0'231'0'0,"0"0"29"0"0,0 0 19 0 0,0 0 105 0 0,0 0 410 0 0,0 0 184 0 0,2-1 40 0 0,-1 1-932 0 0,0 0-1 0 0,0 0 0 0 0,-1 0 1 0 0,1 0-1 0 0,0 0 0 0 0,0 0 1 0 0,-1 0-1 0 0,1 0 0 0 0,0 0 1 0 0,-1 0-1 0 0,1 0 0 0 0,0 1 1 0 0,0-1-1 0 0,-1 0 0 0 0,1 0 1 0 0,0 1-1 0 0,-1-1 0 0 0,1 0 1 0 0,-1 1-1 0 0,1-1 0 0 0,0 1 1 0 0,-1-1-1 0 0,2 2 0 0 0,-2-1 939 0 0,0-1 0 0 0,0 0-69 0 0,9 2 536 0 0,-8-1-1396 0 0,-1-1 0 0 0,1 0 0 0 0,-1 1 0 0 0,1-1 0 0 0,0 0 0 0 0,-1 0 0 0 0,1 1 0 0 0,0-1 1 0 0,0 0-1 0 0,-1 0 0 0 0,1 0 0 0 0,0 0 0 0 0,-1 0 0 0 0,1 0 0 0 0,0 0 0 0 0,-1 0 0 0 0,1-1 0 0 0,0 1 1 0 0,-1 0-1 0 0,1 0 0 0 0,0 0 0 0 0,-1-1 0 0 0,2 0 0 0 0,5-3 148 0 0,0 0 1 0 0,0-1-1 0 0,-1 0 0 0 0,0-1 1 0 0,11-11-1 0 0,25-35 961 0 0,-24 28-863 0 0,-1-2 1 0 0,18-36-1 0 0,-28 49-195 0 0,-2-1 1 0 0,1 0-1 0 0,-2 0 0 0 0,0 0 1 0 0,0 0-1 0 0,2-29 0 0 0,-6 40-108 0 0,1 1 0 0 0,-1 0 0 0 0,0 0 0 0 0,-1-1 0 0 0,1 1 0 0 0,0 0 0 0 0,-1 0-1 0 0,1 0 1 0 0,-1-1 0 0 0,1 1 0 0 0,-1 0 0 0 0,0 0 0 0 0,0 0 0 0 0,0 0 0 0 0,0 0 0 0 0,-1 0 0 0 0,1 1 0 0 0,0-1 0 0 0,-1 0 0 0 0,1 1-1 0 0,-1-1 1 0 0,0 1 0 0 0,1-1 0 0 0,-1 1 0 0 0,0 0 0 0 0,-3-2 0 0 0,2 1 30 0 0,-1 1 1 0 0,0 0-1 0 0,1 0 0 0 0,-1 0 0 0 0,0 1 1 0 0,0-1-1 0 0,0 1 0 0 0,1 0 0 0 0,-1 0 1 0 0,0 0-1 0 0,0 0 0 0 0,0 1 1 0 0,1-1-1 0 0,-7 3 0 0 0,3 0-68 0 0,-1-1 0 0 0,1 2 0 0 0,1-1 0 0 0,-1 1 0 0 0,0 0 0 0 0,1 1 0 0 0,0-1 0 0 0,0 1 0 0 0,0 0 0 0 0,0 1 0 0 0,1 0 0 0 0,0-1 0 0 0,0 2 0 0 0,1-1 0 0 0,0 0 0 0 0,0 1 0 0 0,0 0 0 0 0,1 0 0 0 0,0 0 0 0 0,0 0 0 0 0,1 1 0 0 0,0-1 0 0 0,0 1 0 0 0,-1 8 0 0 0,3-11 0 0 0,1 1 0 0 0,-1-1 0 0 0,1 0 0 0 0,0 0 0 0 0,0 0 0 0 0,0 0 0 0 0,1 0 0 0 0,0 0 0 0 0,0 0 0 0 0,0 0 0 0 0,0-1 0 0 0,1 1 0 0 0,0-1 0 0 0,0 0 0 0 0,0 0 0 0 0,0 0 0 0 0,1 0 0 0 0,0 0 0 0 0,5 4 0 0 0,2 1 0 0 0,1 0 0 0 0,1-1 0 0 0,-1-1 0 0 0,1 1 0 0 0,23 7 0 0 0,-30-12 0 0 0,0 1 0 0 0,0-1 0 0 0,0 1 0 0 0,9 7 0 0 0,5 4 0 0 0,-10-7 0 0 0,-9-5 0 0 0,1 0 0 0 0,-1-1 0 0 0,1 1 0 0 0,-1 0 0 0 0,0 0 0 0 0,0 0 0 0 0,0 0 0 0 0,-1 0 0 0 0,1 0 0 0 0,-1 1 0 0 0,1-1 0 0 0,-1 0 0 0 0,0 0 0 0 0,-1 0 0 0 0,1 0 0 0 0,-1 6 0 0 0,-1-1 0 0 0,0-1 0 0 0,0 1 0 0 0,0-1 0 0 0,-1 1 0 0 0,-6 10 0 0 0,-1-2 0 0 0,-1 0 0 0 0,-20 22 0 0 0,12-16 0 0 0,-66 88 0 0 0,69-86 0 0 0,0 1 0 0 0,-21 47 0 0 0,36-68 0 0 0,-1-1 0 0 0,1 1 0 0 0,0 0 0 0 0,0-1 0 0 0,1 1 0 0 0,-1 0 0 0 0,1 0 0 0 0,-1 6 0 0 0,1-9 0 0 0,0 0 0 0 0,0 0 0 0 0,0 0 0 0 0,0 0 0 0 0,0 0 0 0 0,0 0 0 0 0,1 0 0 0 0,-1 0 0 0 0,0 0 0 0 0,1 0 0 0 0,-1 0 0 0 0,0 0 0 0 0,1 0 0 0 0,-1 0 0 0 0,1 0 0 0 0,0 0 0 0 0,-1 0 0 0 0,1-1 0 0 0,0 1 0 0 0,-1 0 0 0 0,1 0 0 0 0,0-1 0 0 0,0 1 0 0 0,0 0 0 0 0,0-1 0 0 0,-1 1 0 0 0,1-1 0 0 0,0 1 0 0 0,0-1 0 0 0,0 0 0 0 0,0 1 0 0 0,0-1 0 0 0,2 1 0 0 0,0-1 0 0 0,-1 0 0 0 0,1-1 0 0 0,0 1 0 0 0,-1 0 0 0 0,1-1 0 0 0,0 1 0 0 0,-1-1 0 0 0,4-1 0 0 0,-6 2 0 0 0,15-6 0 0 0,0-1 0 0 0,-1 0 0 0 0,0-1 0 0 0,21-16 0 0 0,48-43 0 0 0,-80 63 0 0 0,163-158 0 0 0,-138 132 0 0 0,-2-1 0 0 0,-1-2 0 0 0,-2 0 0 0 0,-1-2 0 0 0,34-70 0 0 0,-55 102 0 0 0,12-31 0 0 0,-12 31 0 0 0,-1 1 0 0 0,1 0 0 0 0,-1 0 0 0 0,0-1 0 0 0,1 1 0 0 0,-1 0 0 0 0,0 0 0 0 0,0-1 0 0 0,-1 1 0 0 0,1 0 0 0 0,0 0 0 0 0,-2-5 0 0 0,2 7 0 0 0,0 0 0 0 0,0-1 0 0 0,0 1 0 0 0,0 0 0 0 0,0 0 0 0 0,-1-1 0 0 0,1 1 0 0 0,0 0 0 0 0,0 0 0 0 0,0 0 0 0 0,0-1 0 0 0,0 1 0 0 0,0 0 0 0 0,-1 0 0 0 0,1 0 0 0 0,0-1 0 0 0,0 1 0 0 0,0 0 0 0 0,-1 0 0 0 0,1 0 0 0 0,0 0 0 0 0,0 0 0 0 0,0 0 0 0 0,-1 0 0 0 0,1-1 0 0 0,0 1 0 0 0,0 0 0 0 0,-1 0 0 0 0,1 0 0 0 0,0 0 0 0 0,0 0 0 0 0,-1 0 0 0 0,1 0 0 0 0,0 0 0 0 0,0 0 0 0 0,-1 0 0 0 0,1 0 0 0 0,0 1 0 0 0,-4 1 0 0 0,0 3 0 0 0,1-1 0 0 0,-1 1 0 0 0,0 0 0 0 0,1 0 0 0 0,0 0 0 0 0,1 0 0 0 0,-1 0 0 0 0,1 1 0 0 0,-2 6 0 0 0,-2 1 0 0 0,-39 124 1728 0 0,33-94-1424 0 0,-5 17-286 0 0,-19 59-20 0 0,24-88-9 0 0,-39 110-379 0 0,37-104-968 0 0,13-35 1560 0 0,1-2 248 0 0,0 0 50 0 0,2 0-439 0 0,0-1 0 0 0,0 1-1 0 0,0 0 1 0 0,-1-1 0 0 0,1 1-1 0 0,0-1 1 0 0,0 0 0 0 0,-1 1-1 0 0,4-3 1 0 0,5-3-61 0 0,0 0 0 0 0,-1-1 0 0 0,0 0 0 0 0,16-16 0 0 0,28-37 0 0 0,-15 14 0 0 0,-10 15 0 0 0,1 1 0 0 0,62-48 0 0 0,-67 65 0 0 0,-13 10 0 0 0,-11 3 0 0 0,0 0 0 0 0,1 0 0 0 0,-1 0 0 0 0,0 0 0 0 0,1 0 0 0 0,-1 0 0 0 0,0 0 0 0 0,0 0 0 0 0,1 1 0 0 0,-1-1 0 0 0,0 0 0 0 0,1 0 0 0 0,-1 0 0 0 0,0 0 0 0 0,0 1 0 0 0,1-1 0 0 0,-1 0 0 0 0,0 0 0 0 0,0 0 0 0 0,0 1 0 0 0,1-1 0 0 0,-1 0 0 0 0,0 1 0 0 0,1 0 0 0 0,-1 1 0 0 0,1-1 0 0 0,-1 1 0 0 0,0-1 0 0 0,1 1 0 0 0,-1 0 0 0 0,0-1 0 0 0,0 1 0 0 0,0-1 0 0 0,0 1 0 0 0,0-1 0 0 0,-1 1 0 0 0,1 0 0 0 0,0-1 0 0 0,-1 1 0 0 0,1-1 0 0 0,-1 1 0 0 0,0 0 0 0 0,-16 30 0 0 0,12-25 0 0 0,-10 17 0 0 0,-2 0 0 0 0,-30 33 0 0 0,43-53 0 0 0,3-3 0 0 0,0 0 0 0 0,0 0 0 0 0,0 0 0 0 0,0 1 0 0 0,0-1 0 0 0,1 0 0 0 0,-1 1 0 0 0,0-1 0 0 0,1 0 0 0 0,-1 1 0 0 0,1-1 0 0 0,-1 1 0 0 0,1-1 0 0 0,-1 3 0 0 0,0 5 0 0 0,0-7 0 0 0,1 0 0 0 0,0-1 0 0 0,0 1 0 0 0,0 0 0 0 0,0-1 0 0 0,0 1 0 0 0,0 0 0 0 0,0-1 0 0 0,1 1 0 0 0,-1 0 0 0 0,1-1 0 0 0,0 4 0 0 0,2 1 0 0 0,-3-6 0 0 0,1 10 0 0 0,2 0 0 0 0,-1-1 0 0 0,7 14 0 0 0,-7-18 0 0 0,0-1 0 0 0,1 1 0 0 0,0-1 0 0 0,0 0 0 0 0,0 0 0 0 0,0 0 0 0 0,1-1 0 0 0,-1 1 0 0 0,1-1 0 0 0,8 6 0 0 0,-4-6 0 0 0,-6-3 0 0 0,1 0 0 0 0,-1 0 0 0 0,0-1 0 0 0,0 1 0 0 0,1 0 0 0 0,-1-1 0 0 0,0 0 0 0 0,0 1 0 0 0,0-1 0 0 0,0 0 0 0 0,0 0 0 0 0,0 0 0 0 0,0-1 0 0 0,3-1 0 0 0,24-25 0 0 0,-14 13 0 0 0,-3 2 0 0 0,-2 0 0 0 0,1-1 0 0 0,-2 0 0 0 0,0 0 0 0 0,0-1 0 0 0,9-24 0 0 0,12-20 0 0 0,-19 39 0 0 0,-7 12 0 0 0,0 0 0 0 0,11-14 0 0 0,-15 22 0 0 0,0 0 0 0 0,0-1 0 0 0,0 1 0 0 0,1 0 0 0 0,-1-1 0 0 0,0 1 0 0 0,0 0 0 0 0,1-1 0 0 0,-1 1 0 0 0,0 0 0 0 0,0 0 0 0 0,1-1 0 0 0,-1 1 0 0 0,0 0 0 0 0,1 0 0 0 0,-1 0 0 0 0,0 0 0 0 0,1-1 0 0 0,-1 1 0 0 0,1 0 0 0 0,-1 0 0 0 0,0 0 0 0 0,1 0 0 0 0,-1 0 0 0 0,1 0 0 0 0,-1 0 0 0 0,0 0 0 0 0,1 0 0 0 0,3 5 0 0 0,-4-5 0 0 0,10 12 0 0 0,0 1 0 0 0,-1 0 0 0 0,-1 0 0 0 0,12 25 0 0 0,-1-8 0 0 0,-14-22 0 0 0,0-1 0 0 0,7 15 0 0 0,-10-18 0 0 0,0-1 0 0 0,0 1 0 0 0,-1 0 0 0 0,0 0 0 0 0,0 0 0 0 0,0 0 0 0 0,0 0 0 0 0,-1 0 0 0 0,1 0 0 0 0,-1 8 0 0 0,-2-5 0 0 0,0-1 0 0 0,0 0 0 0 0,-1 0 0 0 0,1 0 0 0 0,-1 0 0 0 0,-1 0 0 0 0,-5 8 0 0 0,4-6-384 0 0,0-1 0 0 0,-1 0 0 0 0,0-1 0 0 0,0 1 0 0 0,0-1 0 0 0,-7 5 0 0 0,12-10-2735 0 0,1-1-6434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36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24879 0 0,'0'0'1141'0'0,"0"0"-27"0"0,0 0-572 0 0,0 0 249 0 0,0-2 186 0 0,1-1-507 0 0,-1 2-343 0 0,1 0 0 0 0,0-1-1 0 0,-1 1 1 0 0,1 0-1 0 0,0-1 1 0 0,0 1 0 0 0,0 0-1 0 0,0 0 1 0 0,0 0 0 0 0,0 0-1 0 0,0 0 1 0 0,0 0-1 0 0,1-1 1 0 0,3-3-188 0 0,-4 5-265 0 0,-1 0-140 0 0,0 0-41 0 0,0 0-5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3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373 4607 0 0,'0'0'102'0'0,"0"0"20"0"0,0 0 6 0 0,1-1-21 0 0,5-9 1652 0 0,1-1-1 0 0,-1 1 1 0 0,-1-1-1 0 0,7-18 1 0 0,10-20 3581 0 0,20-31 2460 0 0,-41 78-7356 0 0,1-4-217 0 0,-1 5 161 0 0,-1 1 100 0 0,0 0 21 0 0,-1 2-445 0 0,1 1-1 0 0,-1-1 1 0 0,1 0 0 0 0,-1 1 0 0 0,0-1-1 0 0,0 0 1 0 0,-2 4 0 0 0,-2 6 34 0 0,-19 53-62 0 0,-57 109 0 0 0,54-120 397 0 0,5-8 338 0 0,-30 46 1 0 0,30-54-772 0 0,16-31 0 0 0,6-6 0 0 0,0-1 0 0 0,-1 0 0 0 0,1 1 0 0 0,0-1 0 0 0,0 0 0 0 0,-1 0 0 0 0,1 1 0 0 0,0-1 0 0 0,-1 0 0 0 0,1 0 0 0 0,0 1 0 0 0,-1-1 0 0 0,1 0 0 0 0,0 0 0 0 0,-1 0 0 0 0,1 0 0 0 0,0 0 0 0 0,-1 1 0 0 0,1-1 0 0 0,-1 0 0 0 0,1 0 0 0 0,0 0 0 0 0,-1 0 0 0 0,1 0 0 0 0,0 0 0 0 0,-1 0 0 0 0,1 0 0 0 0,-1 0 0 0 0,1 0 0 0 0,0-1 0 0 0,-1 1 0 0 0,1 0 0 0 0,0 0 0 0 0,-1 0 0 0 0,1 0 0 0 0,0-1 0 0 0,-1 1 0 0 0,1 0 0 0 0,0 0 0 0 0,-1 0 0 0 0,1-1 0 0 0,0 1 0 0 0,-2-2 0 0 0,0 1 0 0 0,0-1 0 0 0,0 0 0 0 0,0 0 0 0 0,0 0 0 0 0,1 0 0 0 0,-1 0 0 0 0,1 0 0 0 0,0-1 0 0 0,-1 1 0 0 0,1 0 0 0 0,0-1 0 0 0,0 1 0 0 0,1-1 0 0 0,-1 1 0 0 0,0-1 0 0 0,0-3 0 0 0,0-4 0 0 0,-1 0 0 0 0,2 0 0 0 0,-1-12 0 0 0,3-20 0 0 0,1 0 0 0 0,2 0 0 0 0,3 1 0 0 0,19-67 0 0 0,-21 90 0 0 0,1 0 0 0 0,1 0 0 0 0,0 1 0 0 0,1 0 0 0 0,1 0 0 0 0,1 1 0 0 0,0 0 0 0 0,1 1 0 0 0,1 1 0 0 0,0 0 0 0 0,1 0 0 0 0,21-15 0 0 0,-18 17 0 0 0,0 1 0 0 0,1 1 0 0 0,0 1 0 0 0,0 0 0 0 0,27-8 0 0 0,-34 14 0 0 0,-1 0 0 0 0,1 1 0 0 0,-1 0 0 0 0,1 0 0 0 0,0 1 0 0 0,0 1 0 0 0,-1 0 0 0 0,1 0 0 0 0,0 1 0 0 0,0 1 0 0 0,18 4 0 0 0,-26-5 0 0 0,-1 0 0 0 0,1 0 0 0 0,-1 0 0 0 0,0 0 0 0 0,1 0 0 0 0,-1 0 0 0 0,0 1 0 0 0,0-1 0 0 0,0 1 0 0 0,0-1 0 0 0,0 1 0 0 0,0 0 0 0 0,0 0 0 0 0,-1 0 0 0 0,1 0 0 0 0,-1 0 0 0 0,3 4 0 0 0,-3-2 0 0 0,0-1 0 0 0,0 1 0 0 0,0-1 0 0 0,0 1 0 0 0,0-1 0 0 0,-1 1 0 0 0,0-1 0 0 0,0 1 0 0 0,0-1 0 0 0,0 1 0 0 0,-2 5 0 0 0,0 2 0 0 0,-1 0 0 0 0,-1 0 0 0 0,0 0 0 0 0,0-1 0 0 0,-1 1 0 0 0,-1-1 0 0 0,-6 10 0 0 0,1-5 0 0 0,0-1 0 0 0,-1 0 0 0 0,-1-1 0 0 0,0 0 0 0 0,-15 11 0 0 0,4-6 0 0 0,-1-1 0 0 0,-35 18 0 0 0,54-32 0 0 0,0 0 0 0 0,0 0 0 0 0,-1-1 0 0 0,-7 2 0 0 0,0-3 0 0 0,11-4 0 0 0,3 2 0 0 0,-3-5 0 0 0,3 4 0 0 0,1 0 0 0 0,-1 1 0 0 0,1-1 0 0 0,0 0 0 0 0,-1 1 0 0 0,1-1 0 0 0,0 0 0 0 0,0 1 0 0 0,0-1 0 0 0,0 1 0 0 0,0-1 0 0 0,1 1 0 0 0,-1 0 0 0 0,0 0 0 0 0,1-1 0 0 0,1 0 0 0 0,30-18 0 0 0,-21 14 0 0 0,-5 1 0 0 0,0 2 0 0 0,0-1 0 0 0,1 1 0 0 0,-1 0 0 0 0,1 1 0 0 0,0-1 0 0 0,0 2 0 0 0,0-1 0 0 0,10 0 0 0 0,-15 2 0 0 0,0 0 0 0 0,1 0 0 0 0,-1 0 0 0 0,1 1 0 0 0,-1 0 0 0 0,0-1 0 0 0,1 1 0 0 0,-1 0 0 0 0,0 0 0 0 0,0 1 0 0 0,0-1 0 0 0,0 1 0 0 0,0-1 0 0 0,0 1 0 0 0,0 0 0 0 0,-1 0 0 0 0,1 1 0 0 0,-1-1 0 0 0,1 0 0 0 0,-1 1 0 0 0,0-1 0 0 0,0 1 0 0 0,0 0 0 0 0,3 4 0 0 0,-2 0 0 0 0,0 0 0 0 0,0 0 0 0 0,-1 0 0 0 0,0 0 0 0 0,0 0 0 0 0,-1 1 0 0 0,0-1 0 0 0,0 1 0 0 0,0-1 0 0 0,-2 9 0 0 0,1-5 0 0 0,-1 1 0 0 0,-1-1 0 0 0,0 0 0 0 0,0 0 0 0 0,-1 0 0 0 0,-5 11 0 0 0,2-9 0 0 0,0-1 0 0 0,-1 0 0 0 0,-1 0 0 0 0,0 0 0 0 0,0-1 0 0 0,-1 0 0 0 0,-1-1 0 0 0,0 1 0 0 0,0-2 0 0 0,-1 0 0 0 0,0 0 0 0 0,-17 9 0 0 0,-5 3 0 0 0,32-20-40 0 0,1-1 0 0 0,-1 1-1 0 0,0-1 1 0 0,1 0 0 0 0,-1 1 0 0 0,0-1-1 0 0,0 0 1 0 0,1 0 0 0 0,-1 1 0 0 0,0-1-1 0 0,1 0 1 0 0,-1 0 0 0 0,0 0 0 0 0,0 0-1 0 0,0 0 1 0 0,0 0 0 0 0,0 0-14 0 0,1 0-1 0 0,0-1 1 0 0,0 1-1 0 0,0 0 1 0 0,-1 0-1 0 0,1 0 1 0 0,0-1-1 0 0,0 1 1 0 0,0 0 0 0 0,0 0-1 0 0,0 0 1 0 0,0-1-1 0 0,0 1 1 0 0,0 0-1 0 0,-1 0 1 0 0,1-1 0 0 0,0 1-1 0 0,0 0 1 0 0,0 0-1 0 0,0-1 1 0 0,0 1-1 0 0,0 0 1 0 0,0-1 0 0 0,1 1-1 0 0,-1 0 1 0 0,0 0-1 0 0,0-1 1 0 0,0 1-1 0 0,7-16-2943 0 0,4 2 1309 0 0,1 1 1 0 0,0 0-1 0 0,1 1 1 0 0,0 1-1 0 0,27-19 1 0 0,-21 16-177 0 0,10-8-694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38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89 15663 0 0,'1'-1'719'0'0,"8"-1"-16"0"0,-5 1-611 0 0,0 0 0 0 0,0 0 0 0 0,0-1 1 0 0,0 1-1 0 0,5-4 0 0 0,-7 4 1352 0 0,-1 2-1160 0 0,-1-1 1 0 0,1 1-1 0 0,0-1 0 0 0,0 1 1 0 0,-1-1-1 0 0,1 1 1 0 0,-1 0-1 0 0,1-1 1 0 0,0 1-1 0 0,-1 0 0 0 0,0-1 1 0 0,1 1-1 0 0,-1 0 1 0 0,1 0-1 0 0,-1 0 0 0 0,0-1 1 0 0,1 1-1 0 0,-1 0 1 0 0,0 0-1 0 0,0 0 0 0 0,0 0 1 0 0,0 0-1 0 0,0 1 1 0 0,1 22 770 0 0,-1-24-1020 0 0,-3 25 343 0 0,-1 0 0 0 0,-1-1 1 0 0,-11 34-1 0 0,8-33 6 0 0,2 0 0 0 0,-7 49 0 0 0,12-65-448 0 0,1-8-273 0 0,0-1-138 0 0,0 0-33 0 0,10-5-1781 0 0,-8 4 1890 0 0,-1-1 1 0 0,1 1 0 0 0,-1 0-1 0 0,1-1 1 0 0,-1 0-1 0 0,0 1 1 0 0,1-1 0 0 0,-1 0-1 0 0,1-2 1 0 0,7-9-1649 0 0</inkml:trace>
  <inkml:trace contextRef="#ctx0" brushRef="#br0" timeOffset="1">271 4 21191 0 0,'0'0'464'0'0,"-8"-4"96"0"0,8 4 16 0 0,0 0 32 0 0,0 0-488 0 0,0 0-120 0 0,-8 2 0 0 0,8-2 0 0 0,0 0 432 0 0,0 0 64 0 0,0 0 16 0 0,2 10 0 0 0,1-1-416 0 0,5 2-96 0 0,1 0 0 0 0,4 4-6808 0 0,0-2-1384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39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35 23039 0 0,'0'0'528'0'0,"0"0"69"0"0,0 0 38 0 0,-8-4 112 0 0,7 3-742 0 0,0 0 0 0 0,1 0 0 0 0,-1 0 0 0 0,1-1 0 0 0,0 1 0 0 0,-1 0 0 0 0,1 0 0 0 0,0 0 0 0 0,0 0 1 0 0,0-1-1 0 0,0 1 0 0 0,0 0 0 0 0,0 0 0 0 0,0 0 0 0 0,0-2 0 0 0,5-22 531 0 0,-3 18-201 0 0,3-12-47 0 0,0-1-1 0 0,2 1 1 0 0,0 1 0 0 0,1-1 0 0 0,1 1-1 0 0,0 1 1 0 0,2-1 0 0 0,0 2 0 0 0,1-1-1 0 0,27-27 1 0 0,-7 16-288 0 0,-29 26 0 0 0,0 0 0 0 0,0 1 0 0 0,-1-1 0 0 0,1 1 0 0 0,0-1 0 0 0,0 1 0 0 0,0 0 0 0 0,0 0 0 0 0,1 0 0 0 0,-1 1 0 0 0,3-1 0 0 0,-4 1 0 0 0,0 0 0 0 0,0-1 0 0 0,0 2 0 0 0,0-1 0 0 0,0 0 0 0 0,0 0 0 0 0,0 1 0 0 0,0-1 0 0 0,0 1 0 0 0,-1-1 0 0 0,1 1 0 0 0,0 0 0 0 0,0 0 0 0 0,-1 0 0 0 0,1 0 0 0 0,0 0 0 0 0,-1 0 0 0 0,1 0 0 0 0,-1 1 0 0 0,1-1 0 0 0,-1 1 0 0 0,0-1 0 0 0,0 1 0 0 0,1-1 0 0 0,-1 1 0 0 0,0 0 0 0 0,-1-1 0 0 0,1 1 0 0 0,1 3 0 0 0,0 2 0 0 0,-1-1 0 0 0,0 0 0 0 0,-1 1 0 0 0,1-1 0 0 0,-1 1 0 0 0,-1 10 0 0 0,0-8 0 0 0,0 4 0 0 0,-1 0 0 0 0,-1 1 0 0 0,0-1 0 0 0,0-1 0 0 0,-2 1 0 0 0,1 0 0 0 0,-8 12 0 0 0,-17 48 0 0 0,29-73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1 0 0 0,0-1 0 0 0,0 0 0 0 0,0 0 0 0 0,0 0 0 0 0,0 0 0 0 0,0 0 0 0 0,0 0 0 0 0,6-6 0 0 0,7-9 0 0 0,81-97 0 0 0,-26 33 0 0 0,-50 59 0 0 0,34-31 0 0 0,-37 38 0 0 0,-15 13 0 0 0,0 0 0 0 0,0 0 0 0 0,1-1 0 0 0,-1 1 0 0 0,0 0 0 0 0,0 0 0 0 0,0 0 0 0 0,0 0 0 0 0,0 0 0 0 0,0 0 0 0 0,1-1 0 0 0,-1 1 0 0 0,0 0 0 0 0,0 0 0 0 0,0 0 0 0 0,0 0 0 0 0,0 0 0 0 0,1 0 0 0 0,-1 0 0 0 0,0 0 0 0 0,0 0 0 0 0,0 0 0 0 0,0 0 0 0 0,1 0 0 0 0,-1 0 0 0 0,0 0 0 0 0,0 0 0 0 0,0 0 0 0 0,1 0 0 0 0,-1 0 0 0 0,0 0 0 0 0,0 0 0 0 0,0 0 0 0 0,1 0 0 0 0,0 7 0 0 0,-2 9 0 0 0,1-15 0 0 0,-17 78 0 0 0,6-28 0 0 0,10-48 0 0 0,1-1 0 0 0,0 1 0 0 0,-1 0 0 0 0,1-1 0 0 0,1 1 0 0 0,-1 3 0 0 0,0-5 0 0 0,1 0 0 0 0,-1 1 0 0 0,0-1 0 0 0,0 0 0 0 0,1 0 0 0 0,-1 0 0 0 0,1 0 0 0 0,-1 0 0 0 0,1 0 0 0 0,-1 0 0 0 0,1-1 0 0 0,0 1 0 0 0,-1 0 0 0 0,1 0 0 0 0,0 0 0 0 0,0 0 0 0 0,-1-1 0 0 0,1 1 0 0 0,0 0 0 0 0,0-1 0 0 0,0 1 0 0 0,0-1 0 0 0,0 1 0 0 0,0-1 0 0 0,0 1 0 0 0,0-1 0 0 0,0 0 0 0 0,0 0 0 0 0,0 1 0 0 0,0-1 0 0 0,1 0 0 0 0,-1 0 0 0 0,2 0 0 0 0,-1 0 0 0 0,4 0 0 0 0,1-1 0 0 0,-1 1 0 0 0,1-1 0 0 0,-1-1 0 0 0,1 1 0 0 0,-1-1 0 0 0,0 0 0 0 0,1-1 0 0 0,-1 1 0 0 0,11-8 0 0 0,0 0 0 0 0,-1-1 0 0 0,22-19 0 0 0,13-21-17 0 0,-32 31 61 0 0,35-30 1 0 0,-52 49 326 0 0,-3 2-214 0 0,-1 1 1 0 0,2 0-1 0 0,-1 0 1 0 0,0 0-1 0 0,0 0 1 0 0,0 0-1 0 0,0 3 1 0 0,0-1 22 0 0,-24 53-59 0 0,-6 16-75 0 0,28-64-47 0 0,1-1 1 0 0,0 1 0 0 0,0-1 0 0 0,1 1-1 0 0,0 0 1 0 0,0 15 0 0 0,3-12 0 0 0,3 1 0 0 0,-1-11 0 0 0,-2-1 0 0 0,-1 0 0 0 0,1 0 0 0 0,-1-1 0 0 0,1 1 0 0 0,-1 0 0 0 0,1 0 0 0 0,0-1 0 0 0,-1 1 0 0 0,1-1 0 0 0,0 0 0 0 0,-1 1 0 0 0,1-1 0 0 0,0 0 0 0 0,-1 0 0 0 0,1 0 0 0 0,0 0 0 0 0,-1 0 0 0 0,3-1 0 0 0,0 0 0 0 0,-1 0 0 0 0,1 0 0 0 0,-1-1 0 0 0,0 1 0 0 0,1-1 0 0 0,-1 0 0 0 0,5-4 0 0 0,2-2 0 0 0,-1 0 0 0 0,0-1 0 0 0,13-17 0 0 0,-11 12 0 0 0,-1-1 0 0 0,0 0 0 0 0,0-1 0 0 0,7-20 0 0 0,-13 28 0 0 0,-1 1 0 0 0,-1-1 0 0 0,0 0 0 0 0,0 0 0 0 0,0 0 0 0 0,-1 0 0 0 0,0 0 0 0 0,-1-1 0 0 0,0 1 0 0 0,0 0 0 0 0,-2-14 0 0 0,1 20 0 0 0,1 0 0 0 0,0 0 0 0 0,-1 0 0 0 0,0 1 0 0 0,1-1 0 0 0,-1 0 0 0 0,0 0 0 0 0,0 1 0 0 0,0-1 0 0 0,0 0 0 0 0,0 1 0 0 0,0-1 0 0 0,0 1 0 0 0,-1 0 0 0 0,1-1 0 0 0,-1 1 0 0 0,1 0 0 0 0,-1 0 0 0 0,1 0 0 0 0,-1 0 0 0 0,-2-2 0 0 0,2 3 0 0 0,-1-1 0 0 0,1 1 0 0 0,0 0 0 0 0,0-1 0 0 0,0 1 0 0 0,0 0 0 0 0,0 0 0 0 0,0 0 0 0 0,-1 1 0 0 0,1-1 0 0 0,0 0 0 0 0,0 1 0 0 0,0 0 0 0 0,0-1 0 0 0,0 1 0 0 0,0 0 0 0 0,0 0 0 0 0,0 0 0 0 0,-2 2 0 0 0,-1 0 0 0 0,-1 1 0 0 0,1 0 0 0 0,0 1 0 0 0,1-1 0 0 0,-1 1 0 0 0,1 0 0 0 0,0 0 0 0 0,0 1 0 0 0,-4 7 0 0 0,3-4 0 0 0,5-1 0 0 0,1-6-3 0 0,0 0 1 0 0,0-1-1 0 0,-1 1 0 0 0,1 0 1 0 0,0-1-1 0 0,1 1 0 0 0,-1-1 1 0 0,0 0-1 0 0,0 1 0 0 0,1-1 1 0 0,-1 0-1 0 0,0 0 0 0 0,1 0 1 0 0,-1 0-1 0 0,1 0 0 0 0,0 0 1 0 0,-1 0-1 0 0,1-1 0 0 0,0 1 1 0 0,-1 0-1 0 0,1-1 0 0 0,0 1 1 0 0,0-1-1 0 0,0 0 0 0 0,-1 0 1 0 0,1 0-1 0 0,3 0 0 0 0,7 0-59 0 0,-1 0 0 0 0,1-1-1 0 0,13-3 1 0 0,-15 3-15 0 0,57-12-1078 0 0,-38 7 1925 0 0,49-5 0 0 0,-54 12-751 0 0,-16 3-21 0 0,-5-1 1 0 0,-1-2 1 0 0,0 1 0 0 0,0-1 0 0 0,-1 1 0 0 0,1 0 0 0 0,-1-1 0 0 0,0 1 0 0 0,1 0 0 0 0,-1 0 0 0 0,0 0 0 0 0,0 0 0 0 0,0 0 0 0 0,0 0 0 0 0,0 0 0 0 0,0 4 0 0 0,0 1 0 0 0,0 1 0 0 0,0-1 0 0 0,-1 9 0 0 0,1 10 0 0 0,-1-22 0 0 0,0 0 0 0 0,0 0 0 0 0,0 1 0 0 0,-1-1 0 0 0,-1 5 0 0 0,-1 10 0 0 0,3-18 0 0 0,0 1 0 0 0,-1-1 0 0 0,1 0 0 0 0,0 1 0 0 0,-1-1 0 0 0,1 0 0 0 0,-1 0 0 0 0,1 0 0 0 0,-1 1 0 0 0,1-1 0 0 0,-1 0 0 0 0,0 0 0 0 0,-1 1 0 0 0,-3 5 0 0 0,6-7 0 0 0,-1 0 0 0 0,0 0 0 0 0,0 0 0 0 0,0 0 0 0 0,0 0 0 0 0,0 0 0 0 0,0 0 0 0 0,0 0 0 0 0,0 0 0 0 0,0 0 0 0 0,0 0 0 0 0,0 0 0 0 0,0 0 0 0 0,0 0 0 0 0,0 0 0 0 0,0 0 0 0 0,0 0 0 0 0,0 0 0 0 0,0 0 0 0 0,0 0 0 0 0,0 0 0 0 0,0 0 0 0 0,0 0 0 0 0,0 0 0 0 0,6-6 0 0 0,7-8 0 0 0,13-18 0 0 0,1 2 0 0 0,1 0 0 0 0,1 3 0 0 0,48-36 0 0 0,-30 33 0 0 0,-42 27 0 0 0,0 0 0 0 0,0 1 0 0 0,0-1 0 0 0,1 1 0 0 0,-1 1 0 0 0,1-1 0 0 0,7 0 0 0 0,-12 1 0 0 0,-1 1 0 0 0,1 0 0 0 0,-1 0 0 0 0,0 0 0 0 0,1 0 0 0 0,-1 0 0 0 0,1 0 0 0 0,-1 0 0 0 0,1 0 0 0 0,-1 0 0 0 0,0 0 0 0 0,1 0 0 0 0,-1 0 0 0 0,1 0 0 0 0,-1 0 0 0 0,0 0 0 0 0,1 0 0 0 0,-1 0 0 0 0,1 0 0 0 0,-1 1 0 0 0,0-1 0 0 0,1 0 0 0 0,-1 0 0 0 0,1 0 0 0 0,-1 1 0 0 0,0-1 0 0 0,1 0 0 0 0,-1 1 0 0 0,0-1 0 0 0,0 0 0 0 0,1 1 0 0 0,-1-1 0 0 0,0 0 0 0 0,0 1 0 0 0,1-1 0 0 0,-1 0 0 0 0,0 1 0 0 0,0-1 0 0 0,0 1 0 0 0,0-1 0 0 0,0 0 0 0 0,1 1 0 0 0,-1-1 0 0 0,0 1 0 0 0,0 0 0 0 0,0-1 0 0 0,1 6 0 0 0,0-1 0 0 0,0 1 0 0 0,0-1 0 0 0,-1 1 0 0 0,0-1 0 0 0,0 1 0 0 0,0-1 0 0 0,0 1 0 0 0,-1-1 0 0 0,-2 7 0 0 0,-2 9 0 0 0,-9 23 0 0 0,14-43 0 0 0,-22 50 0 0 0,20-45 0 0 0,6-7 0 0 0,5-7 0 0 0,32-44 0 0 0,-14 24 0 0 0,-8 8 0 0 0,26-21 0 0 0,-36 33 0 0 0,1 0 0 0 0,0 1 0 0 0,1 1 0 0 0,0 0 0 0 0,0 0 0 0 0,0 1 0 0 0,19-6 0 0 0,-16 8 0 0 0,-11 4 0 0 0,-1 1 0 0 0,0-2 0 0 0,-1 0 0 0 0,0 1 0 0 0,1-1 0 0 0,-1 1 0 0 0,0-1 0 0 0,1 1 0 0 0,-1-1 0 0 0,0 1 0 0 0,0 0 0 0 0,0 0 0 0 0,0 0 0 0 0,0-1 0 0 0,0 1 0 0 0,0 0 0 0 0,0 0 0 0 0,0 1 0 0 0,0-1 0 0 0,0 0 0 0 0,0 0 0 0 0,-1 0 0 0 0,1 0 0 0 0,0 1 0 0 0,0 2 0 0 0,1 0 0 0 0,0 3 0 0 0,1 1 0 0 0,-1 0 0 0 0,0 0 0 0 0,-1 1 0 0 0,0-1 0 0 0,0 0 0 0 0,-1 0 0 0 0,-1 13 0 0 0,1-10 0 0 0,0 0 0 0 0,1 0 0 0 0,2 18 0 0 0,-2-26 0 0 0,0 0 0 0 0,0 0 0 0 0,0 0 0 0 0,0 1 0 0 0,0-1 0 0 0,3 3 0 0 0,6 2 0 0 0,-7-6 0 0 0,10 5 0 0 0,-8-8 0 0 0,-2 1 0 0 0,1 1 0 0 0,-3 0 0 0 0,0-1 0 0 0,0 1 0 0 0,0-1 0 0 0,0 0 0 0 0,1 0 0 0 0,-1 0 0 0 0,0 1 0 0 0,0-1 0 0 0,1 0 0 0 0,-1 0 0 0 0,0-1 0 0 0,0 1 0 0 0,0 0 0 0 0,2-1 0 0 0,2 1 0 0 0,1-1 0 0 0,-1 0 0 0 0,0 0 0 0 0,-1-1 0 0 0,1 0 0 0 0,0 0 0 0 0,0 0 0 0 0,6-4 0 0 0,34-26 0 0 0,-20 13 0 0 0,7-6 0 0 0,33-33 0 0 0,7-7 0 0 0,-15 22 0 0 0,-57 43 0 0 0,0 0 0 0 0,0 0 0 0 0,0 0 0 0 0,1 0 0 0 0,-1 0 0 0 0,0-1 0 0 0,0 1 0 0 0,0 0 0 0 0,0 0 0 0 0,0 0 0 0 0,1 0 0 0 0,-1 0 0 0 0,0 0 0 0 0,0 0 0 0 0,0 0 0 0 0,1 0 0 0 0,-1 0 0 0 0,0 0 0 0 0,0 0 0 0 0,0 0 0 0 0,0 0 0 0 0,1 0 0 0 0,-1 0 0 0 0,0 0 0 0 0,0 0 0 0 0,0 0 0 0 0,0 0 0 0 0,1 0 0 0 0,-1 0 0 0 0,0 0 0 0 0,0 0 0 0 0,0 0 0 0 0,0 1 0 0 0,0-1 0 0 0,1 0 0 0 0,-1 0 0 0 0,0 0 0 0 0,0 0 0 0 0,0 0 0 0 0,0 0 0 0 0,0 1 0 0 0,0-1 0 0 0,1 0 0 0 0,-1 0 0 0 0,0 0 0 0 0,0 0 0 0 0,0 1 0 0 0,0-1 0 0 0,0 0 0 0 0,0 0 0 0 0,0 0 0 0 0,0 0 0 0 0,0 1 0 0 0,0-1 0 0 0,0 0 0 0 0,0 0 0 0 0,0 0 0 0 0,0 0 0 0 0,0 1 0 0 0,0-1 0 0 0,0 0 0 0 0,0 0 0 0 0,0 0 0 0 0,0 1 0 0 0,-2 11 0 0 0,2-11 0 0 0,-3 13 0 0 0,-1 1 0 0 0,0-1 0 0 0,-12 25 0 0 0,-25 40 0 0 0,-4 7 0 0 0,41-76 0 0 0,2-1 0 0 0,2-9 0 0 0,0 1 0 0 0,0-1 0 0 0,0 0 0 0 0,0 0 0 0 0,0 0 0 0 0,0 1 0 0 0,1-1 0 0 0,-1 0 0 0 0,0 0 0 0 0,0 0 0 0 0,0 1 0 0 0,0-1 0 0 0,0 0 0 0 0,1 0 0 0 0,-1 0 0 0 0,0 0 0 0 0,0 0 0 0 0,0 1 0 0 0,0-1 0 0 0,1 0 0 0 0,-1 0 0 0 0,0 0 0 0 0,0 0 0 0 0,1 0 0 0 0,-1 0 0 0 0,0 0 0 0 0,0 0 0 0 0,0 0 0 0 0,1 0 0 0 0,1 0-88 0 0,0-1 0 0 0,-1 1 1 0 0,1-1-1 0 0,0 1 0 0 0,0-1 0 0 0,0 0 0 0 0,-1 0 0 0 0,1 0 1 0 0,0 0-1 0 0,-1 0 0 0 0,1 0 0 0 0,2-2 0 0 0,15-18-1563 0 0,39-65-5261 0 0,-36 48 4865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8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228 11975 0 0,'0'0'267'0'0,"5"-6"368"0"0,0 1-512 0 0,0 0 0 0 0,13-9-1 0 0,3-2 779 0 0,-20 15-846 0 0,5-5 1432 0 0,1 0 0 0 0,11-15 0 0 0,-16 18-1148 0 0,0 0-1 0 0,0 0 1 0 0,0-1 0 0 0,-1 1-1 0 0,0 0 1 0 0,1-1 0 0 0,-1 1-1 0 0,-1-1 1 0 0,1 1 0 0 0,0-8-1 0 0,1-6 351 0 0,-1 14-441 0 0,0-1-1 0 0,-1 0 0 0 0,0 0 1 0 0,0 0-1 0 0,0 0 0 0 0,0 0 1 0 0,0 1-1 0 0,-1-1 0 0 0,-1-7 1 0 0,2 11-236 0 0,0-1-1 0 0,-1 1 1 0 0,1-1 0 0 0,0 1 0 0 0,0-1-1 0 0,0 1 1 0 0,0-1 0 0 0,-1 1-1 0 0,1-1 1 0 0,0 1 0 0 0,-1-1 0 0 0,1 1-1 0 0,0 0 1 0 0,-1-1 0 0 0,1 1 0 0 0,0-1-1 0 0,-1 1 1 0 0,1 0 0 0 0,-1-1 0 0 0,1 1-1 0 0,0 0 1 0 0,-1 0 0 0 0,1-1 0 0 0,-1 1-1 0 0,1 0 1 0 0,-1 0 0 0 0,1 0 0 0 0,-1-1-1 0 0,0 1 1 0 0,0 0 0 0 0,0 0 84 0 0,-5-2-26 0 0,1 1-1 0 0,0 0 1 0 0,-1 0 0 0 0,1 1 0 0 0,-1-1 0 0 0,1 1-1 0 0,-1 0 1 0 0,1 1 0 0 0,-1-1 0 0 0,1 1 0 0 0,0 0-1 0 0,-1 0 1 0 0,1 1 0 0 0,0 0 0 0 0,0 0 0 0 0,0 0-1 0 0,0 0 1 0 0,0 1 0 0 0,0 0 0 0 0,1 0 0 0 0,-1 0-1 0 0,-5 5 1 0 0,-67 67-70 0 0,75-73 0 0 0,-12 12 0 0 0,1 1 0 0 0,-18 27 0 0 0,27-37 0 0 0,1 0 0 0 0,1 1 0 0 0,-1-1 0 0 0,1 1 0 0 0,0 0 0 0 0,0 0 0 0 0,1-1 0 0 0,-1 1 0 0 0,1 0 0 0 0,1 1 0 0 0,-1-1 0 0 0,1 11 0 0 0,0-16 0 0 0,0 1 0 0 0,1-1 0 0 0,-1 1 0 0 0,0-1 0 0 0,1 1 0 0 0,-1-1 0 0 0,1 0 0 0 0,-1 1 0 0 0,1-1 0 0 0,-1 1 0 0 0,1-1 0 0 0,0 0 0 0 0,0 0 0 0 0,0 1 0 0 0,0-1 0 0 0,0 0 0 0 0,0 0 0 0 0,0 0 0 0 0,0 0 0 0 0,0 0 0 0 0,1 0 0 0 0,-1-1 0 0 0,0 1 0 0 0,1 0 0 0 0,-1-1 0 0 0,0 1 0 0 0,1 0 0 0 0,-1-1 0 0 0,1 0 0 0 0,-1 1 0 0 0,1-1 0 0 0,1 0 0 0 0,2 1 0 0 0,0-1 0 0 0,0 0 0 0 0,0-1 0 0 0,0 1 0 0 0,0-1 0 0 0,0 0 0 0 0,0 0 0 0 0,7-3 0 0 0,14-5 0 0 0,-19 7 0 0 0,1 0 0 0 0,-1-1 0 0 0,0 0 0 0 0,0 0 0 0 0,0-1 0 0 0,-1 0 0 0 0,7-5 0 0 0,9-8 0 0 0,54-50 0 0 0,-63 54 0 0 0,-1 0 0 0 0,0-1 0 0 0,16-25 0 0 0,-22 29 0 0 0,-3 4 0 0 0,-7 7 0 0 0,-4 4 0 0 0,-4 10 0 0 0,0 0 0 0 0,1 0 0 0 0,0 1 0 0 0,-10 23 0 0 0,13-26 0 0 0,6-9 0 0 0,0 0 0 0 0,0 0 0 0 0,0 0 0 0 0,1 0 0 0 0,-1 1 0 0 0,1-1 0 0 0,0 0 0 0 0,0 1 0 0 0,1-1 0 0 0,-1 1 0 0 0,1 4 0 0 0,4 0 0 0 0,-2-7 0 0 0,-1-1 0 0 0,1 1 0 0 0,0-1 0 0 0,0 1 0 0 0,0-1 0 0 0,-1 0 0 0 0,2 1 0 0 0,-1-1 0 0 0,0 0 0 0 0,0-1 0 0 0,0 1 0 0 0,0 0 0 0 0,1 0 0 0 0,-1-1 0 0 0,0 0 0 0 0,0 1 0 0 0,1-1 0 0 0,-1 0 0 0 0,0 0 0 0 0,1 0 0 0 0,-1 0 0 0 0,0-1 0 0 0,5 0 0 0 0,2-1 0 0 0,0 0 0 0 0,1-1 0 0 0,-1 0 0 0 0,12-6 0 0 0,1-3 0 0 0,0 0 0 0 0,-1-2 0 0 0,0-1 0 0 0,22-20 0 0 0,-34 26 0 0 0,-1 0 0 0 0,0 0 0 0 0,0-1 0 0 0,8-16 0 0 0,0 2 0 0 0,-13 20-8 0 0,8-18 88 0 0,-11 21 291 0 0,0 1 117 0 0,-2 2-379 0 0,1-1-1 0 0,-1 1 1 0 0,0 0 0 0 0,0 0 0 0 0,1-1 0 0 0,-1 1 0 0 0,1 0-1 0 0,0 0 1 0 0,-3 4 0 0 0,3-4-80 0 0,-6 11-29 0 0,0 0 0 0 0,-11 27 0 0 0,16-34 0 0 0,0 0 0 0 0,1-1 0 0 0,-1 1 0 0 0,1 0 0 0 0,1 0 0 0 0,-1 0 0 0 0,1 0 0 0 0,0 0 0 0 0,0 0 0 0 0,2 8 0 0 0,3-1 0 0 0,-1-11 0 0 0,-2-1 0 0 0,1 1 0 0 0,-1-1 0 0 0,1 0 0 0 0,0 0 0 0 0,0 1 0 0 0,0-2 0 0 0,0 1 0 0 0,0 0 0 0 0,0-1 0 0 0,0 1 0 0 0,0-1 0 0 0,0 0 0 0 0,0 0 0 0 0,0 0 0 0 0,0 0 0 0 0,0-1 0 0 0,0 1 0 0 0,0-1 0 0 0,0 0 0 0 0,4-1 0 0 0,8-3 0 0 0,0-2 0 0 0,22-11 0 0 0,-18 7 0 0 0,-7 6 0 0 0,-2 1 0 0 0,-1-1 0 0 0,1 0 0 0 0,-1-1 0 0 0,0 0 0 0 0,0 0 0 0 0,-1-1 0 0 0,1 0 0 0 0,6-8 0 0 0,-5 4 0 0 0,-2-1 0 0 0,0 1 0 0 0,11-22 0 0 0,-8 14 0 0 0,6-13 0 0 0,-16 29 0 0 0,-1 1 0 0 0,1 0 0 0 0,0-1 0 0 0,-1 1 0 0 0,1-1 0 0 0,-1 1 0 0 0,0-1 0 0 0,0 1 0 0 0,0-1 0 0 0,0 1 0 0 0,0-4 0 0 0,0 5 0 0 0,0 1 0 0 0,0 0 0 0 0,0 0 0 0 0,-1-1 0 0 0,1 1 0 0 0,0 0 0 0 0,0 0 0 0 0,0 0 0 0 0,0-1 0 0 0,0 1 0 0 0,0 0 0 0 0,0 0 0 0 0,0 0 0 0 0,0-1 0 0 0,0 1 0 0 0,0 0 0 0 0,-1 0 0 0 0,1 0 0 0 0,0 0 0 0 0,0-1 0 0 0,0 1 0 0 0,0 0 0 0 0,-1 0 0 0 0,1 0 0 0 0,0 0 0 0 0,0 0 0 0 0,0 0 0 0 0,-1-1 0 0 0,1 1 0 0 0,0 0 0 0 0,0 0 0 0 0,0 0 0 0 0,-1 0 0 0 0,1 0 0 0 0,0 0 0 0 0,0 0 0 0 0,0 0 0 0 0,-1 0 0 0 0,1 0 0 0 0,0 0 0 0 0,0 0 0 0 0,-1 0 0 0 0,1 0 0 0 0,0 0 0 0 0,0 0 0 0 0,0 0 0 0 0,-1 0 0 0 0,1 1 0 0 0,0-1 0 0 0,0 0 0 0 0,0 0 0 0 0,-1 0 0 0 0,1 0 0 0 0,0 0 0 0 0,0 0 0 0 0,0 1 0 0 0,0-1 0 0 0,-1 0 0 0 0,1 0 0 0 0,-31 21 0 0 0,30-21 0 0 0,0 1 0 0 0,1-1 0 0 0,-1 0 0 0 0,1 1 0 0 0,-1-1 0 0 0,0 1 0 0 0,1-1 0 0 0,-1 1 0 0 0,1-1 0 0 0,-1 1 0 0 0,1-1 0 0 0,-1 1 0 0 0,1-1 0 0 0,-1 1 0 0 0,1 0 0 0 0,-1-1 0 0 0,1 1 0 0 0,0 0 0 0 0,0-1 0 0 0,-1 1 0 0 0,1 0 0 0 0,0 0 0 0 0,0-1 0 0 0,0 1 0 0 0,0 0 0 0 0,-1 0 0 0 0,1-1 0 0 0,1 2 0 0 0,-2 1 0 0 0,0 5 0 0 0,1-1-133 0 0,0-5-563 0 0,0-2-258 0 0,0 0-1694 0 0,0 0-6561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0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21191 0 0,'0'0'464'0'0,"17"-14"96"0"0,-17 14 16 0 0,0 0 32 0 0,0 0-488 0 0,0 0-120 0 0,0 0 0 0 0,0 0 0 0 0,10 6 0 0 0,-2 0 0 0 0,1 2 0 0 0,1 2 0 0 0,-2 1-800 0 0,0 0-176 0 0,0 0-40 0 0,1 0-8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0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7 23039 0 0,'0'0'528'0'0,"0"0"69"0"0,0 0 38 0 0,0 0-80 0 0,-7-2-342 0 0,3 1 50 0 0,-1 0 1 0 0,1 0-1 0 0,0 0 0 0 0,-1 1 0 0 0,1 0 1 0 0,0-1-1 0 0,-1 2 0 0 0,1-1 0 0 0,0 0 0 0 0,-1 1 1 0 0,1 0-1 0 0,0 0 0 0 0,-1 0 0 0 0,1 0 1 0 0,0 1-1 0 0,0 0 0 0 0,0 0 0 0 0,0 0 1 0 0,1 0-1 0 0,-7 5 0 0 0,-12 6-40 0 0,17-10-193 0 0,0 0 0 0 0,0 0 0 0 0,0 0 1 0 0,0 0-1 0 0,1 1 0 0 0,-1 0 1 0 0,1 0-1 0 0,0 0 0 0 0,0 0 0 0 0,0 1 1 0 0,1-1-1 0 0,-5 9 0 0 0,7-10-30 0 0,0-1 0 0 0,0 1 0 0 0,1 0 0 0 0,0-1 0 0 0,-1 1 0 0 0,1 0 0 0 0,0-1 0 0 0,0 1 0 0 0,0 0 0 0 0,1 0 0 0 0,-1-1 0 0 0,1 1 0 0 0,-1-1 0 0 0,1 1 0 0 0,0 0 0 0 0,0-1 0 0 0,2 4 0 0 0,2 4 0 0 0,0 0 0 0 0,12 15 0 0 0,-4-5 0 0 0,-10-15 0 0 0,1 1 0 0 0,-1 0 0 0 0,1-1 0 0 0,1 0 0 0 0,-1 0 0 0 0,8 6 0 0 0,-4-4 0 0 0,1 1 0 0 0,-2 0 0 0 0,1 0 0 0 0,-1 1 0 0 0,10 13 0 0 0,-17-21 0 0 0,0-1 0 0 0,1 1 0 0 0,-1-1 0 0 0,1 0 0 0 0,-1 1 0 0 0,0-1 0 0 0,0 1 0 0 0,1-1 0 0 0,-1 1 0 0 0,0-1 0 0 0,0 1 0 0 0,1-1 0 0 0,-1 1 0 0 0,0 0 0 0 0,0-1 0 0 0,0 1 0 0 0,0-1 0 0 0,0 1 0 0 0,0-1 0 0 0,0 1 0 0 0,0 0 0 0 0,0-1 0 0 0,0 1 0 0 0,0-1 0 0 0,0 1 0 0 0,0-1 0 0 0,0 1 0 0 0,-1 0 0 0 0,1-1 0 0 0,0 1 0 0 0,0-1 0 0 0,-1 1 0 0 0,1-1 0 0 0,0 1 0 0 0,-1-1 0 0 0,1 0 0 0 0,0 1 0 0 0,-1-1 0 0 0,1 1 0 0 0,-1-1 0 0 0,1 0 0 0 0,-1 1 0 0 0,1-1 0 0 0,-1 0 0 0 0,1 0 0 0 0,-1 1 0 0 0,1-1 0 0 0,-1 0 0 0 0,0 1 0 0 0,0-1 0 0 0,-8 5-73 0 0,1-1 1 0 0,-1 0-1 0 0,-9 2 0 0 0,13-5-23 0 0,1 1 0 0 0,-1-1 0 0 0,1 0 0 0 0,-1-1 0 0 0,1 1-1 0 0,-1-1 1 0 0,0 0 0 0 0,1 0 0 0 0,-6-1 0 0 0,-13-7-4459 0 0,12 2-4998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0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0 23039 0 0,'0'0'1057'0'0,"0"0"-29"0"0,1 2-658 0 0,4 6-102 0 0,-1 1 1 0 0,0 0-1 0 0,0 0 1 0 0,-1 0 0 0 0,0 0-1 0 0,-1 1 1 0 0,0-1-1 0 0,0 1 1 0 0,-1-1-1 0 0,0 1 1 0 0,0 0-1 0 0,-2 16 1 0 0,-2-2-81 0 0,0 1-1 0 0,-2-1 1 0 0,-13 45-1 0 0,1-24 208 0 0,-2 0 0 0 0,-2-1 1 0 0,-2-1-1 0 0,-45 66 0 0 0,65-106-395 0 0,1 1 0 0 0,-1-1 0 0 0,0 0 0 0 0,0 0 0 0 0,0 0 0 0 0,0 0 0 0 0,-1 0 0 0 0,1-1 0 0 0,-7 4 0 0 0,10-6 0 0 0,-1 1 0 0 0,1-1 0 0 0,-1 0 0 0 0,1 0 0 0 0,-1 0 0 0 0,0 0 0 0 0,1 1 0 0 0,-1-1 0 0 0,1 0 0 0 0,-1 0 0 0 0,0 0 0 0 0,1 0 0 0 0,-1-1 0 0 0,1 1 0 0 0,-1 0 0 0 0,0 0 0 0 0,1 0 0 0 0,-1 0 0 0 0,1 0 0 0 0,-1-1 0 0 0,1 1 0 0 0,-1 0 0 0 0,0-1 0 0 0,1 1 0 0 0,-1 0 0 0 0,1-1 0 0 0,0 1 0 0 0,-1-1 0 0 0,1 1 0 0 0,-1 0 0 0 0,1-1 0 0 0,0 1 0 0 0,-1-1 0 0 0,1 1 0 0 0,0-1 0 0 0,-1 0 0 0 0,1 1 0 0 0,0-1 0 0 0,0 1 0 0 0,0-1 0 0 0,-1 1 0 0 0,1-1 0 0 0,0 0 0 0 0,0 0 0 0 0,0-1 0 0 0,-1 0 0 0 0,1 0 0 0 0,-1-1 0 0 0,1 1 0 0 0,0 0 0 0 0,-1-1 0 0 0,1 1 0 0 0,1 0 0 0 0,-1-1 0 0 0,0 1 0 0 0,0-1 0 0 0,1 1 0 0 0,0 0 0 0 0,-1 0 0 0 0,1-1 0 0 0,0 1 0 0 0,0 0 0 0 0,0 0 0 0 0,2-3 0 0 0,3-5 0 0 0,1 1 0 0 0,12-14 0 0 0,-11 13 0 0 0,15-15 0 0 0,41-38 0 0 0,-50 51 0 0 0,0 1 0 0 0,1 0 0 0 0,0 2 0 0 0,31-16 0 0 0,-38 22 0 0 0,0 0 0 0 0,0 0 0 0 0,0 1 0 0 0,0 0 0 0 0,0 1 0 0 0,0 0 0 0 0,13-1 0 0 0,-17 2 0 0 0,-1 1 0 0 0,1-1 0 0 0,-1 0 0 0 0,1 1 0 0 0,-1 0 0 0 0,1-1 0 0 0,-1 1 0 0 0,0 1 0 0 0,1-1 0 0 0,-1 1 0 0 0,0-1 0 0 0,0 1 0 0 0,0 0 0 0 0,0 0 0 0 0,0 0 0 0 0,0 0 0 0 0,0 1 0 0 0,-1-1 0 0 0,5 6 0 0 0,-7-6 0 0 0,1-1 0 0 0,0 1 0 0 0,-1 0 0 0 0,1 0 0 0 0,-1 0 0 0 0,0 0 0 0 0,1 0 0 0 0,-1-1 0 0 0,0 1 0 0 0,0 0 0 0 0,0 0 0 0 0,-1 0 0 0 0,1 0 0 0 0,0 0 0 0 0,-1 0 0 0 0,1 0 0 0 0,-1-1 0 0 0,0 1 0 0 0,1 0 0 0 0,-1 0 0 0 0,0-1 0 0 0,-2 4 0 0 0,-2 3 0 0 0,0 0 0 0 0,0 0 0 0 0,-9 8 0 0 0,-4 5 0 0 0,-24 37 0 0 0,39-54 0 0 0,0 1 0 0 0,-1-1 0 0 0,0 0 0 0 0,0-1 0 0 0,-6 6 0 0 0,5-6 0 0 0,1 1 0 0 0,0 0 0 0 0,0-1 0 0 0,1 1 0 0 0,-6 7 0 0 0,6-7 0 0 0,2-3 0 0 0,0 0 0 0 0,0 0 0 0 0,0 0 0 0 0,1 0 0 0 0,-1 0 0 0 0,0 0 0 0 0,1 0 0 0 0,-1 1 0 0 0,1-1 0 0 0,-1 0 0 0 0,1 0 0 0 0,-1 1 0 0 0,1-1 0 0 0,0 0 0 0 0,0 3 0 0 0,0 5 0 0 0,3-1 0 0 0,7 3 0 0 0,-5-10 0 0 0,-3-1 0 0 0,1 1-112 0 0,-1 0 1 0 0,1 0-1 0 0,0 0 0 0 0,0 0 0 0 0,-1 0 1 0 0,1-1-1 0 0,0 0 0 0 0,0 0 0 0 0,0 1 1 0 0,0-2-1 0 0,0 1 0 0 0,0 0 1 0 0,0 0-1 0 0,-1-1 0 0 0,1 0 0 0 0,0 0 1 0 0,0 1-1 0 0,-1-2 0 0 0,1 1 0 0 0,0 0 1 0 0,-1 0-1 0 0,1-1 0 0 0,-1 1 0 0 0,5-5 1 0 0,1-5-912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4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1 166 13823 0 0,'-1'-7'144'0'0,"1"0"-1"0"0,0 1 0 0 0,1-1 1 0 0,0 0-1 0 0,0 0 0 0 0,0 1 1 0 0,1-1-1 0 0,0 1 0 0 0,0-1 1 0 0,1 1-1 0 0,3-7 0 0 0,-6 12 24 0 0,0 0 0 0 0,1 1-1 0 0,-1-1 1 0 0,0 0 0 0 0,0 1-1 0 0,0-1 1 0 0,0 0 0 0 0,0 0-1 0 0,0 1 1 0 0,0-1 0 0 0,0 0-1 0 0,0 1 1 0 0,0-1 0 0 0,0 0-1 0 0,0 0 1 0 0,-1 0 0 0 0,1-3 4358 0 0,-25 46-3463 0 0,-34 79 0 0 0,24-45-521 0 0,-45 99-541 0 0,-16 31 0 0 0,-38 47 0 0 0,112-214 0 0 0,0-4 0 0 0,16-27 0 0 0,0 0 0 0 0,1 1 0 0 0,-8 18 0 0 0,13-27 0 0 0,0 0 0 0 0,0 0 0 0 0,0-1 0 0 0,1 1 0 0 0,-1 0 0 0 0,0 0 0 0 0,0 0 0 0 0,0 0 0 0 0,1 0 0 0 0,-1 0 0 0 0,0 0 0 0 0,0 0 0 0 0,0 0 0 0 0,1 0 0 0 0,-1 0 0 0 0,0 0 0 0 0,0 0 0 0 0,1 0 0 0 0,-1 0 0 0 0,0 0 0 0 0,0 0 0 0 0,0 0 0 0 0,1 0 0 0 0,-1 0 0 0 0,0 0 0 0 0,0 0 0 0 0,0 0 0 0 0,1 0 0 0 0,-1 1 0 0 0,0-1 0 0 0,0 0 0 0 0,0 0 0 0 0,1 0 0 0 0,-1 0 0 0 0,0 0 0 0 0,0 1 0 0 0,0-1 0 0 0,0 0 0 0 0,0 0 0 0 0,0 0 0 0 0,1 0 0 0 0,-1 1 0 0 0,0-1 0 0 0,0 0 0 0 0,0 0 0 0 0,0 1 0 0 0,0-1 0 0 0,0 0 0 0 0,0 0 0 0 0,0 0 0 0 0,0 1 0 0 0,0-1 0 0 0,0 0 0 0 0,0 0 0 0 0,0 0 0 0 0,0 1 0 0 0,0-1 0 0 0,0 0 0 0 0,0 0 0 0 0,0 1 0 0 0,0-1 0 0 0,0 0 0 0 0,-1 0 0 0 0,13-5 0 0 0,-1-1 0 0 0,-1-1 0 0 0,1 0 0 0 0,-1-1 0 0 0,0 0 0 0 0,-1 0 0 0 0,0-1 0 0 0,10-12 0 0 0,-5 4 0 0 0,-1-1 0 0 0,-1 1 0 0 0,-1-2 0 0 0,10-20 0 0 0,-9 9 206 0 0,-1 1 0 0 0,-1-1-1 0 0,-2-1 1 0 0,-1 1 0 0 0,-1-1-1 0 0,1-38 1 0 0,-6 61-150 0 0,-1 0 0 0 0,0 0-1 0 0,-1-1 1 0 0,0 1 0 0 0,0 0 0 0 0,0 0 0 0 0,-1 0-1 0 0,-1 0 1 0 0,-3-9 0 0 0,4 14-11 0 0,0-1-1 0 0,1 1 1 0 0,-2 0-1 0 0,1 0 1 0 0,0 0-1 0 0,-1 0 1 0 0,1 0 0 0 0,-1 0-1 0 0,0 1 1 0 0,0-1-1 0 0,0 1 1 0 0,0 0-1 0 0,0 0 1 0 0,0 0 0 0 0,-1 0-1 0 0,1 1 1 0 0,-1-1-1 0 0,1 1 1 0 0,-1 0 0 0 0,0 0-1 0 0,-6-1 1 0 0,1 1 23 0 0,0 1 1 0 0,-1 0-1 0 0,1 0 1 0 0,0 1-1 0 0,0 0 1 0 0,-1 1-1 0 0,1 0 0 0 0,0 0 1 0 0,-11 5-1 0 0,5 0 19 0 0,0 0-1 0 0,0 0 1 0 0,0 2 0 0 0,-17 12-1 0 0,28-17-86 0 0,-1-1 0 0 0,1 1 0 0 0,0 0 0 0 0,1 0 0 0 0,-1 0 0 0 0,1 0 0 0 0,0 1 0 0 0,0 0 0 0 0,-3 6 0 0 0,4-9 0 0 0,1 1 0 0 0,0-1 0 0 0,1 1 0 0 0,-1-1 0 0 0,0 1 0 0 0,1 0 0 0 0,-1-1 0 0 0,1 1 0 0 0,0 0 0 0 0,0 0 0 0 0,0-1 0 0 0,0 1 0 0 0,0 0 0 0 0,1-1 0 0 0,-1 1 0 0 0,1 0 0 0 0,0-1 0 0 0,0 1 0 0 0,0-1 0 0 0,0 1 0 0 0,2 2 0 0 0,-2-3 0 0 0,1-1 0 0 0,-1 1 0 0 0,1 0 0 0 0,0-1 0 0 0,0 0 0 0 0,0 1 0 0 0,0-1 0 0 0,0 0 0 0 0,0 0 0 0 0,0 0 0 0 0,0 0 0 0 0,0 0 0 0 0,0-1 0 0 0,1 1 0 0 0,-1-1 0 0 0,0 1 0 0 0,0-1 0 0 0,1 0 0 0 0,2 0 0 0 0,8 0 0 0 0,1 0 0 0 0,13-2 0 0 0,-17 1 0 0 0,10-2 0 0 0,-1 0 0 0 0,0-1 0 0 0,29-11 0 0 0,54-27 0 0 0,-61 22 0 0 0,-1-3 0 0 0,-1-1 0 0 0,68-55 0 0 0,-103 76 0 0 0,0-1 0 0 0,0 0 0 0 0,0 0 0 0 0,0 0 0 0 0,-1-1 0 0 0,1 1 0 0 0,3-9 0 0 0,-3 6 0 0 0,-10 18 413 0 0,0 1 0 0 0,0 0 0 0 0,-5 16 0 0 0,-1 0-17 0 0,4-10-396 0 0,-10 34 0 0 0,17-47 0 0 0,0 0 0 0 0,0 0 0 0 0,0 1 0 0 0,1-1 0 0 0,-1 0 0 0 0,1 0 0 0 0,0 0 0 0 0,1 0 0 0 0,-1 0 0 0 0,1 1 0 0 0,0-1 0 0 0,3 8 0 0 0,-3-12 0 0 0,0 1 0 0 0,0 0 0 0 0,0-1 0 0 0,0 1 0 0 0,0-1 0 0 0,0 1 0 0 0,0-1 0 0 0,1 0 0 0 0,-1 0 0 0 0,0 1 0 0 0,1-1 0 0 0,-1 0 0 0 0,1 0 0 0 0,0 0 0 0 0,-1-1 0 0 0,1 1 0 0 0,0 0 0 0 0,-1 0 0 0 0,1-1 0 0 0,0 1 0 0 0,0-1 0 0 0,0 0 0 0 0,-1 0 0 0 0,1 1 0 0 0,0-1 0 0 0,0 0 0 0 0,2-1 0 0 0,-1 1 0 0 0,1 0 0 0 0,0-1 0 0 0,-1 0 0 0 0,1 1 0 0 0,-1-1 0 0 0,0-1 0 0 0,1 1 0 0 0,-1 0 0 0 0,0-1 0 0 0,0 0 0 0 0,0 0 0 0 0,0 0 0 0 0,3-2 0 0 0,4-5 0 0 0,-1-1 0 0 0,0 0 0 0 0,0 0 0 0 0,-1-1 0 0 0,-1 0 0 0 0,0 0 0 0 0,0-1 0 0 0,7-17 0 0 0,-11 20 0 0 0,0-1 0 0 0,0 0 0 0 0,-1 0 0 0 0,0 0 0 0 0,0 0 0 0 0,-2 0 0 0 0,1 0 0 0 0,-1 0 0 0 0,0 0 0 0 0,-1 0 0 0 0,-3-16 0 0 0,3 22 0 0 0,0 1 0 0 0,0 0 0 0 0,-1 0 0 0 0,1-1 0 0 0,-1 1 0 0 0,0 0 0 0 0,0 0 0 0 0,0 1 0 0 0,0-1 0 0 0,0 0 0 0 0,-1 1 0 0 0,1-1 0 0 0,-1 1 0 0 0,-3-2 0 0 0,5 2 0 0 0,0 1 0 0 0,-1 1 0 0 0,1-1 0 0 0,-1 0 0 0 0,1 0 0 0 0,-1 0 0 0 0,1 1 0 0 0,-1-1 0 0 0,1 1 0 0 0,-1-1 0 0 0,0 1 0 0 0,1 0 0 0 0,-1-1 0 0 0,0 1 0 0 0,0 0 0 0 0,1 0 0 0 0,-1 0 0 0 0,0 1 0 0 0,1-1 0 0 0,-1 0 0 0 0,0 1 0 0 0,1-1 0 0 0,-1 1 0 0 0,1-1 0 0 0,-1 1 0 0 0,1 0 0 0 0,-1-1 0 0 0,1 1 0 0 0,-1 0 0 0 0,-1 2 0 0 0,2-3 0 0 0,1 0 0 0 0,-1 0 0 0 0,1 1 0 0 0,0-1 0 0 0,-1 0 0 0 0,1 1 0 0 0,-1-1 0 0 0,1 0 0 0 0,0 1 0 0 0,-1-1 0 0 0,1 1 0 0 0,0-1 0 0 0,-1 0 0 0 0,1 1 0 0 0,0-1 0 0 0,0 1 0 0 0,-1-1 0 0 0,1 1 0 0 0,0-1 0 0 0,0 1 0 0 0,0-1 0 0 0,0 1 0 0 0,0-1 0 0 0,0 1 0 0 0,0-1 0 0 0,-1 1 0 0 0,2 0 0 0 0,-1-1 0 0 0,0 1 0 0 0,0-1 0 0 0,0 1 0 0 0,0 0 0 0 0,0 1-30 0 0,0-1 1 0 0,0 1-1 0 0,0-1 0 0 0,1 1 1 0 0,-1-1-1 0 0,0 1 0 0 0,1-1 0 0 0,-1 1 1 0 0,1-1-1 0 0,-1 1 0 0 0,1-1 1 0 0,0 1-1 0 0,-1-1 0 0 0,1 0 1 0 0,0 1-1 0 0,0-1 0 0 0,0 0 1 0 0,0 0-1 0 0,0 0 0 0 0,0 0 1 0 0,0 0-1 0 0,1 0 0 0 0,-1 0 0 0 0,0 0 1 0 0,1 0-1 0 0,-1-1 0 0 0,0 1 1 0 0,1 0-1 0 0,-1-1 0 0 0,1 1 1 0 0,-1-1-1 0 0,2 1 0 0 0,6 1-172 0 0,0 0 0 0 0,0-1-1 0 0,1 0 1 0 0,8 0 0 0 0,-17-1 201 0 0,185 0 1 0 0,-180 0 0 0 0,0 0 0 0 0,0 0 0 0 0,0 0 0 0 0,0 1 0 0 0,0 0 0 0 0,0 0 0 0 0,0 1 0 0 0,-1 0 0 0 0,12 4 0 0 0,-15-4 0 0 0,0-1 0 0 0,1 1 0 0 0,-1-1 0 0 0,0 1 0 0 0,0 0 0 0 0,0 0 0 0 0,0 0 0 0 0,-1 0 0 0 0,1 0 0 0 0,0 0 0 0 0,-1 0 0 0 0,0 1 0 0 0,1-1 0 0 0,-1 0 0 0 0,0 1 0 0 0,0-1 0 0 0,0 1 0 0 0,-1 0 0 0 0,1-1 0 0 0,-1 1 0 0 0,1 0 0 0 0,-1-1 0 0 0,0 1 0 0 0,0 3 0 0 0,0 1 0 0 0,-1 0 0 0 0,1 1 0 0 0,-1-1 0 0 0,-1 0 0 0 0,0 0 0 0 0,0 0 0 0 0,0 0 0 0 0,-1 0 0 0 0,0 0 0 0 0,0-1 0 0 0,0 1 0 0 0,-1-1 0 0 0,0 0 0 0 0,-1 0 0 0 0,1-1 0 0 0,-1 1 0 0 0,-10 8 0 0 0,7-9 0 0 0,2-4 64 0 0,5-1-18 0 0,1 0 0 0 0,-1 0 0 0 0,1 0 0 0 0,-1-1 0 0 0,1 1 0 0 0,-1 0 1 0 0,1 0-1 0 0,0-1 0 0 0,-1 1 0 0 0,1 0 0 0 0,0-1 0 0 0,-1 1 0 0 0,1-1 0 0 0,0 1 0 0 0,-1 0 0 0 0,1-1 0 0 0,0 1 0 0 0,0-1 0 0 0,-1 1 0 0 0,1-1 0 0 0,0 1 1 0 0,0-1-1 0 0,0 1 0 0 0,0-1 0 0 0,-3-13 565 0 0,4 10-595 0 0,-1 0 0 0 0,1 0 0 0 0,0 0 0 0 0,0 0 0 0 0,0-1 0 0 0,0 1 0 0 0,1 1 0 0 0,2-6 0 0 0,19-31 7 0 0,-10 20-25 0 0,-2 3-179 0 0,0 0 0 0 0,1 0 0 0 0,1 1 0 0 0,1 1 0 0 0,0 1-1 0 0,1 0 1 0 0,1 0 0 0 0,0 2 0 0 0,0 0 0 0 0,24-13 0 0 0,-38 24 181 0 0,1 0 0 0 0,0 0 0 0 0,0-1 0 0 0,0 2 0 0 0,0-1 0 0 0,0 0 0 0 0,0 1 0 0 0,0-1 0 0 0,0 1 0 0 0,0 0 0 0 0,0 0 0 0 0,0 0 0 0 0,0 0 0 0 0,6 2 0 0 0,0 3 0 0 0,5 18 0 0 0,-12-19 0 0 0,1 0 0 0 0,-1 0 0 0 0,1 0 0 0 0,0-1 0 0 0,5 7 0 0 0,-4-7 0 0 0,0 1 0 0 0,1-1 0 0 0,-1 1 0 0 0,1-1 0 0 0,-1-1 0 0 0,1 1 0 0 0,0 0 0 0 0,0-1 0 0 0,0 0 0 0 0,0-1 0 0 0,1 1 0 0 0,-1-1 0 0 0,0 0 0 0 0,1 0 0 0 0,-1 0 0 0 0,1-1 0 0 0,-1 0 0 0 0,1 0 0 0 0,9-2 0 0 0,3-1 0 0 0,1-2 0 0 0,-1 0 0 0 0,0-1 0 0 0,0-1 0 0 0,0 0 0 0 0,32-20 0 0 0,-47 24 15 0 0,-7 2 66 0 0,-6 2 224 0 0,-4 5-77 0 0,2-1-1 0 0,-1 2 0 0 0,1-1 0 0 0,0 2 1 0 0,0 0-1 0 0,-18 16 0 0 0,10-6-227 0 0,0 1 0 0 0,2 0 0 0 0,1 1 0 0 0,0 1 0 0 0,-15 26 0 0 0,30-44 0 0 0,0 0 0 0 0,0 1 0 0 0,0-1 0 0 0,1 0 0 0 0,-1 1 0 0 0,1-1 0 0 0,0 1 0 0 0,0-1 0 0 0,0 1 0 0 0,1 0 0 0 0,-1-1 0 0 0,1 1 0 0 0,0 0 0 0 0,0-1 0 0 0,0 1 0 0 0,0 0 0 0 0,2 5 0 0 0,-2-8 0 0 0,1 0 0 0 0,-1 0 0 0 0,1 0 0 0 0,-1-1 0 0 0,1 1 0 0 0,0 0 0 0 0,0 0 0 0 0,-1 0 0 0 0,1-1 0 0 0,0 1 0 0 0,0 0 0 0 0,0-1 0 0 0,0 1 0 0 0,0 0 0 0 0,0-1 0 0 0,0 1 0 0 0,0-1 0 0 0,0 0 0 0 0,0 1 0 0 0,0-1 0 0 0,0 0 0 0 0,0 0 0 0 0,0 0 0 0 0,0 1 0 0 0,0-1 0 0 0,1 0 0 0 0,-1 0 0 0 0,0-1 0 0 0,0 1 0 0 0,0 0 0 0 0,2-1 0 0 0,5 0 0 0 0,-1-1 0 0 0,0-1 0 0 0,11-3 0 0 0,-13 3 0 0 0,20-6-138 0 0,0-2-1 0 0,-1-1 1 0 0,0-1-1 0 0,-1-1 1 0 0,-1-1 0 0 0,0-1-1 0 0,-1-1 1 0 0,-1-1-1 0 0,22-24 1 0 0,-9 2 64 0 0,-1-1 0 0 0,-3-2 1 0 0,-1 0-1 0 0,-2-2 0 0 0,29-72 0 0 0,-51 109 63 0 0,-1-1 0 0 0,0 0 0 0 0,0 0-1 0 0,0 0 1 0 0,-2-1 0 0 0,1 1 0 0 0,-1 0-1 0 0,0-16 1 0 0,-1 25 30 0 0,0-1 0 0 0,0 0-1 0 0,0 0 1 0 0,0 1 0 0 0,0-1-1 0 0,0 0 1 0 0,0 1 0 0 0,0-1 0 0 0,0 0-1 0 0,-1 0 1 0 0,1 1 0 0 0,0-1 0 0 0,0 0-1 0 0,-1 1 1 0 0,1-1 0 0 0,0 1 0 0 0,-1-1-1 0 0,1 0 1 0 0,-1 1 0 0 0,1-1 0 0 0,-1 1-1 0 0,1-1 1 0 0,-1 1 0 0 0,1-1 0 0 0,-1 1-1 0 0,1-1 1 0 0,-1 1 0 0 0,0 0-1 0 0,1-1 1 0 0,-1 1 0 0 0,0 0 0 0 0,1 0-1 0 0,-1-1 1 0 0,0 1 0 0 0,1 0 0 0 0,-1 0-1 0 0,0 0 1 0 0,0 0 0 0 0,1 0 0 0 0,-1 0-1 0 0,0 0 1 0 0,1 0 0 0 0,-1 0 0 0 0,0 0-1 0 0,0 0 1 0 0,1 1 0 0 0,-1-1 0 0 0,0 0-1 0 0,1 0 1 0 0,-1 1 0 0 0,0-1 0 0 0,1 0-1 0 0,-1 1 1 0 0,-4 2 134 0 0,0 0-1 0 0,1 0 1 0 0,0 0 0 0 0,-1 1-1 0 0,-5 6 1 0 0,-14 18-153 0 0,0 2 0 0 0,2 1 0 0 0,1 1 0 0 0,2 0 0 0 0,1 1 0 0 0,1 2 0 0 0,-22 66 0 0 0,33-81 0 0 0,1 0 0 0 0,0 0 0 0 0,-1 25 0 0 0,5-37 0 0 0,0 0 0 0 0,1 0 0 0 0,0 0 0 0 0,1 0 0 0 0,0 0 0 0 0,0-1 0 0 0,0 1 0 0 0,1 0 0 0 0,1 0 0 0 0,-1-1 0 0 0,5 10 0 0 0,-5-14 0 0 0,-1-1 0 0 0,1 0 0 0 0,-1 1 0 0 0,1-1 0 0 0,0 0 0 0 0,0 0 0 0 0,0 0 0 0 0,0-1 0 0 0,0 1 0 0 0,0 0 0 0 0,1-1 0 0 0,-1 1 0 0 0,0-1 0 0 0,5 2 0 0 0,-2-2 0 0 0,-1 0 0 0 0,0 0 0 0 0,0 0 0 0 0,1 0 0 0 0,-1-1 0 0 0,1 0 0 0 0,-1 0 0 0 0,7-1 0 0 0,-1 0 0 0 0,-1-1 0 0 0,1 0 0 0 0,-1-1 0 0 0,0 0 0 0 0,0-1 0 0 0,0 0 0 0 0,15-8 0 0 0,12-8 0 0 0,-25 14 0 0 0,1 0 0 0 0,17-14 0 0 0,-13 8 0 0 0,-4 3 0 0 0,0-1 0 0 0,-1 1 0 0 0,18-22 0 0 0,-28 27 0 0 0,-6 5 0 0 0,-6 4 0 0 0,2 3 0 0 0,0 1 0 0 0,1 0 0 0 0,-12 16 0 0 0,18-23 0 0 0,1 0 0 0 0,0 0 0 0 0,0 0 0 0 0,0 0 0 0 0,0 0 0 0 0,0 0 0 0 0,1 0 0 0 0,-1 0 0 0 0,1 0 0 0 0,-1 0 0 0 0,1 1 0 0 0,0-1 0 0 0,0 0 0 0 0,0 0 0 0 0,0 1 0 0 0,0-1 0 0 0,0 0 0 0 0,1 0 0 0 0,-1 0 0 0 0,2 3 0 0 0,-2-3 0 0 0,1-1 0 0 0,0 1 0 0 0,0-1 0 0 0,0 1 0 0 0,0-1 0 0 0,0 1 0 0 0,0-1 0 0 0,1 0 0 0 0,-1 1 0 0 0,0-1 0 0 0,1 0 0 0 0,-1 0 0 0 0,1 0 0 0 0,-1 0 0 0 0,1 0 0 0 0,0 0 0 0 0,-1-1 0 0 0,1 1 0 0 0,0 0 0 0 0,-1-1 0 0 0,1 0 0 0 0,0 1 0 0 0,0-1 0 0 0,3 0 0 0 0,4 0 0 0 0,0-1 0 0 0,-1 0 0 0 0,1-1 0 0 0,-1 1 0 0 0,1-2 0 0 0,14-5 0 0 0,4-1 0 0 0,-6 3 0 0 0,-1 0 0 0 0,0-2 0 0 0,-1 0 0 0 0,0-1 0 0 0,0-1 0 0 0,0-1 0 0 0,-2-1 0 0 0,1 0 0 0 0,-1-1 0 0 0,-1-1 0 0 0,-1-1 0 0 0,14-16 0 0 0,-10 8 0 0 0,-2-1 0 0 0,-1 0 0 0 0,-1-2 0 0 0,-2 0 0 0 0,0 0 0 0 0,-2-1 0 0 0,0-1 0 0 0,-2 0 0 0 0,-1 0 0 0 0,-2-1 0 0 0,4-36 0 0 0,-9 63 0 0 0,-1 0 0 0 0,0 0 0 0 0,0-1 0 0 0,0 1 0 0 0,0 0 0 0 0,0 0 0 0 0,0-1 0 0 0,-1 1 0 0 0,1 0 0 0 0,-1 0 0 0 0,1-1 0 0 0,-1 1 0 0 0,0 0 0 0 0,0 0 0 0 0,0 0 0 0 0,-2-3 0 0 0,2 4 0 0 0,0 0 0 0 0,1 1 0 0 0,-1-1 0 0 0,0 1 0 0 0,0-1 0 0 0,0 1 0 0 0,1-1 0 0 0,-1 1 0 0 0,0-1 0 0 0,0 1 0 0 0,0 0 0 0 0,0 0 0 0 0,0 0 0 0 0,0-1 0 0 0,0 1 0 0 0,-1 0 0 0 0,0 0 0 0 0,0 0 0 0 0,-1 1 0 0 0,1-1 0 0 0,0 1 0 0 0,0-1 0 0 0,-1 1 0 0 0,1 0 0 0 0,-3 1 0 0 0,0 1 0 0 0,0 0 0 0 0,0 1 0 0 0,0-1 0 0 0,0 1 0 0 0,1 0 0 0 0,-1 0 0 0 0,-3 5 0 0 0,-27 37 0 0 0,24-31 0 0 0,-65 110 0 0 0,57-91 0 0 0,6-10 0 0 0,0 1 0 0 0,2 1 0 0 0,1 0 0 0 0,1 0 0 0 0,-8 41 0 0 0,16-59 0 0 0,0 0 0 0 0,0 0 0 0 0,1 1 0 0 0,0-1 0 0 0,0 0 0 0 0,1 0 0 0 0,0 0 0 0 0,3 13 0 0 0,-3-17 0 0 0,1 0 0 0 0,-1 0 0 0 0,1-1 0 0 0,0 1 0 0 0,-1 0 0 0 0,2-1 0 0 0,-1 0 0 0 0,0 1 0 0 0,1-1 0 0 0,-1 0 0 0 0,1 0 0 0 0,0 0 0 0 0,0-1 0 0 0,0 1 0 0 0,0-1 0 0 0,1 1 0 0 0,-1-1 0 0 0,1 0 0 0 0,4 1 0 0 0,-2 0 0 0 0,0-1 0 0 0,0-1 0 0 0,1 1 0 0 0,-1-1 0 0 0,1 0 0 0 0,0-1 0 0 0,-1 0 0 0 0,14 0 0 0 0,-9-2 0 0 0,1 0 0 0 0,-1 0 0 0 0,0-1 0 0 0,17-8 0 0 0,-2-1 0 0 0,0-1 0 0 0,-1-2 0 0 0,28-21 0 0 0,-25 15 0 0 0,-1-2 0 0 0,-1-2 0 0 0,-1 0 0 0 0,30-39 0 0 0,-62 76 0 0 0,-1 0 0 0 0,2 0 0 0 0,0 1 0 0 0,-8 25 0 0 0,-2 9 0 0 0,10-33 0 0 0,1 1 0 0 0,1 0 0 0 0,0 0 0 0 0,-2 22 0 0 0,6-26 0 0 0,4-2 0 0 0,-3-9 0 0 0,0 1 0 0 0,0 0 0 0 0,0-1 0 0 0,0 1 0 0 0,0-1 0 0 0,1 1 0 0 0,-1-1 0 0 0,0 0 0 0 0,0 1 0 0 0,0-1 0 0 0,1 0 0 0 0,-1 0 0 0 0,0 0 0 0 0,0 0 0 0 0,1 0 0 0 0,-1 0 0 0 0,0 0 0 0 0,0 0 0 0 0,2-1 0 0 0,27-8 0 0 0,-20 6 0 0 0,3-2 0 0 0,0 0 0 0 0,-1-1 0 0 0,0-1 0 0 0,19-13 0 0 0,9-5 0 0 0,-12 8 0 0 0,-2-1 0 0 0,25-21 0 0 0,-8 5 0 0 0,-43 34 0 0 0,0 0 0 0 0,0 0 0 0 0,0 0 0 0 0,0 0 0 0 0,0 0 0 0 0,0 0 0 0 0,0 0 0 0 0,0 0 0 0 0,1-1 0 0 0,-1 1 0 0 0,0 0 0 0 0,0 0 0 0 0,0 0 0 0 0,0 0 0 0 0,0 0 0 0 0,0 0 0 0 0,0 0 0 0 0,0 0 0 0 0,0 0 0 0 0,0 0 0 0 0,0 0 0 0 0,0 0 0 0 0,1 0 0 0 0,-1 0 0 0 0,0 0 0 0 0,0 0 0 0 0,0 0 0 0 0,0 0 0 0 0,0 0 0 0 0,0 0 0 0 0,0 0 0 0 0,0 0 0 0 0,0 0 0 0 0,1 0 0 0 0,-1 0 0 0 0,0 0 0 0 0,0 0 0 0 0,0 0 0 0 0,0 0 0 0 0,0 0 0 0 0,0 0 0 0 0,0 0 0 0 0,0 0 0 0 0,0 0 0 0 0,0 0 0 0 0,1 0 0 0 0,-1 0 0 0 0,0 0 0 0 0,0 0 0 0 0,0 0 0 0 0,0 1 0 0 0,0-1 0 0 0,0 0 0 0 0,0 0 0 0 0,-1 7 0 0 0,-7 11 0 0 0,7-17 0 0 0,-12 23 0 0 0,9-18 0 0 0,1-1 0 0 0,0 1 0 0 0,0 1 0 0 0,0-1 0 0 0,0 0 0 0 0,1 1 0 0 0,-2 9 0 0 0,4-16 0 0 0,0 0 0 0 0,0 1 0 0 0,0-1 0 0 0,0 1 0 0 0,-1-1 0 0 0,1 1 0 0 0,0-1 0 0 0,0 1 0 0 0,0-1 0 0 0,0 0 0 0 0,0 1 0 0 0,0-1 0 0 0,0 1 0 0 0,0-1 0 0 0,0 1 0 0 0,1-1 0 0 0,-1 1 0 0 0,0-1 0 0 0,0 1 0 0 0,0-1 0 0 0,0 0 0 0 0,1 1 0 0 0,-1-1 0 0 0,0 1 0 0 0,0-1 0 0 0,1 0 0 0 0,-1 1 0 0 0,0-1 0 0 0,1 0 0 0 0,-1 1 0 0 0,0-1 0 0 0,1 0 0 0 0,-1 0 0 0 0,1 1 0 0 0,-1-1 0 0 0,0 0 0 0 0,1 0 0 0 0,-1 0 0 0 0,2 1 0 0 0,-2-1 0 0 0,3 1 0 0 0,1 1 0 0 0,-1-1 0 0 0,0 0 0 0 0,1 0 0 0 0,-1 0 0 0 0,0 0 0 0 0,1 0 0 0 0,-1-1 0 0 0,1 0 0 0 0,-1 0 0 0 0,1 0 0 0 0,-1 0 0 0 0,1 0 0 0 0,-1-1 0 0 0,1 1 0 0 0,-1-1 0 0 0,4-1 0 0 0,8-3 0 0 0,0-1 0 0 0,20-10 0 0 0,-25 11 0 0 0,38-18 0 0 0,55-25 0 0 0,-102 47 0 0 0,0 1 0 0 0,-1 0 0 0 0,1-1 0 0 0,0 1 0 0 0,0 0 0 0 0,-1 0 0 0 0,1 0 0 0 0,0 0 0 0 0,0 0 0 0 0,0-1 0 0 0,-1 1 0 0 0,1 1 0 0 0,0-1 0 0 0,0 0 0 0 0,1 0 0 0 0,1 4 0 0 0,-3-3 0 0 0,1 0 0 0 0,7 11 0 0 0,-4 14 0 0 0,-3 9 0 0 0,0-27-64 0 0,-1-6-273 0 0,1-2 199 0 0,0-1 1 0 0,0 1-1 0 0,0 0 1 0 0,0-1 0 0 0,0 1-1 0 0,0-1 1 0 0,0 1-1 0 0,0-1 1 0 0,0 0-1 0 0,0 1 1 0 0,-1-1 0 0 0,1 0-1 0 0,0 0 1 0 0,0 0-1 0 0,-1 1 1 0 0,1-1 0 0 0,-1 0-1 0 0,1 0 1 0 0,-1 0-1 0 0,1 0 1 0 0,-1 0-1 0 0,1 0 1 0 0,-1 0 0 0 0,0 0-1 0 0,0 0 1 0 0,1 0-1 0 0,-1 0 1 0 0,0 0 0 0 0,0-2-1 0 0,0-9-1304 0 0,0 0 0 0 0,-1-1-1 0 0,-2-15 1 0 0,2 26 1259 0 0,0-17-2885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4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3039 0 0,'0'0'512'0'0,"0"0"96"0"0,0 0 32 0 0,21-2 0 0 0,-21 2-512 0 0,0 0-128 0 0,0 0 0 0 0,11 5 0 0 0,0-2 432 0 0,-1 4 64 0 0,-1 4 16 0 0,1-2 0 0 0,3-2-1640 0 0,-2 1-328 0 0,2 17-64 0 0,-1 5-16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5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8 235 24879 0 0,'1'-1'564'0'0,"4"-18"755"0"0,5-9-497 0 0,-7 21-730 0 0,-1-1 0 0 0,1 1 0 0 0,-2-1-1 0 0,1 1 1 0 0,-1-1 0 0 0,0 0-1 0 0,0-15 1 0 0,1-7 645 0 0,-2 28-674 0 0,1-1 1 0 0,-1 0-1 0 0,0 0 0 0 0,0 1 1 0 0,0-1-1 0 0,0 0 0 0 0,-1 0 0 0 0,1 1 1 0 0,-1-1-1 0 0,0 0 0 0 0,1 1 1 0 0,-1-1-1 0 0,0 1 0 0 0,-1-1 1 0 0,1 1-1 0 0,0-1 0 0 0,-1 1 1 0 0,1 0-1 0 0,-1 0 0 0 0,0 0 0 0 0,0 0 1 0 0,-2-3-1 0 0,-1 2 37 0 0,1 1 0 0 0,0-1 0 0 0,-1 1 0 0 0,1 0 0 0 0,-1 0 0 0 0,0 0 0 0 0,0 1 0 0 0,0 0 0 0 0,1 0 0 0 0,-1 0 0 0 0,-8 0 0 0 0,2 1-100 0 0,0 1 0 0 0,0 0 0 0 0,0 1 0 0 0,0 0 0 0 0,0 0 0 0 0,0 2 0 0 0,0-1 0 0 0,-16 9 0 0 0,-7 1 0 0 0,13-4 0 0 0,0 1 0 0 0,1 0 0 0 0,0 2 0 0 0,1 1 0 0 0,-28 22 0 0 0,41-30 0 0 0,0 0 0 0 0,1 1 0 0 0,-11 12 0 0 0,15-17 0 0 0,-1 1 0 0 0,1 0 0 0 0,0 0 0 0 0,0 0 0 0 0,-1 0 0 0 0,1 0 0 0 0,1 0 0 0 0,-1 1 0 0 0,0-1 0 0 0,0 0 0 0 0,1 0 0 0 0,0 1 0 0 0,-1-1 0 0 0,1 0 0 0 0,0 1 0 0 0,0-1 0 0 0,0 0 0 0 0,1 3 0 0 0,-1-4 0 0 0,1 1 0 0 0,-1-1 0 0 0,1 0 0 0 0,-1 0 0 0 0,1 0 0 0 0,0 0 0 0 0,0 0 0 0 0,0 0 0 0 0,-1 0 0 0 0,1-1 0 0 0,0 1 0 0 0,0 0 0 0 0,0 0 0 0 0,0-1 0 0 0,1 1 0 0 0,-1 0 0 0 0,0-1 0 0 0,0 1 0 0 0,0-1 0 0 0,0 0 0 0 0,1 1 0 0 0,-1-1 0 0 0,0 0 0 0 0,0 0 0 0 0,2 0 0 0 0,5 1 0 0 0,1-1 0 0 0,14-1 0 0 0,-14 1 0 0 0,7-2 0 0 0,0 0 0 0 0,-1-2 0 0 0,19-5 0 0 0,-3 1 0 0 0,33-10 0 0 0,28-7 0 0 0,-84 23 0 0 0,0 1 0 0 0,0 0 0 0 0,0 0 0 0 0,1 1 0 0 0,15 1 0 0 0,-22-1 0 0 0,0 1 0 0 0,0-1 0 0 0,0 1 0 0 0,0-1 0 0 0,0 1 0 0 0,0-1 0 0 0,0 1 0 0 0,0 0 0 0 0,0 0 0 0 0,0 0 0 0 0,-1 0 0 0 0,1 1 0 0 0,0-1 0 0 0,-1 0 0 0 0,1 1 0 0 0,-1-1 0 0 0,1 1 0 0 0,-1 0 0 0 0,0-1 0 0 0,0 1 0 0 0,0 0 0 0 0,0 0 0 0 0,0-1 0 0 0,0 1 0 0 0,0 0 0 0 0,0 0 0 0 0,-1 0 0 0 0,1 4 0 0 0,0 5 0 0 0,-1 0 0 0 0,0 0 0 0 0,-1 0 0 0 0,0 0 0 0 0,-1 0 0 0 0,-5 16 0 0 0,5-18 0 0 0,-17 64 0 0 0,-36 87 0 0 0,52-153 0 0 0,-7 21 0 0 0,-2-1 0 0 0,0 0 0 0 0,-29 46 0 0 0,39-70 0 0 0,-1 0 0 0 0,1 1 0 0 0,-1-1 0 0 0,0 0 0 0 0,0-1 0 0 0,0 1 0 0 0,0 0 0 0 0,0-1 0 0 0,-1 1 0 0 0,1-1 0 0 0,-1 0 0 0 0,0-1 0 0 0,1 1 0 0 0,-1 0 0 0 0,0-1 0 0 0,0 0 0 0 0,0 0 0 0 0,0 0 0 0 0,0 0 0 0 0,0-1 0 0 0,0 0 0 0 0,0 0 0 0 0,0 0 0 0 0,-1 0 0 0 0,1 0 0 0 0,0-1 0 0 0,0 0 0 0 0,0 0 0 0 0,0 0 0 0 0,0 0 0 0 0,1-1 0 0 0,-1 1 0 0 0,0-1 0 0 0,1 0 0 0 0,-1 0 0 0 0,-3-3 0 0 0,-86-76 23 0 0,66 55-1140 0 0,-1 2-1 0 0,-45-31 1 0 0,62 47-9122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6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77 15663 0 0,'-3'-16'1188'0'0,"4"11"-851"0"0,0 0 1 0 0,0 0-1 0 0,0 0 0 0 0,1 0 0 0 0,-1 1 0 0 0,5-9 0 0 0,-5 12 677 0 0,-1 1 8 0 0,0 0 2 0 0,0 0 0 0 0,0 0 0 0 0,0 0-137 0 0,0 2-509 0 0,3 17-45 0 0,-1-1 0 0 0,-2 1 0 0 0,0-1 1 0 0,0 1-1 0 0,-5 20 0 0 0,4-28-301 0 0,-7 46-32 0 0,-18 64 0 0 0,11-59 0 0 0,-1 16 0 0 0,-17 69 0 0 0,22-108 0 0 0,-26 63 0 0 0,18-60 0 0 0,14-37 0 0 0,-1-7 0 0 0,5 1 5 0 0,0 0 1 0 0,-1 0-1 0 0,1-1 0 0 0,0 1 1 0 0,0 0-1 0 0,0-1 1 0 0,0 1-1 0 0,0-1 0 0 0,0 1 1 0 0,0-1-1 0 0,0 1 0 0 0,0-1 1 0 0,1 0-1 0 0,-1 1 0 0 0,0-3 1 0 0,-4-28 266 0 0,4 27-187 0 0,-1-25 236 0 0,1 1 0 0 0,1-1 0 0 0,2 1 0 0 0,10-55 0 0 0,-3 38-312 0 0,2 1 0 0 0,2 1 0 0 0,2 0 0 0 0,2 1 0 0 0,1 0 0 0 0,3 2 0 0 0,30-48 0 0 0,-40 73 199 0 0,1 1 1 0 0,1 0-1 0 0,0 0 1 0 0,21-16-1 0 0,-25 23-91 0 0,2 0 0 0 0,-1 1-1 0 0,1 0 1 0 0,0 1 0 0 0,1 0 0 0 0,-1 1-1 0 0,21-7 1 0 0,-28 11-117 0 0,0 0 0 0 0,-1 0 0 0 0,1 1 0 0 0,0 0 0 0 0,0-1 0 0 0,-1 1 0 0 0,1 1 0 0 0,0-1 0 0 0,-1 0 0 0 0,1 1 0 0 0,0 0 0 0 0,-1 0 0 0 0,1 0 0 0 0,-1 0 0 0 0,1 0 0 0 0,-1 1 0 0 0,1 0 0 0 0,-1 0 0 0 0,0 0 0 0 0,0 0 0 0 0,0 0 0 0 0,0 0 0 0 0,0 1 0 0 0,-1-1 0 0 0,1 1 0 0 0,-1 0 0 0 0,0 0 0 0 0,1 0 0 0 0,-1 0 0 0 0,2 6 0 0 0,-1-4 0 0 0,0 1 0 0 0,-1-1 0 0 0,0 1 0 0 0,0-1 0 0 0,-1 1 0 0 0,1 0 0 0 0,-1 0 0 0 0,0 0 0 0 0,-1 0 0 0 0,0 0 0 0 0,0 0 0 0 0,0 0 0 0 0,0 0 0 0 0,-1 0 0 0 0,0 0 0 0 0,-1-1 0 0 0,1 1 0 0 0,-5 10 0 0 0,0-4 0 0 0,-2 1 0 0 0,1-1 0 0 0,-20 23 0 0 0,-34 29 0 0 0,21-23 0 0 0,35-36 0 0 0,1 0 0 0 0,-1-1 0 0 0,0 0 0 0 0,0 0 0 0 0,0 0 0 0 0,0-1 0 0 0,-1 0 0 0 0,1 0 0 0 0,-12 4 0 0 0,-10 7 0 0 0,24-12 0 0 0,0 0 0 0 0,1-1 0 0 0,-1 1 0 0 0,0-1 0 0 0,0 1 0 0 0,0-1 0 0 0,0 0 0 0 0,0 0 0 0 0,0-1 0 0 0,0 1 0 0 0,0 0 0 0 0,0-1 0 0 0,0 0 0 0 0,-1 0 0 0 0,1 0 0 0 0,0 0 0 0 0,0 0 0 0 0,-5-1 0 0 0,2-1-316 0 0,6 2 152 0 0,-1 0 0 0 0,0 0 0 0 0,1-1-1 0 0,-1 1 1 0 0,1 0 0 0 0,-1 0 0 0 0,1 0 0 0 0,-1-1-1 0 0,1 1 1 0 0,-1 0 0 0 0,1 0 0 0 0,-1-1-1 0 0,1 1 1 0 0,-1-1 0 0 0,1 1 0 0 0,-1-1 0 0 0,1 0-3 0 0,0 0 1 0 0,0 1-1 0 0,0-1 0 0 0,0 0 1 0 0,0 0-1 0 0,1 1 1 0 0,-1-1-1 0 0,0 0 1 0 0,1 1-1 0 0,-1-1 1 0 0,0 0-1 0 0,1 1 1 0 0,-1-1-1 0 0,0 0 0 0 0,1 1 1 0 0,-1-1-1 0 0,2 0 1 0 0,30-40-4842 0 0,-9 13 2449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6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21191 0 0,'0'0'480'0'0,"0"0"67"0"0,0 0 31 0 0,0 0-56 0 0,1 0-341 0 0,3-1 97 0 0,-1-1-1 0 0,1 1 0 0 0,0 1 1 0 0,-1-1-1 0 0,1 0 1 0 0,0 1-1 0 0,-1 0 0 0 0,1 0 1 0 0,0 0-1 0 0,-1 0 0 0 0,1 1 1 0 0,0-1-1 0 0,-1 1 1 0 0,1 0-1 0 0,-1 0 0 0 0,1 0 1 0 0,-1 0-1 0 0,1 1 1 0 0,4 3-1 0 0,-2-2-194 0 0,-1 1 0 0 0,1 1 0 0 0,-1-1-1 0 0,0 1 1 0 0,0 0 0 0 0,0 0 0 0 0,-1 0 0 0 0,0 1-1 0 0,0-1 1 0 0,0 1 0 0 0,-1 0 0 0 0,5 9 0 0 0,0 7 361 0 0,0 1 0 0 0,6 30 0 0 0,-1-4-189 0 0,-11-39-255 0 0,0-4 0 0 0,0 1 0 0 0,1-1 0 0 0,0 1 0 0 0,0-1 0 0 0,7 11 0 0 0,-2-7 0 0 0,-3-9 0 0 0,-4-1 0 0 0,7 0 0 0 0,14-6 0 0 0,-12-2 0 0 0,-10 8 0 0 0,1-1-70 0 0,0-1 0 0 0,0 1 0 0 0,0-1-1 0 0,0 1 1 0 0,0 0 0 0 0,0-1 0 0 0,0 0 0 0 0,-1 1 0 0 0,1-1-1 0 0,0 1 1 0 0,-1-1 0 0 0,0 0 0 0 0,1 0 0 0 0,-1 1 0 0 0,0-1 0 0 0,0 0-1 0 0,0 1 1 0 0,0-3 0 0 0,0-2-380 0 0,0-13-2619 0 0,-2-30 0 0 0,1 45 2694 0 0,0-14-1161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7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8 17503 0 0,'0'0'803'0'0,"0"-1"-18"0"0,0 0-594 0 0,0 1 0 0 0,0-1 0 0 0,0 0 0 0 0,0 0 0 0 0,0 1 0 0 0,0-1 0 0 0,0 0-1 0 0,0 0 1 0 0,0 1 0 0 0,0-1 0 0 0,1 0 0 0 0,-1 0 0 0 0,0 1 0 0 0,0-1 0 0 0,1 0 0 0 0,-1 1 0 0 0,0-1 0 0 0,1 0 0 0 0,-1 1-1 0 0,1-1 1 0 0,-1 1 0 0 0,1-2 0 0 0,0 2-77 0 0,-1 0 0 0 0,0 0 1 0 0,0 0-1 0 0,1 1 0 0 0,-1-1 0 0 0,0 0 0 0 0,0 0 0 0 0,1 0 0 0 0,-1 0 1 0 0,0 0-1 0 0,0 0 0 0 0,1 1 0 0 0,-1-1 0 0 0,0 0 0 0 0,0 0 0 0 0,0 0 0 0 0,0 0 1 0 0,1 1-1 0 0,-1-1 0 0 0,0 0 0 0 0,0 0 0 0 0,0 1 0 0 0,0-1 0 0 0,0 0 1 0 0,1 0-1 0 0,-1 1 0 0 0,0-1 0 0 0,0 0 0 0 0,0 0 0 0 0,0 1 0 0 0,0-1 1 0 0,0 0-1 0 0,0 0 0 0 0,0 1 0 0 0,0-1 0 0 0,0 3-67 0 0,0-1-1 0 0,-1 0 0 0 0,1 0 1 0 0,0 0-1 0 0,-1 1 1 0 0,1-1-1 0 0,-1 0 1 0 0,0 0-1 0 0,0 0 1 0 0,0 0-1 0 0,-1 2 0 0 0,-17 24 934 0 0,8-13-610 0 0,-12 16-318 0 0,-1 0 0 0 0,-54 52 0 0 0,52-58-50 0 0,1 1 1 0 0,2 2-1 0 0,-37 53 0 0 0,58-78-365 0 0,1-2-631 0 0,0 1 1 0 0,0 0-1 0 0,0-1 1 0 0,1 1-1 0 0,-1 0 1 0 0,0 0-1 0 0,1 0 1 0 0,-1-1-1 0 0,0 3 1 0 0,1-4-7357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7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 21191 0 0,'0'0'480'0'0,"0"0"67"0"0,0 0 31 0 0,0 0-56 0 0,0 0-269 0 0,0 0 138 0 0,-2 1 97 0 0,-4 8-134 0 0,1 0-1 0 0,0 0 1 0 0,1 0 0 0 0,-1 0 0 0 0,2 1 0 0 0,-5 15-1 0 0,-6 15 336 0 0,8-21-689 0 0,0 0 0 0 0,-5 34 0 0 0,7-32 0 0 0,-14 42 0 0 0,-11 10 0 0 0,12-34 0 0 0,-17 62 0 0 0,33-97-88 0 0,0 0 1 0 0,0 0-1 0 0,0 0 1 0 0,0 0-1 0 0,1 0 0 0 0,0 1 1 0 0,0-1-1 0 0,0 0 1 0 0,1 7-1 0 0,-1-10 2 0 0,1-1-1 0 0,-1 1 1 0 0,1 0 0 0 0,-1-1-1 0 0,0 1 1 0 0,1 0-1 0 0,-1-1 1 0 0,1 1 0 0 0,0-1-1 0 0,-1 1 1 0 0,1-1 0 0 0,-1 1-1 0 0,1-1 1 0 0,0 1-1 0 0,-1-1 1 0 0,1 1 0 0 0,0-1-1 0 0,0 0 1 0 0,-1 0 0 0 0,1 1-1 0 0,1-1 1 0 0,15 1-1863 0 0,-5-5 425 0 0,3-2-11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8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410 19351 0 0,'0'-1'439'0'0,"-14"-79"4091"0"0,14 78-4468 0 0,-1 1-1 0 0,1 0 1 0 0,-1-1-1 0 0,1 1 0 0 0,-1 0 1 0 0,0 0-1 0 0,0-1 0 0 0,1 1 1 0 0,-1 0-1 0 0,0 0 0 0 0,0 0 1 0 0,0 0-1 0 0,0 0 1 0 0,0 0-1 0 0,0 0 0 0 0,0 1 1 0 0,-1-1-1 0 0,1 0 0 0 0,0 1 1 0 0,0-1-1 0 0,-1 0 1 0 0,1 1-1 0 0,0 0 0 0 0,-1-1 1 0 0,1 1-1 0 0,0 0 0 0 0,-1-1 1 0 0,1 1-1 0 0,-1 0 0 0 0,-1 0 1 0 0,-1 0 77 0 0,0 0 0 0 0,0 1 0 0 0,0-1 1 0 0,0 1-1 0 0,0 0 0 0 0,1-1 0 0 0,-1 2 1 0 0,0-1-1 0 0,-4 2 0 0 0,-18 12 66 0 0,0 0 0 0 0,1 2-1 0 0,1 1 1 0 0,-25 23 0 0 0,34-25-59 0 0,0-1 1 0 0,0 2-1 0 0,2 0 0 0 0,0 1 0 0 0,1 0 1 0 0,-14 28-1 0 0,24-42-144 0 0,0 1-1 0 0,0-1 1 0 0,1 1-1 0 0,-1 0 1 0 0,1-1 0 0 0,0 1-1 0 0,1 0 1 0 0,-1 0-1 0 0,1 6 1 0 0,0-9-5 0 0,0 0 1 0 0,0 0-1 0 0,0-1 0 0 0,1 1 1 0 0,-1 0-1 0 0,1-1 0 0 0,-1 1 1 0 0,1-1-1 0 0,0 1 0 0 0,0 0 1 0 0,-1-1-1 0 0,1 0 0 0 0,0 1 1 0 0,0-1-1 0 0,0 1 0 0 0,1-1 1 0 0,-1 0-1 0 0,0 0 0 0 0,0 0 1 0 0,1 0-1 0 0,-1 0 0 0 0,1 0 1 0 0,-1 0-1 0 0,1 0 0 0 0,-1 0 1 0 0,1-1-1 0 0,-1 1 0 0 0,1-1 1 0 0,3 1-1 0 0,-1 0-138 0 0,1 0-1 0 0,0-1 1 0 0,-1 0-1 0 0,1 0 1 0 0,-1 0-1 0 0,1-1 1 0 0,0 1-1 0 0,7-3 1 0 0,36-14-79 0 0,-14 1 195 0 0,0-1 0 0 0,-2-2 0 0 0,0-1 0 0 0,-1-2 0 0 0,-2 0 0 0 0,0-3-1 0 0,37-38 1 0 0,-37 30 117 0 0,-2-1 0 0 0,-1-1-1 0 0,-1-1 1 0 0,-2-1 0 0 0,-2-2-1 0 0,18-44 1 0 0,-34 70 40 0 0,2-2 183 0 0,7-26 1 0 0,-13 37-288 0 0,0 1-1 0 0,0-1 0 0 0,-1 0 0 0 0,1 0 0 0 0,-1 0 0 0 0,0 0 0 0 0,0 1 0 0 0,0-1 1 0 0,0 0-1 0 0,-1 0 0 0 0,0 0 0 0 0,-1-5 0 0 0,1 8-20 0 0,1 0-1 0 0,0 1 1 0 0,0-1-1 0 0,-1 0 1 0 0,1 1-1 0 0,0-1 1 0 0,-1 0-1 0 0,1 1 1 0 0,-1-1 0 0 0,1 1-1 0 0,-1-1 1 0 0,1 1-1 0 0,-1-1 1 0 0,1 1-1 0 0,-1-1 1 0 0,1 1 0 0 0,-1 0-1 0 0,1-1 1 0 0,-1 1-1 0 0,0 0 1 0 0,1-1-1 0 0,-1 1 1 0 0,0 0-1 0 0,1 0 1 0 0,-1 0 0 0 0,-1-1-1 0 0,0 2 26 0 0,1-1 0 0 0,0 0 0 0 0,-1 1 0 0 0,1-1 0 0 0,-1 0 0 0 0,1 1 0 0 0,0 0-1 0 0,-1-1 1 0 0,1 1 0 0 0,0 0 0 0 0,0 0 0 0 0,-2 1 0 0 0,-3 3 180 0 0,1 0 0 0 0,0 0 0 0 0,-9 12 0 0 0,0 4-126 0 0,1 0 1 0 0,2 1-1 0 0,0 0 1 0 0,-13 38-1 0 0,-19 98 90 0 0,37-132-249 0 0,0-2-246 0 0,-3 30-1 0 0,8-48 259 0 0,0 1 0 0 0,1-1 0 0 0,0 0 0 0 0,1 0 0 0 0,-1 1 0 0 0,1-1-1 0 0,0 0 1 0 0,1 0 0 0 0,-1 0 0 0 0,4 6 0 0 0,-5-10-12 0 0,1-1 0 0 0,0 1 0 0 0,0-1 0 0 0,0 1 0 0 0,1-1 1 0 0,-1 1-1 0 0,0-1 0 0 0,1 1 0 0 0,-1-1 0 0 0,0 0 0 0 0,1 0 0 0 0,-1 0 0 0 0,1 0 0 0 0,0 0 0 0 0,-1 0 0 0 0,1 0 0 0 0,0-1 0 0 0,2 2 1 0 0,0-1-290 0 0,1 0 0 0 0,-1-1 0 0 0,0 1 0 0 0,1-1 1 0 0,-1 0-1 0 0,1 0 0 0 0,6-2 0 0 0,4 0-990 0 0,-1-2 0 0 0,1 0-1 0 0,17-8 1 0 0,-31 12 1311 0 0,37-17-2517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8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 23039 0 0,'-16'2'953'0'0,"14"-2"-866"0"0,-1 0 0 0 0,0 0-1 0 0,1 0 1 0 0,-1 1 0 0 0,0 0-1 0 0,1-1 1 0 0,-1 1 0 0 0,0 0-1 0 0,1 0 1 0 0,-1 0 0 0 0,1 1-1 0 0,0-1 1 0 0,-1 0 0 0 0,1 1-1 0 0,0 0 1 0 0,0-1 0 0 0,0 1-1 0 0,-4 4 1 0 0,2 0 187 0 0,0 0 0 0 0,0 1 0 0 0,1-1 0 0 0,-1 1-1 0 0,1 0 1 0 0,1 0 0 0 0,-3 8 0 0 0,-9 54 1153 0 0,6-27-1037 0 0,-9 49-382 0 0,-5 101 0 0 0,19-176 441 0 0,2-12-244 0 0,1 0 0 0 0,-1 0 0 0 0,1 1-1 0 0,0-1 1 0 0,0 0 0 0 0,0 5 0 0 0,3-2-56 0 0,4-4-133 0 0,-6-2-16 0 0,1-1 0 0 0,-1 1 0 0 0,1-1 0 0 0,-1 0 0 0 0,1 0 0 0 0,-1 0 0 0 0,1 0 0 0 0,-1 0 0 0 0,1 0 0 0 0,-1-1 0 0 0,1 1 0 0 0,-1 0 0 0 0,0-1 0 0 0,1 1 0 0 0,-1-1 0 0 0,1 1 0 0 0,-1-1 0 0 0,0 0 0 0 0,2-1 0 0 0,1 0 0 0 0,1-1 0 0 0,0 0 0 0 0,0-1 0 0 0,-1 1 0 0 0,1-1 0 0 0,-1 0 0 0 0,6-8 0 0 0,21-29 0 0 0,-16 21 0 0 0,1 0 0 0 0,1 1 0 0 0,31-26 0 0 0,7-8 0 0 0,-48 46 0 0 0,0 1 0 0 0,1-1 0 0 0,0 1 0 0 0,0 0 0 0 0,0 1 0 0 0,0 0 0 0 0,1 0 0 0 0,0 1 0 0 0,0 0 0 0 0,0 1 0 0 0,0 0 0 0 0,11-2 0 0 0,-10 4 0 0 0,1 3 0 0 0,-11-2 0 0 0,1 0 0 0 0,-1 0 0 0 0,0 0 0 0 0,1 0 0 0 0,-1 0 0 0 0,0 1 0 0 0,1-1 0 0 0,-1 0 0 0 0,0 0 0 0 0,1 0 0 0 0,-1 0 0 0 0,0 0 0 0 0,1 1 0 0 0,-1-1 0 0 0,0 0 0 0 0,1 0 0 0 0,-1 1 0 0 0,0-1 0 0 0,0 0 0 0 0,1 0 0 0 0,-1 1 0 0 0,0-1 0 0 0,0 0 0 0 0,0 1 0 0 0,1-1 0 0 0,-1 0 0 0 0,0 1 0 0 0,0-1 0 0 0,0 0 0 0 0,0 1 0 0 0,0-1 0 0 0,0 0 0 0 0,0 1 0 0 0,0-1 0 0 0,0 1 0 0 0,0-1 0 0 0,0 0 0 0 0,0 1 0 0 0,0-1 0 0 0,0 0 0 0 0,0 1 0 0 0,0-1 0 0 0,0 0 0 0 0,0 1 0 0 0,0-1 0 0 0,0 1 0 0 0,-1-1 0 0 0,1 0 0 0 0,0 0 0 0 0,0 1 0 0 0,-1-1 0 0 0,-1 7 0 0 0,-1-2 0 0 0,0 1 0 0 0,0 0 0 0 0,-1-1 0 0 0,1 1 0 0 0,-1-1 0 0 0,-1 0 0 0 0,1 0 0 0 0,-1 0 0 0 0,1-1 0 0 0,-7 4 0 0 0,-1 2 0 0 0,-2-1 0 0 0,1 0 0 0 0,-21 9 0 0 0,-82 33 0 0 0,105-45 0 0 0,11-5 0 0 0,0-1 0 0 0,-1 0 0 0 0,1 0 0 0 0,-1 0 0 0 0,1 1 0 0 0,0-1 0 0 0,-1 0 0 0 0,1 0 0 0 0,0 1 0 0 0,-1-1 0 0 0,1 0 0 0 0,0 1 0 0 0,-1-1 0 0 0,1 0 0 0 0,0 1 0 0 0,0-1 0 0 0,0 1 0 0 0,-1-1 0 0 0,1 1 0 0 0,0-1 0 0 0,0 0 0 0 0,0 1 0 0 0,0 0 0 0 0,3 3 0 0 0,-3-3 0 0 0,27 46 0 0 0,-21-34 0 0 0,1 1 0 0 0,1-1 0 0 0,1-1 0 0 0,-1 0 0 0 0,2 0 0 0 0,0 0 0 0 0,12 10 0 0 0,-14-16 0 0 0,1-5 0 0 0,6-2-2641 0 0,-13 0 1977 0 0,-1 1-1 0 0,0 0 1 0 0,0-1-1 0 0,1 1 1 0 0,-1-1-1 0 0,0 0 1 0 0,0 1-1 0 0,0-1 1 0 0,0 0-1 0 0,0 0 1 0 0,0 0-1 0 0,0 0 1 0 0,2-1-1 0 0,-2 1-7879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8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23039 0 0,'3'0'528'0'0,"4"2"-329"0"0,1 1-1 0 0,-1-1 1 0 0,-1 1-1 0 0,1 0 1 0 0,0 1-1 0 0,-1-1 1 0 0,1 1-1 0 0,-1 1 1 0 0,0-1-1 0 0,-1 1 1 0 0,1 0-1 0 0,-1 0 1 0 0,0 1-1 0 0,0-1 1 0 0,6 10-1 0 0,-1 1 285 0 0,-1-1-1 0 0,0 1 1 0 0,-1 1 0 0 0,0-1-1 0 0,6 26 1 0 0,-9-24-292 0 0,0 0-1 0 0,-2 1 1 0 0,-1-1 0 0 0,0 1-1 0 0,-1 0 1 0 0,-1-1 0 0 0,0 1-1 0 0,-2 0 1 0 0,-7 35 0 0 0,5-37-154 0 0,0-1 0 0 0,-2 0 0 0 0,1-1 0 0 0,-14 24 0 0 0,14-29-47 0 0,-1 0-1 0 0,0 0 1 0 0,-1-1-1 0 0,0 0 1 0 0,-1-1-1 0 0,0 0 1 0 0,-15 13-1 0 0,19-18-282 0 0,-1 0-1 0 0,0-1 1 0 0,0 1-1 0 0,0-1 1 0 0,-5 2-1 0 0,-15 1-3766 0 0,19-7-2401 0 0,1-2-1889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8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9351 0 0,'0'0'439'0'0,"0"0"62"0"0,0 0 33 0 0,0 0-65 0 0,7 4 538 0 0,-4-3 2420 0 0,12-1-1519 0 0,-3 0-1044 0 0,1 0 1 0 0,-1-1 0 0 0,21-3 0 0 0,-17 1-762 0 0,0 1-1 0 0,1 0 1 0 0,-1 1 0 0 0,1 1-1 0 0,26 3 1 0 0,5 9-103 0 0,-41-10-64 0 0,-6-1-273 0 0,-1-1-138 0 0,0 0-33 0 0,0 0-208 0 0,0 0-857 0 0,0 0-379 0 0,-4 0-80 0 0,-13 3-15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49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21191 0 0,'0'0'969'0'0,"2"0"-18"0"0,21-2-563 0 0,19-4 485 0 0,-37 5-434 0 0,1 0 0 0 0,0 1-1 0 0,-1-1 1 0 0,7 1-1 0 0,16-1 984 0 0,-1-1-590 0 0,-19 3-621 0 0,1-1 0 0 0,-1-1 0 0 0,13-2 0 0 0,-11 3-475 0 0,-8 2-299 0 0,1 0 6 0 0,-3-2 45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0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48 8287 0 0,'0'0'382'0'0,"0"0"-8"0"0,0 0-32 0 0,0 0 750 0 0,0 0 352 0 0,0 0 76 0 0,0 0-55 0 0,0 0-288 0 0,0 0-121 0 0,0 0-28 0 0,0 0-4 0 0,0 0 0 0 0,0 0 0 0 0,0 0 0 0 0,0 0-68 0 0,0 0-285 0 0,-2 0-126 0 0,-14-5 483 0 0,15 4-516 0 0,-10-10 956 0 0,9 10-1414 0 0,1 0 0 0 0,-1-1 0 0 0,1 1 0 0 0,-1 0-1 0 0,1-1 1 0 0,0 1 0 0 0,0-1 0 0 0,-1 1 0 0 0,1-1 0 0 0,0 0 0 0 0,1 1 0 0 0,-1-1-1 0 0,0 0 1 0 0,0 0 0 0 0,1 0 0 0 0,-1 1 0 0 0,1-1 0 0 0,-1 0 0 0 0,1 0 0 0 0,0-4 0 0 0,0 2 80 0 0,0 0 0 0 0,1 0 0 0 0,-1 0 0 0 0,1 0 0 0 0,0 0 0 0 0,0 0 0 0 0,3-5 0 0 0,3-6-133 0 0,1 0 1 0 0,0 1-1 0 0,1 0 1 0 0,1 1-1 0 0,0 0 0 0 0,1 1 1 0 0,20-19-1 0 0,-6 9 25 0 0,2 1-1 0 0,49-30 1 0 0,-72 49 104 0 0,-1-1 1 0 0,1 1-1 0 0,0 1 0 0 0,0-1 0 0 0,0 0 1 0 0,0 1-1 0 0,9-2 0 0 0,-12 3-101 0 0,0 0 0 0 0,1 0 1 0 0,-1 0-1 0 0,0 0 0 0 0,1 0 0 0 0,-1 1 0 0 0,0-1 1 0 0,0 0-1 0 0,0 1 0 0 0,1-1 0 0 0,-1 0 0 0 0,0 1 0 0 0,0 0 1 0 0,0-1-1 0 0,0 1 0 0 0,0 0 0 0 0,0-1 0 0 0,0 1 1 0 0,0 0-1 0 0,0 0 0 0 0,0 0 0 0 0,0 0 0 0 0,0 0 1 0 0,-1 0-1 0 0,1 0 0 0 0,0 0 0 0 0,-1 0 0 0 0,1 0 0 0 0,-1 0 1 0 0,1 1-1 0 0,-1 1 0 0 0,3 7-29 0 0,-1 0 0 0 0,-1 1 0 0 0,0-1 0 0 0,-1 1 0 0 0,0-1 0 0 0,0 1 0 0 0,-1-1 0 0 0,0 1 0 0 0,-1-1 0 0 0,-5 17 0 0 0,-16 32 0 0 0,20-51 0 0 0,-1-1 0 0 0,0-1 0 0 0,0 1 0 0 0,0 0 0 0 0,-11 11 0 0 0,8-14 0 0 0,2-9 0 0 0,4 4 0 0 0,1 0 0 0 0,-1-1 0 0 0,1 1 0 0 0,0-1 0 0 0,0 1 0 0 0,0-1 0 0 0,0 1 0 0 0,0-1 0 0 0,0 1 0 0 0,0-1 0 0 0,0 1 0 0 0,0-1 0 0 0,1 1 0 0 0,-1-1 0 0 0,0 1 0 0 0,1 0 0 0 0,0-2 0 0 0,14-24 0 0 0,-14 24 0 0 0,15-19 0 0 0,0 0 0 0 0,39-40 0 0 0,-2 3 0 0 0,-49 54 0 0 0,0 0 0 0 0,1 1 0 0 0,-1-1 0 0 0,1 1 0 0 0,0 0 0 0 0,0 1 0 0 0,0-1 0 0 0,0 1 0 0 0,0 0 0 0 0,1 0 0 0 0,0 0 0 0 0,0 1 0 0 0,8-3 0 0 0,-4 2 0 0 0,-8 2 0 0 0,0 0 0 0 0,1 1 0 0 0,-1-1 0 0 0,0 0 0 0 0,0 1 0 0 0,0-1 0 0 0,0 1 0 0 0,1 0 0 0 0,-1 0 0 0 0,0 0 0 0 0,0 0 0 0 0,1 0 0 0 0,-1 0 0 0 0,0 0 0 0 0,0 1 0 0 0,0-1 0 0 0,1 1 0 0 0,-1 0 0 0 0,0 0 0 0 0,0 0 0 0 0,0 0 0 0 0,0 0 0 0 0,0 0 0 0 0,0 0 0 0 0,1 2 0 0 0,1 0 0 0 0,0 0 0 0 0,0 0 0 0 0,-1 1 0 0 0,0-1 0 0 0,0 1 0 0 0,0 0 0 0 0,0 0 0 0 0,0 0 0 0 0,-1 0 0 0 0,0 0 0 0 0,1 1 0 0 0,-2-1 0 0 0,1 1 0 0 0,0-1 0 0 0,-1 1 0 0 0,1 6 0 0 0,-1-5 0 0 0,-1 0 0 0 0,0 0 0 0 0,-1 0 0 0 0,1 0 0 0 0,-1-1 0 0 0,0 1 0 0 0,0 0 0 0 0,-1 0 0 0 0,0-1 0 0 0,0 1 0 0 0,0-1 0 0 0,0 1 0 0 0,-5 5 0 0 0,2-2-1255 0 0,0-1 1 0 0,-11 13-1 0 0,14-19 953 0 0,0 0 0 0 0,0 0 0 0 0,0 0 0 0 0,0 0-1 0 0,0-1 1 0 0,0 1 0 0 0,0-1 0 0 0,-1 1 0 0 0,1-1 0 0 0,-1 0 0 0 0,1 0 0 0 0,-1 0-1 0 0,1 0 1 0 0,-6 0 0 0 0,0 0-1234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0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7503 0 0,'0'0'399'0'0,"0"0"60"0"0,0 0 21 0 0,0 0-59 0 0,0 0-136 0 0,0 0 457 0 0,0 0 228 0 0,0 0 43 0 0,0 0-59 0 0,0 0-289 0 0,1 2-121 0 0,2 5-424 0 0,0 0 0 0 0,-1 0 0 0 0,0 1 0 0 0,0-1 0 0 0,-1 0-1 0 0,0 1 1 0 0,0-1 0 0 0,-1 1 0 0 0,0-1 0 0 0,0 0 0 0 0,-2 10 0 0 0,-3 12 689 0 0,-13 44 1 0 0,11-46-688 0 0,-19 57-121 0 0,15-50 70 0 0,10-33 300 0 0,1-1 117 0 0,0 0 21 0 0,0 0-66 0 0,10-14-278 0 0,11-17-165 0 0,36-47 0 0 0,-47 66 0 0 0,0 0 0 0 0,2 1 0 0 0,-1 1 0 0 0,16-11 0 0 0,0-1 0 0 0,-19 16 0 0 0,0-1 0 0 0,0 1 0 0 0,1 1 0 0 0,0-1 0 0 0,16-6 0 0 0,-13 7 0 0 0,-1 1 0 0 0,-3 9 0 0 0,-7-4 0 0 0,0 1 0 0 0,0 0 0 0 0,0 0 0 0 0,0 0 0 0 0,0 0 0 0 0,-1 0 0 0 0,1 0 0 0 0,-1 0 0 0 0,1 0 0 0 0,-1 1 0 0 0,0-1 0 0 0,0 0 0 0 0,0 0 0 0 0,0 0 0 0 0,0 0 0 0 0,0 0 0 0 0,0 1 0 0 0,-1-1 0 0 0,1 0 0 0 0,-1 0 0 0 0,0 0 0 0 0,0 0 0 0 0,-2 3 0 0 0,1 2 0 0 0,-2-1 0 0 0,1 0 0 0 0,-1 0 0 0 0,0 0 0 0 0,0-1 0 0 0,-6 6 0 0 0,-101 95 0 0 0,109-105 0 0 0,1 0 0 0 0,0 1 0 0 0,0-1 0 0 0,0 0 0 0 0,0 1 0 0 0,0-1 0 0 0,0 1 0 0 0,-1 1 0 0 0,1 6 0 0 0,2-8 0 0 0,0 1 0 0 0,0-1 0 0 0,-1 0 0 0 0,1 0 0 0 0,0 0 0 0 0,0 0 0 0 0,0 0 0 0 0,0 0 0 0 0,0 0 0 0 0,1-1 0 0 0,-1 1 0 0 0,0 0 0 0 0,0 0 0 0 0,2 0 0 0 0,13 9 0 0 0,-14-9 0 0 0,0 0 0 0 0,0 0 0 0 0,0 0 0 0 0,0 0 0 0 0,0 0 0 0 0,0 0 0 0 0,0-1 0 0 0,1 1 0 0 0,-1-1 0 0 0,0 0 0 0 0,1 1 0 0 0,-1-1 0 0 0,0 0 0 0 0,0 0 0 0 0,1 0 0 0 0,-1-1 0 0 0,4 0 0 0 0,-5 1-50 0 0,0 0 0 0 0,0 0-1 0 0,0 0 1 0 0,1 0 0 0 0,-1 0 0 0 0,0 0-1 0 0,0 0 1 0 0,0-1 0 0 0,0 1-1 0 0,0 0 1 0 0,0-1 0 0 0,0 1 0 0 0,0-1-1 0 0,0 0 1 0 0,2-1 0 0 0,0 1-1713 0 0,-1 0-4898 0 0,2-3-2127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1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2 15663 0 0,'0'0'719'0'0,"0"0"-20"0"0,0-2-449 0 0,-45 92 7986 0 0,17-24-7724 0 0,-28 95 0 0 0,45-118-256 0 0,1 2 0 0 0,2-1 0 0 0,-2 63 0 0 0,9-86-437 0 0,1 1 1 0 0,1 0-1 0 0,1 0 1 0 0,8 32-1 0 0,-8-46-9 0 0,0 0 1 0 0,0 0-1 0 0,1 0 0 0 0,1 0 1 0 0,-1-1-1 0 0,1 1 0 0 0,0-1 1 0 0,1 0-1 0 0,0 0 0 0 0,0 0 1 0 0,0-1-1 0 0,1 0 0 0 0,0 0 1 0 0,11 9-1 0 0,4-4-5798 0 0,3-4-1724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1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0 19351 0 0,'0'0'439'0'0,"0"0"62"0"0,0 0 33 0 0,1 2-65 0 0,1 0-431 0 0,0 1 1 0 0,0 0 0 0 0,0 0-1 0 0,0 0 1 0 0,-1 0-1 0 0,1 0 1 0 0,-1 0 0 0 0,2 7-1 0 0,6 32 1455 0 0,-5-21-307 0 0,5 23-112 0 0,-3 0-1 0 0,2 57 0 0 0,-14 90-67 0 0,3-154-867 0 0,-2 0 1 0 0,-2-1 0 0 0,-1 1-1 0 0,-2-2 1 0 0,-1 1 0 0 0,-2-1-1 0 0,-28 52 1 0 0,30-69-349 0 0,-1-1 1 0 0,0-1-1 0 0,-1 0 0 0 0,-1 0 1 0 0,-24 21-1 0 0,35-35-160 0 0,-1 0 0 0 0,1 1 1 0 0,0-1-1 0 0,-1 0 0 0 0,1-1 0 0 0,-1 1 0 0 0,-5 2 0 0 0,-7 1-1164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3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78 13823 0 0,'0'0'315'0'0,"3"-8"426"0"0,0-9-297 0 0,1 5 1246 0 0,1 1 0 0 0,-1 0 0 0 0,2 0 0 0 0,0 1 0 0 0,13-19 0 0 0,-18 28-1178 0 0,-1 1 0 0 0,0 0 0 0 0,0 0-68 0 0,8 20-272 0 0,-7-8-41 0 0,-1 0 1 0 0,0 1-1 0 0,-1-1 0 0 0,-3 21 1 0 0,-16 51 953 0 0,7-33-779 0 0,4-9-306 0 0,-8 38 0 0 0,-42 115 0 0 0,25-114 0 0 0,34-81 0 0 0,0 0 0 0 0,0 0 0 0 0,0 0 0 0 0,0 0 0 0 0,0 0 0 0 0,0 0 0 0 0,0 0 0 0 0,0 0 0 0 0,0 0 0 0 0,0 1 0 0 0,0-1 0 0 0,0 0 0 0 0,-1 0 0 0 0,1 0 0 0 0,0 0 0 0 0,0 0 0 0 0,0 0 0 0 0,0 0 0 0 0,0 0 0 0 0,0 0 0 0 0,0 0 0 0 0,0 0 0 0 0,0 0 0 0 0,0 0 0 0 0,0 0 0 0 0,0 0 0 0 0,0 0 0 0 0,0 0 0 0 0,0 0 0 0 0,0 0 0 0 0,0 1 0 0 0,0-1 0 0 0,0 0 0 0 0,0 0 0 0 0,0 0 0 0 0,0 0 0 0 0,-1 0 0 0 0,1 0 0 0 0,0 0 0 0 0,0 0 0 0 0,0 0 0 0 0,0 0 0 0 0,0 0 0 0 0,0 0 0 0 0,0 0 0 0 0,0 0 0 0 0,0 0 0 0 0,0 0 0 0 0,0 0 0 0 0,0 0 0 0 0,0 0 0 0 0,0 0 0 0 0,-1 0 0 0 0,1-1 0 0 0,0 1 0 0 0,0 0 0 0 0,0 0 0 0 0,0 0 0 0 0,0 0 0 0 0,0 0 0 0 0,0 0 0 0 0,0 0 0 0 0,0 0 0 0 0,0 0 0 0 0,0 0 0 0 0,0 0 0 0 0,0 0 0 0 0,0 0 0 0 0,0 0 0 0 0,-3-8 0 0 0,-1-8 0 0 0,-2-36 0 0 0,1 0 0 0 0,4 0 0 0 0,1 0 0 0 0,3 0 0 0 0,2 0 0 0 0,2 1 0 0 0,2 0 0 0 0,3 0 0 0 0,31-84 0 0 0,-36 118 0 0 0,0 1 0 0 0,1 0 0 0 0,1 1 0 0 0,1 0 0 0 0,0 0 0 0 0,15-16 0 0 0,-19 25 0 0 0,0 0 0 0 0,0 1 0 0 0,0 0 0 0 0,1 0 0 0 0,0 0 0 0 0,14-6 0 0 0,-16 9 0 0 0,-1 0 0 0 0,1 0 0 0 0,0 1 0 0 0,0 0 0 0 0,0 0 0 0 0,1 0 0 0 0,-1 0 0 0 0,0 1 0 0 0,0 0 0 0 0,0 0 0 0 0,10 2 0 0 0,-12-2 0 0 0,0 1 0 0 0,0-1 0 0 0,0 1 0 0 0,0 0 0 0 0,0 0 0 0 0,0 0 0 0 0,-1 1 0 0 0,1-1 0 0 0,0 1 0 0 0,-1-1 0 0 0,1 1 0 0 0,-1 0 0 0 0,1 0 0 0 0,-1 0 0 0 0,0 0 0 0 0,0 0 0 0 0,0 1 0 0 0,0-1 0 0 0,0 1 0 0 0,-1-1 0 0 0,1 1 0 0 0,-1 0 0 0 0,1-1 0 0 0,-1 1 0 0 0,0 0 0 0 0,0 0 0 0 0,-1 0 0 0 0,1 0 0 0 0,0 0 0 0 0,-1 5 0 0 0,6 25 0 0 0,-3-13 0 0 0,3 38 0 0 0,-6-32 0 0 0,1-14 0 0 0,-1 0 0 0 0,-1 13 0 0 0,0-21 0 0 0,0 0 0 0 0,0 0 0 0 0,0 1 0 0 0,0-1 0 0 0,-1 0 0 0 0,1 0 0 0 0,-1 0 0 0 0,0 0 0 0 0,-4 5 0 0 0,-1 0-190 0 0,-1 1-1 0 0,0-1 1 0 0,-1 0 0 0 0,0-1 0 0 0,-14 11-1 0 0,17-15 41 0 0,0 0 0 0 0,0 0 0 0 0,0-1 0 0 0,-1 0 0 0 0,1 0 0 0 0,-1 0-1 0 0,0-1 1 0 0,0 0 0 0 0,1 0 0 0 0,-14 1 0 0 0,17-3-382 0 0,0-1 0 0 0,-1 1 1 0 0,1 0-1 0 0,-1-1 0 0 0,1 0 1 0 0,0 0-1 0 0,0 0 0 0 0,0 0 1 0 0,-1-1-1 0 0,1 1 0 0 0,0-1 1 0 0,-4-2-1 0 0,-1-5-1515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3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22 21191 0 0,'2'-3'480'0'0,"-1"2"-277"0"0,-1 0-108 0 0,0 0 1 0 0,1 0 0 0 0,-1 1-1 0 0,0-1 1 0 0,1 0-1 0 0,-1 0 1 0 0,1 1 0 0 0,-1-1-1 0 0,1 0 1 0 0,0 1-1 0 0,-1-1 1 0 0,1 0 0 0 0,-1 1-1 0 0,1-1 1 0 0,0 1 0 0 0,1-2-1 0 0,-1 2-11 0 0,1-1-1 0 0,-1 0 1 0 0,1 1-1 0 0,0-1 1 0 0,-1 1-1 0 0,1-1 1 0 0,0 1-1 0 0,-1 0 1 0 0,1-1 0 0 0,0 1-1 0 0,-1 0 1 0 0,1 0-1 0 0,0 1 1 0 0,-1-1-1 0 0,1 0 1 0 0,0 0-1 0 0,-1 1 1 0 0,1-1-1 0 0,0 1 1 0 0,2 1 0 0 0,-3-1-54 0 0,0 0 0 0 0,1 0 0 0 0,-1 0 1 0 0,0 1-1 0 0,0-1 0 0 0,0 1 0 0 0,0-1 1 0 0,-1 1-1 0 0,1-1 0 0 0,0 1 1 0 0,0-1-1 0 0,-1 1 0 0 0,1-1 0 0 0,-1 1 1 0 0,0 0-1 0 0,1 2 0 0 0,0 7 206 0 0,-1-1-1 0 0,-1 0 1 0 0,1 1-1 0 0,-5 18 1 0 0,5-28-175 0 0,-4 17 63 0 0,-1 1 1 0 0,0-1-1 0 0,-2 0 1 0 0,-16 33-1 0 0,3-15 90 0 0,-30 40 1 0 0,35-54 96 0 0,3-5 121 0 0,-1 1-1 0 0,-19 19 0 0 0,28-35-431 0 0,5-8 0 0 0,4-6 0 0 0,7-5 0 0 0,0 1 0 0 0,2 0 0 0 0,0 1 0 0 0,0 0 0 0 0,25-19 0 0 0,-3 8 0 0 0,58-33 0 0 0,-54 39 0 0 0,-40 20 0 0 0,0 0 0 0 0,0 0 0 0 0,0 0 0 0 0,1 0 0 0 0,-1 0 0 0 0,0-1 0 0 0,0 1 0 0 0,1 0 0 0 0,-1 0 0 0 0,0 0 0 0 0,0 0 0 0 0,1 0 0 0 0,-1 0 0 0 0,0 0 0 0 0,1 0 0 0 0,-1 0 0 0 0,0 0 0 0 0,0 0 0 0 0,1 0 0 0 0,-1 0 0 0 0,0 0 0 0 0,0 0 0 0 0,1 0 0 0 0,-1 0 0 0 0,0 0 0 0 0,0 1 0 0 0,1-1 0 0 0,-1 0 0 0 0,0 0 0 0 0,0 0 0 0 0,1 0 0 0 0,-1 0 0 0 0,0 1 0 0 0,0-1 0 0 0,0 0 0 0 0,1 0 0 0 0,-1 0 0 0 0,0 1 0 0 0,0-1 0 0 0,0 0 0 0 0,0 0 0 0 0,0 1 0 0 0,0-1 0 0 0,1 0 0 0 0,-1 0 0 0 0,0 1 0 0 0,0-1 0 0 0,0 0 0 0 0,0 0 0 0 0,0 1 0 0 0,0-1 0 0 0,0 0 0 0 0,0 0 0 0 0,0 1 0 0 0,0-1 0 0 0,0 0 0 0 0,0 1 0 0 0,0-1 0 0 0,0 0 0 0 0,0 0 0 0 0,-1 1 0 0 0,1-1 0 0 0,0 4 0 0 0,-1-1 0 0 0,1 1 0 0 0,-1 0 0 0 0,0-1 0 0 0,0 1 0 0 0,-1-1 0 0 0,1 1 0 0 0,-1-1 0 0 0,0 0 0 0 0,1 0 0 0 0,-1 0 0 0 0,-1 0 0 0 0,1 0 0 0 0,-5 5 0 0 0,-5 3 0 0 0,-25 21 0 0 0,25-23 0 0 0,-27 16 0 0 0,29-19 0 0 0,1-1 0 0 0,-15 13 0 0 0,17-11 0 0 0,3 1 0 0 0,4-6 0 0 0,-1-1 0 0 0,1 1 0 0 0,0-1 0 0 0,0 1 0 0 0,0-1 0 0 0,0 0 0 0 0,0 1 0 0 0,0-1 0 0 0,1 1 0 0 0,-1-1 0 0 0,0 0 0 0 0,1 1 0 0 0,-1-1 0 0 0,1 0 0 0 0,-1 0 0 0 0,1 1 0 0 0,0-1 0 0 0,1 2 0 0 0,0 2 0 0 0,-1-3 0 0 0,0 0 0 0 0,1 0 0 0 0,-1 0 0 0 0,0 0 0 0 0,1 0 0 0 0,-1 0 0 0 0,1-1 0 0 0,0 1 0 0 0,0 0 0 0 0,2 1 0 0 0,30 23 0 0 0,-33-26 0 0 0,0 1 0 0 0,0 0 0 0 0,0 0 0 0 0,0 0 0 0 0,0-1 0 0 0,0 1 0 0 0,0 0 0 0 0,0-1 0 0 0,0 1 0 0 0,1-1 0 0 0,-1 1 0 0 0,0-1 0 0 0,0 0 0 0 0,0 1 0 0 0,1-1 0 0 0,-1 0 0 0 0,0 0 0 0 0,0 0 0 0 0,2 0 0 0 0,2 0 0 0 0,-4 1-14 0 0,1-1 0 0 0,-1 0 0 0 0,0 1 0 0 0,1-1 0 0 0,-1 0 0 0 0,0 0 0 0 0,1 0 0 0 0,-1 0 0 0 0,0 0-1 0 0,1 0 1 0 0,-1 0 0 0 0,1-1 0 0 0,-1 1 0 0 0,2-1 0 0 0,1 0-176 0 0,-3 0-285 0 0,-1 2 401 0 0,0-1 0 0 0,0 0 0 0 0,1 0-1 0 0,-1 0 1 0 0,0 0 0 0 0,0 0 0 0 0,0 1 0 0 0,1-1-1 0 0,-1 0 1 0 0,0 0 0 0 0,0 0 0 0 0,1 0 0 0 0,-1 0-1 0 0,0 0 1 0 0,0 0 0 0 0,1 0 0 0 0,-1 0 0 0 0,0 0 0 0 0,0 0-1 0 0,0 0 1 0 0,1 0 0 0 0,-1 0 0 0 0,0 0 0 0 0,0 0-1 0 0,1 0 1 0 0,-1 0 0 0 0,0-1 0 0 0,0 1 0 0 0,0 0 0 0 0,1 0-1 0 0,-1 0 1 0 0,0 0 0 0 0,0 0 0 0 0,0 0 0 0 0,0-1-1 0 0,1 1 1 0 0,-1 0 0 0 0,0 0 0 0 0,0-1 0 0 0,9-5-2476 0 0,-9 6 2694 0 0,7-8-1679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9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60 19351 0 0,'2'-8'1474'0'0,"22"-28"-620"0"0,-23 35 225 0 0,-1 1 370 0 0,0 0 72 0 0,0 0-123 0 0,0 0-576 0 0,-1-2-629 0 0,-1 1 0 0 0,1 0 0 0 0,0-1 0 0 0,-1 1 0 0 0,1 0 0 0 0,-1 0 0 0 0,0 0 0 0 0,1 0 0 0 0,-1 0 0 0 0,-3-1 0 0 0,2 2-98 0 0,0 0 0 0 0,0 0-1 0 0,0 0 1 0 0,0 0 0 0 0,0 1 0 0 0,0-1 0 0 0,0 1-1 0 0,-1 0 1 0 0,-4 2 0 0 0,-28 13 597 0 0,-77 50-692 0 0,94-54 0 0 0,1 2 0 0 0,1 0 0 0 0,-29 30 0 0 0,42-40 0 0 0,1 0 0 0 0,0 0 0 0 0,0 1 0 0 0,0-1 0 0 0,0 1 0 0 0,1 0 0 0 0,0 0 0 0 0,0 0 0 0 0,0 0 0 0 0,-1 9 0 0 0,3-4 0 0 0,1-9 0 0 0,0 1 0 0 0,0 0 0 0 0,0 0 0 0 0,0-1 0 0 0,0 1 0 0 0,1-1 0 0 0,-1 1 0 0 0,1-1 0 0 0,-1 0 0 0 0,1 1 0 0 0,-1-1 0 0 0,1 0 0 0 0,-1 0 0 0 0,1 0 0 0 0,0 0 0 0 0,0-1 0 0 0,0 1 0 0 0,0 0 0 0 0,-1-1 0 0 0,1 1 0 0 0,0-1 0 0 0,0 1 0 0 0,0-1 0 0 0,0 0 0 0 0,0 0 0 0 0,2 0 0 0 0,8 0 0 0 0,0-1 0 0 0,0 0 0 0 0,12-2 0 0 0,-20 2 0 0 0,21-5 0 0 0,0-1 0 0 0,0-1 0 0 0,41-21 0 0 0,-36 14 0 0 0,-2-1 0 0 0,53-39 0 0 0,-70 46 0 0 0,-9 6 0 0 0,-7 4 0 0 0,-6 5 0 0 0,7-2 0 0 0,-1 0 0 0 0,1 0 0 0 0,0 0 0 0 0,0 1 0 0 0,0 0 0 0 0,0 0 0 0 0,1 0 0 0 0,0 0 0 0 0,0 0 0 0 0,0 0 0 0 0,1 1 0 0 0,0-1 0 0 0,0 1 0 0 0,0 0 0 0 0,-1 10 0 0 0,3-14-19 0 0,0-1-1 0 0,0 1 1 0 0,0-1-1 0 0,0 1 1 0 0,0-1-1 0 0,1 1 1 0 0,-1-1-1 0 0,0 1 1 0 0,1-1-1 0 0,-1 1 1 0 0,1-1-1 0 0,0 0 1 0 0,0 1 0 0 0,-1-1-1 0 0,1 0 1 0 0,0 1-1 0 0,0-1 1 0 0,0 0-1 0 0,0 0 1 0 0,0 0-1 0 0,0 0 1 0 0,1 0-1 0 0,-1 0 1 0 0,0 0-1 0 0,1 0 1 0 0,-1-1-1 0 0,0 1 1 0 0,1-1 0 0 0,-1 1-1 0 0,1 0 1 0 0,-1-1-1 0 0,3 1 1 0 0,1 0-108 0 0,1 0 0 0 0,-1-1 1 0 0,0 1-1 0 0,0-1 0 0 0,1 0 0 0 0,-1 0 1 0 0,0-1-1 0 0,7-1 0 0 0,79-23-4935 0 0,-58 15-1925 0 0,-7 3-725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4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32 19351 0 0,'-3'-11'1943'0'0,"3"10"-1846"0"0,0 0 0 0 0,0-1 0 0 0,-1 1 0 0 0,1 0 0 0 0,0 0 0 0 0,-1 0 0 0 0,1 0 0 0 0,-1 0 0 0 0,0 0 0 0 0,1 0 0 0 0,-1 0 0 0 0,0 0 0 0 0,1 0 0 0 0,-1 0 1 0 0,0 0-1 0 0,-1 0 0 0 0,1 0-6 0 0,0 1 1 0 0,1 0 0 0 0,-1-1 0 0 0,0 1-1 0 0,0 0 1 0 0,1 0 0 0 0,-1 0 0 0 0,0 0-1 0 0,0-1 1 0 0,1 1 0 0 0,-1 0 0 0 0,0 1-1 0 0,0-1 1 0 0,1 0 0 0 0,-1 0 0 0 0,0 0-1 0 0,0 0 1 0 0,-1 1 0 0 0,-2 1 232 0 0,0 0 1 0 0,0 0-1 0 0,1 1 1 0 0,-1 0-1 0 0,0-1 1 0 0,-3 5-1 0 0,3-3-283 0 0,-12 11 58 0 0,1 1-1 0 0,1 0 1 0 0,0 1 0 0 0,2 1-1 0 0,-18 31 1 0 0,11-20-75 0 0,-3 9 232 0 0,2 1 0 0 0,2 1 0 0 0,1 1 0 0 0,2 0 0 0 0,2 1 0 0 0,1 0 0 0 0,-7 63 0 0 0,16-84-302 0 0,0 23 0 0 0,3-37 8 0 0,0 0-1 0 0,1 0 0 0 0,-1 0 1 0 0,2 0-1 0 0,-1 0 0 0 0,1 0 0 0 0,3 8 1 0 0,-4-14-51 0 0,-1 1 1 0 0,1-1-1 0 0,0 1 1 0 0,0-1-1 0 0,1 1 1 0 0,-1-1-1 0 0,0 0 1 0 0,0 0-1 0 0,1 0 1 0 0,-1 1-1 0 0,0-1 1 0 0,1-1-1 0 0,-1 1 1 0 0,1 0-1 0 0,-1 0 1 0 0,1 0-1 0 0,0-1 1 0 0,-1 1-1 0 0,4 0 0 0 0,15 1-2553 0 0,-2-5-4328 0 0,-5-2-742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4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21191 0 0,'0'0'480'0'0,"0"0"67"0"0,0 2 31 0 0,-1 19-59 0 0,-7 31-1 0 0,5-33 99 0 0,-45 239 2548 0 0,45-233-3229 0 0,3-23-273 0 0,0-2-138 0 0,11 0-7315 0 0,2-1-368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5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9351 0 0,'0'0'439'0'0,"0"0"62"0"0,2 0 33 0 0,98 6 2472 0 0,-28 0-354 0 0,-61-6-2236 0 0,0 0 0 0 0,0-1 0 0 0,18-4 0 0 0,-12 1-2656 0 0,0 2-3652 0 0,-2 0-2700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5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71 21191 0 0,'0'0'480'0'0,"0"2"67"0"0,3 6-289 0 0,-1 0 1 0 0,0 1-1 0 0,-1-1 0 0 0,0 1 1 0 0,0 11-1 0 0,-4 48 792 0 0,3-65-909 0 0,-4 31-19 0 0,-2 0-1 0 0,-2-1 1 0 0,-1 0 0 0 0,-22 56-1 0 0,2-26-38 0 0,16-37 97 0 0,-9 28 0 0 0,-8 17 921 0 0,7-21-597 0 0,23-50-504 0 0,0 0 0 0 0,0 0 0 0 0,0 0 0 0 0,0 0 0 0 0,0 0 0 0 0,0 0 0 0 0,0 0 0 0 0,0 1 0 0 0,0-1 0 0 0,0 0 0 0 0,0 0 0 0 0,0 0 0 0 0,0 0 0 0 0,-1 0 0 0 0,1 0 0 0 0,0 0 0 0 0,0 0 0 0 0,0 0 0 0 0,0 0 0 0 0,0 0 0 0 0,0 0 0 0 0,0 1 0 0 0,0-1 0 0 0,-1 0 0 0 0,1 0 0 0 0,0 0 0 0 0,0 0 0 0 0,0 0 0 0 0,0 0 0 0 0,0 0 0 0 0,0 0 0 0 0,-1 0 0 0 0,1 0 0 0 0,0 0 0 0 0,0 0 0 0 0,0 0 0 0 0,0-1 0 0 0,0 1 0 0 0,0 0 0 0 0,0 0 0 0 0,-1 0 0 0 0,1 0 0 0 0,0 0 0 0 0,0 0 0 0 0,0 0 0 0 0,0 0 0 0 0,0 0 0 0 0,0 0 0 0 0,0 0 0 0 0,0 0 0 0 0,0 0 0 0 0,0-1 0 0 0,-1 1 0 0 0,1 0 0 0 0,0 0 0 0 0,0 0 0 0 0,0 0 0 0 0,0 0 0 0 0,0 0 0 0 0,0 0 0 0 0,0-1 0 0 0,0 1 0 0 0,0 0 0 0 0,0 0 0 0 0,0 0 0 0 0,0 0 0 0 0,-1-2 0 0 0,1 0 0 0 0,-1 1 0 0 0,1-1 0 0 0,0 0 0 0 0,0 0 0 0 0,-1 1 0 0 0,1-1 0 0 0,0 0 0 0 0,1-2 0 0 0,2-19 416 0 0,1 1-1 0 0,8-25 1 0 0,0-4 220 0 0,1 2-552 0 0,24-59 0 0 0,-17 51-87 0 0,-2 7 515 0 0,2 1 0 0 0,3 1 0 0 0,40-67 0 0 0,-59 110-512 0 0,0 1 0 0 0,0-1 0 0 0,0 1 0 0 0,9-8 0 0 0,3-2 0 0 0,-4 6 0 0 0,-7 9 0 0 0,-4 0 0 0 0,1-2 0 0 0,-1 1 0 0 0,0 1 0 0 0,0-1 0 0 0,0 0 0 0 0,0 0 0 0 0,0 0 0 0 0,-1 0 0 0 0,1 1 0 0 0,0-1 0 0 0,0 0 0 0 0,0 1 0 0 0,-1-1 0 0 0,1 1 0 0 0,0-1 0 0 0,0 1 0 0 0,-1-1 0 0 0,1 1 0 0 0,0 0 0 0 0,2 2 0 0 0,0-1 0 0 0,0 1 0 0 0,0 0 0 0 0,-1 0 0 0 0,1 0 0 0 0,-1 1 0 0 0,0-1 0 0 0,0 0 0 0 0,0 1 0 0 0,-1 0 0 0 0,1-1 0 0 0,-1 1 0 0 0,2 5 0 0 0,1 10 0 0 0,4 25 0 0 0,-7-41 0 0 0,0 10-176 0 0,1 1-1 0 0,-2-1 1 0 0,0 0-1 0 0,0 1 1 0 0,-2-1-1 0 0,1 0 1 0 0,-2 0-1 0 0,-6 22 1 0 0,7-27 53 0 0,-1 0 0 0 0,-1-1 0 0 0,1 1 0 0 0,-1-1 0 0 0,-1 1 0 0 0,1-1 1 0 0,-1-1-1 0 0,-1 1 0 0 0,1-1 0 0 0,-1 1 0 0 0,0-2 0 0 0,0 1 0 0 0,-1-1 0 0 0,-12 9 0 0 0,17-13-207 0 0,0 0 0 0 0,0 0 0 0 0,0 0-1 0 0,-1-1 1 0 0,1 1 0 0 0,0-1 0 0 0,0 1 0 0 0,0-1 0 0 0,-1 0-1 0 0,1 1 1 0 0,0-1 0 0 0,0 0 0 0 0,-1 0 0 0 0,1-1 0 0 0,0 1-1 0 0,0-1 1 0 0,0 1 0 0 0,-4-2 0 0 0,-4-2-1717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5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9351 0 0,'2'0'439'0'0,"37"8"1150"0"0,-32-7-1487 0 0,0 0 0 0 0,0 0 1 0 0,0 1-1 0 0,0 0 0 0 0,0 0 1 0 0,0 0-1 0 0,-1 1 0 0 0,1 0 1 0 0,10 7-1 0 0,-9-4 231 0 0,0 1 0 0 0,0 0 0 0 0,0 0 1 0 0,-1 1-1 0 0,0 0 0 0 0,7 10 0 0 0,-10-13-158 0 0,-1 0 0 0 0,-1 1 0 0 0,1-1 0 0 0,-1 1-1 0 0,0 0 1 0 0,0-1 0 0 0,0 1 0 0 0,-1 0 0 0 0,0 0 0 0 0,0 0-1 0 0,-1 0 1 0 0,1 9 0 0 0,-3 0 23 0 0,1 1-1 0 0,-2 0 1 0 0,0-1-1 0 0,-1 0 1 0 0,0 1-1 0 0,-12 24 1 0 0,-49 81 1065 0 0,59-112-1253 0 0,-35 52-10 0 0,21-33 0 0 0,17-24-173 0 0,0 0 0 0 0,-1-1 0 0 0,1 1 0 0 0,-1-1 0 0 0,0 0 0 0 0,0 0 0 0 0,-7 3 0 0 0,10-5-543 0 0,1-1-857 0 0,-8-4-2411 0 0,3-3 1937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6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4 15663 0 0,'0'0'719'0'0,"1"-1"-20"0"0,8-12 87 0 0,-1 0 0 0 0,-1 0 0 0 0,8-18 0 0 0,19-45 4832 0 0,-27 59-4978 0 0,-3 8-288 0 0,1 0-1 0 0,-1 0 0 0 0,1 0 1 0 0,1 0-1 0 0,0 1 1 0 0,0 0-1 0 0,1 0 0 0 0,12-12 1 0 0,-3 4-335 0 0,-16 16-17 0 0,1 0 0 0 0,-1 0 0 0 0,0-1 0 0 0,0 1 0 0 0,0 0 0 0 0,1-1 0 0 0,-1 1 0 0 0,0 0 0 0 0,0 0 0 0 0,0 0 0 0 0,1-1 0 0 0,-1 1 0 0 0,0 0 0 0 0,1 0 0 0 0,-1 0 0 0 0,0-1 0 0 0,0 1 0 0 0,1 0 0 0 0,-1 0 0 0 0,0 0 0 0 0,1 0 0 0 0,-1 0 0 0 0,0 0 0 0 0,1 0 0 0 0,-1 0 0 0 0,0 0 0 0 0,1 0 0 0 0,-1 0 0 0 0,0 0 0 0 0,1 0 0 0 0,-1 0 0 0 0,0 0 0 0 0,1 0 0 0 0,-1 0 0 0 0,0 0 0 0 0,1 1 0 0 0,-1-1 0 0 0,0 0 0 0 0,0 0 0 0 0,1 0 0 0 0,-1 0 0 0 0,0 1 0 0 0,0-1 0 0 0,1 0 0 0 0,-1 1 0 0 0,5 8 0 0 0,-5-9 0 0 0,4 12 0 0 0,1 1 0 0 0,-2-1 0 0 0,0 1 0 0 0,0 0 0 0 0,-1-1 0 0 0,0 21 0 0 0,1 5 0 0 0,-2-25 0 0 0,0 0 0 0 0,-3 20 0 0 0,6-38 0 0 0,-1-1 0 0 0,0 1 0 0 0,4-12 0 0 0,-3 7 0 0 0,0 1 0 0 0,1 0 0 0 0,0 0 0 0 0,0 1 0 0 0,8-11 0 0 0,4-6 0 0 0,-10 16 0 0 0,-1 0 0 0 0,1 1 0 0 0,10-9 0 0 0,-17 17 0 0 0,0 0 0 0 0,0-1 0 0 0,0 1 0 0 0,0 0 0 0 0,0 0 0 0 0,1 0 0 0 0,-1-1 0 0 0,0 1 0 0 0,0 0 0 0 0,0 0 0 0 0,0 0 0 0 0,1 0 0 0 0,-1-1 0 0 0,0 1 0 0 0,0 0 0 0 0,0 0 0 0 0,1 0 0 0 0,-1 0 0 0 0,0 0 0 0 0,0 0 0 0 0,1 0 0 0 0,-1 0 0 0 0,0 0 0 0 0,0-1 0 0 0,1 1 0 0 0,-1 0 0 0 0,0 0 0 0 0,0 0 0 0 0,1 0 0 0 0,-1 0 0 0 0,0 1 0 0 0,0-1 0 0 0,0 0 0 0 0,1 0 0 0 0,-1 0 0 0 0,0 0 0 0 0,0 0 0 0 0,1 0 0 0 0,-1 0 0 0 0,0 0 0 0 0,0 0 0 0 0,0 1 0 0 0,1-1 0 0 0,-1 0 0 0 0,0 0 0 0 0,0 0 0 0 0,0 0 0 0 0,0 1 0 0 0,1-1 0 0 0,-1 0 0 0 0,0 0 0 0 0,0 0 0 0 0,0 1 0 0 0,0-1 0 0 0,0 0 0 0 0,0 0 0 0 0,0 1 0 0 0,1-1 0 0 0,-1 0 0 0 0,0 1 0 0 0,1 10 0 0 0,-1-11 0 0 0,-1 18 0 0 0,-1-1 0 0 0,-1 0 0 0 0,-1 1 0 0 0,-10 29 0 0 0,12-37 0 0 0,0-1 0 0 0,0 0 0 0 0,1 12 0 0 0,0-8 0 0 0,0-6-201 0 0,1-5-850 0 0,0-2-385 0 0,2-1-79 0 0,7-2-18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6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39 0 0,'0'0'528'0'0,"0"0"69"0"0,0 0 38 0 0,0 0-80 0 0,3 2-363 0 0,6 2 6 0 0,-1 0 0 0 0,1-1 1 0 0,0 1-1 0 0,0-2 0 0 0,0 1 1 0 0,1-1-1 0 0,18 1 0 0 0,74-1 2041 0 0,-67-2-1971 0 0,-20 0-1852 0 0,24-4 0 0 0,-29 3-7968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6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23039 0 0,'0'0'528'0'0,"0"0"69"0"0,0 0 38 0 0,0 0-80 0 0,1 2-291 0 0,2 3-40 0 0,-1 0 1 0 0,1 0-1 0 0,-1 0 1 0 0,-1 1-1 0 0,1-1 1 0 0,-1 1-1 0 0,0-1 1 0 0,0 1-1 0 0,0 0 1 0 0,-1-1-1 0 0,0 9 1 0 0,-1 9 442 0 0,-7 32 1 0 0,-4 16-660 0 0,-23 74 0 0 0,17-89-8 0 0,24-68 0 0 0,0 0 0 0 0,0 0 0 0 0,1 0 0 0 0,0 1 0 0 0,1 0 0 0 0,0 1 0 0 0,1 0 0 0 0,12-11 0 0 0,14-12 0 0 0,44-30 0 0 0,-64 53 0 0 0,0-1 0 0 0,1 2 0 0 0,0 0 0 0 0,1 1 0 0 0,34-11 0 0 0,-40 16 0 0 0,-11 3 0 0 0,1 0 0 0 0,-1 0 0 0 0,0 0 0 0 0,1 0 0 0 0,-1 0 0 0 0,1 0 0 0 0,-1 0 0 0 0,0 0 0 0 0,1 0 0 0 0,-1 0 0 0 0,0 0 0 0 0,1 0 0 0 0,-1 0 0 0 0,0 1 0 0 0,1-1 0 0 0,-1 0 0 0 0,0 0 0 0 0,1 0 0 0 0,-1 1 0 0 0,0-1 0 0 0,1 0 0 0 0,-1 1 0 0 0,0 0 0 0 0,0 0 0 0 0,0 0 0 0 0,0 0 0 0 0,0 0 0 0 0,0 0 0 0 0,0-1 0 0 0,0 1 0 0 0,0 0 0 0 0,-1 0 0 0 0,1 0 0 0 0,0 0 0 0 0,-1 0 0 0 0,1 0 0 0 0,0-1 0 0 0,-1 1 0 0 0,1 0 0 0 0,-1 0 0 0 0,-11 16 0 0 0,-5 0 0 0 0,0-1 0 0 0,-36 25 0 0 0,-3 3 0 0 0,42-33 0 0 0,9-7 0 0 0,0 0 0 0 0,0 1 0 0 0,0-1 0 0 0,1 1 0 0 0,0 0 0 0 0,-1 0 0 0 0,-5 11 0 0 0,7-8 0 0 0,2-7 0 0 0,1 0 0 0 0,0 0 0 0 0,-1 1 0 0 0,1-1 0 0 0,0 0 0 0 0,0 1 0 0 0,0-1 0 0 0,0 0 0 0 0,0 1 0 0 0,0-1 0 0 0,0 0 0 0 0,0 1 0 0 0,0-1 0 0 0,1 0 0 0 0,-1 0 0 0 0,1 1 0 0 0,-1-1 0 0 0,1 0 0 0 0,-1 0 0 0 0,1 1 0 0 0,1 0 0 0 0,0 2 0 0 0,1 0 0 0 0,-1 0 0 0 0,1 0 0 0 0,0-1 0 0 0,0 1 0 0 0,0-1 0 0 0,5 4 0 0 0,11 14 0 0 0,-16-17-507 0 0,1-1 0 0 0,-1 1 0 0 0,1 0 0 0 0,6 4 0 0 0,17 10-6186 0 0,-12-10-2095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7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23039 0 0,'0'2'528'0'0,"5"16"1"0"0,-2 1 1 0 0,0-1-1 0 0,-1 0 0 0 0,-1 1 1 0 0,-1 19-1 0 0,-1-29-306 0 0,0 0 0 0 0,0 1-1 0 0,-1-1 1 0 0,0 0 0 0 0,-1 0 0 0 0,1 0-1 0 0,-2 0 1 0 0,0-1 0 0 0,0 1 0 0 0,0-1 0 0 0,-1 0-1 0 0,-7 9 1 0 0,5-9-470 0 0,0 1 1 0 0,-1-2-1 0 0,0 1 0 0 0,-1-1 1 0 0,0 0-1 0 0,0-1 0 0 0,-11 6 1 0 0,5-6-9621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6:59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91 8287 0 0,'0'0'191'0'0,"2"-8"252"0"0,0 1-319 0 0,0 0 0 0 0,1 0 0 0 0,-1 0 0 0 0,1 1 0 0 0,1-1 0 0 0,-1 1 0 0 0,1 0 0 0 0,5-6 0 0 0,-7 9 178 0 0,-1 0 1 0 0,1 0 0 0 0,0 0 0 0 0,-1-1 0 0 0,0 1-1 0 0,0 0 1 0 0,0-1 0 0 0,0 1 0 0 0,0-4 0 0 0,4-14 1735 0 0,-1 12-820 0 0,-3 6-804 0 0,1-1 1 0 0,-1 1-1 0 0,0-1 0 0 0,0 0 1 0 0,1-6-1 0 0,-2 7 448 0 0,-1 0-319 0 0,1-15 4204 0 0,-9 35-4229 0 0,4-9-428 0 0,-17 42 254 0 0,-17 58 1 0 0,-7 55 756 0 0,20-70-843 0 0,-25 100-258 0 0,82-239 0 0 0,54-94 0 0 0,-57 95 0 0 0,-17 26 0 0 0,0 0 0 0 0,2 1 0 0 0,20-22 0 0 0,-15 20 0 0 0,-13 13 0 0 0,1 0 0 0 0,0 1 0 0 0,0 0 0 0 0,1 0 0 0 0,0 0 0 0 0,0 1 0 0 0,0 0 0 0 0,14-7 0 0 0,-6 4 0 0 0,-14 7 0 0 0,1 0 0 0 0,0 0 0 0 0,-1 0 0 0 0,1 0 0 0 0,0 0 0 0 0,0 1 0 0 0,0-1 0 0 0,0 1 0 0 0,0-1 0 0 0,2 0 0 0 0,4 5 0 0 0,-7-3 48 0 0,0 1 0 0 0,0-1 0 0 0,0 1 0 0 0,0 0 0 0 0,-1 0 1 0 0,1-1-1 0 0,0 1 0 0 0,-1 0 0 0 0,0 0 0 0 0,1 0 0 0 0,-1 0 0 0 0,0 0 0 0 0,0 0 0 0 0,0 0 0 0 0,0 0 0 0 0,0 0 0 0 0,-1 3 0 0 0,0 3 207 0 0,-1 0-1 0 0,0-1 0 0 0,-3 9 1 0 0,2-10-239 0 0,1 0-1 0 0,-1 0 1 0 0,-1-1 0 0 0,1 1 0 0 0,-1-1 0 0 0,0 0 0 0 0,0 0 0 0 0,-1 0 0 0 0,-8 7-1 0 0,4-5-13 0 0,0-1-1 0 0,-1 1 0 0 0,1-1 1 0 0,-18 7-1 0 0,25-12-1 0 0,0 0 0 0 0,-1 0 0 0 0,1 0 0 0 0,0 0 0 0 0,0 0 0 0 0,0-1 0 0 0,-1 1 0 0 0,1-1 0 0 0,0 1 0 0 0,-1-1 0 0 0,1 0 0 0 0,-3 0 0 0 0,-5 0 0 0 0,-23 5 0 0 0,27-1 0 0 0,5 1 0 0 0,0 1 0 0 0,1-1 0 0 0,-1 0 0 0 0,1 0 0 0 0,0 0 0 0 0,1 0 0 0 0,-1 0 0 0 0,2 8 0 0 0,0 0 0 0 0,-2-11 0 0 0,1 0 0 0 0,-1 1 0 0 0,1-1 0 0 0,-1 1 0 0 0,1-1 0 0 0,0 0 0 0 0,0 1 0 0 0,0-1 0 0 0,0 0 0 0 0,2 3 0 0 0,9 17 0 0 0,-8-14 0 0 0,-4-7 0 0 0,0-1 0 0 0,1 1 0 0 0,-1-1 0 0 0,0 1 0 0 0,0-1 0 0 0,0 1 0 0 0,1-1 0 0 0,-1 0 0 0 0,0 1 0 0 0,1-1 0 0 0,-1 1 0 0 0,0-1 0 0 0,1 0 0 0 0,-1 1 0 0 0,0-1 0 0 0,1 0 0 0 0,-1 0 0 0 0,1 1 0 0 0,-1-1 0 0 0,1 0 0 0 0,-1 0 0 0 0,1 0 0 0 0,-1 1 0 0 0,1-1 0 0 0,7 3 0 0 0,-4-2-198 0 0,-1 0 0 0 0,0 0-1 0 0,1 0 1 0 0,-1-1 0 0 0,1 1 0 0 0,-1-1 0 0 0,1 0-1 0 0,-1 0 1 0 0,1-1 0 0 0,-1 1 0 0 0,0-1 0 0 0,1 1-1 0 0,-1-1 1 0 0,5-2 0 0 0,7-3-1982 0 0,25-12 1 0 0,-33 14 1818 0 0,-3 2-54 0 0,1 0-1 0 0,-1-1 1 0 0,0 0 0 0 0,-1 0 0 0 0,1 0 0 0 0,0-1 0 0 0,4-5-1 0 0,1-1-321 0 0,14-12-1311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29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3 31 19351 0 0,'0'0'439'0'0,"0"0"62"0"0,0 0 33 0 0,0 0-65 0 0,-5-15 3965 0 0,4 14-4365 0 0,1 0-1 0 0,-1 0 0 0 0,0 0 1 0 0,1 0-1 0 0,-1 0 0 0 0,0 0 0 0 0,0 1 1 0 0,1-1-1 0 0,-1 0 0 0 0,0 0 1 0 0,0 1-1 0 0,0-1 0 0 0,0 0 0 0 0,0 1 1 0 0,0-1-1 0 0,0 1 0 0 0,0 0 1 0 0,0-1-1 0 0,-2 1 0 0 0,0-1 155 0 0,1 1 0 0 0,-1 0 1 0 0,0 0-1 0 0,0 0 0 0 0,1 0 0 0 0,-1 0 0 0 0,0 1 1 0 0,-2 0-1 0 0,-4 2 298 0 0,1 0 1 0 0,0 0 0 0 0,-1 1-1 0 0,-8 5 1 0 0,-18 11-522 0 0,1 2 0 0 0,1 1 0 0 0,-48 44 0 0 0,76-62 0 0 0,-1 1 0 0 0,1 0 0 0 0,0 0 0 0 0,1 0 0 0 0,-1 0 0 0 0,1 1 0 0 0,1 0 0 0 0,-5 8 0 0 0,7-6 0 0 0,6-3 0 0 0,-2-5 0 0 0,-1 0 0 0 0,1 0 0 0 0,-1 0 0 0 0,1-1 0 0 0,-1 1 0 0 0,1-1 0 0 0,-1 1 0 0 0,1-1 0 0 0,0 0 0 0 0,-1 0 0 0 0,1 0 0 0 0,-1-1 0 0 0,1 1 0 0 0,3-1 0 0 0,6-2 0 0 0,-1-1 0 0 0,11-5 0 0 0,4-1 0 0 0,1 1 0 0 0,-1-2 0 0 0,30-17 0 0 0,-12 5 0 0 0,-6-1 0 0 0,-38 24 0 0 0,0 0 0 0 0,0 0 0 0 0,0 0 0 0 0,0 0 0 0 0,0 0 0 0 0,0 0 0 0 0,0 0 0 0 0,0 0 0 0 0,1 0 0 0 0,-1-1 0 0 0,0 1 0 0 0,0 0 0 0 0,0 0 0 0 0,0 0 0 0 0,0 0 0 0 0,0 0 0 0 0,0 0 0 0 0,1 0 0 0 0,-1 0 0 0 0,0 0 0 0 0,0 0 0 0 0,0 0 0 0 0,0 0 0 0 0,0 0 0 0 0,0 0 0 0 0,1 0 0 0 0,-1 0 0 0 0,0 0 0 0 0,0 0 0 0 0,0 0 0 0 0,0 0 0 0 0,0 0 0 0 0,0 0 0 0 0,1 1 0 0 0,-1-1 0 0 0,0 0 0 0 0,0 0 0 0 0,0 0 0 0 0,0 0 0 0 0,0 0 0 0 0,0 6 0 0 0,-5 6 0 0 0,-45 85 0 0 0,25-51 0 0 0,-26 68 0 0 0,23-39 0 0 0,-48 93 0 0 0,42-105 0 0 0,34-63 0 0 0,0 1 0 0 0,-1 0 0 0 0,1-1 0 0 0,0 1 0 0 0,-1 0 0 0 0,1-1 0 0 0,-1 1 0 0 0,1-1 0 0 0,-1 1 0 0 0,1-1 0 0 0,-1 1 0 0 0,1-1 0 0 0,-1 1 0 0 0,-1 0 0 0 0,-2-2 0 0 0,4 1 0 0 0,-24-2 0 0 0,1-1 0 0 0,0-1 0 0 0,0-1 0 0 0,-39-13 0 0 0,51 14 7 0 0,0 0 0 0 0,-1-1 1 0 0,2 0-1 0 0,-1 0 0 0 0,1-2 0 0 0,-18-12 0 0 0,25 16-16 0 0,0 1 0 0 0,0 0-1 0 0,1-1 1 0 0,-1 0 0 0 0,1 1-1 0 0,-1-1 1 0 0,1 0 0 0 0,0 0-1 0 0,0 0 1 0 0,1-1 0 0 0,-1 1-1 0 0,1 0 1 0 0,-1-1 0 0 0,1 1 0 0 0,0-1-1 0 0,0 1 1 0 0,1-1 0 0 0,-1 0-1 0 0,1 1 1 0 0,0-1 0 0 0,0 0-1 0 0,0 1 1 0 0,0-1 0 0 0,0 0-1 0 0,1 1 1 0 0,1-5 0 0 0,-1 4-281 0 0,1 1 1 0 0,-1 0 0 0 0,1 0-1 0 0,0 0 1 0 0,-1 0 0 0 0,2 0-1 0 0,-1 1 1 0 0,0-1 0 0 0,4-3-1 0 0,26-19-7822 0 0,-30 24 7375 0 0,21-15-7807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00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3823 0 0,'0'0'630'0'0,"0"0"-13"0"0,0 0-184 0 0,0 0 677 0 0,0 0 340 0 0,8 5 2292 0 0,6-6-2799 0 0,-12 1-796 0 0,1 0 1 0 0,-1 0-1 0 0,0 0 0 0 0,1 0 1 0 0,-1 0-1 0 0,0 0 1 0 0,5 2-1 0 0,-5-2 16 0 0,1 1 0 0 0,0-1 0 0 0,0 0 0 0 0,-1 0 0 0 0,1 0-1 0 0,5-1 1 0 0,12 1 320 0 0,-2 3-466 0 0,-12-1-17 0 0,-1-1 0 0 0,1 0 0 0 0,-1 0 0 0 0,1-1 0 0 0,0 0 0 0 0,-1 0 0 0 0,1 0 0 0 0,11-2 0 0 0,-10 2 0 0 0,-6 5 0 0 0,-7 4 0 0 0,3-5 0 0 0,0 0 0 0 0,-1-1 0 0 0,0 0 0 0 0,-4 3 0 0 0,-3 3 0 0 0,6-6 0 0 0,0 0 0 0 0,0 0 0 0 0,0-1 0 0 0,-1 1 0 0 0,1-1 0 0 0,-7 1 0 0 0,-10 5 0 0 0,-5 2 0 0 0,20-8 0 0 0,0 1 0 0 0,-14 6 0 0 0,18-7 0 0 0,0-1 0 0 0,1 0 0 0 0,-1 0 0 0 0,1 0 0 0 0,0 0 0 0 0,0 1 0 0 0,0 0 0 0 0,0-1 0 0 0,0 1 0 0 0,0 0 0 0 0,0 0 0 0 0,-2 3 0 0 0,4-5 0 0 0,0 0 0 0 0,0 0 0 0 0,-1 1 0 0 0,1-1 0 0 0,0 0 0 0 0,0 1 0 0 0,0-1 0 0 0,0 0 0 0 0,0 1 0 0 0,0-1 0 0 0,0 0 0 0 0,0 0 0 0 0,0 1 0 0 0,1-1 0 0 0,-1 0 0 0 0,0 1 0 0 0,0-1 0 0 0,0 0 0 0 0,0 0 0 0 0,0 1 0 0 0,0-1 0 0 0,0 0 0 0 0,1 1 0 0 0,4 2 0 0 0,0-1 0 0 0,0 0 0 0 0,1 0 0 0 0,-1 0 0 0 0,1 0 0 0 0,-1-1 0 0 0,10 2 0 0 0,0-1 0 0 0,0-1 0 0 0,0 0 0 0 0,0-1 0 0 0,29-3 0 0 0,0-2-2793 0 0,-33 2 1770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00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7 13823 0 0,'0'0'315'0'0,"0"0"45"0"0,0 0 21 0 0,0 0-49 0 0,0-4-361 0 0,-1 2 2014 0 0,-1 3 4006 0 0,-10 21-5393 0 0,0 1 0 0 0,2 0 1 0 0,-15 47-1 0 0,-38 92 1290 0 0,48-127-1712 0 0,8-19-166 0 0,4-10-29 0 0,0 1 1 0 0,0 0-1 0 0,-3 13 1 0 0,6-19-319 0 0,0 7-404 0 0,2-6-3742 0 0,7-3 2451 0 0,2-1-15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00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21191 0 0,'0'0'480'0'0,"0"0"67"0"0,0 0 31 0 0,0 0-56 0 0,1 3-341 0 0,0 1-114 0 0,-1 0 1 0 0,1 0-1 0 0,-1 1 0 0 0,0-1 0 0 0,0 0 0 0 0,-1 1 1 0 0,1-1-1 0 0,-1 0 0 0 0,0 0 0 0 0,-2 5 0 0 0,-2 20 1097 0 0,-2 72-999 0 0,6-93-366 0 0,1-7-850 0 0,0-1-385 0 0,0 0-806 0 0,0-1-3078 0 0,0-7-1318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01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2 1-65 0 0,6 3-325 0 0,-2 1-65 0 0,1-2 1 0 0,0 1-1 0 0,1-1 0 0 0,-1 0 1 0 0,8 2-1 0 0,18 5 741 0 0,19 3 381 0 0,3 0-368 0 0,13 1-34 0 0,-31-3 132 0 0,-36-11-422 0 0,1 4-147 0 0,-1-3-350 0 0,0-1 0 0 0,-1 1 1 0 0,1-1-1 0 0,0 1 0 0 0,0-1 1 0 0,-1 1-1 0 0,1-1 0 0 0,0 1 1 0 0,-1 0-1 0 0,1-1 0 0 0,-1 1 1 0 0,1 0-1 0 0,-1 0 0 0 0,1 0 0 0 0,-1-1 1 0 0,0 1-1 0 0,1 0 0 0 0,-1 0 1 0 0,1 1-1 0 0,0 7-12 0 0,-2-6 34 0 0,0-1 1 0 0,0 1-1 0 0,0-1 0 0 0,0 1 1 0 0,0-1-1 0 0,-1 1 0 0 0,1-1 1 0 0,-1 0-1 0 0,0 0 1 0 0,1 0-1 0 0,-1 0 0 0 0,-3 2 1 0 0,-29 24 748 0 0,23-20-573 0 0,-47 33 102 0 0,35-26-213 0 0,0 1-1 0 0,-40 38 1 0 0,62-52-99 0 0,-3 2 0 0 0,1-1 0 0 0,-1 0 0 0 0,1 1 0 0 0,0 0 0 0 0,0-1 0 0 0,1 1 0 0 0,-1 0 0 0 0,1 1 0 0 0,0-1 0 0 0,0 0 0 0 0,0 1 0 0 0,-2 7 0 0 0,5 0 0 0 0,0-10-3 0 0,0 0-1 0 0,0 0 1 0 0,0 0-1 0 0,0 0 1 0 0,0 0 0 0 0,1 0-1 0 0,-1-1 1 0 0,1 1-1 0 0,-1 0 1 0 0,1-1 0 0 0,0 1-1 0 0,0-1 1 0 0,-1 1 0 0 0,1-1-1 0 0,0 0 1 0 0,0 0-1 0 0,0 0 1 0 0,0 0 0 0 0,1 0-1 0 0,-1-1 1 0 0,0 1-1 0 0,0 0 1 0 0,0-1 0 0 0,1 0-1 0 0,-1 0 1 0 0,3 1-1 0 0,3-1-47 0 0,0 0-1 0 0,1 0 1 0 0,-1 0-1 0 0,0-1 0 0 0,16-4 1 0 0,25-11-3098 0 0,-1-3-5843 0 0,-21 7 2814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01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 19351 0 0,'0'0'439'0'0,"2"3"62"0"0,-1-2-435 0 0,0 1-1 0 0,0-1 1 0 0,0 1-1 0 0,-1 0 1 0 0,1-1 0 0 0,0 1-1 0 0,-1 0 1 0 0,0 0-1 0 0,1-1 1 0 0,-1 1-1 0 0,0 0 1 0 0,0 0-1 0 0,0 0 1 0 0,0-1 0 0 0,0 1-1 0 0,0 0 1 0 0,-1 2-1 0 0,-2 34 1547 0 0,1-10 579 0 0,-1 23-853 0 0,4-41-1033 0 0,-1-1 0 0 0,-1 0 0 0 0,0 1 0 0 0,0-1 0 0 0,-1 0 0 0 0,0 0 1 0 0,0 0-1 0 0,-1 0 0 0 0,-5 11 0 0 0,7-17-305 0 0,-1-1 0 0 0,0 1 0 0 0,1-1 0 0 0,-1 0 0 0 0,0 0 0 0 0,0 0 0 0 0,0 0 0 0 0,-1 0 0 0 0,1 0 0 0 0,0 0 0 0 0,-1-1 0 0 0,1 1 0 0 0,-1-1 0 0 0,0 1 0 0 0,1-1 0 0 0,-1 0 0 0 0,0 0 0 0 0,0-1 0 0 0,1 1 0 0 0,-6 0 0 0 0,-4 2 0 0 0,10-2-191 0 0,1-1 0 0 0,0 0 0 0 0,-1 0-1 0 0,1 0 1 0 0,0 0 0 0 0,-1 0 0 0 0,1 0 0 0 0,0 0-1 0 0,-1 0 1 0 0,0-1 0 0 0,-22-10-8004 0 0,18 7-155 0 0</inkml:trace>
  <inkml:trace contextRef="#ctx0" brushRef="#br0" timeOffset="1">367 84 23039 0 0,'0'0'512'0'0,"0"0"96"0"0,0 0 32 0 0,0 0 0 0 0,0 0-512 0 0,0 0-128 0 0,0 0 0 0 0,6-7 0 0 0,2 1 0 0 0,0 3 0 0 0,0 1 0 0 0,0 1 0 0 0,-8 1-384 0 0,10-4-104 0 0,4 3-24 0 0,-1 1 0 0 0</inkml:trace>
  <inkml:trace contextRef="#ctx0" brushRef="#br0" timeOffset="2">598 55 13823 0 0,'0'0'608'0'0,"0"0"128"0"0,0 0-584 0 0,0 0-152 0 0,11 0 0 0 0,-3-1 0 0 0,-8 1 0 0 0,9-4 0 0 0,1 0 0 0 0,1 0-6112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02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23039 0 0,'0'0'528'0'0,"-3"10"1451"0"0,3 2-2264 0 0,0-4 828 0 0,0 1 1 0 0,0-1-1 0 0,0 1 0 0 0,-1-1 0 0 0,-1 0 0 0 0,1 1 0 0 0,-6 14 0 0 0,-1 0-503 0 0,7-19-41 0 0,0 0 0 0 0,0-1 0 0 0,0 1 0 0 0,-1 0 0 0 0,0 0 0 0 0,-3 5 0 0 0,0-2-248 0 0,3-4-108 0 0,1 0 0 0 0,-1-1-1 0 0,0 1 1 0 0,0-1 0 0 0,0 0 0 0 0,-1 1-1 0 0,1-1 1 0 0,0 0 0 0 0,-1 0 0 0 0,-3 2-1 0 0,4-3-1175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02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43 15663 0 0,'0'0'356'0'0,"0"0"50"0"0,0 0 20 0 0,0 0-42 0 0,-4-14-236 0 0,4 9 938 0 0,0 0 1 0 0,0 0-1 0 0,0 0 0 0 0,0 0 0 0 0,1 0 0 0 0,1-7 0 0 0,2-10 2343 0 0,-3 12-3180 0 0,1 1 0 0 0,0 0 0 0 0,0 0 0 0 0,1 0 0 0 0,0 0 1 0 0,8-15-1 0 0,32-48 981 0 0,-32 55-924 0 0,-3 6-300 0 0,0 0 0 0 0,20-18 1 0 0,-9 10-10 0 0,-15 15 3 0 0,-3 2 0 0 0,1 0 0 0 0,0 0 0 0 0,0 0 0 0 0,0 0 0 0 0,0 1 0 0 0,0-1 0 0 0,0 1 0 0 0,1-1 0 0 0,-1 1 0 0 0,0 0 0 0 0,1 0 0 0 0,-1 0 0 0 0,1 0 0 0 0,-1 1 0 0 0,1-1 0 0 0,0 1 0 0 0,2-1 0 0 0,4 2 0 0 0,-6 0 0 0 0,-1-1 0 0 0,1 1 0 0 0,-1 0 0 0 0,0 1 0 0 0,1-1 0 0 0,-1 0 0 0 0,0 1 0 0 0,0-1 0 0 0,0 1 0 0 0,0 0 0 0 0,0-1 0 0 0,0 1 0 0 0,-1 0 0 0 0,1 0 0 0 0,-1 0 0 0 0,1 1 0 0 0,-1-1 0 0 0,0 0 0 0 0,0 0 0 0 0,1 1 0 0 0,-1 2 0 0 0,1 1 0 0 0,0 1 0 0 0,0-1 0 0 0,-1 1 0 0 0,0-1 0 0 0,0 1 0 0 0,-1-1 0 0 0,0 9 0 0 0,2 12 0 0 0,-1-23 0 0 0,-1-1 0 0 0,1 1 0 0 0,-1-1 0 0 0,0 1 0 0 0,0-1 0 0 0,0 1 0 0 0,0-1 0 0 0,-1 1 0 0 0,1-1 0 0 0,-2 4 0 0 0,0 0 0 0 0,2-5 0 0 0,-1 0 0 0 0,1 1 0 0 0,-1-1 0 0 0,0 0 0 0 0,0 0 0 0 0,0 0 0 0 0,0 0 0 0 0,-3 3 0 0 0,-1 2 0 0 0,5-7 0 0 0,0 0 0 0 0,0 0 0 0 0,0 0 0 0 0,0 0 0 0 0,0 0 0 0 0,0 0 0 0 0,0 0 0 0 0,0 0 0 0 0,0 0 0 0 0,0 0 0 0 0,0 0 0 0 0,0 0 0 0 0,0 0 0 0 0,0 0 0 0 0,0 0 0 0 0,0 0 0 0 0,0 0 0 0 0,0 0 0 0 0,0 0 0 0 0,0 0 0 0 0,0-1 0 0 0,-1 1 0 0 0,1 0 0 0 0,0 0 0 0 0,0 0 0 0 0,0 0 0 0 0,0 0 0 0 0,0 0 0 0 0,0 0 0 0 0,0 0 0 0 0,0 0 0 0 0,0 0 0 0 0,0 0 0 0 0,0 0 0 0 0,0 0 0 0 0,0 0 0 0 0,0 0 0 0 0,0 0 0 0 0,0 0 0 0 0,0 0 0 0 0,0 0 0 0 0,2-8 0 0 0,6-11 0 0 0,2 6 0 0 0,0 0 0 0 0,1 1 0 0 0,1 0 0 0 0,25-20 0 0 0,-22 19 0 0 0,-5 4 0 0 0,-9 8 0 0 0,-1 1 0 0 0,1-1 0 0 0,-1 0 0 0 0,1 1 0 0 0,0-1 0 0 0,-1 1 0 0 0,1-1 0 0 0,0 1 0 0 0,0-1 0 0 0,0 1 0 0 0,-1 0 0 0 0,1-1 0 0 0,0 1 0 0 0,1-1 0 0 0,3 4 0 0 0,-5-2 0 0 0,2 0 0 0 0,0 0 0 0 0,0 0 0 0 0,0 0 0 0 0,0 1 0 0 0,-1-1 0 0 0,1 1 0 0 0,-1-1 0 0 0,1 1 0 0 0,-1-1 0 0 0,0 1 0 0 0,1 0 0 0 0,-1 0 0 0 0,0 0 0 0 0,1 2 0 0 0,0 2 0 0 0,-1-1 0 0 0,1 1 0 0 0,0 10 0 0 0,6 19 0 0 0,-2-18 0 0 0,-4-10 0 0 0,1 0 0 0 0,0 0 0 0 0,0 0 0 0 0,0 0 0 0 0,1-1 0 0 0,0 0 0 0 0,6 8 0 0 0,3 1-64 0 0,-11-14-273 0 0,-2-1-138 0 0,0 0-1308 0 0,0 0-5356 0 0,0 0-2295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08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77 10135 0 0,'0'0'464'0'0,"0"0"-9"0"0,0 0-87 0 0,4-7 2177 0 0,5-15 1197 0 0,8 2 1775 0 0,-16 19-5345 0 0,0 0 1 0 0,0-1-1 0 0,0 0 1 0 0,0 1-1 0 0,0-1 1 0 0,0 1 0 0 0,0-1-1 0 0,-1 0 1 0 0,2-2-1 0 0,-2 3 340 0 0,0 1 0 0 0,0 0 0 0 0,0 0 0 0 0,0-2-68 0 0,3-3-217 0 0,-3 4 161 0 0,0 1 100 0 0,0 0 21 0 0,0 0-66 0 0,-1 2-294 0 0,-83 229-130 0 0,50-130-22 0 0,-22 88 3 0 0,56-189-13 0 0,1 0-1 0 0,-1 0 1 0 0,0 0 0 0 0,0 0-1 0 0,0 0 1 0 0,0 0-1 0 0,1-1 1 0 0,-1 1 0 0 0,0 0-1 0 0,0 0 1 0 0,0 0 0 0 0,1 0-1 0 0,-1 0 1 0 0,0 0-1 0 0,0 0 1 0 0,1 0 0 0 0,-1 0-1 0 0,0 0 1 0 0,0 0 0 0 0,0 0-1 0 0,1 0 1 0 0,-1 0-1 0 0,0 0 1 0 0,0 0 0 0 0,0 0-1 0 0,1 1 1 0 0,-1-1 0 0 0,0 0-1 0 0,0 0 1 0 0,0 0-1 0 0,1 0 1 0 0,-1 0 0 0 0,0 0-1 0 0,0 1 1 0 0,0-1-1 0 0,0 0 1 0 0,0 0 0 0 0,1 0-1 0 0,-1 0 1 0 0,0 1 0 0 0,0-1-1 0 0,0 0 1 0 0,0 0-1 0 0,0 0 1 0 0,0 1 0 0 0,0-1-1 0 0,0 0 1 0 0,0 0 0 0 0,0 0-1 0 0,0 1 1 0 0,0-1-1 0 0,0 0 1 0 0,0 0 0 0 0,0 0-1 0 0,0 1 1 0 0,0-1 0 0 0,0 0-1 0 0,0 0 1 0 0,0 0-1 0 0,0 1 1 0 0,0-1 0 0 0,3-2-314 0 0,-1 0 0 0 0,1 0 0 0 0,0 0 0 0 0,-1-1 1 0 0,0 1-1 0 0,1-1 0 0 0,-1 1 0 0 0,0-1 0 0 0,3-6 0 0 0,13-31-3350 0 0,-10 21 1747 0 0,3-6-117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09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 19351 0 0,'0'0'439'0'0,"0"0"62"0"0,0 0 33 0 0,-1 0-65 0 0,-3-2-169 0 0,3 1 442 0 0,1 1 229 0 0,0 0 42 0 0,0 0-59 0 0,0 0-289 0 0,0 0-121 0 0,0 0-28 0 0,0 0-72 0 0,0 2-289 0 0,1 15-152 0 0,-1 1 0 0 0,0 0 0 0 0,-1-1 0 0 0,-1 1 0 0 0,-5 22 0 0 0,-2 10 439 0 0,5 8 686 0 0,4-51-1282 0 0,0-1-1 0 0,1 1 1 0 0,-1-1 0 0 0,1 1-1 0 0,1-1 1 0 0,2 10 0 0 0,-3-14 604 0 0,1-2 50 0 0,-1 1-474 0 0,0 0-1 0 0,1 0 0 0 0,-1 0 0 0 0,1-1 1 0 0,-1 1-1 0 0,1 0 0 0 0,-1-1 1 0 0,1 1-1 0 0,-1-1 0 0 0,1 0 0 0 0,0 0 1 0 0,-1 0-1 0 0,1 1 0 0 0,0-2 1 0 0,-1 1-1 0 0,1 0 0 0 0,-1 0 0 0 0,1 0 1 0 0,0-1-1 0 0,-1 1 0 0 0,1-1 0 0 0,-1 1 1 0 0,4-2-1 0 0,7-5-25 0 0,1-1 0 0 0,-1 0 0 0 0,0 0 0 0 0,-1-1 0 0 0,11-12 0 0 0,20-24 0 0 0,40-58 0 0 0,-73 91 0 0 0,2-6 0 0 0,-8 12 0 0 0,0 0 0 0 0,1 1 0 0 0,6-10 0 0 0,-13 24 0 0 0,0-1 0 0 0,0 1 0 0 0,-2 14 0 0 0,-4 14 0 0 0,-4 10 0 0 0,-7 50 0 0 0,-8 31 0 0 0,6-32 0 0 0,21-92-332 0 0,0-2-221 0 0,0 1 0 0 0,0-1 0 0 0,1 0 0 0 0,-1 1 0 0 0,1-1 0 0 0,0 5 0 0 0,0-7-980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09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886'0'0,"0"0"-21"0"0,0 0-410 0 0,2 1 320 0 0,4 3-533 0 0,1 0-1 0 0,-1 1 1 0 0,0-1-1 0 0,0 1 0 0 0,0 1 1 0 0,-1-1-1 0 0,0 1 0 0 0,0 0 1 0 0,0 0-1 0 0,-1 1 0 0 0,0 0 1 0 0,0-1-1 0 0,4 12 1 0 0,4 12 1642 0 0,15 60 1 0 0,-21-66-1703 0 0,29 100 261 0 0,-34-121-363 0 0,-1-2-43 0 0,1 0 0 0 0,-1 0 1 0 0,0 1-1 0 0,0-1 0 0 0,1 0 0 0 0,-1 0 0 0 0,1 0 1 0 0,-1 1-1 0 0,1-1 0 0 0,0 0 0 0 0,-1 0 0 0 0,1 0 0 0 0,0 0 1 0 0,0 0-1 0 0,0-1 0 0 0,0 1 0 0 0,0 0 0 0 0,-1 0 1 0 0,1 0-1 0 0,1-1 0 0 0,-1 1 0 0 0,0 0 0 0 0,0-1 1 0 0,0 1-1 0 0,0-1 0 0 0,0 0 0 0 0,1 1 0 0 0,-1-1 1 0 0,0 0-1 0 0,0 1 0 0 0,0-1 0 0 0,1 0 0 0 0,-1 0 1 0 0,0 0-1 0 0,0 0 0 0 0,1-1 0 0 0,-1 1 0 0 0,0 0 1 0 0,0 0-1 0 0,2-1 0 0 0,0 0-189 0 0,-1 0 1 0 0,1 0-1 0 0,-1 0 1 0 0,1 0-1 0 0,-1 0 1 0 0,0 0-1 0 0,1-1 1 0 0,-1 1-1 0 0,0-1 1 0 0,0 0-1 0 0,0 1 1 0 0,0-1-1 0 0,0 0 1 0 0,-1 0-1 0 0,1 0 1 0 0,0-1-1 0 0,-1 1 1 0 0,0 0-1 0 0,1 0 0 0 0,-1-1 1 0 0,1-3-1 0 0,2-6-932 0 0,0-1-1 0 0,0 1 0 0 0,1-16 0 0 0,-1 1-947 0 0,0 1-15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30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20 21191 0 0,'2'-1'480'0'0,"1"-3"-317"0"0,-1 1-1 0 0,1-1 1 0 0,-1 1-1 0 0,1-1 1 0 0,-1 0-1 0 0,0 0 1 0 0,0 0-1 0 0,-1 0 1 0 0,1 0-1 0 0,0-7 1 0 0,9-17 1184 0 0,15-37 4566 0 0,-18 44-4921 0 0,-8 21-992 0 0,0-1 0 0 0,0 1 0 0 0,0 0 0 0 0,0 0 0 0 0,0 0 0 0 0,0 0 0 0 0,0 0 0 0 0,0 0 0 0 0,0 0 0 0 0,0 0 0 0 0,0 0 0 0 0,0 0 0 0 0,0 0 0 0 0,0-1 0 0 0,0 1 0 0 0,0 0 0 0 0,0 0 0 0 0,0 0 0 0 0,0 0 0 0 0,0 0 0 0 0,0 0 0 0 0,0 0 0 0 0,0 0 0 0 0,0 0 0 0 0,0 0 0 0 0,0 0 0 0 0,-1 0 0 0 0,1 0 0 0 0,0-1 0 0 0,0 1 0 0 0,0 0 0 0 0,0 0 0 0 0,0 0 0 0 0,0 0 0 0 0,0 0 0 0 0,0 0 0 0 0,0 0 0 0 0,0 0 0 0 0,0 0 0 0 0,0 0 0 0 0,0 0 0 0 0,0 0 0 0 0,-1 0 0 0 0,1 0 0 0 0,0 0 0 0 0,0 0 0 0 0,0 0 0 0 0,0 0 0 0 0,0 0 0 0 0,0 0 0 0 0,0 0 0 0 0,0 0 0 0 0,0 0 0 0 0,0 0 0 0 0,0 0 0 0 0,0 0 0 0 0,-1 0 0 0 0,-7 2 0 0 0,-7 5 0 0 0,9-2 0 0 0,0 1 0 0 0,0-1 0 0 0,0 1 0 0 0,1 0 0 0 0,-7 9 0 0 0,2-2 0 0 0,0 0 0 0 0,0 0 0 0 0,1 0 0 0 0,-7 16 0 0 0,12-22 0 0 0,1 0 0 0 0,0 0 0 0 0,1 0 0 0 0,-1 1 0 0 0,1-1 0 0 0,1 1 0 0 0,-1-1 0 0 0,1 13 0 0 0,0-18 0 0 0,1 0 0 0 0,0 0 0 0 0,0 1 0 0 0,1-1 0 0 0,-1 0 0 0 0,0 1 0 0 0,1-1 0 0 0,-1 0 0 0 0,1 0 0 0 0,0 0 0 0 0,0 0 0 0 0,0 0 0 0 0,0 0 0 0 0,0 0 0 0 0,0 0 0 0 0,0 0 0 0 0,1 0 0 0 0,-1 0 0 0 0,1 0 0 0 0,-1-1 0 0 0,1 1 0 0 0,0-1 0 0 0,-1 1 0 0 0,1-1 0 0 0,0 0 0 0 0,0 0 0 0 0,0 0 0 0 0,0 0 0 0 0,0 0 0 0 0,1 0 0 0 0,-1 0 0 0 0,0-1 0 0 0,0 1 0 0 0,0-1 0 0 0,1 0 0 0 0,-1 1 0 0 0,0-1 0 0 0,0 0 0 0 0,3-1 0 0 0,4 1 0 0 0,1-1 0 0 0,-1 0 0 0 0,0-1 0 0 0,0 0 0 0 0,0 0 0 0 0,-1-1 0 0 0,1 0 0 0 0,11-6 0 0 0,-3-1 0 0 0,1-1 0 0 0,-2 0 0 0 0,21-18 0 0 0,40-45 0 0 0,-48 45 0 0 0,55-44 0 0 0,-81 71 0 0 0,15-14 0 0 0,-13 12 0 0 0,-3 7 0 0 0,-3 4 0 0 0,-23 110 0 0 0,17-81 0 0 0,7-36 0 0 0,0 0 0 0 0,0 1 0 0 0,-1-1 0 0 0,1 0 0 0 0,0 0 0 0 0,0 1 0 0 0,0-1 0 0 0,0 0 0 0 0,0 0 0 0 0,0 1 0 0 0,0-1 0 0 0,0 0 0 0 0,0 1 0 0 0,0-1 0 0 0,0 0 0 0 0,0 0 0 0 0,0 1 0 0 0,0-1 0 0 0,0 0 0 0 0,0 0 0 0 0,0 1 0 0 0,1-1 0 0 0,-1 0 0 0 0,0 0 0 0 0,0 1 0 0 0,0-1 0 0 0,0 0 0 0 0,1 0 0 0 0,-1 1 0 0 0,0-1 0 0 0,0 0 0 0 0,0 0 0 0 0,1 0 0 0 0,-1 0 0 0 0,0 1 0 0 0,0-1 0 0 0,0 0 0 0 0,1 0 0 0 0,-1 0 0 0 0,0 0 0 0 0,0 0 0 0 0,1 0 0 0 0,-1 0 0 0 0,0 0 0 0 0,1 1 0 0 0,-1-1 0 0 0,0 0 0 0 0,0 0 0 0 0,1 0 0 0 0,-1 0 0 0 0,0-1 0 0 0,1 1 0 0 0,-1 0 0 0 0,0 0 0 0 0,0 0 0 0 0,1 0 0 0 0,-1 0 0 0 0,0 0 0 0 0,0 0 0 0 0,1 0 0 0 0,-1 0 0 0 0,0-1 0 0 0,0 1 0 0 0,8-2 0 0 0,-1 0 0 0 0,0-1 0 0 0,0 0 0 0 0,-1 0 0 0 0,1 0 0 0 0,-1-1 0 0 0,0 0 0 0 0,12-10 0 0 0,1 1 0 0 0,-10 5 0 0 0,0 1 0 0 0,14-16 0 0 0,-14 14 0 0 0,17-15 0 0 0,-3 8 0 0 0,41-24 0 0 0,-53 34 0 0 0,0 1 0 0 0,0 1 0 0 0,1-1 0 0 0,0 2 0 0 0,-1 0 0 0 0,17-3 0 0 0,-23 6 0 0 0,0 0 0 0 0,-1 0 0 0 0,1 0 0 0 0,-1 1 0 0 0,8 1 0 0 0,2 3 0 0 0,-11-1 0 0 0,-2-1 0 0 0,3 2 0 0 0,0 1 0 0 0,0 0 0 0 0,0 0 0 0 0,-1 0 0 0 0,0 0 0 0 0,0 1 0 0 0,2 8 0 0 0,0 7 0 0 0,3 21 0 0 0,-6-28 0 0 0,1 0 0 0 0,0 0 0 0 0,2 0 0 0 0,5 14 0 0 0,-1-13 0 0 0,-9-15 0 0 0,1 0 0 0 0,0 0 0 0 0,-1 0 0 0 0,1 0 0 0 0,0 0 0 0 0,0 0 0 0 0,0 0 0 0 0,-1-1 0 0 0,1 1 0 0 0,0 0 0 0 0,0 0 0 0 0,0-1 0 0 0,0 1 0 0 0,0 0 0 0 0,0-1 0 0 0,1 1 0 0 0,-1-1 0 0 0,0 0 0 0 0,0 1 0 0 0,0-1 0 0 0,0 0 0 0 0,1 0 0 0 0,-1 0 0 0 0,0 1 0 0 0,0-1 0 0 0,2-1 0 0 0,-1 1 0 0 0,2 0 0 0 0,0-1 0 0 0,-1 1 0 0 0,1-1 0 0 0,0 0 0 0 0,-1-1 0 0 0,1 1 0 0 0,-1-1 0 0 0,1 1 0 0 0,-1-1 0 0 0,0 0 0 0 0,1 0 0 0 0,-1 0 0 0 0,0-1 0 0 0,0 1 0 0 0,-1-1 0 0 0,1 0 0 0 0,-1 1 0 0 0,1-1 0 0 0,-1 0 0 0 0,0-1 0 0 0,3-4 0 0 0,0-2 0 0 0,0 1 0 0 0,-1 0 0 0 0,0-1 0 0 0,0 0 0 0 0,-1 0 0 0 0,3-18 0 0 0,-6 23-55 0 0,1-1 0 0 0,-1 1 0 0 0,0 0 1 0 0,0 0-1 0 0,-3-10 0 0 0,-5-11-2945 0 0,-3 6-7239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0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13 21191 0 0,'-3'-11'2448'0'0,"2"10"-1703"0"0,1 1 226 0 0,0 0 42 0 0,0 0-127 0 0,1 2-582 0 0,-1 4-221 0 0,0 1 0 0 0,0 0-1 0 0,-1 0 1 0 0,0 0 0 0 0,0 0 0 0 0,0-1 0 0 0,-1 1 0 0 0,0-1 0 0 0,0 1 0 0 0,-1-1 0 0 0,0 1-1 0 0,-6 9 1 0 0,-4 5 260 0 0,-1 0 0 0 0,-20 22-1 0 0,2-8-342 0 0,-3-1 0 0 0,-46 37 0 0 0,51-42-520 0 0,22-21 142 0 0,0-1 0 0 0,0 0 0 0 0,-15 11 0 0 0,21-17-842 0 0,2-1-253 0 0,0 0-51 0 0,0 0-11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0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34 15663 0 0,'0'0'719'0'0,"0"0"-20"0"0,-3-6-421 0 0,-9-19 5168 0 0,11 24-5221 0 0,1 0 597 0 0,-3 1-665 0 0,0 1-1 0 0,0-1 0 0 0,0 1 0 0 0,0 0 0 0 0,0 0 1 0 0,0 0-1 0 0,1 0 0 0 0,-1 0 0 0 0,0 0 1 0 0,1 1-1 0 0,-1 0 0 0 0,1-1 0 0 0,0 1 0 0 0,-1 0 1 0 0,-1 2-1 0 0,-6 7 1366 0 0,-17 21 0 0 0,18-19-1255 0 0,-72 99-267 0 0,71-96 0 0 0,1 0 0 0 0,0 1 0 0 0,2 0 0 0 0,0 1 0 0 0,-6 24 0 0 0,-2 15 0 0 0,7-28 0 0 0,-9 56 0 0 0,16-80-23 0 0,1 0 0 0 0,0-1 0 0 0,0 1-1 0 0,0 0 1 0 0,1-1 0 0 0,0 1 0 0 0,1 5 0 0 0,-1-9 7 0 0,-1 1-1035 0 0,2-2 208 0 0,0 1-1 0 0,0-1 0 0 0,0 0 1 0 0,0 0-1 0 0,0 0 1 0 0,0 0-1 0 0,0 0 1 0 0,0 0-1 0 0,0 0 1 0 0,0-1-1 0 0,3 0 1 0 0,9-3-7063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0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0 23039 0 0,'0'0'528'0'0,"0"0"69"0"0,0 0 38 0 0,0 0-80 0 0,0 0-291 0 0,0 0 128 0 0,3 9 605 0 0,-2 1-689 0 0,0 0-1 0 0,-1 0 0 0 0,0 0 1 0 0,-1 1-1 0 0,0-1 1 0 0,0 0-1 0 0,-6 18 1 0 0,3-8-112 0 0,-37 150-196 0 0,23-100 0 0 0,15-58-42 0 0,0-2-97 0 0,1 0 0 0 0,0 0 0 0 0,1 0 0 0 0,0 0 0 0 0,0 11 0 0 0,15-32-1393 0 0,-11 7 1208 0 0,0 0 1 0 0,-1 0-1 0 0,1-1 0 0 0,-1 1 0 0 0,0-1 0 0 0,-1 1 1 0 0,1-1-1 0 0,-1 1 0 0 0,0-1 0 0 0,0 0 1 0 0,0 0-1 0 0,-1 0 0 0 0,1-6 0 0 0,-2-3-1391 0 0,1 1 0 0 0,-1 0 0 0 0,-5-22 0 0 0,5 32 1421 0 0,0-1-1 0 0,0 1 1 0 0,-1-1-1 0 0,1 1 1 0 0,-1-1 0 0 0,0 1-1 0 0,1 0 1 0 0,-2 0-1 0 0,1 0 1 0 0,0 0 0 0 0,0 0-1 0 0,-1 1 1 0 0,0-1-1 0 0,1 0 1 0 0,-1 1 0 0 0,0 0-1 0 0,0 0 1 0 0,-4-2-1 0 0,4 3 486 0 0,0-1-1 0 0,0 1 0 0 0,1 0 1 0 0,-1 1-1 0 0,0-1 0 0 0,0 0 1 0 0,0 1-1 0 0,0 0 0 0 0,0 0 1 0 0,-1 0-1 0 0,1 0 0 0 0,0 0 1 0 0,0 0-1 0 0,-5 2 0 0 0,1 0 1162 0 0,1 0 0 0 0,-1 1 0 0 0,1-1 0 0 0,-1 2 0 0 0,-10 6 0 0 0,16-9-324 0 0,1-1-72 0 0,0 0-285 0 0,0 1-602 0 0,-1 0 0 0 0,1 0 0 0 0,0 0 1 0 0,0 0-1 0 0,0 0 0 0 0,0 0 0 0 0,0 1 0 0 0,0-1 1 0 0,1 0-1 0 0,-1 0 0 0 0,0 0 0 0 0,0 0 0 0 0,1 0 1 0 0,-1 0-1 0 0,1 0 0 0 0,-1 0 0 0 0,1 0 0 0 0,-1 0 1 0 0,1 0-1 0 0,0 0 0 0 0,-1 0 0 0 0,1 0 0 0 0,0-1 0 0 0,0 1 1 0 0,0 0-1 0 0,-1 0 0 0 0,1-1 0 0 0,2 2 0 0 0,1 1 275 0 0,1 1 0 0 0,0-1 0 0 0,0 0-1 0 0,6 2 1 0 0,-5-2-514 0 0,0-1 1 0 0,0 0-1 0 0,1-1 0 0 0,-1 1 0 0 0,0-1 0 0 0,1-1 1 0 0,-1 1-1 0 0,1-1 0 0 0,-1 0 0 0 0,1-1 1 0 0,-1 1-1 0 0,0-1 0 0 0,1 0 0 0 0,-1-1 0 0 0,0 0 1 0 0,1 0-1 0 0,8-4 0 0 0,0-2-8702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1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23039 0 0,'0'0'528'0'0,"0"0"69"0"0,0 0 38 0 0,9 0 112 0 0,-3 2-712 0 0,1 1 0 0 0,-1 0 0 0 0,0 0 1 0 0,0 1-1 0 0,-1 0 0 0 0,10 7 0 0 0,0 3 573 0 0,14 15-1 0 0,-22-20-516 0 0,0 0 0 0 0,0 0 0 0 0,-1 1 0 0 0,0 0 0 0 0,0 0 0 0 0,-1 0 0 0 0,-1 0 0 0 0,1 1 0 0 0,-2 0 0 0 0,0 0 0 0 0,0 0 0 0 0,-1 0 0 0 0,0 0 0 0 0,-1 1 0 0 0,0 12 0 0 0,-1-11 1 0 0,-1 0 1 0 0,-1 0-1 0 0,0 1 0 0 0,-1-1 1 0 0,0 0-1 0 0,-1-1 0 0 0,0 1 1 0 0,-1-1-1 0 0,-1 1 0 0 0,0-2 0 0 0,0 1 1 0 0,-14 18-1 0 0,3-8-1037 0 0,-1-1 0 0 0,-1 0 0 0 0,-1-2 1 0 0,-1 0-1 0 0,-22 16 0 0 0,33-30-7922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1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23039 0 0,'0'0'528'0'0,"0"0"69"0"0,0 0 38 0 0,0 0-80 0 0,9 0-342 0 0,10-1 775 0 0,33 3-1 0 0,-34 0-288 0 0,0-2 0 0 0,19-1 0 0 0,62-5-699 0 0,-77 6-387 0 0,-21 0-79 0 0,-1 0-41 0 0,0 0-209 0 0,0 0-857 0 0,0 0-379 0 0,-1-2-80 0 0,-9-4-15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1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480'0'0,"0"0"67"0"0,3 1 31 0 0,12 3 166 0 0,0 0 0 0 0,1 0 0 0 0,-1-1 0 0 0,1-1 0 0 0,28 0-1 0 0,-31-2-1218 0 0,0-2-1 0 0,14-2 0 0 0,-25 4-534 0 0,-2 0-13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4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97 11975 0 0,'0'0'267'0'0,"0"0"42"0"0,5-7 315 0 0,1-4 106 0 0,0-1-1 0 0,-1 0 1 0 0,0 0-1 0 0,-1 0 1 0 0,4-17-1 0 0,10-28 2062 0 0,-8 24-743 0 0,-10 31-1536 0 0,0 1-68 0 0,1-6-217 0 0,0 6 161 0 0,-1 1 100 0 0,0 0 21 0 0,0 0-66 0 0,-12 16-278 0 0,-7 33-165 0 0,2 0 0 0 0,-20 99 0 0 0,14-46 0 0 0,2-3 2048 0 0,20-91-2048 0 0,5 0 0 0 0,-4-7 0 0 0,1-1 0 0 0,-1 1 0 0 0,0-1 0 0 0,0 1 0 0 0,1-1 0 0 0,-1 1 0 0 0,0-1 0 0 0,1 1 0 0 0,-1-1 0 0 0,0 1 0 0 0,1-1 0 0 0,-1 0 0 0 0,1 1 0 0 0,-1-1 0 0 0,0 0 0 0 0,1 1 0 0 0,-1-1 0 0 0,1 0 0 0 0,-1 0 0 0 0,1 1 0 0 0,-1-1 0 0 0,1 0 0 0 0,-1 0 0 0 0,1 0 0 0 0,-1 0 0 0 0,1 0 0 0 0,0 0 0 0 0,-1 0 0 0 0,1 0 0 0 0,-1 0 0 0 0,2 0 0 0 0,10 0 0 0 0,0 0 0 0 0,0 0 0 0 0,1-1 0 0 0,-1-1 0 0 0,0 0 0 0 0,23-8 0 0 0,-22 6 0 0 0,20-5 0 0 0,55-12 0 0 0,-66 14-64 0 0,-21 6-273 0 0,-1 1-138 0 0,0 0-33 0 0,-13-21-2052 0 0,-51-33-337 0 0,43 38 1226 0 0,-32-33-1 0 0,36 32 1672 0 0,8 7 64 0 0,8 8 274 0 0,1 2 136 0 0,0 0 34 0 0,0 0 4 0 0,0 0 0 0 0,1-1 0 0 0,1-1-324 0 0,0 0 0 0 0,0 1-1 0 0,0-1 1 0 0,0 1 0 0 0,1-1 0 0 0,-1 1-1 0 0,1 0 1 0 0,-1-1 0 0 0,1 1-1 0 0,4-1 1 0 0,32-7 987 0 0,-31 8-1247 0 0,34-6-122 0 0,32-7 626 0 0,-65 12-850 0 0,-1-1 0 0 0,0 0 0 0 0,0 0 0 0 0,-1-1 0 0 0,1 0 0 0 0,11-8 0 0 0,-13 3-6574 0 0,-3 1 1000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4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5663 0 0,'0'0'356'0'0,"0"0"50"0"0,0 0 20 0 0,0 0-42 0 0,0 0-112 0 0,0 0 463 0 0,2 0 234 0 0,49-1 2831 0 0,-39 0-3698 0 0,0-1-1 0 0,-1 1 1 0 0,1-2 0 0 0,19-6-1 0 0,-26 8-176 0 0,-1-1 1 0 0,1 1-1 0 0,0 1 0 0 0,-1-1 0 0 0,7 0 1 0 0,17-2-7012 0 0,-16-1 204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4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86 17503 0 0,'0'0'803'0'0,"-2"-1"-18"0"0,-81-60 4015 0 0,77 57-4625 0 0,0 1 0 0 0,0 0 0 0 0,0 0-1 0 0,0 1 1 0 0,-1 0 0 0 0,0 0 0 0 0,1 0 0 0 0,-1 1-1 0 0,-9-1 1 0 0,11 3-132 0 0,-1 0 0 0 0,1 0 0 0 0,-1 1 0 0 0,1 0 0 0 0,-1 0 0 0 0,1 0-1 0 0,0 1 1 0 0,0-1 0 0 0,0 1 0 0 0,1 0 0 0 0,-1 1 0 0 0,-4 3 0 0 0,2-2-452 0 0,4-3 343 0 0,-5 6-31 0 0,7-5 97 0 0,0-1-1 0 0,1 0 1 0 0,-1 0 0 0 0,1 0 0 0 0,-1 1 0 0 0,1-1-1 0 0,-1 3 1 0 0,2 1 0 0 0,0 0 0 0 0,0 0 0 0 0,0-1 0 0 0,0 1 0 0 0,1 0 0 0 0,0-1 0 0 0,0 1 0 0 0,0-1 0 0 0,1 0 0 0 0,0 0 0 0 0,3 5 0 0 0,-1-1 0 0 0,0 0 0 0 0,6 17 0 0 0,-1 4 0 0 0,-2-5 0 0 0,-1 0 0 0 0,7 44 0 0 0,-13-53 0 0 0,-1-1 0 0 0,0 1 0 0 0,-1 0 0 0 0,0 0 0 0 0,-5 17 0 0 0,-24 76 0 0 0,24-88 0 0 0,-4 5 0 0 0,-1 0 0 0 0,-2-1 0 0 0,-26 41 0 0 0,21-36 0 0 0,1-4 0 0 0,8-14 0 0 0,1 0 0 0 0,-7 16 0 0 0,13-25 0 0 0,1 1 0 0 0,0-1 0 0 0,0 0 0 0 0,0 0 0 0 0,0 1 0 0 0,0-1 0 0 0,1 1 0 0 0,-1-1 0 0 0,1 0 0 0 0,0 1 0 0 0,0-1 0 0 0,0 1 0 0 0,1-1 0 0 0,0 6 0 0 0,-1-9 0 0 0,0 1 0 0 0,1-1 0 0 0,-1 1 0 0 0,0-1 0 0 0,0 0 0 0 0,0 1 0 0 0,0-1 0 0 0,0 1 0 0 0,1-1 0 0 0,-1 1 0 0 0,0-1 0 0 0,0 0 0 0 0,1 1 0 0 0,-1-1 0 0 0,0 0 0 0 0,1 1 0 0 0,-1-1 0 0 0,0 0 0 0 0,1 1 0 0 0,-1-1 0 0 0,0 0 0 0 0,1 0 0 0 0,-1 1 0 0 0,1-1 0 0 0,-1 0 0 0 0,1 0 0 0 0,-1 0 0 0 0,0 1 0 0 0,1-1 0 0 0,-1 0 0 0 0,1 0 0 0 0,-1 0 0 0 0,1 0 0 0 0,0 0 0 0 0,0 0 0 0 0,9 3 20 0 0,-1-1-1 0 0,1 0 1 0 0,0 0-1 0 0,0-1 1 0 0,1 0-1 0 0,-1-1 1 0 0,0 0 0 0 0,11-2-1 0 0,-4-1-39 0 0,1 0 0 0 0,0-1 0 0 0,27-11 0 0 0,-14 8-1516 0 0,-22 4 1024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5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3 21191 0 0,'0'0'480'0'0,"0"0"67"0"0,0 0 31 0 0,0 0-56 0 0,0-2-341 0 0,3-1-54 0 0,1-1 0 0 0,-1 0 0 0 0,0 1 1 0 0,1-1-1 0 0,0 1 0 0 0,0 0 0 0 0,0 0 0 0 0,0 1 0 0 0,0-1 0 0 0,8-2 0 0 0,21-16 543 0 0,-7 0-392 0 0,14-13 817 0 0,-36 30-1011 0 0,-1 0 1 0 0,1 0-1 0 0,-1 0 0 0 0,0-1 1 0 0,0 1-1 0 0,-1-1 1 0 0,4-9-1 0 0,-4 12-84 0 0,-2 1 0 0 0,1 1 0 0 0,-1-1 0 0 0,1 1 0 0 0,-1-1 0 0 0,0 0 0 0 0,1 1 0 0 0,-1-1 0 0 0,0 1 0 0 0,0-1 0 0 0,1 0 0 0 0,-1 1 0 0 0,0-1 0 0 0,0 0 0 0 0,0 1 0 0 0,0-1 0 0 0,0 0 0 0 0,0 1 0 0 0,0-2 0 0 0,-1-4 72 0 0,1 5 0 0 0,-1 1 0 0 0,0 0 0 0 0,0-1 0 0 0,0 1 0 0 0,0 0 0 0 0,1 0 0 0 0,-1 0 0 0 0,0-1 0 0 0,0 1 0 0 0,0 0 0 0 0,0 0 0 0 0,0 0 0 0 0,1 0 0 0 0,-1 0 0 0 0,0 1 0 0 0,0-1 0 0 0,0 0 0 0 0,-1 1 0 0 0,-6 1-45 0 0,1 1 0 0 0,1 0 0 0 0,-1 0 0 0 0,0 1 0 0 0,1-1 0 0 0,-1 2 0 0 0,1-1 0 0 0,0 1 0 0 0,1 0 0 0 0,-1 0 0 0 0,1 0 0 0 0,0 1 0 0 0,0 0 0 0 0,1 0 0 0 0,-5 8 0 0 0,2-3-7 0 0,1 1-1 0 0,0-1 1 0 0,1 1-1 0 0,0 1 1 0 0,1-1-1 0 0,0 1 1 0 0,1-1-1 0 0,-1 15 1 0 0,3-20-20 0 0,0-1 0 0 0,1 1 0 0 0,0 0 0 0 0,1 0 0 0 0,-1 0 0 0 0,1 0 0 0 0,1-1 0 0 0,-1 1 0 0 0,1 0 0 0 0,0-1 0 0 0,4 7 0 0 0,-4-9 0 0 0,0 0 0 0 0,0 0 0 0 0,1-1 0 0 0,-1 1 0 0 0,1-1 0 0 0,0 0 0 0 0,0 0 0 0 0,0 0 0 0 0,1 0 0 0 0,-1 0 0 0 0,1 0 0 0 0,-1-1 0 0 0,1 0 0 0 0,0 0 0 0 0,0 0 0 0 0,0 0 0 0 0,0-1 0 0 0,5 2 0 0 0,-2-1-317 0 0,0-1 0 0 0,-1 0 0 0 0,1 0 1 0 0,0 0-1 0 0,0-1 0 0 0,0 0 0 0 0,12-2 0 0 0,-7 0-1356 0 0,-1-1 0 0 0,1-1-1 0 0,18-8 1 0 0,-11 4-7115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37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28 10135 0 0,'0'0'231'0'0,"0"0"29"0"0,0 0 19 0 0,-1-1-41 0 0,0-3-44 0 0,-5-14 3191 0 0,5 16-3045 0 0,0 1-1 0 0,0-1 1 0 0,1 0 0 0 0,-1 0 0 0 0,1 1 0 0 0,-1-1-1 0 0,1 0 1 0 0,-1 0 0 0 0,1 1 0 0 0,0-1 0 0 0,0 0-1 0 0,0 0 1 0 0,0 0 0 0 0,0 0 0 0 0,0 1-1 0 0,1-1 1 0 0,-1 0 0 0 0,1-2 0 0 0,4-19 1385 0 0,-5 22-1281 0 0,1-1-289 0 0,1-12-66 0 0,-2 13 282 0 0,0 1 117 0 0,0 0 21 0 0,0 0-66 0 0,0-1-348 0 0,0 1 1 0 0,1-1-1 0 0,-1 1 1 0 0,-1 0-1 0 0,1-1 1 0 0,0 1 0 0 0,0 0-1 0 0,0-1 1 0 0,0 1-1 0 0,0 0 1 0 0,0-1-1 0 0,0 1 1 0 0,0 0-1 0 0,0-1 1 0 0,-1 1-1 0 0,1 0 1 0 0,0 0-1 0 0,0-1 1 0 0,0 1-1 0 0,-1 0 1 0 0,1 0 0 0 0,0-1-1 0 0,-4 3-93 0 0,1 0-1 0 0,-1 0 1 0 0,1 0-1 0 0,0 1 1 0 0,0-1-1 0 0,0 1 1 0 0,0 0-1 0 0,1 0 1 0 0,-1 0-1 0 0,1 0 1 0 0,-1 0-1 0 0,-1 5 1 0 0,-6 10-4 0 0,-8 21 1 0 0,7-16 0 0 0,8-16 1 0 0,0 1 0 0 0,1-1 0 0 0,0 0 0 0 0,0 1 0 0 0,0 0 0 0 0,1-1 0 0 0,0 1 0 0 0,0 0 0 0 0,1 0 0 0 0,0 0 0 0 0,1-1 0 0 0,0 1 0 0 0,1 9 0 0 0,-1-14 0 0 0,0 1 0 0 0,0 0 0 0 0,1-1 0 0 0,-1 1 0 0 0,1-1 0 0 0,0 0 0 0 0,-1 0 0 0 0,1 1 0 0 0,1-1 0 0 0,-1 0 0 0 0,0-1 0 0 0,1 1 0 0 0,0 0 0 0 0,-1-1 0 0 0,1 1 0 0 0,0-1 0 0 0,0 0 0 0 0,0 0 0 0 0,1 0 0 0 0,-1 0 0 0 0,0-1 0 0 0,1 1 0 0 0,-1-1 0 0 0,1 0 0 0 0,0 0 0 0 0,-1 0 0 0 0,1-1 0 0 0,0 1 0 0 0,3-1 0 0 0,1 1 0 0 0,-1-1 0 0 0,0-1 0 0 0,1 0 0 0 0,-1 0 0 0 0,0 0 0 0 0,0-1 0 0 0,0 0 0 0 0,0 0 0 0 0,0-1 0 0 0,0 0 0 0 0,6-4 0 0 0,-3 2 0 0 0,-1-1 0 0 0,0-1 0 0 0,-1 1 0 0 0,0-2 0 0 0,0 1 0 0 0,13-15 0 0 0,-1-1 47 0 0,-14 16 32 0 0,0 1 0 0 0,0-1 0 0 0,-1 0 1 0 0,8-14-1 0 0,-5 7 188 0 0,-2 0 1 0 0,0-1-1 0 0,-1 0 1 0 0,0 0-1 0 0,4-26 1 0 0,-1 4-268 0 0,-9 28 0 0 0,-2 3 0 0 0,-3 3 0 0 0,1 8 0 0 0,2 0 0 0 0,-6 14 0 0 0,3-1 0 0 0,3-4 0 0 0,4-1 0 0 0,-2 3 0 0 0,-1 0 0 0 0,-1 1 0 0 0,0-1 0 0 0,-1-1 0 0 0,-1 1 0 0 0,0 0 0 0 0,-10 18 0 0 0,-27 50 0 0 0,-38 85 0 0 0,60-127 0 0 0,-41 63 0 0 0,6-11 0 0 0,48-84 0 0 0,5-8 0 0 0,0 1 0 0 0,1-1 0 0 0,-1 1 0 0 0,1 0 0 0 0,-1-1 0 0 0,1 1 0 0 0,0 0 0 0 0,0 0 0 0 0,0 0 0 0 0,0 5 0 0 0,0-1 72 0 0,1-5 299 0 0,0-2 117 0 0,10-33-756 0 0,-9 30-110 0 0,-1-1 0 0 0,1 1 0 0 0,0 0 0 0 0,0 0 1 0 0,1 0-1 0 0,1-5 0 0 0,1 1-432 0 0,2-4-214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5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47 17503 0 0,'0'0'399'0'0,"0"0"60"0"0,2-8 442 0 0,2-3-130 0 0,1 0 1 0 0,1 0 0 0 0,0 0-1 0 0,0 1 1 0 0,14-17-1 0 0,11-1 1313 0 0,-21 19-1342 0 0,-7 8-634 0 0,-1-1 0 0 0,0 0-1 0 0,0 1 1 0 0,0-1 0 0 0,0 0 0 0 0,0 0 0 0 0,0 0-1 0 0,1-3 1 0 0,-2 4 263 0 0,-1 1 117 0 0,-5 11 464 0 0,-43 68-787 0 0,28-45-165 0 0,14-25 0 0 0,0 1 0 0 0,-7 16 0 0 0,-2 9 0 0 0,7-19 0 0 0,1 1 0 0 0,0 0 0 0 0,1 1 0 0 0,1-1 0 0 0,-5 34 0 0 0,10-47 0 0 0,0 0 0 0 0,0 0 0 0 0,0 0 0 0 0,0-1 0 0 0,1 1 0 0 0,0 0 0 0 0,-1-1 0 0 0,1 1 0 0 0,1 0 0 0 0,-1-1 0 0 0,0 1 0 0 0,1-1 0 0 0,0 1 0 0 0,4 5 0 0 0,0-2-64 0 0,-4-7-86 0 0,-1 1-1 0 0,1 0 1 0 0,0-1 0 0 0,-1 1 0 0 0,1-1-1 0 0,0 0 1 0 0,-1 0 0 0 0,1 0-1 0 0,0 0 1 0 0,-1 0 0 0 0,1 0 0 0 0,0 0-1 0 0,0 0 1 0 0,-1-1 0 0 0,1 1-1 0 0,0 0 1 0 0,-1-1 0 0 0,1 0-1 0 0,-1 1 1 0 0,1-1 0 0 0,-1 0 0 0 0,1 0-1 0 0,-1 0 1 0 0,1 0 0 0 0,1-2-1 0 0,3-2-1334 0 0,0-1-1 0 0,-1 1 0 0 0,0-1 0 0 0,6-8 0 0 0,-6 5-5337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5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11975 0 0,'-6'6'1083'0'0,"1"-3"-783"0"0,-9 7-27 0 0,7-4 5098 0 0,18 9-2110 0 0,-9-13-3132 0 0,0-1 0 0 0,-1 1-1 0 0,1-1 1 0 0,0 0 0 0 0,1 0-1 0 0,-1 0 1 0 0,0-1 0 0 0,0 1-1 0 0,0 0 1 0 0,0-1 0 0 0,1 1 0 0 0,2-1-1 0 0,30 2 1422 0 0,-28-2-1469 0 0,74-6-1905 0 0,-28 2 60 0 0,-25 0-258 0 0,-4-1-24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6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3823 0 0,'0'0'630'0'0,"0"0"-13"0"0,6-8 1476 0 0,3-2 3168 0 0,9 2-2048 0 0,-14 6-2875 0 0,-2 1 174 0 0,-2 1 0 0 0,16 2 104 0 0,-14-1-555 0 0,0 0 0 0 0,0 1 0 0 0,0-1 0 0 0,0 0 0 0 0,0 1 1 0 0,-1-1-1 0 0,1 1 0 0 0,0-1 0 0 0,-1 1 0 0 0,1 0 0 0 0,-1 0 0 0 0,1-1 0 0 0,1 6 0 0 0,15 30 1063 0 0,-15-30-1055 0 0,17 49-69 0 0,-16-41 0 0 0,1-1 0 0 0,0 0 0 0 0,1-1 0 0 0,14 23 0 0 0,-2-5 0 0 0,-16-25 0 0 0,1-1 0 0 0,0 1 0 0 0,0-1 0 0 0,0 0 0 0 0,1 0 0 0 0,-1 0 0 0 0,1-1 0 0 0,1 1 0 0 0,-1-1 0 0 0,9 6 0 0 0,-7-3 0 0 0,-4-6 0 0 0,-1 1 0 0 0,1 0 0 0 0,-1-1 0 0 0,1 1 0 0 0,0-1 0 0 0,0 0 0 0 0,-1 1 0 0 0,5 1 0 0 0,10 5 0 0 0,-12-7 33 0 0,-13-9-199 0 0,-4-4-2555 0 0,1 0 0 0 0,-16-22 0 0 0,17 18 1185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6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25 17503 0 0,'0'0'399'0'0,"0"0"60"0"0,0 0 21 0 0,1-1-59 0 0,13-21 1576 0 0,-13 21-984 0 0,-1 1-59 0 0,0 0-289 0 0,0 0-121 0 0,0 0-28 0 0,0 0-4 0 0,0 0 0 0 0,0 1-390 0 0,1 0 1 0 0,-1 1-1 0 0,1-1 0 0 0,-1 0 1 0 0,0 1-1 0 0,1-1 0 0 0,-1 0 1 0 0,0 1-1 0 0,0-1 0 0 0,0 1 1 0 0,0 1-1 0 0,-2 8-95 0 0,0 0 0 0 0,0 0 0 0 0,-1 0 0 0 0,0 0 0 0 0,-8 14 0 0 0,-28 51 165 0 0,29-58 69 0 0,-71 117 1344 0 0,69-115-1578 0 0,6-11-73 0 0,0 1 1 0 0,1-1-1 0 0,1 1 0 0 0,-7 17 1 0 0,11-25-1006 0 0,9 1-1900 0 0,2-3 1418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7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8 10135 0 0,'0'0'231'0'0,"0"0"29"0"0,0 0 19 0 0,-13-5 7 0 0,8 4 151 0 0,0 1 0 0 0,1-1 1 0 0,-1 1-1 0 0,0 0 0 0 0,0 0 0 0 0,0 0 0 0 0,0 1 0 0 0,0 0 0 0 0,1 0 0 0 0,-1 0 0 0 0,0 0 0 0 0,1 1 0 0 0,-1-1 0 0 0,-4 4 0 0 0,1-3 790 0 0,-3 1 2999 0 0,13-1-2679 0 0,6-1-1335 0 0,46 2 1116 0 0,85-6 0 0 0,-76 5 112 0 0,-62-2-997 0 0,0 1-294 0 0,1 2-148 0 0,-1 0 1 0 0,0-1-1 0 0,1 1 0 0 0,-1 0 0 0 0,0 0 1 0 0,0 0-1 0 0,-1 0 0 0 0,1 0 1 0 0,-1 1-1 0 0,1-1 0 0 0,-1 0 0 0 0,0 4 1 0 0,-1-3-3 0 0,0 25 1 0 0,-8 43 0 0 0,4-39 0 0 0,-33 276 0 0 0,12-90 0 0 0,11-62 0 0 0,12-114 0 0 0,-1 43 0 0 0,4-78 0 0 0,0-4 0 0 0,1-3 0 0 0,-1 1 0 0 0,0-1 0 0 0,0 0 0 0 0,0 0 0 0 0,1 0 0 0 0,-1 0 0 0 0,0 0 0 0 0,0 0 0 0 0,0 0 0 0 0,-1 0 0 0 0,1 1 0 0 0,0-1 0 0 0,0 0 0 0 0,-1 0 0 0 0,1 0 0 0 0,0 0 0 0 0,-1 0 0 0 0,1 0 0 0 0,-1 0 0 0 0,1 0 0 0 0,-1 0 0 0 0,0 0 0 0 0,1 0 0 0 0,-1-1 0 0 0,0 1 0 0 0,0 0 0 0 0,0 0 0 0 0,1-1 0 0 0,-1 1 0 0 0,-2 0 0 0 0,-2 3 0 0 0,-1 0 0 0 0,-1-1 0 0 0,1 0 0 0 0,0-1 0 0 0,-10 3 0 0 0,-5 3 0 0 0,16-7 0 0 0,-1 0 0 0 0,0 0 0 0 0,0-1 0 0 0,0 0 0 0 0,-1 0 0 0 0,1 0 0 0 0,0 0 0 0 0,0-1 0 0 0,0 0 0 0 0,-7-3 0 0 0,11 3-2 0 0,0 1 0 0 0,0-1 1 0 0,0 1-1 0 0,0-1 0 0 0,-1 1 0 0 0,1 0 1 0 0,0 0-1 0 0,0 0 0 0 0,-3 0 0 0 0,3 0 11 0 0,0 1 0 0 0,0-1 0 0 0,1 0 0 0 0,-1 0 0 0 0,0-1 0 0 0,1 1 0 0 0,-1 0 0 0 0,0-1 0 0 0,-1 0 0 0 0,-20 1 1082 0 0,19 1-1330 0 0,1-3-6296 0 0,-5-11 4490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9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1 15663 0 0,'0'0'356'0'0,"-5"-4"227"0"0,5 3 5845 0 0,16-4-4491 0 0,6 0-1354 0 0,-8 3-578 0 0,-1 0 0 0 0,0-1 0 0 0,20-7 0 0 0,-3 1-8 0 0,-4 7 3 0 0,-22 2 0 0 0,-1 0 0 0 0,1 0 0 0 0,-1-1 0 0 0,1 1 0 0 0,-1-1 0 0 0,5 0 0 0 0,0-2 15 0 0,-1 1 27 0 0,4 3-368 0 0,-10-1-1078 0 0,-6 7-2533 0 0,2-1 1891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19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3823 0 0,'0'0'630'0'0,"0"0"-13"0"0,0 0-184 0 0,0 0 677 0 0,0 0 340 0 0,2 0 72 0 0,23-2 127 0 0,0 0 0 0 0,27-7 0 0 0,-10 1-638 0 0,-1 7-1011 0 0,-33 1 0 0 0,2 0 0 0 0,-3 2-267 0 0,-6-1-1125 0 0,-1-1-514 0 0,0 0-115 0 0,0 0-25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23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 15663 0 0,'0'0'356'0'0,"0"0"50"0"0,0 0 20 0 0,0 0-42 0 0,0 0-42 0 0,0 0 750 0 0,0 0 352 0 0,0 0 76 0 0,0 0-123 0 0,0 0-575 0 0,0 0-248 0 0,0 0-50 0 0,0 0-79 0 0,-1 2-290 0 0,-27 88 305 0 0,-14 52 1145 0 0,7-15-1605 0 0,9-28 0 0 0,-7 26 0 0 0,30-110 72 0 0,2-14 299 0 0,1-1 117 0 0,0 0 21 0 0,0 0-66 0 0,5-11-278 0 0,2-6-165 0 0,8-30 0 0 0,-11 31 0 0 0,1 1 0 0 0,12-27 0 0 0,-5 19 0 0 0,2-6 0 0 0,2 1 0 0 0,31-42 0 0 0,-33 47 0 0 0,-12 20 0 0 0,0-1 0 0 0,0 1 0 0 0,0 0 0 0 0,1 0 0 0 0,-1 0 0 0 0,1 0 0 0 0,0 0 0 0 0,-1 1 0 0 0,1-1 0 0 0,0 1 0 0 0,4-3 0 0 0,16-8 0 0 0,-22 13 0 0 0,-1-1 0 0 0,1 1 0 0 0,0-1 0 0 0,0 1 0 0 0,-1-1 0 0 0,1 1 0 0 0,0-1 0 0 0,0 1 0 0 0,-1 0 0 0 0,1-1 0 0 0,0 1 0 0 0,0 0 0 0 0,0 0 0 0 0,0-1 0 0 0,-1 1 0 0 0,1 0 0 0 0,0 0 0 0 0,0 0 0 0 0,0 0 0 0 0,0 0 0 0 0,0 0 0 0 0,0 0 0 0 0,-1 1 0 0 0,1-1 0 0 0,0 0 0 0 0,0 0 0 0 0,0 1 0 0 0,0-1 0 0 0,-1 0 0 0 0,3 2 0 0 0,-1-1 0 0 0,5 3 72 0 0,-6-3 299 0 0,0 1 117 0 0,-1 1-429 0 0,1 1-1 0 0,-1 0 1 0 0,1 0 0 0 0,-1 0 0 0 0,-1 1 0 0 0,1-1-1 0 0,0 0 1 0 0,-1-1 0 0 0,0 1 0 0 0,0 0 0 0 0,0 0-1 0 0,0 0 1 0 0,-1 0 0 0 0,1-1 0 0 0,-1 1 0 0 0,0-1-1 0 0,0 1 1 0 0,-3 3 0 0 0,-11 24-59 0 0,14-26 0 0 0,0 1 0 0 0,-1-1 0 0 0,1 0 0 0 0,-1-1 0 0 0,0 1 0 0 0,-1 0 0 0 0,-6 7 0 0 0,4-7 0 0 0,0 0 0 0 0,0-1 0 0 0,0 1 0 0 0,0-1 0 0 0,-1 0 0 0 0,0-1 0 0 0,0 0 0 0 0,0 0 0 0 0,-9 2 0 0 0,2 0 9 0 0,10-3-19 0 0,0-1-1 0 0,1 0 1 0 0,-1 0-1 0 0,-1 0 1 0 0,1 0-1 0 0,-5 0 1 0 0,8-1-327 0 0,1 0-138 0 0,0 0-33 0 0,0 0 133 0 0,0 0 577 0 0,0 0 248 0 0,1-9-978 0 0,3 7 228 0 0,-3 3 289 0 0,0-1 0 0 0,0 1 0 0 0,0-1 0 0 0,0 1 0 0 0,-1 0 0 0 0,1 0 0 0 0,0-1 0 0 0,0 1-1 0 0,0 0 1 0 0,-1 0 0 0 0,2 1 0 0 0,18 31 87 0 0,-16-24-76 0 0,-1 1 0 0 0,0 0 0 0 0,-1-1 0 0 0,0 1 0 0 0,1 13 0 0 0,4 22 0 0 0,-3-36 0 0 0,1 0 0 0 0,1-4-277 0 0,-6-5 128 0 0,1 0 1 0 0,-1 0-1 0 0,1 0 0 0 0,-1 0 1 0 0,1 0-1 0 0,0-1 1 0 0,-1 1-1 0 0,1 0 0 0 0,-1 0 1 0 0,1-1-1 0 0,-1 1 1 0 0,1 0-1 0 0,-1 0 0 0 0,0-1 1 0 0,1 1-1 0 0,-1 0 1 0 0,1-1-1 0 0,-1 1 0 0 0,1-1 1 0 0,0 0-246 0 0,8-8-1630 0 0,-1-1-21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23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21191 0 0,'0'0'969'0'0,"0"0"-18"0"0,8-5 310 0 0,5 5-562 0 0,-1-2 0 0 0,0 0 0 0 0,16-4 0 0 0,-15 2-75 0 0,0 1 0 0 0,0 1-1 0 0,19-1 1 0 0,-18 3-624 0 0,-6 0 0 0 0,0 0 0 0 0,0 0 0 0 0,0 1 0 0 0,0 0 0 0 0,0 0 0 0 0,12 4 0 0 0,-19-5 0 0 0,-1 1 0 0 0,1-1 0 0 0,-1 0 0 0 0,1 0 0 0 0,-1 1 0 0 0,1-1 0 0 0,-1 0 0 0 0,1 0 0 0 0,-1 1 0 0 0,1-1 0 0 0,-1 0 0 0 0,0 1 0 0 0,1-1 0 0 0,-1 1 0 0 0,0-1 0 0 0,1 1 0 0 0,-1-1 0 0 0,0 0 0 0 0,0 1 0 0 0,1-1 0 0 0,-1 1 0 0 0,0-1 0 0 0,0 1 0 0 0,0 0 0 0 0,0-1 0 0 0,1 1 0 0 0,-1-1 0 0 0,0 1 0 0 0,0-1 0 0 0,0 1 0 0 0,0-1 0 0 0,0 1 0 0 0,-1-1 0 0 0,1 1 0 0 0,0-1 0 0 0,0 1 0 0 0,0-1 0 0 0,0 1 0 0 0,0-1 0 0 0,-1 2 0 0 0,1-2 0 0 0,-1 3-24 0 0,0-1 0 0 0,0 1 0 0 0,-1-1 0 0 0,1 1 0 0 0,0-1 0 0 0,-1 1 0 0 0,0-1 0 0 0,1 0 0 0 0,-1 0 1 0 0,0 0-1 0 0,-4 3 0 0 0,-26 19-515 0 0,29-22 489 0 0,-52 32-462 0 0,37-24 361 0 0,1 0 0 0 0,0 2 0 0 0,-16 13 0 0 0,17-14 151 0 0,12-4 0 0 0,5 2 0 0 0,3-2 0 0 0,1-5 0 0 0,0 0 0 0 0,0-1 0 0 0,0 1 0 0 0,1-1 0 0 0,-1-1 0 0 0,0 1 0 0 0,0-1 0 0 0,1 0 0 0 0,5 0 0 0 0,-3-2-519 0 0,0 1 1 0 0,0-1-1 0 0,0-1 0 0 0,-1 0 1 0 0,11-5-1 0 0,-2 2-8353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24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7 23039 0 0,'0'0'528'0'0,"0"0"69"0"0,0 0 38 0 0,0 0-80 0 0,0 0-291 0 0,0 0 128 0 0,0 0 96 0 0,0 0 21 0 0,0 0 3 0 0,0 0 0 0 0,0 2 0 0 0,-1 2-467 0 0,1 0 0 0 0,-1 0 0 0 0,1 0 0 0 0,-1 0 0 0 0,0 0 0 0 0,-1 0 0 0 0,1-1 0 0 0,-1 1 0 0 0,-3 6 0 0 0,-24 32 422 0 0,2-4-264 0 0,17-21-9 0 0,6-11 10 0 0,0 1 0 0 0,0 0 0 0 0,0 0 1 0 0,1 1-1 0 0,0-1 0 0 0,0 1 0 0 0,1-1 1 0 0,-2 10-1 0 0,5-7-188 0 0,0-8-16 0 0,-1-1 0 0 0,1 1 0 0 0,0 0 0 0 0,0-1 0 0 0,0 1 0 0 0,-1-1 0 0 0,1 1 0 0 0,1-1 0 0 0,-1 0 0 0 0,0 1 0 0 0,0-1 0 0 0,0 0 0 0 0,1 0 0 0 0,-1 0 0 0 0,0 0 0 0 0,1 0 0 0 0,-1 0 0 0 0,1 0 0 0 0,2 0 0 0 0,-1 0 0 0 0,1 0 0 0 0,-1 0 0 0 0,0-1 0 0 0,1 1 0 0 0,-1-1 0 0 0,0 0 0 0 0,1 0 0 0 0,-1 0 0 0 0,6-2 0 0 0,2 0 0 0 0,-1-1 0 0 0,1 0 0 0 0,-1-1 0 0 0,0 0 0 0 0,14-8 0 0 0,-14 6 0 0 0,-1 0 0 0 0,1-1 0 0 0,-1 1 0 0 0,0-2 0 0 0,-1 1 0 0 0,0-2 0 0 0,14-16 0 0 0,-19 21 0 0 0,-1 0 0 0 0,1 0 0 0 0,-1 0 0 0 0,0 0 0 0 0,0 0 0 0 0,0-1 0 0 0,-1 1 0 0 0,1-1 0 0 0,-1 1 0 0 0,0-1 0 0 0,0 1 0 0 0,-1-1 0 0 0,1 0 0 0 0,-1 1 0 0 0,0-1 0 0 0,-1 0 0 0 0,1 1 0 0 0,-1-1 0 0 0,0 1 0 0 0,0-1 0 0 0,0 1 0 0 0,-3-6 0 0 0,3 7-107 0 0,0 1-1 0 0,-1-1 1 0 0,1 1-1 0 0,-1-1 1 0 0,0 1-1 0 0,0 0 1 0 0,0 0-1 0 0,0 0 1 0 0,0 0-1 0 0,0 0 1 0 0,0 0 0 0 0,-1 1-1 0 0,1-1 1 0 0,-1 1-1 0 0,-4-3 1 0 0,-2 1-514 0 0,0 0 0 0 0,0 0 0 0 0,-16-1 0 0 0,-5-1-912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38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84 13823 0 0,'0'0'315'0'0,"0"0"45"0"0,0 0 21 0 0,0 0-49 0 0,0 0-81 0 0,0 0 481 0 0,-2 6 771 0 0,2-6 7298 0 0,12-24-7726 0 0,7-11-961 0 0,-7 18 281 0 0,0 1 0 0 0,1 0 1 0 0,0 1-1 0 0,27-23 0 0 0,-14 15-395 0 0,-18 19 0 0 0,-7 4 0 0 0,-1 0 0 0 0,1 0 0 0 0,0-1 0 0 0,-1 1 0 0 0,1 0 0 0 0,0 0 0 0 0,-1 0 0 0 0,1 0 0 0 0,0 0 0 0 0,-1-1 0 0 0,1 1 0 0 0,0 0 0 0 0,-1 1 0 0 0,1-1 0 0 0,0 0 0 0 0,-1 0 0 0 0,1 0 0 0 0,0 0 0 0 0,-1 0 0 0 0,1 1 0 0 0,-1-1 0 0 0,1 0 0 0 0,0 1 0 0 0,-1-1 0 0 0,1 0 0 0 0,-1 1 0 0 0,1-1 0 0 0,-1 1 0 0 0,1-1 0 0 0,-1 1 0 0 0,1-1 0 0 0,-1 1 0 0 0,0-1 0 0 0,1 2 0 0 0,0 0 0 0 0,4 3 0 0 0,-1 1 0 0 0,1 0 0 0 0,-2 0 0 0 0,1 1 0 0 0,-1-1 0 0 0,4 11 0 0 0,3 6 0 0 0,-9-20 0 0 0,1 0 0 0 0,0 0 0 0 0,0 0 0 0 0,0 0 0 0 0,0 0 0 0 0,0 0 0 0 0,1-1 0 0 0,-1 1 0 0 0,1-1 0 0 0,0 1 0 0 0,0-1 0 0 0,0 0 0 0 0,0 0 0 0 0,5 2 0 0 0,-2-2 0 0 0,0 0 0 0 0,0-1 0 0 0,0 1 0 0 0,0-1 0 0 0,0 0 0 0 0,1-1 0 0 0,9 0 0 0 0,-6 1 0 0 0,0-2 0 0 0,1 1 0 0 0,-1-1 0 0 0,14-4 0 0 0,-12 1 0 0 0,-1 0 0 0 0,1-1 0 0 0,-1-1 0 0 0,18-11 0 0 0,-18 10 0 0 0,-2-1 0 0 0,-2-1 0 0 0,-5 6 0 0 0,0 0 0 0 0,0 0 0 0 0,-1 0 0 0 0,1 0 0 0 0,1-4 0 0 0,-3 6-4 0 0,0 1 1 0 0,0-1-1 0 0,1 1 1 0 0,-1-1-1 0 0,0 1 1 0 0,-1 0-1 0 0,1-1 1 0 0,0 1-1 0 0,0-1 0 0 0,0 1 1 0 0,0 0-1 0 0,0-1 1 0 0,0 1-1 0 0,0-1 1 0 0,-1 1-1 0 0,1 0 1 0 0,0-1-1 0 0,0 1 0 0 0,0 0 1 0 0,-1-1-1 0 0,1 1 1 0 0,0 0-1 0 0,-1-1 1 0 0,1 1-1 0 0,0 0 1 0 0,-1-1-1 0 0,1 1 0 0 0,0 0 1 0 0,-1 0-1 0 0,1 0 1 0 0,0-1-1 0 0,-1 1 1 0 0,1 0-1 0 0,-1 0 1 0 0,1 0-1 0 0,0 0 0 0 0,-1 0 1 0 0,1 0-1 0 0,-1 0 1 0 0,1 0-1 0 0,-1 0 1 0 0,1 0-1 0 0,0 0 0 0 0,-2 0 1 0 0,2 0-174 0 0,-42-17-6506 0 0,25 10 4127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2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8 96 13823 0 0,'0'0'315'0'0,"0"0"45"0"0,0 0 21 0 0,0 0-49 0 0,7-6 651 0 0,11-16 5094 0 0,-18 21-5190 0 0,1 0-583 0 0,2-4-196 0 0,-2 3 274 0 0,-1 2-333 0 0,0 0-1 0 0,1 0 0 0 0,-1 0 0 0 0,0 0 0 0 0,0 0 0 0 0,1-1 0 0 0,-1 1 0 0 0,0 0 0 0 0,0 0 0 0 0,0 0 0 0 0,1-1 1 0 0,-1 1-1 0 0,0 0 0 0 0,0 0 0 0 0,0 0 0 0 0,0-1 0 0 0,1 1 0 0 0,-1 0 0 0 0,0 0 0 0 0,0-1 0 0 0,0 1 0 0 0,0 0 1 0 0,0-1-1 0 0,0 1 0 0 0,0 0 0 0 0,0 0 0 0 0,0-1 0 0 0,0 1 0 0 0,0 0 0 0 0,0 0 0 0 0,0-1 0 0 0,0 1 0 0 0,0 0 1 0 0,0-1-1 0 0,0 1 0 0 0,0 0 0 0 0,0 0 0 0 0,0-1 0 0 0,-1 1 0 0 0,1 0 0 0 0,0 0 0 0 0,0-1 0 0 0,0 1 0 0 0,0 0 1 0 0,-1 0-1 0 0,1-1 0 0 0,-1 0 90 0 0,1 0 1 0 0,-1-1 0 0 0,0 1-1 0 0,1 0 1 0 0,-1 0 0 0 0,0 0-1 0 0,0-1 1 0 0,0 1-1 0 0,-2-1 1 0 0,-3-2-137 0 0,0 0 0 0 0,-1 1-1 0 0,0 0 1 0 0,1 1 0 0 0,-1-1 0 0 0,0 1 0 0 0,0 1-1 0 0,-9-2 1 0 0,-5 1-2 0 0,-3-2 0 0 0,0 2 0 0 0,0 1 0 0 0,0 1 0 0 0,-26 3 0 0 0,-18 3 0 0 0,-13 3 0 0 0,65-6 0 0 0,9-2 0 0 0,0 0 0 0 0,0 0 0 0 0,0 1 0 0 0,0 0 0 0 0,0 0 0 0 0,0 1 0 0 0,0 0 0 0 0,1 0 0 0 0,-9 5 0 0 0,9-3 0 0 0,6-4 0 0 0,-1-1 0 0 0,1 1 0 0 0,-1-1 0 0 0,1 0 0 0 0,0 1 0 0 0,-1-1 0 0 0,1 1 0 0 0,0-1 0 0 0,-1 1 0 0 0,1 0 0 0 0,0-1 0 0 0,-1 1 0 0 0,1-1 0 0 0,0 1 0 0 0,0-1 0 0 0,0 1 0 0 0,0 0 0 0 0,0-1 0 0 0,-1 1 0 0 0,1-1 0 0 0,0 1 0 0 0,0 0 0 0 0,0-1 0 0 0,1 1 0 0 0,-1 1 0 0 0,0-1 0 0 0,0 1 0 0 0,0 0 0 0 0,1 1 0 0 0,-1-1 0 0 0,0 0 0 0 0,1 0 0 0 0,-1 0 0 0 0,1 0 0 0 0,0 0 0 0 0,-1 0 0 0 0,1 0 0 0 0,0 0 0 0 0,0 0 0 0 0,0 0 0 0 0,1-1 0 0 0,-1 1 0 0 0,0 0 0 0 0,1-1 0 0 0,-1 1 0 0 0,1-1 0 0 0,2 2 0 0 0,-4-2 0 0 0,13 8 0 0 0,1 0 0 0 0,0-1 0 0 0,1-1 0 0 0,28 12 0 0 0,-24-12 0 0 0,0 2 0 0 0,24 13 0 0 0,-7-3 0 0 0,-26-14 0 0 0,0 0 0 0 0,11 8 0 0 0,-19-12 0 0 0,0 0 0 0 0,-1 0 0 0 0,0 1 0 0 0,1-1 0 0 0,-1 0 0 0 0,0 1 0 0 0,1-1 0 0 0,-1 1 0 0 0,0-1 0 0 0,0 1 0 0 0,0-1 0 0 0,-1 1 0 0 0,1 0 0 0 0,0 0 0 0 0,0-1 0 0 0,-1 1 0 0 0,1 0 0 0 0,-1 0 0 0 0,0 0 0 0 0,0 0 0 0 0,1 0 0 0 0,-1-1 0 0 0,0 1 0 0 0,-1 0 0 0 0,1 0 0 0 0,0 0 0 0 0,0 0 0 0 0,-1 0 0 0 0,1-1 0 0 0,-2 4 0 0 0,1-2 0 0 0,-1 2 0 0 0,0 1 0 0 0,-1-2 0 0 0,1 1 0 0 0,-1 0 0 0 0,0 0 0 0 0,-1-1 0 0 0,1 0 0 0 0,-1 1 0 0 0,-4 3 0 0 0,-3 3 0 0 0,1-1 0 0 0,-1 0 0 0 0,-1-1 0 0 0,1-1 0 0 0,-2 0 0 0 0,1 0 0 0 0,-20 8 0 0 0,-8 5 0 0 0,-15 11 0 0 0,-113 60 0 0 0,150-84 0 0 0,-4 2 0 0 0,0 1 0 0 0,-23 15 0 0 0,39-20 0 0 0,3 1 0 0 0,4 3 0 0 0,3-1 0 0 0,-1-5 0 0 0,1-1 0 0 0,0 0 0 0 0,-1 0 0 0 0,1 0 0 0 0,1 0 0 0 0,-1-1 0 0 0,0 1 0 0 0,1-1 0 0 0,-1 0 0 0 0,10 2 0 0 0,3 1 0 0 0,30 4 0 0 0,-25-7 0 0 0,0-1 0 0 0,-1-2 0 0 0,30-3 0 0 0,8 0 0 0 0,0 4 538 0 0,57-4 972 0 0,-108 4-1510 0 0,-1 2-64 0 0,-6-1-273 0 0,-1-1-138 0 0,0 0-33 0 0,0 0-208 0 0,0 0-857 0 0,0 0-379 0 0,-3-1-80 0 0,-15 0-15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24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76 15663 0 0,'-2'0'356'0'0,"-10"-3"37"0"0,1 0 0 0 0,-1-1 0 0 0,-17-9 0 0 0,28 12 685 0 0,1 1 366 0 0,0 0 76 0 0,0 0-123 0 0,0-14 523 0 0,1 10-1852 0 0,0 0 0 0 0,0 0 1 0 0,0 0-1 0 0,1 1 0 0 0,-1-1 1 0 0,1 0-1 0 0,0 1 0 0 0,0-1 1 0 0,3-3-1 0 0,25-31 524 0 0,-16 22 190 0 0,-3 4-583 0 0,0 1 0 0 0,21-16-1 0 0,-8 7 257 0 0,-18 15-255 0 0,0 0 1 0 0,0 0 0 0 0,0 1-1 0 0,1 0 1 0 0,0 0 0 0 0,0 1-1 0 0,12-5 1 0 0,-11 5-201 0 0,-7 3 0 0 0,-1 0 0 0 0,1 0 0 0 0,-1 0 0 0 0,1 0 0 0 0,-1 0 0 0 0,1-1 0 0 0,-1 1 0 0 0,1 0 0 0 0,-1 0 0 0 0,1 0 0 0 0,0 0 0 0 0,-1 0 0 0 0,1 1 0 0 0,-1-1 0 0 0,1 0 0 0 0,-1 0 0 0 0,1 0 0 0 0,-1 0 0 0 0,1 0 0 0 0,0 1 0 0 0,1 4 0 0 0,-2-4 0 0 0,6 9 0 0 0,-4-6 0 0 0,0-1 0 0 0,-1 1 0 0 0,1 0 0 0 0,-1 0 0 0 0,1 0 0 0 0,-1 0 0 0 0,-1 0 0 0 0,1 0 0 0 0,0 1 0 0 0,-1 6 0 0 0,1-3 0 0 0,-1-3 0 0 0,1 1 0 0 0,-1 0 0 0 0,-1-1 0 0 0,1 1 0 0 0,-3 10 0 0 0,1-8 0 0 0,0-6 0 0 0,1-8 0 0 0,1-10 0 0 0,2 9 0 0 0,0 0 0 0 0,1 1 0 0 0,0-1 0 0 0,1 1 0 0 0,-1 0 0 0 0,1 0 0 0 0,0 0 0 0 0,1 1 0 0 0,-1-1 0 0 0,1 1 0 0 0,0 0 0 0 0,7-5 0 0 0,-3 3 0 0 0,0 0 0 0 0,1 0 0 0 0,0 1 0 0 0,1 0 0 0 0,0 1 0 0 0,15-6 0 0 0,-20 9 0 0 0,-1 1 0 0 0,0-1 0 0 0,1 1 0 0 0,-1 0 0 0 0,1 0 0 0 0,-1 1 0 0 0,1-1 0 0 0,5 2 0 0 0,-8-1 0 0 0,-1 0 0 0 0,0 1 0 0 0,0-1 0 0 0,0 1 0 0 0,0 0 0 0 0,0 0 0 0 0,0 0 0 0 0,0 0 0 0 0,0 0 0 0 0,0 0 0 0 0,0 1 0 0 0,-1-1 0 0 0,1 1 0 0 0,0-1 0 0 0,-1 1 0 0 0,1-1 0 0 0,-1 1 0 0 0,0 0 0 0 0,1 0 0 0 0,-1 0 0 0 0,0 0 0 0 0,1 3 0 0 0,4 8 0 0 0,-1 0 0 0 0,-1 0 0 0 0,0 0 0 0 0,2 21 0 0 0,-6-24 0 0 0,-5 13 0 0 0,4-15-64 0 0,1-6-273 0 0,0-2-138 0 0,0 0-1216 0 0,0 0-4970 0 0,0 0-2127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26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7 11975 0 0,'0'0'267'0'0,"0"0"42"0"0,0 0 17 0 0,0 0-28 0 0,0 0-58 0 0,1-1 491 0 0,22-30 3298 0 0,-22 30-3857 0 0,0 0 0 0 0,-1 0 0 0 0,0 0 0 0 0,1 0 0 0 0,-1 1 0 0 0,1-1-1 0 0,-1 0 1 0 0,0 0 0 0 0,0 0 0 0 0,1 0 0 0 0,-1 0 0 0 0,0-1 0 0 0,2-7 596 0 0,1 5-448 0 0,0 0 0 0 0,0-1 0 0 0,1 2 0 0 0,-1-1 0 0 0,9-6 0 0 0,6-7 509 0 0,0-1-102 0 0,-9 10-279 0 0,15-20 0 0 0,23-30 12 0 0,-16 17 49 0 0,-23 31-353 0 0,1-1 1 0 0,-1 0 0 0 0,-1 0-1 0 0,0-1 1 0 0,-1 0-1 0 0,7-17 1 0 0,-12 26-168 0 0,0-10 94 0 0,-1 12-69 0 0,0 0 0 0 0,0 0 1 0 0,0 1-1 0 0,0-1 0 0 0,0 0 0 0 0,0 0 1 0 0,-1 1-1 0 0,1-1 0 0 0,0 0 0 0 0,0 1 0 0 0,-1-1 1 0 0,1 0-1 0 0,0 1 0 0 0,-1-1 0 0 0,1 0 0 0 0,0 1 1 0 0,-1-1-1 0 0,1 0 0 0 0,-1 1 0 0 0,1-1 0 0 0,-1 1 1 0 0,0-1-1 0 0,1 1 0 0 0,-1-1 0 0 0,-1 1 1 0 0,1-1 46 0 0,-1 0 0 0 0,0 1 0 0 0,1 0 0 0 0,-1-1 0 0 0,0 1 0 0 0,0 0 1 0 0,1 0-1 0 0,-1 0 0 0 0,0 0 0 0 0,-3 0 0 0 0,-3 2 173 0 0,0 0-1 0 0,0 0 1 0 0,-12 6-1 0 0,10-4-233 0 0,1 0 0 0 0,1 1 0 0 0,-1 0 0 0 0,1 1 0 0 0,0 0 0 0 0,-10 10 0 0 0,4-2 0 0 0,0 1 0 0 0,-13 19 0 0 0,24-28 0 0 0,0-1 0 0 0,0 0 0 0 0,0 1 0 0 0,1-1 0 0 0,0 1 0 0 0,0 0 0 0 0,0 0 0 0 0,-1 6 0 0 0,-4 53 0 0 0,4-31 0 0 0,3-30 0 0 0,0 1 0 0 0,0-1 0 0 0,1 0 0 0 0,-1 0 0 0 0,1 0 0 0 0,0 1 0 0 0,0-1 0 0 0,0 0 0 0 0,1 0 0 0 0,-1-1 0 0 0,1 1 0 0 0,0 0 0 0 0,0 0 0 0 0,0-1 0 0 0,5 6 0 0 0,-4-5 0 0 0,1 0 0 0 0,0 0 0 0 0,0 0 0 0 0,0 0 0 0 0,0-1 0 0 0,0 0 0 0 0,1 0 0 0 0,-1 0 0 0 0,1 0 0 0 0,0-1 0 0 0,9 3 0 0 0,-4-2-277 0 0,0-1 0 0 0,1 0 0 0 0,-1-1 0 0 0,0 0 0 0 0,1-1 1 0 0,-1 0-1 0 0,1-1 0 0 0,-1 0 0 0 0,0-1 0 0 0,1 0 0 0 0,-1 0 0 0 0,0-1 0 0 0,0 0 0 0 0,-1-1 0 0 0,16-8 0 0 0,-6 0-8932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27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17 15663 0 0,'10'-13'1188'0'0,"35"-52"776"0"0,-44 63-1384 0 0,13-8 3251 0 0,-12 7-3470 0 0,-1 0 1 0 0,1 0-1 0 0,0-1 1 0 0,-1 1 0 0 0,2-6-1 0 0,-3 8-134 0 0,0 1 161 0 0,0 0 100 0 0,0 0 21 0 0,0 0-66 0 0,-1 1-429 0 0,-1 0 0 0 0,1 1 0 0 0,-1-1 0 0 0,1 1 0 0 0,-1-1-1 0 0,1 1 1 0 0,0 0 0 0 0,-1-1 0 0 0,1 1 0 0 0,0 0 0 0 0,0 2 0 0 0,-2 0-16 0 0,-8 13 2 0 0,1-3 0 0 0,-15 29 0 0 0,-27 53 0 0 0,49-89 0 0 0,0-1 0 0 0,1 1 0 0 0,-1 0 0 0 0,1 0 0 0 0,-2 13 0 0 0,-5 16 0 0 0,8-32 0 0 0,0 0 0 0 0,0 0 0 0 0,0 0 0 0 0,0 1 0 0 0,1-1 0 0 0,0 0 0 0 0,-1 0 0 0 0,1 1 0 0 0,1-1 0 0 0,-1 0 0 0 0,1 1 0 0 0,0-1 0 0 0,0 0 0 0 0,0 0 0 0 0,0 0 0 0 0,1 0 0 0 0,0 0 0 0 0,-1 0 0 0 0,4 4 0 0 0,-5-8 0 0 0,0 1 0 0 0,0-1 0 0 0,1 1 0 0 0,-1-1 0 0 0,0 1 0 0 0,0-1 0 0 0,1 1 0 0 0,-1-1 0 0 0,0 1 0 0 0,1-1 0 0 0,-1 1 0 0 0,0-1 0 0 0,1 0 0 0 0,-1 1 0 0 0,0-1 0 0 0,1 0 0 0 0,-1 1 0 0 0,1-1 0 0 0,-1 0 0 0 0,1 1 0 0 0,-1-1 0 0 0,1 0 0 0 0,-1 0 0 0 0,1 0 0 0 0,-1 0 0 0 0,1 1 0 0 0,-1-1 0 0 0,1 0 0 0 0,-1 0 0 0 0,2 0 0 0 0,-1 0 0 0 0,1 0-233 0 0,1 1-1 0 0,-1-1 1 0 0,0 1-1 0 0,1-1 1 0 0,-1 0-1 0 0,1 0 1 0 0,-1 0 0 0 0,0-1-1 0 0,1 1 1 0 0,-1 0-1 0 0,0-1 1 0 0,1 1-1 0 0,-1-1 1 0 0,0 0 0 0 0,0 0-1 0 0,0 0 1 0 0,0 0-1 0 0,1 0 1 0 0,-1-1-1 0 0,-1 1 1 0 0,1 0 0 0 0,2-3-1 0 0,-1 2-165 0 0,-1 0 0 0 0,0-1 0 0 0,0 1-1 0 0,0-1 1 0 0,0 0 0 0 0,0 0 0 0 0,0 1 0 0 0,-1-1 0 0 0,1 0-1 0 0,-1 0 1 0 0,0-1 0 0 0,0 1 0 0 0,0 0 0 0 0,0 0-1 0 0,0-7 1 0 0,-1-11-1645 0 0,-2 1-4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27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13823 0 0,'-13'10'1388'0'0,"13"-10"-1152"0"0,-1 0 0 0 0,0 1-1 0 0,1-1 1 0 0,-1 0 0 0 0,1 1 0 0 0,-1-1-1 0 0,1 1 1 0 0,-1-1 0 0 0,1 1-1 0 0,-1-1 1 0 0,1 1 0 0 0,-1 0-1 0 0,1-1 1 0 0,0 1 0 0 0,-1 0 0 0 0,1-1-1 0 0,0 1 1 0 0,0-1 0 0 0,0 1-1 0 0,-1 0 1 0 0,1 0 0 0 0,0 0-1 0 0,0 0-119 0 0,1-1-1 0 0,-1 1 1 0 0,0-1-1 0 0,0 0 1 0 0,1 1-1 0 0,-1-1 1 0 0,0 1-1 0 0,1-1 1 0 0,-1 0-1 0 0,1 1 1 0 0,-1-1-1 0 0,1 0 1 0 0,-1 1-1 0 0,0-1 1 0 0,1 0-1 0 0,-1 1 1 0 0,1-1-1 0 0,-1 0 0 0 0,1 0 1 0 0,1 0-1 0 0,28 4 1047 0 0,-29-3-946 0 0,19-1 410 0 0,-1-1-1 0 0,34-4 1 0 0,-14-2-2886 0 0,-9 2-3263 0 0,-9 2-2439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28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1 17503 0 0,'0'0'399'0'0,"0"0"60"0"0,0 0 21 0 0,0 0-59 0 0,0 0-136 0 0,8-7 3630 0 0,-4 4-3807 0 0,-3 2 274 0 0,-1 1 114 0 0,0 0 15 0 0,0 2-68 0 0,-1 5-412 0 0,0 0 0 0 0,0 1-1 0 0,-1-1 1 0 0,0 0 0 0 0,-1 0 0 0 0,-3 7 0 0 0,-2 9 361 0 0,-3 4 258 0 0,-23 45-1 0 0,12-29-343 0 0,18-35-306 0 0,2 0 0 0 0,-1-1 0 0 0,-1 11 0 0 0,2-10 0 0 0,0 0 0 0 0,0-1 0 0 0,-4 9 0 0 0,4-12 0 0 0,-1 2 0 0 0,0-1 0 0 0,1 1 0 0 0,0 0 0 0 0,0 0 0 0 0,0 0 0 0 0,-1 9 0 0 0,4-7 0 0 0,3-3 0 0 0,-2-6 0 0 0,0 0 0 0 0,0 0 0 0 0,0 0 0 0 0,0-1 0 0 0,0 1 0 0 0,0 0 0 0 0,0-1 0 0 0,0 1 0 0 0,1-3 0 0 0,6-3 0 0 0,52-34 0 0 0,113-57 0 0 0,-156 88 72 0 0,-16 9 299 0 0,-2 1 117 0 0,0 0 21 0 0,0 0-66 0 0,-13 10-278 0 0,-6 3-165 0 0,0-1 0 0 0,-42 19 0 0 0,33-17 0 0 0,26-13 0 0 0,1 0 0 0 0,-1 0 0 0 0,1 0 0 0 0,-1 0 0 0 0,1 1 0 0 0,0-1 0 0 0,-1 0 0 0 0,1 1 0 0 0,-1 2 0 0 0,-1 0 0 0 0,1-2 0 0 0,1-2 0 0 0,1 0 0 0 0,0 1 0 0 0,-1-1 0 0 0,1 0 0 0 0,0 1 0 0 0,-1-1 0 0 0,1 0 0 0 0,0 1 0 0 0,-1-1 0 0 0,1 0 0 0 0,0 1 0 0 0,0-1 0 0 0,0 1 0 0 0,-1-1 0 0 0,1 1 0 0 0,0-1 0 0 0,0 0 0 0 0,0 1 0 0 0,0-1 0 0 0,0 1 0 0 0,0-1 0 0 0,0 1 0 0 0,0-1 0 0 0,0 1 0 0 0,0-1 0 0 0,0 1 0 0 0,0-1 0 0 0,0 1 0 0 0,0-1 0 0 0,0 1 0 0 0,0-1 0 0 0,1 1 0 0 0,2 10 0 0 0,-2-7 0 0 0,1 0 0 0 0,-1 0 0 0 0,1 0 0 0 0,0-1 0 0 0,0 1 0 0 0,0 0 0 0 0,0-1 0 0 0,1 1 0 0 0,-1-1 0 0 0,1 0 0 0 0,0 0 0 0 0,0 0 0 0 0,0 0 0 0 0,7 4 0 0 0,-4-3 0 0 0,0-1 0 0 0,1 0 0 0 0,-1 0 0 0 0,1 0 0 0 0,0 0 0 0 0,0-1 0 0 0,12 2 0 0 0,-9-3 0 0 0,-2 0-133 0 0,-6-1-563 0 0,-9-6-2906 0 0,1 1-5607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0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7 10135 0 0,'0'0'231'0'0,"0"0"29"0"0,0 0 19 0 0,0 0 105 0 0,0 0 410 0 0,0 0 184 0 0,0 0 40 0 0,0 0 6 0 0,0 0 0 0 0,0 0 0 0 0,0 0 0 0 0,0 0 0 0 0,0 0 0 0 0,0 0 0 0 0,0 0 0 0 0,0 0-69 0 0,0 0-290 0 0,0 0-121 0 0,0 0-28 0 0,0 0-4 0 0,0 0 0 0 0,0 0 0 0 0,2-1 0 0 0,0-2-477 0 0,0 1 0 0 0,1-1-1 0 0,-1 1 1 0 0,-1-1 0 0 0,1 0 0 0 0,0 0 0 0 0,-1 0-1 0 0,1 0 1 0 0,-1 0 0 0 0,0 0 0 0 0,0 0 0 0 0,0 0-1 0 0,0-5 1 0 0,1 2-9 0 0,-1 0 0 0 0,1 0 0 0 0,1 1-1 0 0,3-9 1 0 0,1 4-2 0 0,1-1 0 0 0,0 2 0 0 0,1-1 1 0 0,-1 1-1 0 0,2 0 0 0 0,-1 1 0 0 0,1 0 0 0 0,1 1 0 0 0,-1 0 0 0 0,1 0 0 0 0,15-6 0 0 0,-22 11 64 0 0,-3 2-23 0 0,0-1-1 0 0,0 1 0 0 0,1-1 0 0 0,-1 1 1 0 0,0-1-1 0 0,1 1 0 0 0,-1 0 0 0 0,0-1 1 0 0,1 1-1 0 0,-1 0 0 0 0,0 0 0 0 0,1 0 1 0 0,-1 0-1 0 0,0 0 0 0 0,1 0 1 0 0,-1 1-1 0 0,0-1 0 0 0,1 0 0 0 0,-1 1 1 0 0,0-1-1 0 0,1 1 0 0 0,-1-1 0 0 0,0 1 1 0 0,0 0-1 0 0,1 0 0 0 0,1 1-64 0 0,-1 0 0 0 0,1 0 0 0 0,-1-1 0 0 0,0 1 0 0 0,0 1 0 0 0,0-1 0 0 0,3 4 0 0 0,-4-4 0 0 0,0-1 0 0 0,0 1 0 0 0,0-1 0 0 0,0 1 0 0 0,0-1 0 0 0,0 1 0 0 0,0 0 0 0 0,-1-1 0 0 0,1 1 0 0 0,-1 0 0 0 0,1 0 0 0 0,-1-1 0 0 0,0 1 0 0 0,1 3 0 0 0,-1 1 0 0 0,1 5 0 0 0,0-1 0 0 0,-1 1 0 0 0,0-1 0 0 0,-1 1 0 0 0,0 0 0 0 0,-1-1 0 0 0,0 1 0 0 0,-1-1 0 0 0,0 0 0 0 0,-6 13 0 0 0,6-17 0 0 0,-3-6 0 0 0,5 0 0 0 0,1 0 0 0 0,-1-1 0 0 0,1 1 0 0 0,-1 0 0 0 0,1-1 0 0 0,-1 1 0 0 0,1-1 0 0 0,-1 1 0 0 0,1-1 0 0 0,0 0 0 0 0,-1 1 0 0 0,1-1 0 0 0,0 1 0 0 0,-1-1 0 0 0,1 0 0 0 0,0 1 0 0 0,-1-2 0 0 0,2-6 0 0 0,4-3 0 0 0,0 0 0 0 0,0 1 0 0 0,1-1 0 0 0,1 1 0 0 0,0 1 0 0 0,0-1 0 0 0,1 1 0 0 0,0 1 0 0 0,0-1 0 0 0,1 1 0 0 0,0 1 0 0 0,1 0 0 0 0,0 0 0 0 0,0 1 0 0 0,11-6 0 0 0,-18 10 0 0 0,11-5 0 0 0,-14 7 0 0 0,1 0 0 0 0,-1-1 0 0 0,0 1 0 0 0,1 0 0 0 0,-1-1 0 0 0,1 1 0 0 0,-1 0 0 0 0,1 0 0 0 0,-1 0 0 0 0,1 0 0 0 0,-1-1 0 0 0,1 1 0 0 0,-1 0 0 0 0,1 0 0 0 0,-1 0 0 0 0,1 0 0 0 0,-1 0 0 0 0,1 0 0 0 0,-1 0 0 0 0,1 0 0 0 0,-1 0 0 0 0,1 0 0 0 0,-1 1 0 0 0,1-1 0 0 0,-1 0 0 0 0,1 0 0 0 0,-1 0 0 0 0,1 1 0 0 0,1 0 0 0 0,6 2 0 0 0,-6-2 0 0 0,-1 0 0 0 0,1 0 0 0 0,0 0 0 0 0,0 1 0 0 0,-1-1 0 0 0,1 0 0 0 0,0 1 0 0 0,-1-1 0 0 0,2 3 0 0 0,1 0 0 0 0,-2-3 0 0 0,-1 1 0 0 0,1-1 0 0 0,-1 1 0 0 0,1 0 0 0 0,-1-1 0 0 0,0 1 0 0 0,0 0 0 0 0,0 0 0 0 0,0 0 0 0 0,0 0 0 0 0,0 0 0 0 0,0 0 0 0 0,-1 0 0 0 0,2 3 0 0 0,-1 0 0 0 0,-1-4 0 0 0,1 0 0 0 0,-1-1 0 0 0,0 1 0 0 0,1 0 0 0 0,-1 0 0 0 0,0 0 0 0 0,0 0 0 0 0,0-1 0 0 0,0 1 0 0 0,1 0 0 0 0,-1 0 0 0 0,0 0 0 0 0,0 0 0 0 0,-1 0 0 0 0,1 0 0 0 0,0-1 0 0 0,0 1 0 0 0,-1 2 0 0 0,0-1 0 0 0,1 1 0 0 0,0 0 0 0 0,-1-1 0 0 0,1 1 0 0 0,-1-1 0 0 0,0 0 0 0 0,0 1 0 0 0,1-1 0 0 0,-2 0 0 0 0,1 1 0 0 0,0-1 0 0 0,0 0 0 0 0,-2 2 0 0 0,-2 4 0 0 0,-11 15-133 0 0,11-17-143 0 0,5-5-2973 0 0,0-1-3391 0 0,0 0-1710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1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5 13823 0 0,'0'0'315'0'0,"0"0"45"0"0,0 0 21 0 0,0 0-49 0 0,0-1-220 0 0,1-5 108 0 0,0 4 317 0 0,0 0-1 0 0,-1 0 0 0 0,1 0 0 0 0,0 0 1 0 0,0 0-1 0 0,0 0 0 0 0,0 0 0 0 0,3-2 1 0 0,-2 2 75 0 0,-2 1 211 0 0,0 1-250 0 0,0 0-49 0 0,4-2 246 0 0,-3 2-613 0 0,-1 0 0 0 0,0-1 0 0 0,1 1 0 0 0,-1 0 1 0 0,1 0-1 0 0,-1-1 0 0 0,1 1 0 0 0,-1 0 0 0 0,1 0 0 0 0,-1 0 0 0 0,1-1 0 0 0,-1 1 1 0 0,1 0-1 0 0,0 0 0 0 0,-1 0 0 0 0,1 0 0 0 0,-1 0 0 0 0,1 0 0 0 0,-1 0 1 0 0,1 1-1 0 0,-1-1 0 0 0,1 0 0 0 0,0 0 0 0 0,1 1-39 0 0,1 1-64 0 0,2 10-54 0 0,-4-7 46 0 0,0-1 0 0 0,0 1 1 0 0,-1-1-1 0 0,1 1 0 0 0,-1 0 0 0 0,0-1 0 0 0,0 1 0 0 0,-1-1 0 0 0,0 1 1 0 0,-1 4-1 0 0,-2 8 365 0 0,-9 21 1 0 0,10-29-303 0 0,-21 49 235 0 0,9-23-212 0 0,-12 43 0 0 0,27-78-132 0 0,0 0 0 0 0,0 0 0 0 0,0 0 0 0 0,0 0 0 0 0,0 0 0 0 0,0 0 0 0 0,0-1 0 0 0,1 1 0 0 0,-1 0 0 0 0,0 0 0 0 0,0 0 0 0 0,0 0 0 0 0,0 0 0 0 0,0 0 0 0 0,0 0 0 0 0,0 0 0 0 0,0 0 0 0 0,0 0 0 0 0,0 1 0 0 0,0-1 0 0 0,0 0 0 0 0,0 0 0 0 0,0 0 0 0 0,0 0 0 0 0,0 0 0 0 0,0 0 0 0 0,0 0 0 0 0,0 0 0 0 0,1 0 0 0 0,-1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6-5 0 0 0,5-7 0 0 0,2-4 0 0 0,-1 1 0 0 0,2 1 0 0 0,0 0 0 0 0,24-19 0 0 0,-11 14 0 0 0,54-31 0 0 0,-70 44 0 0 0,-2 4 0 0 0,-4 7 0 0 0,-4-3 0 0 0,0 0 0 0 0,-1 0 0 0 0,1 0 0 0 0,-1 0 0 0 0,1 0 0 0 0,-1 0 0 0 0,0 0 0 0 0,0 1 0 0 0,0-1 0 0 0,0 0 0 0 0,0 0 0 0 0,-1 0 0 0 0,1 0 0 0 0,-1 0 0 0 0,1 0 0 0 0,-2 2 0 0 0,0 0 0 0 0,1-1 0 0 0,-1 0 0 0 0,0 1 0 0 0,-1-1 0 0 0,1 0 0 0 0,-1 0 0 0 0,1 0 0 0 0,-5 3 0 0 0,1-1 0 0 0,0-1 0 0 0,0 1 0 0 0,-1-1 0 0 0,0 0 0 0 0,0 0 0 0 0,0-1 0 0 0,0 0 0 0 0,-9 2 0 0 0,13-5 0 0 0,-11 5 0 0 0,14-5 0 0 0,-1 0 0 0 0,1 0 0 0 0,0 0 0 0 0,0 1 0 0 0,-1-1 0 0 0,1 0 0 0 0,0 0 0 0 0,0 0 0 0 0,-1 0 0 0 0,1 0 0 0 0,0 1 0 0 0,0-1 0 0 0,0 0 0 0 0,-1 0 0 0 0,1 0 0 0 0,0 0 0 0 0,0 1 0 0 0,0-1 0 0 0,0 0 0 0 0,0 0 0 0 0,-1 1 0 0 0,1-1 0 0 0,0 0 0 0 0,0 0 0 0 0,0 1 0 0 0,0-1 0 0 0,0 0 0 0 0,0 0 0 0 0,0 1 0 0 0,0-1 0 0 0,0 0 0 0 0,0 0 0 0 0,0 1 0 0 0,0-1 0 0 0,0 0 0 0 0,0 0 0 0 0,0 1 0 0 0,0-1 0 0 0,0 0 0 0 0,0 0 0 0 0,0 1 0 0 0,1-1 0 0 0,-1 0 0 0 0,0 0 0 0 0,0 1 0 0 0,0-1 0 0 0,0 0 0 0 0,0 0 0 0 0,1 0 0 0 0,-1 1 0 0 0,0-1 0 0 0,0 0 0 0 0,0 0 0 0 0,1 0 0 0 0,-1 1 0 0 0,11 16 0 0 0,-10-13 0 0 0,0-3 0 0 0,-1 0 0 0 0,1 0 0 0 0,-1 0 0 0 0,1 0 0 0 0,0 0 0 0 0,-1 0 0 0 0,1 0 0 0 0,0 0 0 0 0,-1 0 0 0 0,1-1 0 0 0,0 1 0 0 0,0 0 0 0 0,0 0 0 0 0,0-1 0 0 0,1 2 0 0 0,6 4 0 0 0,-1-3-201 0 0,-6-2-850 0 0,-1-1-385 0 0,1-2-79 0 0,2-4-18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1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1 8287 0 0,'0'0'382'0'0,"0"0"-8"0"0,1-1-240 0 0,1-3 88 0 0,-2 3 856 0 0,0 1 366 0 0,0 0 76 0 0,14-12 4230 0 0,-11 10 242 0 0,-8 4-5059 0 0,-10 9-1410 0 0,-3 9 1136 0 0,1 1-1 0 0,-15 24 1 0 0,12-9-659 0 0,1 0 0 0 0,-20 58 0 0 0,-15 82 0 0 0,53-171 0 0 0,-20 95 0 0 0,20-89 0 0 0,0 0 0 0 0,0 0 0 0 0,1 0 0 0 0,1 0 0 0 0,-1 0 0 0 0,2 0 0 0 0,3 14 0 0 0,-4-21-83 0 0,1 0 0 0 0,-1-1 1 0 0,1 1-1 0 0,0 0 0 0 0,0-1 0 0 0,1 1 0 0 0,-1-1 0 0 0,1 0 0 0 0,-1 0 1 0 0,1 0-1 0 0,0 0 0 0 0,0 0 0 0 0,0 0 0 0 0,1-1 0 0 0,-1 1 1 0 0,1-1-1 0 0,-1 0 0 0 0,1 0 0 0 0,0-1 0 0 0,0 1 0 0 0,5 1 0 0 0,3 0-647 0 0,0-1 0 0 0,0 1-1 0 0,1-2 1 0 0,-1 0-1 0 0,23-1 1 0 0,-11-1-7121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2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17503 0 0,'0'0'399'0'0,"0"0"60"0"0,0 0 21 0 0,0 0-59 0 0,3 1-276 0 0,2 1 110 0 0,0 1 0 0 0,0 0 1 0 0,1 0-1 0 0,-2 1 0 0 0,1-1 0 0 0,0 1 0 0 0,-1 0 0 0 0,0 0 0 0 0,0 1 0 0 0,0-1 0 0 0,0 1 1 0 0,-1 0-1 0 0,1 0 0 0 0,3 8 0 0 0,1 3 430 0 0,-1 0 0 0 0,0 1 1 0 0,8 31-1 0 0,-9-22-549 0 0,-1 0-1 0 0,-2 1 0 0 0,0 0 1 0 0,-1 0-1 0 0,-2 0 1 0 0,-6 53-1 0 0,3-61-72 0 0,-1 0 0 0 0,-1 1 0 0 0,-1-2 0 0 0,0 1 0 0 0,-1-1 0 0 0,-1 0-1 0 0,-1 0 1 0 0,-1-1 0 0 0,0-1 0 0 0,-16 21 0 0 0,-5 8-63 0 0,24-34 0 0 0,-1 1 0 0 0,0-2 0 0 0,-17 19 0 0 0,14-17-235 0 0,8-9 92 0 0,1 0-1 0 0,-1 0 0 0 0,0-1 1 0 0,0 1-1 0 0,0-1 0 0 0,0 1 1 0 0,-6 2-1 0 0,1 1-1512 0 0,7-3-2961 0 0,1-3 2570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40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62 8287 0 0,'0'0'191'0'0,"0"0"26"0"0,1-1 9 0 0,16-5 4 0 0,-14 4 131 0 0,-1 0-1 0 0,0 0 0 0 0,1-1 0 0 0,-1 1 1 0 0,0 0-1 0 0,0-1 0 0 0,0 0 1 0 0,0 1-1 0 0,-1-1 0 0 0,1 0 0 0 0,-1 0 1 0 0,1 0-1 0 0,0-4 0 0 0,-2 6 156 0 0,0 1-4 0 0,3-8 512 0 0,-1-3 5771 0 0,-6 23-5625 0 0,-8 25-932 0 0,-81 245 879 0 0,33-164-1117 0 0,50-100 0 0 0,-47 84 0 0 0,51-91 0 0 0,2-3 0 0 0,-1 0 0 0 0,2 0 0 0 0,0 0 0 0 0,-5 17 0 0 0,39-98 0 0 0,-16 32 266 0 0,34-78 1351 0 0,83-165-1452 0 0,-123 264-111 0 0,5-7 506 0 0,19-30-1 0 0,-27 47-434 0 0,1 1 0 0 0,0 1 0 0 0,1 0 0 0 0,-1 0 0 0 0,2 0 0 0 0,15-11 0 0 0,-9 8-125 0 0,-11 7 0 0 0,1 1 0 0 0,-1-1 0 0 0,1 1 0 0 0,0 1 0 0 0,0-1 0 0 0,-1 1 0 0 0,2-1 0 0 0,-1 2 0 0 0,10-4 0 0 0,-1 5 0 0 0,-10 3 0 0 0,-3-1 0 0 0,2 0 0 0 0,0 0 0 0 0,0 0 0 0 0,0 0 0 0 0,0 1 0 0 0,-1-1 0 0 0,1 1 0 0 0,-1 0 0 0 0,0-1 0 0 0,0 1 0 0 0,3 6 0 0 0,15 35 0 0 0,-14-28 0 0 0,-3-10 0 0 0,-1 0 0 0 0,0 0 0 0 0,-1 0 0 0 0,0 1 0 0 0,1-1 0 0 0,-2 0 0 0 0,1 0 0 0 0,-1 1 0 0 0,0-1 0 0 0,0 1 0 0 0,-1-1 0 0 0,0 0 0 0 0,0 0 0 0 0,-1 1 0 0 0,1-1 0 0 0,-1 0 0 0 0,0 0 0 0 0,-1 0 0 0 0,0-1 0 0 0,0 1 0 0 0,-5 7 0 0 0,3-6 0 0 0,-1 0 0 0 0,0-1 0 0 0,0 1 0 0 0,0-1 0 0 0,-1-1 0 0 0,0 1 0 0 0,0-1 0 0 0,0 0 0 0 0,0-1 0 0 0,-1 0 0 0 0,0 0 0 0 0,-15 5 0 0 0,19-8-107 0 0,0 0 0 0 0,0-1 1 0 0,0 1-1 0 0,0-1 0 0 0,0 0 0 0 0,0 0 1 0 0,0 0-1 0 0,0 0 0 0 0,0-1 0 0 0,-6-1 0 0 0,8 2 20 0 0,-1-1 0 0 0,1 0 0 0 0,0 1 0 0 0,-1-1 0 0 0,1 0 0 0 0,0 0 0 0 0,0-1 0 0 0,0 1 0 0 0,-1 0 0 0 0,1-1-1 0 0,1 0 1 0 0,-1 1 0 0 0,0-1 0 0 0,0 0 0 0 0,1 0 0 0 0,-1 0 0 0 0,1 0 0 0 0,-3-3 0 0 0,4 3-319 0 0,-1-1 1 0 0,1 0-1 0 0,0 1 0 0 0,-1-1 1 0 0,1 1-1 0 0,0-1 0 0 0,0 0 1 0 0,1 1-1 0 0,-1-1 0 0 0,1 1 1 0 0,-1-1-1 0 0,1 1 1 0 0,0-1-1 0 0,0 1 0 0 0,0-1 1 0 0,0 1-1 0 0,0 0 0 0 0,0-1 1 0 0,1 1-1 0 0,-1 0 1 0 0,3-3-1 0 0,4-3-1641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3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71 15663 0 0,'0'0'356'0'0,"0"0"50"0"0,0 0 20 0 0,0 0-42 0 0,0 0-112 0 0,0 0 463 0 0,0 0 234 0 0,0 0 45 0 0,0 0-61 0 0,0 0-288 0 0,1 1-121 0 0,0 1-472 0 0,1 0 0 0 0,-1 0-1 0 0,0 0 1 0 0,0 0 0 0 0,0 0-1 0 0,0 0 1 0 0,0 0 0 0 0,0 0 0 0 0,0 1-1 0 0,-1-1 1 0 0,1 0 0 0 0,-1 0-1 0 0,0 1 1 0 0,0-1 0 0 0,0 3 0 0 0,0 42 46 0 0,-1-37 191 0 0,-3 29 569 0 0,-17 73 1 0 0,16-89-588 0 0,-24 77 1020 0 0,15-58-1017 0 0,-34 90-294 0 0,39-113 0 0 0,4-11 0 0 0,1 0 0 0 0,1 0 0 0 0,-4 10 0 0 0,7-31 0 0 0,2 0 0 0 0,2-14 0 0 0,101-332 2048 0 0,-90 318-2048 0 0,1 1 0 0 0,1 0 0 0 0,27-43 0 0 0,-40 78 0 0 0,-1 0 0 0 0,1 0 0 0 0,0 1 0 0 0,0-1 0 0 0,1 1 0 0 0,0 0 0 0 0,-1 0 0 0 0,1 1 0 0 0,0-1 0 0 0,1 1 0 0 0,-1 0 0 0 0,10-4 0 0 0,-14 7 0 0 0,0 0 0 0 0,0-1 0 0 0,-1 1 0 0 0,1 0 0 0 0,0-1 0 0 0,0 1 0 0 0,0 0 0 0 0,0 0 0 0 0,0 0 0 0 0,0 0 0 0 0,0 0 0 0 0,0 0 0 0 0,0 0 0 0 0,0 0 0 0 0,-1 0 0 0 0,1 0 0 0 0,0 0 0 0 0,0 1 0 0 0,0-1 0 0 0,0 0 0 0 0,0 1 0 0 0,0-1 0 0 0,-1 1 0 0 0,1-1 0 0 0,1 2 0 0 0,1-1 0 0 0,7 3 0 0 0,-8-3 0 0 0,0 0 0 0 0,0 0 0 0 0,0 0 0 0 0,0 0 0 0 0,1 0 0 0 0,-2 1 0 0 0,1-1 0 0 0,0 1 0 0 0,0-1 0 0 0,0 1 0 0 0,-1 0 0 0 0,1-1 0 0 0,-1 1 0 0 0,1 0 0 0 0,-1 0 0 0 0,0 0 0 0 0,0 0 0 0 0,0 1 0 0 0,0-1 0 0 0,0 0 0 0 0,1 4 0 0 0,0 0 0 0 0,1 5 0 0 0,0 0 0 0 0,0 0 0 0 0,-1 0 0 0 0,0 14 0 0 0,-1-18 0 0 0,-1 0 0 0 0,0 0 0 0 0,-1 0 0 0 0,1 0 0 0 0,-1 0 0 0 0,-1 0 0 0 0,1 0 0 0 0,-4 6 0 0 0,3-9-38 0 0,0-1-1 0 0,0 1 1 0 0,0-1 0 0 0,-1 0-1 0 0,1 1 1 0 0,-1-1 0 0 0,0-1-1 0 0,0 1 1 0 0,0 0 0 0 0,-1-1 0 0 0,1 1-1 0 0,-1-1 1 0 0,1 0 0 0 0,-6 2-1 0 0,-7 3-320 0 0,0-1 0 0 0,-18 4 0 0 0,26-7 228 0 0,-3-1-1942 0 0,0-2-4369 0 0,0-2-1908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4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7 19351 0 0,'0'0'439'0'0,"0"0"62"0"0,0 0 33 0 0,0 0-65 0 0,2-7-292 0 0,1-1-37 0 0,-3 7 585 0 0,0 1 246 0 0,0 0 42 0 0,0 0-127 0 0,-1 20-554 0 0,0 0 1 0 0,-2 0 0 0 0,-7 30-1 0 0,-23 58 745 0 0,32-105-1075 0 0,-37 84 1745 0 0,25-59-1446 0 0,11-25-301 0 0,1-1 0 0 0,0-1 0 0 0,1 0 0 0 0,-1 0 0 0 0,1 1 0 0 0,-1-1 0 0 0,1 0 0 0 0,-1 1 0 0 0,1-1 0 0 0,0 1 0 0 0,0-1 0 0 0,-1 3 0 0 0,1 4 0 0 0,1-12 0 0 0,1 0 0 0 0,0 0 0 0 0,0 0 0 0 0,0 0 0 0 0,0 0 0 0 0,1 1 0 0 0,2-4 0 0 0,27-33 0 0 0,-30 38 0 0 0,19-21 0 0 0,0 0 0 0 0,27-19 0 0 0,-31 29 0 0 0,0 2 0 0 0,1 0 0 0 0,32-14 0 0 0,-50 25 0 0 0,0-1 0 0 0,1 1 0 0 0,-1 0 0 0 0,0 0 0 0 0,1-1 0 0 0,-1 1 0 0 0,0 0 0 0 0,0 0 0 0 0,1 0 0 0 0,-1 0 0 0 0,0 0 0 0 0,1-1 0 0 0,-1 1 0 0 0,0 0 0 0 0,1 0 0 0 0,-1 0 0 0 0,0 0 0 0 0,1 0 0 0 0,-1 0 0 0 0,1 0 0 0 0,-1 0 0 0 0,0 0 0 0 0,1 0 0 0 0,-1 0 0 0 0,0 0 0 0 0,1 1 0 0 0,-1-1 0 0 0,0 0 0 0 0,1 0 0 0 0,-1 0 0 0 0,0 0 0 0 0,0 1 0 0 0,1-1 0 0 0,-1 0 0 0 0,0 0 0 0 0,1 0 0 0 0,-1 1 0 0 0,0-1 0 0 0,0 0 0 0 0,0 0 0 0 0,1 1 0 0 0,-1-1 0 0 0,0 0 0 0 0,0 1 0 0 0,0-1 0 0 0,0 0 0 0 0,1 1 0 0 0,-1-1 0 0 0,0 0 0 0 0,0 1 0 0 0,0 0 0 0 0,0-1 0 0 0,1 2 0 0 0,0 1 0 0 0,0-1 0 0 0,0 1 0 0 0,0-1 0 0 0,-1 1 0 0 0,1 0 0 0 0,-1-1 0 0 0,0 1 0 0 0,0 0 0 0 0,0 0 0 0 0,0-1 0 0 0,0 1 0 0 0,-1 0 0 0 0,1-1 0 0 0,-1 1 0 0 0,1 0 0 0 0,-1-1 0 0 0,0 1 0 0 0,0-1 0 0 0,-2 3 0 0 0,-2 5 0 0 0,0-2 0 0 0,-1 1 0 0 0,-12 14 0 0 0,14-19 0 0 0,1-1 0 0 0,-1 0 0 0 0,0 0 0 0 0,0 0 0 0 0,0 0 0 0 0,-1-1 0 0 0,1 1 0 0 0,-6 1 0 0 0,-13 8 0 0 0,18-9 0 0 0,0-1 0 0 0,0 0 0 0 0,0 0 0 0 0,-1-1 0 0 0,1 1 0 0 0,-1-1 0 0 0,1-1 0 0 0,-8 1 0 0 0,7-2 0 0 0,12 0 0 0 0,-3 1 0 0 0,-2 0 0 0 0,0 0 0 0 0,-1 0 0 0 0,1 0 0 0 0,0 1 0 0 0,0-1 0 0 0,0 0 0 0 0,0 0 0 0 0,-1 1 0 0 0,1-1 0 0 0,0 1 0 0 0,0-1 0 0 0,-1 0 0 0 0,1 1 0 0 0,0-1 0 0 0,-1 1 0 0 0,1 0 0 0 0,0-1 0 0 0,0 2 0 0 0,2 0 0 0 0,1 1 0 0 0,-1 0 0 0 0,0 0 0 0 0,-1 0 0 0 0,1 0 0 0 0,0 0 0 0 0,-1 1 0 0 0,3 3 0 0 0,5 8 0 0 0,-5-7 0 0 0,-1 0-133 0 0,-3-7-563 0 0,-1-1-258 0 0,0 0-1102 0 0,0 0-4403 0 0,0 0-1891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4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2 19351 0 0,'0'0'439'0'0,"0"0"62"0"0,-8 0 502 0 0,5-1-917 0 0,-12 1 145 0 0,11 0-88 0 0,0 1-1 0 0,1 0 1 0 0,-1 0-1 0 0,0 1 1 0 0,1-1-1 0 0,-1 1 1 0 0,1-1 0 0 0,-1 1-1 0 0,1 0 1 0 0,0 0-1 0 0,0 1 1 0 0,0-1-1 0 0,0 1 1 0 0,0 0-1 0 0,0-1 1 0 0,1 1-1 0 0,-1 0 1 0 0,-3 6 0 0 0,-2 5 647 0 0,-1 1 1 0 0,2 1 0 0 0,-6 15-1 0 0,7-16-657 0 0,-25 68-133 0 0,3 2 0 0 0,-25 139 0 0 0,52-218 0 0 0,0-3 0 0 0,0 1 0 0 0,0 0 0 0 0,1-1 0 0 0,-1 1 0 0 0,1 0 0 0 0,0 0 0 0 0,0-1 0 0 0,1 1 0 0 0,-1 0 0 0 0,1 0 0 0 0,0-1 0 0 0,0 1 0 0 0,0-1 0 0 0,0 1 0 0 0,1-1 0 0 0,2 5 0 0 0,0 0 0 0 0,1-3-133 0 0,-4-3-563 0 0,26-1-6771 0 0,-26-1 5931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4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 17503 0 0,'0'0'803'0'0,"0"0"-18"0"0,0 0-358 0 0,0 0 341 0 0,0 0 205 0 0,0 0 40 0 0,0 0-59 0 0,0 2-289 0 0,-1 21 432 0 0,-2 0 0 0 0,-9 38-1 0 0,6-30-662 0 0,1-15-434 0 0,0 0 0 0 0,-1 0 0 0 0,-1 0 0 0 0,-11 20 0 0 0,-1 2 0 0 0,17-34 180 0 0,1-1 0 0 0,0 1 0 0 0,0 0 0 0 0,0-1 0 0 0,1 1 0 0 0,-1 0 0 0 0,1 4 0 0 0,0-7 195 0 0,0-1-577 0 0,0 0-248 0 0,0 0-50 0 0,3 1-665 0 0,-2-1 882 0 0,0 0-1 0 0,0 0 0 0 0,0 0 0 0 0,0 0 1 0 0,0 0-1 0 0,0 0 0 0 0,0 0 0 0 0,0-1 1 0 0,0 1-1 0 0,0 0 0 0 0,0 0 0 0 0,0-1 1 0 0,0 1-1 0 0,0 0 0 0 0,0-1 0 0 0,0 1 1 0 0,1-2-1 0 0,5-5-1763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5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21191 0 0,'0'0'480'0'0,"0"0"67"0"0,1 0 31 0 0,11-1-51 0 0,0 0-1 0 0,-1 1 1 0 0,1 1-1 0 0,12 1 1 0 0,-11 0 13 0 0,1-1 1 0 0,-1 0-1 0 0,16-2 1 0 0,67-14-2993 0 0,-94 15-3738 0 0,-2 0-1968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5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19351 0 0,'0'0'439'0'0,"0"0"62"0"0,0 0 33 0 0,0 0-65 0 0,1 1-309 0 0,4 7 246 0 0,-1-1 1 0 0,0 1-1 0 0,0 0 0 0 0,-1 0 1 0 0,0 0-1 0 0,0 0 0 0 0,-1 1 1 0 0,2 10-1 0 0,-3-5-228 0 0,0 1 0 0 0,-1-1 0 0 0,0 1 0 0 0,-3 18-1 0 0,0-8 310 0 0,2-8-116 0 0,-2 0-1 0 0,-6 26 1 0 0,-9 9-363 0 0,-32 67 0 0 0,-11 12-8 0 0,50-103 72 0 0,11-27 299 0 0,0-1 117 0 0,0 0 21 0 0,0-11 83 0 0,0 6-589 0 0,1-1 0 0 0,0 1 1 0 0,0 0-1 0 0,0 0 0 0 0,2-6 0 0 0,1-3-6 0 0,9-39 926 0 0,36-90 0 0 0,-33 102-737 0 0,-3-9-166 0 0,-10 37-21 0 0,1 0 0 0 0,0 0 0 0 0,6-13 0 0 0,1 2 1 0 0,1 0 0 0 0,1 1 0 0 0,2 0 0 0 0,30-38 0 0 0,-42 58 0 0 0,0 0 0 0 0,-1 0 0 0 0,1 1 0 0 0,0-1 0 0 0,1 0 0 0 0,-1 1 0 0 0,0 0 0 0 0,1 0 0 0 0,-1 0 0 0 0,1 0 0 0 0,0 0 0 0 0,-1 1 0 0 0,1 0 0 0 0,0 0 0 0 0,0 0 0 0 0,0 0 0 0 0,0 0 0 0 0,0 1 0 0 0,0 0 0 0 0,0 0 0 0 0,0 0 0 0 0,0 0 0 0 0,0 0 0 0 0,0 1 0 0 0,7 2 0 0 0,-7-2 0 0 0,1 1 0 0 0,-1 0 0 0 0,1 0 0 0 0,-1 0 0 0 0,0 1 0 0 0,0-1 0 0 0,0 1 0 0 0,0 0 0 0 0,-1 1 0 0 0,1-1 0 0 0,5 8 0 0 0,-4-5 0 0 0,-1 0 0 0 0,0 1 0 0 0,0-1 0 0 0,-1 1 0 0 0,0 0 0 0 0,0 0 0 0 0,2 10 0 0 0,-3-7 0 0 0,0 0 0 0 0,0 0 0 0 0,-1 1 0 0 0,0-1 0 0 0,-1 0 0 0 0,0 1 0 0 0,-1-1 0 0 0,0 1 0 0 0,-1-1 0 0 0,0 0 0 0 0,-4 14 0 0 0,3-18 5 0 0,0 0 0 0 0,0-1-1 0 0,0 1 1 0 0,-1-1 0 0 0,0 0 0 0 0,-8 9-1 0 0,0-1-87 0 0,-19 13 0 0 0,28-24-293 0 0,-1 1 1 0 0,0 0 0 0 0,0-1 0 0 0,-1 0-1 0 0,1 0 1 0 0,0 0 0 0 0,-1-1 0 0 0,1 1-1 0 0,-1-1 1 0 0,0 0 0 0 0,1 0 0 0 0,-1-1-1 0 0,0 1 1 0 0,1-1 0 0 0,-1 0 0 0 0,0 0-1 0 0,-7-2 1 0 0,-1-1-649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5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21191 0 0,'0'0'480'0'0,"3"1"67"0"0,3-1-375 0 0,-4 1-97 0 0,1-1 1 0 0,0 1-1 0 0,-1-1 0 0 0,1 1 0 0 0,-1 0 1 0 0,1 0-1 0 0,-1 0 0 0 0,0 0 1 0 0,1 1-1 0 0,-1-1 0 0 0,0 0 0 0 0,0 1 1 0 0,0 0-1 0 0,3 2 0 0 0,1 1 180 0 0,0 0-1 0 0,0 0 1 0 0,0 1-1 0 0,0 0 1 0 0,-1 0-1 0 0,0 1 1 0 0,0-1-1 0 0,-1 1 1 0 0,0 0-1 0 0,0 0 1 0 0,0 1-1 0 0,-1-1 1 0 0,0 1-1 0 0,-1 0 1 0 0,3 12-1 0 0,1 7 264 0 0,3 44 0 0 0,-8-57-345 0 0,-1 0-1 0 0,0 0 1 0 0,-1 0 0 0 0,-1-1-1 0 0,-3 16 1 0 0,-3-4-173 0 0,0-2 0 0 0,-24 46 0 0 0,-17 20 0 0 0,44-80-290 0 0,-1-1-1 0 0,0 1 1 0 0,-1-1 0 0 0,0 0 0 0 0,0 0-1 0 0,-14 11 1 0 0,20-19 139 0 0,1 1 1 0 0,-1-1-1 0 0,0 0 1 0 0,1 1-1 0 0,-1-1 0 0 0,0 1 1 0 0,0-1-1 0 0,1 0 1 0 0,-1 0-1 0 0,0 1 0 0 0,0-1 1 0 0,0 0-1 0 0,1 0 0 0 0,-1 0 1 0 0,0 0-1 0 0,0 0 1 0 0,0 0-1 0 0,1 0 0 0 0,-1 0 1 0 0,0 0-1 0 0,0-1 1 0 0,0 1-1 0 0,1 0 0 0 0,-1 0 1 0 0,0-1-1 0 0,0 1 0 0 0,0-1 1 0 0,-7-4-1385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6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93 17503 0 0,'0'0'399'0'0,"0"0"60"0"0,-7-1 272 0 0,6-1 2449 0 0,6-14-1525 0 0,-4 12-1427 0 0,0 1-1 0 0,0-1 1 0 0,0 1-1 0 0,1 0 1 0 0,-1-1-1 0 0,1 1 1 0 0,0 0 0 0 0,2-4-1 0 0,15-15 268 0 0,-2 0 569 0 0,1 1 1 0 0,27-23-1 0 0,-38 39-1064 0 0,0 0 0 0 0,1 1 0 0 0,10-6 0 0 0,-12 7 0 0 0,4 0 0 0 0,-1 4 0 0 0,-8 0 0 0 0,0 0 0 0 0,0 0 0 0 0,1 0 0 0 0,-1 0 0 0 0,0 0 0 0 0,0 0 0 0 0,0 1 0 0 0,-1-1 0 0 0,1 0 0 0 0,0 1 0 0 0,0-1 0 0 0,-1 1 0 0 0,1-1 0 0 0,-1 1 0 0 0,1-1 0 0 0,-1 1 0 0 0,1 2 0 0 0,3 31 0 0 0,-4-25 0 0 0,1 4 0 0 0,-2 0 0 0 0,0-1 0 0 0,0 1 0 0 0,-1 0 0 0 0,-4 14 0 0 0,3-18 0 0 0,3-7 0 0 0,-6 12 0 0 0,7-26 0 0 0,0-1 0 0 0,4-15 0 0 0,-2 18 0 0 0,1 0 0 0 0,1 0 0 0 0,0 0 0 0 0,0 1 0 0 0,1-1 0 0 0,0 1 0 0 0,0 1 0 0 0,12-12 0 0 0,6-8 0 0 0,-24 27 0 0 0,0-1 0 0 0,0 1 0 0 0,1 0 0 0 0,-1 0 0 0 0,0 0 0 0 0,0 0 0 0 0,0 0 0 0 0,0-1 0 0 0,0 1 0 0 0,0 0 0 0 0,1 0 0 0 0,-1 0 0 0 0,0 0 0 0 0,0 0 0 0 0,0 0 0 0 0,0 0 0 0 0,1-1 0 0 0,-1 1 0 0 0,0 0 0 0 0,0 0 0 0 0,0 0 0 0 0,0 0 0 0 0,1 0 0 0 0,-1 0 0 0 0,0 0 0 0 0,0 0 0 0 0,0 0 0 0 0,1 0 0 0 0,-1 0 0 0 0,0 0 0 0 0,0 0 0 0 0,0 0 0 0 0,0 0 0 0 0,1 0 0 0 0,-1 1 0 0 0,0-1 0 0 0,0 0 0 0 0,0 0 0 0 0,0 0 0 0 0,1 0 0 0 0,-1 0 0 0 0,0 0 0 0 0,0 0 0 0 0,0 0 0 0 0,0 1 0 0 0,0-1 0 0 0,1 0 0 0 0,-1 0 0 0 0,0 0 0 0 0,0 0 0 0 0,0 1 0 0 0,0-1 0 0 0,0 0 0 0 0,0 0 0 0 0,0 1 0 0 0,3 9 0 0 0,-3-10 0 0 0,2 13 0 0 0,-1-1 0 0 0,-1 1 0 0 0,0-1 0 0 0,0 1 0 0 0,-1 0 0 0 0,-5 19 0 0 0,2-8 0 0 0,-11 59-64 0 0,15-82-273 0 0,0-1-138 0 0,0 0-33 0 0,0 0-208 0 0,0 0-857 0 0,0 0-379 0 0,2-2-80 0 0,12-13-15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6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480'0'0,"0"0"67"0"0,0 0 31 0 0,0 0-56 0 0,0 0-201 0 0,0 0 424 0 0,0 0 226 0 0,0 0 42 0 0,2 1-59 0 0,2 1-862 0 0,4 2 189 0 0,-1 0 0 0 0,1 0 0 0 0,0-1 1 0 0,0 0-1 0 0,1-1 0 0 0,-1 0 0 0 0,15 2 0 0 0,-19-4-272 0 0,0 1-1 0 0,1-1 1 0 0,-1 1 0 0 0,7 3-1 0 0,-3-2-43 0 0,1 0 0 0 0,-1 0 0 0 0,1-1 1 0 0,-1 0-1 0 0,1-1 0 0 0,12 0 0 0 0,-14 0-556 0 0,3 0-496 0 0,-1 0-2703 0 0,0-2-5077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37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8 21191 0 0,'0'0'480'0'0,"0"0"67"0"0,0 0 31 0 0,1-1-56 0 0,17-14 2528 0 0,-17 14-2096 0 0,-1 1-289 0 0,11 15 839 0 0,-10-11-1489 0 0,0 0-1 0 0,-1 0 1 0 0,1 0 0 0 0,-1 0-1 0 0,0 0 1 0 0,0 0 0 0 0,-1 0-1 0 0,1-1 1 0 0,-2 8 0 0 0,-14 37 12 0 0,7-21-29 0 0,-75 230 2050 0 0,94-274-2048 0 0,23-30 0 0 0,-20 32 0 0 0,0 1 0 0 0,1 0 0 0 0,1 1 0 0 0,0 1 0 0 0,1 0 0 0 0,0 1 0 0 0,1 1 0 0 0,0 0 0 0 0,28-11 0 0 0,-20 11 0 0 0,-18 9 0 0 0,-7 6 0 0 0,-5 4 0 0 0,1-4 0 0 0,-1 0 0 0 0,0 0 0 0 0,0-1 0 0 0,0 1 0 0 0,-1-1 0 0 0,1-1 0 0 0,-1 1 0 0 0,-7 2 0 0 0,-9 7 0 0 0,18-10 0 0 0,-1-1 0 0 0,0 0 0 0 0,1 1 0 0 0,-7 0 0 0 0,-22 10 0 0 0,26-9 0 0 0,7-4 0 0 0,-1 0 0 0 0,1 1 0 0 0,-1-1 0 0 0,1 0 0 0 0,-1 1 0 0 0,0-1 0 0 0,1 1 0 0 0,0-1 0 0 0,-1 1 0 0 0,1-1 0 0 0,-1 1 0 0 0,1-1 0 0 0,-1 1 0 0 0,1-1 0 0 0,0 1 0 0 0,-1-1 0 0 0,1 1 0 0 0,0 0 0 0 0,0-1 0 0 0,-1 1 0 0 0,1-1 0 0 0,0 1 0 0 0,0 0 0 0 0,0 0 0 0 0,0 2 0 0 0,-2 2 0 0 0,1 1 0 0 0,0 0 0 0 0,0 1 0 0 0,1-1 0 0 0,-1 0 0 0 0,1 0 0 0 0,1 0 0 0 0,-1 0 0 0 0,1 0 0 0 0,0 0 0 0 0,3 9 0 0 0,0-3 0 0 0,0-1 0 0 0,0 0 0 0 0,2-1 0 0 0,-1 1 0 0 0,8 9 0 0 0,-8-13 0 0 0,0-1 0 0 0,1 0 0 0 0,0-1 0 0 0,0 0 0 0 0,1 0 0 0 0,9 6 0 0 0,-2-2 0 0 0,-11-7 0 0 0,-1-1 0 0 0,1 0 0 0 0,0 0 0 0 0,0 0 0 0 0,0 0 0 0 0,0 0 0 0 0,0-1 0 0 0,0 1 0 0 0,0-1 0 0 0,0 0 0 0 0,0 0 0 0 0,1 0 0 0 0,-1 0 0 0 0,0-1 0 0 0,0 1 0 0 0,0-1 0 0 0,5-1 0 0 0,14-2 0 0 0,-21 4 0 0 0,-1 0 0 0 0,1 0 0 0 0,0 0 0 0 0,0 1 0 0 0,-1-2 0 0 0,1 1 0 0 0,0 0 0 0 0,0 0 0 0 0,-1 0 0 0 0,1 0 0 0 0,0 0 0 0 0,0-1 0 0 0,-1 1 0 0 0,1 0 0 0 0,0-1 0 0 0,-1 1 0 0 0,1 0 0 0 0,0-1 0 0 0,-1 1 0 0 0,1-1 0 0 0,0 1 0 0 0,-1-1 0 0 0,1 1 0 0 0,-1-1 0 0 0,1 0 0 0 0,-1 1 0 0 0,1-2 0 0 0,0 0 0 0 0,0 1 0 0 0,-1 1 0 0 0,0-1 0 0 0,0 1 0 0 0,0-1 0 0 0,0 1 0 0 0,1-1 0 0 0,-1 1 0 0 0,0-1 0 0 0,0 0 0 0 0,0 1 0 0 0,0-1 0 0 0,0 1 0 0 0,0-1 0 0 0,-1 1 0 0 0,1-1 0 0 0,0 1 0 0 0,0-1 0 0 0,0 1 0 0 0,0-1 0 0 0,-1 1 0 0 0,1-1 0 0 0,0 1 0 0 0,0-1 0 0 0,-1 1 0 0 0,1-1 0 0 0,0 1 0 0 0,-1 0 0 0 0,1-1 0 0 0,-1 1 0 0 0,1 0 0 0 0,0-1 0 0 0,-1 1 0 0 0,1 0 0 0 0,-1-1 0 0 0,1 1 0 0 0,-2 0 0 0 0,2-1 0 0 0,-6-5-649 0 0,-1 0 0 0 0,-12-9 0 0 0,7 7-197 0 0,2-1-177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41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125 15663 0 0,'5'-8'762'0'0,"-2"3"-593"0"0,0-1 1 0 0,0 0 0 0 0,0 0 0 0 0,-1 0 0 0 0,1 0 0 0 0,1-11-1 0 0,-1-6 3465 0 0,-3 22-3350 0 0,0-1 1 0 0,0 1-1 0 0,0 0 0 0 0,0 0 0 0 0,0 0 0 0 0,-1 0 0 0 0,1 0 1 0 0,0 0-1 0 0,0 0 0 0 0,-1 0 0 0 0,1 0 0 0 0,-1 0 0 0 0,1 0 1 0 0,-2-1-1 0 0,1 0-150 0 0,-1 0-1 0 0,1 0 1 0 0,-1 0 0 0 0,0 0 0 0 0,0 0 0 0 0,0 1-1 0 0,-3-3 1 0 0,1 1 293 0 0,3 2-409 0 0,0 1 0 0 0,0-1-1 0 0,1 1 1 0 0,-1-1 0 0 0,0 1-1 0 0,0 0 1 0 0,0-1 0 0 0,0 1 0 0 0,1 0-1 0 0,-1 0 1 0 0,0 0 0 0 0,0 0-1 0 0,0 0 1 0 0,0-1 0 0 0,0 2 0 0 0,0-1-1 0 0,0 0 1 0 0,1 0 0 0 0,-1 0-1 0 0,0 0 1 0 0,0 0 0 0 0,-1 1 0 0 0,-18 8 178 0 0,18-8-192 0 0,-18 9-4 0 0,0 2 0 0 0,1 1 0 0 0,1 0 0 0 0,0 1 0 0 0,1 1 0 0 0,1 0 0 0 0,0 2 0 0 0,1 0 0 0 0,1 0 0 0 0,0 1 0 0 0,-13 26 0 0 0,24-40 0 0 0,1 0 0 0 0,0 0 0 0 0,0 0 0 0 0,1 0 0 0 0,-1 1 0 0 0,1-1 0 0 0,0 0 0 0 0,0 1 0 0 0,0 5 0 0 0,3-1 0 0 0,-1-8 0 0 0,-1 0 0 0 0,1 0 0 0 0,0 0 0 0 0,0 0 0 0 0,0 0 0 0 0,0 0 0 0 0,0 0 0 0 0,0 0 0 0 0,0-1 0 0 0,0 1 0 0 0,0 0 0 0 0,0-1 0 0 0,0 1 0 0 0,1-1 0 0 0,-1 1 0 0 0,0-1 0 0 0,3 1 0 0 0,-1-1 0 0 0,0 1 0 0 0,0-1 0 0 0,0 0 0 0 0,-1 0 0 0 0,1-1 0 0 0,0 1 0 0 0,5-2 0 0 0,1 0 0 0 0,-1-1 0 0 0,1 0 0 0 0,-1-1 0 0 0,10-5 0 0 0,-5 0 6 0 0,0 0 0 0 0,-1 0 0 0 0,0-1 0 0 0,-1-1 0 0 0,0 0 0 0 0,0 0 0 0 0,-1-1 0 0 0,0 0 0 0 0,-1-1 0 0 0,-1 0 0 0 0,7-15 0 0 0,-13 24 120 0 0,-3 3 118 0 0,-6 8 428 0 0,-10 15 262 0 0,12-13-934 0 0,1 1 0 0 0,0-1 0 0 0,0 1 0 0 0,1 0 0 0 0,-2 14 0 0 0,4-21 0 0 0,0 0 0 0 0,1 0 0 0 0,0 0 0 0 0,-1 0 0 0 0,1 0 0 0 0,0 0 0 0 0,1 0 0 0 0,-1 0 0 0 0,0 0 0 0 0,1 0 0 0 0,0 0 0 0 0,0 0 0 0 0,-1 0 0 0 0,2 0 0 0 0,-1 0 0 0 0,0 0 0 0 0,1 0 0 0 0,-1-1 0 0 0,1 1 0 0 0,0-1 0 0 0,0 1 0 0 0,2 2 0 0 0,-1-4-155 0 0,0 1 1 0 0,-1-1-1 0 0,1 0 1 0 0,0 0-1 0 0,0 0 1 0 0,0 0-1 0 0,0 0 0 0 0,-1-1 1 0 0,1 1-1 0 0,0-1 1 0 0,0 0-1 0 0,0 0 1 0 0,5 0-1 0 0,2-1-737 0 0,0 0 0 0 0,17-5 0 0 0,-18 3-260 0 0,0-1 0 0 0,-1 1 0 0 0,1-1-1 0 0,-1-1 1 0 0,10-6 0 0 0,-1 0-895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49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0 10135 0 0,'0'0'464'0'0,"0"0"-9"0"0,0 0-155 0 0,0 0 443 0 0,0 0 227 0 0,0 0 44 0 0,0 0 8 0 0,0 0 2 0 0,0 0 0 0 0,0 0 0 0 0,-7-2 1140 0 0,-11-30 5184 0 0,18 31-6977 0 0,0 1 117 0 0,0 0 21 0 0,0 0-66 0 0,2-1-428 0 0,1 0 0 0 0,-1 1 0 0 0,1-1 0 0 0,-1 0 0 0 0,1 1 0 0 0,0 0 0 0 0,-1-1 0 0 0,1 1 0 0 0,-1 0 0 0 0,4 1 0 0 0,-5-1-15 0 0,105 6 0 0 0,-84-6 0 0 0,38-6 0 0 0,-59 6-688 0 0,-6 4-1138 0 0,-12 4-3806 0 0,10-4 2404 0 0,-4 2-4678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50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9351 0 0,'0'0'439'0'0,"0"0"62"0"0,0 0 33 0 0,0 0-65 0 0,2 1-309 0 0,5 0 343 0 0,0 1 0 0 0,0-1 0 0 0,1 0 0 0 0,-1-1-1 0 0,0 0 1 0 0,1 0 0 0 0,-1 0 0 0 0,0-1 0 0 0,10-2 0 0 0,3 0 175 0 0,0 1-1 0 0,0 1 0 0 0,26 2 1 0 0,-10 0-208 0 0,-29-1-470 0 0,1-1 0 0 0,0 1 0 0 0,0 1 0 0 0,0 0 0 0 0,0 0 0 0 0,9 2 0 0 0,-17-2 0 0 0,1-1 0 0 0,0 0 0 0 0,0 1 0 0 0,0-1 0 0 0,-1 0 0 0 0,1 0 0 0 0,0 0 0 0 0,0 0 0 0 0,0 1 0 0 0,0-1 0 0 0,-1 0 0 0 0,1 0 0 0 0,0-1 0 0 0,0 1 0 0 0,0 0 0 0 0,0 0 0 0 0,-1 0 0 0 0,1 0 0 0 0,0-1 0 0 0,0 1 0 0 0,0 0 0 0 0,-1-1 0 0 0,1 1 0 0 0,0-1 0 0 0,1 0 0 0 0,-1 0 0 0 0,5-4-201 0 0,-5 4-850 0 0,-9 1-1900 0 0,0 1 1418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7:59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59 0 0,'0'0'120'0'0,"0"0"32"0"0,0 0-152 0 0,0 0 0 0 0,0 0 0 0 0,0 0 0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0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7 107 2759 0 0,'0'0'107'0'0,"0"0"-19"0"0,0 0 60 0 0,0 0 233 0 0,0 0 106 0 0,0 0 22 0 0,0 0 3 0 0,0 0 0 0 0,1 1-411 0 0,-1-1-1 0 0,1 0 0 0 0,-1 0 0 0 0,1 0 1 0 0,-1 0-1 0 0,1 0 0 0 0,0 1 0 0 0,-1-1 1 0 0,1 0-1 0 0,-1 0 0 0 0,1 0 0 0 0,-1-1 1 0 0,1 1-1 0 0,-1 0 0 0 0,2 0 0 0 0,3-4 205 0 0,11-10 9143 0 0,-11 7-8561 0 0,-4 6-343 0 0,0 0-28 0 0,14-5 508 0 0,-14 5-512 0 0,1 0 0 0 0,9-3 512 0 0,1 0 0 0 0,13-9 0 0 0,-24 13-512 0 0,-1 0 0 0 0,2-1-68 0 0,6-1-289 0 0,-1 0-66 0 0,-7 2-37 0 0,1 0 0 0 0,-1 0 0 0 0,1-1 1 0 0,-1 1-1 0 0,1 0 0 0 0,-1 0 0 0 0,1-1 0 0 0,-1 1 0 0 0,1 0 0 0 0,-1-1 0 0 0,0 1 0 0 0,1 0 0 0 0,-1-1 1 0 0,1 1-1 0 0,-1-1 0 0 0,0 1 0 0 0,1-1 0 0 0,-1 1 0 0 0,1-1 0 0 0,-1 0-9 0 0,0 0-1 0 0,0 0 0 0 0,0 0 1 0 0,0 0-1 0 0,0 0 1 0 0,0 1-1 0 0,0-1 1 0 0,0 0-1 0 0,0 0 1 0 0,0 0-1 0 0,0 0 1 0 0,-1 0-1 0 0,1 1 0 0 0,0-1 1 0 0,-1 0-1 0 0,1 0 1 0 0,0 0-1 0 0,-1 1 1 0 0,1-1-1 0 0,-1 0 1 0 0,0-1-1 0 0,-1 1 29 0 0,1 0-1 0 0,-1-1 1 0 0,1 1 0 0 0,-1 0-1 0 0,1 0 1 0 0,-1 0 0 0 0,0 0-1 0 0,0 0 1 0 0,1 0 0 0 0,-1 0-1 0 0,0 1 1 0 0,0-1 0 0 0,0 1-1 0 0,0-1 1 0 0,0 1 0 0 0,0 0-1 0 0,0 0 1 0 0,0 0 0 0 0,0 0-1 0 0,-3 0 1 0 0,-18-2 477 0 0,10 0-545 0 0,0 1 0 0 0,-1 0 0 0 0,1 1 0 0 0,0 0 0 0 0,-21 4 0 0 0,2-1-5 0 0,-9 1 2 0 0,-40 11 0 0 0,53-10 0 0 0,-64 18 0 0 0,85-22 0 0 0,6-1 0 0 0,1 0 0 0 0,0 0 0 0 0,0 0 0 0 0,0 0 0 0 0,0 0 0 0 0,0 0 0 0 0,0-1 0 0 0,-1 1 0 0 0,1 0 0 0 0,0 0 0 0 0,0 0 0 0 0,0 0 0 0 0,0 0 0 0 0,0 0 0 0 0,0 0 0 0 0,0 0 0 0 0,-1 0 0 0 0,1 0 0 0 0,0 1 0 0 0,0-1 0 0 0,0 0 0 0 0,0 0 0 0 0,0 0 0 0 0,0 0 0 0 0,-1 0 0 0 0,1 0 0 0 0,0 0 0 0 0,0 0 0 0 0,0 0 0 0 0,0 0 0 0 0,0 0 0 0 0,0 0 0 0 0,0 0 0 0 0,0 1 0 0 0,0-1 0 0 0,0 0 0 0 0,-1 0 0 0 0,1 0 0 0 0,0 0 0 0 0,0 0 0 0 0,0 0 0 0 0,0 0 0 0 0,0 1 0 0 0,0-1 0 0 0,0 0 0 0 0,0 0 0 0 0,0 0 0 0 0,0 0 0 0 0,0 1 0 0 0,6 4 0 0 0,8 5 0 0 0,11 1 0 0 0,-14-6 0 0 0,1 0 0 0 0,12 4 0 0 0,51 13 0 0 0,-70-21 0 0 0,1 1 0 0 0,1 0 0 0 0,-1 1 0 0 0,1-1 0 0 0,-1 1 0 0 0,11 6 0 0 0,-13-7 0 0 0,-3-1 0 0 0,0 0 0 0 0,1-1 0 0 0,-1 1 0 0 0,0 0 0 0 0,0 0 0 0 0,0 0 0 0 0,0 0 0 0 0,0 0 0 0 0,0 0 0 0 0,0 0 0 0 0,0 0 0 0 0,0 0 0 0 0,0 1 0 0 0,0-1 0 0 0,-1 0 0 0 0,1 1 0 0 0,0-1 0 0 0,-1 0 0 0 0,1 3 0 0 0,0-1 0 0 0,0 0 0 0 0,0 0 0 0 0,0 0 0 0 0,-1 0 0 0 0,1 0 0 0 0,-1 1 0 0 0,0-1 0 0 0,0 0 0 0 0,0 0 0 0 0,-1 0 0 0 0,1 1 0 0 0,-1-1 0 0 0,1 0 0 0 0,-1 0 0 0 0,0 0 0 0 0,0 0 0 0 0,0 0 0 0 0,-1 0 0 0 0,1-1 0 0 0,-1 1 0 0 0,0 0 0 0 0,0-1 0 0 0,1 1 0 0 0,-4 2 0 0 0,-2 3 0 0 0,-1 1 0 0 0,-1-1 0 0 0,1 0 0 0 0,-1-1 0 0 0,-13 8 0 0 0,-225 132 0 0 0,213-129 0 0 0,-43 33 0 0 0,70-46 0 0 0,6-4 0 0 0,1-1 0 0 0,0 0 0 0 0,0 0 0 0 0,0 0 0 0 0,0 0 0 0 0,0 0 0 0 0,-1 1 0 0 0,1-1 0 0 0,0 0 0 0 0,0 0 0 0 0,0 0 0 0 0,0 1 0 0 0,0-1 0 0 0,0 0 0 0 0,0 0 0 0 0,0 0 0 0 0,0 1 0 0 0,0-1 0 0 0,-1 0 0 0 0,1 0 0 0 0,0 1 0 0 0,0-1 0 0 0,0 0 0 0 0,1 0 0 0 0,-1 0 0 0 0,0 1 0 0 0,0-1 0 0 0,0 0 0 0 0,1 1 0 0 0,0 0 0 0 0,0 0 0 0 0,0 0 0 0 0,0-1 0 0 0,0 1 0 0 0,0 0 0 0 0,0-1 0 0 0,0 1 0 0 0,0-1 0 0 0,0 1 0 0 0,0-1 0 0 0,1 0 0 0 0,-1 0 0 0 0,0 1 0 0 0,2-1 0 0 0,24 2 0 0 0,-24-2 0 0 0,148 14 0 0 0,-34-2 0 0 0,-52-13 0 0 0,-9 0 0 0 0,-50 1 0 0 0,-2-1 0 0 0,19 0 0 0 0,-14 2-269 0 0,-7-1-1135 0 0,-2 0-511 0 0,-2-1-108 0 0,-4-3-22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2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76 15663 0 0,'0'0'356'0'0,"0"-3"50"0"0,0-2 19 0 0,0 1 1 0 0,0-1 0 0 0,0 0 0 0 0,1 1 0 0 0,-1-1 0 0 0,1 0 0 0 0,0 1 0 0 0,1-1 0 0 0,-1 1 0 0 0,1 0-1 0 0,0-1 1 0 0,0 1 0 0 0,4-6 0 0 0,-6 10-412 0 0,0 0 0 0 0,0-1-1 0 0,0 1 1 0 0,0 0 0 0 0,0 0-1 0 0,0 0 1 0 0,0 0 0 0 0,0 0 0 0 0,0-1-1 0 0,1 1 1 0 0,-1 0 0 0 0,0 0-1 0 0,0 0 1 0 0,0 0 0 0 0,0 0-1 0 0,0 0 1 0 0,0-1 0 0 0,1 1 0 0 0,-1 0-1 0 0,0 0 1 0 0,0 0 0 0 0,0 0-1 0 0,0 0 1 0 0,0 0 0 0 0,1 0 0 0 0,-1 0-1 0 0,0 0 1 0 0,0 0 0 0 0,0 0-1 0 0,0 0 1 0 0,1 0 0 0 0,-1 0-1 0 0,0 0 1 0 0,0 0 0 0 0,0 0 0 0 0,0 0-1 0 0,0 0 1 0 0,1 0 0 0 0,-1 0-1 0 0,0 0 1 0 0,0 0 0 0 0,0 0 0 0 0,0 0-1 0 0,1 0 1 0 0,-1 1 0 0 0,0-1-1 0 0,3 10 1064 0 0,-3 16 382 0 0,-11 18-435 0 0,-27 76 0 0 0,21-78-1024 0 0,7-17 0 0 0,-11 41 0 0 0,19-56 0 0 0,2-6 0 0 0,-1 1 0 0 0,-1-1 0 0 0,1 0 0 0 0,-1 1 0 0 0,-3 6 0 0 0,6-20 0 0 0,5-11 0 0 0,8-1 0 0 0,1 0 0 0 0,0 0 0 0 0,36-34 0 0 0,-46 49 0 0 0,48-41 0 0 0,-18 17 0 0 0,-24 22 0 0 0,0 4 0 0 0,-4 9 0 0 0,-2 4 0 0 0,-5-4 0 0 0,0 1 0 0 0,0 0 0 0 0,-1 0 0 0 0,0-1 0 0 0,0 1 0 0 0,0-1 0 0 0,-1 1 0 0 0,0-1 0 0 0,0 1 0 0 0,0-1 0 0 0,-5 7 0 0 0,-8 14 0 0 0,-1 0 0 0 0,-36 44 0 0 0,36-55 0 0 0,14-8 0 0 0,8 0 0 0 0,-4-4 0 0 0,1 0 0 0 0,0 0 0 0 0,-1 1 0 0 0,1 0 0 0 0,-1-1 0 0 0,3 8 0 0 0,-5-4 0 0 0,0 1 0 0 0,12 17 0 0 0,-7-18-133 0 0,-4-7-48 0 0,0 1 0 0 0,0-1 1 0 0,0 0-1 0 0,0 1 0 0 0,0-1 0 0 0,-1 0 1 0 0,1 1-1 0 0,0-1 0 0 0,0 0 1 0 0,0 0-1 0 0,0 0 0 0 0,0 0 0 0 0,0 0 1 0 0,2 0-1 0 0,4-3-4644 0 0,5-9 2789 0 0,2-1-11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2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7503 0 0,'0'0'803'0'0,"0"0"-18"0"0,2 0-501 0 0,6 0 218 0 0,0-1 0 0 0,0-1 0 0 0,-1 0-1 0 0,13-4 1 0 0,15-3 1505 0 0,-20 6-1816 0 0,16-4 987 0 0,1 2-1 0 0,45-1 1 0 0,-68 7-1178 0 0,-4 3 0 0 0,-5-1-1 0 0,-1-1 1 0 0,-1 0-1 0 0,1 0 0 0 0,0 0 0 0 0,0 0 0 0 0,-1 1 1 0 0,1-2-1 0 0,-1 1 0 0 0,0 0 0 0 0,1 0 1 0 0,-1-1-1 0 0,-3 3 0 0 0,0 1-53 0 0,-4 2-174 0 0,0 0 1 0 0,-1-1-1 0 0,1-1 0 0 0,-1 1 1 0 0,0-1-1 0 0,-1-1 0 0 0,-16 5 1 0 0,11-3 120 0 0,-16 6 107 0 0,32-12 0 0 0,-1 0 0 0 0,1 0 0 0 0,0 0 0 0 0,0 0 0 0 0,0 0 0 0 0,-1 0 0 0 0,1 1 0 0 0,0-1 0 0 0,0 0 0 0 0,0 0 0 0 0,0 0 0 0 0,-1 0 0 0 0,1 0 0 0 0,0 0 0 0 0,0 0 0 0 0,0 1 0 0 0,0-1 0 0 0,0 0 0 0 0,0 0 0 0 0,-1 0 0 0 0,1 0 0 0 0,0 1 0 0 0,0-1 0 0 0,0 0 0 0 0,0 0 0 0 0,0 0 0 0 0,0 0 0 0 0,0 1 0 0 0,0-1 0 0 0,0 0 0 0 0,0 0 0 0 0,0 0 0 0 0,0 1 0 0 0,0-1 0 0 0,0 0 0 0 0,0 0 0 0 0,0 0 0 0 0,0 1 0 0 0,0-1 0 0 0,0 0 0 0 0,0 0 0 0 0,0 0 0 0 0,0 0 0 0 0,0 1 0 0 0,0-1 0 0 0,0 0 0 0 0,1 0 0 0 0,-1 0 0 0 0,0 0 0 0 0,0 1 0 0 0,0-1 0 0 0,0 0 0 0 0,0 0 0 0 0,1 0 0 0 0,-1 0 0 0 0,0 0 0 0 0,0 0 0 0 0,1 1 0 0 0,7 4 0 0 0,-8-5 0 0 0,5 2 0 0 0,-1 0 0 0 0,1 0 0 0 0,0-1 0 0 0,-1 1 0 0 0,1-1 0 0 0,0 0 0 0 0,-1-1 0 0 0,9 1 0 0 0,42-4 0 0 0,-15 1 0 0 0,-38 2-26 0 0,0 0-652 0 0,1 0 0 0 0,0 0-1 0 0,0 0 1 0 0,-1-1 0 0 0,1 1 0 0 0,0-1-1 0 0,3-1 1 0 0,1-1-6830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3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4 17503 0 0,'0'0'399'0'0,"1"-1"60"0"0,17-9 411 0 0,14-6-538 0 0,-5-2 2377 0 0,-26 17-1755 0 0,-1 1-289 0 0,0 0-121 0 0,0 0-28 0 0,0 0-72 0 0,0 0-217 0 0,1 2-101 0 0,-1 0 0 0 0,0-1 0 0 0,-1 1 0 0 0,1 0-1 0 0,0 0 1 0 0,0-1 0 0 0,-1 1 0 0 0,1 0 0 0 0,-1-1 0 0 0,0 3 0 0 0,-2 0-34 0 0,1 1 1 0 0,-1-1-1 0 0,0 1 0 0 0,-6 5 0 0 0,-7 13 55 0 0,-2 6-147 0 0,14-23 0 0 0,-1 1 0 0 0,1 0 0 0 0,0 0 0 0 0,1 0 0 0 0,0 0 0 0 0,0 1 0 0 0,0-1 0 0 0,1 1 0 0 0,0-1 0 0 0,1 1 0 0 0,-2 9 0 0 0,3-16 0 0 0,0 1 0 0 0,0-1 0 0 0,0 0 0 0 0,0 0 0 0 0,0 0 0 0 0,0 0 0 0 0,1 1 0 0 0,-1-1 0 0 0,0 0 0 0 0,1 0 0 0 0,-1 0 0 0 0,0 0 0 0 0,1 0 0 0 0,-1 0 0 0 0,1 0 0 0 0,0 0 0 0 0,-1 0 0 0 0,1 0 0 0 0,0 0 0 0 0,-1 0 0 0 0,1 0 0 0 0,0 0 0 0 0,0-1 0 0 0,0 1 0 0 0,0 0 0 0 0,0-1 0 0 0,0 1 0 0 0,0-1 0 0 0,0 1 0 0 0,0-1 0 0 0,2 1 0 0 0,0 0 0 0 0,0-1 0 0 0,0 0 0 0 0,0 1 0 0 0,0-2 0 0 0,0 1 0 0 0,0 0 0 0 0,0 0 0 0 0,3-2 0 0 0,4 0 98 0 0,-1-1-1 0 0,0-1 1 0 0,1 1-1 0 0,-1-1 1 0 0,0-1-1 0 0,-1 0 1 0 0,1 0-1 0 0,-1-1 1 0 0,0 0-1 0 0,0 0 1 0 0,-1-1-1 0 0,0 0 1 0 0,0 0-1 0 0,0-1 1 0 0,-1 0-1 0 0,0 0 1 0 0,-1 0-1 0 0,0-1 1 0 0,0 0 0 0 0,6-17-1 0 0,-10 22-180 0 0,0 0 0 0 0,0 0 1 0 0,0 0-1 0 0,-1 0 0 0 0,0 0 0 0 0,0 1 0 0 0,0-1 1 0 0,0 0-1 0 0,-1 0 0 0 0,1 0 0 0 0,-1 0 1 0 0,0 0-1 0 0,0 0 0 0 0,-1 1 0 0 0,1-1 0 0 0,-1 0 1 0 0,0 1-1 0 0,1 0 0 0 0,-2-1 0 0 0,1 1 0 0 0,0 0 1 0 0,-1 0-1 0 0,1 0 0 0 0,-1 0 0 0 0,0 0 0 0 0,0 1 1 0 0,0-1-1 0 0,0 1 0 0 0,-1 0 0 0 0,-6-4 0 0 0,-10-3-6578 0 0,-3-1-2127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4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26 17503 0 0,'-1'0'399'0'0,"-25"-3"961"0"0,26 3-1297 0 0,-1 0 1 0 0,0 0-1 0 0,1 0 0 0 0,-1 0 1 0 0,0 0-1 0 0,1-1 0 0 0,-1 1 1 0 0,0 0-1 0 0,1 0 0 0 0,-1-1 1 0 0,1 1-1 0 0,-1-1 1 0 0,1 1-1 0 0,-1 0 0 0 0,1-1 1 0 0,-1 1-1 0 0,1-1 0 0 0,-1 1 1 0 0,1-1-1 0 0,-1 1 0 0 0,1-1 1 0 0,0 1-1 0 0,-1-1 0 0 0,1 0 1 0 0,0 1-1 0 0,-1-1 1 0 0,1 0-1 0 0,0 1 0 0 0,0-1 1 0 0,0 1-1 0 0,0-1 0 0 0,0 0 1 0 0,0 1-1 0 0,0-1 0 0 0,0 0 1 0 0,0 1-1 0 0,0-1 1 0 0,0 0-1 0 0,0 1 0 0 0,0-1 1 0 0,0 0-1 0 0,0 1 0 0 0,1-1 1 0 0,-1 0-1 0 0,0 1 0 0 0,1-2 1 0 0,-1 2-32 0 0,2-5 354 0 0,1 0 0 0 0,0 0 0 0 0,-1 0-1 0 0,2 1 1 0 0,-1-1 0 0 0,7-7 0 0 0,30-25 910 0 0,-20 18-566 0 0,15-15-281 0 0,-8 7 289 0 0,1 1 1 0 0,54-38-1 0 0,-74 60-738 0 0,0 6 0 0 0,0 4 0 0 0,-6-3 0 0 0,0 1 0 0 0,0-1 0 0 0,0 1 0 0 0,-1 0 0 0 0,1 0 0 0 0,-1 0 0 0 0,0-1 0 0 0,0 1 0 0 0,-1 0 0 0 0,1 0 0 0 0,0 6 0 0 0,-1-4 0 0 0,0-1 0 0 0,0 0 0 0 0,-1 1 0 0 0,1-1 0 0 0,-1 0 0 0 0,0 1 0 0 0,0-1 0 0 0,-3 7 0 0 0,-1-4 0 0 0,1-4 0 0 0,3-7 0 0 0,2-6 0 0 0,4 0 0 0 0,-1 0 0 0 0,2 0 0 0 0,-1 0 0 0 0,1 1 0 0 0,0 0 0 0 0,1 0 0 0 0,0 1 0 0 0,12-11 0 0 0,2 1 0 0 0,45-27 0 0 0,-61 41 0 0 0,-1 1 0 0 0,0 0 0 0 0,1 0 0 0 0,0 1 0 0 0,-1 0 0 0 0,1 0 0 0 0,0 0 0 0 0,0 0 0 0 0,-1 0 0 0 0,1 1 0 0 0,0 0 0 0 0,0 0 0 0 0,0 1 0 0 0,0-1 0 0 0,0 1 0 0 0,-1 0 0 0 0,1 0 0 0 0,0 0 0 0 0,-1 1 0 0 0,9 4 0 0 0,-11-6 0 0 0,-1 1 0 0 0,1 0 0 0 0,-1-1 0 0 0,1 1 0 0 0,-1 0 0 0 0,0 0 0 0 0,1 0 0 0 0,-1 0 0 0 0,0 0 0 0 0,0 1 0 0 0,1-1 0 0 0,-1 0 0 0 0,0 1 0 0 0,0-1 0 0 0,0 0 0 0 0,-1 1 0 0 0,1-1 0 0 0,0 1 0 0 0,0-1 0 0 0,-1 1 0 0 0,1 0 0 0 0,-1-1 0 0 0,1 3 0 0 0,0 3 0 0 0,1-3 0 0 0,-1-3 0 0 0,0 0 0 0 0,-1 0 0 0 0,1 1 0 0 0,-1-1 0 0 0,0 0 0 0 0,1 0 0 0 0,-1 1 0 0 0,0-1 0 0 0,0 0 0 0 0,0 1 0 0 0,0-1 0 0 0,0 1 0 0 0,0 1 0 0 0,2 4 0 0 0,-2-3 0 0 0,1 0 0 0 0,0 1 0 0 0,-1-1 0 0 0,0 0 0 0 0,0 0 0 0 0,0 5 0 0 0,-1 1 0 0 0,-2-4-133 0 0,2-4-563 0 0,-5-4-2906 0 0,5 2-5607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5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96 13823 0 0,'0'0'315'0'0,"0"0"45"0"0,0 0 21 0 0,0 0-49 0 0,0 0-81 0 0,0 0 481 0 0,0 0 237 0 0,0 0 45 0 0,0 0 8 0 0,0 0 2 0 0,0 0 0 0 0,0 0 0 0 0,0 0-69 0 0,0 0-290 0 0,0 0-121 0 0,-3-16 996 0 0,4 8-1317 0 0,0 0 0 0 0,0 0 1 0 0,1 0-1 0 0,0 0 0 0 0,0 1 0 0 0,1-1 0 0 0,0 1 0 0 0,0 0 0 0 0,7-11 0 0 0,2-2 498 0 0,29-36-1 0 0,-24 37-716 0 0,1 1 0 0 0,1 0 0 0 0,24-17 0 0 0,-41 33-4 0 0,0 1 0 0 0,1-1 0 0 0,-1 0 0 0 0,1 1 0 0 0,0-1 0 0 0,-1 1 0 0 0,1 0 0 0 0,4-1 0 0 0,-7 2 0 0 0,1 0 0 0 0,-1-1 0 0 0,0 1 0 0 0,1 0 0 0 0,-1 0 0 0 0,1 0 0 0 0,-1 0 0 0 0,0 0 0 0 0,1 0 0 0 0,-1 0 0 0 0,1 0 0 0 0,-1 0 0 0 0,0 0 0 0 0,1 0 0 0 0,-1 0 0 0 0,1 0 0 0 0,-1 0 0 0 0,1 0 0 0 0,-1 0 0 0 0,0 0 0 0 0,1 1 0 0 0,-1-1 0 0 0,0 0 0 0 0,1 0 0 0 0,-1 0 0 0 0,0 1 0 0 0,1-1 0 0 0,-1 0 0 0 0,0 0 0 0 0,1 1 0 0 0,-1-1 0 0 0,0 0 0 0 0,0 1 0 0 0,1-1 0 0 0,-1 0 0 0 0,0 1 0 0 0,0-1 0 0 0,0 1 0 0 0,1 0 0 0 0,-1-1 0 0 0,2 3 0 0 0,-1 0 0 0 0,1 0 0 0 0,-1 0 0 0 0,0 1 0 0 0,1-1 0 0 0,-1 0 0 0 0,-1 1 0 0 0,1-1 0 0 0,-1 1 0 0 0,1-1 0 0 0,-1 1 0 0 0,0-1 0 0 0,0 1 0 0 0,-1 4 0 0 0,-1 7 0 0 0,-7 28 0 0 0,5-29 0 0 0,-1 1 0 0 0,-10 22 0 0 0,31-61 0 0 0,1 0 0 0 0,37-40 0 0 0,-37 48 0 0 0,1 0 0 0 0,36-23 0 0 0,-40 30 0 0 0,-14 8 0 0 0,1 1 0 0 0,-1-1 0 0 0,1 1 0 0 0,-1-1 0 0 0,1 1 0 0 0,0 0 0 0 0,-1-1 0 0 0,1 1 0 0 0,0 0 0 0 0,-1-1 0 0 0,1 1 0 0 0,0 0 0 0 0,-1 0 0 0 0,1 0 0 0 0,0 0 0 0 0,0 0 0 0 0,-1 0 0 0 0,1 0 0 0 0,0 0 0 0 0,0 0 0 0 0,-1 0 0 0 0,1 0 0 0 0,1 0 0 0 0,4 8 0 0 0,-6-6 0 0 0,3 2 0 0 0,0 1 0 0 0,0 0 0 0 0,-1 0 0 0 0,0 0 0 0 0,0 1 0 0 0,0-1 0 0 0,0 0 0 0 0,-1 1 0 0 0,0-1 0 0 0,0 1 0 0 0,-1-1 0 0 0,0 1 0 0 0,0 7 0 0 0,0-6 0 0 0,0 0 0 0 0,1 0 0 0 0,2 12 0 0 0,-1-9 0 0 0,-1-6 0 0 0,-1 0 0 0 0,1-1 0 0 0,0 1 0 0 0,0-1 0 0 0,0 0 0 0 0,1 1 0 0 0,2 5 0 0 0,-3-7 0 0 0,1 2 0 0 0,10 3 0 0 0,-9-6-187 0 0,0-1-1 0 0,0 1 1 0 0,0-1-1 0 0,0 1 1 0 0,0-1-1 0 0,0 0 0 0 0,0 0 1 0 0,0 0-1 0 0,0-1 1 0 0,0 1-1 0 0,0-1 1 0 0,0 1-1 0 0,0-1 1 0 0,-1 0-1 0 0,1 0 1 0 0,0-1-1 0 0,0 1 1 0 0,-1 0-1 0 0,1-1 1 0 0,0 0-1 0 0,-1 0 1 0 0,0 1-1 0 0,1-1 1 0 0,-1-1-1 0 0,0 1 1 0 0,0 0-1 0 0,0 0 1 0 0,0-1-1 0 0,1-2 1 0 0,4-13-1845 0 0,1 0-15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6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5 17503 0 0,'0'0'399'0'0,"0"0"60"0"0,0 0 21 0 0,0 0-59 0 0,3-3-329 0 0,0 2 1663 0 0,-3 2 3503 0 0,-28 115-4534 0 0,-14 62-224 0 0,11-41 1572 0 0,31-138-2072 0 0,0 1 0 0 0,0 0 0 0 0,0 0 0 0 0,0 0 0 0 0,0 0 0 0 0,0 0 0 0 0,0 0 0 0 0,0 0 0 0 0,0 0 0 0 0,1 0 0 0 0,-1 0 0 0 0,0 0 0 0 0,0 0 0 0 0,0 0 0 0 0,0 0 0 0 0,0-1 0 0 0,0 1 0 0 0,0 0 0 0 0,1 0 0 0 0,-1 0 0 0 0,0 0 0 0 0,0 0 0 0 0,0 0 0 0 0,0 0 0 0 0,0 0 0 0 0,0 0 0 0 0,0 1 0 0 0,1-1 0 0 0,-1 0 0 0 0,0 0 0 0 0,0 0 0 0 0,0 0 0 0 0,0 0 0 0 0,0 0 0 0 0,0 0 0 0 0,0 0 0 0 0,1 0 0 0 0,-1 0 0 0 0,0 0 0 0 0,0 0 0 0 0,0 0 0 0 0,0 0 0 0 0,0 1 0 0 0,0-1 0 0 0,0 0 0 0 0,0 0 0 0 0,0 0 0 0 0,0 0 0 0 0,0 0 0 0 0,0 0 0 0 0,0 0 0 0 0,0 1 0 0 0,0-1 0 0 0,1 0 0 0 0,-1 0 0 0 0,0 0 0 0 0,0 0 0 0 0,0 0 0 0 0,0 0 0 0 0,-1 1 0 0 0,1-1 0 0 0,0 0 0 0 0,0 0 0 0 0,9-8 0 0 0,-8 7 0 0 0,14-13 0 0 0,-1-2 0 0 0,16-23 0 0 0,-22 28 0 0 0,0 0 0 0 0,1 0 0 0 0,0 1 0 0 0,1 0 0 0 0,0 0 0 0 0,0 1 0 0 0,23-15 0 0 0,-18 16 0 0 0,-9 4 0 0 0,0 0 0 0 0,0 0 0 0 0,0 1 0 0 0,1 0 0 0 0,0 0 0 0 0,-1 1 0 0 0,1 0 0 0 0,0 0 0 0 0,9-1 0 0 0,-8 6 0 0 0,-7-3 0 0 0,-1 1 0 0 0,1 0 0 0 0,-1-1 0 0 0,0 1 0 0 0,1 0 0 0 0,-1 0 0 0 0,0 0 0 0 0,0-1 0 0 0,0 1 0 0 0,0 0 0 0 0,1 0 0 0 0,-1 0 0 0 0,0-1 0 0 0,0 1 0 0 0,0 0 0 0 0,-1 0 0 0 0,1 0 0 0 0,0 0 0 0 0,0-1 0 0 0,0 1 0 0 0,-1 0 0 0 0,1 0 0 0 0,0-1 0 0 0,-1 2 0 0 0,-11 20 0 0 0,10-20 0 0 0,-13 18 409 0 0,0-1 0 0 0,-2 0 0 0 0,0-2 0 0 0,-29 24 0 0 0,44-39-406 0 0,-9 6 11 0 0,-13 12-92 0 0,24-20 31 0 0,0 1 0 0 0,0-1 0 0 0,0 0 1 0 0,0 1-1 0 0,-1-1 0 0 0,1 1 0 0 0,0-1 0 0 0,0 0 0 0 0,0 1 0 0 0,0-1 1 0 0,0 1-1 0 0,0-1 0 0 0,0 1 0 0 0,0-1 0 0 0,1 0 0 0 0,-1 1 1 0 0,0-1-1 0 0,0 1 0 0 0,0-1 0 0 0,0 0 0 0 0,1 1 0 0 0,-1-1 0 0 0,0 0 1 0 0,0 1-1 0 0,0-1 0 0 0,1 0 0 0 0,-1 1 0 0 0,0-1 0 0 0,1 0 0 0 0,-1 1 1 0 0,0-1-1 0 0,1 0 0 0 0,12 12-467 0 0,-12-11 646 0 0,3 2-132 0 0,1 1 0 0 0,0 0 0 0 0,0 0 0 0 0,0-1 0 0 0,0 0 0 0 0,1 0 0 0 0,-1 0 0 0 0,1 0 0 0 0,0-1 0 0 0,9 2 0 0 0,5 3 0 0 0,-10-5 0 0 0,-2-2-140 0 0,-6-1-585 0 0,15-7-2350 0 0,-16 7 2843 0 0,1-1 0 0 0,-1 1-1 0 0,0 0 1 0 0,-1-1 0 0 0,1 1 0 0 0,0-1 0 0 0,0 1-1 0 0,0-1 1 0 0,-1 1 0 0 0,1-1 0 0 0,-1 1 0 0 0,1-1-1 0 0,-1 0 1 0 0,0 1 0 0 0,0-1 0 0 0,0 0 0 0 0,0 1-1 0 0,0-4 1 0 0,-7-7-130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30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3 11975 0 0,'0'0'267'0'0,"0"0"42"0"0,0 0 17 0 0,-1-1-28 0 0,0-4-58 0 0,1 5-174 0 0,0-1 0 0 0,0 1-1 0 0,0 0 1 0 0,0 0 0 0 0,0-1 0 0 0,0 1-1 0 0,0 0 1 0 0,0 0 0 0 0,0 0 0 0 0,1-1-1 0 0,-1 1 1 0 0,0 0 0 0 0,0 0 0 0 0,0 0-1 0 0,0-1 1 0 0,0 1 0 0 0,0 0-1 0 0,0 0 1 0 0,1 0 0 0 0,-1 0 0 0 0,0-1-1 0 0,0 1 1 0 0,0 0 0 0 0,0 0 0 0 0,0 0-1 0 0,1 0 1 0 0,-1 0 0 0 0,0-1-1 0 0,0 1 1 0 0,0 0 0 0 0,1 0 0 0 0,-1 0-1 0 0,0 0 1 0 0,1 0 7631 0 0,0 9-7673 0 0,-1 0 1 0 0,-1 1-1 0 0,0-1 0 0 0,0 1 1 0 0,-1-1-1 0 0,-2 10 0 0 0,-4 19-22 0 0,-1 4-2 0 0,7-33 0 0 0,-1 0 0 0 0,1 1 0 0 0,1-1 0 0 0,0 1 0 0 0,0 17 0 0 0,1-27-1 0 0,0 1 1 0 0,0-1-1 0 0,0 1 0 0 0,0 0 0 0 0,0-1 0 0 0,1 1 1 0 0,-1-1-1 0 0,0 1 0 0 0,0 0 0 0 0,0-1 0 0 0,1 1 1 0 0,-1-1-1 0 0,0 1 0 0 0,1-1 0 0 0,-1 1 0 0 0,0-1 1 0 0,1 1-1 0 0,-1-1 0 0 0,0 0 0 0 0,2 1 0 0 0,1 0-115 0 0,-1 0-171 0 0,0-1 0 0 0,0 1 1 0 0,0-1-1 0 0,-1 1 0 0 0,1-1 1 0 0,0 0-1 0 0,0 0 0 0 0,0 0 1 0 0,3 0-1 0 0,-3 0-734 0 0,9-1-6142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41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3 15663 0 0,'0'0'719'0'0,"0"0"-20"0"0,-7-1-421 0 0,0-1-135 0 0,6 2 3 0 0,0 0 0 0 0,0 0 0 0 0,-1 1-1 0 0,1-1 1 0 0,0 0 0 0 0,0 0 0 0 0,0 0 0 0 0,0 1 0 0 0,0-1 0 0 0,0 0 0 0 0,1 1 0 0 0,-1-1-1 0 0,0 1 1 0 0,0-1 0 0 0,0 1 0 0 0,0 0 0 0 0,0-1 0 0 0,1 1 0 0 0,-1 0 0 0 0,0 0-1 0 0,-1 1 1 0 0,-12 21 4192 0 0,10-17-3820 0 0,-16 31 110 0 0,2 0-1 0 0,-17 52 1 0 0,22-55-463 0 0,-2 5-165 0 0,-33 94 0 0 0,-34 93 0 0 0,15-52 0 0 0,45-115 0 0 0,18-54 0 0 0,4-10-64 0 0,0 1-195 0 0,1 0 0 0 0,-1 1 1 0 0,0-1-1 0 0,0 0 0 0 0,0 0 0 0 0,0 1 0 0 0,-1-1 0 0 0,0-4 0 0 0,-8-18-4791 0 0,5 17-2458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6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8 11975 0 0,'-5'-5'243'0'0,"4"4"-133"0"0,0-1 0 0 0,0 1-1 0 0,0 0 1 0 0,0 0 0 0 0,0 0 0 0 0,0 0 0 0 0,0 0 0 0 0,-1 1-1 0 0,1-1 1 0 0,-3-1 0 0 0,3 1 610 0 0,1 1 249 0 0,0 0 45 0 0,0 0 8 0 0,0 0 2 0 0,-2 3-537 0 0,0 0-1 0 0,0 0 1 0 0,0 0-1 0 0,0 1 1 0 0,0-1 0 0 0,1 0-1 0 0,-1 1 1 0 0,1-1-1 0 0,-1 5 1 0 0,-7 33 1604 0 0,9-40-2017 0 0,-19 221 1912 0 0,16-164-1579 0 0,1 47-387 0 0,-2 17-24 0 0,5 11 4 0 0,-1-117 0 0 0,0-13-131 0 0,1-1 0 0 0,-1 1 0 0 0,0-1 0 0 0,1 1 0 0 0,-1-1 0 0 0,1 0 0 0 0,0 1 0 0 0,-1-1 0 0 0,1 0 1 0 0,0 1-1 0 0,1-1 0 0 0,-1 0 0 0 0,0 0 0 0 0,1 0 0 0 0,-1 0 0 0 0,1 0 0 0 0,-1 0 0 0 0,1-1 0 0 0,0 1 0 0 0,0 0 0 0 0,3 1 0 0 0,-2-1-243 0 0,1-1 0 0 0,-1 1 0 0 0,1-1 0 0 0,-1 0 1 0 0,1 0-1 0 0,-1 0 0 0 0,1 0 0 0 0,0-1 0 0 0,-1 0 0 0 0,1 1 0 0 0,0-1 0 0 0,0-1 0 0 0,5 0 0 0 0,9-2-6790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7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17503 0 0,'0'0'803'0'0,"0"0"-18"0"0,1 0-501 0 0,12 0-255 0 0,-9 0 449 0 0,1-1 0 0 0,0 1 0 0 0,0 1 0 0 0,0-1 0 0 0,4 2 0 0 0,6 1 780 0 0,-11-2-1065 0 0,0-1 1 0 0,-1 1-1 0 0,1 0 0 0 0,-1 0 1 0 0,1 1-1 0 0,-1-1 0 0 0,1 1 1 0 0,-1-1-1 0 0,6 5 0 0 0,0 2 30 0 0,0 1 0 0 0,0-1 0 0 0,-1 2-1 0 0,0-1 1 0 0,-1 1 0 0 0,0 0 0 0 0,0 1-1 0 0,-1-1 1 0 0,8 22 0 0 0,-6-13 106 0 0,-2 0-1 0 0,0 1 1 0 0,-2 0 0 0 0,0 0-1 0 0,2 23 1 0 0,-5-18-261 0 0,-2-1 0 0 0,0 1 0 0 0,-1-1 0 0 0,-10 41-1 0 0,0-16 229 0 0,-24 59 0 0 0,24-77-31 0 0,-3 0 1 0 0,0 0-1 0 0,-2-1 1 0 0,-29 39-1 0 0,31-49-492 0 0,-1-1-1 0 0,-1 0 0 0 0,-1-2 0 0 0,0 0 1 0 0,-1-1-1 0 0,-37 24 0 0 0,55-39-284 0 0,1-1 0 0 0,0 0 438 0 0,-1 0-1 0 0,1 0 0 0 0,0 0 1 0 0,0 0-1 0 0,-1 0 1 0 0,1 0-1 0 0,0 0 1 0 0,0 0-1 0 0,-1 0 1 0 0,1 0-1 0 0,0 0 1 0 0,0 0-1 0 0,-1 0 0 0 0,1-1 1 0 0,0 1-1 0 0,0 0 1 0 0,0 0-1 0 0,-1 0 1 0 0,1 0-1 0 0,0 0 1 0 0,0-1-1 0 0,0 1 1 0 0,-1 0-1 0 0,1 0 1 0 0,0 0-1 0 0,0-1 0 0 0,0 1 1 0 0,0 0-1 0 0,0 0 1 0 0,-1 0-1 0 0,1-1 1 0 0,0 1-1 0 0,0 0 1 0 0,0 0-1 0 0,0-1 1 0 0,0 1-1 0 0,2-11-2913 0 0,-2 8 2845 0 0,3-8-1392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9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89 11975 0 0,'0'0'267'0'0,"0"-2"42"0"0,1 0-156 0 0,-1-1-42 0 0,1 1 0 0 0,-1-1 0 0 0,1 1-1 0 0,0 0 1 0 0,0-1 0 0 0,0 1 0 0 0,0 0 0 0 0,0 0 0 0 0,1 0 0 0 0,-1 0 0 0 0,1 0 0 0 0,2-3 0 0 0,0-3 1512 0 0,-1 3 4763 0 0,-2 5-6264 0 0,-1 0 0 0 0,0 0-1 0 0,1 0 1 0 0,-1 0 0 0 0,0 0 0 0 0,1 0 0 0 0,-1 0 0 0 0,0 1 0 0 0,1-1 0 0 0,-1 0 0 0 0,0 0 0 0 0,1 0 0 0 0,-1 0 0 0 0,0 1 0 0 0,1-1 0 0 0,-1 0 0 0 0,0 0-1 0 0,0 1 1 0 0,1-1 0 0 0,-1 0 0 0 0,0 1 0 0 0,0-1 0 0 0,2 3-86 0 0,-1-1 0 0 0,0 0 0 0 0,1 0 0 0 0,-1 1 0 0 0,-1-1 0 0 0,1 0 0 0 0,0 1 0 0 0,0-1 0 0 0,-1 1 0 0 0,1 0 0 0 0,-1 2 0 0 0,1 29 140 0 0,-6 17 663 0 0,-14 68-1 0 0,8-60-483 0 0,4-14-351 0 0,-3 0 0 0 0,-1 0 0 0 0,-18 44 0 0 0,25-77-4 0 0,4-9 0 0 0,-1 1 0 0 0,0-1 0 0 0,-1 0 0 0 0,1 1 0 0 0,0-1 0 0 0,-1 0 0 0 0,-2 4 0 0 0,-1 0 0 0 0,5-6 0 0 0,0-1 0 0 0,0 1 0 0 0,-1-1 0 0 0,1 1 0 0 0,0-1 0 0 0,0 1 0 0 0,-1-1 0 0 0,1 1 0 0 0,0-1 0 0 0,0 0 0 0 0,-1 1 0 0 0,1-1 0 0 0,-1 1 0 0 0,1-1 0 0 0,0 0 0 0 0,-1 1 0 0 0,1-1 0 0 0,-1 0 0 0 0,1 0 0 0 0,-1 1 0 0 0,1-1 0 0 0,0 0 0 0 0,-1 0 0 0 0,1 0 0 0 0,-1 0 0 0 0,0 1 0 0 0,1-1 0 0 0,-1 0 0 0 0,1 0 0 0 0,-1 0 0 0 0,1 0 0 0 0,-1 0 0 0 0,1 0 0 0 0,-1 0 0 0 0,1-1 0 0 0,-1 1 0 0 0,1 0 0 0 0,-1 0 0 0 0,1 0 0 0 0,-1 0 0 0 0,1-1 0 0 0,-1 1 0 0 0,1 0 0 0 0,-1-1 0 0 0,0 1 0 0 0,-6-4 0 0 0,6 4 0 0 0,0-1 0 0 0,-1 0 0 0 0,1 0 0 0 0,0 1 0 0 0,0-1 0 0 0,0 0 0 0 0,0 0 0 0 0,0 0 0 0 0,0-1 0 0 0,1 1 0 0 0,-1 0 0 0 0,0 0 0 0 0,0 0 0 0 0,1-1 0 0 0,-1 1 0 0 0,1 0 0 0 0,-1 0 0 0 0,1-1 0 0 0,0 1 0 0 0,-1-1 0 0 0,1 1 0 0 0,0 0 0 0 0,0-1 0 0 0,0-1 0 0 0,-1-5 0 0 0,0-3 42 0 0,0 0 0 0 0,0-1 0 0 0,2 1 0 0 0,-1 0-1 0 0,1-1 1 0 0,5-20 0 0 0,-2 11 108 0 0,43-195 1455 0 0,8 44-1605 0 0,-52 161 66 0 0,1 0 0 0 0,0 0-1 0 0,1 0 1 0 0,1 0 0 0 0,0 1 0 0 0,0 0-1 0 0,1 0 1 0 0,8-9 0 0 0,-10 12-1 0 0,1 1 1 0 0,0 1-1 0 0,0-1 0 0 0,1 1 0 0 0,0 0 0 0 0,0 0 1 0 0,0 1-1 0 0,0 0 0 0 0,1 0 0 0 0,-1 1 1 0 0,1 0-1 0 0,11-3 0 0 0,-16 6-45 0 0,0-1 1 0 0,0 1-1 0 0,0 0 1 0 0,0 0-1 0 0,0 1 1 0 0,0-1-1 0 0,0 1 1 0 0,0-1-1 0 0,0 1 1 0 0,0 0-1 0 0,0 0 1 0 0,-1 0-1 0 0,1 1 1 0 0,0-1-1 0 0,0 0 0 0 0,-1 1 1 0 0,1 0-1 0 0,-1 0 1 0 0,4 3-1 0 0,5 5 45 0 0,-1 1 0 0 0,16 21 0 0 0,-21-25-61 0 0,-2-3-4 0 0,0 1 0 0 0,0-1 0 0 0,-1 1 0 0 0,0 0 0 0 0,0 0 0 0 0,0 0 0 0 0,0 1 0 0 0,-1-1 0 0 0,1 0 0 0 0,-2 1 0 0 0,1-1 0 0 0,0 1 0 0 0,-1-1 0 0 0,-1 10 0 0 0,0-7 0 0 0,0 0 0 0 0,0 0 0 0 0,-1-1 0 0 0,0 1 0 0 0,-1-1 0 0 0,1 1 0 0 0,-1-1 0 0 0,-1 0 0 0 0,-6 10 0 0 0,4-7 0 0 0,-1-1 0 0 0,1 0 0 0 0,-2-1 0 0 0,1 1 0 0 0,-1-1 0 0 0,-1-1 0 0 0,1 0 0 0 0,-1 0 0 0 0,-1-1 0 0 0,1 0 0 0 0,-1 0 0 0 0,-19 7 0 0 0,-69 33-876 0 0,95-45 766 0 0,0 0 0 0 0,0 0 0 0 0,0 0 0 0 0,1-1 0 0 0,-1 1 0 0 0,0-1 0 0 0,0 0 0 0 0,0 0 0 0 0,-3 0 0 0 0,5 0 87 0 0,0 0 0 0 0,0 0 0 0 0,0 0-1 0 0,1 0 1 0 0,-1 0 0 0 0,0-1 0 0 0,0 1 0 0 0,0 0 0 0 0,0 0-1 0 0,0-1 1 0 0,1 1 0 0 0,-1-1 0 0 0,0 1 0 0 0,0-1 0 0 0,1 1-1 0 0,-1-1 1 0 0,0 1 0 0 0,1-1 0 0 0,-1 0 0 0 0,1 1 0 0 0,-1-1 0 0 0,0 0-1 0 0,1 1 1 0 0,0-1 0 0 0,-1 0 0 0 0,0-1 0 0 0,1 1-233 0 0,-1 0 148 0 0,1 1 1 0 0,0-1-1 0 0,0 0 0 0 0,-1 1 1 0 0,1-1-1 0 0,0 0 1 0 0,0 1-1 0 0,0-1 1 0 0,0 0-1 0 0,0 1 0 0 0,0-1 1 0 0,0 0-1 0 0,0 0 1 0 0,0 1-1 0 0,0-1 1 0 0,0 0-1 0 0,0 1 0 0 0,0-1 1 0 0,1 0-1 0 0,-1 1 1 0 0,1-2-1 0 0,9-15-2711 0 0,-1 4 245 0 0,5-14 30 0 0,3-2-15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09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0 21191 0 0,'0'0'480'0'0,"3"-1"67"0"0,2-1-411 0 0,-1-1 0 0 0,1 1 0 0 0,0-1 0 0 0,-1-1 0 0 0,0 1 0 0 0,1 0 0 0 0,-1-1 0 0 0,-1 0-1 0 0,5-5 1 0 0,1 0-122 0 0,80-76 3402 0 0,-81 75-2997 0 0,-1-1 1 0 0,0 1-1 0 0,0-1 1 0 0,7-16-1 0 0,3-6 140 0 0,-15 30-559 0 0,-1 0 0 0 0,0 1 0 0 0,1-1 0 0 0,-1 0 0 0 0,0 0 0 0 0,-1 0 0 0 0,2-6 0 0 0,-2 9 41 0 0,0-1-1 0 0,0 1 1 0 0,0-1 0 0 0,0 0-1 0 0,0 1 1 0 0,0-1 0 0 0,0 1 0 0 0,0-1-1 0 0,0 0 1 0 0,0 1 0 0 0,0-1-1 0 0,-1 1 1 0 0,1-1 0 0 0,0 1-1 0 0,0-1 1 0 0,-1 0 0 0 0,1 1-1 0 0,0-1 1 0 0,-1 1 0 0 0,1 0 0 0 0,0-1-1 0 0,-1 1 1 0 0,1-1 0 0 0,-1 1-1 0 0,1-1 1 0 0,-1 1 0 0 0,1 0-1 0 0,-1-1 1 0 0,1 1 0 0 0,-1 0-1 0 0,1 0 1 0 0,-1-1 0 0 0,1 1 0 0 0,-1 0-1 0 0,0 0 1 0 0,1 0 0 0 0,-1 0-1 0 0,1 0 1 0 0,-1 0 0 0 0,0 0-1 0 0,1 0 1 0 0,-1 0 0 0 0,1 0-1 0 0,-2 0 1 0 0,1 0 11 0 0,-2 1-41 0 0,1-1 0 0 0,-1 1 0 0 0,0 0 0 0 0,1-1 1 0 0,-1 1-1 0 0,0 1 0 0 0,1-1 0 0 0,-1 0 0 0 0,1 1 1 0 0,0-1-1 0 0,-1 1 0 0 0,1-1 0 0 0,0 1 0 0 0,-2 3 1 0 0,-12 8-15 0 0,6-7 3 0 0,1 2 0 0 0,0-1 0 0 0,1 1 0 0 0,-15 18 0 0 0,-23 40 0 0 0,43-60 0 0 0,-1 1 0 0 0,1-1 0 0 0,1 1 0 0 0,-1 0 0 0 0,1 0 0 0 0,0 0 0 0 0,1 0 0 0 0,0 0 0 0 0,0 0 0 0 0,0 0 0 0 0,1 1 0 0 0,0-1 0 0 0,0 0 0 0 0,1 0 0 0 0,0 1 0 0 0,0-1 0 0 0,1 0 0 0 0,0 0 0 0 0,0 0 0 0 0,1-1 0 0 0,-1 1 0 0 0,7 9 0 0 0,-8-14-42 0 0,0-1-1 0 0,0 1 1 0 0,1-1 0 0 0,-1 1 0 0 0,0-1-1 0 0,1 0 1 0 0,-1 0 0 0 0,1 1-1 0 0,-1-1 1 0 0,1 0 0 0 0,0-1-1 0 0,-1 1 1 0 0,1 0 0 0 0,0 0-1 0 0,0-1 1 0 0,3 1 0 0 0,-1 0-183 0 0,0-1 1 0 0,0 0 0 0 0,0 1-1 0 0,0-2 1 0 0,-1 1 0 0 0,1 0-1 0 0,7-3 1 0 0,1 0-937 0 0,0-1 0 0 0,0-1 0 0 0,21-12-1 0 0,-20 10-5101 0 0,-1 0-1643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0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0 21191 0 0,'0'0'480'0'0,"0"0"67"0"0,0 0 31 0 0,0-1-56 0 0,8-15-321 0 0,-2 3 755 0 0,-5 24 1148 0 0,-7 25 956 0 0,-8 26-3060 0 0,-3-1 0 0 0,-30 69 0 0 0,44-120 0 0 0,-16 27 0 0 0,15-30 0 0 0,0 1 0 0 0,1-1 0 0 0,-1 1 0 0 0,1-1 0 0 0,1 1 0 0 0,-1 0 0 0 0,1 0 0 0 0,-1 16 0 0 0,3-15 0 0 0,3-3-61 0 0,-2-6 22 0 0,-1 1 1 0 0,1-1-1 0 0,0 0 1 0 0,-1 1 0 0 0,1-1-1 0 0,0 0 1 0 0,-1 1-1 0 0,1-1 1 0 0,0 0-1 0 0,0 0 1 0 0,-1 1-1 0 0,1-1 1 0 0,0 0 0 0 0,0 0-1 0 0,-1 0 1 0 0,1 0-1 0 0,0 0 1 0 0,0 0-1 0 0,-1 0 1 0 0,1 0 0 0 0,0-1-1 0 0,0 1 1 0 0,-1 0-1 0 0,1 0 1 0 0,0-1-1 0 0,16-7-868 0 0,-12 5 511 0 0,-1-1 0 0 0,0 1 0 0 0,0-1 0 0 0,0-1 0 0 0,0 1 0 0 0,-1 0 0 0 0,0-1 0 0 0,0 1 0 0 0,0-1 0 0 0,0 0 0 0 0,-1 0 0 0 0,0-1 0 0 0,0 1 0 0 0,0 0 0 0 0,0-1 0 0 0,0-5 0 0 0,-2 8 147 0 0,1-1-1 0 0,-1 1 0 0 0,0 0 1 0 0,0-1-1 0 0,-1 1 1 0 0,1-1-1 0 0,-1 1 1 0 0,1 0-1 0 0,-1 0 1 0 0,0-1-1 0 0,0 1 0 0 0,-1 0 1 0 0,1 0-1 0 0,-1 0 1 0 0,1 0-1 0 0,-1 0 1 0 0,0 0-1 0 0,0 0 0 0 0,0 1 1 0 0,-1-1-1 0 0,1 1 1 0 0,-1 0-1 0 0,1-1 1 0 0,-1 1-1 0 0,0 0 0 0 0,1 1 1 0 0,-6-3-1 0 0,2 0 369 0 0,-1 1 0 0 0,0 0 0 0 0,1 0 0 0 0,-15-3 0 0 0,18 6 187 0 0,-1-1-1 0 0,1 1 1 0 0,-1 0-1 0 0,0 0 1 0 0,1 0-1 0 0,-1 0 1 0 0,1 1-1 0 0,-1-1 1 0 0,1 1-1 0 0,-1 0 1 0 0,-4 2 0 0 0,6-3 684 0 0,2 0 30 0 0,0 0 4 0 0,0 0 0 0 0,0 0 0 0 0,1 1-960 0 0,-1 0 0 0 0,1-1 1 0 0,-1 1-1 0 0,0-1 0 0 0,1 1 0 0 0,-1 0 0 0 0,1-1 0 0 0,-1 1 0 0 0,1-1 0 0 0,0 0 1 0 0,-1 1-1 0 0,1-1 0 0 0,-1 1 0 0 0,1-1 0 0 0,0 0 0 0 0,-1 1 0 0 0,1-1 1 0 0,0 0-1 0 0,-1 0 0 0 0,2 1 0 0 0,16 4 835 0 0,-18-5-897 0 0,16 2 343 0 0,0 0 0 0 0,0 0 1 0 0,0-2-1 0 0,17-1 0 0 0,2 0 1 0 0,-22 1-695 0 0,0-2 0 0 0,0 0 0 0 0,-1-1-1 0 0,1 0 1 0 0,-1 0 0 0 0,1-2 0 0 0,15-7 0 0 0,-19 7-674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1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2 11975 0 0,'0'0'547'0'0,"-4"-5"181"0"0,3 4-537 0 0,0 0-1 0 0,0 1 1 0 0,1-1-1 0 0,-1 1 1 0 0,0-1-1 0 0,0 1 1 0 0,0-1-1 0 0,1 1 1 0 0,-1 0 0 0 0,0-1-1 0 0,0 1 1 0 0,0 0-1 0 0,0 0 1 0 0,0-1-1 0 0,0 1 1 0 0,0 0-1 0 0,0 0 1 0 0,0 0 0 0 0,0 0-1 0 0,0 0 1 0 0,0 1-1 0 0,0-1 1 0 0,0 0-1 0 0,1 0 1 0 0,-1 0-1 0 0,0 1 1 0 0,0-1 0 0 0,0 1-1 0 0,0-1 1 0 0,0 1-1 0 0,-1 0 1 0 0,-1 1 114 0 0,0 0 0 0 0,0 1 0 0 0,0 0 0 0 0,0-1 0 0 0,-2 4 0 0 0,-11 14 142 0 0,1 1 1 0 0,1 0-1 0 0,1 1 1 0 0,1 1-1 0 0,-10 25 0 0 0,9-14 66 0 0,1 0 1 0 0,-14 71-1 0 0,21-75-375 0 0,1 0 1 0 0,2 1 0 0 0,0 0-1 0 0,2-1 1 0 0,6 45 0 0 0,-3-60-354 0 0,0-1 1 0 0,0 0 0 0 0,2 1-1 0 0,0-1 1 0 0,11 21 0 0 0,-11-26-535 0 0,0 0 1 0 0,1-1-1 0 0,0 0 1 0 0,0 0-1 0 0,1 0 1 0 0,0-1 0 0 0,0 0-1 0 0,1 0 1 0 0,9 6-1 0 0,8 2-6771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1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33 15663 0 0,'0'0'356'0'0,"8"-7"994"0"0,-5 4-1098 0 0,0 0-1 0 0,0 1 1 0 0,0 0 0 0 0,1 0 0 0 0,-1 0 0 0 0,1 0 0 0 0,-1 0 0 0 0,1 1 0 0 0,0-1 0 0 0,-1 1 0 0 0,1 0 0 0 0,0 0 0 0 0,0 1 0 0 0,0-1 0 0 0,0 1 0 0 0,0 0 0 0 0,0 0 0 0 0,0 0-1 0 0,0 0 1 0 0,0 1 0 0 0,-1-1 0 0 0,1 1 0 0 0,4 2 0 0 0,-5-2-75 0 0,0 1 0 0 0,0 0 0 0 0,0 0 0 0 0,0 0 0 0 0,-1 0 0 0 0,1 0 0 0 0,-1 1 0 0 0,1-1-1 0 0,-1 1 1 0 0,0 0 0 0 0,2 3 0 0 0,3 3 260 0 0,0-1-268 0 0,-1 1-1 0 0,0 0 1 0 0,0 1-1 0 0,-1-1 1 0 0,0 1 0 0 0,-1 0-1 0 0,0 0 1 0 0,0 1-1 0 0,-1-1 1 0 0,-1 1-1 0 0,2 13 1 0 0,-2-4 161 0 0,0 1 0 0 0,-2 0-1 0 0,-1 0 1 0 0,-6 40 0 0 0,0-27-324 0 0,-3 0-1 0 0,-26 62 1 0 0,24-66-7 0 0,5-12-17 0 0,-2-1-1 0 0,0-1 1 0 0,-1 0 0 0 0,-12 16-1 0 0,0-4-135 0 0,-32 31-1 0 0,47-53-400 0 0,1-1 0 0 0,-1 0 0 0 0,1-1 0 0 0,-2 1 1 0 0,1-1-1 0 0,0 0 0 0 0,-11 3 0 0 0,17-7-605 0 0,1 0-572 0 0,-2-2-253 0 0,-10-9-51 0 0,2-1-11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2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3 15663 0 0,'0'0'719'0'0,"1"-1"-20"0"0,19-26 1652 0 0,-2-1 1 0 0,-1-1-1 0 0,16-37 1 0 0,7-35 216 0 0,-37 82-1960 0 0,-4 18-608 0 0,-1 6 0 0 0,-3 9 0 0 0,-2 11 0 0 0,-35 168 0 0 0,36-150 0 0 0,1 67 0 0 0,5-110 0 0 0,0 1 0 0 0,0-1 0 0 0,0 0 0 0 0,-1 0 0 0 0,1 0 0 0 0,0 0 0 0 0,0 1 0 0 0,0-1 0 0 0,0 0 0 0 0,0 0 0 0 0,0 0 0 0 0,0 1 0 0 0,0-1 0 0 0,1 0 0 0 0,-1 0 0 0 0,0 0 0 0 0,0 0 0 0 0,0 1 0 0 0,0-1 0 0 0,0 0 0 0 0,0 0 0 0 0,0 0 0 0 0,0 0 0 0 0,0 1 0 0 0,0-1 0 0 0,1 0 0 0 0,-1 0 0 0 0,0 0 0 0 0,0 0 0 0 0,0 0 0 0 0,0 1 0 0 0,0-1 0 0 0,1 0 0 0 0,-1 0 0 0 0,0 0 0 0 0,0 0 0 0 0,0 0 0 0 0,1 0 0 0 0,-1 0 0 0 0,0 0 0 0 0,0 0 0 0 0,0 0 0 0 0,0 0 0 0 0,1 0 0 0 0,-1 0 0 0 0,0 0 0 0 0,0 0 0 0 0,0 0 0 0 0,1 0 0 0 0,-1 0 0 0 0,0 0 0 0 0,0 0 0 0 0,0 0 0 0 0,1 0 0 0 0,7-6 0 0 0,-7 6 0 0 0,13-12 58 0 0,0-1-1 0 0,0 0 1 0 0,-1-1 0 0 0,15-21 0 0 0,-12 14 96 0 0,-3 5 219 0 0,-8 10-259 0 0,0-1 0 0 0,0 1 0 0 0,1-1 0 0 0,0 1 0 0 0,1 1 0 0 0,9-7-1 0 0,14-11-1024 0 0,-19 15 1157 0 0,-1 1 1 0 0,13-7-1 0 0,-21 13 196 0 0,-1 3-424 0 0,-1 0 0 0 0,1 0 1 0 0,-1 0-1 0 0,1 0 1 0 0,-1 0-1 0 0,0 0 0 0 0,0 0 1 0 0,0 4-1 0 0,-1-2-18 0 0,1 0 0 0 0,-1 0 0 0 0,0-1 0 0 0,0 1 0 0 0,0 0 0 0 0,-1-1 0 0 0,1 1 0 0 0,-1-1 0 0 0,-4 6 0 0 0,-23 28 0 0 0,23-30 0 0 0,-21 19 0 0 0,16-16 0 0 0,-16 17 0 0 0,23-20 0 0 0,5 1 0 0 0,-1-6 0 0 0,0-1 0 0 0,0 1 0 0 0,1-1 0 0 0,-1 1 0 0 0,1-1 0 0 0,-1 0 0 0 0,1 1 0 0 0,-1-1 0 0 0,1 0 0 0 0,0 1 0 0 0,0-1 0 0 0,0 0 0 0 0,0 0 0 0 0,0 0 0 0 0,0 1 0 0 0,0-1 0 0 0,0 0 0 0 0,2 1 0 0 0,1 1 0 0 0,12 10 0 0 0,4 8 0 0 0,-16-16 0 0 0,0 0 0 0 0,1 0 0 0 0,-1-1 0 0 0,1 1 0 0 0,0-1 0 0 0,1 0 0 0 0,-1-1 0 0 0,10 6 0 0 0,-8-6-64 0 0,-6-3-273 0 0,-1 0-138 0 0,0 0-33 0 0,0 0-140 0 0,-13-12-3569 0 0,4 5 2682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0 11975 0 0,'1'-1'547'0'0,"20"-27"1164"0"0,24-25 0 0 0,-8 10 2568 0 0,-9 15-1599 0 0,-27 27-2168 0 0,-1 1 0 0 0,0 0 0 0 0,1-3 206 0 0,-1 3-680 0 0,0 0 1 0 0,0-1-1 0 0,0 1 0 0 0,0 0 0 0 0,1 0 1 0 0,-1 0-1 0 0,0 0 0 0 0,0 0 1 0 0,0-1-1 0 0,0 1 0 0 0,0 0 1 0 0,0 0-1 0 0,0 0 0 0 0,0 0 1 0 0,0 0-1 0 0,0-1 0 0 0,0 1 0 0 0,0 0 1 0 0,0 0-1 0 0,0 0 0 0 0,0 0 1 0 0,0-1-1 0 0,0 1 0 0 0,0 0 1 0 0,0 0-1 0 0,0 0 0 0 0,0 0 1 0 0,0-1-1 0 0,0 1 0 0 0,0 0 1 0 0,0 0-1 0 0,0 0 0 0 0,0 0 0 0 0,0-1 1 0 0,-2 0 85 0 0,0 0 0 0 0,0 0 0 0 0,0 0 0 0 0,0 1 0 0 0,0-1 1 0 0,-1 0-1 0 0,1 1 0 0 0,-3-1 0 0 0,-2 2-124 0 0,0 2 60 0 0,1 0 0 0 0,0 0 0 0 0,0 1 0 0 0,0-1 0 0 0,0 1 0 0 0,1 1 0 0 0,0-1 0 0 0,0 1 0 0 0,0 0 0 0 0,0 0 0 0 0,1 0 0 0 0,0 1 0 0 0,0-1 0 0 0,0 1 0 0 0,-4 11 0 0 0,0 1 210 0 0,1 1-1 0 0,2 0 0 0 0,-7 35 1 0 0,10-45-260 0 0,-47 345-10 0 0,47-334 0 0 0,1 0 0 0 0,0 1 0 0 0,2-1 0 0 0,5 39 0 0 0,-3-49 0 0 0,2-3 0 0 0,3-3 0 0 0,-7-4-130 0 0,0 0-1 0 0,1-1 1 0 0,-1 1-1 0 0,0 0 1 0 0,0 0-1 0 0,1 0 1 0 0,-1-1-1 0 0,0 1 1 0 0,0-1-1 0 0,0 1 1 0 0,1-1-1 0 0,-1 1 1 0 0,0-1-1 0 0,0 0 1 0 0,0 0-1 0 0,0 1 1 0 0,0-1-1 0 0,0 0 1 0 0,0 0 0 0 0,-1 0-1 0 0,1 0 1 0 0,1-1-1 0 0,15-26-3632 0 0,-9 12 2231 0 0,0-2-4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4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3 17503 0 0,'0'0'803'0'0,"0"0"-18"0"0,3-6-469 0 0,-3 5-299 0 0,1 1 0 0 0,-1 0 0 0 0,0 0-1 0 0,0-1 1 0 0,0 1 0 0 0,0 0 0 0 0,0-1 0 0 0,1 1 0 0 0,-1 0-1 0 0,0 0 1 0 0,0-1 0 0 0,0 1 0 0 0,1 0 0 0 0,-1 0 0 0 0,0-1-1 0 0,0 1 1 0 0,1 0 0 0 0,-1 0 0 0 0,0 0 0 0 0,1 0-1 0 0,-1 0 1 0 0,0-1 0 0 0,0 1 0 0 0,1 0 0 0 0,-1 0 0 0 0,0 0-1 0 0,1 0 1 0 0,-1 0 0 0 0,0 0 0 0 0,1 0 0 0 0,-1 0-1 0 0,0 0 1 0 0,1 0 0 0 0,-1 0 0 0 0,0 0 0 0 0,1 0 0 0 0,-1 0-1 0 0,0 0 1 0 0,1 1 0 0 0,-1-1 0 0 0,0 0 0 0 0,0 0-1 0 0,1 0 1 0 0,-1 0 0 0 0,0 1 0 0 0,1-1 0 0 0,-1 0 71 0 0,13 2 3317 0 0,-10-2-3225 0 0,0 1 0 0 0,-1-1 0 0 0,1 1 0 0 0,0 0 0 0 0,0 0 0 0 0,2 1 0 0 0,-4-1 332 0 0,1 0-341 0 0,-1 1-1 0 0,-1-1 1 0 0,1 1 0 0 0,0-1-1 0 0,0 1 1 0 0,-1 0 0 0 0,1-1-1 0 0,0 4 1 0 0,-1-1-113 0 0,1 1 0 0 0,-2-1-1 0 0,1 0 1 0 0,0 0 0 0 0,-1 1-1 0 0,0-1 1 0 0,0 0 0 0 0,0 0 0 0 0,0 0-1 0 0,-4 8 1 0 0,-4 12 366 0 0,5-7-190 0 0,-1 5 452 0 0,-5 38-1 0 0,9-53-685 0 0,1 0 0 0 0,-1 0 0 0 0,0 1 0 0 0,-1-1 0 0 0,0 0 0 0 0,0 0 0 0 0,-1 0 0 0 0,1 0 0 0 0,-2-1 0 0 0,-5 11 0 0 0,4-11-64 0 0,4-5-273 0 0,1-1-138 0 0,0 0-33 0 0,0 0-140 0 0,0 0-572 0 0,0 0-253 0 0,1-2-51 0 0,4-7-11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42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1 17503 0 0,'0'0'399'0'0,"0"0"60"0"0,0 0 21 0 0,0 0-59 0 0,0 0-204 0 0,0 0 170 0 0,3 0 101 0 0,5 1-188 0 0,0 0 0 0 0,0-1 0 0 0,1 0 0 0 0,-1 0 0 0 0,0-1 0 0 0,0 0 0 0 0,0-1 0 0 0,0 0 0 0 0,8-2 0 0 0,10-5-73 0 0,0 0 0 0 0,35-19 0 0 0,-19 8 697 0 0,-27 12-704 0 0,-1-1 0 0 0,0 0 0 0 0,0-1-1 0 0,-1 0 1 0 0,0-2 0 0 0,13-13 0 0 0,-25 24 289 0 0,-1 1-66 0 0,-13 2-278 0 0,7 1 0 0 0,1 1 1 0 0,0 0-1 0 0,0 0 0 0 0,0 1 1 0 0,1-1-1 0 0,0 1 0 0 0,-1 0 1 0 0,1 0-1 0 0,1 0 0 0 0,-6 10 1 0 0,-2 2 63 0 0,8-14-229 0 0,1 1 0 0 0,0 0 0 0 0,0 0 0 0 0,0 0 0 0 0,1 0 0 0 0,-1 0 0 0 0,1 0 0 0 0,0 0 0 0 0,0 0 0 0 0,1 1 0 0 0,-1-1 0 0 0,1 0 0 0 0,0 0 0 0 0,0 1 0 0 0,0-1 0 0 0,2 9 0 0 0,-1-11 0 0 0,-1 1 0 0 0,1-1 0 0 0,0 0 0 0 0,0 0 0 0 0,0 1 0 0 0,0-1 0 0 0,0 0 0 0 0,1 0 0 0 0,-1 0 0 0 0,1 0 0 0 0,-1 0 0 0 0,1-1 0 0 0,0 1 0 0 0,-1 0 0 0 0,1-1 0 0 0,0 1 0 0 0,0-1 0 0 0,0 0 0 0 0,1 1 0 0 0,-1-1 0 0 0,0 0 0 0 0,0 0 0 0 0,0-1 0 0 0,1 1 0 0 0,-1 0 0 0 0,1-1 0 0 0,-1 1 0 0 0,0-1 0 0 0,1 0 0 0 0,3 0 0 0 0,7-1 0 0 0,0 0 0 0 0,-1-1 0 0 0,1 0 0 0 0,-1-1 0 0 0,0 0 0 0 0,0-1 0 0 0,0 0 0 0 0,17-10 0 0 0,3-3 0 0 0,48-36 0 0 0,-62 39 0 0 0,20-20 0 0 0,5-4 0 0 0,-34 29 0 0 0,-6 5 0 0 0,-7 5 0 0 0,-5 4 0 0 0,3 0 0 0 0,1 1 0 0 0,0-1 0 0 0,0 1 0 0 0,1 0 0 0 0,0 0 0 0 0,-7 12 0 0 0,-17 44 0 0 0,19-41 0 0 0,-9 29 0 0 0,-21 89 0 0 0,6-17 0 0 0,30-113 179 0 0,-1 0 1 0 0,0 0-1 0 0,0-1 0 0 0,0 1 0 0 0,-1-1 1 0 0,0 0-1 0 0,-1 0 0 0 0,-11 12 0 0 0,16-19-249 0 0,-1 0 0 0 0,1 0-1 0 0,-1-1 1 0 0,1 1 0 0 0,-1-1-1 0 0,1 1 1 0 0,-1-1 0 0 0,1 0-1 0 0,-1 1 1 0 0,1-1-1 0 0,-1 0 1 0 0,1 0 0 0 0,-1 0-1 0 0,1 0 1 0 0,-1 0 0 0 0,0-1-1 0 0,1 1 1 0 0,-1 0 0 0 0,1-1-1 0 0,-1 1 1 0 0,1-1 0 0 0,-3-1-1 0 0,-35-17 173 0 0,36 17-143 0 0,-2-1 70 0 0,0 0-1 0 0,0 0 1 0 0,0-1 0 0 0,0 0-1 0 0,1 0 1 0 0,-1-1 0 0 0,1 1-1 0 0,0-1 1 0 0,1 0-1 0 0,-1 0 1 0 0,-4-9 0 0 0,6 11-118 0 0,1 0 0 0 0,0-1 0 0 0,0 1 0 0 0,0 0 1 0 0,1 0-1 0 0,-1-1 0 0 0,1 1 0 0 0,-1 0 0 0 0,1-6 0 0 0,1 5-296 0 0,-1 1 0 0 0,1 0 0 0 0,0 0 0 0 0,0 0 0 0 0,0 0-1 0 0,0 0 1 0 0,0 0 0 0 0,0 0 0 0 0,1 1 0 0 0,0-1 0 0 0,2-4-1 0 0,8-7-5877 0 0,1-2-1643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4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23039 0 0,'0'0'528'0'0,"0"0"69"0"0,2 0 38 0 0,16 0-319 0 0,8 1 413 0 0,0-2 0 0 0,0-1 0 0 0,30-5 0 0 0,39-17 903 0 0,-81 21-1902 0 0,-2 1-2430 0 0,24-3 1 0 0,-34 5-6168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5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35 21191 0 0,'0'0'480'0'0,"0"0"67"0"0,0 0 31 0 0,0 0-56 0 0,0-1-341 0 0,0-3-21 0 0,0 3 565 0 0,0 1 246 0 0,0 0 42 0 0,1 2-127 0 0,-1 6-791 0 0,0 0 0 0 0,-1 0 0 0 0,0 0 0 0 0,0 0 0 0 0,-1 0 0 0 0,0-1 0 0 0,-3 9 0 0 0,-1 5 435 0 0,-22 76 30 0 0,-58 133-1 0 0,51-137-559 0 0,17-41 0 0 0,10-26 0 0 0,13-39 0 0 0,0 1 0 0 0,0 0 0 0 0,5-26 0 0 0,0-30 480 0 0,3 1 0 0 0,42-126 0 0 0,-46 169-384 0 0,-1-1 26 0 0,2 1 0 0 0,19-36 0 0 0,-25 53-110 0 0,1 0-1 0 0,0 1 0 0 0,0-1 0 0 0,0 1 0 0 0,0 0 1 0 0,1 1-1 0 0,0-1 0 0 0,0 1 0 0 0,1 1 0 0 0,0-1 1 0 0,-1 1-1 0 0,13-6 0 0 0,-16 9-11 0 0,1 0 0 0 0,0 0 0 0 0,-1 0 0 0 0,1 0 0 0 0,0 0 0 0 0,-1 1 0 0 0,1 0 0 0 0,0 0 0 0 0,0 0 0 0 0,-1 0 0 0 0,1 0 0 0 0,0 1 0 0 0,0 0 0 0 0,-1-1 0 0 0,1 2 0 0 0,-1-1 0 0 0,1 0 0 0 0,-1 1 0 0 0,1-1 0 0 0,-1 1 0 0 0,0 0 0 0 0,0 0 0 0 0,0 0 0 0 0,0 1 0 0 0,0-1 0 0 0,0 1 0 0 0,-1-1 0 0 0,1 1 0 0 0,-1 0 0 0 0,0 0 0 0 0,1 0 0 0 0,-2 0 0 0 0,1 1 0 0 0,2 4 0 0 0,0 4-13 0 0,-1 0 0 0 0,0 0 0 0 0,-1 1 0 0 0,0-1 0 0 0,-1 1-1 0 0,0 16 1 0 0,-1-22-10 0 0,-1 1-1 0 0,0-1 0 0 0,0 0 0 0 0,-1-1 0 0 0,0 1 0 0 0,0 0 1 0 0,0 0-1 0 0,-1-1 0 0 0,0 1 0 0 0,0-1 0 0 0,-1 0 0 0 0,-7 10 1 0 0,4-7-454 0 0,0-1 0 0 0,-1 0 0 0 0,-12 10 0 0 0,18-16 125 0 0,-1 0 0 0 0,1 0-1 0 0,-1-1 1 0 0,0 1 0 0 0,1-1 0 0 0,-1 1-1 0 0,0-1 1 0 0,0 0 0 0 0,0 0 0 0 0,0 0-1 0 0,0-1 1 0 0,-1 1 0 0 0,1-1 0 0 0,0 0-1 0 0,0 0 1 0 0,-6 0 0 0 0,-1-3-1183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5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 21191 0 0,'0'0'480'0'0,"0"0"67"0"0,2 0 31 0 0,6-1-302 0 0,0 0-1 0 0,1 1 1 0 0,-1 0-1 0 0,0 1 1 0 0,0-1-1 0 0,0 2 1 0 0,0-1-1 0 0,0 1 1 0 0,0 0-1 0 0,-1 1 1 0 0,1 0-1 0 0,12 6 1 0 0,-11-4 22 0 0,-1 1 1 0 0,-1-1 0 0 0,1 2-1 0 0,-1-1 1 0 0,0 1 0 0 0,0 0-1 0 0,-1 0 1 0 0,0 1 0 0 0,0-1-1 0 0,7 16 1 0 0,-3-4-201 0 0,-2 0-1 0 0,0 1 1 0 0,-1 0-1 0 0,-1 0 1 0 0,-1 1-1 0 0,-1 0 1 0 0,-1-1-1 0 0,-1 2 1 0 0,0-1-1 0 0,-2 0 1 0 0,0 0-1 0 0,-2 0 1 0 0,0 0-1 0 0,-1 0 1 0 0,-1 0-1 0 0,-1 0 1 0 0,-1-1-1 0 0,-1 0 1 0 0,-1 0 0 0 0,-17 33-1 0 0,16-39-97 0 0,3-2 0 0 0,-1-1 0 0 0,-1-1 0 0 0,-15 19 0 0 0,10-15-409 0 0,-1-1 1 0 0,-1-1-1 0 0,-22 16 0 0 0,33-25 284 0 0,-1-1 0 0 0,1 1 0 0 0,-1-1 0 0 0,0 0 0 0 0,0 0 0 0 0,0 0 0 0 0,0-1 0 0 0,-1 0 1 0 0,1 0-1 0 0,0 0 0 0 0,0 0 0 0 0,-1-1 0 0 0,1 0 0 0 0,-1 0 0 0 0,1-1 0 0 0,0 1 0 0 0,-7-3 0 0 0,10 2-236 0 0,0 0 0 0 0,-1 0 0 0 0,1 0 0 0 0,0-1 0 0 0,0 1 0 0 0,0-1 0 0 0,0 0 0 0 0,0 0-1 0 0,0 1 1 0 0,-3-5 0 0 0,1 1-79 0 0,-11-11-1096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6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95 10135 0 0,'0'0'464'0'0,"0"0"-9"0"0,-1-1-295 0 0,-4-1 65 0 0,4 2 854 0 0,2-22 6971 0 0,3-10-4431 0 0,1-8-1831 0 0,-3 25-1004 0 0,1 2 0 0 0,5-19 1 0 0,-7 27-578 0 0,2-2-149 0 0,-1 0-1 0 0,1 0 1 0 0,1 1 0 0 0,-1 0-1 0 0,1-1 1 0 0,0 1 0 0 0,1 1-1 0 0,-1-1 1 0 0,1 1 0 0 0,0-1-1 0 0,11-7 1 0 0,-6 5 15 0 0,1 0-1 0 0,0 1 1 0 0,0 0 0 0 0,1 1-1 0 0,20-7 1 0 0,-31 12-73 0 0,1 0 0 0 0,0 1 0 0 0,0 0 0 0 0,0 0 0 0 0,-1-1 0 0 0,1 1 0 0 0,0 0 0 0 0,0 0 0 0 0,0 0 0 0 0,-1 1 0 0 0,1-1 0 0 0,0 0 0 0 0,0 1 0 0 0,-1-1 0 0 0,1 1 0 0 0,0 0 0 0 0,-1-1 0 0 0,1 1 0 0 0,1 1 0 0 0,4 5 0 0 0,-5-3 0 0 0,-1 0 0 0 0,1 0 0 0 0,0 0 0 0 0,-1 1 0 0 0,0-1 0 0 0,0 0 0 0 0,-1 1 0 0 0,1-1 0 0 0,-1 1 0 0 0,0-1 0 0 0,0 1 0 0 0,0-1 0 0 0,-1 0 0 0 0,0 6 0 0 0,-3 9 0 0 0,-12 33 0 0 0,16-49 0 0 0,-1-2 0 0 0,-5 18 0 0 0,-1 1 0 0 0,-2-1 0 0 0,-11 20 0 0 0,26-45-6 0 0,0-1 0 0 0,12-11 1 0 0,14-12 94 0 0,-16 11 240 0 0,0 1 1 0 0,1 1-1 0 0,1 1 0 0 0,1 0 1 0 0,40-25-1 0 0,-50 36-329 0 0,-9 5 0 0 0,1 0 0 0 0,-1 0 0 0 0,0 0 0 0 0,1 0 0 0 0,-1 0 0 0 0,0 0 0 0 0,1 0 0 0 0,-1 0 0 0 0,0 0 0 0 0,1 0 0 0 0,-1 0 0 0 0,0 0 0 0 0,0 0 0 0 0,1 0 0 0 0,-1 0 0 0 0,0 0 0 0 0,1 0 0 0 0,-1 0 0 0 0,0 1 0 0 0,1-1 0 0 0,-1 0 0 0 0,1 0 0 0 0,0 2 0 0 0,0 0 0 0 0,0 0 0 0 0,0-1 0 0 0,0 1 0 0 0,-1 0 0 0 0,1 0 0 0 0,0 0 0 0 0,-1 0 0 0 0,1 0 0 0 0,-1 0 0 0 0,0 4 0 0 0,1 26 0 0 0,-1-27 0 0 0,0 9 8 0 0,-4 22 0 0 0,1-18-48 0 0,0 32 0 0 0,3-49-297 0 0,2 0 62 0 0,0-1 1 0 0,0 0 0 0 0,0 0 0 0 0,0 0-1 0 0,0 0 1 0 0,0 0 0 0 0,0 0 0 0 0,0-1-1 0 0,3 0 1 0 0,10-7-4298 0 0,-7 3-4296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7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21191 0 0,'0'0'480'0'0,"0"0"67"0"0,0 0 31 0 0,-1 2-56 0 0,1-2-493 0 0,-1 1 1 0 0,1-1-1 0 0,0 1 1 0 0,-1-1-1 0 0,1 1 1 0 0,0-1-1 0 0,0 1 0 0 0,0-1 1 0 0,-1 1-1 0 0,1-1 1 0 0,0 1-1 0 0,0 0 1 0 0,0-1-1 0 0,0 1 1 0 0,0-1-1 0 0,0 1 1 0 0,0 0-1 0 0,0-1 1 0 0,0 1-1 0 0,0-1 0 0 0,0 1 1 0 0,1-1-1 0 0,-1 1 1 0 0,0 0-1 0 0,0-1 1 0 0,1 1-1 0 0,-1-1 1 0 0,0 1-1 0 0,0-1 1 0 0,1 1-1 0 0,-1-1 0 0 0,1 1 1 0 0,-1-1-1 0 0,0 0 1 0 0,1 1-1 0 0,-1-1 1 0 0,2 1-1 0 0,14 6 2662 0 0,-14-7-2497 0 0,9 2 39 0 0,0 0 0 0 0,1 0-1 0 0,-1-2 1 0 0,1 1 0 0 0,-1-1 0 0 0,1-1 0 0 0,-1 0 0 0 0,13-3 0 0 0,9 0 12 0 0,-8 0-2348 0 0,-17 2-629 0 0,0 0 0 0 0,15-7 1 0 0,-13 3-5619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17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6 23039 0 0,'0'0'528'0'0,"0"0"69"0"0,0 0 38 0 0,0 0-80 0 0,-1-1-363 0 0,-1-2-99 0 0,2 2 278 0 0,-2 12 626 0 0,0 1-858 0 0,-18 107 2378 0 0,5-69-1834 0 0,-1-1-1 0 0,-41 82 1 0 0,48-114-683 0 0,-1-1 0 0 0,-11 16 0 0 0,9-15 0 0 0,12-17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1 0 0 0,0-1 0 0 0,0 0 0 0 0,7-5 0 0 0,9-8 0 0 0,18-15 0 0 0,1 2 0 0 0,1 1 0 0 0,1 2 0 0 0,1 1 0 0 0,42-17 0 0 0,-32 22 0 0 0,-45 16 0 0 0,8 1 0 0 0,-10 5 0 0 0,-5 4 0 0 0,4-9 0 0 0,-3 3 0 0 0,1-1 0 0 0,-1 1 0 0 0,0-1 0 0 0,0 0 0 0 0,-5 3 0 0 0,-8 6 0 0 0,5-4 0 0 0,0 0 0 0 0,-23 11 0 0 0,-1 0 0 0 0,28-12 0 0 0,-5 6 0 0 0,12-12 0 0 0,-1 1 0 0 0,1-1 0 0 0,-1 1 0 0 0,1 0 0 0 0,-1-1 0 0 0,1 1 0 0 0,-1 0 0 0 0,1 0 0 0 0,0-1 0 0 0,-1 1 0 0 0,1 0 0 0 0,0 0 0 0 0,0-1 0 0 0,-1 1 0 0 0,1 0 0 0 0,0 0 0 0 0,0 0 0 0 0,0-1 0 0 0,0 1 0 0 0,0 0 0 0 0,0 0 0 0 0,0 0 0 0 0,1 0 0 0 0,-1-1 0 0 0,0 1 0 0 0,0 0 0 0 0,1 0 0 0 0,-1 0 0 0 0,1 2 0 0 0,-1 0 0 0 0,1-1 0 0 0,-1 0 0 0 0,1 1 0 0 0,-1-1 0 0 0,1 0 0 0 0,0 1 0 0 0,0-1 0 0 0,0 0 0 0 0,0 0 0 0 0,0 0 0 0 0,0 0 0 0 0,0 0 0 0 0,1 0 0 0 0,2 3 0 0 0,1 1 0 0 0,-2-2 0 0 0,1-1 0 0 0,0 1 0 0 0,0-1 0 0 0,0 1 0 0 0,0-1 0 0 0,1 0 0 0 0,-1 0 0 0 0,1-1 0 0 0,0 0 0 0 0,8 4 0 0 0,-2-3 0 0 0,0 0 0 0 0,0 0 0 0 0,22 2 0 0 0,-30-5 0 0 0,-1 0 0 0 0,1 0 0 0 0,0 0 0 0 0,-1 0 0 0 0,1 0 0 0 0,0-1 0 0 0,-1 1 0 0 0,1-1 0 0 0,0 1 0 0 0,-1-1 0 0 0,1 0 0 0 0,3-2 0 0 0,-21 8-1051 0 0,0-1 1 0 0,0 0-1 0 0,-23 2 0 0 0,26-5-482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39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74 13823 0 0,'3'-2'315'0'0,"-2"0"-258"0"0,1 0 19 0 0,0 1 0 0 0,0-1 0 0 0,0 0 0 0 0,0 0 0 0 0,-1 0 0 0 0,1-1 0 0 0,-1 1 0 0 0,1 0 0 0 0,-1 0 0 0 0,0-1 0 0 0,0 1 0 0 0,0-1 0 0 0,0 1 0 0 0,0-6 0 0 0,1-19 847 0 0,-2 26-414 0 0,0-1 3 0 0,4-31 3072 0 0,-4 31-3072 0 0,0 2 0 0 0,1-6 665 0 0,-1 5-833 0 0,-4 7-233 0 0,-5 31-9 0 0,2-7 727 0 0,-115 290 288 0 0,118-313-1117 0 0,4-6 0 0 0,0-1 0 0 0,0 0 0 0 0,0 0 0 0 0,-1 0 0 0 0,1 0 0 0 0,0 0 0 0 0,0 1 0 0 0,0-1 0 0 0,0 0 0 0 0,0 0 0 0 0,0 0 0 0 0,-1 0 0 0 0,1 0 0 0 0,0 0 0 0 0,0 0 0 0 0,0 0 0 0 0,0 1 0 0 0,0-1 0 0 0,-1 0 0 0 0,1 0 0 0 0,0 0 0 0 0,0 0 0 0 0,0 0 0 0 0,0 0 0 0 0,-1 0 0 0 0,1 0 0 0 0,0 0 0 0 0,0 0 0 0 0,0 0 0 0 0,0 0 0 0 0,-1 0 0 0 0,1 0 0 0 0,0 0 0 0 0,0 0 0 0 0,0-1 0 0 0,0 1 0 0 0,-1 0 0 0 0,1 0 0 0 0,0 0 0 0 0,0 0 0 0 0,0 0 0 0 0,0 0 0 0 0,0 0 0 0 0,-1 0 0 0 0,1-1 0 0 0,0 1 0 0 0,0 0 0 0 0,0 0 0 0 0,0 0 0 0 0,0 0 0 0 0,0 0 0 0 0,0-1 0 0 0,0 1 0 0 0,0 0 0 0 0,0 0 0 0 0,-1 0 0 0 0,1 0 0 0 0,0-1 0 0 0,0 1 0 0 0,0 0 0 0 0,0 0 0 0 0,0 0 0 0 0,0 0 0 0 0,0-1 0 0 0,0 1 0 0 0,-2-11 0 0 0,2 10 0 0 0,-1-9 94 0 0,0-1 0 0 0,1 0 0 0 0,1 0 0 0 0,-1 0 0 0 0,2 0 0 0 0,0 0 1 0 0,5-16-1 0 0,-3 9 84 0 0,5-16 107 0 0,25-66 0 0 0,25-28 209 0 0,-37 80-441 0 0,-12 29-53 0 0,0-1 0 0 0,2 1 0 0 0,0 1 0 0 0,1 0 0 0 0,16-16 0 0 0,12-2 0 0 0,-12 11 0 0 0,-26 22 0 0 0,1 0 0 0 0,0 0 0 0 0,0 1 0 0 0,-1 0 0 0 0,2-1 0 0 0,-1 1 0 0 0,0 1 0 0 0,0-1 0 0 0,1 1 0 0 0,-1-1 0 0 0,6 0 0 0 0,4 2 0 0 0,-10 3 0 0 0,-3-1 0 0 0,2 0 0 0 0,0-1 0 0 0,0 2 0 0 0,0-1 0 0 0,0 0 0 0 0,0 1 0 0 0,0-1 0 0 0,-1 1 0 0 0,1 0 0 0 0,-1 0 0 0 0,0 0 0 0 0,0 0 0 0 0,0 0 0 0 0,0 0 0 0 0,0 1 0 0 0,-1-1 0 0 0,0 0 0 0 0,1 1 0 0 0,-1 0 0 0 0,0-1 0 0 0,-1 1 0 0 0,1 0 0 0 0,-1-1 0 0 0,0 1 0 0 0,0 0 0 0 0,0 7 0 0 0,-1-3 0 0 0,-1 0 0 0 0,0 1 0 0 0,0-1 0 0 0,0 0 0 0 0,-1 0 0 0 0,0 0 0 0 0,-1-1 0 0 0,0 1 0 0 0,0-1 0 0 0,-8 10 0 0 0,7-11 109 0 0,-1 1 0 0 0,0-1 0 0 0,0 0 0 0 0,-1-1 0 0 0,1 1 0 0 0,-12 6 0 0 0,-49 22 1015 0 0,40-21-963 0 0,23-11-157 0 0,2 0-14 0 0,-1-1 1 0 0,0 0-1 0 0,0 0 0 0 0,0 0 1 0 0,0-1-1 0 0,-5 2 0 0 0,7-2-327 0 0,2-9-819 0 0,1 7 1149 0 0,0 1 0 0 0,0-1 1 0 0,-1 1-1 0 0,1-1 1 0 0,1 1-1 0 0,-1 0 0 0 0,0-1 1 0 0,0 1-1 0 0,0 1 0 0 0,0-1 1 0 0,1 0-1 0 0,-1 0 1 0 0,0 1-1 0 0,1-1 0 0 0,-1 1 1 0 0,1 0-1 0 0,2 0 0 0 0,0 0-28 0 0,-1 1 0 0 0,1 0 0 0 0,0 0 0 0 0,-1 0 0 0 0,1 0 0 0 0,-1 1 0 0 0,1-1 0 0 0,4 4 0 0 0,-5-3 35 0 0,0 0 0 0 0,0 0 0 0 0,0 0 0 0 0,0 1 0 0 0,0-1 0 0 0,-1 1 0 0 0,1 0 0 0 0,-1 0 0 0 0,0 1 0 0 0,0-1 0 0 0,0 1 0 0 0,0-1 0 0 0,0 1 0 0 0,-1 0 0 0 0,0 0 0 0 0,0 0 0 0 0,0 0 0 0 0,0 1 0 0 0,-1-1 0 0 0,1 0 0 0 0,-1 1 0 0 0,0-1 0 0 0,-1 1 0 0 0,1 5 0 0 0,-1-1 62 0 0,0 0 1 0 0,0 1-1 0 0,-1-1 0 0 0,-1 0 0 0 0,0 0 1 0 0,0 0-1 0 0,-1 0 0 0 0,0 0 0 0 0,0 0 1 0 0,-1-1-1 0 0,0 1 0 0 0,-1-1 0 0 0,1 0 1 0 0,-2-1-1 0 0,-6 10 0 0 0,-9 6 187 0 0,0-2 0 0 0,-2 0 0 0 0,-31 23 0 0 0,49-40-444 0 0,-1 0 1 0 0,0-1-1 0 0,-1 0 0 0 0,1 0 1 0 0,0 0-1 0 0,-1-1 0 0 0,-12 3 1 0 0,18-4 644 0 0,1-1 50 0 0,0 0-58 0 0,-6-6-277 0 0,6 5-182 0 0,-1 0 0 0 0,0 0 0 0 0,0-1 0 0 0,0 1 1 0 0,0 0-1 0 0,1-1 0 0 0,-1 1 0 0 0,1-1 0 0 0,-1 1 0 0 0,1-1 0 0 0,0 1 0 0 0,-1-1 0 0 0,1 1 0 0 0,0-1 1 0 0,0 1-1 0 0,0-1 0 0 0,0-1 0 0 0,1 0-67 0 0,-1-1 0 0 0,1 1 0 0 0,0 0 0 0 0,0 0 0 0 0,0 0 0 0 0,1-1 0 0 0,2-3 0 0 0,0 0-59 0 0,0 1 0 0 0,0 1 1 0 0,1-1-1 0 0,-1 0 0 0 0,1 1 0 0 0,12-9 0 0 0,-8 7 205 0 0,-3 2 112 0 0,0 1 0 0 0,-1 0 0 0 0,1 0 0 0 0,1 0 0 0 0,-1 1 0 0 0,1 0 0 0 0,-1 0 0 0 0,1 0 0 0 0,0 1 0 0 0,11-2 0 0 0,89-15-1050 0 0,-49 11-240 0 0,-55 7 1158 0 0,-1 1-1 0 0,1-1 1 0 0,-1 1-1 0 0,1 0 1 0 0,-1 0-1 0 0,1 0 1 0 0,-1 0-1 0 0,1 0 1 0 0,0 1-1 0 0,-1-1 1 0 0,0 1-1 0 0,1-1 1 0 0,-1 1-1 0 0,1 0 1 0 0,-1 0-1 0 0,0 0 1 0 0,0 0-1 0 0,1 1 1 0 0,-1-1-1 0 0,0 0 1 0 0,0 1-1 0 0,0 0 1 0 0,0-1-1 0 0,-1 1 1 0 0,1 0-1 0 0,0 0 1 0 0,-1 0-1 0 0,1 0 1 0 0,-1 0-1 0 0,0 1 1 0 0,0-1-1 0 0,0 0 1 0 0,0 0-1 0 0,0 1 1 0 0,0-1-1 0 0,-1 1 1 0 0,1-1-1 0 0,-1 1 1 0 0,1-1-1 0 0,-1 1 1 0 0,0-1-1 0 0,0 1 1 0 0,0-1-1 0 0,0 1 1 0 0,-1-1-1 0 0,1 1 1 0 0,-2 4-1 0 0,-1 2-41 0 0,1 1 0 0 0,-1-1 0 0 0,-1 0 0 0 0,0 0 0 0 0,0 0 0 0 0,-1 0 0 0 0,0-1 0 0 0,0 1 0 0 0,-1-1 0 0 0,0-1 0 0 0,-7 8 0 0 0,6-9 0 0 0,7-6 0 0 0,0 0 0 0 0,0 0 0 0 0,0-1 0 0 0,0 1 0 0 0,0 0 0 0 0,0 0 0 0 0,0 0 0 0 0,0 0 0 0 0,0 0 0 0 0,0-1 0 0 0,0 1 0 0 0,0 0 0 0 0,0 0 0 0 0,0 0 0 0 0,0 0 0 0 0,0-1 0 0 0,0 1 0 0 0,0 0 0 0 0,0 0 0 0 0,0 0 0 0 0,0 0 0 0 0,0 0 0 0 0,0-1 0 0 0,0 1 0 0 0,0 0 0 0 0,0 0 0 0 0,-1 0 0 0 0,1 0 0 0 0,0 0 0 0 0,0 0 0 0 0,0-1 0 0 0,0 1 0 0 0,0 0 0 0 0,0 0 0 0 0,0 0 0 0 0,-1 0 0 0 0,1 0 0 0 0,0 0 0 0 0,0 0 0 0 0,0 0 0 0 0,0 0 0 0 0,0 0 0 0 0,-1 0 0 0 0,1 0 0 0 0,0 0 0 0 0,0 0 0 0 0,0 0 0 0 0,0 0 0 0 0,-1 0 0 0 0,1 0 0 0 0,0 0 0 0 0,0 0 0 0 0,0 0 0 0 0,0 0 0 0 0,0 0 0 0 0,-1 0 0 0 0,1 0 0 0 0,0 0 0 0 0,0 0 0 0 0,0 0 0 0 0,0 0 0 0 0,0 0 0 0 0,-1 0 0 0 0,1 0 0 0 0,0 0 0 0 0,0 1 0 0 0,3-11 0 0 0,0 0 0 0 0,1 0 0 0 0,0 1 0 0 0,1-1 0 0 0,0 1 0 0 0,8-10 0 0 0,35-41 0 0 0,-14 19 0 0 0,-18 21 0 0 0,31-28 0 0 0,-46 48 0 0 0,-1-1 0 0 0,0 1 0 0 0,0 0 0 0 0,1 0 0 0 0,-1-1 0 0 0,0 1 0 0 0,1 0 0 0 0,-1 0 0 0 0,0 0 0 0 0,1-1 0 0 0,-1 1 0 0 0,0 0 0 0 0,1 0 0 0 0,-1 0 0 0 0,0 0 0 0 0,1 0 0 0 0,-1 0 0 0 0,1 0 0 0 0,-1 0 0 0 0,0 0 0 0 0,1 0 0 0 0,1 0 0 0 0,7 13 0 0 0,-7-10 0 0 0,10 30 0 0 0,-3-13 0 0 0,-4-13 0 0 0,2-2 0 0 0,1-5 0 0 0,0-2-126 0 0,-1 0 1 0 0,-1 0-1 0 0,1-1 1 0 0,0 0-1 0 0,-1 0 0 0 0,1-1 1 0 0,-1 0-1 0 0,0 0 0 0 0,0 0 1 0 0,-1-1-1 0 0,1 0 1 0 0,-1 0-1 0 0,6-7 0 0 0,7-1 951 0 0,-7 6-326 0 0,-10 6-949 0 0,-1 1-50 0 0,0 0 126 0 0,0 0 576 0 0,-10 21 1190 0 0,-11 20-1337 0 0,1 2 0 0 0,-18 54 0 0 0,37-92-55 0 0,0-4 0 0 0,1 1 0 0 0,-1 0 0 0 0,1 0 0 0 0,0 0 0 0 0,0 0 0 0 0,-1-1 0 0 0,1 1 0 0 0,1 0 0 0 0,-1 0 0 0 0,0 0 0 0 0,0 0 0 0 0,1-1 0 0 0,0 4 0 0 0,2 3 0 0 0,-3-7-1 0 0,0-1 1 0 0,0 1-1 0 0,1-1 1 0 0,-1 0-1 0 0,0 1 0 0 0,0-1 1 0 0,0 0-1 0 0,1 1 0 0 0,-1-1 1 0 0,0 0-1 0 0,0 1 0 0 0,1-1 1 0 0,-1 0-1 0 0,0 1 1 0 0,1-1-1 0 0,-1 0 0 0 0,0 0 1 0 0,1 1-1 0 0,-1-1 0 0 0,0 0 1 0 0,1 0-1 0 0,-1 0 0 0 0,1 0 1 0 0,-1 1-1 0 0,0-1 1 0 0,1 0-1 0 0,-1 0 0 0 0,1 0 1 0 0,-1 0-1 0 0,0 0 0 0 0,1 0 1 0 0,-1 0-1 0 0,1 0 1 0 0,-1 0-1 0 0,1 0 0 0 0,-1 0 1 0 0,0 0-1 0 0,1-1 0 0 0,0 1 1 0 0,-1 0-39 0 0,5-1-62 0 0,0 0 0 0 0,0-1-1 0 0,-1 1 1 0 0,1-1 0 0 0,0 0 0 0 0,-1 0 0 0 0,0 0-1 0 0,1-1 1 0 0,4-3 0 0 0,1-2-204 0 0,0 1-1 0 0,13-15 1 0 0,22-33 1586 0 0,-23 28-735 0 0,-13 15-467 0 0,14-25 0 0 0,-16 24-75 0 0,17-23-1 0 0,-18 28-3 0 0,-40 53 0 0 0,25-28 0 0 0,-13 32 0 0 0,19-42 0 0 0,0 0 0 0 0,1 0 0 0 0,1 0 0 0 0,-1 1 0 0 0,1-1 0 0 0,0 1 0 0 0,1 11 0 0 0,2-9 0 0 0,4-2 0 0 0,12 0 0 0 0,-17-8 0 0 0,1 1 0 0 0,-1-1 0 0 0,0 0 0 0 0,0 1 0 0 0,1-1 0 0 0,-1 0 0 0 0,0 0 0 0 0,0 0 0 0 0,1 0 0 0 0,-1 0 0 0 0,0-1 0 0 0,0 1 0 0 0,1 0 0 0 0,-1 0 0 0 0,0-1 0 0 0,0 1 0 0 0,1-1 0 0 0,-1 1 0 0 0,2-2 0 0 0,1 0 0 0 0,7-3 0 0 0,0-1 0 0 0,0 0 0 0 0,-1 0 0 0 0,0-1 0 0 0,12-11 0 0 0,-10 9 0 0 0,3-4 0 0 0,-1-1 0 0 0,22-28 0 0 0,-21 25 0 0 0,20-29 0 0 0,42-73 0 0 0,-3 6 0 0 0,-49 77 0 0 0,-25 36 0 0 0,0 0 0 0 0,0 0 0 0 0,0 0 0 0 0,0 0 0 0 0,0 0 0 0 0,0 0 0 0 0,0 0 0 0 0,0 0 0 0 0,0 0 0 0 0,0 0 0 0 0,0 0 0 0 0,0 0 0 0 0,0 0 0 0 0,0 0 0 0 0,0 0 0 0 0,0 0 0 0 0,0 1 0 0 0,0-1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8 0 0 0,-1 9 0 0 0,-4 22 0 0 0,-3 0 0 0 0,-14 48 0 0 0,1-9 0 0 0,14-51 0 0 0,-1 0 0 0 0,-2-1 0 0 0,0 0 0 0 0,-2-1 0 0 0,-22 36 0 0 0,70-105 0 0 0,15-16 0 0 0,-36 40 0 0 0,2 0 0 0 0,0 1 0 0 0,24-19 0 0 0,-30 29 0 0 0,-4 3 0 0 0,1 0 0 0 0,0 0 0 0 0,15-8 0 0 0,-15 12 0 0 0,-6 5 0 0 0,-3 2 0 0 0,0 0 0 0 0,-1 1 0 0 0,0-1 0 0 0,0 1 0 0 0,0-1 0 0 0,-1 0 0 0 0,0 0 0 0 0,0 0 0 0 0,0 0 0 0 0,-6 6 0 0 0,-2 1 0 0 0,0 0 0 0 0,-14 11 0 0 0,-2-1 0 0 0,25-21 0 0 0,2-1 0 0 0,-1 0 0 0 0,1 1 0 0 0,-1-1 0 0 0,1 0 0 0 0,-1 0 0 0 0,1 1 0 0 0,-1-1 0 0 0,1 0 0 0 0,-1 0 0 0 0,1 1 0 0 0,0-1 0 0 0,-1 0 0 0 0,1 1 0 0 0,0-1 0 0 0,-1 1 0 0 0,1-1 0 0 0,0 1 0 0 0,-1-1 0 0 0,1 0 0 0 0,0 1 0 0 0,0-1 0 0 0,-1 1 0 0 0,1-1 0 0 0,0 1 0 0 0,0-1 0 0 0,0 1 0 0 0,0-1 0 0 0,0 1 0 0 0,0 0 0 0 0,0-1 0 0 0,0 1 0 0 0,0-1 0 0 0,0 1 0 0 0,0 7 0 0 0,0-8 0 0 0,0 1 0 0 0,0 0 0 0 0,0-1 0 0 0,0 1 0 0 0,0 0 0 0 0,0-1 0 0 0,0 1 0 0 0,0 0 0 0 0,0-1 0 0 0,0 1 0 0 0,0 0 0 0 0,0 0 0 0 0,1-1 0 0 0,-1 1 0 0 0,0-1 0 0 0,0 1 0 0 0,1 0 0 0 0,-1-1 0 0 0,0 1 0 0 0,1-1 0 0 0,0 2 0 0 0,1 0 0 0 0,-1 1 0 0 0,6 13 0 0 0,-3-9 0 0 0,1-1 0 0 0,-1 0 0 0 0,1-1 0 0 0,0 1 0 0 0,1-1 0 0 0,-1 0 0 0 0,1 0 0 0 0,0 0 0 0 0,1-1 0 0 0,-1 0 0 0 0,1 0 0 0 0,10 4 0 0 0,-16-7 0 0 0,1-1 0 0 0,-1 1 0 0 0,1 0 0 0 0,-1-1 0 0 0,1 1 0 0 0,-1-1 0 0 0,1 0 0 0 0,0 1 0 0 0,-1-1 0 0 0,1 0 0 0 0,-1 0 0 0 0,1 0 0 0 0,0 0 0 0 0,-1-1 0 0 0,1 1 0 0 0,0 0 0 0 0,-1-1 0 0 0,1 1 0 0 0,1-1 0 0 0,2-1 0 0 0,-4 2 1 0 0,1 0-1 0 0,-1-1 1 0 0,0 1 0 0 0,1-1 0 0 0,-1 1-1 0 0,0-1 1 0 0,0 1 0 0 0,1-1-1 0 0,-1 0 1 0 0,0 1 0 0 0,0-1-1 0 0,0 0 1 0 0,2-2 0 0 0,2-1-75 0 0,14-11-837 0 0,4-14-5318 0 0,-16 19 4367 0 0,3-5-696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0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29 17503 0 0,'0'-8'858'0'0,"4"-8"23"0"0,1 0 1 0 0,1 1-1 0 0,0 0 1 0 0,12-21-1 0 0,-11 22 786 0 0,-4 0-127 0 0,-3 12-1028 0 0,0 2 0 0 0,0 0-68 0 0,-7-2-272 0 0,5 1-172 0 0,1 1 0 0 0,-1 1 0 0 0,0-1 0 0 0,0 0 0 0 0,0 0 0 0 0,1 1 0 0 0,-1-1 0 0 0,0 1 0 0 0,1-1 0 0 0,-1 1 0 0 0,0 0 0 0 0,1-1 0 0 0,-2 2 0 0 0,-22 15 0 0 0,20-13 0 0 0,-8 6 208 0 0,1 0 0 0 0,1 1 0 0 0,-1 1 0 0 0,-18 25 0 0 0,10-7 264 0 0,-19 35 0 0 0,36-60-646 0 0,0 0 0 0 0,1 1 1 0 0,-1-1-1 0 0,1 0 0 0 0,0 1 0 0 0,0 0 0 0 0,1-1 1 0 0,-1 1-1 0 0,1 0 0 0 0,0 11 0 0 0,1-16 203 0 0,0 0 1 0 0,0-1-1 0 0,0 1 0 0 0,0 0 1 0 0,1 0-1 0 0,-1-1 0 0 0,0 1 0 0 0,0 0 1 0 0,1 0-1 0 0,-1-1 0 0 0,0 1 1 0 0,1 0-1 0 0,-1-1 0 0 0,1 1 1 0 0,-1 0-1 0 0,1-1 0 0 0,-1 1 1 0 0,1-1-1 0 0,-1 1 0 0 0,1-1 0 0 0,0 1 1 0 0,-1-1-1 0 0,1 1 0 0 0,0-1 1 0 0,-1 0-1 0 0,1 1 0 0 0,0-1 1 0 0,-1 0-1 0 0,1 0 0 0 0,0 1 0 0 0,0-1 1 0 0,-1 0-1 0 0,1 0 0 0 0,0 0 1 0 0,0 0-1 0 0,0 0 0 0 0,-1 0 1 0 0,1 0-1 0 0,0 0 0 0 0,0 0 0 0 0,0 0 1 0 0,-1-1-1 0 0,2 1 0 0 0,1-1 50 0 0,3 1-37 0 0,1 0-1 0 0,-1-1 1 0 0,0-1-1 0 0,1 1 1 0 0,-1-1-1 0 0,0 0 1 0 0,0 0-1 0 0,9-5 1 0 0,4-3 64 0 0,21-16 1 0 0,-19 11-86 0 0,57-45-21 0 0,-35 24 0 0 0,-22 13 0 0 0,-15 19 0 0 0,-7 8 0 0 0,-3 7 0 0 0,-11 19 0 0 0,6-14 0 0 0,-7 19 0 0 0,14-29 0 0 0,1-1 0 0 0,-1 0 0 0 0,1 1 0 0 0,0-1 0 0 0,0 1 0 0 0,1-1 0 0 0,-1 1 0 0 0,1 6 0 0 0,3-3 0 0 0,3-1 0 0 0,-4-7 0 0 0,1 0 0 0 0,-1 0 0 0 0,1 0 0 0 0,-1 0 0 0 0,1 0 0 0 0,0-1 0 0 0,-1 1 0 0 0,1-1 0 0 0,0 0 0 0 0,-1 0 0 0 0,1 1 0 0 0,0-2 0 0 0,-1 1 0 0 0,1 0 0 0 0,0-1 0 0 0,4-1 0 0 0,6-1 0 0 0,0-1 0 0 0,12-6 0 0 0,-21 8 0 0 0,12-6 0 0 0,-1 0 0 0 0,0-1 0 0 0,0-1 0 0 0,0 0 0 0 0,24-25 0 0 0,-19 15 0 0 0,-1-1 0 0 0,24-37 0 0 0,27-52 0 0 0,-25 38 0 0 0,-31 50 0 0 0,12-27 0 0 0,-23 40 0 0 0,-5 7 0 0 0,-2 4 0 0 0,0 1 0 0 0,0-1 0 0 0,1 1 0 0 0,0 0 0 0 0,-1 0 0 0 0,1 1 0 0 0,0-1 0 0 0,1 0 0 0 0,-1 1 0 0 0,1 0 0 0 0,-5 7 0 0 0,-1 7 0 0 0,-7 20 0 0 0,10-27 0 0 0,-14 40 0 0 0,-38 107 0 0 0,53-146 0 0 0,-17 67 0 0 0,19-67 0 0 0,0 0 0 0 0,0 0 0 0 0,2 1 0 0 0,0 17 0 0 0,2-20 0 0 0,2-1 0 0 0,3-3 0 0 0,-5-6-120 0 0,0 0 1 0 0,0 0-1 0 0,0 0 1 0 0,0 0-1 0 0,0 0 1 0 0,0 0-1 0 0,0 0 0 0 0,0-1 1 0 0,0 1-1 0 0,0-1 1 0 0,0 1-1 0 0,0-1 0 0 0,0 0 1 0 0,0 0-1 0 0,0 0 1 0 0,-1 0-1 0 0,1 0 1 0 0,0 0-1 0 0,-1 0 0 0 0,1-1 1 0 0,2-2-1 0 0,3-3-950 0 0,0-1 1 0 0,11-15-1 0 0,-17 22 1046 0 0,9-15-2365 0 0,1-3-5462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0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15663 0 0,'-8'4'230'0'0,"-6"2"503"0"0,-24 14 0 0 0,38-20-699 0 0,0 0 0 0 0,-1 0 0 0 0,1 0 0 0 0,-1 0 0 0 0,1 1-1 0 0,0-1 1 0 0,-1 0 0 0 0,1 0 0 0 0,0 1 0 0 0,-1-1 0 0 0,1 0 0 0 0,0 1-1 0 0,-1-1 1 0 0,1 0 0 0 0,0 1 0 0 0,0-1 0 0 0,-1 0 0 0 0,1 1 0 0 0,0-1-1 0 0,0 1 1 0 0,0-1 0 0 0,0 0 0 0 0,0 1 0 0 0,-1-1 0 0 0,1 1 0 0 0,0-1-1 0 0,0 1 1 0 0,0-1 0 0 0,0 1 0 0 0,0-1 0 0 0,0 0 0 0 0,0 1 0 0 0,0-1-1 0 0,1 1 1 0 0,-1-1 0 0 0,0 1 0 0 0,0-1 0 0 0,0 0 0 0 0,0 1 0 0 0,1-1 0 0 0,-1 1-1 0 0,0-1 1 0 0,0 0 0 0 0,1 1 0 0 0,-1-1 0 0 0,0 0 0 0 0,0 1 0 0 0,1-1-1 0 0,0 1 1 0 0,1 0 280 0 0,0 1 0 0 0,1 0 1 0 0,0-1-1 0 0,-1 0 0 0 0,1 1 0 0 0,3 0 0 0 0,0 0-5 0 0,1-1-1 0 0,-1 1 1 0 0,0-2 0 0 0,0 1-1 0 0,1 0 1 0 0,9-2-1 0 0,40-5-268 0 0,-29 3 4 0 0,41-10-115 0 0,-23 0-6311 0 0,-17 4-925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1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8287 0 0,'0'0'191'0'0,"3"-7"444"0"0,2-10-411 0 0,-4 12 1975 0 0,0-1-1 0 0,-1 0 0 0 0,1 1 0 0 0,-2-7 1 0 0,1 3-2189 0 0,0 8 506 0 0,0 1 66 0 0,0 0 288 0 0,0 0 122 0 0,0 0 28 0 0,0 0-133 0 0,1 0-583 0 0,5 0-196 0 0,-4 0 8 0 0,0 1 1 0 0,0 0-1 0 0,1-1 1 0 0,-1 1 0 0 0,0 0-1 0 0,0 0 1 0 0,0 0-1 0 0,0 1 1 0 0,0-1-1 0 0,0 0 1 0 0,0 1-1 0 0,0-1 1 0 0,-1 1-1 0 0,1 0 1 0 0,-1-1 0 0 0,3 5-1 0 0,-1-4-114 0 0,-2 0-1 0 0,1 0 1 0 0,0 1 0 0 0,0-1 0 0 0,-1 1-1 0 0,1-1 1 0 0,-1 1 0 0 0,0-1-1 0 0,0 1 1 0 0,1 3 0 0 0,2 4-5 0 0,4 7 3 0 0,0 0 0 0 0,8 26 0 0 0,-10-24 0 0 0,1 0 0 0 0,2 0 0 0 0,12 21 0 0 0,-20-38 0 0 0,2 3 212 0 0,0-1 0 0 0,0 1 0 0 0,1-1 0 0 0,6 7 0 0 0,-2-2 282 0 0,14 18 0 0 0,-18-23-494 0 0,-3-4 0 0 0,0 1 0 0 0,-1 0 0 0 0,1-1 0 0 0,0 1 0 0 0,-1 0 0 0 0,1 0 0 0 0,0 0 0 0 0,-1 0 0 0 0,1 0 0 0 0,-1 0 0 0 0,1 0 0 0 0,-1 0 0 0 0,0 0 0 0 0,1 0 0 0 0,-1 0 0 0 0,0 0 0 0 0,0 0 0 0 0,0 0 0 0 0,0 0 0 0 0,0 1 0 0 0,2 1 12 0 0,-1 20-88 0 0,-1-21-261 0 0,0-2-138 0 0,0 0-33 0 0,0 0 65 0 0,-2-15-1558 0 0,1 6-299 0 0,1 0-3356 0 0,1-3-2056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42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53 21191 0 0,'2'-1'480'0'0,"3"-3"-108"0"0,0-1 1 0 0,1-1-1 0 0,-2 1 0 0 0,9-11 0 0 0,-3 3-385 0 0,27-38 938 0 0,-12 15 999 0 0,-16 23-1576 0 0,0-1 0 0 0,0 0 0 0 0,-1 0-1 0 0,-1 0 1 0 0,0-1 0 0 0,-1 0-1 0 0,-1-1 1 0 0,4-17 0 0 0,-9 33-346 0 0,1-1 1 0 0,-1 1-1 0 0,0 0 1 0 0,0 0 0 0 0,0-1-1 0 0,0 1 1 0 0,0 0-1 0 0,0 0 1 0 0,0-1 0 0 0,0 1-1 0 0,0 0 1 0 0,0-1-1 0 0,-1 1 1 0 0,1 0-1 0 0,0 0 1 0 0,0-1 0 0 0,0 1-1 0 0,0 0 1 0 0,0 0-1 0 0,0-1 1 0 0,-1 1 0 0 0,1 0-1 0 0,0 0 1 0 0,0 0-1 0 0,0-1 1 0 0,0 1-1 0 0,-1 0 1 0 0,1 0 0 0 0,0 0-1 0 0,0 0 1 0 0,-1-1-1 0 0,1 1 1 0 0,0 0 0 0 0,0 0-1 0 0,-1 0 1 0 0,1 0-1 0 0,0 0 1 0 0,0 0-1 0 0,-1 0 1 0 0,1 0 0 0 0,0 0-1 0 0,0 0 1 0 0,-1 0-1 0 0,1 0 1 0 0,0 0 0 0 0,-1 0-1 0 0,1 0 1 0 0,0 0-1 0 0,0 0 1 0 0,-1 0-1 0 0,1 0 1 0 0,0 0 0 0 0,0 0-1 0 0,-1 0 1 0 0,1 1-1 0 0,0-1 1 0 0,0 0 0 0 0,-1 0-1 0 0,1 0 1 0 0,0 0-1 0 0,0 1 1 0 0,0-1 0 0 0,-1 0-1 0 0,-5 4-2 0 0,1-1 0 0 0,-1 1 0 0 0,1 0 0 0 0,0 1 0 0 0,0-1 0 0 0,-6 8 0 0 0,-6 4 0 0 0,1 2 3 0 0,1-1 1 0 0,0 2-1 0 0,2 0 0 0 0,-15 27 0 0 0,12-22 53 0 0,10-13 137 0 0,0 1-1 0 0,0-1 1 0 0,1 1 0 0 0,1 0-1 0 0,0 0 1 0 0,1 0 0 0 0,-4 21-1 0 0,7-31-259 0 0,-1 0 0 0 0,1 1 0 0 0,0-1-1 0 0,0 0 1 0 0,0 1 0 0 0,1-1 0 0 0,-1 0 0 0 0,0 0-1 0 0,1 1 1 0 0,-1-1 0 0 0,1 0 0 0 0,0 0 0 0 0,0 0-1 0 0,0 1 1 0 0,0-1 0 0 0,0 0 0 0 0,0 0-1 0 0,2 2 1 0 0,0-2 42 0 0,-1 0-1 0 0,0 0 1 0 0,1 0 0 0 0,-1 0-1 0 0,1-1 1 0 0,0 1-1 0 0,0-1 1 0 0,0 1 0 0 0,-1-1-1 0 0,1 0 1 0 0,0 0-1 0 0,4 0 1 0 0,2 1 31 0 0,1-1 1 0 0,-1 0-1 0 0,1-1 0 0 0,-1 0 0 0 0,1 0 1 0 0,-1-1-1 0 0,18-4 0 0 0,-6 0 27 0 0,-1-1 1 0 0,0-2-1 0 0,0 1 1 0 0,-1-2-1 0 0,0-1 1 0 0,-1 0-1 0 0,0-1 1 0 0,0-1-1 0 0,-1-1 0 0 0,-1 0 1 0 0,22-23-1 0 0,-6 3 737 0 0,-12 14-883 0 0,-1 0 0 0 0,-1-2 1 0 0,-1 0-1 0 0,18-28 0 0 0,-9 5-244 0 0,-14 26 645 0 0,-1 0-1 0 0,-1 0 1 0 0,0-1 0 0 0,-2 0-1 0 0,8-28 1 0 0,-15 44-287 0 0,0 0 1 0 0,0 0-1 0 0,-1-1 1 0 0,0 1-1 0 0,0 0 1 0 0,0 0-1 0 0,0-1 1 0 0,0 1-1 0 0,-1 0 1 0 0,0-5-1 0 0,1 8-1 0 0,0-1 0 0 0,0 1 0 0 0,0 0 0 0 0,0-1 0 0 0,0 1 0 0 0,-1-1 0 0 0,1 1 0 0 0,0 0 0 0 0,0-1 0 0 0,0 1 0 0 0,0 0 0 0 0,0-1 0 0 0,-1 1 0 0 0,1 0 0 0 0,0 0 0 0 0,0-1 0 0 0,0 1 0 0 0,-1 0 0 0 0,1 0 0 0 0,0-1 0 0 0,-1 1 0 0 0,1 0 0 0 0,0 0 0 0 0,0-1 0 0 0,-1 1 0 0 0,1 0 0 0 0,0 0 0 0 0,-1 0 0 0 0,1 0 0 0 0,0 0 0 0 0,-1 0 0 0 0,1 0 0 0 0,-1-1 0 0 0,1 1 0 0 0,0 0 0 0 0,-1 0 0 0 0,1 0 0 0 0,0 0 0 0 0,-1 0 0 0 0,1 1 0 0 0,0-1 0 0 0,-1 0 0 0 0,1 0 0 0 0,0 0 0 0 0,-1 0 0 0 0,1 0 0 0 0,0 0 0 0 0,-1 1 0 0 0,1-1 0 0 0,0 0 0 0 0,-1 0 0 0 0,1 0 0 0 0,0 1 0 0 0,0-1 0 0 0,-1 0 0 0 0,1 0 0 0 0,0 1 0 0 0,-1-1 0 0 0,-2 4 0 0 0,-1 0 0 0 0,1 0 0 0 0,-1 0 0 0 0,1 0 0 0 0,1 0 0 0 0,-1 0 0 0 0,0 1 0 0 0,-2 6 0 0 0,-13 42 0 0 0,5-12 0 0 0,-69 195 0 0 0,39-106 0 0 0,38-117 0 0 0,1-1 0 0 0,1 1 0 0 0,0 0 0 0 0,-1 13 0 0 0,4-25 0 0 0,0 0 0 0 0,0 0 0 0 0,0 0 0 0 0,0 0 0 0 0,0 0 0 0 0,0 0 0 0 0,0 0 0 0 0,0 0 0 0 0,0 0 0 0 0,0 0 0 0 0,1 0 0 0 0,-1-1 0 0 0,1 3 0 0 0,4-1 0 0 0,-4-2 0 0 0,1 1-6 0 0,1 0 1 0 0,-1-1-1 0 0,1 1 0 0 0,0-1 0 0 0,-1 0 1 0 0,1 0-1 0 0,-1 0 0 0 0,1 0 0 0 0,-1 0 1 0 0,1 0-1 0 0,0-1 0 0 0,-1 1 1 0 0,1-1-1 0 0,-1 0 0 0 0,5-1 0 0 0,1-1-71 0 0,0-1 0 0 0,0 0-1 0 0,10-6 1 0 0,-6 1-363 0 0,-1-1-1 0 0,-1 0 1 0 0,1 0 0 0 0,-2-1 0 0 0,1 0 0 0 0,-2-1-1 0 0,1 0 1 0 0,-2 0 0 0 0,0-1 0 0 0,0 0 0 0 0,-1 0 0 0 0,-1-1-1 0 0,0 0 1 0 0,5-21 0 0 0,-9 31 308 0 0,0 0 1 0 0,0-1-1 0 0,-1 1 0 0 0,1-1 1 0 0,-1 1-1 0 0,0-1 0 0 0,0 1 1 0 0,-1-1-1 0 0,0-4 0 0 0,0 7 80 0 0,1 1 0 0 0,-1 0-1 0 0,1-1 1 0 0,-1 1-1 0 0,0 0 1 0 0,1-1 0 0 0,-1 1-1 0 0,0 0 1 0 0,0 0 0 0 0,0 0-1 0 0,0 0 1 0 0,0 0 0 0 0,0 0-1 0 0,-1 0 1 0 0,1 0-1 0 0,0 0 1 0 0,0 1 0 0 0,-1-1-1 0 0,1 0 1 0 0,0 1 0 0 0,-1-1-1 0 0,1 1 1 0 0,-1 0 0 0 0,1-1-1 0 0,-1 1 1 0 0,1 0 0 0 0,-1 0-1 0 0,1 0 1 0 0,0 0-1 0 0,-3 0 1 0 0,-8 0 344 0 0,0 1 0 0 0,0 1 0 0 0,0 0 0 0 0,0 1 0 0 0,0 0 0 0 0,-18 7 0 0 0,23-7-68 0 0,0 0-1 0 0,0 0 1 0 0,1 1 0 0 0,-1 0-1 0 0,1 0 1 0 0,0 1 0 0 0,0-1-1 0 0,1 1 1 0 0,-1 1 0 0 0,1-1-1 0 0,-9 12 1 0 0,14-16-199 0 0,-1-1-1 0 0,1 1 1 0 0,-1 0-1 0 0,1 0 1 0 0,-1-1 0 0 0,1 1-1 0 0,-1 0 1 0 0,1 0-1 0 0,0 0 1 0 0,-1 0-1 0 0,1 0 1 0 0,0 0 0 0 0,0-1-1 0 0,0 1 1 0 0,0 0-1 0 0,0 0 1 0 0,0 0-1 0 0,0 0 1 0 0,0 0 0 0 0,0 0-1 0 0,0 0 1 0 0,0 0-1 0 0,1 0 1 0 0,-1 0-1 0 0,0-1 1 0 0,1 1 0 0 0,0 2-1 0 0,0-2 3 0 0,0 0 0 0 0,1 0 0 0 0,-1 0 0 0 0,0 0 0 0 0,1-1 0 0 0,-1 1 0 0 0,1 0 0 0 0,-1-1 0 0 0,1 1 0 0 0,0 0 0 0 0,-1-1 0 0 0,1 0 0 0 0,-1 1 0 0 0,1-1 0 0 0,2 0 0 0 0,8 0-282 0 0,-1 0 0 0 0,1-1 0 0 0,-1 0 0 0 0,1-1 0 0 0,-1 0 0 0 0,0-1 0 0 0,0 0 0 0 0,14-7 0 0 0,7-4-1403 0 0,37-21 0 0 0,-22 6-387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1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46 19351 0 0,'2'-8'561'0'0,"-1"6"-428"0"0,-1-1 0 0 0,1 1 1 0 0,0-1-1 0 0,0 1 1 0 0,0-1-1 0 0,0 1 1 0 0,0-1-1 0 0,0 1 1 0 0,1 0-1 0 0,-1 0 1 0 0,1 0-1 0 0,-1 0 1 0 0,1 0-1 0 0,3-3 1 0 0,-5 5-124 0 0,0 0 1 0 0,0 0 0 0 0,0 0-1 0 0,0 1 1 0 0,0-1 0 0 0,0 0-1 0 0,0 0 1 0 0,1 0-1 0 0,-1 0 1 0 0,0 0 0 0 0,0 0-1 0 0,0 0 1 0 0,0 0 0 0 0,0 0-1 0 0,0 0 1 0 0,0 0-1 0 0,0 0 1 0 0,0 0 0 0 0,0 0-1 0 0,0 0 1 0 0,0 0 0 0 0,0 1-1 0 0,1-1 1 0 0,-1 0-1 0 0,0 0 1 0 0,0 0 0 0 0,0 0-1 0 0,0 0 1 0 0,0 0 0 0 0,0 0-1 0 0,0 0 1 0 0,0 0 0 0 0,0 0-1 0 0,1 0 1 0 0,-1 0-1 0 0,0 0 1 0 0,0 0 0 0 0,0 0-1 0 0,0-1 1 0 0,0 1 0 0 0,0 0-1 0 0,0 0 1 0 0,0 0-1 0 0,0 0 1 0 0,0 0 0 0 0,0 0-1 0 0,0 0 1 0 0,1 0 0 0 0,-1 0-1 0 0,0 0 1 0 0,0 0-1 0 0,0 0 1 0 0,0 0 0 0 0,0 0-1 0 0,0 0 1 0 0,0-1 0 0 0,0 1-1 0 0,0 0 1 0 0,0 0-1 0 0,0 0 1 0 0,0 0 0 0 0,0 0-1 0 0,0 0 1 0 0,0 0 0 0 0,0 0-1 0 0,-3 10 1231 0 0,-10 16 470 0 0,-35 28-767 0 0,-100 87-1 0 0,106-103-782 0 0,-7 6-161 0 0,-66 63 0 0 0,107-99 0 0 0,44-20-5533 0 0,-18 3-2654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1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9351 0 0,'0'0'439'0'0,"0"0"62"0"0,0 0 33 0 0,0 0-65 0 0,9 1-292 0 0,97-8 5154 0 0,-19 0-3086 0 0,26-2-1629 0 0,-83 4-616 0 0,5 1 0 0 0,-29 3 0 0 0,0 1 0 0 0,-1-1 0 0 0,1 1 0 0 0,0-1 0 0 0,-1-1 0 0 0,10-3 0 0 0,-3 2 0 0 0,-8 3 0 0 0,-2 1 0 0 0,8-4 0 0 0,-5-1-133 0 0,-4 3-563 0 0,-1 0 230 0 0,-1-1 0 0 0,1 1 0 0 0,-1-1 0 0 0,0 1 0 0 0,0 0 0 0 0,1-1 0 0 0,-1 1 1 0 0,0 0-1 0 0,0 0 0 0 0,0-1 0 0 0,-1 1 0 0 0,1 0 0 0 0,0 0 0 0 0,0 0 0 0 0,0 0 0 0 0,-1 0 0 0 0,-1 0 1 0 0,-3-4-25 0 0,-9-7-1557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2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21 19351 0 0,'0'0'439'0'0,"0"0"62"0"0,0 0 33 0 0,5-13 112 0 0,-3 6 2459 0 0,-2 11-1859 0 0,-4 21-1328 0 0,1-8 838 0 0,-1 2-488 0 0,-2 0-1 0 0,1 0 0 0 0,-16 31 0 0 0,14-32-217 0 0,-16 34-50 0 0,12-30 0 0 0,1 0 0 0 0,1 0 0 0 0,2 1 0 0 0,-7 32 0 0 0,13-50-300 0 0,0 0 0 0 0,1 0 0 0 0,0 1 0 0 0,0-1 0 0 0,1 0 0 0 0,1 9 0 0 0,0-14-205 0 0,-1 0 0 0 0,1 1-1 0 0,0-1 1 0 0,-1 0 0 0 0,1 0 0 0 0,0 0 0 0 0,0 0-1 0 0,-1-1 1 0 0,1 1 0 0 0,2-1 0 0 0,8-3-1542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2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80 17503 0 0,'4'-7'858'0'0,"3"-3"-59"0"0,17-25-218 0 0,-22 32 75 0 0,-1-1 1 0 0,1 1 0 0 0,-1-1-1 0 0,0 1 1 0 0,1-6-1 0 0,-1 8 742 0 0,-1 1-576 0 0,0 0-248 0 0,0 0-50 0 0,0 0-11 0 0,0 0-1 0 0,0 0 0 0 0,0 0 0 0 0,-2 0-459 0 0,1 1-1 0 0,0 0 1 0 0,0 0-1 0 0,0 0 1 0 0,0 0-1 0 0,0 0 1 0 0,1 0-1 0 0,-1 0 1 0 0,0 0-1 0 0,-1 2 1 0 0,1 0-15 0 0,-10 13-38 0 0,2 0 0 0 0,0 0 0 0 0,2 1 0 0 0,-1 0 0 0 0,2 0 0 0 0,0 0 0 0 0,-4 22 0 0 0,9-35 0 0 0,0 0 0 0 0,0 0 0 0 0,0 0 0 0 0,1 0 0 0 0,0 0 0 0 0,-1 0 0 0 0,1 0 0 0 0,0 0 0 0 0,1 0 0 0 0,-1 1 0 0 0,1-1 0 0 0,0 0 0 0 0,0 0 0 0 0,0-1 0 0 0,3 7 0 0 0,-4-10 0 0 0,0 1 0 0 0,1 0 0 0 0,-1-1 0 0 0,0 1 0 0 0,1 0 0 0 0,-1-1 0 0 0,1 1 0 0 0,-1-1 0 0 0,0 1 0 0 0,1-1 0 0 0,0 1 0 0 0,-1-1 0 0 0,1 1 0 0 0,-1-1 0 0 0,1 1 0 0 0,0-1 0 0 0,-1 0 0 0 0,1 1 0 0 0,0-1 0 0 0,-1 0 0 0 0,1 0 0 0 0,0 1 0 0 0,-1-1 0 0 0,1 0 0 0 0,0 0 0 0 0,0 0 0 0 0,-1 0 0 0 0,1 0 0 0 0,0 0 0 0 0,-1 0 0 0 0,1 0 0 0 0,0 0 0 0 0,0 0 0 0 0,0-1 0 0 0,2 1 0 0 0,5-1 0 0 0,1 0 0 0 0,-1 0 0 0 0,1 0 0 0 0,-1-1 0 0 0,16-6 0 0 0,41-21 0 0 0,-36 16 0 0 0,-18 7 0 0 0,0-1 0 0 0,0 0 0 0 0,-1 0 0 0 0,0-1 0 0 0,-1 0 0 0 0,13-14 0 0 0,10-9 0 0 0,-22 23 10 0 0,-1-1 1 0 0,0-1-1 0 0,-1 0 0 0 0,0 0 0 0 0,0 0 1 0 0,7-14-1 0 0,-14 22 361 0 0,-1 2 117 0 0,0 0 21 0 0,-1 2-447 0 0,0-1 0 0 0,-1 1 0 0 0,1-1 0 0 0,0 0 0 0 0,0 0 1 0 0,0 1-1 0 0,-1-1 0 0 0,-2 1 0 0 0,0 2-13 0 0,-8 9-49 0 0,1 0 0 0 0,0 1 0 0 0,1 0 0 0 0,-16 30 0 0 0,10-10 0 0 0,0 2 0 0 0,3-1 0 0 0,-11 43 0 0 0,-13 37 0 0 0,17-65 0 0 0,-2-1 0 0 0,-40 68 0 0 0,57-110 0 0 0,-1-8 0 0 0,3 0 10 0 0,-6-9-73 0 0,8 9 52 0 0,-2-4-646 0 0,-1 1 0 0 0,1-1 0 0 0,-5-10 1 0 0,-1-2-1493 0 0,2 6 1125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3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28 19351 0 0,'0'0'439'0'0,"-3"-8"1065"0"0,3 7-1415 0 0,0 0 1 0 0,-1 0-1 0 0,1 0 1 0 0,0 0-1 0 0,-1 0 1 0 0,1 0-1 0 0,-1 0 0 0 0,0 0 1 0 0,1 0-1 0 0,-1 0 1 0 0,0 0-1 0 0,0 1 1 0 0,1-1-1 0 0,-1 0 1 0 0,0 1-1 0 0,0-1 0 0 0,0 0 1 0 0,0 1-1 0 0,0-1 1 0 0,0 1-1 0 0,0-1 1 0 0,0 1-1 0 0,0 0 1 0 0,0-1-1 0 0,0 1 1 0 0,0 0-1 0 0,0 0 0 0 0,0 0 1 0 0,0 0-1 0 0,-1 0 1 0 0,1 0-1 0 0,0 0 1 0 0,0 0-1 0 0,0 0 1 0 0,0 0-1 0 0,0 1 0 0 0,0-1 1 0 0,0 0-1 0 0,0 1 1 0 0,-1 0-1 0 0,-4 2 241 0 0,1 0-1 0 0,-1 0 1 0 0,1 1-1 0 0,0 0 1 0 0,-6 5-1 0 0,8-6-268 0 0,-16 14 72 0 0,2 0 0 0 0,0 1-1 0 0,1 1 1 0 0,-26 40 0 0 0,23-28-125 0 0,2 1 0 0 0,-23 60 0 0 0,30-66 224 0 0,2 0 1 0 0,1 1-1 0 0,1 0 1 0 0,2 0-1 0 0,0 1 1 0 0,2-1-1 0 0,1 37 0 0 0,3-46-290 0 0,-1 0 0 0 0,2 0-1 0 0,1-1 1 0 0,0 0-1 0 0,1 1 1 0 0,0-2 0 0 0,2 1-1 0 0,0 0 1 0 0,1-1-1 0 0,0-1 1 0 0,1 1-1 0 0,16 18 1 0 0,-14-20-397 0 0,1 0-1 0 0,1-1 1 0 0,0 0-1 0 0,0-1 1 0 0,1-1-1 0 0,1 0 1 0 0,0-1 0 0 0,0-1-1 0 0,1 0 1 0 0,0-1-1 0 0,19 7 1 0 0,14-2-8076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3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2 19351 0 0,'0'0'439'0'0,"0"0"62"0"0,1 0 33 0 0,5-1-339 0 0,-1 1 0 0 0,0 0 0 0 0,0 0 1 0 0,1 0-1 0 0,-1 1 0 0 0,0-1 0 0 0,0 1 1 0 0,0 1-1 0 0,0-1 0 0 0,0 1 0 0 0,9 3 1 0 0,-6 0 99 0 0,-1-1 1 0 0,0 1-1 0 0,0 0 1 0 0,0 0-1 0 0,-1 1 1 0 0,10 10-1 0 0,0 3 178 0 0,-2 0-1 0 0,-1 1 1 0 0,0 1 0 0 0,12 28-1 0 0,-17-31-344 0 0,0 0 0 0 0,-1 1 0 0 0,-1-1 0 0 0,-1 1 0 0 0,-1 1 0 0 0,0-1 0 0 0,-2 0 0 0 0,0 1 0 0 0,-1 0 0 0 0,-1-1 0 0 0,-1 1 0 0 0,-1-1 0 0 0,0 1 0 0 0,-2-1 0 0 0,-9 33 0 0 0,9-41-125 0 0,-1 0-1 0 0,0 0 1 0 0,-1 0 0 0 0,0-1-1 0 0,-1 0 1 0 0,0 0 0 0 0,-1-1-1 0 0,0 0 1 0 0,0 0 0 0 0,-16 12-1 0 0,-2 0-51 0 0,-1-2 1 0 0,-48 26-1 0 0,62-38-727 0 0,-1-1-1 0 0,-24 8 1 0 0,23-10-954 0 0,0 0 0 0 0,0-1-1 0 0,-1-1 1 0 0,-24 1 0 0 0,18-4-829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4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2 17503 0 0,'0'0'399'0'0,"0"0"60"0"0,2-2 21 0 0,0 1-402 0 0,1-2 0 0 0,0 1 0 0 0,-1 0 0 0 0,1 0 0 0 0,-1-1 0 0 0,1 0 0 0 0,-1 1 0 0 0,2-5 0 0 0,17-30 2983 0 0,-7 11 235 0 0,8-11-1718 0 0,37-44-1 0 0,-58 80-1528 0 0,0-1 0 0 0,0 1 0 0 0,0 0 0 0 0,1 0 1 0 0,-1 1-1 0 0,0-1 0 0 0,1 0 0 0 0,-1 0 0 0 0,3 0 0 0 0,7-5 68 0 0,2-1-117 0 0,-9 7 0 0 0,-2 1 0 0 0,8 3 0 0 0,-7-1 0 0 0,-1 0 0 0 0,1 0 0 0 0,-1 0 0 0 0,1 1 0 0 0,-1-1 0 0 0,0 0 0 0 0,0 1 0 0 0,0-1 0 0 0,-1 1 0 0 0,0 0 0 0 0,1 0 0 0 0,-1-1 0 0 0,0 1 0 0 0,-1 0 0 0 0,1 0 0 0 0,0 4 0 0 0,-1 2 0 0 0,0 0 0 0 0,0-1 0 0 0,0 1 0 0 0,-1-1 0 0 0,-4 15 0 0 0,1 16 0 0 0,6-45 0 0 0,0 1 0 0 0,0-1 0 0 0,1 0 0 0 0,-1 1 0 0 0,1-1 0 0 0,4-5 0 0 0,28-34 0 0 0,-27 34 0 0 0,4-3 0 0 0,1 0 0 0 0,0 0 0 0 0,0 1 0 0 0,1 1 0 0 0,18-11 0 0 0,-22 18 0 0 0,-1 6 0 0 0,-7 0 0 0 0,0-1 0 0 0,-1 0 0 0 0,1 1 0 0 0,-1-1 0 0 0,1 1 0 0 0,-1-1 0 0 0,1 1 0 0 0,-1 0 0 0 0,0-1 0 0 0,0 1 0 0 0,0 0 0 0 0,0 0 0 0 0,0 0 0 0 0,0 0 0 0 0,0 0 0 0 0,-1 0 0 0 0,1 2 0 0 0,1 6 0 0 0,0 0 0 0 0,0 15 0 0 0,-1-7 0 0 0,-1 4 29 0 0,0-14-62 0 0,0 0 1 0 0,0 1-1 0 0,1-1 1 0 0,2 11 0 0 0,-2-17-664 0 0,-1-2-258 0 0,0 0-1102 0 0,1 0-4403 0 0,7 0-1891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4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1191 0 0,'0'0'480'0'0,"0"0"67"0"0,0 0 31 0 0,0 0-56 0 0,8 2-321 0 0,11-1 1287 0 0,33-3 0 0 0,-34 0-432 0 0,0 2 0 0 0,20 1 0 0 0,47 12-1056 0 0,-76-11 0 0 0,-1 1-133 0 0,-7-2-563 0 0,-1-1-258 0 0,0 0-1102 0 0,0 0-4403 0 0,0 0-1891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5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9351 0 0,'0'0'886'0'0,"0"0"-21"0"0,1 0-554 0 0,11 2 267 0 0,0-1 0 0 0,0 0 0 0 0,1-1 0 0 0,-1-1 1 0 0,0 0-1 0 0,0 0 0 0 0,0-2 0 0 0,23-6 1 0 0,-15 4 124 0 0,21-3 0 0 0,61-3 937 0 0,-96 11-1841 0 0,-4 0-850 0 0,-2 0-385 0 0,0 0-79 0 0,0 0-18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6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2 75 10135 0 0,'1'0'464'0'0,"3"-1"-374"0"0,-1-1-1 0 0,1 1 1 0 0,-1 0-1 0 0,1-1 1 0 0,-1 0-1 0 0,4-2 0 0 0,5-3 57 0 0,-10 6 580 0 0,12-11 3304 0 0,-12 11-3953 0 0,0 0 440 0 0,0 0 0 0 0,0 0 0 0 0,-1 0 0 0 0,1-1 0 0 0,0 1-1 0 0,-1-1 1 0 0,3-2 0 0 0,-3 3-1 0 0,-1 1-4 0 0,0 0 0 0 0,-1-8 2048 0 0,0 7-2480 0 0,-1-1 0 0 0,0 1 0 0 0,1-1 0 0 0,-1 1 0 0 0,0-1 0 0 0,0 1 0 0 0,0 0 0 0 0,0 0 0 0 0,0 0 0 0 0,0 0 0 0 0,0 0 0 0 0,0 0 0 0 0,0 1 0 0 0,0-1 0 0 0,-1 1 0 0 0,1 0 0 0 0,0-1 0 0 0,-3 1 0 0 0,-10-1 718 0 0,-24 2 0 0 0,30-1-738 0 0,-19 3-60 0 0,-39 8 0 0 0,28-3 0 0 0,-13 1 0 0 0,-59 18 0 0 0,86-22 0 0 0,19-4 0 0 0,0 1 0 0 0,0-1 0 0 0,0 1 0 0 0,-10 4 0 0 0,15-6 0 0 0,1 0 0 0 0,0 1 0 0 0,0-1 0 0 0,0 0 0 0 0,0 0 0 0 0,-1 0 0 0 0,1 0 0 0 0,0 0 0 0 0,0 0 0 0 0,0 0 0 0 0,-1 0 0 0 0,1 0 0 0 0,0 0 0 0 0,0 0 0 0 0,0 0 0 0 0,0 1 0 0 0,-1-1 0 0 0,1 0 0 0 0,0 0 0 0 0,0 0 0 0 0,0 0 0 0 0,0 1 0 0 0,0-1 0 0 0,0 0 0 0 0,0 0 0 0 0,-1 0 0 0 0,1 0 0 0 0,0 1 0 0 0,0-1 0 0 0,0 0 0 0 0,0 0 0 0 0,0 0 0 0 0,0 1 0 0 0,0-1 0 0 0,0 0 0 0 0,0 0 0 0 0,0 0 0 0 0,0 1 0 0 0,0-1 0 0 0,0 0 0 0 0,0 0 0 0 0,0 0 0 0 0,0 0 0 0 0,0 1 0 0 0,0-1 0 0 0,1 0 0 0 0,-1 0 0 0 0,0 0 0 0 0,0 1 0 0 0,0-1 0 0 0,0 0 0 0 0,0 0 0 0 0,0 0 0 0 0,0 0 0 0 0,1 0 0 0 0,-1 1 0 0 0,0-1 0 0 0,0 0 0 0 0,0 0 0 0 0,0 0 0 0 0,1 0 0 0 0,-1 0 0 0 0,0 0 0 0 0,0 0 0 0 0,0 0 0 0 0,1 0 0 0 0,-1 1 0 0 0,10 2 0 0 0,67 6 0 0 0,-40-6 0 0 0,51 12 0 0 0,-83-14 0 0 0,10 3 0 0 0,1 0 0 0 0,27 13 0 0 0,-28-8 0 0 0,-12-5 0 0 0,-3-1 0 0 0,1-1 0 0 0,0 0 0 0 0,0 1 0 0 0,0-1 0 0 0,-1 1 0 0 0,1-1 0 0 0,-1 1 0 0 0,1-1 0 0 0,-1 1 0 0 0,0-1 0 0 0,0 1 0 0 0,0-1 0 0 0,0 1 0 0 0,-1-1 0 0 0,1 1 0 0 0,-1-1 0 0 0,1 1 0 0 0,-1-1 0 0 0,0 0 0 0 0,0 1 0 0 0,0-1 0 0 0,0 0 0 0 0,0 1 0 0 0,-1-1 0 0 0,1 0 0 0 0,-4 3 0 0 0,-2 4 0 0 0,0-1 0 0 0,-1 0 0 0 0,-1 0 0 0 0,-12 9 0 0 0,2-4 0 0 0,-24 12 0 0 0,-5 3 0 0 0,5-1 677 0 0,-2-2 1 0 0,-60 24-1 0 0,88-42-672 0 0,-1 0 1 0 0,-26 6-1 0 0,38-11-5 0 0,0 0 0 0 0,0 0 0 0 0,0 0 0 0 0,0 1 0 0 0,0 0 0 0 0,1 0 0 0 0,-1 1 0 0 0,1 0 0 0 0,-6 4 0 0 0,11-8 0 0 0,0 0 0 0 0,0 1 0 0 0,0-1 0 0 0,-1 0 0 0 0,1 0 0 0 0,0 0 0 0 0,0 0 0 0 0,0 1 0 0 0,0-1 0 0 0,0 0 0 0 0,-1 0 0 0 0,1 1 0 0 0,0-1 0 0 0,0 0 0 0 0,0 0 0 0 0,0 1 0 0 0,0-1 0 0 0,0 0 0 0 0,0 0 0 0 0,0 1 0 0 0,0-1 0 0 0,0 0 0 0 0,0 0 0 0 0,0 1 0 0 0,0-1 0 0 0,0 0 0 0 0,0 0 0 0 0,0 1 0 0 0,0-1 0 0 0,0 0 0 0 0,0 0 0 0 0,0 1 0 0 0,1-1 0 0 0,-1 0 0 0 0,0 0 0 0 0,0 0 0 0 0,0 1 0 0 0,0-1 0 0 0,0 0 0 0 0,1 0 0 0 0,-1 0 0 0 0,0 1 0 0 0,0-1 0 0 0,0 0 0 0 0,1 0 0 0 0,-1 0 0 0 0,0 0 0 0 0,0 0 0 0 0,1 0 0 0 0,-1 0 0 0 0,0 1 0 0 0,0-1 0 0 0,1 0 0 0 0,-1 0 0 0 0,0 0 0 0 0,1 0 0 0 0,12 4 0 0 0,16 2 0 0 0,-1-3 0 0 0,35 1 0 0 0,-10 0 0 0 0,161-3 0 0 0,-100-4 0 0 0,-61-1 0 0 0,-31 1 0 0 0,-15 2 0 0 0,0 1 0 0 0,28 7 0 0 0,-31-7-90 0 0,-9-3-133 0 0,-6 0-340 0 0,9 2 55 0 0,-13 0-3733 0 0,8-1 2209 0 0,-1 1-15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43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17503 0 0,'0'0'399'0'0,"0"0"60"0"0,1-2 21 0 0,1-3-797 0 0,0 4 1345 0 0,-1 6 4970 0 0,0 11-5932 0 0,-1-12 137 0 0,0-1 1 0 0,0 1 0 0 0,0 0 0 0 0,1-1 0 0 0,-1 1-1 0 0,1 0 1 0 0,0-1 0 0 0,2 6 0 0 0,-2-7-199 0 0,-1-1 0 0 0,1 0 0 0 0,0 0 0 0 0,0 1 0 0 0,0-1 0 0 0,-1 0 1 0 0,1 0-1 0 0,0 0 0 0 0,1 0 0 0 0,-1 0 0 0 0,0 0 0 0 0,0 0 0 0 0,0 0 0 0 0,0-1 1 0 0,1 1-1 0 0,-1 0 0 0 0,0-1 0 0 0,1 1 0 0 0,-1-1 0 0 0,1 1 0 0 0,-1-1 0 0 0,0 0 0 0 0,1 1 1 0 0,-1-1-1 0 0,1 0 0 0 0,-1 0 0 0 0,1 0 0 0 0,-1 0 0 0 0,1 0 0 0 0,1-1 0 0 0,1 0-4 0 0,0 0 0 0 0,0-1 0 0 0,0 1 0 0 0,0-1 0 0 0,-1 0-1 0 0,1 0 1 0 0,5-4 0 0 0,-9 6-1 0 0,12-8-4 0 0,-1-1-1 0 0,0-1 1 0 0,11-10-1 0 0,-20 17 10 0 0,1 0 0 0 0,-1 0 0 0 0,0 0 0 0 0,0 0 0 0 0,0-1 0 0 0,0 1 0 0 0,0-1 0 0 0,-1 1 0 0 0,1-1 0 0 0,-1 1 0 0 0,0-1 0 0 0,0 0 0 0 0,0 0 0 0 0,-1 1 0 0 0,1-1 0 0 0,-1 0 0 0 0,0-4 0 0 0,0 7 66 0 0,0 0 0 0 0,0 0 0 0 0,-1-1-1 0 0,1 1 1 0 0,0 0 0 0 0,0 0 0 0 0,-1 0 0 0 0,1 0-1 0 0,-1 0 1 0 0,1 0 0 0 0,-1 0 0 0 0,1 0 0 0 0,-1 0-1 0 0,1 0 1 0 0,-1 1 0 0 0,0-1 0 0 0,0 0 0 0 0,1 0-1 0 0,-1 0 1 0 0,0 1 0 0 0,-1-2 0 0 0,0 1-37 0 0,0 1-1 0 0,1-1 1 0 0,-1 1 0 0 0,1 0 0 0 0,-1-1 0 0 0,1 1-1 0 0,-1 0 1 0 0,0 0 0 0 0,1 0 0 0 0,-1 0 0 0 0,0 0 0 0 0,1 0-1 0 0,-3 1 1 0 0,-4 1-215 0 0,0 1 0 0 0,-1 0 1 0 0,1 1-1 0 0,-9 5 0 0 0,16-9 154 0 0,-16 9-1759 0 0,-1 1-4780 0 0,1 1-2222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7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54 13823 0 0,'-1'-8'1471'0'0,"1"5"-1081"0"0,1 0 1 0 0,0 1 0 0 0,0-1-1 0 0,0 0 1 0 0,0 1-1 0 0,0-1 1 0 0,0 1-1 0 0,1 0 1 0 0,2-5-1 0 0,-3 6 634 0 0,0 0-502 0 0,0 0 0 0 0,0-1 0 0 0,0 1 0 0 0,0 0 0 0 0,0-1 0 0 0,0 1 0 0 0,1 0 0 0 0,-1 0 0 0 0,0 0 0 0 0,1 0 0 0 0,1-1 0 0 0,-3 12-361 0 0,0 1 0 0 0,-1-1 1 0 0,0 0-1 0 0,-1 0 0 0 0,0 0 0 0 0,-5 13 0 0 0,-61 188-161 0 0,35-93 0 0 0,31-108 0 0 0,3-7 0 0 0,4-5 0 0 0,4-7 0 0 0,41-58 477 0 0,-29 38-84 0 0,0 2 0 0 0,1 0-1 0 0,32-28 1 0 0,2 12-393 0 0,-44 34 0 0 0,9-12 0 0 0,-21 20 0 0 0,1 1 0 0 0,-1 0 0 0 0,0-1 0 0 0,0 1 0 0 0,1 0 0 0 0,-1-1 0 0 0,0 1 0 0 0,0 0 0 0 0,1-1 0 0 0,-1 1 0 0 0,1 0 0 0 0,-1-1 0 0 0,0 1 0 0 0,1 0 0 0 0,-1 0 0 0 0,0-1 0 0 0,1 1 0 0 0,-1 0 0 0 0,1 0 0 0 0,-1 0 0 0 0,1 0 0 0 0,-1 0 0 0 0,1 0 0 0 0,-1-1 0 0 0,0 1 0 0 0,1 0 0 0 0,-1 0 0 0 0,1 0 0 0 0,-1 0 0 0 0,1 1 0 0 0,-1-1 0 0 0,1 0 0 0 0,1 4 0 0 0,-1-1 0 0 0,0-1 0 0 0,0 0 0 0 0,0 1 0 0 0,-1-1 0 0 0,1 1 0 0 0,-1-1 0 0 0,0 1 0 0 0,0-1 0 0 0,0 1 0 0 0,0-1 0 0 0,0 0 0 0 0,0 1 0 0 0,-1-1 0 0 0,1 1 0 0 0,-1-1 0 0 0,0 1 0 0 0,0-1 0 0 0,-1 4 0 0 0,-1 0 0 0 0,0 0 0 0 0,0-1 0 0 0,0 1 0 0 0,-1 0 0 0 0,-7 8 0 0 0,-43 55 0 0 0,47-57 0 0 0,5-9 0 0 0,1 0 0 0 0,-1 0 0 0 0,0 0 0 0 0,0-1 0 0 0,-1 1 0 0 0,1-1 0 0 0,0 1 0 0 0,-4 1 0 0 0,-3 3 0 0 0,0-2 0 0 0,8-4 0 0 0,1-1 0 0 0,-1 0 0 0 0,1 0 0 0 0,-1 0 0 0 0,1 1 0 0 0,0-1 0 0 0,-1 0 0 0 0,1 1 0 0 0,0-1 0 0 0,-1 0 0 0 0,1 1 0 0 0,0-1 0 0 0,-1 0 0 0 0,1 1 0 0 0,0-1 0 0 0,0 0 0 0 0,-1 1 0 0 0,1-1 0 0 0,0 1 0 0 0,0-1 0 0 0,0 1 0 0 0,0-1 0 0 0,0 1 0 0 0,0-1 0 0 0,-1 0 0 0 0,1 1 0 0 0,0-1 0 0 0,0 1 0 0 0,0-1 0 0 0,1 1 0 0 0,-1-1 0 0 0,0 1 0 0 0,0 0 0 0 0,-1 7 0 0 0,1 3 0 0 0,1-6 0 0 0,4 6 0 0 0,-4-7 0 0 0,-1-3 0 0 0,1 1 0 0 0,-1-1 0 0 0,1 0 0 0 0,-1 0 0 0 0,1 0 0 0 0,0 0 0 0 0,-1 0 0 0 0,1 0 0 0 0,0 0 0 0 0,0 0 0 0 0,0 0 0 0 0,0 0 0 0 0,0-1 0 0 0,0 1 0 0 0,0 0 0 0 0,0-1 0 0 0,0 1 0 0 0,2 0 0 0 0,4 4 0 0 0,0-1 0 0 0,14 6 0 0 0,-13-8 0 0 0,-6-1 0 0 0,0 0 0 0 0,0-1 0 0 0,1 1 0 0 0,-1-1 0 0 0,0 0 0 0 0,1 1 0 0 0,-1-1 0 0 0,0 0 0 0 0,1-1 0 0 0,-1 1 0 0 0,0 0 0 0 0,0-1 0 0 0,1 1 0 0 0,-1-1 0 0 0,0 0 0 0 0,3-1 0 0 0,-1 0-681 0 0,1-1 0 0 0,0 0-1 0 0,-1 0 1 0 0,1 0 0 0 0,-1-1 0 0 0,0 1 0 0 0,0-1-1 0 0,0 0 1 0 0,-1 0 0 0 0,0-1 0 0 0,6-7 0 0 0,1-2-850 0 0,5-3-516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7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19351 0 0,'0'0'439'0'0,"0"0"62"0"0,0 0 33 0 0,0 0-65 0 0,0 0-169 0 0,0 0 442 0 0,0 0 229 0 0,2 1 42 0 0,33 5-20 0 0,-26-3-737 0 0,0-1 0 0 0,0-1 0 0 0,0 0-1 0 0,1 0 1 0 0,-1-1 0 0 0,0 0 0 0 0,0 0-1 0 0,14-3 1 0 0,-24 3-256 0 0,1 0 0 0 0,0 0 0 0 0,0 1 0 0 0,0-1 0 0 0,0 0 0 0 0,0 0 0 0 0,0 0 0 0 0,0 0 0 0 0,-1 1 0 0 0,1-1 0 0 0,0 0 0 0 0,0 0 0 0 0,0 0 0 0 0,0 0 0 0 0,0 1 0 0 0,0-1 0 0 0,0 0 0 0 0,0 0 0 0 0,0 0 0 0 0,0 1 0 0 0,0-1 0 0 0,0 0 0 0 0,0 0 0 0 0,0 0 0 0 0,0 0 0 0 0,0 1 0 0 0,0-1 0 0 0,0 0 0 0 0,1 0 0 0 0,-1 0 0 0 0,0 0 0 0 0,0 1 0 0 0,0-1 0 0 0,0 0 0 0 0,0 0 0 0 0,0 0 0 0 0,0 0 0 0 0,1 0 0 0 0,-1 1 0 0 0,0-1 0 0 0,0 0 0 0 0,0 0 0 0 0,0 0 0 0 0,0 0 0 0 0,1 0 0 0 0,-1 0 0 0 0,0 0 0 0 0,0 0 0 0 0,0 0 0 0 0,0 0 0 0 0,1 0 0 0 0,-1 0 0 0 0,0 0 0 0 0,0 1 0 0 0,0-1 0 0 0,1-1 0 0 0,-1 1 0 0 0,0 0 0 0 0,0 0 0 0 0,0 0 0 0 0,1 0 0 0 0,-4 3 0 0 0,-1 0 0 0 0,1 0 0 0 0,0 0 0 0 0,-1 0 0 0 0,0-1 0 0 0,1 0 0 0 0,-1 0 0 0 0,-5 2 0 0 0,-18 12 0 0 0,-4 7 0 0 0,-29 24 0 0 0,56-41 0 0 0,9 1 0 0 0,-2-4-26 0 0,0-1 0 0 0,0 0-1 0 0,0-1 1 0 0,0 1 0 0 0,0-1-1 0 0,1 1 1 0 0,-1-1 0 0 0,1 0-1 0 0,-1 0 1 0 0,1 0 0 0 0,-1-1 0 0 0,1 1-1 0 0,-1-1 1 0 0,1 0 0 0 0,-1 0-1 0 0,1 0 1 0 0,4-1 0 0 0,8-2-236 0 0,-1 0-1 0 0,25-8 1 0 0,-26 7 138 0 0,79-22-6149 0 0,-70 20 4226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48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16 21191 0 0,'0'0'480'0'0,"0"0"67"0"0,0 0 31 0 0,1-1-56 0 0,4-6-341 0 0,21-14 3642 0 0,-25 20-3158 0 0,-1 1-121 0 0,0 0-28 0 0,0 0-72 0 0,-14 21-272 0 0,-5 12-172 0 0,-16 35 0 0 0,34-66 0 0 0,0 0 0 0 0,0-1 0 0 0,1 1 0 0 0,-1 0 0 0 0,0 0 0 0 0,1 0 0 0 0,0 0 0 0 0,-1 0 0 0 0,1 0 0 0 0,0 0 0 0 0,0 0 0 0 0,0 0 0 0 0,1 4 0 0 0,4 7 0 0 0,-1-11 0 0 0,-2-1 0 0 0,2 1 0 0 0,0 0 0 0 0,0 0 0 0 0,-1 0 0 0 0,2 0 0 0 0,-1-1 0 0 0,0 1 0 0 0,0-1 0 0 0,0 0 0 0 0,1 0 0 0 0,-1-1 0 0 0,0 1 0 0 0,1-1 0 0 0,-1 0 0 0 0,1 0 0 0 0,-1-1 0 0 0,0 1 0 0 0,1-1 0 0 0,-1 0 0 0 0,0 0 0 0 0,0 0 0 0 0,6-3 0 0 0,8-4 0 0 0,0-1 0 0 0,-1 0 0 0 0,24-18 0 0 0,-27 18 0 0 0,-5 2 171 0 0,0 0-1 0 0,0-1 1 0 0,0 0 0 0 0,-1 0-1 0 0,14-18 1 0 0,-19 22-114 0 0,0 0 0 0 0,-1 1 0 0 0,1-1 0 0 0,-1-1-1 0 0,0 1 1 0 0,0 0 0 0 0,0 0 0 0 0,-1-1 0 0 0,0 1 0 0 0,0-1 0 0 0,0 1 0 0 0,0-1 0 0 0,0 0-1 0 0,-1 1 1 0 0,0-1 0 0 0,0 1 0 0 0,-2-9 0 0 0,2 11-67 0 0,-1-1 0 0 0,0 1 1 0 0,0 0-1 0 0,0 0 0 0 0,0-1 0 0 0,0 1 0 0 0,0 0 0 0 0,-1 0 1 0 0,1 0-1 0 0,-1 0 0 0 0,1 1 0 0 0,-1-1 0 0 0,0 0 0 0 0,0 1 1 0 0,-2-3-1 0 0,0 2-37 0 0,1 0 0 0 0,-1 0 0 0 0,0 0 1 0 0,0 1-1 0 0,-1-1 0 0 0,1 1 0 0 0,-8-1 1 0 0,-4 0-158 0 0,-1 1 1 0 0,1 1 0 0 0,-25 3-1 0 0,36-2 165 0 0,-102 16-4494 0 0,35-4 1383 0 0,18-7 593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0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28 8287 0 0,'0'0'382'0'0,"0"0"-8"0"0,0 0-102 0 0,0 0 463 0 0,0 0 234 0 0,0 0 45 0 0,0 0 8 0 0,0 0 2 0 0,0 0 0 0 0,0 0 0 0 0,0 0-69 0 0,0 0-290 0 0,0 0-121 0 0,0 0-28 0 0,0 0 66 0 0,0 0 288 0 0,2-8 2762 0 0,-1 3-3250 0 0,-1-1 1 0 0,0 1-1 0 0,0-1 0 0 0,-1 1 0 0 0,-1-8 1 0 0,1 6-30 0 0,0-1 0 0 0,1 1 0 0 0,0-8 1 0 0,0 7-333 0 0,1 1-1 0 0,0 0 1 0 0,1-1 0 0 0,-1 1 0 0 0,1 0 0 0 0,1 0-1 0 0,5-12 1 0 0,-5 14 136 0 0,0 0 0 0 0,0 1 0 0 0,1-1 0 0 0,-1 1 0 0 0,1 0 0 0 0,0 0-1 0 0,0 0 1 0 0,1 1 0 0 0,-1-1 0 0 0,1 1 0 0 0,4-3 0 0 0,-3 3-154 0 0,0 0-1 0 0,0 0 1 0 0,0 0-1 0 0,0 1 1 0 0,0 0-1 0 0,1 0 1 0 0,8-1-1 0 0,-14 2-2 0 0,2 1 0 0 0,-1 0 0 0 0,0 0-1 0 0,0 0 1 0 0,0 1 0 0 0,0-1 0 0 0,-1 0 0 0 0,1 1 0 0 0,0-1 0 0 0,0 1 0 0 0,0 0-1 0 0,0-1 1 0 0,0 1 0 0 0,0 0 0 0 0,-1 0 0 0 0,1 0 0 0 0,0 0 0 0 0,-1 1-1 0 0,1-1 1 0 0,-1 0 0 0 0,1 1 0 0 0,-1-1 0 0 0,0 1 0 0 0,0-1 0 0 0,1 1-1 0 0,-1 0 1 0 0,0 0 0 0 0,1 2 0 0 0,0 1 0 0 0,-1 0 0 0 0,1 0 0 0 0,-1 1 0 0 0,1-1 0 0 0,-1 0 0 0 0,-1 1 0 0 0,1 0 0 0 0,-1-1 0 0 0,0 1 0 0 0,0-1 0 0 0,-1 1 0 0 0,0-1 0 0 0,0 1 0 0 0,0-1 0 0 0,0 0 0 0 0,-1 1 0 0 0,0-1 0 0 0,0 0 0 0 0,-1 0 0 0 0,1 0 0 0 0,-1 0 0 0 0,0-1 0 0 0,0 1 0 0 0,-1-1 0 0 0,-6 7 0 0 0,4-5 0 0 0,6-6 0 0 0,0 0 0 0 0,0 1 0 0 0,-1-1 0 0 0,1 0 0 0 0,0 0 0 0 0,0 1 0 0 0,-1-1 0 0 0,1 0 0 0 0,0 0 0 0 0,0 0 0 0 0,-1 1 0 0 0,1-1 0 0 0,0 0 0 0 0,-1 0 0 0 0,1 0 0 0 0,0 0 0 0 0,-1 0 0 0 0,1 1 0 0 0,0-1 0 0 0,-1 0 0 0 0,1 0 0 0 0,0 0 0 0 0,-1 0 0 0 0,1 0 0 0 0,0 0 0 0 0,-1 0 0 0 0,-6-1 0 0 0,1-1 0 0 0,5 1 0 0 0,0 0 0 0 0,1 1 0 0 0,0-1 0 0 0,-1 0 0 0 0,1 0 0 0 0,-1 1 0 0 0,1-1 0 0 0,0 0 0 0 0,0 0 0 0 0,-1 0 0 0 0,1 0 0 0 0,0 0 0 0 0,0 0 0 0 0,0 1 0 0 0,0-1 0 0 0,0 0 0 0 0,0 0 0 0 0,0 0 0 0 0,0 0 0 0 0,1 0 0 0 0,-1 0 0 0 0,0 0 0 0 0,0 1 0 0 0,1-1 0 0 0,-1 0 0 0 0,1 0 0 0 0,0-1 0 0 0,17-25 0 0 0,-9 16 0 0 0,-3 1 0 0 0,1 1 0 0 0,0 0 0 0 0,1 0 0 0 0,17-16 0 0 0,-21 22 0 0 0,0 0 0 0 0,0 0 0 0 0,0 0 0 0 0,1 1 0 0 0,-1-1 0 0 0,1 1 0 0 0,-1 0 0 0 0,1 0 0 0 0,0 1 0 0 0,0-1 0 0 0,0 1 0 0 0,0 0 0 0 0,10 0 0 0 0,-11 1 0 0 0,-3-1 0 0 0,0 1 0 0 0,1 1 0 0 0,-1-1 0 0 0,0 0 0 0 0,1 0 0 0 0,-1 0 0 0 0,0 1 0 0 0,1-1 0 0 0,-1 1 0 0 0,0-1 0 0 0,0 1 0 0 0,0-1 0 0 0,1 1 0 0 0,-1 0 0 0 0,0-1 0 0 0,0 1 0 0 0,0 0 0 0 0,0 0 0 0 0,0 0 0 0 0,0 0 0 0 0,0 1 0 0 0,3 1 0 0 0,-1 0 0 0 0,1 0 0 0 0,-1 0 0 0 0,0 1 0 0 0,0-1 0 0 0,-1 1 0 0 0,1-1 0 0 0,-1 1 0 0 0,0 0 0 0 0,0 0 0 0 0,0 0 0 0 0,0 0 0 0 0,-1 0 0 0 0,1 1 0 0 0,0 7 0 0 0,3 5 0 0 0,-3-5-158 0 0,-3-9-352 0 0,0-2-74 0 0,1 1-852 0 0,0-2-1545 0 0,0 0-5886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1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38 11975 0 0,'0'0'547'0'0,"0"0"-11"0"0,-1-2-344 0 0,0-2-29 0 0,-13-30 10276 0 0,12 27-10144 0 0,1 0-1 0 0,1 0 0 0 0,-1 0 0 0 0,1 0 0 0 0,1-1 0 0 0,-1 1 0 0 0,1 0 0 0 0,0 0 0 0 0,1 1 0 0 0,-1-1 0 0 0,1 0 0 0 0,5-10 0 0 0,-1 6-33 0 0,0 1-1 0 0,0-1 0 0 0,1 1 1 0 0,1 0-1 0 0,-1 1 0 0 0,13-12 1 0 0,-4 5-163 0 0,-7 6-82 0 0,0 1 1 0 0,1-1 0 0 0,23-14 0 0 0,-24 18-17 0 0,-8 6 0 0 0,-1-1 0 0 0,1 1 0 0 0,-1-1 0 0 0,1 1 0 0 0,0 0 0 0 0,-1-1 0 0 0,1 1 0 0 0,0 0 0 0 0,0 0 0 0 0,-1 0 0 0 0,1-1 0 0 0,0 1 0 0 0,-1 0 0 0 0,1 0 0 0 0,1 0 0 0 0,2 3 0 0 0,-4-2 0 0 0,1 0 0 0 0,0-1 0 0 0,0 1 0 0 0,0-1 0 0 0,0 1 0 0 0,0 0 0 0 0,0-1 0 0 0,0 1 0 0 0,-1 0 0 0 0,1 0 0 0 0,0 0 0 0 0,0-1 0 0 0,-1 1 0 0 0,1 0 0 0 0,-1 0 0 0 0,1 0 0 0 0,-1 0 0 0 0,1 0 0 0 0,-1 0 0 0 0,1 1 0 0 0,-1-1 0 0 0,0 0 0 0 0,0 0 0 0 0,1 2 0 0 0,-1 1 0 0 0,1 5 0 0 0,0 0 0 0 0,-1 0 0 0 0,1-1 0 0 0,-2 1 0 0 0,0 0 0 0 0,0 0 0 0 0,-3 14 0 0 0,-23 59 0 0 0,25-74 0 0 0,-2 0 0 0 0,-2-2 0 0 0,6-5 0 0 0,0-1 0 0 0,0 0 0 0 0,0 0 0 0 0,0 0 0 0 0,0 0 0 0 0,0 1 0 0 0,0-1 0 0 0,0 0 0 0 0,-1 0 0 0 0,1 0 0 0 0,0 0 0 0 0,0 0 0 0 0,0 1 0 0 0,0-1 0 0 0,-1 0 0 0 0,1 0 0 0 0,0 0 0 0 0,0 0 0 0 0,0 0 0 0 0,0 0 0 0 0,-1 0 0 0 0,1 0 0 0 0,0 0 0 0 0,0 0 0 0 0,0 1 0 0 0,-1-1 0 0 0,1 0 0 0 0,0 0 0 0 0,0 0 0 0 0,0 0 0 0 0,-1 0 0 0 0,1-1 0 0 0,0 1 0 0 0,0 0 0 0 0,0 0 0 0 0,-1 0 0 0 0,1 0 0 0 0,0 0 0 0 0,0 0 0 0 0,0 0 0 0 0,-1 0 0 0 0,1 0 0 0 0,0 0 0 0 0,0-1 0 0 0,0 1 0 0 0,0 0 0 0 0,0 0 0 0 0,-1 0 0 0 0,1 0 0 0 0,0 0 0 0 0,0-1 0 0 0,0 1 0 0 0,0 0 0 0 0,0 0 0 0 0,0 0 0 0 0,0-1 0 0 0,0 1 0 0 0,-1 0 0 0 0,1 0 0 0 0,0-1 0 0 0,-2-9 0 0 0,2 10 0 0 0,0-4 0 0 0,1 0 0 0 0,-1 0 0 0 0,1 0 0 0 0,0 0 0 0 0,0 0 0 0 0,0 0 0 0 0,0 0 0 0 0,1 1 0 0 0,0-1 0 0 0,-1 0 0 0 0,4-2 0 0 0,25-39 0 0 0,-28 42 0 0 0,16-16 0 0 0,0 0 0 0 0,0 1 0 0 0,2 1 0 0 0,0 1 0 0 0,29-17 0 0 0,-43 29 0 0 0,0 1 0 0 0,-1 0 0 0 0,1 0 0 0 0,0 0 0 0 0,1 1 0 0 0,-1 0 0 0 0,0 0 0 0 0,8 0 0 0 0,-12 1 0 0 0,0 1 0 0 0,-1 0 0 0 0,1 0 0 0 0,0-1 0 0 0,0 1 0 0 0,0 0 0 0 0,0 1 0 0 0,-1-1 0 0 0,1 0 0 0 0,0 0 0 0 0,0 1 0 0 0,-1-1 0 0 0,1 1 0 0 0,0 0 0 0 0,0-1 0 0 0,-1 1 0 0 0,1 0 0 0 0,-1 0 0 0 0,1 0 0 0 0,-1 0 0 0 0,1 0 0 0 0,-1 1 0 0 0,1-1 0 0 0,-1 0 0 0 0,0 1 0 0 0,0-1 0 0 0,0 0 0 0 0,0 1 0 0 0,0 0 0 0 0,0-1 0 0 0,0 1 0 0 0,0 0 0 0 0,0 2 0 0 0,0 1 0 0 0,0 0 0 0 0,0 0 0 0 0,0 0 0 0 0,-1 0 0 0 0,0-1 0 0 0,0 1 0 0 0,0 0 0 0 0,0 0 0 0 0,-1 0 0 0 0,-2 8 0 0 0,-1 0 0 0 0,-1 0 0 0 0,-9 17 0 0 0,9-19 0 0 0,0 0 0 0 0,0 0 0 0 0,1 0 0 0 0,-3 17 0 0 0,6-18 0 0 0,2-4-133 0 0,-1-5 33 0 0,0-1 1 0 0,1 0-1 0 0,-1 0 0 0 0,0 0 1 0 0,1 0-1 0 0,-1 0 1 0 0,1 0-1 0 0,-1 1 1 0 0,0-1-1 0 0,1 0 1 0 0,-1 0-1 0 0,1 0 0 0 0,-1 0 1 0 0,0-1-1 0 0,1 1 1 0 0,-1 0-1 0 0,1 0 1 0 0,-1 0-1 0 0,0 0 1 0 0,1 0-1 0 0,-1 0 0 0 0,0-1 1 0 0,1 1-1 0 0,0 0 1 0 0,8-5-1231 0 0,-7 4 691 0 0,1 0 0 0 0,-1-1-1 0 0,1 0 1 0 0,-1 1 0 0 0,0-1 0 0 0,0 0-1 0 0,0 0 1 0 0,2-3 0 0 0,-2 3-1408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0 19351 0 0,'0'0'439'0'0,"0"0"62"0"0,-6 2 502 0 0,4-2-981 0 0,1 0 0 0 0,0 0 0 0 0,0 0 0 0 0,-1 1 0 0 0,1-1 1 0 0,0 1-1 0 0,0-1 0 0 0,-1 1 0 0 0,1-1 0 0 0,0 1 0 0 0,0 0 0 0 0,0-1 0 0 0,0 1 0 0 0,0 0 1 0 0,0 0-1 0 0,0 0 0 0 0,0 0 0 0 0,1 0 0 0 0,-1 0 0 0 0,0 0 0 0 0,0 0 0 0 0,1 0 0 0 0,-1 0 0 0 0,0 2 1 0 0,-2 2 466 0 0,-2 4 317 0 0,-1 1-1 0 0,2-1 1 0 0,-1 1-1 0 0,-5 21 1 0 0,8-25-687 0 0,-76 262 1944 0 0,65-207-946 0 0,13-53-1117 0 0,7-3 0 0 0,-3-6 55 0 0,-1 0 1 0 0,1 0-1 0 0,-1-1 0 0 0,1 1 1 0 0,-1-1-1 0 0,1 0 0 0 0,3-3 1 0 0,-2 0 277 0 0,0 0 0 0 0,-1 0 0 0 0,8-10 0 0 0,-3 2-60 0 0,-1 4-273 0 0,1 1 0 0 0,0-1 0 0 0,1 2 0 0 0,-1-1 0 0 0,20-10 0 0 0,12-9 0 0 0,-24 15 0 0 0,1 2 0 0 0,0 0 0 0 0,0 1 0 0 0,1 1 0 0 0,0 0 0 0 0,29-6 0 0 0,-42 12 0 0 0,-5 2 0 0 0,1-1 0 0 0,-1 1 0 0 0,1-1 0 0 0,0 1 0 0 0,-1 0 0 0 0,1 0 0 0 0,0-1 0 0 0,-1 1 0 0 0,1 0 0 0 0,0 1 0 0 0,-1-1 0 0 0,1 0 0 0 0,0 0 0 0 0,-1 1 0 0 0,1-1 0 0 0,1 2 0 0 0,6 2 0 0 0,-6 5 0 0 0,-4-7 0 0 0,1 1 0 0 0,-1 0 0 0 0,1 0 0 0 0,-1 0 0 0 0,0-1 0 0 0,0 1 0 0 0,-1 0 0 0 0,1-1 0 0 0,0 1 0 0 0,-1-1 0 0 0,1 1 0 0 0,-1-1 0 0 0,0 0 0 0 0,0 0 0 0 0,0 0 0 0 0,0 0 0 0 0,0 0 0 0 0,-1 0 0 0 0,1 0 0 0 0,0-1 0 0 0,-5 3 0 0 0,-5 2 0 0 0,1 0 0 0 0,-1-1 0 0 0,-17 5 0 0 0,13-5 0 0 0,1 2 0 0 0,-29 15 0 0 0,37-17 0 0 0,7-5 0 0 0,0 0 0 0 0,-1 0 0 0 0,1 1 0 0 0,0-1 0 0 0,-1 0 0 0 0,1 1 0 0 0,0-1 0 0 0,-1 0 0 0 0,1 1 0 0 0,0-1 0 0 0,0 0 0 0 0,-1 1 0 0 0,1-1 0 0 0,0 0 0 0 0,0 1 0 0 0,0-1 0 0 0,-1 1 0 0 0,1-1 0 0 0,0 0 0 0 0,0 1 0 0 0,0-1 0 0 0,0 1 0 0 0,0-1 0 0 0,0 1 0 0 0,0-1 0 0 0,0 1 0 0 0,0-1 0 0 0,0 0 0 0 0,0 1 0 0 0,0-1 0 0 0,0 1 0 0 0,1-1 0 0 0,-1 1 0 0 0,0-1 0 0 0,0 0 0 0 0,0 1 0 0 0,1-1 0 0 0,-1 1 0 0 0,0-1 0 0 0,1 2 0 0 0,-1-1 0 0 0,0 1 0 0 0,1-1 0 0 0,-1 0 0 0 0,1 1 0 0 0,-1-1 0 0 0,1 0 0 0 0,0 1 0 0 0,0-1 0 0 0,0 0 0 0 0,0 0 0 0 0,0 1 0 0 0,0-1 0 0 0,0 0 0 0 0,0 0 0 0 0,0 0 0 0 0,2 1 0 0 0,1 1 0 0 0,3 3 0 0 0,0 0 0 0 0,0-1 0 0 0,0 1 0 0 0,0-2 0 0 0,1 1 0 0 0,0-1 0 0 0,12 5 0 0 0,-11-6 0 0 0,4 0 0 0 0,-1-2 0 0 0,0-2 0 0 0,-2 0 0 0 0,-1-3 0 0 0,-9 4-16 0 0,0 0 0 0 0,1 0-1 0 0,-1 0 1 0 0,1 0 0 0 0,-1 0 0 0 0,1 0-1 0 0,-1-1 1 0 0,1 1 0 0 0,-1 0 0 0 0,0 0-1 0 0,1-1 1 0 0,-1 1 0 0 0,1 0 0 0 0,-1 0-1 0 0,0-1 1 0 0,1 1 0 0 0,-1-1 0 0 0,0 1-1 0 0,1 0 1 0 0,-1-1 0 0 0,0 1 0 0 0,0 0 0 0 0,0-1-1 0 0,1 1 1 0 0,-1-1 0 0 0,0 1 0 0 0,0-1-1 0 0,0 1 1 0 0,0-1 0 0 0,0 1 0 0 0,0-1-1 0 0,0 1 1 0 0,0-1 0 0 0,0 0-261 0 0,1-1-64 0 0,-1 0 0 0 0,0 0 1 0 0,1 0-1 0 0,-1 0 0 0 0,0 0 0 0 0,0 0 1 0 0,-1 0-1 0 0,1 0 0 0 0,0 0 1 0 0,-1 0-1 0 0,1 0 0 0 0,-1 0 1 0 0,0 0-1 0 0,0-1 0 0 0,-16-25-5482 0 0,12 20 5064 0 0,-8-11-2311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2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7503 0 0,'0'0'399'0'0,"0"0"60"0"0,0 0 21 0 0,0 0-59 0 0,-1 0-276 0 0,-2 2 207 0 0,1-1 1 0 0,-1 1-1 0 0,0 0 0 0 0,1 0 1 0 0,-1 0-1 0 0,1 0 0 0 0,0 0 1 0 0,0 0-1 0 0,0 1 0 0 0,0-1 0 0 0,0 1 1 0 0,-2 4-1 0 0,0 0-113 0 0,1 1 0 0 0,1-1 1 0 0,-3 11-1 0 0,1-4 212 0 0,-6 21-204 0 0,2 0-1 0 0,1 0 1 0 0,2 1 0 0 0,1 0-1 0 0,2 0 1 0 0,1 0 0 0 0,2 0-1 0 0,10 62 1 0 0,-7-76-247 0 0,0 0 0 0 0,2-1 0 0 0,1 0 0 0 0,0 0 0 0 0,1-1 0 0 0,18 31 0 0 0,-16-35-309 0 0,0 0 0 0 0,1-1 0 0 0,1-1 0 0 0,1 0-1 0 0,0-1 1 0 0,17 15 0 0 0,-23-23 152 0 0,-1 0-1 0 0,1-1 1 0 0,0 1-1 0 0,1-1 1 0 0,-1-1 0 0 0,1 1-1 0 0,-1-1 1 0 0,1-1-1 0 0,0 1 1 0 0,0-1 0 0 0,0-1-1 0 0,0 1 1 0 0,1-1-1 0 0,-1-1 1 0 0,0 0 0 0 0,11-1-1 0 0,7-3-866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2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4 15663 0 0,'0'0'719'0'0,"0"0"-20"0"0,2-1-449 0 0,5-1-395 0 0,1 0 1034 0 0,0-1 0 0 0,0 2 1 0 0,-1-1-1 0 0,16 0 1 0 0,-21 2-708 0 0,1 0 0 0 0,-1-1 1 0 0,0 1-1 0 0,0 0 1 0 0,0 1-1 0 0,0-1 0 0 0,0 0 1 0 0,0 1-1 0 0,0-1 1 0 0,0 1-1 0 0,0-1 0 0 0,0 1 1 0 0,0 0-1 0 0,0 0 1 0 0,0 0-1 0 0,-1 0 0 0 0,1 0 1 0 0,0 0-1 0 0,-1 1 1 0 0,4 2-1 0 0,1 4-5 0 0,0 1 0 0 0,-1-1 0 0 0,0 1-1 0 0,0 1 1 0 0,-1-1 0 0 0,0 1 0 0 0,-1 0 0 0 0,0-1 0 0 0,-1 2-1 0 0,1-1 1 0 0,-2 0 0 0 0,1 16 0 0 0,-1 14-220 0 0,-7 73 1 0 0,6-112 52 0 0,-4 28 164 0 0,-1-1-1 0 0,-1 1 1 0 0,-2-1 0 0 0,-1 0-1 0 0,-22 47 1 0 0,4-21 293 0 0,-60 88 0 0 0,77-127-1153 0 0,-25 28 0 0 0,31-39 456 0 0,0 0 0 0 0,-1 1 0 0 0,0-2 0 0 0,1 1 0 0 0,-1-1-1 0 0,0 1 1 0 0,-1-1 0 0 0,1-1 0 0 0,-12 5 0 0 0,3-5-3754 0 0,12-2 1937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4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1975 0 0,'0'0'267'0'0,"0"-6"666"0"0,3 2-623 0 0,-2 3 778 0 0,-1 1 356 0 0,0 0 76 0 0,0 0-55 0 0,0 0-288 0 0,0-1-1069 0 0,0 0 0 0 0,0 0 0 0 0,0 1-1 0 0,0-1 1 0 0,0 0 0 0 0,1 0 0 0 0,-1 0 0 0 0,0 1-1 0 0,1-1 1 0 0,-1 0 0 0 0,0 0 0 0 0,1 1 0 0 0,-1-1 0 0 0,1 0-1 0 0,-1 1 1 0 0,1-1 0 0 0,0 0 0 0 0,-1 1 0 0 0,1-1-1 0 0,-1 1 1 0 0,1-1 0 0 0,0 1 0 0 0,0-1 0 0 0,-1 1-1 0 0,1 0 1 0 0,0-1 0 0 0,0 1 0 0 0,-1 0 0 0 0,1-1-1 0 0,0 1 1 0 0,0 0 0 0 0,0 0 0 0 0,0 0 0 0 0,-1 0 0 0 0,1 0-1 0 0,1 0 1 0 0,1 0 157 0 0,-1 0 0 0 0,0 0 1 0 0,0 0-1 0 0,1 1 0 0 0,-1-1 0 0 0,0 1 0 0 0,0-1 0 0 0,0 1 0 0 0,0 0 1 0 0,0 0-1 0 0,0 0 0 0 0,3 1 0 0 0,0 2-265 0 0,-1 0 0 0 0,0 1 0 0 0,0-1 0 0 0,0 1 0 0 0,0 0 0 0 0,-1 0 0 0 0,0 0 0 0 0,3 6 0 0 0,2 7 0 0 0,6 21 0 0 0,2 5 0 0 0,7 12 0 0 0,27 107 0 0 0,-47-146 0 0 0,0-9 0 0 0,3-2 0 0 0,4-4 0 0 0,-3-3 0 0 0,-4-6-64 0 0,-3 5-273 0 0,2-16-1441 0 0,-1 15 1026 0 0,-1-1 0 0 0,1 1 0 0 0,-1-1 0 0 0,0 1-1 0 0,0-1 1 0 0,-1-3 0 0 0,-2-5-6756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4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24 15663 0 0,'0'0'356'0'0,"0"0"50"0"0,0 0 20 0 0,0 0-42 0 0,6-6 623 0 0,14-11 3223 0 0,-20 17-4178 0 0,0 0 0 0 0,0 0 0 0 0,0 0 0 0 0,0 0 0 0 0,0 0 0 0 0,0 0 0 0 0,0 0 0 0 0,0 0 0 0 0,0 0 0 0 0,0 0 1 0 0,1 0-1 0 0,-1 0 0 0 0,0 0 0 0 0,0 0 0 0 0,0 0 0 0 0,0 0 0 0 0,0-1 0 0 0,0 1 0 0 0,0 0 0 0 0,0 0 1 0 0,1 0-1 0 0,-1 0 0 0 0,0 1 0 0 0,0-1 0 0 0,0 0 0 0 0,0 0 0 0 0,0 0 0 0 0,0 0 0 0 0,0 0 0 0 0,1 0 1 0 0,-1 0-1 0 0,0 0 0 0 0,0 0 0 0 0,0 0 0 0 0,0 0 0 0 0,0 0 0 0 0,0 0 0 0 0,0 0 0 0 0,0 0 0 0 0,0 0 1 0 0,0 1-1 0 0,0-1 0 0 0,0 0 0 0 0,1 0 0 0 0,-1 0 0 0 0,0 0 0 0 0,0 0 0 0 0,0 0 0 0 0,0 0 0 0 0,0 0 1 0 0,0 0-1 0 0,0 1 0 0 0,0-1 0 0 0,-4 15 673 0 0,-2 0-458 0 0,-1 0 1 0 0,0-1-1 0 0,-1 0 1 0 0,0 0 0 0 0,-12 14-1 0 0,-64 74-267 0 0,17-14-876 0 0,50-63-448 0 0,16-24 245 0 0,1-1-370 0 0,0 0-72 0 0,0 0-14 0 0,0 0-1 0 0,0 0 0 0 0,0 0 0 0 0,0 0 0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45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4 10135 0 0,'0'0'231'0'0,"0"0"29"0"0,0 0 19 0 0,14-2 153 0 0,-9 0 392 0 0,0-1 1 0 0,-1 0 0 0 0,1 0 0 0 0,-1-1-1 0 0,1 1 1 0 0,-1-1 0 0 0,0 0 0 0 0,-1 0-1 0 0,1 0 1 0 0,-1-1 0 0 0,5-6 0 0 0,3-8 1033 0 0,13-29 1 0 0,29-61-766 0 0,23-54 478 0 0,-70 148-1578 0 0,0 2 33 0 0,-1-1 1 0 0,3-15-1 0 0,-7 28 345 0 0,-1 1 117 0 0,0 0 21 0 0,0 0-66 0 0,-1 1-294 0 0,-14 20-313 0 0,2 1-1 0 0,-21 44 1 0 0,13-25-711 0 0,-5 10 891 0 0,-26 50 771 0 0,43-81-642 0 0,1 1 0 0 0,1 0 1 0 0,-5 23-1 0 0,11-40-155 0 0,0 1 0 0 0,1 0-1 0 0,-1 0 1 0 0,1-1 0 0 0,0 1 0 0 0,0 0 0 0 0,1 0 0 0 0,1 8-1 0 0,-1-11 1 0 0,-1-1-1 0 0,1 1 0 0 0,-1 0 1 0 0,1-1-1 0 0,0 0 0 0 0,0 1 1 0 0,-1-1-1 0 0,1 1 0 0 0,0-1 1 0 0,1 0-1 0 0,-1 0 0 0 0,0 0 1 0 0,0 1-1 0 0,0-1 0 0 0,1 0 1 0 0,-1-1-1 0 0,0 1 0 0 0,1 0 1 0 0,-1 0-1 0 0,1 0 0 0 0,-1-1 0 0 0,1 1 1 0 0,-1-1-1 0 0,1 1 0 0 0,0-1 1 0 0,-1 0-1 0 0,1 0 0 0 0,2 1 1 0 0,5-1-35 0 0,0 0 0 0 0,1 0 1 0 0,-1-1-1 0 0,0 0 0 0 0,0 0 1 0 0,0-1-1 0 0,0 0 0 0 0,0-1 1 0 0,0 0-1 0 0,-1 0 0 0 0,1-1 1 0 0,-1 0-1 0 0,0 0 0 0 0,0-1 1 0 0,11-9-1 0 0,-9 6 143 0 0,0-1-1 0 0,0 0 1 0 0,-1-1-1 0 0,0 0 1 0 0,0-1-1 0 0,8-14 1 0 0,-13 18-65 0 0,0 0 1 0 0,-1 0-1 0 0,0 0 0 0 0,0-1 1 0 0,-1 1-1 0 0,0-1 0 0 0,0 0 1 0 0,-1 0-1 0 0,0 1 0 0 0,0-1 0 0 0,-1 0 1 0 0,0-8-1 0 0,-2 6-33 0 0,-2 4 0 0 0,-3 5 0 0 0,-7 11-64 0 0,13-9-273 0 0,-2 12-646 0 0,3-12 959 0 0,0 0 0 0 0,0 0 0 0 0,0 0 0 0 0,0 0 1 0 0,0 0-1 0 0,0 0 0 0 0,0 0 0 0 0,0 0 0 0 0,1 0 0 0 0,-1 0 0 0 0,0-1 0 0 0,1 1 0 0 0,-1 0 0 0 0,0 0 1 0 0,1 0-1 0 0,-1 0 0 0 0,1 0 0 0 0,0 0 0 0 0,-1-1 0 0 0,1 1 0 0 0,0 0 0 0 0,0 0 0 0 0,2 1 8 0 0,-1-1 0 0 0,0 1 0 0 0,0-1 0 0 0,1 0 0 0 0,-1 0 0 0 0,1 0 0 0 0,-1 0 0 0 0,5 0 0 0 0,1 1 113 0 0,1-1 1 0 0,0 0-1 0 0,0-1 1 0 0,11-1-1 0 0,21-3-85 0 0,1-2-1 0 0,48-14 0 0 0,-87 19 121 0 0,-2 1-6 0 0,1-1 0 0 0,0 1 0 0 0,0-1 0 0 0,0 1 0 0 0,0 0 0 0 0,0-1 0 0 0,0 1 0 0 0,-1 0 0 0 0,4 1 0 0 0,-4 0-111 0 0,0 1 0 0 0,0 0 0 0 0,-1-1 0 0 0,1 1 0 0 0,0 0 0 0 0,-1 0 0 0 0,0 0 0 0 0,1 0 0 0 0,-1 0 0 0 0,0 2 0 0 0,1 5-15 0 0,-2 0 0 0 0,1 0 0 0 0,-1 0 0 0 0,0-1 0 0 0,-1 1 0 0 0,0 0 0 0 0,0-1 0 0 0,-1 1 0 0 0,0-1 0 0 0,0 0 0 0 0,-1 0 0 0 0,0 0 0 0 0,-1 0 0 0 0,-8 10 0 0 0,8-11 0 0 0,-4 6 0 0 0,21-22 0 0 0,-6 2 0 0 0,-1-1 0 0 0,1 1 0 0 0,-1-1 0 0 0,-1 0 0 0 0,8-16 0 0 0,12-20 0 0 0,-11 23 0 0 0,2-1 0 0 0,0 0 0 0 0,2 1 0 0 0,29-30 0 0 0,-46 51 0 0 0,0-1 0 0 0,0 1 0 0 0,1 0 0 0 0,-1 0 0 0 0,0 0 0 0 0,0-1 0 0 0,0 1 0 0 0,1 0 0 0 0,-1 0 0 0 0,0 0 0 0 0,0 0 0 0 0,1 0 0 0 0,-1 0 0 0 0,0-1 0 0 0,1 1 0 0 0,-1 0 0 0 0,0 0 0 0 0,0 0 0 0 0,1 0 0 0 0,-1 0 0 0 0,0 0 0 0 0,1 0 0 0 0,-1 0 0 0 0,0 0 0 0 0,0 0 0 0 0,1 0 0 0 0,-1 0 0 0 0,0 0 0 0 0,1 1 0 0 0,-1-1 0 0 0,0 0 0 0 0,0 0 0 0 0,1 0 0 0 0,-1 0 0 0 0,0 0 0 0 0,0 0 0 0 0,1 1 0 0 0,-1-1 0 0 0,0 0 0 0 0,0 0 0 0 0,0 0 0 0 0,1 1 0 0 0,-1-1 0 0 0,0 0 0 0 0,0 0 0 0 0,0 1 0 0 0,0-1 0 0 0,0 0 0 0 0,1 0 0 0 0,-1 1 0 0 0,0-1 0 0 0,0 0 0 0 0,0 1 0 0 0,0-1 0 0 0,0 0 0 0 0,0 0 0 0 0,0 1 0 0 0,0-1 0 0 0,0 0 0 0 0,0 1 0 0 0,0-1 0 0 0,0 0 0 0 0,0 0 0 0 0,-1 1 0 0 0,3 3 0 0 0,-1 0 0 0 0,0 0 0 0 0,1 0 0 0 0,0 0 0 0 0,-1-1 0 0 0,1 1 0 0 0,1-1 0 0 0,-1 1 0 0 0,1-1 0 0 0,-1 0 0 0 0,1 0 0 0 0,5 5 0 0 0,-5-6 0 0 0,0 0 0 0 0,1 0 0 0 0,-1 0 0 0 0,1-1 0 0 0,-1 1 0 0 0,1-1 0 0 0,-1 0 0 0 0,1 0 0 0 0,0 0 0 0 0,-1-1 0 0 0,1 1 0 0 0,0-1 0 0 0,0 0 0 0 0,5-1 0 0 0,5 0 0 0 0,0-2 0 0 0,0 0 0 0 0,0 0 0 0 0,19-8 0 0 0,2-1 0 0 0,-35 12 0 0 0,1 0 0 0 0,-1 0 0 0 0,0 0 0 0 0,0 0 0 0 0,0 0 0 0 0,1-1 0 0 0,-1 1 0 0 0,0 0 0 0 0,0 0 0 0 0,0 0 0 0 0,1 0 0 0 0,-1 0 0 0 0,0 0 0 0 0,0 0 0 0 0,0 0 0 0 0,1 1 0 0 0,-1-1 0 0 0,0 0 0 0 0,0 0 0 0 0,0 0 0 0 0,1 0 0 0 0,-1 0 0 0 0,0 0 0 0 0,0 0 0 0 0,0 0 0 0 0,0 0 0 0 0,1 1 0 0 0,-1-1 0 0 0,0 0 0 0 0,0 0 0 0 0,0 0 0 0 0,0 0 0 0 0,0 0 0 0 0,0 1 0 0 0,1-1 0 0 0,-1 0 0 0 0,0 0 0 0 0,0 0 0 0 0,0 1 0 0 0,0-1 0 0 0,0 0 0 0 0,0 0 0 0 0,0 0 0 0 0,0 1 0 0 0,0-1 0 0 0,0 0 0 0 0,0 0 0 0 0,0 0 0 0 0,0 1 0 0 0,0-1 0 0 0,0 0 0 0 0,0 0 0 0 0,0 0 0 0 0,0 1 0 0 0,0-1 0 0 0,0 0 0 0 0,0 0 0 0 0,0 0 0 0 0,-1 0 0 0 0,1 1 0 0 0,-4 11 0 0 0,4-12 0 0 0,-10 19 0 0 0,-16 25 0 0 0,-3 6 0 0 0,20-33 0 0 0,5-10 0 0 0,0 0 0 0 0,1 0 0 0 0,0 0 0 0 0,0 1 0 0 0,-3 12 0 0 0,7-10 0 0 0,-1-9 0 0 0,0 0 0 0 0,1 0 0 0 0,-1 0 0 0 0,1 0 0 0 0,-1-1 0 0 0,1 1 0 0 0,0 0 0 0 0,-1 0 0 0 0,1 0 0 0 0,0-1 0 0 0,0 1 0 0 0,-1 0 0 0 0,1-1 0 0 0,0 1 0 0 0,0 0 0 0 0,0-1 0 0 0,0 1 0 0 0,0-1 0 0 0,0 0 0 0 0,1 1 0 0 0,1 0 0 0 0,-1-1 0 0 0,1 0 0 0 0,-1 1 0 0 0,1-1 0 0 0,0 0 0 0 0,-1 0 0 0 0,1-1 0 0 0,2 0 0 0 0,5-1 0 0 0,-1-1 0 0 0,0 0 0 0 0,12-5 0 0 0,-6 1 0 0 0,0 0 0 0 0,-1-1 0 0 0,0 0 0 0 0,0-1 0 0 0,-1-1 0 0 0,0 0 0 0 0,-1-1 0 0 0,0 0 0 0 0,0-1 0 0 0,-2 0 0 0 0,18-25 0 0 0,-11 12 0 0 0,15-24 0 0 0,-32 49 0 0 0,0-1 0 0 0,1 1 0 0 0,-1-1 0 0 0,0 1 0 0 0,1 0 0 0 0,-1-1 0 0 0,0 1 0 0 0,0 0 0 0 0,1-1 0 0 0,-1 1 0 0 0,0-1 0 0 0,0 1 0 0 0,0-1 0 0 0,0 1 0 0 0,0-1 0 0 0,0 1 0 0 0,0-1 0 0 0,0 1 0 0 0,0 0 0 0 0,0-1 0 0 0,0 1 0 0 0,0-1 0 0 0,0 1 0 0 0,0-1 0 0 0,0 1 0 0 0,0-1 0 0 0,0 1 0 0 0,0-1 0 0 0,-1 1 0 0 0,1 0 0 0 0,0-1 0 0 0,0 1 0 0 0,-1-1 0 0 0,1 1 0 0 0,0 0 0 0 0,-1-1 0 0 0,1 1 0 0 0,0 0 0 0 0,-1-1 0 0 0,1 1 0 0 0,0 0 0 0 0,-1 0 0 0 0,1-1 0 0 0,-1 1 0 0 0,1 0 0 0 0,0 0 0 0 0,-1 0 0 0 0,1-1 0 0 0,-1 1 0 0 0,1 0 0 0 0,-1 0 0 0 0,1 0 0 0 0,-1 0 0 0 0,1 0 0 0 0,-1 0 0 0 0,1 0 0 0 0,0 0 0 0 0,-1 0 0 0 0,1 0 0 0 0,-1 0 0 0 0,1 0 0 0 0,-1 1 0 0 0,1-1 0 0 0,-1 0 0 0 0,0 0 0 0 0,-1 1 62 0 0,0 0 0 0 0,0 0-1 0 0,0 0 1 0 0,1 0 0 0 0,-1 0 0 0 0,0 0 0 0 0,0 0 0 0 0,1 1-1 0 0,-1-1 1 0 0,0 1 0 0 0,1-1 0 0 0,0 1 0 0 0,-2 2-1 0 0,-17 24 957 0 0,15-21-1006 0 0,1 0-1 0 0,0 0 1 0 0,0 1 0 0 0,1 0 0 0 0,0-1 0 0 0,1 1-1 0 0,0 1 1 0 0,0-1 0 0 0,0 0 0 0 0,1 0 0 0 0,0 1-1 0 0,1-1 1 0 0,1 15 0 0 0,-1-22-15 0 0,1 1-1 0 0,-1 0 1 0 0,1 0-1 0 0,0 0 1 0 0,0-1 0 0 0,0 1-1 0 0,0 0 1 0 0,0-1-1 0 0,0 1 1 0 0,1-1 0 0 0,-1 1-1 0 0,0-1 1 0 0,1 0-1 0 0,-1 1 1 0 0,1-1 0 0 0,-1 0-1 0 0,1 0 1 0 0,0 0 0 0 0,-1 0-1 0 0,1 0 1 0 0,0-1-1 0 0,0 1 1 0 0,0 0 0 0 0,0-1-1 0 0,-1 1 1 0 0,5-1-1 0 0,5 2-73 0 0,-1-1 0 0 0,0 0-1 0 0,18-2 1 0 0,-16 0-47 0 0,0-1 0 0 0,0-1 1 0 0,0 0-1 0 0,-1-1 0 0 0,1 0 0 0 0,17-10 1 0 0,-5 4 783 0 0,-12 4-617 0 0,1 0 0 0 0,-1-1 0 0 0,0-1 0 0 0,-1 0 1 0 0,0-1-1 0 0,0 0 0 0 0,-1 0 0 0 0,0-1 0 0 0,10-13 0 0 0,-5 2 1 0 0,0 0 0 0 0,-1-1 0 0 0,21-47 0 0 0,-19 34-44 0 0,-16 35 0 0 0,0 0 0 0 0,0 0 0 0 0,0 0 0 0 0,0 0 0 0 0,0 0 0 0 0,-1 0 0 0 0,1 0 0 0 0,0 0 0 0 0,0 0 0 0 0,0 0 0 0 0,0 0 0 0 0,0 0 0 0 0,-1 0 0 0 0,1 0 0 0 0,0 0 0 0 0,0 0 0 0 0,0 0 0 0 0,0 0 0 0 0,-1 0 0 0 0,1 0 0 0 0,0 0 0 0 0,0 0 0 0 0,0 0 0 0 0,0 0 0 0 0,0 0 0 0 0,0 0 0 0 0,-1-1 0 0 0,1 1 0 0 0,0 0 0 0 0,0 0 0 0 0,0 0 0 0 0,0 0 0 0 0,0 0 0 0 0,0 0 0 0 0,0 0 0 0 0,-1-1 0 0 0,1 1 0 0 0,0 0 0 0 0,0 0 0 0 0,0 0 0 0 0,0 0 0 0 0,0 0 0 0 0,0 0 0 0 0,0-1 0 0 0,0 1 0 0 0,0 0 0 0 0,0 0 0 0 0,0 0 0 0 0,0 0 0 0 0,0-1 0 0 0,0 1 0 0 0,0 0 0 0 0,0 0 0 0 0,0 0 0 0 0,0 0 0 0 0,0 0 0 0 0,0-1 0 0 0,0 1 0 0 0,0 0 0 0 0,0 0 0 0 0,1 0 0 0 0,-9 6 0 0 0,5-3 0 0 0,0 1 0 0 0,1 0 0 0 0,-1 0 0 0 0,1 0 0 0 0,0 0 0 0 0,0 0 0 0 0,0 0 0 0 0,1 0 0 0 0,-1 1 0 0 0,1-1 0 0 0,-1 9 0 0 0,1-11 0 0 0,1 0 0 0 0,0 0 0 0 0,0 0 0 0 0,0 0 0 0 0,0 0 0 0 0,0 0 0 0 0,1 0 0 0 0,-1 0 0 0 0,0 0 0 0 0,1 0 0 0 0,0-1 0 0 0,-1 1 0 0 0,1 0 0 0 0,0 0 0 0 0,0 0 0 0 0,2 2 0 0 0,0 1 0 0 0,1 0 0 0 0,0 0 0 0 0,1-1 0 0 0,0 1 0 0 0,-1-1 0 0 0,2 0 0 0 0,-1 0 0 0 0,0 0 0 0 0,1-1 0 0 0,11 6 0 0 0,8 4 0 0 0,-17-8 0 0 0,0 1 0 0 0,1 0 0 0 0,-2 0 0 0 0,1 0 0 0 0,-1 1 0 0 0,7 8 0 0 0,-11-11 0 0 0,-1-1 0 0 0,0 1 0 0 0,0-1 0 0 0,0 1 0 0 0,0 0 0 0 0,0 0 0 0 0,-1 0 0 0 0,0 0 0 0 0,0 0 0 0 0,0 0 0 0 0,0 1 0 0 0,-1-1 0 0 0,1 0 0 0 0,-1 0 0 0 0,0 0 0 0 0,-1 8 0 0 0,0-5 0 0 0,0 1 0 0 0,-1-1 0 0 0,0 0 0 0 0,0 0 0 0 0,-6 12 0 0 0,8-17 0 0 0,-2 0 0 0 0,1 0 0 0 0,0 0 0 0 0,0 0 0 0 0,-1 0 0 0 0,1 0 0 0 0,-1-1 0 0 0,1 1 0 0 0,-1 0 0 0 0,0-1 0 0 0,0 1 0 0 0,1-1 0 0 0,-1 0 0 0 0,0 1 0 0 0,0-1 0 0 0,-1 0 0 0 0,1 0 0 0 0,0 0 0 0 0,0-1 0 0 0,0 1 0 0 0,-5 0 0 0 0,5 0-59 0 0,-1-1 0 0 0,1 0-1 0 0,-1 0 1 0 0,1-1 0 0 0,-1 1 0 0 0,1 0 0 0 0,-1-1 0 0 0,1 0-1 0 0,-1 1 1 0 0,1-1 0 0 0,0 0 0 0 0,-1 0 0 0 0,1-1-1 0 0,0 1 1 0 0,0 0 0 0 0,0-1 0 0 0,-3-1 0 0 0,-4-3-260 0 0,4 2-692 0 0,1 0 0 0 0,-1 0 0 0 0,1 0 0 0 0,-1-1 0 0 0,1 0 0 0 0,1 0 0 0 0,-6-8-1 0 0,1 1 9 0 0,-13-15-2065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5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31 17503 0 0,'3'-2'399'0'0,"36"-22"1262"0"0,-38 23-1620 0 0,-1 1-1 0 0,1-1 1 0 0,0 1 0 0 0,-1-1-1 0 0,1 1 1 0 0,0 0 0 0 0,-1 0-1 0 0,1-1 1 0 0,0 1-1 0 0,-1 0 1 0 0,1 0 0 0 0,0 0-1 0 0,-1 0 1 0 0,1 0 0 0 0,0 0-1 0 0,0 0 1 0 0,-1 0-1 0 0,1 0 1 0 0,0 0 0 0 0,0 0-1 0 0,-1 0 1 0 0,1 0 0 0 0,0 1-1 0 0,-1-1 1 0 0,2 1-1 0 0,-1-1 107 0 0,0 1-1 0 0,0 0 1 0 0,-1 0-1 0 0,1 0 1 0 0,0 0-1 0 0,0 0 1 0 0,-1 0-1 0 0,1 0 1 0 0,-1 0-1 0 0,1 0 1 0 0,-1 0-1 0 0,1 1 1 0 0,-1 1-1 0 0,2 3 434 0 0,-1 1-1 0 0,-1-1 0 0 0,1 0 1 0 0,-2 8-1 0 0,-2 19-279 0 0,-2-1 0 0 0,-2 0-1 0 0,-1 0 1 0 0,-13 34 0 0 0,1-2 84 0 0,10-33-329 0 0,-1 0 0 0 0,-19 36 0 0 0,41-85 28 0 0,1-1 0 0 0,0 2 0 0 0,2 0-1 0 0,0 0 1 0 0,1 1 0 0 0,0 1 0 0 0,19-14 0 0 0,-22 19-408 0 0,-3 3 537 0 0,0-1-1 0 0,0 1 1 0 0,1 1 0 0 0,0-1 0 0 0,0 2 0 0 0,0-1-1 0 0,15-4 1 0 0,0 2-196 0 0,-16 8-16 0 0,-9 1 0 0 0,1 0 0 0 0,0 0 0 0 0,0 0 0 0 0,-1 0 0 0 0,1 0 0 0 0,0 0 0 0 0,-1 0 0 0 0,1 0 0 0 0,-1 0 0 0 0,1 0 0 0 0,-1 0 0 0 0,0 0 0 0 0,1 1 0 0 0,-1-1 0 0 0,0 0 0 0 0,0 0 0 0 0,0 0 0 0 0,0 1 0 0 0,0-1 0 0 0,0 0 0 0 0,0 0 0 0 0,-1 3 0 0 0,1-2 0 0 0,-1 1 0 0 0,0 0 0 0 0,1 0 0 0 0,-1-1 0 0 0,0 1 0 0 0,0-1 0 0 0,-1 1 0 0 0,1-1 0 0 0,-2 4 0 0 0,-4 2 0 0 0,-1 2 0 0 0,0 0 0 0 0,0-1 0 0 0,-1 0 0 0 0,0-1 0 0 0,0 0 0 0 0,-1 0 0 0 0,-11 6 0 0 0,11-9 0 0 0,4-2 0 0 0,0 1 0 0 0,0-1 0 0 0,-11 10 0 0 0,11-7 0 0 0,2 1 0 0 0,6-1 0 0 0,0 1 0 0 0,1-1 0 0 0,-1 1 0 0 0,1-1 0 0 0,0 0 0 0 0,1 0 0 0 0,5 7 0 0 0,-7-9 0 0 0,5 6 0 0 0,-6-8 0 0 0,5 10 0 0 0,-1-4 0 0 0,2-2 0 0 0,1-5 0 0 0,5-4 14 0 0,-10 0-37 0 0,-2 1-32 0 0,10-14-658 0 0,-9 8-7738 0 0,-2 1-337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7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69 11975 0 0,'0'0'547'0'0,"2"-1"-11"0"0,0 1-505 0 0,0-1 1 0 0,-1 0-1 0 0,1 1 0 0 0,-1-1 1 0 0,1 0-1 0 0,-1 0 0 0 0,0 0 0 0 0,1 0 1 0 0,-1 0-1 0 0,0 0 0 0 0,1-1 1 0 0,-1 1-1 0 0,0 0 0 0 0,0-1 1 0 0,1-2-1 0 0,13-29 3485 0 0,-1 3 644 0 0,-7 20-3144 0 0,0 1 0 0 0,0 0 0 0 0,16-14 0 0 0,-16 15-765 0 0,17-18 209 0 0,-24 25 28 0 0,0 1 21 0 0,0 0-66 0 0,0 3-427 0 0,-1 0 1 0 0,1-1 0 0 0,-1 1 0 0 0,0-1-1 0 0,0 1 1 0 0,0 0 0 0 0,-1-1 0 0 0,1 1-1 0 0,-2 2 1 0 0,-5 9-19 0 0,-4 12 2 0 0,5-11 0 0 0,1 1 0 0 0,-8 26 0 0 0,12-38 0 0 0,2 0 0 0 0,-1 0 0 0 0,0 0 0 0 0,1-1 0 0 0,0 1 0 0 0,0 0 0 0 0,0 0 0 0 0,0 0 0 0 0,1 0 0 0 0,-1 0 0 0 0,1 0 0 0 0,0 0 0 0 0,0 0 0 0 0,1-1 0 0 0,-1 1 0 0 0,4 5 0 0 0,-4-7 0 0 0,0-1 0 0 0,1 1 0 0 0,0-1 0 0 0,-1 0 0 0 0,1 1 0 0 0,0-1 0 0 0,-1 0 0 0 0,1 0 0 0 0,0 0 0 0 0,0 0 0 0 0,0 0 0 0 0,0-1 0 0 0,0 1 0 0 0,0-1 0 0 0,0 1 0 0 0,0-1 0 0 0,0 0 0 0 0,0 1 0 0 0,0-1 0 0 0,0 0 0 0 0,0-1 0 0 0,1 1 0 0 0,1-1 0 0 0,6 0 0 0 0,-1-1 0 0 0,0 0 0 0 0,16-5 0 0 0,-9 1 185 0 0,0-1 0 0 0,0 0-1 0 0,-1-1 1 0 0,0-1 0 0 0,0 0-1 0 0,-1-1 1 0 0,0-1 0 0 0,0 0 0 0 0,-2-1-1 0 0,22-24 1 0 0,-25 25-167 0 0,16-19 52 0 0,-24 29 301 0 0,-1 1 117 0 0,-11 15 613 0 0,-3 8-1098 0 0,0 0 1 0 0,2 1-1 0 0,1 0 1 0 0,-13 42-1 0 0,12-32-4 0 0,-43 152 1 0 0,8-19 0 0 0,42-149 0 0 0,2-11 0 0 0,1 0 0 0 0,-1 0 0 0 0,0-1 0 0 0,0 1 0 0 0,0-1 0 0 0,-7 9 0 0 0,6-9 0 0 0,4-6 0 0 0,0 1 0 0 0,0-1 0 0 0,0 1 0 0 0,-1-1 0 0 0,1 0 0 0 0,0 1 0 0 0,0-1 0 0 0,-1 0 0 0 0,1 1 0 0 0,0-1 0 0 0,0 0 0 0 0,-1 0 0 0 0,1 1 0 0 0,0-1 0 0 0,-1 0 0 0 0,1 0 0 0 0,0 0 0 0 0,-1 1 0 0 0,1-1 0 0 0,-1 0 0 0 0,1 0 0 0 0,0 0 0 0 0,-1 0 0 0 0,1 0 0 0 0,-1 0 0 0 0,-8 3 0 0 0,4-3 0 0 0,1 0 0 0 0,-1 0 0 0 0,0 0 0 0 0,0 0 0 0 0,1-1 0 0 0,-1 0 0 0 0,0 0 0 0 0,1 0 0 0 0,-1-1 0 0 0,-5-1 0 0 0,-13-4 0 0 0,16 5-322 0 0,-1-1 0 0 0,1 0 0 0 0,-14-8 0 0 0,0 1-286 0 0,-9-7-965 0 0,28 16 1195 0 0,0 0-1 0 0,1-1 1 0 0,-1 1-1 0 0,0-1 1 0 0,0 0-1 0 0,1 0 1 0 0,-1 1-1 0 0,1-1 1 0 0,0 0-1 0 0,-1 0 1 0 0,1 0-1 0 0,-1-4 1 0 0,0-5-8153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8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3 15663 0 0,'0'0'719'0'0,"0"0"-20"0"0,0 0-306 0 0,0 0 371 0 0,0-15 2245 0 0,0 9-2112 0 0,1 0 0 0 0,-1 1 0 0 0,1-1 0 0 0,3-10 0 0 0,-1 7-509 0 0,1 0 0 0 0,0 0 0 0 0,0 1 0 0 0,8-12 1 0 0,1 1 71 0 0,1 2 1 0 0,25-26 0 0 0,-33 37-385 0 0,0 0 0 0 0,1 1 0 0 0,0 0 0 0 0,0 0 0 0 0,0 0 0 0 0,0 1 0 0 0,12-6 0 0 0,-16 8-76 0 0,-3 1 0 0 0,1 1 0 0 0,-1-1 0 0 0,1 1 0 0 0,-1-1 0 0 0,1 1 0 0 0,-1-1 0 0 0,1 1 0 0 0,0 0 0 0 0,-1-1 0 0 0,1 1 0 0 0,0 0 0 0 0,-1-1 0 0 0,1 1 0 0 0,0 0 0 0 0,-1 0 0 0 0,1 0 0 0 0,0 0 0 0 0,1 0 0 0 0,8 1 0 0 0,-9 0 0 0 0,1 0 0 0 0,-1 1 0 0 0,0 0 0 0 0,1-1 0 0 0,-1 1 0 0 0,0 0 0 0 0,0-1 0 0 0,0 1 0 0 0,0 0 0 0 0,0 0 0 0 0,0 0 0 0 0,-1 0 0 0 0,1 0 0 0 0,-1 0 0 0 0,1 0 0 0 0,-1 0 0 0 0,0 0 0 0 0,0 0 0 0 0,0 5 0 0 0,0 4 0 0 0,0 0 0 0 0,-3 15 0 0 0,-1 2 0 0 0,3-15 0 0 0,-1 0 0 0 0,-1-1 0 0 0,-5 18 0 0 0,6-21 0 0 0,3-15 0 0 0,0 0 0 0 0,1 0 0 0 0,0 1 0 0 0,0-1 0 0 0,1 1 0 0 0,4-9 0 0 0,0 4 0 0 0,1-2 0 0 0,0 0 0 0 0,2 0 0 0 0,-1 1 0 0 0,1 0 0 0 0,19-15 0 0 0,-5 9 0 0 0,-23 16 0 0 0,-1 1 0 0 0,1-1 0 0 0,0 1 0 0 0,-1 0 0 0 0,1-1 0 0 0,0 1 0 0 0,0 0 0 0 0,-1-1 0 0 0,1 1 0 0 0,0 0 0 0 0,0 0 0 0 0,-1 0 0 0 0,1 0 0 0 0,0 0 0 0 0,0 0 0 0 0,1 0 0 0 0,1 4 0 0 0,-2-4 0 0 0,0 2 0 0 0,1 0 0 0 0,-1 0 0 0 0,0 0 0 0 0,1 0 0 0 0,-1 1 0 0 0,0-1 0 0 0,0 0 0 0 0,-1 1 0 0 0,1-1 0 0 0,0 0 0 0 0,-1 1 0 0 0,1-1 0 0 0,-1 1 0 0 0,0-1 0 0 0,0 1 0 0 0,0-1 0 0 0,-1 5 0 0 0,0 6 0 0 0,-6 24 0 0 0,-1-5 0 0 0,4-20 0 0 0,1 0 0 0 0,-2 13 0 0 0,1-8-54 0 0,3-13 4 0 0,-1 0 1 0 0,2-1-1 0 0,-1 1 0 0 0,0 0 1 0 0,1 0-1 0 0,-1 6 1 0 0,1-8-426 0 0,0-2-33 0 0,0 0-72 0 0,0 0-285 0 0,10-4-2647 0 0,0-2-5019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8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1191 0 0,'0'0'480'0'0,"0"0"67"0"0,0 0 31 0 0,0 0-56 0 0,2 2-341 0 0,0-1-84 0 0,0 0-1 0 0,0 1 1 0 0,0-1-1 0 0,0 0 0 0 0,1 0 1 0 0,-1 0-1 0 0,0 0 1 0 0,1 0-1 0 0,-1-1 1 0 0,1 1-1 0 0,-1-1 1 0 0,0 1-1 0 0,1-1 1 0 0,-1 0-1 0 0,1 0 1 0 0,-1 0-1 0 0,4-1 0 0 0,3-1 672 0 0,0 0 0 0 0,0 0-1 0 0,12-6 1 0 0,-12 4-316 0 0,1 1 1 0 0,12-3-1 0 0,-1 3-3257 0 0,34-11-1 0 0,-53 14 761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8:5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47 21191 0 0,'0'0'969'0'0,"6"-5"321"0"0,4-3-401 0 0,1 0 0 0 0,-1 1 1 0 0,23-11-1 0 0,-33 18-845 0 0,1 0 0 0 0,-1 0 0 0 0,0 0 1 0 0,1 0-1 0 0,-1 0 0 0 0,1 0 0 0 0,-1 0 0 0 0,1 0 0 0 0,-1 0 0 0 0,0 0 1 0 0,1 0-1 0 0,-1 1 0 0 0,0-1 0 0 0,1 0 0 0 0,-1 0 0 0 0,0 0 0 0 0,1 1 1 0 0,-1-1-1 0 0,0 0 0 0 0,1 1 0 0 0,-1-1 0 0 0,0 0 0 0 0,1 0 0 0 0,-1 1 1 0 0,0-1-1 0 0,0 0 0 0 0,0 1 0 0 0,1-1 0 0 0,-1 1 0 0 0,0 0 0 0 0,6 11 636 0 0,-5-9-651 0 0,-1 0-1 0 0,1 1 1 0 0,-1-1 0 0 0,0 0-1 0 0,0 1 1 0 0,0-1 0 0 0,0 0-1 0 0,-1 1 1 0 0,1-1-1 0 0,-1 0 1 0 0,0 0 0 0 0,-2 7-1 0 0,-3 4 79 0 0,-12 21 0 0 0,9-18-85 0 0,-50 87-22 0 0,0 0 0 0 0,27-48 931 0 0,31-54-422 0 0,1-2-66 0 0,19-7-278 0 0,-2-4-165 0 0,0 0 0 0 0,-1-1 0 0 0,17-16 0 0 0,24-18 0 0 0,-48 40 0 0 0,15-11 0 0 0,35-18 0 0 0,-38 23 0 0 0,-16 9 0 0 0,0 0 0 0 0,0 0 0 0 0,0 0 0 0 0,0 1 0 0 0,0 0 0 0 0,10-3 0 0 0,-4 5 0 0 0,-11 0 0 0 0,0 0 0 0 0,0 1 0 0 0,0-1 0 0 0,1 0 0 0 0,-1 0 0 0 0,0 0 0 0 0,0 1 0 0 0,0-1 0 0 0,0 0 0 0 0,1 0 0 0 0,-1 0 0 0 0,0 1 0 0 0,0-1 0 0 0,0 0 0 0 0,0 0 0 0 0,0 1 0 0 0,0-1 0 0 0,0 0 0 0 0,0 0 0 0 0,0 1 0 0 0,0-1 0 0 0,0 0 0 0 0,0 0 0 0 0,0 1 0 0 0,0-1 0 0 0,0 0 0 0 0,0 0 0 0 0,0 1 0 0 0,0-1 0 0 0,-1 5 0 0 0,-1 0 0 0 0,0 0 0 0 0,0 0 0 0 0,0 0 0 0 0,0-1 0 0 0,-1 1 0 0 0,0-1 0 0 0,0 1 0 0 0,0-1 0 0 0,0 0 0 0 0,-7 6 0 0 0,1-1 0 0 0,-1-1 0 0 0,0 0 0 0 0,-19 12 0 0 0,-6-7 0 0 0,30-9 0 0 0,8 3 0 0 0,7 12 0 0 0,-1-3 0 0 0,-5-8 0 0 0,0 0 0 0 0,1 1 0 0 0,0-2 0 0 0,1 1 0 0 0,-1-1 0 0 0,1 0 0 0 0,1 0 0 0 0,0 0 0 0 0,0-1 0 0 0,10 8 0 0 0,-14-12 0 0 0,10 6 0 0 0,3-3 0 0 0,-13-5 0 0 0,7 2 0 0 0,-2-3 0 0 0,-1 2 0 0 0,-7-1-41 0 0,1 0-1 0 0,-1 0 1 0 0,0 0-1 0 0,0 0 1 0 0,1 0 0 0 0,-1 0-1 0 0,0 0 1 0 0,0 0-1 0 0,0 0 1 0 0,1 0 0 0 0,-1 0-1 0 0,0 0 1 0 0,0 0-1 0 0,1 0 1 0 0,-1 0 0 0 0,0 0-1 0 0,0 0 1 0 0,1 0-1 0 0,-1 0 1 0 0,0 0 0 0 0,0 0-1 0 0,0 0 1 0 0,1 0-1 0 0,-1 0 1 0 0,0 0 0 0 0,0-1-1 0 0,0 1 1 0 0,1 0-1 0 0,-1 0 1 0 0,0 0 0 0 0,0 0-1 0 0,0 0 1 0 0,0-1-1 0 0,0 1 1 0 0,1 0 0 0 0,-1 0-1 0 0,0 0 1 0 0,0-1-1 0 0,0 1 1 0 0,0 0 0 0 0,0 0-1 0 0,0-1 1 0 0,0 1-1 0 0,0 0 1 0 0,0 0 0 0 0,0 0-1 0 0,0-1 1 0 0,0 1-1 0 0,0 0 1 0 0,0 0 0 0 0,0-1-1 0 0,0 1 1 0 0,0 0-1 0 0,0-1 1 0 0,-2-15-3982 0 0,-7-8 486 0 0,3-2-42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0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7 13823 0 0,'6'-5'140'0'0,"-1"-1"-1"0"0,0 0 1 0 0,-1 0-1 0 0,1-1 1 0 0,-1 0-1 0 0,0 1 0 0 0,0-1 1 0 0,-1-1-1 0 0,0 1 1 0 0,-1 0-1 0 0,1-1 1 0 0,-1 1-1 0 0,-1-1 1 0 0,1 0-1 0 0,-2 0 0 0 0,1-8 1 0 0,5-9 1625 0 0,-5 22-1582 0 0,0 1 0 0 0,0-1 0 0 0,0 0 0 0 0,0 1 0 0 0,-1-1 0 0 0,1 0 0 0 0,-1 1 1 0 0,0-1-1 0 0,0 0 0 0 0,0 0 0 0 0,0 0 0 0 0,-2-4 0 0 0,2 6-130 0 0,0 0-1 0 0,-1 1 1 0 0,1-1 0 0 0,-1 0-1 0 0,1 0 1 0 0,0 0-1 0 0,-1 0 1 0 0,1 0 0 0 0,0 0-1 0 0,0 1 1 0 0,0-1 0 0 0,0 0-1 0 0,0 0 1 0 0,0 0-1 0 0,0 0 1 0 0,0 0 0 0 0,0 0-1 0 0,0 0 1 0 0,1 0 0 0 0,-1 1-1 0 0,0-1 1 0 0,1 0-1 0 0,-1 0 1 0 0,0 0 0 0 0,1 0-1 0 0,-1 1 1 0 0,1-1-1 0 0,-1 0 1 0 0,1 0 0 0 0,-1 1-1 0 0,1-1 1 0 0,0 0 0 0 0,-1 1-1 0 0,1-1 1 0 0,0 1-1 0 0,0-1 1 0 0,0 1 0 0 0,1-1-1 0 0,9-12 1131 0 0,-10 12-795 0 0,-1 1 100 0 0,0 0 21 0 0,0 0-66 0 0,6 13-278 0 0,-5-11-165 0 0,0 1 0 0 0,0 0 0 0 0,0 0 0 0 0,-1 0 0 0 0,1 0 0 0 0,-1 0 0 0 0,0-1 0 0 0,0 1 0 0 0,0 0 0 0 0,0 0 0 0 0,-1 0 0 0 0,1 0 0 0 0,-1 0 0 0 0,0 3 0 0 0,0-2 0 0 0,0 1 0 0 0,0-1 0 0 0,1 1 0 0 0,-1-1 0 0 0,1 1 0 0 0,1 5 0 0 0,2 26 0 0 0,0-1 0 0 0,-4 45 0 0 0,5 1 0 0 0,0 0 0 0 0,-5-57 0 0 0,0-1 0 0 0,2 1 0 0 0,1 0 0 0 0,8 35 0 0 0,-10-58 0 0 0,0-1 0 0 0,0 0 0 0 0,0 1 0 0 0,0-1 0 0 0,0 0 0 0 0,0 1 0 0 0,0-1 0 0 0,0 0 0 0 0,0 1 0 0 0,0-1 0 0 0,0 0 0 0 0,0 1 0 0 0,1-1 0 0 0,-1 0 0 0 0,0 1 0 0 0,0-1 0 0 0,0 0 0 0 0,1 1 0 0 0,-1-1 0 0 0,0 0 0 0 0,0 0 0 0 0,1 1 0 0 0,-1-1 0 0 0,0 0 0 0 0,0 0 0 0 0,1 0 0 0 0,-1 1 0 0 0,0-1 0 0 0,1 0 0 0 0,-1 0 0 0 0,0 0 0 0 0,1 0 0 0 0,-1 0 0 0 0,0 0 0 0 0,1 0 0 0 0,-1 0 0 0 0,0 0 0 0 0,1 0 0 0 0,-1 0 0 0 0,0 0 0 0 0,1 0 0 0 0,-1 0 0 0 0,0 0 0 0 0,1 0 0 0 0,-1 0 0 0 0,0 0 0 0 0,1 0 0 0 0,-1 0 0 0 0,0 0 0 0 0,0 0 0 0 0,1-1 0 0 0,1 1 0 0 0,0-1 0 0 0,1 0 0 0 0,-1 0 0 0 0,0 0 0 0 0,0 0 0 0 0,0 0 0 0 0,0 0 0 0 0,0-1 0 0 0,-1 1 0 0 0,1 0 0 0 0,0-1 0 0 0,-1 0 0 0 0,1 1 0 0 0,1-3 0 0 0,19-30 0 0 0,-12 15 0 0 0,22-33 871 0 0,37-87-1 0 0,-42 81-579 0 0,75-140-275 0 0,-100 193-16 0 0,1 0 0 0 0,0 0 0 0 0,1 0 0 0 0,-1 1 0 0 0,6-7 0 0 0,-11 15-363 0 0,0-1 0 0 0,1 0 1 0 0,-1 0-1 0 0,1 1 0 0 0,0-1 0 0 0,-1 5 0 0 0,0 0-492 0 0,0-1 0 0 0,-1 1 1 0 0,0-1-1 0 0,0 1 0 0 0,-7 10 0 0 0,-10 9-1181 0 0,5-1-11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0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0 15663 0 0,'0'0'356'0'0,"0"0"50"0"0,0 0 20 0 0,0 0-42 0 0,0 0-180 0 0,0 0 176 0 0,0 0 107 0 0,0 0 22 0 0,0 0 3 0 0,0 0 0 0 0,0 2 0 0 0,0 2-264 0 0,0 0 1 0 0,0 0-1 0 0,0 1 0 0 0,0-1 1 0 0,-1 0-1 0 0,1 0 0 0 0,-3 6 1 0 0,-11 32 860 0 0,4-16-1037 0 0,-1 4-72 0 0,-18 34 0 0 0,17-38 0 0 0,10-23-36 0 0,0 1 0 0 0,0-2 0 0 0,0 1 0 0 0,0 0 0 0 0,0 0-1 0 0,-1-1 1 0 0,-4 5 0 0 0,-2 1-551 0 0,8-7 79 0 0,1-1-4 0 0,0 0 0 0 0,0 0 0 0 0,0 0 0 0 0,0 0-136 0 0,11-18-3569 0 0,-6 5 2682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0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0 17503 0 0,'-15'5'1872'0'0,"8"-4"-1843"0"0,0 0-9 0 0,-1 1-1 0 0,1 0 1 0 0,-15 6-1 0 0,21-8 362 0 0,1 0 110 0 0,0 0 18 0 0,0 0-66 0 0,-1 1-294 0 0,-5 2-266 0 0,5-2-579 0 0,1-1-257 0 0,0 0-1150 0 0,0 0-4380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1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9 19351 0 0,'0'0'439'0'0,"0"0"62"0"0,0 0-439 0 0,0-1 0 0 0,0 1-1 0 0,0 0 1 0 0,0-1 0 0 0,0 1 0 0 0,1 0-1 0 0,-1-1 1 0 0,0 1 0 0 0,0-1 0 0 0,0 1-1 0 0,0 0 1 0 0,0-1 0 0 0,0 1-1 0 0,0-1 1 0 0,0 1 0 0 0,-1 0 0 0 0,1-1-1 0 0,0 1 1 0 0,0-1 0 0 0,-1 1 37 0 0,0 0 1 0 0,1 0-1 0 0,-1 1 0 0 0,0-1 1 0 0,0 0-1 0 0,1 0 1 0 0,-1 1-1 0 0,0-1 1 0 0,1 1-1 0 0,-1-1 0 0 0,0 0 1 0 0,1 1-1 0 0,-1-1 1 0 0,1 1-1 0 0,-1 0 0 0 0,1-1 1 0 0,-1 1-1 0 0,0 1 1 0 0,-12 15 211 0 0,11-13-102 0 0,-1 1-74 0 0,1 0 0 0 0,0 1-1 0 0,-1-1 1 0 0,2 1 0 0 0,-1-1 0 0 0,1 1-1 0 0,-1 8 1 0 0,-5 16 254 0 0,-137 395-224 0 0,128-384-163 0 0,-61 145 12 0 0,53-136-54 0 0,-49 77 0 0 0,58-105-620 0 0,-22 45 0 0 0,32-55 392 0 0,2-5 212 0 0,0 0-1 0 0,0-1 0 0 0,-1 0 1 0 0,0 0-1 0 0,-7 10 0 0 0,49-70 57 0 0,-20 27 0 0 0,20-44 0 0 0,-19 29 0 0 0,-1 0 0 0 0,-3-1 0 0 0,17-77 0 0 0,-19 70-17 0 0,-9 36 157 0 0,0-1-1 0 0,2-21 0 0 0,-6 34-68 0 0,0 0-1 0 0,0 1 0 0 0,0-1 0 0 0,0 0 0 0 0,0 0 0 0 0,0 1 0 0 0,0-1 1 0 0,0 0-1 0 0,-1 0 0 0 0,1 1 0 0 0,-1-1 0 0 0,1 0 0 0 0,-1 1 0 0 0,0-1 1 0 0,0 1-1 0 0,0-1 0 0 0,0 1 0 0 0,0-1 0 0 0,-2-1 0 0 0,2 2 4 0 0,0 0 0 0 0,-1 0 0 0 0,1 1 0 0 0,0-1 0 0 0,-1 0 0 0 0,1 1 0 0 0,-1-1 0 0 0,1 1 0 0 0,-1 0 0 0 0,1-1 0 0 0,-1 1 0 0 0,1 0 0 0 0,-1 0 0 0 0,0 0 0 0 0,1 0 0 0 0,-1 0 0 0 0,1 1 0 0 0,-1-1 0 0 0,1 0 0 0 0,-1 1 0 0 0,-2 0 0 0 0,-2 2-9 0 0,0 0 0 0 0,1 0 0 0 0,-1 0 0 0 0,0 1 0 0 0,1 0-1 0 0,0 0 1 0 0,-7 7 0 0 0,-13 9 24 0 0,4 0-89 0 0,18-16 0 0 0,2-4 0 0 0,1 1 0 0 0,0-1 0 0 0,-1 0 0 0 0,1 1 0 0 0,0-1 0 0 0,-1 0 0 0 0,1 1 0 0 0,0-1 0 0 0,0 1 0 0 0,0-1 0 0 0,-1 1 0 0 0,1-1 0 0 0,0 0 0 0 0,0 1 0 0 0,0-1 0 0 0,0 1 0 0 0,0-1 0 0 0,0 1 0 0 0,-1-1 0 0 0,1 1 0 0 0,0-1 0 0 0,1 2 0 0 0,3 1 0 0 0,-4-3 0 0 0,1 2-58 0 0,0-1-1 0 0,0 0 1 0 0,0 0-1 0 0,-1 0 1 0 0,1-1-1 0 0,1 1 1 0 0,-1 0-1 0 0,0 0 1 0 0,0-1-1 0 0,0 1 1 0 0,0 0-1 0 0,1-1 1 0 0,-1 1 0 0 0,0-1-1 0 0,0 1 1 0 0,1-1-1 0 0,-1 0 1 0 0,0 0-1 0 0,1 0 1 0 0,-1 1-1 0 0,0-1 1 0 0,3-1-1 0 0,1 1-379 0 0,12-1-1090 0 0,-1 0 0 0 0,1-2 0 0 0,-1 0 0 0 0,26-8 0 0 0,-27 7 1246 0 0,27-9-1765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1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99 17503 0 0,'2'-16'1338'0'0,"0"4"-1098"0"0,-1 0 1 0 0,0-12 0 0 0,-1 23 485 0 0,-7-14 2280 0 0,6 14-2770 0 0,0-1 0 0 0,-1 1-1 0 0,1-1 1 0 0,-1 1 0 0 0,1 0 0 0 0,-1 0-1 0 0,0 0 1 0 0,1 0 0 0 0,-1 0 0 0 0,0 0-1 0 0,0 0 1 0 0,0 1 0 0 0,0-1 0 0 0,0 0-1 0 0,-2 1 1 0 0,2 0-186 0 0,-1 0 0 0 0,1 0 0 0 0,-1 1 0 0 0,1 0 0 0 0,-1-1-1 0 0,1 1 1 0 0,-1 0 0 0 0,1 0 0 0 0,0 0 0 0 0,0 1 0 0 0,-4 1 0 0 0,-5 4 233 0 0,0-1 0 0 0,1 1 0 0 0,0 1 0 0 0,1 0 0 0 0,0 0 0 0 0,-9 11 0 0 0,-99 107-267 0 0,114-123-16 0 0,1 0 0 0 0,-1 0 0 0 0,1 1 0 0 0,0-1 0 0 0,-1 0 0 0 0,2 1 0 0 0,-1-1 0 0 0,0 1 0 0 0,1 0 0 0 0,-1 0 0 0 0,1-1 0 0 0,0 1 0 0 0,0 7 0 0 0,-1-1 0 0 0,-2 0 0 0 0,4-10 0 0 0,-1 0 0 0 0,1 0 0 0 0,0 1 0 0 0,0-1 0 0 0,-1 0 0 0 0,1 1 0 0 0,0-1 0 0 0,0 0 0 0 0,0 1 0 0 0,-1-1 0 0 0,1 0 0 0 0,0 1 0 0 0,0-1 0 0 0,0 1 0 0 0,0-1 0 0 0,0 0 0 0 0,0 1 0 0 0,0-1 0 0 0,0 1 0 0 0,0-1 0 0 0,0 0 0 0 0,0 1 0 0 0,0-1 0 0 0,0 1 0 0 0,0-1 0 0 0,0 0 0 0 0,0 1 0 0 0,0-1 0 0 0,1 1 0 0 0,-1-1 0 0 0,0 0 0 0 0,0 1 0 0 0,0-1 0 0 0,1 0 0 0 0,-1 1 0 0 0,0-1 0 0 0,0 0 0 0 0,1 0 0 0 0,-1 1 0 0 0,0-1 0 0 0,1 0 0 0 0,-1 0 0 0 0,0 1 0 0 0,1-1 0 0 0,-1 0 0 0 0,0 0 0 0 0,1 0 0 0 0,-1 0 0 0 0,1 0 0 0 0,-1 1 0 0 0,0-1 0 0 0,1 0 0 0 0,-1 0 0 0 0,1 0 0 0 0,-1 0 0 0 0,0 0 0 0 0,1 0 0 0 0,-1 0 0 0 0,1 0 0 0 0,-1 0 0 0 0,0-1 0 0 0,1 1 0 0 0,0 0 0 0 0,5 0 0 0 0,0 1 0 0 0,0-2 0 0 0,1 1 0 0 0,-1-1 0 0 0,0 0 0 0 0,-1 0 0 0 0,1-1 0 0 0,0 1 0 0 0,0-2 0 0 0,0 1 0 0 0,8-5 0 0 0,5-4 0 0 0,32-23 0 0 0,-34 21 0 0 0,-1 0 0 0 0,0-2 0 0 0,-1 0 0 0 0,-1 0 0 0 0,0-1 0 0 0,21-33 0 0 0,-27 37 0 0 0,-33 66 0 0 0,-2-9 0 0 0,-4 10 0 0 0,28-48 0 0 0,0 0 0 0 0,0 1 0 0 0,1-1 0 0 0,0 0 0 0 0,1 1 0 0 0,-2 10 0 0 0,3-17 0 0 0,0 0 0 0 0,0-1 0 0 0,0 1 0 0 0,0 0 0 0 0,0 0 0 0 0,0 0 0 0 0,0 0 0 0 0,0-1 0 0 0,0 1 0 0 0,0 0 0 0 0,0 0 0 0 0,0 0 0 0 0,1 0 0 0 0,-1-1 0 0 0,0 1 0 0 0,1 0 0 0 0,-1 0 0 0 0,1-1 0 0 0,-1 1 0 0 0,0 0 0 0 0,1-1 0 0 0,0 1 0 0 0,-1 0 0 0 0,1-1 0 0 0,-1 1 0 0 0,1-1 0 0 0,0 1 0 0 0,-1-1 0 0 0,1 1 0 0 0,0-1 0 0 0,0 0 0 0 0,-1 1 0 0 0,1-1 0 0 0,0 0 0 0 0,0 1 0 0 0,0-1 0 0 0,-1 0 0 0 0,1 0 0 0 0,0 0 0 0 0,0 0 0 0 0,0 0 0 0 0,1 0 0 0 0,1 0 0 0 0,0 1 0 0 0,-1-1 0 0 0,1 0 0 0 0,0-1 0 0 0,0 1 0 0 0,0 0 0 0 0,-1-1 0 0 0,1 0 0 0 0,0 1 0 0 0,-1-1 0 0 0,1 0 0 0 0,0 0 0 0 0,-1-1 0 0 0,1 1 0 0 0,2-3 0 0 0,6-3 0 0 0,18-17 0 0 0,-16 13 0 0 0,12-12 0 0 0,-1-1 0 0 0,-1-1 0 0 0,-1-1 0 0 0,35-54 0 0 0,-36 52 0 0 0,-14 18 0 0 0,1 1 0 0 0,8-18 0 0 0,-9 15 0 0 0,-4 8 0 0 0,-9 9 0 0 0,-9 10 0 0 0,12-11 0 0 0,1 1 0 0 0,0 0 0 0 0,1-1 0 0 0,-1 1 0 0 0,1 0 0 0 0,0 0 0 0 0,0 0 0 0 0,0 0 0 0 0,1 0 0 0 0,0 9 0 0 0,0-13 0 0 0,0 0 0 0 0,0 0 0 0 0,0 0 0 0 0,0-1 0 0 0,0 1 0 0 0,0 0 0 0 0,0 0 0 0 0,0 0 0 0 0,1 0 0 0 0,-1 0 0 0 0,0 0 0 0 0,1 0 0 0 0,-1 0 0 0 0,1 0 0 0 0,-1-1 0 0 0,1 1 0 0 0,-1 0 0 0 0,1 0 0 0 0,0-1 0 0 0,-1 1 0 0 0,1 0 0 0 0,0-1 0 0 0,0 1 0 0 0,-1 0 0 0 0,2 0 0 0 0,1 1 0 0 0,-2-2 0 0 0,2 3 0 0 0,-1-1 0 0 0,1 0 0 0 0,0 0 0 0 0,0 0 0 0 0,0 0 0 0 0,1 0 0 0 0,-1-1 0 0 0,0 1 0 0 0,1-1 0 0 0,-1 0 0 0 0,0 0 0 0 0,1 0 0 0 0,0 0 0 0 0,5-1 0 0 0,-1 2 0 0 0,2-1 0 0 0,0 1 0 0 0,0 0 0 0 0,0 1 0 0 0,13 5 0 0 0,-21-7 0 0 0,0 0 0 0 0,0 0 0 0 0,0 0 0 0 0,0 0 0 0 0,0 0 0 0 0,-1 0 0 0 0,1 0 0 0 0,0 1 0 0 0,-1-1 0 0 0,1 1 0 0 0,-1-1 0 0 0,0 1 0 0 0,1 0 0 0 0,-1 0 0 0 0,0-1 0 0 0,0 1 0 0 0,0 0 0 0 0,0 0 0 0 0,0 0 0 0 0,-1 0 0 0 0,1 0 0 0 0,-1 0 0 0 0,1 0 0 0 0,-1 1 0 0 0,0-1 0 0 0,1 0 0 0 0,-1 4 0 0 0,-1-4 0 0 0,0 1 0 0 0,1 0 0 0 0,-1-1 0 0 0,0 1 0 0 0,0-1 0 0 0,-1 1 0 0 0,1-1 0 0 0,0 1 0 0 0,-1-1 0 0 0,-2 3 0 0 0,2-2 0 0 0,0 0 0 0 0,0 0 0 0 0,0-1 0 0 0,0 1 0 0 0,1 0 0 0 0,-3 7 0 0 0,4-8 0 0 0,0 1 0 0 0,-1-1 0 0 0,0 1 0 0 0,1 0 0 0 0,-1-1 0 0 0,0 0 0 0 0,0 1 0 0 0,0-1 0 0 0,-1 0 0 0 0,1 1 0 0 0,-1-1 0 0 0,1 0 0 0 0,-1 0 0 0 0,0 0 0 0 0,1 0 0 0 0,-1 0 0 0 0,-4 2 0 0 0,0 1-201 0 0,5-4-850 0 0,1-1-385 0 0,0-1-79 0 0,-3-4-18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48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9 10135 0 0,'0'0'231'0'0,"0"0"29"0"0,0 0 19 0 0,4-1-41 0 0,13-5-112 0 0,-13 5 267 0 0,-4 1 106 0 0,0 0 11 0 0,0 0 2 0 0,2-1-226 0 0,0 0-1 0 0,0 0 0 0 0,0 0 1 0 0,0 0-1 0 0,0 0 0 0 0,-1 0 1 0 0,1-1-1 0 0,0 1 0 0 0,-1-1 1 0 0,1 1-1 0 0,2-5 0 0 0,0 2 1283 0 0,14-16 286 0 0,-1-1-1 0 0,-1-1 1 0 0,-1-1 0 0 0,23-46-1 0 0,-25 39-1681 0 0,-13 30-172 0 0,0 0 0 0 0,0 0 0 0 0,0 0 0 0 0,0 0 0 0 0,0 0 0 0 0,0 0 0 0 0,0 0 0 0 0,0 0 0 0 0,-1 0 0 0 0,1 0 0 0 0,0 0 0 0 0,0 0 0 0 0,0 0 0 0 0,0 0 0 0 0,0 0 0 0 0,0 0 0 0 0,0 0 0 0 0,0 0 0 0 0,0 0 0 0 0,0 0 0 0 0,0 0 0 0 0,0 0 0 0 0,0 0 0 0 0,0 0 0 0 0,0 0 0 0 0,-1 0 0 0 0,1 0 0 0 0,0 0 0 0 0,0 0 0 0 0,0 0 0 0 0,0 0 0 0 0,0 0 0 0 0,0-1 0 0 0,0 1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-1 0 0 0,-7 6 0 0 0,-7 7 0 0 0,-29 59 0 0 0,33-53 0 0 0,-6 9 0 0 0,8-16 0 0 0,1 1 0 0 0,0 1 0 0 0,-6 16 0 0 0,10-18 0 0 0,3 0 0 0 0,1-9-26 0 0,-1 0 0 0 0,1 0-1 0 0,-1-1 1 0 0,1 1 0 0 0,0 0 0 0 0,0-1 0 0 0,-1 1-1 0 0,1-1 1 0 0,0 1 0 0 0,1-1 0 0 0,-1 1-1 0 0,0-1 1 0 0,0 0 0 0 0,1 0 0 0 0,-1 0 0 0 0,0 1-1 0 0,1-1 1 0 0,-1 0 0 0 0,1-1 0 0 0,0 1 0 0 0,-1 0-1 0 0,1 0 1 0 0,-1-1 0 0 0,1 1 0 0 0,0-1-1 0 0,0 1 1 0 0,-1-1 0 0 0,1 0 0 0 0,0 0 0 0 0,0 1-1 0 0,0-1 1 0 0,-1-1 0 0 0,1 1 0 0 0,0 0 0 0 0,0 0-1 0 0,2-1 1 0 0,0 0-75 0 0,0 0 0 0 0,-1 0 0 0 0,1 0 0 0 0,0-1 0 0 0,-1 1 0 0 0,0-1 0 0 0,1 0 0 0 0,-1 0 0 0 0,0 0 0 0 0,0 0-1 0 0,0 0 1 0 0,0-1 0 0 0,0 1 0 0 0,-1-1 0 0 0,1 0 0 0 0,3-5 0 0 0,-1-2-1414 0 0,1-2-18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2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50 15663 0 0,'2'0'356'0'0,"60"-18"994"0"0,-61 18-1336 0 0,-1 0 0 0 0,1 0 0 0 0,-1 0 0 0 0,0-1 0 0 0,1 1 0 0 0,-1 0 0 0 0,1 0 0 0 0,-1 0 0 0 0,1 0 0 0 0,-1 0 1 0 0,0-1-1 0 0,1 1 0 0 0,-1 0 0 0 0,0 0 0 0 0,1 0 0 0 0,-1-1 0 0 0,0 1 0 0 0,1 0 0 0 0,-1-1 0 0 0,0 1 0 0 0,1 0 0 0 0,-1-1 1 0 0,0 1-1 0 0,0 0 0 0 0,1-1 0 0 0,-1 1 0 0 0,0 0 0 0 0,0-1 0 0 0,0 1 0 0 0,0-1 0 0 0,0 1 0 0 0,1-1 0 0 0,-5-2 395 0 0,3-7 1079 0 0,1 10-1424 0 0,0 0 0 0 0,0 0-1 0 0,0 0 1 0 0,0-1 0 0 0,1 1-1 0 0,-1 0 1 0 0,0 0 0 0 0,0 0-1 0 0,0-1 1 0 0,0 1 0 0 0,0 0-1 0 0,0 0 1 0 0,0 0 0 0 0,0-1-1 0 0,0 1 1 0 0,0 0 0 0 0,0 0-1 0 0,0 0 1 0 0,0-1 0 0 0,0 1-1 0 0,0 0 1 0 0,0 0 0 0 0,0-1-1 0 0,0 1 1 0 0,0 0-1 0 0,-1 0 1 0 0,1 0 0 0 0,0 0-1 0 0,0-1 1 0 0,0 1 0 0 0,0 0-1 0 0,0 0 1 0 0,0 0 0 0 0,-1 0-1 0 0,1-1 1 0 0,0 1 0 0 0,0 0-1 0 0,0 0 1 0 0,0 0 0 0 0,-1 0-1 0 0,1 0 1 0 0,0 0 0 0 0,0 0-1 0 0,0-1 1 0 0,-1 1 0 0 0,1 0-1 0 0,0 0 1 0 0,0 0 0 0 0,-1 0-1 0 0,1 0 1 0 0,0 0-1 0 0,0 0 1 0 0,0 0 0 0 0,-1 0-1 0 0,1 0 1 0 0,0 0 35 0 0,1 0-1 0 0,-1 0 1 0 0,1 0-1 0 0,-1-1 1 0 0,1 1-1 0 0,-1 0 1 0 0,1 0-1 0 0,-1 0 1 0 0,1 0 0 0 0,-1 0-1 0 0,1 0 1 0 0,-1 0-1 0 0,1 0 1 0 0,-1 0-1 0 0,1 0 1 0 0,-1 0-1 0 0,0 0 1 0 0,1 0-1 0 0,-1 0 1 0 0,1 1-1 0 0,-1-1 1 0 0,1 0 0 0 0,-1 0-1 0 0,1 1 1 0 0,-1-1-1 0 0,0 0 1 0 0,1 0-1 0 0,-1 1 1 0 0,1-1-1 0 0,-1 0 1 0 0,0 1-1 0 0,1-1 1 0 0,-1 1-1 0 0,0 1 8 0 0,0 0 0 0 0,0 0 0 0 0,0 0 0 0 0,-1 0-1 0 0,1 0 1 0 0,-1 0 0 0 0,1 0 0 0 0,-2 3 0 0 0,-41 100-85 0 0,4-10-25 0 0,31-76 67 0 0,-1-1 0 0 0,-20 32 0 0 0,4-8 191 0 0,21-34-61 0 0,0 1 1 0 0,1-1 0 0 0,0 1-1 0 0,0 0 1 0 0,0 10 0 0 0,1-9-351 0 0,0-1 0 0 0,-1 0 0 0 0,1-1 0 0 0,-2 1 0 0 0,-4 10 0 0 0,-5 11-437 0 0,4-7 373 0 0,8-22-858 0 0,12-14-3426 0 0,3-17 702 0 0,-11 22 2998 0 0,4-9-731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3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 17503 0 0,'0'0'399'0'0,"0"0"60"0"0,0 0 21 0 0,0 0-59 0 0,-3-1-276 0 0,-1 1-1353 0 0,-7-1 5239 0 0,10 3-1228 0 0,5 3-1469 0 0,-1-2-1278 0 0,0 0-1 0 0,0 0 0 0 0,0 0 1 0 0,-1 1-1 0 0,1 0 1 0 0,-1-1-1 0 0,0 1 0 0 0,0 0 1 0 0,-1 0-1 0 0,1 0 1 0 0,1 8-1 0 0,0 2 92 0 0,-1 1 1 0 0,1 17-1 0 0,1 13-30 0 0,6 55-117 0 0,-10-99 0 0 0,0 1 0 0 0,1-1 0 0 0,-1 0 0 0 0,0 0 0 0 0,0 1 0 0 0,1-1 0 0 0,-1 0 0 0 0,1 0 0 0 0,-1 0 0 0 0,1 0 0 0 0,0 0 0 0 0,-1 0 0 0 0,1 1 0 0 0,0-1 0 0 0,0-1 0 0 0,-1 1 0 0 0,1 0 0 0 0,0 0 0 0 0,0 0 0 0 0,0 0 0 0 0,0-1 0 0 0,0 1 0 0 0,1 0 0 0 0,-1-1 0 0 0,0 1 0 0 0,0-1 0 0 0,0 1 0 0 0,0-1 0 0 0,3 1 0 0 0,-1-1 0 0 0,1 0 0 0 0,-1 0 0 0 0,1 0 0 0 0,-1 0 0 0 0,1-1 0 0 0,-1 0 0 0 0,4 0 0 0 0,-5 0 0 0 0,2 0 137 0 0,0-1 0 0 0,0 0 0 0 0,0-1 1 0 0,0 1-1 0 0,0-1 0 0 0,0 1 0 0 0,6-7 0 0 0,1-1 230 0 0,1 0-310 0 0,-1 0 0 0 0,0-1 0 0 0,-1-1 0 0 0,11-13 0 0 0,31-54 155 0 0,-33 48-157 0 0,31-38 1 0 0,-38 54 16 0 0,-11 14 299 0 0,-1 1 117 0 0,0 0 21 0 0,-6 18 99 0 0,-3 67-608 0 0,3-30 0 0 0,-17 79 0 0 0,12-79 13 0 0,10-42-26 0 0,-2 0 0 0 0,0 1 1 0 0,0-1-1 0 0,-1-1 0 0 0,-7 16 0 0 0,8-21-146 0 0,2-5-30 0 0,0 1 0 0 0,0-1-1 0 0,0 0 1 0 0,-1 0 0 0 0,1 0-1 0 0,-1 1 1 0 0,0-2 0 0 0,1 1-1 0 0,-5 3 1 0 0,5-4-552 0 0,-13 4-2334 0 0,12-5 2816 0 0,1 0-1 0 0,0 0 1 0 0,0-1-1 0 0,0 1 0 0 0,-1 0 1 0 0,1 0-1 0 0,0-1 1 0 0,0 1-1 0 0,0-1 1 0 0,0 1-1 0 0,0-1 1 0 0,-1 1-1 0 0,1-1 1 0 0,0 0-1 0 0,0 1 1 0 0,-1-2-1 0 0,-1-4-1276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4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0135 0 0,'0'0'464'0'0,"0"0"-9"0"0,2 0-295 0 0,4-2-3 0 0,-4 1 569 0 0,-2 1 244 0 0,8-11 2090 0 0,-4 8-1927 0 0,0-2 2176 0 0,2-16-308 0 0,-6 20-2619 0 0,0 1 114 0 0,0 0 15 0 0,0 0 1 0 0,0 0 0 0 0,0 0 0 0 0,0 0 0 0 0,3 21 96 0 0,1 1-608 0 0,0 0 0 0 0,2 0 0 0 0,0 0 0 0 0,1-1 0 0 0,1 0 0 0 0,2 0 0 0 0,0-1 0 0 0,13 20 0 0 0,22 38 0 0 0,-40-70 0 0 0,0-1 0 0 0,-6-2-64 0 0,0-4-273 0 0,1-1 307 0 0,0 0 1 0 0,-1 0-1 0 0,1 0 1 0 0,0 0-1 0 0,0 1 0 0 0,0-1 1 0 0,0 0-1 0 0,0 0 1 0 0,0 0-1 0 0,0 0 1 0 0,-1 0-1 0 0,1 0 1 0 0,0 0-1 0 0,0 0 1 0 0,0 0-1 0 0,0 0 0 0 0,0 0 1 0 0,-1 0-1 0 0,1 0 1 0 0,0 0-1 0 0,0 0 1 0 0,0 0-1 0 0,0 0 1 0 0,0 0-1 0 0,-1 0 1 0 0,1 0-1 0 0,0 0 0 0 0,0 0 1 0 0,0 0-1 0 0,0 0 1 0 0,0 0-1 0 0,-1 0 1 0 0,1 0-1 0 0,0 0 1 0 0,0-1-1 0 0,0 1 0 0 0,0 0 1 0 0,0 0-1 0 0,0 0 1 0 0,0 0-1 0 0,0 0 1 0 0,-1 0-1 0 0,1 0 1 0 0,0-1-1 0 0,-6-3-1630 0 0,6 4 1619 0 0,-1-1-539 0 0,1 1-285 0 0,0 0-126 0 0,-1-2-802 0 0,-4-6-3252 0 0,-3-2-1393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4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0 17503 0 0,'0'0'399'0'0,"0"0"60"0"0,0 0 21 0 0,0 0-59 0 0,0 0-136 0 0,0 0 457 0 0,0 0 228 0 0,0 0 43 0 0,0 0-59 0 0,0 0-289 0 0,0 0-121 0 0,0 0-28 0 0,-1 2-72 0 0,-3 3-415 0 0,0 0-1 0 0,1 0 1 0 0,0 0-1 0 0,0 1 0 0 0,-3 7 1 0 0,-8 15-28 0 0,2-8-1 0 0,-2-2 0 0 0,0 0 0 0 0,0 0 0 0 0,-31 27 0 0 0,28-28 0 0 0,0 0 0 0 0,2 0 0 0 0,0 2 0 0 0,1 0 0 0 0,-21 37 0 0 0,31-49-346 0 0,0-1 0 0 0,0 0 0 0 0,-10 10 0 0 0,13-16-234 0 0,1 0-285 0 0,0 0-126 0 0,0 0-29 0 0,21-9-2952 0 0,4-10 2440 0 0,1-2-4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4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71 15663 0 0,'-1'-2'104'0'0,"1"0"0"0"0,-1 1 1 0 0,1-1-1 0 0,0 0 0 0 0,0 0 0 0 0,-1 1 0 0 0,1-1 0 0 0,1 0 0 0 0,-1 0 0 0 0,0 1 0 0 0,0-1 1 0 0,1 0-1 0 0,0-1 0 0 0,7-23 374 0 0,-7 25-486 0 0,-1 0 1086 0 0,1-1 366 0 0,7-11 1473 0 0,-7 12-2095 0 0,-1 1-248 0 0,0 0-50 0 0,0 0-79 0 0,0 0-218 0 0,-1 1 161 0 0,-26 45-64 0 0,-64 122 957 0 0,51-71-1281 0 0,19-42 0 0 0,-47 142-1896 0 0,67-192 1589 0 0,0 1 0 0 0,0-1 0 0 0,0 0-1 0 0,1 7 1 0 0,0-11-341 0 0,18 1-4626 0 0,-9-2-1548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5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5 19351 0 0,'-11'-4'886'0'0,"9"4"-21"0"0,1 0-554 0 0,-1 1-139 0 0,0 0 0 0 0,1-1 1 0 0,-1 1-1 0 0,1 0 1 0 0,-1 0-1 0 0,1 0 1 0 0,-1 0-1 0 0,1 1 1 0 0,-1-1-1 0 0,1 0 1 0 0,0 0-1 0 0,0 1 1 0 0,0-1-1 0 0,0 1 1 0 0,0-1-1 0 0,0 1 1 0 0,-1 2-1 0 0,-1 2 585 0 0,-4 7-331 0 0,1 0 0 0 0,1 0-1 0 0,0 0 1 0 0,-5 20 0 0 0,4-10-214 0 0,-10 21-212 0 0,10-27 0 0 0,0 0 0 0 0,-5 23 0 0 0,-15 66 0 0 0,24-96 0 0 0,2-10-6 0 0,0 0 1 0 0,0 0-1 0 0,0 0 1 0 0,0-1-1 0 0,0 1 1 0 0,0 0-1 0 0,0 0 0 0 0,0 0 1 0 0,1 0-1 0 0,-1 0 1 0 0,0 0-1 0 0,0 0 0 0 0,0 0 1 0 0,0 0-1 0 0,0 0 1 0 0,0 0-1 0 0,0 0 0 0 0,1 0 1 0 0,-1 0-1 0 0,0 0 1 0 0,0 0-1 0 0,0 0 1 0 0,0 0-1 0 0,0 0 0 0 0,0 0 1 0 0,1 0-1 0 0,-1 0 1 0 0,0 0-1 0 0,0 0 0 0 0,0 0 1 0 0,0 0-1 0 0,0 0 1 0 0,0 0-1 0 0,0 0 0 0 0,1 1 1 0 0,-1-1-1 0 0,0 0 1 0 0,0 0-1 0 0,0 0 0 0 0,0 0 1 0 0,0 0-1 0 0,0 0 1 0 0,0 0-1 0 0,0 0 1 0 0,0 0-1 0 0,0 1 0 0 0,0-1 1 0 0,0 0-1 0 0,0 0 1 0 0,0 0-1 0 0,0 0 0 0 0,1 0 1 0 0,-1 0-1 0 0,0 1 1 0 0,0-1-1 0 0,7-8-557 0 0,-6 4 365 0 0,1 0 1 0 0,-1 0-1 0 0,0 0 0 0 0,0 0 0 0 0,0 0 0 0 0,-1 0 1 0 0,1 0-1 0 0,-1-4 0 0 0,-2-34-1090 0 0,2 37 1099 0 0,-1-1 0 0 0,0 1 0 0 0,0-1 0 0 0,-1 1 0 0 0,1-1 0 0 0,-1 1 0 0 0,0 0 0 0 0,-1 0 0 0 0,-5-9 0 0 0,7 12 195 0 0,0 0-1 0 0,-1 0 0 0 0,1 1 0 0 0,-1-1 0 0 0,1 1 0 0 0,-1-1 0 0 0,0 1 0 0 0,0 0 0 0 0,0-1 0 0 0,1 1 0 0 0,-1 0 0 0 0,0 0 0 0 0,0 1 0 0 0,-1-1 0 0 0,1 0 1 0 0,0 1-1 0 0,0-1 0 0 0,0 1 0 0 0,0-1 0 0 0,-1 1 0 0 0,1 0 0 0 0,0 0 0 0 0,0 0 0 0 0,0 1 0 0 0,-1-1 0 0 0,1 0 0 0 0,0 1 0 0 0,-2 0 1 0 0,-7 2 337 0 0,8-3-239 0 0,1 0 0 0 0,-1 1 0 0 0,0-1 0 0 0,1 1 0 0 0,-1 0 0 0 0,1 0 0 0 0,-1 0 0 0 0,1 0-1 0 0,0 0 1 0 0,-1 1 0 0 0,1-1 0 0 0,0 1 0 0 0,0-1 0 0 0,0 1 0 0 0,-3 4 0 0 0,3-3 79 0 0,-1 0 1 0 0,1 0-1 0 0,0-1 0 0 0,-1 1 1 0 0,1-1-1 0 0,-1 1 0 0 0,-3 2 1 0 0,-2 3-35 0 0,8-1-61 0 0,0-4-6 0 0,0 3 703 0 0,9-2-270 0 0,-8-4-529 0 0,8 3 8 0 0,0-1 0 0 0,0-1 1 0 0,1 0-1 0 0,-1 0 0 0 0,0-1 0 0 0,0 0 0 0 0,1 0 1 0 0,-1-1-1 0 0,11-2 0 0 0,-4-1-1111 0 0,0 0 1 0 0,0-1-1 0 0,0-1 0 0 0,19-10 1 0 0,-16 6-419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5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0 21191 0 0,'0'0'969'0'0,"0"0"-18"0"0,1 1-612 0 0,0 0-319 0 0,1 0 1 0 0,-1 0 0 0 0,0 0 0 0 0,1-1-1 0 0,-1 1 1 0 0,0 0 0 0 0,0 1-1 0 0,0-1 1 0 0,0 0 0 0 0,0 0-1 0 0,0 0 1 0 0,0 1 0 0 0,-1-1-1 0 0,1 0 1 0 0,0 1 0 0 0,-1-1-1 0 0,1 1 1 0 0,-1-1 0 0 0,1 3-1 0 0,5 9 565 0 0,-2-7-426 0 0,1 0-1 0 0,-1 1 0 0 0,-1-1 0 0 0,1 1 0 0 0,-1 0 0 0 0,0 0 0 0 0,-1 1 0 0 0,4 14 0 0 0,-2 1 651 0 0,0 38-1 0 0,-2-36-681 0 0,-2-12 42 0 0,-1 0 1 0 0,0-1-1 0 0,0 1 0 0 0,-1 0 1 0 0,-1-1-1 0 0,0 1 0 0 0,-1-1 1 0 0,0 0-1 0 0,-1 0 0 0 0,0-1 1 0 0,-9 15-1 0 0,-14 30-150 0 0,22-41-20 0 0,-2-1 1 0 0,1 0-1 0 0,-1 0 1 0 0,-20 24-1 0 0,-5-2-1396 0 0,-60 52 1 0 0,91-86 838 0 0,-1 0 0 0 0,0 0-1 0 0,0-1 1 0 0,0 1 0 0 0,-1-1 0 0 0,1 0 0 0 0,0 1 0 0 0,0-1 0 0 0,-1-1 0 0 0,1 1 0 0 0,-7 0 0 0 0,3-2-6952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35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7 23039 0 0,'0'0'528'0'0,"0"0"69"0"0,0 0 38 0 0,0 0-80 0 0,0 0-363 0 0,2 4-99 0 0,0-3 64 0 0,0 0 1 0 0,-1 0-1 0 0,1 0 0 0 0,0 0 1 0 0,0-1-1 0 0,0 1 0 0 0,0 0 1 0 0,0-1-1 0 0,0 1 0 0 0,0-1 0 0 0,0 0 1 0 0,0 0-1 0 0,3 0 0 0 0,-4 1 33 0 0,19-1 36 0 0,1-1-1 0 0,-1-1 1 0 0,0 0 0 0 0,-1-2-1 0 0,37-10 1 0 0,8-2 52 0 0,-48 15-1081 0 0,-23 7-1036 0 0,-25 8-1519 0 0,-6-1-934 0 0,-34 13-355 0 0,0 1 3514 0 0,33-11 2915 0 0,-59 34 0 0 0,92-46-1015 0 0,1 0 0 0 0,-1 0 0 0 0,-7 7 0 0 0,13-10-683 0 0,0-1 1 0 0,0 0-1 0 0,0 1 0 0 0,0-1 0 0 0,-1 0 0 0 0,1 1 1 0 0,0-1-1 0 0,0 1 0 0 0,0-1 0 0 0,0 0 0 0 0,0 1 1 0 0,0-1-1 0 0,0 0 0 0 0,0 1 0 0 0,0-1 0 0 0,1 1 1 0 0,-1-1-1 0 0,0 0 0 0 0,0 1 0 0 0,0-1 0 0 0,0 0 1 0 0,0 1-1 0 0,1-1 0 0 0,-1 0 0 0 0,0 1 0 0 0,1 0 1 0 0,5 6 644 0 0,-4-5-575 0 0,0 0 1 0 0,1-1-1 0 0,-1 1 1 0 0,1-1-1 0 0,-1 0 1 0 0,1 1 0 0 0,-1-1-1 0 0,1 0 1 0 0,0-1-1 0 0,0 1 1 0 0,-1 0-1 0 0,1-1 1 0 0,5 1-1 0 0,5-1 524 0 0,22-2 0 0 0,-26 2-424 0 0,-3-1-228 0 0,79-8 721 0 0,-71 6-2353 0 0,27-8-1 0 0,-31 7-7265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44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91 8287 0 0,'0'0'382'0'0,"0"0"-8"0"0,1-1-240 0 0,8-14 513 0 0,-4-1 4677 0 0,-1 4-641 0 0,-4 10-4171 0 0,0 2 0 0 0,0 0 0 0 0,0 0 0 0 0,0 0 0 0 0,0 0 0 0 0,0 0-68 0 0,0 0-217 0 0,0 2-106 0 0,1 0 0 0 0,-1 0 0 0 0,0 0 0 0 0,0-1 0 0 0,0 1 0 0 0,0 0 0 0 0,-1 0 0 0 0,1 0-1 0 0,0 0 1 0 0,-1-1 0 0 0,-1 4 0 0 0,-1 7 256 0 0,-1 18-341 0 0,-2 0 0 0 0,0 0 0 0 0,-13 30 0 0 0,-38 85-12 0 0,24-64-27 0 0,-37 111 3 0 0,67-184 0 0 0,3-8 0 0 0,0 0 0 0 0,0 0 0 0 0,0 0 0 0 0,0 0 0 0 0,0 0 0 0 0,0-1 0 0 0,0 1 0 0 0,0 0 0 0 0,0 0 0 0 0,0 0 0 0 0,-1 0 0 0 0,1 0 0 0 0,0 0 0 0 0,0 0 0 0 0,0 0 0 0 0,0 0 0 0 0,0 0 0 0 0,0 0 0 0 0,0-1 0 0 0,-1 1 0 0 0,1 0 0 0 0,0 0 0 0 0,0 0 0 0 0,0 0 0 0 0,0 0 0 0 0,0 0 0 0 0,-1 0 0 0 0,1 0 0 0 0,0 0 0 0 0,0 0 0 0 0,0 0 0 0 0,0 0 0 0 0,0 0 0 0 0,0 0 0 0 0,-1 0 0 0 0,1 0 0 0 0,0 0 0 0 0,0 1 0 0 0,0-1 0 0 0,0 0 0 0 0,0 0 0 0 0,0 0 0 0 0,-1 0 0 0 0,1 0 0 0 0,0 0 0 0 0,0 0 0 0 0,0 0 0 0 0,0 0 0 0 0,0 0 0 0 0,0 1 0 0 0,0-1 0 0 0,0 0 0 0 0,0 0 0 0 0,0 0 0 0 0,0 0 0 0 0,0 0 0 0 0,-1 1 0 0 0,-1-11 0 0 0,2 10 0 0 0,-1-16 144 0 0,0-1 1 0 0,1 1-1 0 0,0 0 0 0 0,1-1 0 0 0,5-20 0 0 0,2-1 365 0 0,14-40 0 0 0,47-103-341 0 0,-46 121-171 0 0,23-46 1007 0 0,-37 87-747 0 0,2 1 0 0 0,0 0 0 0 0,19-23 0 0 0,-24 34-255 0 0,0 0 0 0 0,0 1 0 0 0,1 0-1 0 0,0 0 1 0 0,0 0 0 0 0,0 1 0 0 0,1 0 0 0 0,0 0-1 0 0,0 1 1 0 0,9-4 0 0 0,-13 7-2 0 0,0 0 0 0 0,0 0 0 0 0,0 0-1 0 0,0 0 1 0 0,0 1 0 0 0,0-1 0 0 0,0 1 0 0 0,0 0 0 0 0,0 1-1 0 0,0-1 1 0 0,0 0 0 0 0,0 1 0 0 0,0 0 0 0 0,0 0 0 0 0,0 0-1 0 0,0 1 1 0 0,0-1 0 0 0,-1 1 0 0 0,1 0 0 0 0,-1 0 0 0 0,1 0 0 0 0,-1 1-1 0 0,0-1 1 0 0,5 5 0 0 0,-4-3 0 0 0,0 1 0 0 0,0-1 0 0 0,-1 1 0 0 0,1 0 0 0 0,-1 1 0 0 0,0-1 0 0 0,2 8 0 0 0,14 42 0 0 0,-17-50 0 0 0,1 6 0 0 0,-1 0 0 0 0,0 0 0 0 0,0 0 0 0 0,-1 0 0 0 0,-1 0 0 0 0,0 1 0 0 0,0-1 0 0 0,-3 14 0 0 0,1-16 0 0 0,0-1 0 0 0,0 1 0 0 0,0-1 0 0 0,-1 0 0 0 0,0 1 0 0 0,-1-1 0 0 0,0-1 0 0 0,0 1 0 0 0,-1-1 0 0 0,0 1 0 0 0,-8 8 0 0 0,6-10 0 0 0,0 0 0 0 0,-1 0 0 0 0,1-1 0 0 0,-1 0 0 0 0,0-1 0 0 0,0 0 0 0 0,-1 0 0 0 0,1 0 0 0 0,-1-1 0 0 0,0-1 0 0 0,0 1 0 0 0,0-1 0 0 0,0-1 0 0 0,-14 1 0 0 0,21-2-126 0 0,0 0 0 0 0,0 1-1 0 0,0-2 1 0 0,0 1 0 0 0,0 0 0 0 0,0 0 0 0 0,0-1-1 0 0,0 1 1 0 0,0-1 0 0 0,0 1 0 0 0,0-1-1 0 0,1 0 1 0 0,-1 0 0 0 0,0 0 0 0 0,0 0 0 0 0,1 0-1 0 0,-1 0 1 0 0,0-1 0 0 0,1 1 0 0 0,-1-1-1 0 0,1 1 1 0 0,0-1 0 0 0,-3-2 0 0 0,3 1-179 0 0,1 1 0 0 0,-1 0 1 0 0,0-1-1 0 0,1 1 0 0 0,-1-1 1 0 0,1 1-1 0 0,0-1 0 0 0,0 1 0 0 0,0-1 1 0 0,0 1-1 0 0,0-1 0 0 0,1 1 1 0 0,-1-1-1 0 0,1 1 0 0 0,0-1 1 0 0,0 1-1 0 0,-1 0 0 0 0,4-5 1 0 0,2-5-7542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44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33 15663 0 0,'0'0'356'0'0,"0"0"50"0"0,0 0 20 0 0,0 0-42 0 0,6-15 1592 0 0,15-4 1966 0 0,11-6-3576 0 0,-17 14 146 0 0,0-1 0 0 0,0 0 0 0 0,-1-2 0 0 0,0 1 0 0 0,-1-1 0 0 0,-1-1 0 0 0,15-23 0 0 0,-24 35-512 0 0,-2 1 0 0 0,0 1 0 0 0,-1-1 0 0 0,1 0 0 0 0,0 1 0 0 0,-1-1 0 0 0,1 0 0 0 0,0 1 0 0 0,-1-1 0 0 0,0 0 0 0 0,1 1 0 0 0,-1-4 0 0 0,0 5 24 0 0,0-1 0 0 0,1 1 1 0 0,-1-1-1 0 0,0 1 0 0 0,0-1 0 0 0,0 1 0 0 0,0-1 0 0 0,0 0 0 0 0,0 1 1 0 0,0-1-1 0 0,0 1 0 0 0,0-1 0 0 0,0 1 0 0 0,0-1 0 0 0,0 0 1 0 0,0 1-1 0 0,0-1 0 0 0,-1 1 0 0 0,1-1 0 0 0,0 1 0 0 0,0-1 0 0 0,-1 1 1 0 0,1-1-1 0 0,0 1 0 0 0,-1-1 0 0 0,1 1 0 0 0,0-1 0 0 0,-1 1 1 0 0,1 0-1 0 0,-1-1 0 0 0,1 1 0 0 0,-1 0 0 0 0,1-1 0 0 0,0 1 1 0 0,-1 0-1 0 0,0-1 0 0 0,1 1 0 0 0,-1 0 0 0 0,0 0 0 0 0,-17 1 1050 0 0,18-1-1066 0 0,-8 3-8 0 0,1-1 0 0 0,-1 1 0 0 0,1 1 0 0 0,0-1 0 0 0,0 1 0 0 0,0 1 0 0 0,1-1 0 0 0,-1 1 0 0 0,1 0 0 0 0,0 1 0 0 0,0-1 0 0 0,1 1 0 0 0,-8 11 0 0 0,0 2 0 0 0,1-1 0 0 0,2 2 0 0 0,-15 34 0 0 0,22-48 0 0 0,1 0 0 0 0,0 0 0 0 0,0 0 0 0 0,1 1 0 0 0,0-1 0 0 0,0 0 0 0 0,0 1 0 0 0,1-1 0 0 0,0 1 0 0 0,1 9 0 0 0,0-14 0 0 0,-1 1 0 0 0,1 0 0 0 0,-1-1 0 0 0,1 1 0 0 0,0-1 0 0 0,0 1 0 0 0,0-1 0 0 0,1 0 0 0 0,-1 1 0 0 0,0-1 0 0 0,1 0 0 0 0,0 0 0 0 0,-1 0 0 0 0,1 0 0 0 0,0 0 0 0 0,0 0 0 0 0,0-1 0 0 0,0 1 0 0 0,0 0 0 0 0,1-1 0 0 0,-1 0 0 0 0,0 1 0 0 0,1-1 0 0 0,-1 0 0 0 0,1 0 0 0 0,-1-1 0 0 0,5 2 0 0 0,1-1-166 0 0,0 0 0 0 0,0 0 0 0 0,0 0 0 0 0,0-1 0 0 0,0-1 0 0 0,0 1-1 0 0,0-1 1 0 0,-1 0 0 0 0,1-1 0 0 0,0 0 0 0 0,-1 0 0 0 0,1-1 0 0 0,-1 0 0 0 0,1 0 0 0 0,-1-1 0 0 0,0 0 0 0 0,-1 0 0 0 0,1-1-1 0 0,-1 1 1 0 0,1-2 0 0 0,-2 1 0 0 0,7-6 0 0 0,-1-2-2355 0 0,3 0-6010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48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1 23039 0 0,'-1'0'112'0'0,"0"-1"0"0"0,1 1 1 0 0,-1-1-1 0 0,0 0 0 0 0,0 1 0 0 0,1-1 0 0 0,-1 1 0 0 0,0-1 1 0 0,1 0-1 0 0,-1 0 0 0 0,1 1 0 0 0,-1-1 0 0 0,1 0 0 0 0,-1 0 1 0 0,1 0-1 0 0,0 0 0 0 0,-1 0 0 0 0,1 1 0 0 0,0-3 0 0 0,0 2 43 0 0,0-1 0 0 0,0 1 0 0 0,0-1 0 0 0,0 1-1 0 0,1-1 1 0 0,-1 1 0 0 0,0-1 0 0 0,1 1 0 0 0,-1 0 0 0 0,1-1-1 0 0,0 1 1 0 0,-1 0 0 0 0,2-2 0 0 0,40-51 1450 0 0,-41 53-1230 0 0,4-3-1857 0 0,3 0-6031 0 0,-6 4-1275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45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 13823 0 0,'0'0'315'0'0,"0"0"45"0"0,0 0 21 0 0,0 0-49 0 0,0 0-81 0 0,0 0 481 0 0,0 0 237 0 0,0 0 45 0 0,0 0 8 0 0,0 0 2 0 0,0 0 0 0 0,0 0 0 0 0,0 0-137 0 0,0 0-509 0 0,0 0 38 0 0,0 0 80 0 0,0 0 15 0 0,0 1-68 0 0,-21 53 653 0 0,16-39-847 0 0,-1-1 0 0 0,0 0 1 0 0,-13 18-1 0 0,6-9-129 0 0,-29 48-120 0 0,22-39 0 0 0,-27 59 0 0 0,45-88 0 0 0,2-2 0 0 0,-1 0 0 0 0,1 0 0 0 0,-1 0 0 0 0,1 1 0 0 0,0-1 0 0 0,-1 0 0 0 0,1 0 0 0 0,0 0 0 0 0,0 0 0 0 0,0 1 0 0 0,0-1 0 0 0,0 0 0 0 0,0 0 0 0 0,0 0 0 0 0,0 0 0 0 0,0 1 0 0 0,1-1 0 0 0,-1 0 0 0 0,1 0 0 0 0,-1 0 0 0 0,1 2 0 0 0,0-1 0 0 0,0 3 0 0 0,8 5 0 0 0,0-5 0 0 0,17 3 0 0 0,-11-5 0 0 0,-11-4 0 0 0,0 0 0 0 0,0 0-199 0 0,1 1-1 0 0,-1-1 1 0 0,1 0-1 0 0,-1 0 0 0 0,1 0 1 0 0,-1-1-1 0 0,0 1 1 0 0,1-1-1 0 0,-1 0 1 0 0,0 0-1 0 0,0-1 1 0 0,-1 1-1 0 0,7-6 1 0 0,-9 7-49 0 0,-1 0 0 0 0,1 0 0 0 0,-1 0 0 0 0,0 0 0 0 0,0 0 0 0 0,1 0 1 0 0,-1 0-1 0 0,0 0 0 0 0,0 0 0 0 0,0 0 0 0 0,0-2 0 0 0,0-3-748 0 0,3-4-536 0 0,-3-1-4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45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5663 0 0,'0'0'356'0'0,"0"0"50"0"0,0 0 20 0 0,8 0 92 0 0,95-14 2338 0 0,-16 5-1342 0 0,-49 4-557 0 0,0 2 0 0 0,0 1 0 0 0,47 5 0 0 0,-44 0-3877 0 0,-39-3-5272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47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8 8287 0 0,'0'0'382'0'0,"0"0"-8"0"0,-7 1-226 0 0,-8-2-9 0 0,13 1 581 0 0,2 0 249 0 0,0 0 45 0 0,0 0 8 0 0,0 0 2 0 0,0 0 0 0 0,0 0 0 0 0,-6 2 328 0 0,6-2 2536 0 0,16 2-2597 0 0,25-1-1 0 0,7 1 157 0 0,46 1-1275 0 0,-69-2-164 0 0,0 1-44 0 0,-1-1 1 0 0,1-2 0 0 0,43-5 0 0 0,-66 6-661 0 0,-2 0-258 0 0,-10-2-2947 0 0,-21-12-120 0 0,13 6 1974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47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7 15663 0 0,'0'0'356'0'0,"0"0"50"0"0,0 0 20 0 0,6-6 92 0 0,3-4-509 0 0,-6 7 279 0 0,0-1-1 0 0,1 1 0 0 0,-1 0 1 0 0,6-4-1 0 0,-8 7 293 0 0,-1 0 286 0 0,0 0 124 0 0,0 0 30 0 0,0 0-65 0 0,0 0-290 0 0,6 5 395 0 0,-4-3-1036 0 0,-1 0 0 0 0,0 0 0 0 0,0 0 0 0 0,1 1 0 0 0,-1-1 0 0 0,-1 0 0 0 0,1 1 0 0 0,0-1 0 0 0,-1 1 0 0 0,1-1 0 0 0,-1 1 0 0 0,0-1 0 0 0,1 1 0 0 0,-1-1 0 0 0,-1 1 0 0 0,1 3 0 0 0,-2 9 77 0 0,-5 22 1 0 0,5-30-97 0 0,-10 43-5 0 0,-23 62 0 0 0,31-88-133 0 0,4-22-563 0 0,0-2-258 0 0,0 0-920 0 0,0 0-3643 0 0,0 0-1565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50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20 11975 0 0,'0'0'267'0'0,"2"0"42"0"0,54-19 4222 0 0,-55 19-3866 0 0,-1 0-121 0 0,0 0-28 0 0,0 0-4 0 0,0 0 0 0 0,0 0 0 0 0,-7 8 512 0 0,-10 14-91 0 0,-29 33 692 0 0,-40 66 0 0 0,58-75-1617 0 0,-42 96 1 0 0,38-74-9 0 0,23-51 0 0 0,0 1 0 0 0,1 1 0 0 0,1-1 0 0 0,0 1 0 0 0,2 1 0 0 0,-4 20 0 0 0,9-40 0 0 0,-18 196 0 0 0,18-188 1 0 0,1 0 1 0 0,0 0-1 0 0,1 0 0 0 0,0 0 0 0 0,0 0 0 0 0,0 0 1 0 0,7 12-1 0 0,4 16-75 0 0,-8-20-317 0 0,10 27 0 0 0,-12-37 234 0 0,1 0 0 0 0,-1 0 1 0 0,1-1-1 0 0,0 1 0 0 0,0-1 1 0 0,0 0-1 0 0,7 6 0 0 0,-1-4-460 0 0,-1 0-1 0 0,0-1 1 0 0,1 0-1 0 0,0 0 1 0 0,1-1-1 0 0,-1 0 1 0 0,1-1-1 0 0,15 4 1 0 0,19 2-1430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48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54 13823 0 0,'0'-2'630'0'0,"3"-9"-348"0"0,0 0-1 0 0,8-19 1 0 0,2-5 611 0 0,-2 7 1207 0 0,-8 22-1105 0 0,0 0 0 0 0,-1-1 0 0 0,3-9 0 0 0,-5 15-40 0 0,0 1-290 0 0,0 0-121 0 0,0 0-28 0 0,0 0-4 0 0,0 0 0 0 0,0 0 0 0 0,0 0 0 0 0,-5 13 87 0 0,-85 231-582 0 0,55-129-17 0 0,32-107 0 0 0,0-2-64 0 0,2-5-273 0 0,1-1-138 0 0,21-8-2322 0 0,-20 7 2435 0 0,0 0-1 0 0,0 1 1 0 0,0-1 0 0 0,1 0 0 0 0,-1 0 0 0 0,0 0 0 0 0,0 0-1 0 0,0 0 1 0 0,0 0 0 0 0,1-2 0 0 0,2-4-1685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48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2 19351 0 0,'0'0'439'0'0,"1"-2"62"0"0,4-1-327 0 0,-1 1 0 0 0,1-1 0 0 0,-1 1 0 0 0,1-1 0 0 0,0 1 0 0 0,10-2 0 0 0,36-8 268 0 0,-25 7 914 0 0,33-10 242 0 0,46-9 1112 0 0,-97 21-2710 0 0,-2 2-133 0 0,-4 1-563 0 0,-7 1-1158 0 0,3-1-5199 0 0,2 0-659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49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4 17503 0 0,'0'0'399'0'0,"0"-1"-319"0"0,0 1 0 0 0,0-1 0 0 0,0 1 0 0 0,1-1 0 0 0,-1 1 0 0 0,0-1 0 0 0,0 1 0 0 0,0-1 0 0 0,0 1 0 0 0,0-1 0 0 0,1 1 0 0 0,-1-1 0 0 0,0 1 0 0 0,0-1 0 0 0,1 1 0 0 0,0-1 0 0 0,5-2 205 0 0,-4 2 457 0 0,-2 1 228 0 0,0 1 43 0 0,2 3-795 0 0,0 0 0 0 0,-1 1 0 0 0,0-1 0 0 0,0 0 0 0 0,0 0 0 0 0,0 1 0 0 0,-1-1 0 0 0,1 0 0 0 0,-1 1 0 0 0,-1-1 0 0 0,1 1 0 0 0,0-1 0 0 0,-1 0 0 0 0,-1 6 0 0 0,-3 8-186 0 0,0 0 1 0 0,-8 17-1 0 0,-22 64 573 0 0,16-46 80 0 0,-38 81 1 0 0,14-36-686 0 0,11-22 0 0 0,0-11 0 0 0,30-62 0 0 0,-6 10 0 0 0,7-5 0 0 0,1-8 0 0 0,0 0 0 0 0,0 0 0 0 0,0-1 0 0 0,0 1 0 0 0,0 0 0 0 0,0 0 0 0 0,-1 0 0 0 0,1 0 0 0 0,0 0 0 0 0,0 0 0 0 0,0 0 0 0 0,0 0 0 0 0,0-1 0 0 0,0 1 0 0 0,0 0 0 0 0,-1 0 0 0 0,1 0 0 0 0,0 0 0 0 0,0 0 0 0 0,0 0 0 0 0,0 0 0 0 0,0 0 0 0 0,0 0 0 0 0,-1 0 0 0 0,1 0 0 0 0,0 0 0 0 0,0 0 0 0 0,0 0 0 0 0,0 0 0 0 0,0 0 0 0 0,-1 0 0 0 0,1 0 0 0 0,0 0 0 0 0,0 0 0 0 0,0 0 0 0 0,0 0 0 0 0,0 0 0 0 0,-1 0 0 0 0,1 0 0 0 0,0 0 0 0 0,0 1 0 0 0,0-1 0 0 0,0 0 0 0 0,0 0 0 0 0,0 0 0 0 0,0 0 0 0 0,-1 0 0 0 0,1 0 0 0 0,0 0 0 0 0,0 0 0 0 0,0 1 0 0 0,0-1 0 0 0,0 0 0 0 0,0 0 0 0 0,0 0 0 0 0,0 0 0 0 0,0 0 0 0 0,0 1 0 0 0,0-1 0 0 0,0 0 0 0 0,0 0 0 0 0,0 0 0 0 0,-6-9 0 0 0,6 9 0 0 0,-4-10 46 0 0,1 0 1 0 0,1 0-1 0 0,0 0 0 0 0,0 0 0 0 0,1-1 1 0 0,0 1-1 0 0,1-1 0 0 0,0 1 0 0 0,0 0 1 0 0,1-1-1 0 0,4-14 0 0 0,4-11 375 0 0,24-63 0 0 0,-30 89-378 0 0,12-25 239 0 0,31-52 0 0 0,-25 49-238 0 0,-13 25-44 0 0,0-1 0 0 0,1 1 0 0 0,1 1 0 0 0,0 0 0 0 0,18-16 0 0 0,-18 18 0 0 0,1 2 0 0 0,0 0 0 0 0,21-12 0 0 0,-23 16 0 0 0,1 0 0 0 0,-1 0 0 0 0,1 1 0 0 0,0 1 0 0 0,19-3 0 0 0,-2 2 0 0 0,27 1 0 0 0,-51 2 0 0 0,0 0 1 0 0,0 0-1 0 0,0 0 0 0 0,1 0 1 0 0,-1 1-1 0 0,-1 0 0 0 0,1-1 1 0 0,0 1-1 0 0,0 0 0 0 0,0 0 1 0 0,0 1-1 0 0,-1-1 1 0 0,1 1-1 0 0,0-1 0 0 0,-1 1 1 0 0,1 0-1 0 0,-1 0 0 0 0,0 0 1 0 0,0 0-1 0 0,0 0 0 0 0,0 0 1 0 0,0 1-1 0 0,0-1 0 0 0,0 1 1 0 0,-1 0-1 0 0,1-1 0 0 0,-1 1 1 0 0,0 0-1 0 0,0 0 0 0 0,0 0 1 0 0,0-1-1 0 0,0 1 0 0 0,-1 0 1 0 0,1 5-1 0 0,0 1 9 0 0,-1-1 0 0 0,0 1 0 0 0,-1-1 0 0 0,1 1 0 0 0,-1 0 0 0 0,-1-1 0 0 0,0 0 0 0 0,0 1 0 0 0,-1-1 0 0 0,0 0 0 0 0,-5 9 0 0 0,2-4 1 0 0,-2-1 0 0 0,0 0 0 0 0,0-1 1 0 0,-2 0-1 0 0,1 0 0 0 0,-1 0 0 0 0,0-2 0 0 0,-1 1 0 0 0,-16 10 0 0 0,-31 16-618 0 0,54-35 361 0 0,0 0-1 0 0,1 0 1 0 0,-1 0-1 0 0,0-1 1 0 0,0 0-1 0 0,1 1 1 0 0,-1-1-1 0 0,0-1 0 0 0,0 1 1 0 0,0-1-1 0 0,-5-1 1 0 0,6 2-216 0 0,3 0 166 0 0,-1-1 0 0 0,1 1 0 0 0,-1 0 0 0 0,1 0 0 0 0,0 0 0 0 0,-1-1 0 0 0,1 1 0 0 0,0 0 0 0 0,-1 0 0 0 0,1-1 0 0 0,0 1 0 0 0,0 0 0 0 0,-1-1 0 0 0,1 1 0 0 0,0 0-1 0 0,0-1 1 0 0,0 1 0 0 0,-1-1 0 0 0,1 0 0 0 0,-1-1-1726 0 0,-8-7-5689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49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1975 0 0,'0'0'547'0'0,"0"0"-11"0"0,0 0-203 0 0,0 0 419 0 0,0 0 220 0 0,14-12 5367 0 0,-9 9-6250 0 0,-4 2 282 0 0,-1 1 117 0 0,0 0 21 0 0,0 0-66 0 0,0 0-358 0 0,0 0-406 0 0,0 0-154 0 0,0 0-33 0 0,0 0 66 0 0,0 0 152 0 0,0 0-451 0 0,0 0-230 0 0,0 0-42 0 0,0 0-78 0 0,0 0-286 0 0,2-5-1658 0 0,-1 4 1499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51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2 13823 0 0,'0'0'315'0'0,"0"0"45"0"0,0 0 21 0 0,0 0-49 0 0,0 0-81 0 0,3-2 481 0 0,12-5 237 0 0,-11 5 45 0 0,-4 2-61 0 0,0 0-288 0 0,19 0 1419 0 0,6 1-36 0 0,-23-1-1536 0 0,-2 0 0 0 0,0 0-68 0 0,2 1-289 0 0,37 20 793 0 0,-38-20-874 0 0,0 0 1 0 0,0 1-1 0 0,0-1 0 0 0,0 0 1 0 0,0 1-1 0 0,0-1 0 0 0,-1 0 1 0 0,1 1-1 0 0,0-1 1 0 0,-1 1-1 0 0,1-1 0 0 0,-1 1 1 0 0,0 2-1 0 0,1-1-14 0 0,6 27-31 0 0,-2-1 1 0 0,4 60-1 0 0,-7-5 959 0 0,-17 153 0 0 0,12-215-988 0 0,-1 0 0 0 0,-1 0 0 0 0,-12 32 0 0 0,-31 60 0 0 0,42-103 0 0 0,-3 9 0 0 0,-2-1 0 0 0,0 0 0 0 0,-1 0 0 0 0,-1-2 0 0 0,-1 1 0 0 0,-22 21 0 0 0,31-35 17 0 0,-11 16-167 0 0,15-19-546 0 0,1-11-2906 0 0,1-1-5607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50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215 8287 0 0,'0'0'191'0'0,"0"0"26"0"0,0 0 9 0 0,1 0 110 0 0,1 0-119 0 0,-1 0 0 0 0,0 1 1 0 0,1-2-1 0 0,-1 1 0 0 0,0 0 1 0 0,0 0-1 0 0,1 0 0 0 0,-1-1 1 0 0,0 1-1 0 0,0 0 0 0 0,1-1 1 0 0,-1 1-1 0 0,0-1 0 0 0,0 1 1 0 0,0-1-1 0 0,0 0 0 0 0,0 0 1 0 0,0 1-1 0 0,2-3 0 0 0,20-20 3142 0 0,-14 13-2538 0 0,-8 9-309 0 0,0 0-379 0 0,0 0-1 0 0,0-1 1 0 0,0 1 0 0 0,0 0-1 0 0,0 0 1 0 0,0-1 0 0 0,0 1-1 0 0,0-1 1 0 0,0-1-1 0 0,0 0 78 0 0,8-10 1326 0 0,-8 12-1024 0 0,0 0 0 0 0,1-2-241 0 0,-1 2-214 0 0,0 0 0 0 0,-1 0 0 0 0,1 0 0 0 0,0 0 0 0 0,0-1 0 0 0,-1 1 0 0 0,1 0 0 0 0,-1 0 0 0 0,1 0 0 0 0,-1-1 0 0 0,0 1 0 0 0,1 0 0 0 0,-1-1 0 0 0,0 1 0 0 0,0-3 0 0 0,2-6 150 0 0,-1 5-9 0 0,0 0 1 0 0,-1 0-1 0 0,1-1 1 0 0,-1 1-1 0 0,0 0 1 0 0,-1-1-1 0 0,1 1 1 0 0,-2-8-1 0 0,-3-5-198 0 0,5 17 0 0 0,0 1 0 0 0,0-1 1 0 0,0 1-1 0 0,0-1 0 0 0,-1 1 0 0 0,1 0 0 0 0,0-1 0 0 0,0 1 0 0 0,0-1 0 0 0,0 1 1 0 0,-1-1-1 0 0,1 1 0 0 0,0 0 0 0 0,0-1 0 0 0,-1 1 0 0 0,1 0 0 0 0,0-1 1 0 0,-1 1-1 0 0,1 0 0 0 0,-1-1 0 0 0,1 1 0 0 0,0 0 0 0 0,-1 0 0 0 0,1-1 1 0 0,-1 1-1 0 0,1 0 0 0 0,0 0 0 0 0,-1 0 0 0 0,1-1 0 0 0,-1 1 0 0 0,0 0 1 0 0,0 0 66 0 0,-3-3 19 0 0,0 1 0 0 0,-1 0 0 0 0,1-1 0 0 0,0 2 0 0 0,-1-1 0 0 0,1 0-1 0 0,-1 1 1 0 0,0 0 0 0 0,1 0 0 0 0,-1 0 0 0 0,0 1 0 0 0,0-1 0 0 0,0 1 0 0 0,1 1 0 0 0,-1-1 0 0 0,0 0 0 0 0,0 1 0 0 0,1 0-1 0 0,-1 0 1 0 0,0 1 0 0 0,1-1 0 0 0,-5 3 0 0 0,-4 1-86 0 0,1 1 0 0 0,0 0 0 0 0,1 0 0 0 0,-1 1 0 0 0,2 1 0 0 0,-1 0 0 0 0,1 0 0 0 0,0 1 0 0 0,-15 17 0 0 0,11-10 0 0 0,0 1 0 0 0,0 0 0 0 0,-12 21 0 0 0,23-34 0 0 0,0 1 0 0 0,1 0 0 0 0,-1 0 0 0 0,1 0 0 0 0,0 1 0 0 0,1-1 0 0 0,-1 0 0 0 0,1 1 0 0 0,0-1 0 0 0,0 1 0 0 0,1-1 0 0 0,0 1 0 0 0,0 8 0 0 0,4 0 0 0 0,0-11 0 0 0,-2-3 0 0 0,1 2 0 0 0,0 0 0 0 0,0-1 0 0 0,0 1 0 0 0,0-1 0 0 0,0 0 0 0 0,0 0 0 0 0,0 0 0 0 0,0 0 0 0 0,1-1 0 0 0,-1 1 0 0 0,0-1 0 0 0,5 0 0 0 0,0 0 0 0 0,1-1 0 0 0,-1 1 0 0 0,16-5 0 0 0,-6 0-4 0 0,1-1 1 0 0,-1-1-1 0 0,0 0 1 0 0,33-19-1 0 0,-27 10 27 0 0,-1-1-1 0 0,-1-1 1 0 0,28-30-1 0 0,-48 47 349 0 0,-2 1 117 0 0,0 0 21 0 0,0 0-66 0 0,-10 18-278 0 0,-9 17-165 0 0,10-18 0 0 0,0-1 0 0 0,1 1 0 0 0,-6 20 0 0 0,-18 92 0 0 0,-4 27 0 0 0,34-148 0 0 0,-22 81 0 0 0,19-75 0 0 0,0-2 0 0 0,0 1 0 0 0,-1 0 0 0 0,-13 18 0 0 0,15-25 0 0 0,1 1 0 0 0,-1-1 0 0 0,1 1 0 0 0,0 0 0 0 0,-2 9 0 0 0,3-11 0 0 0,1-3 0 0 0,0 1 0 0 0,0-1 0 0 0,0 1 0 0 0,0-1 0 0 0,0 0 0 0 0,-1 0 0 0 0,1 0 0 0 0,-1 1 0 0 0,0-2 0 0 0,1 1 0 0 0,-1 0 0 0 0,0 0 0 0 0,-3 2 0 0 0,-2 0 0 0 0,1-1 0 0 0,0 0 0 0 0,-1 0 0 0 0,0-1 0 0 0,-7 3 0 0 0,12-5 0 0 0,1 1 0 0 0,-1-1 0 0 0,0 0 0 0 0,0 1 0 0 0,0-1 0 0 0,0 0 0 0 0,0 0 0 0 0,0 0 0 0 0,0-1 0 0 0,0 1 0 0 0,0 0 0 0 0,0-1 0 0 0,1 1 0 0 0,-1-1 0 0 0,0 1 0 0 0,0-1 0 0 0,0 0 0 0 0,-2-1 0 0 0,-7-3 0 0 0,1 2 0 0 0,0-1 0 0 0,0-1 0 0 0,0 1 0 0 0,1-2 0 0 0,0 1 0 0 0,0-1 0 0 0,0-1 0 0 0,-14-12 0 0 0,21 16 0 0 0,0 1 0 0 0,0 0 0 0 0,0 0 0 0 0,0-1 0 0 0,0 1 0 0 0,0-1 0 0 0,1 1 0 0 0,-1-1 0 0 0,1 0 0 0 0,0 0 0 0 0,0 0 0 0 0,0 1 0 0 0,0-1 0 0 0,-1-6 0 0 0,2 4 0 0 0,-1 0 0 0 0,1 0 0 0 0,1 0 0 0 0,-1 0 0 0 0,1 0 0 0 0,0 0 0 0 0,0 0 0 0 0,2-6 0 0 0,1-1 0 0 0,1 1 0 0 0,1 0 0 0 0,0 0 0 0 0,0 1 0 0 0,1 0 0 0 0,13-16 0 0 0,4 1-1276 0 0,0 0 0 0 0,2 2-1 0 0,1 0 1 0 0,1 2 0 0 0,33-19 0 0 0,-32 22-771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39:53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1 10135 0 0,'0'0'231'0'0,"0"0"29"0"0,0 0 19 0 0,0 0 105 0 0,0 0 410 0 0,0 0 184 0 0,0 0 40 0 0,0 0-63 0 0,0 0-290 0 0,0 0-121 0 0,0 0-28 0 0,0 0 66 0 0,0 0 288 0 0,0 0 122 0 0,0 0 28 0 0,0 0-65 0 0,0 0-290 0 0,0 0-121 0 0,0 0-28 0 0,1-17 1532 0 0,0 6-1578 0 0,0 4-291 0 0,0 0 1 0 0,1 0-1 0 0,-1 0 1 0 0,2 1-1 0 0,3-12 1 0 0,10-14 855 0 0,-12 21-977 0 0,0 0 0 0 0,2 1 1 0 0,-1 0-1 0 0,1 0 0 0 0,1 0 1 0 0,-1 1-1 0 0,2 0 0 0 0,10-11 1 0 0,-5 8 166 0 0,-7 7-72 0 0,0-1 0 0 0,0 1 1 0 0,1 0-1 0 0,0 0 1 0 0,-1 1-1 0 0,1 0 0 0 0,1 0 1 0 0,13-5-1 0 0,-1 3-153 0 0,-20 6 0 0 0,0 0 0 0 0,1-1 0 0 0,-1 1 0 0 0,1 0 0 0 0,-1 0 0 0 0,1 0 0 0 0,-1 0 0 0 0,1 0 0 0 0,-1-1 0 0 0,1 1 0 0 0,0 0 0 0 0,-1 0 0 0 0,1 0 0 0 0,-1 0 0 0 0,1 0 0 0 0,-1 1 0 0 0,1-1 0 0 0,-1 0 0 0 0,1 0 0 0 0,-1 0 0 0 0,1 0 0 0 0,-1 1 0 0 0,1-1 0 0 0,-1 0 0 0 0,1 0 0 0 0,-1 1 0 0 0,0-1 0 0 0,1 0 0 0 0,-1 1 0 0 0,1-1 0 0 0,-1 0 0 0 0,0 1 0 0 0,1 0 0 0 0,0 0 0 0 0,10 9 0 0 0,-9-4 0 0 0,-2-3 0 0 0,2 4 0 0 0,0 1 0 0 0,0-1 0 0 0,0 1 0 0 0,-1 0 0 0 0,0-1 0 0 0,-1 1 0 0 0,0 0 0 0 0,0 0 0 0 0,-1-1 0 0 0,0 1 0 0 0,0 0 0 0 0,0-1 0 0 0,-5 13 0 0 0,2-12 0 0 0,1-4 0 0 0,1-8 0 0 0,2-7 0 0 0,2 3 0 0 0,1 0 0 0 0,0 1 0 0 0,0-1 0 0 0,1 1 0 0 0,0 0 0 0 0,1 0 0 0 0,-1 0 0 0 0,1 0 0 0 0,1 1 0 0 0,-1 0 0 0 0,1 0 0 0 0,8-6 0 0 0,-3 3 0 0 0,1 0 0 0 0,0 1 0 0 0,1 0 0 0 0,0 1 0 0 0,27-10 0 0 0,-36 15 0 0 0,1 0 0 0 0,1 1 0 0 0,-1 0 0 0 0,0-1 0 0 0,0 2 0 0 0,0-1 0 0 0,1 1 0 0 0,-1 0 0 0 0,0 0 0 0 0,0 0 0 0 0,1 1 0 0 0,-1-1 0 0 0,0 1 0 0 0,0 1 0 0 0,0-1 0 0 0,0 1 0 0 0,0 0 0 0 0,0 0 0 0 0,0 0 0 0 0,-1 1 0 0 0,1-1 0 0 0,-1 1 0 0 0,0 0 0 0 0,1 1 0 0 0,-1-1 0 0 0,-1 1 0 0 0,1 0 0 0 0,-1 0 0 0 0,1 0 0 0 0,-1 0 0 0 0,0 0 0 0 0,0 1 0 0 0,3 9 0 0 0,-3-7 0 0 0,0 1 0 0 0,-1 0 0 0 0,0 0 0 0 0,-1 0 0 0 0,1 9 0 0 0,2 8 0 0 0,-2-21-41 0 0,-1-1-88 0 0,0 19-102 0 0,2-29-2560 0 0,-3-1-6761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219 10135 0 0,'0'0'231'0'0,"0"0"29"0"0,0 0 19 0 0,-1 0-41 0 0,-10 0 1812 0 0,1 0 0 0 0,-1 1 0 0 0,-19 4 0 0 0,18-2-538 0 0,11-3-1000 0 0,1 0 0 0 0,-10-2 1111 0 0,10 2-1604 0 0,-1 0 1 0 0,1 0-1 0 0,-1 0 0 0 0,0 0 1 0 0,1-1-1 0 0,-1 1 0 0 0,1 0 1 0 0,-1 0-1 0 0,0 0 0 0 0,1 0 1 0 0,-1 1-1 0 0,1-1 1 0 0,-1 0-1 0 0,0 0 0 0 0,1 0 1 0 0,-1 0-1 0 0,1 0 0 0 0,-1 1 1 0 0,1-1-1 0 0,-1 0 1 0 0,1 1-1 0 0,-1-1 0 0 0,1 0 1 0 0,-1 1-1 0 0,1-1 0 0 0,-1 1 1 0 0,0-1-1 0 0,-4 4 387 0 0,-4-3-246 0 0,6-1-91 0 0,0 0-1 0 0,-1 0 0 0 0,1 1 1 0 0,-1-1-1 0 0,1 1 0 0 0,0 0 1 0 0,0 0-1 0 0,-1 0 0 0 0,1 0 1 0 0,0 1-1 0 0,0-1 0 0 0,0 1 1 0 0,-3 3-1 0 0,3-3-68 0 0,0 1 0 0 0,0 0 0 0 0,1 1 0 0 0,-1-1 0 0 0,1 0 0 0 0,-1 1 0 0 0,1-1 0 0 0,-2 8 0 0 0,-10 13 0 0 0,3-10 0 0 0,2 1 0 0 0,0 0 0 0 0,0 0 0 0 0,2 1 0 0 0,0 0 0 0 0,0 0 0 0 0,2 1 0 0 0,-6 28 0 0 0,10-35 0 0 0,3-2 0 0 0,6-3 0 0 0,-5-5 0 0 0,-1 1 0 0 0,1-1 0 0 0,0 0 0 0 0,-1 0 0 0 0,1 0 0 0 0,0-1 0 0 0,-1 1 0 0 0,1-1 0 0 0,0 1 0 0 0,-1-1 0 0 0,1 0 0 0 0,-1 0 0 0 0,0 0 0 0 0,3-1 0 0 0,33-22 0 0 0,-31 18 0 0 0,-3 3 0 0 0,0-1 0 0 0,0 0 0 0 0,0 1 0 0 0,-1-2 0 0 0,4-3 0 0 0,12-15 0 0 0,15-9 0 0 0,50-51 0 0 0,-56 53 33 0 0,41-49 377 0 0,-40 39 1 0 0,49-70 783 0 0,-75 106-1187 0 0,-1 1 36 0 0,0 0 1 0 0,-1 0-1 0 0,1 0 1 0 0,-1 0 0 0 0,0-1-1 0 0,1 1 1 0 0,-1 0 0 0 0,-1-1-1 0 0,2-3 1 0 0,-2 6 444 0 0,0 1 21 0 0,0 0-66 0 0,-2 0-423 0 0,0 0 1 0 0,0 0 0 0 0,0 1-1 0 0,0-1 1 0 0,1 1 0 0 0,-1 0-1 0 0,-2 1 1 0 0,0 0-21 0 0,0 0 0 0 0,1 0 0 0 0,0 1 0 0 0,-1-1 0 0 0,1 1 0 0 0,0 0 0 0 0,0 0 0 0 0,0 0 0 0 0,-3 5 0 0 0,-20 36 0 0 0,17-30 0 0 0,-30 67 0 0 0,-5 6 0 0 0,37-75 0 0 0,0 1 0 0 0,0 0 0 0 0,1 0 0 0 0,1 1 0 0 0,-4 17 0 0 0,7-25 0 0 0,1-1 0 0 0,0 1 0 0 0,0 0 0 0 0,1 0 0 0 0,0 0 0 0 0,0 0 0 0 0,0 0 0 0 0,1 0 0 0 0,0 0 0 0 0,0 0 0 0 0,0 0 0 0 0,1-1 0 0 0,0 1 0 0 0,0 0 0 0 0,5 8 0 0 0,-5-11-127 0 0,0 0-1 0 0,1 0 1 0 0,-1 0-1 0 0,1 0 1 0 0,0 0-1 0 0,0-1 1 0 0,0 1 0 0 0,1-1-1 0 0,-1 0 1 0 0,0 0-1 0 0,1 0 1 0 0,0 0 0 0 0,-1 0-1 0 0,1-1 1 0 0,0 0-1 0 0,0 0 1 0 0,-1 0-1 0 0,1 0 1 0 0,0-1 0 0 0,7 1-1 0 0,-1-1-270 0 0,-1 0-1 0 0,1 0 1 0 0,-1-1-1 0 0,1-1 1 0 0,-1 1-1 0 0,0-2 1 0 0,16-4-1 0 0,-6-1-1990 0 0,0-2-5462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1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19351 0 0,'0'0'439'0'0,"0"0"62"0"0,2-1 33 0 0,51-16 1723 0 0,1 2 1 0 0,95-15 0 0 0,85 2-2241 0 0,-202 23-81 0 0,-30 5-273 0 0,-2 0-138 0 0,0 0-33 0 0,0 0-208 0 0,0 0-857 0 0,-2 2-379 0 0,-5 4-80 0 0,5-4-15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1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287 17503 0 0,'0'0'399'0'0,"0"0"60"0"0,0 0 21 0 0,0 0-59 0 0,0-2-276 0 0,0 0 89 0 0,0 0 0 0 0,-1 0 0 0 0,1 0-1 0 0,-1 0 1 0 0,0-1 0 0 0,0 1 0 0 0,1 0 0 0 0,-1 0-1 0 0,0 0 1 0 0,-1 1 0 0 0,1-1 0 0 0,0 0 0 0 0,0 0 0 0 0,-1 1-1 0 0,1-1 1 0 0,-1 0 0 0 0,0 1 0 0 0,1 0 0 0 0,-4-3-1 0 0,0 1 131 0 0,4 2 148 0 0,-1 1-69 0 0,-1-1-408 0 0,1 1 0 0 0,-1 0 1 0 0,0 0-1 0 0,0 0 0 0 0,1 0 1 0 0,-1 0-1 0 0,0 1 0 0 0,0-1 1 0 0,1 1-1 0 0,-1 0 0 0 0,0 0 0 0 0,1 0 1 0 0,-1 0-1 0 0,1 0 0 0 0,-1 1 1 0 0,1-1-1 0 0,0 1 0 0 0,-5 3 1 0 0,-5 5 428 0 0,1 0-1 0 0,-13 15 1 0 0,14-14-329 0 0,-11 13-131 0 0,2 1 0 0 0,0 1 0 0 0,-30 56 0 0 0,47-78-4 0 0,-5 9 0 0 0,1 0 0 0 0,-9 25 0 0 0,14-35 0 0 0,0 1 0 0 0,0-1 0 0 0,0 0 0 0 0,1 1 0 0 0,-1-1 0 0 0,1 1 0 0 0,0-1 0 0 0,0 0 0 0 0,0 1 0 0 0,0-1 0 0 0,1 1 0 0 0,0-1 0 0 0,-1 1 0 0 0,1-1 0 0 0,0 0 0 0 0,1 0 0 0 0,2 6 0 0 0,-4-8 0 0 0,1 0 0 0 0,0 0 0 0 0,0 0 0 0 0,1 0 0 0 0,-1-1 0 0 0,0 1 0 0 0,0 0 0 0 0,0-1 0 0 0,1 1 0 0 0,-1 0 0 0 0,0-1 0 0 0,0 0 0 0 0,1 1 0 0 0,-1-1 0 0 0,0 0 0 0 0,1 1 0 0 0,-1-1 0 0 0,1 0 0 0 0,-1 0 0 0 0,0 0 0 0 0,1 0 0 0 0,-1-1 0 0 0,0 1 0 0 0,1 0 0 0 0,-1 0 0 0 0,0-1 0 0 0,2 0 0 0 0,7-2 0 0 0,-1 0 0 0 0,15-8 0 0 0,-19 8 0 0 0,29-15 0 0 0,-1-2 0 0 0,-1-2 0 0 0,0-1 0 0 0,-2-2 0 0 0,31-32 0 0 0,87-107 72 0 0,-147 163 299 0 0,-1 1 117 0 0,0 0 21 0 0,-7 4 83 0 0,-2 1-590 0 0,1 1 0 0 0,1 1-1 0 0,-1 0 1 0 0,1 0 0 0 0,0 0 0 0 0,1 1-1 0 0,-1 0 1 0 0,-9 16 0 0 0,13-20-2 0 0,-18 29 0 0 0,-29 55 0 0 0,45-78 0 0 0,1 1 0 0 0,0-1 0 0 0,0 1 0 0 0,1 0 0 0 0,1-1 0 0 0,0 1 0 0 0,0 1 0 0 0,1-1 0 0 0,0 0 0 0 0,2 16 0 0 0,-1-25 0 0 0,1 0 0 0 0,-1 0 0 0 0,1 0 0 0 0,-1 0 0 0 0,1 0 0 0 0,0-1 0 0 0,-1 1 0 0 0,1 0 0 0 0,0 0 0 0 0,0-1 0 0 0,0 1 0 0 0,1-1 0 0 0,-1 1 0 0 0,0-1 0 0 0,1 1 0 0 0,-1-1 0 0 0,1 0 0 0 0,-1 0 0 0 0,1 1 0 0 0,-1-1 0 0 0,1 0 0 0 0,0-1 0 0 0,-1 1 0 0 0,1 0 0 0 0,0 0 0 0 0,0-1 0 0 0,0 1 0 0 0,0-1 0 0 0,0 1 0 0 0,2-1 0 0 0,7-1 0 0 0,7-5 0 0 0,0-1 0 0 0,-1-1 0 0 0,0 0 0 0 0,0-1 0 0 0,24-19 0 0 0,-16 8 0 0 0,0 0 0 0 0,-2-2 0 0 0,-1-1 0 0 0,0-1 0 0 0,-2-1 0 0 0,25-38 0 0 0,85-174 0 0 0,-104 177-18 0 0,11-23 108 0 0,-36 81 281 0 0,-1 2 117 0 0,0 0 21 0 0,-16 18 99 0 0,8-5-608 0 0,0 0 0 0 0,-5 14 0 0 0,-4 7 0 0 0,-82 171 0 0 0,80-163 0 0 0,5-8 0 0 0,2 1 0 0 0,-13 63 0 0 0,24-91-10 0 0,0 0 0 0 0,0 0-1 0 0,1 0 1 0 0,0 0 0 0 0,0 1 0 0 0,0-1 0 0 0,1 0 0 0 0,3 11-1 0 0,-4-16-1 0 0,1 1 0 0 0,0 0-1 0 0,-1-1 1 0 0,1 1-1 0 0,1-1 1 0 0,-1 1 0 0 0,0-1-1 0 0,0 1 1 0 0,1-1-1 0 0,0 0 1 0 0,-1 0 0 0 0,1 0-1 0 0,0 0 1 0 0,0 0 0 0 0,0 0-1 0 0,0 0 1 0 0,1 0-1 0 0,-1-1 1 0 0,0 0 0 0 0,1 1-1 0 0,-1-1 1 0 0,1 0-1 0 0,-1 0 1 0 0,6 1 0 0 0,-4-2-111 0 0,1-1 1 0 0,-1 1 0 0 0,1-1-1 0 0,-1-1 1 0 0,1 1 0 0 0,-1 0-1 0 0,0-1 1 0 0,0 0-1 0 0,0 0 1 0 0,0-1 0 0 0,0 1-1 0 0,6-6 1 0 0,-1 0-237 0 0,-2-1 0 0 0,1 0 0 0 0,-1-1 0 0 0,-1 1 0 0 0,0-1 0 0 0,0 0 0 0 0,-1-1 0 0 0,0 0 0 0 0,4-14-1 0 0,-3 5-1565 0 0,-1 1 0 0 0,-1-1 0 0 0,0 0-1 0 0,0-32 1 0 0,-4 26-634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2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0 13823 0 0,'-13'7'212'0'0,"1"-2"217"0"0,0 2 1 0 0,-21 14-1 0 0,17-10-437 0 0,13-10 193 0 0,0 1 0 0 0,1 0 0 0 0,-1-1-1 0 0,1 1 1 0 0,-1 1 0 0 0,1-1 0 0 0,0 0 0 0 0,0 1-1 0 0,-3 2 1 0 0,5-4 829 0 0,0-1-61 0 0,0 0-288 0 0,1 2-121 0 0,1 0-435 0 0,0-1-1 0 0,0 1 1 0 0,0 0 0 0 0,0-1-1 0 0,0 0 1 0 0,1 1 0 0 0,-1-1-1 0 0,0 0 1 0 0,1 0 0 0 0,-1 0-1 0 0,1 0 1 0 0,-1-1 0 0 0,1 1-1 0 0,-1-1 1 0 0,1 1-1 0 0,3-1 1 0 0,2 0 237 0 0,0-1 0 0 0,0 0-1 0 0,15-5 1 0 0,13-1 524 0 0,-15 4-1014 0 0,0-1 1 0 0,0-1-1 0 0,29-10 0 0 0,-28 7-8369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11 13823 0 0,'0'0'630'0'0,"0"-1"-13"0"0,-5-10 167 0 0,4 10-732 0 0,1 1-1 0 0,0 0 1 0 0,0 0 0 0 0,-1-1-1 0 0,1 1 1 0 0,0 0-1 0 0,0 0 1 0 0,0-1 0 0 0,-1 1-1 0 0,1 0 1 0 0,0-1 0 0 0,0 1-1 0 0,0 0 1 0 0,0-1-1 0 0,0 1 1 0 0,0 0 0 0 0,0-1-1 0 0,-1 1 1 0 0,1 0-1 0 0,0-1 1 0 0,0 1 0 0 0,0 0-1 0 0,1-1 1 0 0,-1 1-1 0 0,0 0 1 0 0,0-1 0 0 0,0 1-1 0 0,0 0 1 0 0,0-1-1 0 0,0 1 1 0 0,0 0 0 0 0,0-1-1 0 0,1 1 1 0 0,-1 0-1 0 0,0 0 1 0 0,0-1 0 0 0,0 1-1 0 0,1 0 1 0 0,-1-1 0 0 0,0 1-1 0 0,0 0 1 0 0,1 0-1 0 0,-1 0 1 0 0,1-1 0 0 0,0 0 970 0 0,-1 1 2 0 0,0 0 0 0 0,0 0 0 0 0,0 0-69 0 0,0 0-290 0 0,0 0-121 0 0,0 0-28 0 0,-1 17-400 0 0,-1 0 1 0 0,-1-1-1 0 0,0 1 1 0 0,-8 21-1 0 0,3-10-82 0 0,-22 69 337 0 0,-8 33-79 0 0,38-126-446 0 0,-7 13-283 0 0,7-17 437 0 0,0 0 0 0 0,0 0 0 0 0,0 0-1 0 0,0 0 1 0 0,0 0 0 0 0,-1 0 0 0 0,1 0 0 0 0,0 0 0 0 0,0-1-1 0 0,0 1 1 0 0,0 0 0 0 0,0 0 0 0 0,0 0 0 0 0,0 0-1 0 0,0 0 1 0 0,0 0 0 0 0,0 0 0 0 0,0 0 0 0 0,0 0 0 0 0,0 0-1 0 0,0 0 1 0 0,0 0 0 0 0,0 0 0 0 0,0 0 0 0 0,0 0-1 0 0,0 0 1 0 0,-1 0 0 0 0,1 0 0 0 0,0 0 0 0 0,0 0 0 0 0,0 0-1 0 0,0 0 1 0 0,0 0 0 0 0,0 0 0 0 0,0 0 0 0 0,0 0 0 0 0,0 0-1 0 0,0 0 1 0 0,0 0 0 0 0,0 0 0 0 0,0 0 0 0 0,0 0-1 0 0,0 0 1 0 0,0 0 0 0 0,0 0 0 0 0,0 0 0 0 0,-1 1 0 0 0,1-1-1 0 0,0 0 1 0 0,0 0 0 0 0,0 0 0 0 0,0 0 0 0 0,0 0 0 0 0,0 0-1 0 0,0 0 1 0 0,0 0 0 0 0,0 0 0 0 0,0 0 0 0 0,0 0-1 0 0,0 0 1 0 0,0 0 0 0 0,0 0 0 0 0,0 0 0 0 0,0 0 0 0 0,-1-8-21 0 0,1-10-406 0 0,12-57-1399 0 0,40-137-1 0 0,-3 62 3211 0 0,-49 148-872 0 0,0 2 0 0 0,0 0 0 0 0,0 0 0 0 0,0 0 0 0 0,0 0 0 0 0,0 2 0 0 0,-10 39-139 0 0,2 2 1 0 0,-2 43-1 0 0,8-76-373 0 0,2-1 0 0 0,-1 1 0 0 0,1 0 0 0 0,1 0 0 0 0,0-1 0 0 0,0 1 0 0 0,1-1 0 0 0,4 14 0 0 0,-6-22 0 0 0,1 0 0 0 0,-1 0 0 0 0,1 0 0 0 0,-1 0 0 0 0,1 0 0 0 0,0 0 0 0 0,0-1 0 0 0,-1 1 0 0 0,1 0 0 0 0,0 0 0 0 0,0-1 0 0 0,0 1 0 0 0,0 0 0 0 0,0-1 0 0 0,0 1 0 0 0,0-1 0 0 0,0 1 0 0 0,0-1 0 0 0,0 0 0 0 0,0 1 0 0 0,0-1 0 0 0,0 0 0 0 0,0 0 0 0 0,0 0 0 0 0,1 0 0 0 0,-1 0 0 0 0,0 0 0 0 0,0 0 0 0 0,0 0 0 0 0,0 0 0 0 0,1-1 0 0 0,-1 1 0 0 0,8-2 0 0 0,0 0 0 0 0,0-1 0 0 0,-1 0 0 0 0,1 0 0 0 0,-1-1 0 0 0,0 0 0 0 0,0 0 0 0 0,0-1 0 0 0,7-6 0 0 0,1-2 0 0 0,0 0 0 0 0,25-30 0 0 0,69-83 2032 0 0,-95 105-2016 0 0,-50 79 976 0 0,-50 113 0 0 0,75-145-1473 0 0,4-14 240 0 0,1 0 0 0 0,1 0-1 0 0,0 1 1 0 0,1-1 0 0 0,-3 19 0 0 0,6-27 223 0 0,0-3 12 0 0,0 1 0 0 0,0 0 0 0 0,0-1 0 0 0,0 1 0 0 0,0 0 0 0 0,1-1 0 0 0,-1 1 0 0 0,1-1 0 0 0,-1 1 0 0 0,2 1 1 0 0,0 6-120 0 0,0-5-400 0 0,0 5-319 0 0,-1-3-3303 0 0,-1-6-4721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3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 21191 0 0,'0'0'480'0'0,"0"0"67"0"0,0 0 31 0 0,0 0-56 0 0,-2-1-341 0 0,-2 0-89 0 0,3 1 279 0 0,1 0 117 0 0,0 0 21 0 0,0 0 3 0 0,0 0 0 0 0,16 16 1024 0 0,-11-10-1434 0 0,0 1-1 0 0,-1-1 1 0 0,0 1-1 0 0,0 0 1 0 0,0 0-1 0 0,-1 0 1 0 0,5 15-1 0 0,9 57 920 0 0,-6-25-710 0 0,-5-32-311 0 0,-2-10 0 0 0,-1 1 0 0 0,2 20 0 0 0,-5-30 0 0 0,3 11 0 0 0,1-6 0 0 0,3-2 0 0 0,-6-5-71 0 0,0-1-1 0 0,0 0 1 0 0,0 1-1 0 0,0-1 1 0 0,0 0 0 0 0,0 0-1 0 0,0 0 1 0 0,0 0-1 0 0,0 0 1 0 0,0 0 0 0 0,0 0-1 0 0,0 0 1 0 0,0 0-1 0 0,0 0 1 0 0,0 0 0 0 0,0 0-1 0 0,0-1 1 0 0,-1 1-1 0 0,1-1 1 0 0,0 1 0 0 0,0 0-1 0 0,0-1 1 0 0,0 1-1 0 0,0-1 1 0 0,-1 0 0 0 0,1 1-1 0 0,0-1 1 0 0,-1 0-1 0 0,1 1 1 0 0,0-1 0 0 0,-1 0-1 0 0,1 0 1 0 0,-1 1-1 0 0,1-1 1 0 0,-1 0 0 0 0,1-1-1 0 0,1-1-264 0 0,0-1 1 0 0,-1 1-1 0 0,0 0 0 0 0,1-1 0 0 0,-1 1 0 0 0,0-1 1 0 0,-1 1-1 0 0,1-1 0 0 0,0-3 0 0 0,-1-9-1102 0 0,2 0 0 0 0,0 1-1 0 0,4-18 1 0 0,2-5-609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4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0 15663 0 0,'8'1'1147'0'0,"-7"1"3290"0"0,-5 7-3514 0 0,0 0-1 0 0,-1 0 1 0 0,0 0-1 0 0,-7 8 1 0 0,-10 18 216 0 0,-47 74-568 0 0,46-75-526 0 0,-33 61-45 0 0,54-91-279 0 0,0 0-1 0 0,-1 0 1 0 0,1 0 0 0 0,-1 0-1 0 0,0-1 1 0 0,0 0 0 0 0,0 1-1 0 0,-1-1 1 0 0,-4 3 0 0 0,6-5-812 0 0,2-1-286 0 0,0 0-126 0 0,3-1-29 0 0,9-9-4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4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0 21191 0 0,'-32'2'2127'0'0,"29"-2"-2058"0"0,0 1 0 0 0,1-1 0 0 0,-1 1 0 0 0,0 0 1 0 0,0-1-1 0 0,1 1 0 0 0,-1 1 0 0 0,1-1 0 0 0,-1 0 0 0 0,1 0 0 0 0,0 1 0 0 0,-1 0 1 0 0,-2 2-1 0 0,0 0 214 0 0,1 0 0 0 0,0 1-1 0 0,0-1 1 0 0,1 0 0 0 0,-5 8 0 0 0,-84 151 1349 0 0,31-48-1632 0 0,39-82 0 0 0,19-29 0 0 0,0-1 0 0 0,0 1 0 0 0,0 1 0 0 0,1-1 0 0 0,-1 0 0 0 0,1 1 0 0 0,0-1 0 0 0,0 1 0 0 0,0 0 0 0 0,1-1 0 0 0,0 1 0 0 0,0 0 0 0 0,-1 5 0 0 0,2 0-154 0 0,0-1 1 0 0,0 0-1 0 0,1 1 0 0 0,1-1 0 0 0,-1 0 0 0 0,1 0 1 0 0,1 0-1 0 0,6 15 0 0 0,-9-23 71 0 0,1 0 0 0 0,-1-1 0 0 0,1 1 1 0 0,-1-1-1 0 0,1 1 0 0 0,-1 0 0 0 0,1-1 0 0 0,0 1 0 0 0,-1-1 0 0 0,1 0 0 0 0,0 1 0 0 0,-1-1 0 0 0,1 0 1 0 0,0 1-1 0 0,0-1 0 0 0,-1 0 0 0 0,1 0 0 0 0,0 1 0 0 0,0-1 0 0 0,-1 0 0 0 0,1 0 0 0 0,0 0 1 0 0,1 0-1 0 0,21-4-2917 0 0,-19 3 1929 0 0,15-3-6437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4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0 21191 0 0,'0'0'480'0'0,"0"0"67"0"0,0 0 31 0 0,0 0-56 0 0,-8 5-321 0 0,6-3 46 0 0,0 0 0 0 0,0 1 1 0 0,0-1-1 0 0,0 0 0 0 0,1 1 0 0 0,-1-1 0 0 0,1 1 0 0 0,-1 0 0 0 0,1 0 0 0 0,0-1 1 0 0,-1 4-1 0 0,-8 38 1124 0 0,5-20-1561 0 0,-15 68 893 0 0,11-50-56 0 0,-21 67 0 0 0,21-85-668 0 0,1 1-1 0 0,-8 50 1 0 0,33-91-1299 0 0,-15 12 1263 0 0,0 1 0 0 0,0-1 0 0 0,0 0 1 0 0,-1 0-1 0 0,1 0 0 0 0,-1 0 0 0 0,0 0 0 0 0,0 0 0 0 0,-1-1 0 0 0,1-4 1 0 0,0-44-858 0 0,-1 50 888 0 0,0 1-1 0 0,0-1 1 0 0,-1 0-1 0 0,1 1 0 0 0,-1-1 1 0 0,1 0-1 0 0,-1 1 1 0 0,0-1-1 0 0,0 1 0 0 0,0-1 1 0 0,0 1-1 0 0,0 0 1 0 0,-1-1-1 0 0,1 1 0 0 0,-1 0 1 0 0,0 0-1 0 0,1 0 1 0 0,-1 0-1 0 0,0 0 0 0 0,0 0 1 0 0,0 1-1 0 0,0-1 1 0 0,-1 1-1 0 0,1-1 0 0 0,0 1 1 0 0,-1 0-1 0 0,1 0 1 0 0,-1 0-1 0 0,1 0 0 0 0,-1 0 1 0 0,1 0-1 0 0,-1 1 1 0 0,0 0-1 0 0,1-1 0 0 0,-1 1 1 0 0,0 0-1 0 0,1 0 1 0 0,-1 0-1 0 0,0 1 0 0 0,1-1 1 0 0,-6 2-1 0 0,1 0 179 0 0,-1 0 1 0 0,1 0-1 0 0,-1 1 0 0 0,1 0 0 0 0,0 1 0 0 0,0-1 1 0 0,1 1-1 0 0,-1 1 0 0 0,1-1 0 0 0,0 1 1 0 0,-9 9-1 0 0,14-7 16 0 0,1-5-171 0 0,0-2 3 0 0,0 1 0 0 0,0-1 0 0 0,0 1 0 0 0,0 0 0 0 0,0-1 0 0 0,0 1 0 0 0,0-1 0 0 0,0 1 0 0 0,1 0 0 0 0,-1-1 0 0 0,0 1 0 0 0,0-1 0 0 0,0 1 0 0 0,1-1 0 0 0,-1 1 0 0 0,0-1 0 0 0,1 1 0 0 0,-1-1 0 0 0,0 1 0 0 0,1-1 0 0 0,-1 1 0 0 0,1-1 0 0 0,-1 1 0 0 0,0-1 0 0 0,1 0 0 0 0,-1 1 0 0 0,1-1 0 0 0,0 1 0 0 0,1 0 0 0 0,2 1 0 0 0,-1 0 0 0 0,1 0 0 0 0,0 0 0 0 0,0 0 0 0 0,0-1 0 0 0,0 1 0 0 0,0-1 0 0 0,0 0 0 0 0,0 0 0 0 0,1 0 0 0 0,7-1 0 0 0,-5 1 0 0 0,1-1 0 0 0,-1-1 0 0 0,0 1 0 0 0,1-1 0 0 0,-1-1 0 0 0,9-2 0 0 0,35-14-1450 0 0,11-3-4700 0 0,-43 15-2442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51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387 15663 0 0,'0'0'356'0'0,"0"0"50"0"0,0 0 20 0 0,3-8 92 0 0,-2 6-450 0 0,0 0 0 0 0,0 0 0 0 0,-1 0 0 0 0,1 0 0 0 0,-1-1 0 0 0,1 1 1 0 0,-1 0-1 0 0,0-1 0 0 0,0 1 0 0 0,0 0 0 0 0,0-5 0 0 0,-1 6 27 0 0,1-1 0 0 0,0 1 0 0 0,0-1 1 0 0,0 1-1 0 0,0-1 0 0 0,0 1 0 0 0,0 0 0 0 0,1-1 0 0 0,-1 1 0 0 0,0-1 0 0 0,2-1 0 0 0,3-10 681 0 0,-3 8-297 0 0,1 0 0 0 0,-1 0 0 0 0,-1 0 0 0 0,1 0 0 0 0,-1-1 0 0 0,0 1 0 0 0,1-9 0 0 0,-12-3 1651 0 0,7 13-1700 0 0,3 3 82 0 0,0 1-69 0 0,-8 0-433 0 0,0 0 0 0 0,0 0 1 0 0,0 1-1 0 0,1 0 0 0 0,-1 1 1 0 0,0 0-1 0 0,0 0 0 0 0,1 0 1 0 0,0 1-1 0 0,-1 0 0 0 0,1 1 1 0 0,0-1-1 0 0,0 2 0 0 0,1-1 1 0 0,-11 9-1 0 0,7-6-10 0 0,1 1 0 0 0,0 1 0 0 0,0-1 0 0 0,1 1 0 0 0,0 1 0 0 0,1 0 0 0 0,-11 18 0 0 0,1 3 0 0 0,7-14 0 0 0,-8 20 0 0 0,16-31 0 0 0,0-1 0 0 0,0 0 0 0 0,1 1 0 0 0,0-1 0 0 0,0 1 0 0 0,0-1 0 0 0,1 1 0 0 0,-1 8 0 0 0,4-5 0 0 0,4-4 0 0 0,-3-4 0 0 0,0-1 0 0 0,0 1 0 0 0,0-1 0 0 0,0 0 0 0 0,0 0 0 0 0,0 0 0 0 0,1-1 0 0 0,-1 1 0 0 0,0-1 0 0 0,-1 0 0 0 0,1 0 0 0 0,7-3 0 0 0,1-1 0 0 0,0-1 0 0 0,19-12 0 0 0,-24 14 27 0 0,9-6 592 0 0,0-1-1 0 0,29-26 1 0 0,-41 32-601 0 0,0 0 1 0 0,-1-1 0 0 0,0 1-1 0 0,0-1 1 0 0,0 1-1 0 0,-1-1 1 0 0,1 0 0 0 0,1-11-1 0 0,1 1-20 0 0,-14 29 2 0 0,4-6 0 0 0,-1 0 0 0 0,1 0 0 0 0,-5 11 0 0 0,-3 12 0 0 0,7-18 0 0 0,1 1 0 0 0,0-1 0 0 0,1 1 0 0 0,-4 20 0 0 0,8-18 0 0 0,4-12 0 0 0,-3-2 0 0 0,0 2 0 0 0,1 0 0 0 0,11 5 0 0 0,-12-7 0 0 0,2 1-4 0 0,1 0-1 0 0,-1 0 1 0 0,0-1-1 0 0,1 1 0 0 0,-1-1 1 0 0,1 0-1 0 0,-1 0 1 0 0,1 0-1 0 0,0-1 0 0 0,-1 1 1 0 0,1-1-1 0 0,0 0 1 0 0,4 0-1 0 0,-6 0-332 0 0,14-6-1670 0 0,88-66 561 0 0,-73 49 1260 0 0,4-4 758 0 0,-1-2 0 0 0,-1-2 0 0 0,-1-1 0 0 0,-3-2 0 0 0,45-63 0 0 0,-67 87-279 0 0,0-1-1 0 0,-1 0 1 0 0,-1 0-1 0 0,0-1 1 0 0,0 1-1 0 0,5-22 1 0 0,-10 32 150 0 0,-1 0-294 0 0,1 1-149 0 0,0-1 1 0 0,-1 1-1 0 0,1 0 1 0 0,-1-1-1 0 0,1 1 0 0 0,0 0 1 0 0,-1-1-1 0 0,1 1 1 0 0,-1 0-1 0 0,1 0 1 0 0,-1-1-1 0 0,1 1 0 0 0,-1 0 1 0 0,1 0-1 0 0,-1 0 1 0 0,1 0-1 0 0,-1 0 0 0 0,0 0 1 0 0,1 0-1 0 0,-1 0 1 0 0,1 0-1 0 0,-1 0 0 0 0,1 0 1 0 0,-1 0-1 0 0,1 0 1 0 0,-1 0-1 0 0,1 0 1 0 0,-1 1-1 0 0,1-1 0 0 0,-1 0 1 0 0,1 0-1 0 0,-1 1 1 0 0,1-1-1 0 0,-1 0 0 0 0,1 0 1 0 0,0 1-1 0 0,-1-1 1 0 0,1 1-1 0 0,-1 0 0 0 0,0-1 0 0 0,-6 6 0 0 0,0-1 0 0 0,1 1 0 0 0,0 1 0 0 0,0-1 0 0 0,1 1 0 0 0,-1 0 0 0 0,1 0 0 0 0,-4 10 0 0 0,-4 2 0 0 0,-5 10 0 0 0,2 2 0 0 0,1 0 0 0 0,1 0 0 0 0,1 2 0 0 0,-8 34 0 0 0,19-59 0 0 0,0 1 0 0 0,0-1 0 0 0,1 1 0 0 0,0 0 0 0 0,1-1 0 0 0,0 15 0 0 0,0-21 0 0 0,0 0 0 0 0,1 0 0 0 0,-1 0 0 0 0,0 0 0 0 0,1-1 0 0 0,-1 1 0 0 0,1 0 0 0 0,0-1 0 0 0,0 1 0 0 0,0 0 0 0 0,0-1 0 0 0,0 1 0 0 0,0-1 0 0 0,0 1 0 0 0,0-1 0 0 0,0 1 0 0 0,1-1 0 0 0,-1 0 0 0 0,0 0 0 0 0,1 0 0 0 0,-1 0 0 0 0,1 0 0 0 0,0 0 0 0 0,-1 0 0 0 0,1 0 0 0 0,0-1 0 0 0,-1 1 0 0 0,1 0 0 0 0,0-1 0 0 0,0 0 0 0 0,0 1 0 0 0,-1-1 0 0 0,1 0 0 0 0,0 0 0 0 0,0 0 0 0 0,0 0 0 0 0,2-1 0 0 0,8 0 0 0 0,0-1 0 0 0,1-1 0 0 0,-1 0 0 0 0,0 0 0 0 0,-1-2 0 0 0,1 1 0 0 0,-1-1 0 0 0,0-1 0 0 0,16-10 0 0 0,9-9 0 0 0,43-39 0 0 0,-76 61 0 0 0,39-34 0 0 0,-3-2 0 0 0,59-73 0 0 0,-30 7 0 0 0,-49 72 0 0 0,-12 20 0 0 0,0-1 0 0 0,7-24 0 0 0,-11 29 0 0 0,-3 9 0 0 0,0-1 0 0 0,0 1 0 0 0,0 0 0 0 0,0 0 0 0 0,0-1 0 0 0,0 1 0 0 0,0 0 0 0 0,0 0 0 0 0,-1-1 0 0 0,1 1 0 0 0,0 0 0 0 0,0 0 0 0 0,0 0 0 0 0,0-1 0 0 0,0 1 0 0 0,0 0 0 0 0,0 0 0 0 0,-1 0 0 0 0,1-1 0 0 0,0 1 0 0 0,0 0 0 0 0,0 0 0 0 0,0 0 0 0 0,-1 0 0 0 0,1 0 0 0 0,0-1 0 0 0,-2 1 0 0 0,1 0 0 0 0,-1 0 0 0 0,1 0 0 0 0,0 0 0 0 0,-1 1 0 0 0,1-1 0 0 0,0 0 0 0 0,-1 0 0 0 0,1 1 0 0 0,0-1 0 0 0,0 1 0 0 0,-1 0 0 0 0,1-1 0 0 0,0 1 0 0 0,-2 1 0 0 0,-18 13 0 0 0,13-7 0 0 0,0 1 0 0 0,0 1 0 0 0,1-1 0 0 0,0 1 0 0 0,1 1 0 0 0,0-1 0 0 0,-7 18 0 0 0,1-4 0 0 0,-91 205 0 0 0,91-198 0 0 0,5-16 0 0 0,0 1 0 0 0,2 0 0 0 0,0 0 0 0 0,0 0 0 0 0,-2 23 0 0 0,7-37-51 0 0,0-1 0 0 0,0 1 0 0 0,0-1 0 0 0,0 1 0 0 0,0-1 0 0 0,0 1 0 0 0,0 0-1 0 0,0-1 1 0 0,1 1 0 0 0,-1-1 0 0 0,1 1 0 0 0,-1-1 0 0 0,1 0 0 0 0,0 1 0 0 0,-1-1 0 0 0,1 1 0 0 0,0-1 0 0 0,0 0 0 0 0,0 0 0 0 0,0 1-1 0 0,0-1 1 0 0,2 1 0 0 0,-1-1-41 0 0,-1 0 1 0 0,1 0-1 0 0,0-1 0 0 0,0 1 0 0 0,0-1 0 0 0,-1 1 0 0 0,1-1 0 0 0,0 0 0 0 0,0 1 0 0 0,0-1 0 0 0,0 0 0 0 0,0 0 0 0 0,0 0 0 0 0,0-1 0 0 0,0 1 1 0 0,0 0-1 0 0,3-2 0 0 0,26-8-2974 0 0,-10 2-3385 0 0,3-2-1899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5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9351 0 0,'0'0'439'0'0,"0"0"62"0"0,0 0 33 0 0,8 4 95 0 0,1 1-227 0 0,0 1 0 0 0,-1 1 0 0 0,1-1 0 0 0,-1 1 0 0 0,-1 1 0 0 0,1 0 0 0 0,-1 0 0 0 0,7 10 0 0 0,-4-3 335 0 0,0 1 1 0 0,-1 1 0 0 0,13 30 0 0 0,-17-32-660 0 0,0-1 0 0 0,-1 1 0 0 0,0 0 0 0 0,-1 1 1 0 0,-1-1-1 0 0,0 0 0 0 0,-2 1 0 0 0,1-1 0 0 0,-2 1 0 0 0,0-1 0 0 0,-1 1 0 0 0,0-1 0 0 0,-1 0 0 0 0,-1 0 0 0 0,-1 0 1 0 0,0 0-1 0 0,0-1 0 0 0,-2 0 0 0 0,0 0 0 0 0,-16 24 0 0 0,14-26-358 0 0,-1-1 0 0 0,0 0 0 0 0,-1 0-1 0 0,0-1 1 0 0,0 0 0 0 0,-1-1 0 0 0,-1 0 0 0 0,0-1-1 0 0,0 0 1 0 0,0-1 0 0 0,-1-1 0 0 0,0 0 0 0 0,0-1 0 0 0,-20 5-1 0 0,14-5-1252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7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7 15663 0 0,'0'0'356'0'0,"0"0"50"0"0,0 0 20 0 0,-1 0-42 0 0,-6 1-112 0 0,-8 1 2479 0 0,22-6-422 0 0,22-4-477 0 0,4 3-740 0 0,59-1-1 0 0,-15 2-158 0 0,-56 2-966 0 0,-9 2-52 0 0,0-1 0 0 0,-1-1 1 0 0,1 0-1 0 0,-1 0 0 0 0,22-9 1 0 0,-32 10-411 0 0,-1 1-33 0 0,0 0-140 0 0,0 0-572 0 0,-8-1-2972 0 0,-1 1-3316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37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3823 0 0,'0'0'315'0'0,"0"0"45"0"0,0 0 21 0 0,0 0-49 0 0,2-1-220 0 0,20 3 608 0 0,-18-1-214 0 0,-1-1 0 0 0,0 1 0 0 0,0-1 0 0 0,1 0 0 0 0,-1 0 0 0 0,6-1 0 0 0,10-1 1033 0 0,0 0 0 0 0,0 1 1 0 0,36 4-1 0 0,-37-2-1663 0 0,-12-1 357 0 0,-1-1 0 0 0,1 1 0 0 0,0-1 0 0 0,0-1 1 0 0,-1 1-1 0 0,7-3 0 0 0,3 0-724 0 0,-13 3 323 0 0,1 0 0 0 0,-1 0 0 0 0,0 0 0 0 0,1-1 0 0 0,-1 1 0 0 0,0-1 0 0 0,1 1 0 0 0,-1-1 0 0 0,0 0 0 0 0,3-3 1 0 0,-4 4 77 0 0,11-14-933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42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13 10135 0 0,'-6'0'1008'0'0,"1"2"-960"0"0,1-2 98 0 0,3-1 600 0 0,1 1 232 0 0,0 0 40 0 0,0 0-63 0 0,-14 1 3450 0 0,13-1-4201 0 0,-1 1 1 0 0,1-1-1 0 0,-1 0 0 0 0,1 0 0 0 0,-1 0 0 0 0,1 0 0 0 0,-1 0 0 0 0,0 0 1 0 0,1 0-1 0 0,-1-1 0 0 0,1 1 0 0 0,-1-1 0 0 0,1 1 0 0 0,-1-1 0 0 0,1 1 1 0 0,-1-1-1 0 0,1 0 0 0 0,0 0 0 0 0,-1 1 0 0 0,1-1 0 0 0,0 0 0 0 0,0 0 1 0 0,0-1-1 0 0,0 1 0 0 0,0 0 0 0 0,-2-2 0 0 0,1-1-131 0 0,0 1 0 0 0,0-1 0 0 0,1 0 0 0 0,-1 0 0 0 0,1 1 0 0 0,0-1 0 0 0,0 0 0 0 0,0 0 0 0 0,0 0 0 0 0,1 0 0 0 0,0 0 0 0 0,0-1 0 0 0,0 1 0 0 0,0 0 0 0 0,0 0 0 0 0,1 0 0 0 0,0 0 0 0 0,0 0 0 0 0,1-4 0 0 0,2-3 128 0 0,1-1-1 0 0,0 1 1 0 0,0 0 0 0 0,1 1-1 0 0,9-13 1 0 0,-4 9-21 0 0,0 2 0 0 0,1-1 0 0 0,1 1 0 0 0,0 1 0 0 0,0 1 0 0 0,1-1 0 0 0,18-9 0 0 0,-30 19-84 0 0,2-1 32 0 0,0-1 0 0 0,1 0 0 0 0,9-3 0 0 0,-11 5-128 0 0,-2 1 0 0 0,0-1 0 0 0,0 1 0 0 0,0 0 0 0 0,0 0 0 0 0,0 0 0 0 0,0-1 0 0 0,0 1 0 0 0,0 0 0 0 0,0 0 0 0 0,0 0 0 0 0,0 1 0 0 0,-1-1 0 0 0,1 0 0 0 0,0 0 0 0 0,0 0 0 0 0,2 1 0 0 0,-1-1 0 0 0,3 0 0 0 0,7 8 0 0 0,-5-1-176 0 0,-1 0 0 0 0,-1 0 0 0 0,0 0 1 0 0,0 1-1 0 0,0-1 0 0 0,-1 1 0 0 0,0 0 0 0 0,0 1 0 0 0,2 10 0 0 0,-5-17 279 0 0,-1-1 0 0 0,0 1 0 0 0,0 0 0 0 0,0-1 0 0 0,0 1 0 0 0,0 0 0 0 0,0-1 0 0 0,-1 1 0 0 0,1 0 0 0 0,-1 2 0 0 0,-2 6 358 0 0,4-9-454 0 0,-1 0 0 0 0,0 0 0 0 0,0 0 0 0 0,0 1 0 0 0,0-1 0 0 0,0 0-1 0 0,-1 0 1 0 0,1 0 0 0 0,0 0 0 0 0,-1 0 0 0 0,1 1 0 0 0,0-1 0 0 0,-1 0 0 0 0,1 0 0 0 0,-1 0 0 0 0,0 0 0 0 0,1 0 0 0 0,-1 0 0 0 0,0-1 0 0 0,1 1 0 0 0,-1 0 0 0 0,0 0 0 0 0,-1 1 0 0 0,-1-1-9 0 0,3 0 2 0 0,0-1 0 0 0,-1 1 0 0 0,1-1 0 0 0,0 1 0 0 0,-1-1 0 0 0,1 0 0 0 0,-1 1 0 0 0,1-1 0 0 0,-1 0 0 0 0,1 1 0 0 0,-1-1 0 0 0,1 0 0 0 0,-1 1 0 0 0,1-1 0 0 0,-1 0 0 0 0,1 0 0 0 0,-1 0 0 0 0,1 0 0 0 0,-1 0 0 0 0,0 0 0 0 0,1 1 0 0 0,-1-1 0 0 0,1 0 0 0 0,-1-1 0 0 0,0 1 0 0 0,-1 0 0 0 0,-22 3 0 0 0,24-3 0 0 0,-1 0 0 0 0,1 0 0 0 0,0 0 0 0 0,-1 0 0 0 0,1 0 0 0 0,0 0 0 0 0,-1 0 0 0 0,1 0 0 0 0,0-1 0 0 0,0 1 0 0 0,-1 0 0 0 0,1 0 0 0 0,0 0 0 0 0,0 0 0 0 0,-1-1 0 0 0,1 1 0 0 0,0 0 0 0 0,0 0 0 0 0,-1 0 0 0 0,1-1 0 0 0,0 1 0 0 0,0 0 0 0 0,0 0 0 0 0,0-1 0 0 0,-1 1 0 0 0,1 0 0 0 0,0-1 0 0 0,0 1 0 0 0,0 0 0 0 0,0 0 0 0 0,0-1 0 0 0,0 1 0 0 0,0 0 0 0 0,0-1 0 0 0,0-10 0 0 0,0 10 0 0 0,1-2-56 0 0,-1 0 0 0 0,1 0 1 0 0,0 0-1 0 0,0 0 0 0 0,0 0 0 0 0,0 0 0 0 0,0 0 0 0 0,1 0 1 0 0,-1 1-1 0 0,1-1 0 0 0,0 1 0 0 0,0-1 0 0 0,0 1 1 0 0,2-3-1 0 0,4-3-274 0 0,1 0 0 0 0,13-10 0 0 0,14-7 248 0 0,39-21-1 0 0,-71 44 83 0 0,0 0 0 0 0,0 0 0 0 0,0 1 0 0 0,0-1 0 0 0,0 1 0 0 0,0 0 0 0 0,0 0 0 0 0,0 1 0 0 0,0-1 0 0 0,1 1 0 0 0,-1 0 0 0 0,0 0 0 0 0,0 0 0 0 0,1 1 0 0 0,-1-1 0 0 0,0 1 0 0 0,8 2 0 0 0,-10-1 0 0 0,1-1 0 0 0,-1 0 0 0 0,1 0 0 0 0,-1 1 0 0 0,0-1 0 0 0,0 1 0 0 0,0 0 0 0 0,0 0 0 0 0,0 0 0 0 0,0 0 0 0 0,0 0 0 0 0,-1 0 0 0 0,1 0 0 0 0,0 0 0 0 0,-1 1 0 0 0,0-1 0 0 0,0 1 0 0 0,0-1 0 0 0,0 1 0 0 0,0 0 0 0 0,0-1 0 0 0,-1 1 0 0 0,1 0 0 0 0,-1-1 0 0 0,0 1 0 0 0,1 0 0 0 0,-2-1 0 0 0,1 5 0 0 0,0 5 221 0 0,-1 0 1 0 0,0 0-1 0 0,-1 1 0 0 0,0-1 1 0 0,-1 0-1 0 0,0-1 0 0 0,-1 1 1 0 0,-9 18-1 0 0,7-22-221 0 0,5-8-5 0 0,0 0 1 0 0,0 1-1 0 0,0-1 1 0 0,0 0-1 0 0,0 0 1 0 0,0 0-1 0 0,0 1 0 0 0,0-1 1 0 0,0 0-1 0 0,-1 0 1 0 0,1 0-1 0 0,0-1 1 0 0,-1 1-1 0 0,1 0-332 0 0,0-1-138 0 0,-6-5-117 0 0,6 5 380 0 0,0 0 0 0 0,0 1 0 0 0,-1-1 1 0 0,1 0-1 0 0,1 0 0 0 0,-1 0 0 0 0,0 0 0 0 0,0 0 0 0 0,0 0 0 0 0,0 0 0 0 0,1 0 1 0 0,-1 0-1 0 0,0 0 0 0 0,1 0 0 0 0,-1 0 0 0 0,1-1 0 0 0,-1 1 0 0 0,1 0 0 0 0,0 0 0 0 0,-1-1 1 0 0,1 1-1 0 0,0-2 0 0 0,1-9-8319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42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3 15663 0 0,'0'0'356'0'0,"0"0"50"0"0,0 0 20 0 0,0 0-42 0 0,0-1-250 0 0,1-4 19 0 0,0 3 567 0 0,-1 2 249 0 0,0 0 45 0 0,0 0-927 0 0,-1 0 0 0 0,1-1 1 0 0,0 1-1 0 0,0 0 1 0 0,0 0-1 0 0,-1-1 1 0 0,1 1-1 0 0,0 0 0 0 0,0-1 1 0 0,-1 1-1 0 0,1 0 1 0 0,0 0-1 0 0,-1 0 1 0 0,1-1-1 0 0,0 1 1 0 0,-1 0-1 0 0,1 0 0 0 0,0 0 1 0 0,-1 0-1 0 0,1 0 1 0 0,0 0-1 0 0,-1-1 1 0 0,1 1-1 0 0,-1 0 0 0 0,1 0 1 0 0,0 0-1 0 0,-1 0 1 0 0,1 0-1 0 0,0 1 1 0 0,-1-1-1 0 0,0 0 1 0 0,-12 2 816 0 0,9 0-714 0 0,0-1 1 0 0,0 2-1 0 0,0-1 0 0 0,0 0 0 0 0,1 1 0 0 0,-1 0 1 0 0,1 0-1 0 0,-4 4 0 0 0,-25 30 845 0 0,21-24-710 0 0,-8 13-189 0 0,1 0 0 0 0,-27 49 1 0 0,-19 64 65 0 0,53-116-197 0 0,-49 128 11 0 0,53-131-29 0 0,2 0-1 0 0,0 0 1 0 0,2 0 0 0 0,0 1-1 0 0,0 38 1 0 0,3-56-86 0 0,0 1 0 0 0,1 0-1 0 0,-1-1 1 0 0,1 1 0 0 0,0 0 0 0 0,0-1 0 0 0,0 1-1 0 0,0-1 1 0 0,1 1 0 0 0,0-1 0 0 0,-1 0 0 0 0,1 0-1 0 0,0 0 1 0 0,1 0 0 0 0,-1 0 0 0 0,0 0-1 0 0,1 0 1 0 0,0-1 0 0 0,-1 1 0 0 0,1-1 0 0 0,0 0-1 0 0,0 0 1 0 0,6 3 0 0 0,-6-4-602 0 0,0 0 1 0 0,0 0-1 0 0,1 0 1 0 0,-1 0-1 0 0,1 0 0 0 0,-1-1 1 0 0,0 1-1 0 0,1-1 0 0 0,-1 0 1 0 0,5-1-1 0 0,8-1-6819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43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43 17503 0 0,'0'0'399'0'0,"0"0"60"0"0,0 0 21 0 0,0 0-59 0 0,0 0-136 0 0,0 0 457 0 0,-1 2 228 0 0,0-2-922 0 0,0 2 148 0 0,-1 0 0 0 0,0 0 0 0 0,1 0 0 0 0,-1 1-1 0 0,1-1 1 0 0,0 0 0 0 0,-1 1 0 0 0,1-1 0 0 0,0 1 0 0 0,0 3 0 0 0,-4 14-62 0 0,-7 19 0 0 0,0-1 584 0 0,-88 306 401 0 0,71-267-1119 0 0,36-104-9 0 0,2-31 0 0 0,6-28 99 0 0,2 7 1118 0 0,18-68-511 0 0,-28 126-497 0 0,0 0 1 0 0,2 0-1 0 0,1 0 0 0 0,19-31 1 0 0,-26 48-142 0 0,0-1-1 0 0,1 1 1 0 0,-1 0 0 0 0,1 0 0 0 0,0 0 0 0 0,0 1-1 0 0,0-1 1 0 0,0 1 0 0 0,1 0 0 0 0,-1 0 0 0 0,1 0-1 0 0,0 1 1 0 0,0 0 0 0 0,0 0 0 0 0,0 0 0 0 0,0 0-1 0 0,0 1 1 0 0,11-2 0 0 0,-1 3-59 0 0,-11 0 0 0 0,-1-1 0 0 0,1 1 0 0 0,0 0 0 0 0,0 0 0 0 0,0 0 0 0 0,0 1 0 0 0,0 0 0 0 0,0-1 0 0 0,0 1 0 0 0,-1 0 0 0 0,1 1 0 0 0,0-1 0 0 0,-1 1 0 0 0,1 0 0 0 0,-1-1 0 0 0,0 2 0 0 0,6 3 0 0 0,-5-2 0 0 0,0 0 0 0 0,-1 0 0 0 0,1 0 0 0 0,-1 1 0 0 0,0 0 0 0 0,0-1 0 0 0,-1 1 0 0 0,1 0 0 0 0,-1 1 0 0 0,0-1 0 0 0,-1 0 0 0 0,1 0 0 0 0,-1 1 0 0 0,1 6 0 0 0,-2-6 0 0 0,1 1 0 0 0,-1 0 0 0 0,0 0 0 0 0,-1-1 0 0 0,0 1 0 0 0,0 0 0 0 0,0-1 0 0 0,-1 1 0 0 0,1-1 0 0 0,-2 0 0 0 0,-3 8 0 0 0,-3 10 0 0 0,8-21 0 0 0,0 0 0 0 0,0 1 0 0 0,-1-1 0 0 0,1 0 0 0 0,0 0 0 0 0,-1 0 0 0 0,0 0 0 0 0,0-1 0 0 0,0 1 0 0 0,0 0 0 0 0,0-1 0 0 0,0 0 0 0 0,-1 1 0 0 0,1-1 0 0 0,-1 0 0 0 0,0 0 0 0 0,-3 1 0 0 0,-52 24-313 0 0,51-24 219 0 0,-1 0 0 0 0,0-1 1 0 0,0 0-1 0 0,0 0 0 0 0,-15 0 0 0 0,20-2-138 0 0,0 0-1 0 0,1 0 1 0 0,-1 0 0 0 0,0-1-1 0 0,1 1 1 0 0,-1-1 0 0 0,0 0-1 0 0,1 0 1 0 0,-1 0-1 0 0,-3-2 1 0 0,6 2-98 0 0,-1-1 0 0 0,1 1 0 0 0,-1 0-1 0 0,1 0 1 0 0,0-1 0 0 0,0 1 0 0 0,-1 0 0 0 0,1-1 0 0 0,0 1-1 0 0,0 0 1 0 0,0-1 0 0 0,1 1 0 0 0,-1 0 0 0 0,0-1 0 0 0,0 1-1 0 0,1 0 1 0 0,-1 0 0 0 0,1-2 0 0 0,6-7-1717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43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6 19351 0 0,'0'0'439'0'0,"0"0"62"0"0,0 0 33 0 0,0 0-65 0 0,2-1-309 0 0,1 1-123 0 0,0-1 0 0 0,-1 1 0 0 0,1-1 0 0 0,-1 0 0 0 0,1 1 0 0 0,-1-1-1 0 0,1-1 1 0 0,-1 1 0 0 0,0 0 0 0 0,1 0 0 0 0,-1-1 0 0 0,2-1 0 0 0,6-4 431 0 0,6-3 315 0 0,-1 0-1 0 0,0-1 1 0 0,0-1 0 0 0,-1 0-1 0 0,18-21 1 0 0,-16 17-282 0 0,38-53 955 0 0,-54 68-1013 0 0,-3-4-294 0 0,-3 1-133 0 0,5 4-16 0 0,-1 0 0 0 0,1 0 0 0 0,-1 0 0 0 0,1 0 0 0 0,-1 0 0 0 0,0 0 0 0 0,1 0 0 0 0,-1 1 0 0 0,1-1 0 0 0,-1 0 0 0 0,1 1 0 0 0,-1 0 0 0 0,1-1 0 0 0,0 1 0 0 0,-1 0 0 0 0,1 0 0 0 0,0-1 0 0 0,-1 1 0 0 0,1 0 0 0 0,-1 2 0 0 0,-25 24 0 0 0,25-24 0 0 0,-12 17 0 0 0,0 1 0 0 0,-21 42 0 0 0,25-44 0 0 0,3-6 0 0 0,0 2 0 0 0,1-1 0 0 0,-5 20 0 0 0,10-31 0 0 0,1-1 0 0 0,0 1 0 0 0,0 0 0 0 0,0 0 0 0 0,0 0 0 0 0,0-1 0 0 0,0 1 0 0 0,1 0 0 0 0,0-1 0 0 0,-1 1 0 0 0,1 0 0 0 0,2 3 0 0 0,-3-5 0 0 0,1 1 0 0 0,-1-1 0 0 0,1 0 0 0 0,0 0 0 0 0,-1 0 0 0 0,1 0 0 0 0,0 0 0 0 0,0 0 0 0 0,0 0 0 0 0,-1 0 0 0 0,1 0 0 0 0,0-1 0 0 0,0 1 0 0 0,1 0 0 0 0,-1 0 0 0 0,0-1 0 0 0,0 1 0 0 0,0-1 0 0 0,0 1 0 0 0,0-1 0 0 0,1 0 0 0 0,-1 1 0 0 0,0-1 0 0 0,0 0 0 0 0,1 0 0 0 0,-1 0 0 0 0,0 0 0 0 0,1 0 0 0 0,0 0 0 0 0,20-4-1754 0 0,0-1 1 0 0,37-13-1 0 0,-54 16 1417 0 0,-1 0-1 0 0,0 0 1 0 0,0-1 0 0 0,0 0 0 0 0,0 1 0 0 0,-1-1 0 0 0,1-1-1 0 0,5-5 1 0 0,9-13-1199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43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33 15663 0 0,'0'0'719'0'0,"0"0"-20"0"0,2-1-449 0 0,11-15 1085 0 0,0 2 3294 0 0,-12 13-3605 0 0,-1 1-137 0 0,0 0-509 0 0,0 0 38 0 0,0 0 80 0 0,0 0 15 0 0,1 3-450 0 0,0 0 0 0 0,-1 0-1 0 0,1 0 1 0 0,-1 0 0 0 0,1 0 0 0 0,-1 0 0 0 0,0 0-1 0 0,0 0 1 0 0,-1 5 0 0 0,-2 3-19 0 0,0-1 1 0 0,0 1-1 0 0,-1-1 0 0 0,0 1 1 0 0,-1-1-1 0 0,-10 15 0 0 0,6-8 105 0 0,-23 37 655 0 0,-7 14 1 0 0,25-41-803 0 0,7-16 0 0 0,1 1 0 0 0,0-1 0 0 0,1 1 0 0 0,1 0 0 0 0,0 0 0 0 0,0 1 0 0 0,-2 18 0 0 0,6-30-1 0 0,0-1 1 0 0,-1 1-1 0 0,1-1 1 0 0,0 1-1 0 0,0-1 1 0 0,0 1-1 0 0,0-1 0 0 0,0 1 1 0 0,0-1-1 0 0,0 1 1 0 0,0-1-1 0 0,0 0 1 0 0,0 1-1 0 0,1-1 0 0 0,-1 1 1 0 0,0-1-1 0 0,0 1 1 0 0,0-1-1 0 0,0 1 1 0 0,1-1-1 0 0,-1 0 1 0 0,0 1-1 0 0,0-1 0 0 0,1 0 1 0 0,-1 1-1 0 0,0-1 1 0 0,1 0-1 0 0,-1 1 1 0 0,1-1-1 0 0,-1 0 0 0 0,0 1 1 0 0,1-1-1 0 0,-1 0 1 0 0,1 0-1 0 0,-1 0 1 0 0,0 1-1 0 0,1-1 0 0 0,-1 0 1 0 0,2 0-1 0 0,-2 0-40 0 0,4 2-63 0 0,0 0 0 0 0,0-1-1 0 0,1 1 1 0 0,-1-1 0 0 0,0 0 0 0 0,0 0 0 0 0,1-1 0 0 0,-1 1-1 0 0,0-1 1 0 0,1 0 0 0 0,-1 0 0 0 0,0-1 0 0 0,1 1-1 0 0,-1-1 1 0 0,0 0 0 0 0,0 0 0 0 0,7-3 0 0 0,5-3-551 0 0,0 0 0 0 0,-1-1 0 0 0,16-11 0 0 0,-11 6-1854 0 0,-1 0-3283 0 0,-2-2-1476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44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1975 0 0,'0'0'547'0'0,"0"0"-11"0"0,3 1-344 0 0,4 1 353 0 0,1 0 0 0 0,0 0-1 0 0,-1-1 1 0 0,1 0 0 0 0,0-1 0 0 0,0 0 0 0 0,12-1-1 0 0,59-10 4062 0 0,-74 10-4557 0 0,39-7 550 0 0,47-9 201 0 0,-32 0-7420 0 0,-46 12-687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47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76 6447 0 0,'0'0'142'0'0,"0"0"22"0"0,0 0 13 0 0,0 0 123 0 0,0 0 468 0 0,0 0 205 0 0,0 0 41 0 0,0 0-61 0 0,0 0-288 0 0,0 0-121 0 0,0 0-28 0 0,0 0-4 0 0,0 0 0 0 0,-9-6 1024 0 0,-23-2 1059 0 0,14 9 84 0 0,15 0-326 0 0,11-1-1684 0 0,101-14-226 0 0,-96 12 72 0 0,26-7 0 0 0,7-1 44 0 0,9-2-539 0 0,-33 7-22 0 0,1 0 1 0 0,23-1 0 0 0,-39 5-63 0 0,-5 1-273 0 0,-2 0-138 0 0,0 0-33 0 0,0 0-72 0 0,-7 2-2018 0 0,-1 1-3498 0 0,7-3-342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52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57 17503 0 0,'0'0'803'0'0,"-8"-4"266"0"0,8 3-497 0 0,-5-2-1443 0 0,-4 3 7695 0 0,8 2-6628 0 0,0 1 0 0 0,0-1 0 0 0,0 0 0 0 0,0 0 0 0 0,0 0 0 0 0,-1 0-1 0 0,-1 2 1 0 0,0 1-65 0 0,-27 51 895 0 0,0 1 13 0 0,26-52-1039 0 0,3-3 0 0 0,-1 0 0 0 0,1 0 0 0 0,0 1 0 0 0,-1-1 0 0 0,1 0 0 0 0,0 1 0 0 0,1-1 0 0 0,-1 1 0 0 0,0 0 0 0 0,1-1 0 0 0,-1 1 0 0 0,1-1 0 0 0,0 1 0 0 0,0 0 0 0 0,0-1 0 0 0,0 1 0 0 0,0 0 0 0 0,2 4 0 0 0,-2-5 0 0 0,1 0 0 0 0,-1 0 0 0 0,1 0 0 0 0,0 0 0 0 0,0 0 0 0 0,0 0 0 0 0,0 0 0 0 0,0 0 0 0 0,0-1 0 0 0,0 1 0 0 0,1 0 0 0 0,1 1 0 0 0,5 2 0 0 0,-2-3 0 0 0,0-1 0 0 0,1 0 0 0 0,-1-1 0 0 0,0 1 0 0 0,1-1 0 0 0,-1-1 0 0 0,0 1 0 0 0,0-1 0 0 0,1 0 0 0 0,-1 0 0 0 0,9-4 0 0 0,-8 2 0 0 0,-1 0 0 0 0,1-1 0 0 0,0 0 0 0 0,-1 0 0 0 0,0-1 0 0 0,0 1 0 0 0,0-2 0 0 0,-1 1 0 0 0,1 0 0 0 0,-1-1 0 0 0,-1 0 0 0 0,1 0 0 0 0,-1-1 0 0 0,7-11 0 0 0,-7 7 0 0 0,1 1 0 0 0,-2 0 0 0 0,1-1 0 0 0,-1 0 0 0 0,-1 1 0 0 0,0-1 0 0 0,0 0 0 0 0,-1 0 0 0 0,-1-18 0 0 0,0 27 42 0 0,0-1 1 0 0,0 0-1 0 0,-1 1 1 0 0,1-1-1 0 0,-1 1 0 0 0,1-1 1 0 0,-1 0-1 0 0,0 1 0 0 0,0-1 1 0 0,0 1-1 0 0,-1 0 1 0 0,1-1-1 0 0,-1 1 0 0 0,1 0 1 0 0,-1 0-1 0 0,0 0 0 0 0,1 0 1 0 0,-1 0-1 0 0,0 0 1 0 0,0 0-1 0 0,-5-2 0 0 0,5 3-13 0 0,0 0 0 0 0,0 0-1 0 0,0 1 1 0 0,-1-1-1 0 0,1 0 1 0 0,0 1-1 0 0,-1 0 1 0 0,1-1 0 0 0,0 1-1 0 0,-1 0 1 0 0,1 0-1 0 0,0 1 1 0 0,-1-1-1 0 0,1 0 1 0 0,0 1 0 0 0,-1-1-1 0 0,1 1 1 0 0,0 0-1 0 0,0 0 1 0 0,0 0-1 0 0,0 0 1 0 0,0 0 0 0 0,0 0-1 0 0,-3 3 1 0 0,-1-1-221 0 0,2 1 1 0 0,-1 0 0 0 0,0 1 0 0 0,1-1 0 0 0,0 1-1 0 0,0 0 1 0 0,-5 7 0 0 0,8-10 189 0 0,0 0 0 0 0,0-1-1 0 0,0 1 1 0 0,0 0 0 0 0,1 0 0 0 0,-1 0-1 0 0,1 0 1 0 0,-1 0 0 0 0,1 0-1 0 0,0 0 1 0 0,0 0 0 0 0,-1 0 0 0 0,2 0-1 0 0,-1 0 1 0 0,0 0 0 0 0,0 0 0 0 0,1 0-1 0 0,-1 0 1 0 0,1 0 0 0 0,-1 0 0 0 0,1 0-1 0 0,0 0 1 0 0,0 0 0 0 0,0 0 0 0 0,0-1-1 0 0,1 3 1 0 0,0-3 76 0 0,-1 1-1 0 0,1-1 1 0 0,0 1 0 0 0,-1-1 0 0 0,1 0-1 0 0,0 0 1 0 0,0 0 0 0 0,0 0-1 0 0,0 0 1 0 0,0 0 0 0 0,0-1-1 0 0,0 1 1 0 0,0-1 0 0 0,0 1-1 0 0,4 0 1 0 0,34-1 304 0 0,-14-3-486 0 0,1-1 0 0 0,-1-1 0 0 0,37-12 0 0 0,15-4 959 0 0,-6 0-834 0 0,-58 17-18 0 0,-10 3 1 0 0,0 0 0 0 0,0 0 0 0 0,0 1 0 0 0,0-1 0 0 0,5 1 0 0 0,-9 0 0 0 0,1 0 0 0 0,0 0 0 0 0,-1 0 0 0 0,1 0 0 0 0,0 0 0 0 0,-1 0 0 0 0,1 0 0 0 0,0 0 0 0 0,-1 0 0 0 0,1 0 0 0 0,0 1 0 0 0,-1-1 0 0 0,1 0 0 0 0,-1 0 0 0 0,1 1 0 0 0,0-1 0 0 0,-1 0 0 0 0,1 1 0 0 0,0 0 0 0 0,-1 4 0 0 0,0-4 0 0 0,0 10 0 0 0,-1 0 0 0 0,-1-1 0 0 0,1 1 0 0 0,-2 0 0 0 0,1-1 0 0 0,-6 13 0 0 0,-5 28 0 0 0,11-43 0 0 0,-9 38 0 0 0,48-80 0 0 0,-27 24 0 0 0,9-9 0 0 0,1 0 0 0 0,33-23 0 0 0,-16 15 0 0 0,43-26 0 0 0,-71 48 0 0 0,-3 2 0 0 0,-1-1 0 0 0,1 2 0 0 0,11-5 0 0 0,-7 6 0 0 0,-9 2 0 0 0,1 0 0 0 0,-1-1 0 0 0,0 1 0 0 0,0 0 0 0 0,1 0 0 0 0,-1 0 0 0 0,0 1 0 0 0,0-1 0 0 0,0 0 0 0 0,0 0 0 0 0,0 1 0 0 0,0-1 0 0 0,0 0 0 0 0,-1 1 0 0 0,1-1 0 0 0,0 1 0 0 0,-1-1 0 0 0,1 1 0 0 0,-1-1 0 0 0,1 2 0 0 0,4 36 0 0 0,-5-29 0 0 0,7 100 0 0 0,-7-109 0 0 0,0-1 0 0 0,0 0 0 0 0,0 0 0 0 0,0 0 0 0 0,0 1 0 0 0,0-1 0 0 0,0 0 0 0 0,0 0 0 0 0,0 0 0 0 0,0 1 0 0 0,0-1 0 0 0,0 0 0 0 0,0 0 0 0 0,0 0 0 0 0,1 1 0 0 0,-1-1 0 0 0,0 0 0 0 0,0 0 0 0 0,0 0 0 0 0,0 0 0 0 0,0 1 0 0 0,0-1 0 0 0,1 0 0 0 0,-1 0 0 0 0,0 0 0 0 0,0 0 0 0 0,0 0 0 0 0,0 0 0 0 0,1 0 0 0 0,-1 1 0 0 0,0-1 0 0 0,0 0 0 0 0,0 0 0 0 0,1 0 0 0 0,-1 0 0 0 0,0 0 0 0 0,0 0 0 0 0,0 0 0 0 0,1 0 0 0 0,-1 0 0 0 0,0 0 0 0 0,0 0 0 0 0,0 0 0 0 0,1 0 0 0 0,-1 0 0 0 0,0 0 0 0 0,0 0 0 0 0,0 0 0 0 0,1 0 0 0 0,-1 0 0 0 0,0-1 0 0 0,0 1 0 0 0,0 0 0 0 0,0 0 0 0 0,1 0 0 0 0,-1 0 0 0 0,7-6 0 0 0,-6 6 0 0 0,2-5-653 0 0,0 1 1 0 0,0-1-1 0 0,0 0 1 0 0,-1 1-1 0 0,1-1 1 0 0,2-8-1 0 0,0-4-9243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47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3823 0 0,'0'0'315'0'0,"0"0"45"0"0,0 0 21 0 0,0 0-49 0 0,0 0-81 0 0,0 0 481 0 0,0 0 237 0 0,1 1 45 0 0,1-1-787 0 0,0 1-1 0 0,-1-1 1 0 0,1 1 0 0 0,-1 0 0 0 0,1-1 0 0 0,-1 1 0 0 0,1 0 0 0 0,-1 0 0 0 0,1 0 0 0 0,-1 1 0 0 0,0-1 0 0 0,0 0 0 0 0,0 0 0 0 0,1 1 0 0 0,-1-1 0 0 0,0 0 0 0 0,-1 1 0 0 0,2 2 0 0 0,0 0-103 0 0,-1-1 0 0 0,0 1 0 0 0,0 0 0 0 0,0-1 0 0 0,-1 1 0 0 0,1 0 0 0 0,-1-1 0 0 0,0 6 0 0 0,-2 5-35 0 0,0 0 1 0 0,0 0-1 0 0,-7 21 0 0 0,-1-5 722 0 0,-18 38 0 0 0,-5 10-892 0 0,32-77-256 0 0,1-1-138 0 0,0 0-33 0 0,0 0-140 0 0,0 0-572 0 0,6-9-1777 0 0,1 1 1462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50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75 8287 0 0,'0'0'382'0'0,"0"0"-8"0"0,9-6 2616 0 0,-1-4-1751 0 0,0 0 0 0 0,-1-1-1 0 0,-1 0 1 0 0,0 0 0 0 0,0-1 0 0 0,5-17 0 0 0,8-13 1518 0 0,-11 25-1969 0 0,-1-1 1 0 0,-1 0-1 0 0,-1 0 0 0 0,6-36 1 0 0,-10 50-594 0 0,-2 0-179 0 0,-2 7-12 0 0,-4 5-8 0 0,-9 22 4 0 0,-19 49 0 0 0,13-21 0 0 0,-24 61 0 0 0,43-115 0 0 0,-2 14 0 0 0,2-8 0 0 0,3-10-2 0 0,0 0-1 0 0,0 0 1 0 0,0 0 0 0 0,0 0-1 0 0,0 1 1 0 0,0-1-1 0 0,0 0 1 0 0,0 0 0 0 0,0 0-1 0 0,-1 0 1 0 0,1 0 0 0 0,0 1-1 0 0,0-1 1 0 0,0 0 0 0 0,0 0-1 0 0,0 0 1 0 0,0 0-1 0 0,0 1 1 0 0,0-1 0 0 0,0 0-1 0 0,0 0 1 0 0,0 0 0 0 0,0 0-1 0 0,1 0 1 0 0,-1 1-1 0 0,0-1 1 0 0,0 0 0 0 0,0 0-1 0 0,0 0 1 0 0,0 0 0 0 0,0 0-1 0 0,0 0 1 0 0,0 1 0 0 0,0-1-1 0 0,0 0 1 0 0,1 0-1 0 0,-1 0 1 0 0,6-2-221 0 0,5-6-340 0 0,18-19-10301 0 0,-18 14 5132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50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5663 0 0,'0'0'356'0'0,"0"0"50"0"0,0 0 20 0 0,16-2 106 0 0,18-4 1067 0 0,52-13 4929 0 0,-73 16-6515 0 0,0 0 1 0 0,15 0-1 0 0,3-1-20 0 0,-19 2-331 0 0,-9 2-662 0 0,11 0-431 0 0,-14 0 408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50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92 17503 0 0,'0'0'803'0'0,"0"0"-18"0"0,4-5-531 0 0,-2 5 5796 0 0,-1 3-6039 0 0,0 0 1 0 0,1 1-1 0 0,-1-1 0 0 0,-1 0 0 0 0,1 1 1 0 0,0-1-1 0 0,-1 1 0 0 0,0-1 0 0 0,0 1 1 0 0,0-1-1 0 0,0 0 0 0 0,0 1 1 0 0,-2 5-1 0 0,-2 8-4 0 0,-8 23 1 0 0,9-30-9 0 0,-41 115 246 0 0,-64 128 1 0 0,99-232 264 0 0,7-14-167 0 0,-1 0 1 0 0,-8 12 0 0 0,6-12-328 0 0,5-7-16 0 0,0 0 0 0 0,0-1 0 0 0,0 1 0 0 0,0 0 0 0 0,0 0 0 0 0,0 0 0 0 0,0 0 0 0 0,0-1 0 0 0,0 1 0 0 0,0 0 0 0 0,0 0 0 0 0,0 0 0 0 0,0 0 0 0 0,0 0 0 0 0,0-1 0 0 0,0 1 0 0 0,0 0 0 0 0,0 0 0 0 0,0 0 0 0 0,0 0 0 0 0,0 0 0 0 0,0-1 0 0 0,0 1 0 0 0,0 0 0 0 0,0 0 0 0 0,0 0 0 0 0,-1 0 0 0 0,1 0 0 0 0,0 0 0 0 0,0 0 0 0 0,0-1 0 0 0,0 1 0 0 0,0 0 0 0 0,0 0 0 0 0,-1 0 0 0 0,1 0 0 0 0,0 0 0 0 0,0 0 0 0 0,0 0 0 0 0,0 0 0 0 0,0 0 0 0 0,-1 0 0 0 0,1 0 0 0 0,0 0 0 0 0,0 0 0 0 0,0 0 0 0 0,0 0 0 0 0,0 0 0 0 0,-1 0 0 0 0,1 0 0 0 0,0 0 0 0 0,0 0 0 0 0,0 0 0 0 0,0 0 0 0 0,-1 0 0 0 0,1 0 0 0 0,0 0 0 0 0,0 0 0 0 0,0 0 0 0 0,0 1 0 0 0,0-1 0 0 0,0 0 0 0 0,-1 0 0 0 0,1 0 0 0 0,0 0 0 0 0,0 0 0 0 0,0 0 0 0 0,0 0 0 0 0,0 1 0 0 0,1-10 0 0 0,0-2 0 0 0,1 0 0 0 0,1 0 0 0 0,5-12 0 0 0,-2 3 0 0 0,16-51 410 0 0,3 1-1 0 0,2 2 1 0 0,4 0-1 0 0,68-108 1 0 0,-91 166-410 0 0,0 0 0 0 0,1 0 0 0 0,0 1 0 0 0,1 0 0 0 0,0 0 0 0 0,0 1 0 0 0,1 0 0 0 0,0 1 0 0 0,22-10 0 0 0,-24 12 0 0 0,5 2 0 0 0,-10 5 0 0 0,-2-1 0 0 0,1 0 0 0 0,0 0 0 0 0,-1 0 0 0 0,1 0 0 0 0,0 0 0 0 0,-1 0 0 0 0,1 1 0 0 0,-1-1 0 0 0,1 1 0 0 0,-1 0 0 0 0,0-1 0 0 0,0 1 0 0 0,0 0 0 0 0,2 3 0 0 0,0-1 0 0 0,-1 1 0 0 0,0 0 0 0 0,0-1 0 0 0,-1 1 0 0 0,0 0 0 0 0,3 8 0 0 0,-1 1 0 0 0,-1 1 0 0 0,0 0 0 0 0,-1 0 0 0 0,1 15 0 0 0,-3-25 0 0 0,0 0 0 0 0,0-1 0 0 0,0 1 0 0 0,-1-1 0 0 0,1 1 0 0 0,-1-1 0 0 0,0 0 0 0 0,0 1 0 0 0,-1-1 0 0 0,0 0 0 0 0,1 1 0 0 0,-1-1 0 0 0,-1 0 0 0 0,1 0 0 0 0,0-1 0 0 0,-1 1 0 0 0,0 0 0 0 0,0-1 0 0 0,0 0 0 0 0,0 0 0 0 0,-1 0 0 0 0,1 0 0 0 0,-1 0 0 0 0,0 0 0 0 0,0-1 0 0 0,0 0 0 0 0,0 0 0 0 0,0 0 0 0 0,-6 2 0 0 0,5-2-474 0 0,-1 0 0 0 0,0 0 0 0 0,0-1 0 0 0,0 1 0 0 0,1-1 0 0 0,-11 0 0 0 0,14-1 294 0 0,0 0-1 0 0,0 0 0 0 0,0 0 0 0 0,0-1 0 0 0,0 1 1 0 0,0-1-1 0 0,0 0 0 0 0,0 0 0 0 0,0 1 0 0 0,1-1 0 0 0,-1 0 1 0 0,0 0-1 0 0,1-1 0 0 0,-1 1 0 0 0,1 0 0 0 0,-1 0 1 0 0,1-1-1 0 0,-1 1 0 0 0,1-1 0 0 0,0 0 0 0 0,0 1 0 0 0,0-1 1 0 0,-2-3-1 0 0,-2-7-1866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51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20 8287 0 0,'0'0'382'0'0,"0"0"-8"0"0,0-1-240 0 0,2-2 88 0 0,-2 2 856 0 0,0 1 366 0 0,0 0 76 0 0,0-1-1245 0 0,0 0 1 0 0,0 1 0 0 0,1-1 0 0 0,-1 1-1 0 0,0-1 1 0 0,0 1 0 0 0,1-1-1 0 0,-1 0 1 0 0,0 1 0 0 0,1-1 0 0 0,-1 1-1 0 0,1-1 1 0 0,-1 1 0 0 0,1 0 0 0 0,-1-1-1 0 0,1 1 1 0 0,-1-1 0 0 0,1 1 0 0 0,-1 0-1 0 0,1-1 1 0 0,-1 1 0 0 0,1 0-1 0 0,0 0 1 0 0,-1 0 0 0 0,2-1 0 0 0,-1 1-547 0 0,0-1 787 0 0,1 1-4 0 0,2-1-344 0 0,-1 1 0 0 0,1 0 0 0 0,-1 0 0 0 0,1 0 0 0 0,0 0 0 0 0,-1 1 0 0 0,1-1 0 0 0,-1 1 0 0 0,1 0 0 0 0,-1 0 0 0 0,1 0 0 0 0,-1 1 0 0 0,0-1 0 0 0,0 1 0 0 0,1 0 0 0 0,-1 0 0 0 0,0 0 0 0 0,-1 0 0 0 0,1 0 0 0 0,0 1 0 0 0,-1-1 0 0 0,1 1 0 0 0,-1 0 0 0 0,4 4 0 0 0,0 3-40 0 0,0-1 0 0 0,0 2 0 0 0,0-1 0 0 0,-2 1 0 0 0,1 0 0 0 0,-1 0 0 0 0,4 18 0 0 0,-3-1 384 0 0,4 57 0 0 0,-8-64-277 0 0,-1 0 1 0 0,-1 0-1 0 0,-1 0 0 0 0,-1 0 1 0 0,-1 0-1 0 0,0 0 0 0 0,-15 38 1 0 0,5-24-157 0 0,-20 38 0 0 0,25-57-77 0 0,-1-1-1 0 0,0 0 0 0 0,-1-1 1 0 0,-19 21-1 0 0,16-21-190 0 0,6-5-368 0 0,-1 1-1 0 0,-1-2 1 0 0,-18 15 0 0 0,26-22 468 0 0,0 1 0 0 0,0-1 0 0 0,0 0 1 0 0,-1 0-1 0 0,1 0 0 0 0,0 0 0 0 0,-1 0 1 0 0,1 0-1 0 0,-1-1 0 0 0,1 1 1 0 0,-1-1-1 0 0,1 1 0 0 0,-1-1 0 0 0,1 0 1 0 0,-1 0-1 0 0,1 0 0 0 0,-1-1 1 0 0,1 1-1 0 0,-1 0 0 0 0,1-1 0 0 0,-1 0 1 0 0,1 1-1 0 0,-1-1 0 0 0,1 0 1 0 0,-3-2-1 0 0,-1-2-1435 0 0,1-2-11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53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39 8287 0 0,'0'0'191'0'0,"0"0"26"0"0,0 0 9 0 0,0 0 110 0 0,0 0 444 0 0,0 0 196 0 0,0 0 42 0 0,0 0 6 0 0,-9-2 1024 0 0,-14-2 596 0 0,21 4-2100 0 0,2 0-28 0 0,0 0-4 0 0,0 0 0 0 0,-3-16 1024 0 0,2 11-1381 0 0,1 1 0 0 0,-1 0-1 0 0,1-1 1 0 0,0 1 0 0 0,1 0-1 0 0,-1-1 1 0 0,1 1 0 0 0,0 0 0 0 0,0 0-1 0 0,0-1 1 0 0,0 1 0 0 0,1 0-1 0 0,4-7 1 0 0,5-19 274 0 0,-8 22-269 0 0,1 0 1 0 0,0 0-1 0 0,0 1 1 0 0,0-1-1 0 0,1 1 1 0 0,1 0 0 0 0,-1 0-1 0 0,1 1 1 0 0,10-9-1 0 0,-13 11-160 0 0,-3 3 0 0 0,1 0 0 0 0,0 0 0 0 0,0 0 0 0 0,0 0 0 0 0,0 1 0 0 0,0-1 0 0 0,0 0 0 0 0,1 0 0 0 0,-1 1 0 0 0,0-1 0 0 0,0 1 0 0 0,0-1 0 0 0,1 1 0 0 0,-1-1 0 0 0,0 1 0 0 0,3-1 0 0 0,-2 0 0 0 0,1 2 0 0 0,10 1 0 0 0,-5 0 0 0 0,-3 2 0 0 0,-4 0 0 0 0,1 0 0 0 0,-1 0 0 0 0,0 1 0 0 0,0-1 0 0 0,0 0 0 0 0,-1 0 0 0 0,1 0 0 0 0,-1 1 0 0 0,0-1 0 0 0,0 0 0 0 0,-2 6 0 0 0,0 4 0 0 0,-2 0 0 0 0,-8 24 0 0 0,8-32 0 0 0,-1-10 0 0 0,4 2 1 0 0,0 0 0 0 0,0 0 0 0 0,0 0 0 0 0,0-1 0 0 0,0 1 0 0 0,1-1 0 0 0,-1 1 0 0 0,1 0 0 0 0,0-1 0 0 0,0 1 0 0 0,0-1 0 0 0,0 1 0 0 0,0-1 0 0 0,0 1 0 0 0,1-3 0 0 0,0 1 3 0 0,1-1 0 0 0,-1 1 0 0 0,1 0 0 0 0,0 0 0 0 0,0 0 0 0 0,0 0 0 0 0,5-6 0 0 0,3-1 1 0 0,-1 1 0 0 0,1 0 0 0 0,1 0-1 0 0,13-9 1 0 0,-19 16 45 0 0,0 1 0 0 0,0-1 0 0 0,9-3 0 0 0,-11 5 135 0 0,-1 0 290 0 0,7 5 625 0 0,-6-1-1099 0 0,1 0 0 0 0,-1 0-1 0 0,0 0 1 0 0,0 0 0 0 0,-1 1 0 0 0,1-1 0 0 0,0 1-1 0 0,-1 0 1 0 0,0-1 0 0 0,0 1 0 0 0,0 0 0 0 0,-1 0-1 0 0,1 1 1 0 0,-1-1 0 0 0,0 0 0 0 0,0 0 0 0 0,0 1-1 0 0,-1-1 1 0 0,1 6 0 0 0,-3 26-1 0 0,0-26 0 0 0,-1-2 0 0 0,0 0-64 0 0,2-7-273 0 0,1-1-138 0 0,0 0-33 0 0,0 0-140 0 0,0 0-572 0 0,-3-5-2972 0 0,3 4-3316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54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3823 0 0,'0'0'315'0'0,"0"0"45"0"0,0 0 21 0 0,0 0-49 0 0,1 0-220 0 0,11-1 1165 0 0,-1 0 1 0 0,1-1-1 0 0,-1 0 0 0 0,15-6 0 0 0,7 0 509 0 0,-15 3-1786 0 0,-9 3 0 0 0,-2 2-335 0 0,-6 0-1411 0 0,-1 0-643 0 0,0 0-137 0 0,0 0-30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54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1 15663 0 0,'0'0'356'0'0,"0"0"50"0"0,0 0 20 0 0,0 0-42 0 0,8-5-236 0 0,-3 0 60 0 0,-4 4 870 0 0,-1 1 366 0 0,0 0 76 0 0,0 0-123 0 0,0 0-575 0 0,0 0-248 0 0,0 0-50 0 0,0 0-11 0 0,-1 9-253 0 0,0 0-1 0 0,0 0 1 0 0,-1 0-1 0 0,-1-1 1 0 0,1 1-1 0 0,-7 12 1 0 0,-1 6 75 0 0,-25 59-335 0 0,2-7 0 0 0,29-71 0 0 0,-4 17 0 0 0,6-17-64 0 0,2-6-273 0 0,0-2-138 0 0,0 0-33 0 0,1-5-465 0 0,0 0 0 0 0,1 1 0 0 0,0-1 0 0 0,4-7 0 0 0,4-3-562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0:59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5 11975 0 0,'0'0'547'0'0,"0"0"-11"0"0,-3-14 1961 0 0,3 14-9173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0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15663 0 0,'0'0'356'0'0,"0"0"50"0"0,0 0 20 0 0,0 0-42 0 0,1-1-250 0 0,4-4-13 0 0,0 0 1 0 0,-1 0-1 0 0,8-11 1 0 0,-8 10 359 0 0,0 0 0 0 0,0 0 0 0 0,1 1 0 0 0,8-8 1 0 0,8-11 2415 0 0,-14 19-2593 0 0,0 4-196 0 0,-5 1 274 0 0,-2 0 114 0 0,0 0 15 0 0,0 0-68 0 0,0 6-428 0 0,-1 1 0 0 0,1 0 0 0 0,-1-1 0 0 0,0 1 0 0 0,-1 0 0 0 0,0-1 0 0 0,0 0 0 0 0,0 1 0 0 0,-1-1 0 0 0,-6 11 0 0 0,4-9-15 0 0,1-4 0 0 0,-6 2 0 0 0,10-6 0 0 0,0 0 0 0 0,0 0-1 0 0,0 1 1 0 0,0-1 0 0 0,0 0 0 0 0,-1 0-1 0 0,1 0 1 0 0,0 0 0 0 0,0 0 0 0 0,0 0-1 0 0,0 0 1 0 0,0 0 0 0 0,-1 1 0 0 0,1-1 0 0 0,0 0-1 0 0,0 0 1 0 0,0 0 0 0 0,0 0 0 0 0,-1 0-1 0 0,1 0 1 0 0,0 0 0 0 0,0 0 0 0 0,0 0-1 0 0,-1 0 1 0 0,1 0 0 0 0,0 0 0 0 0,0 0-1 0 0,0 0 1 0 0,0 0 0 0 0,-1 0 0 0 0,1-1-1 0 0,0 1 1 0 0,0 0 0 0 0,0 0 0 0 0,0 0-1 0 0,-1 0 1 0 0,0-7-9 0 0,3-6 95 0 0,-2 13-82 0 0,0-1 8 0 0,1-5 119 0 0,0 0-1 0 0,0 0 0 0 0,0 0 0 0 0,1-1 0 0 0,0 2 1 0 0,0-1-1 0 0,1 0 0 0 0,0 0 0 0 0,0 1 0 0 0,0 0 1 0 0,5-7-1 0 0,-7 11-605 0 0,-1 1-33 0 0,0 0-72 0 0,0 0-285 0 0,8 5-2511 0 0,-2-1-4475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31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242 10135 0 0,'0'0'231'0'0,"0"0"29"0"0,0 0 19 0 0,5-7 153 0 0,2-7 1461 0 0,2-1 4007 0 0,-8 14-5235 0 0,-1 1-585 0 0,1-1 0 0 0,-1 1 0 0 0,0 0 0 0 0,0-1 0 0 0,0 1-1 0 0,0-1 1 0 0,0 1 0 0 0,0 0 0 0 0,0-1 0 0 0,0 1 0 0 0,0 0 0 0 0,0-1 0 0 0,0 1 0 0 0,0-1-1 0 0,0 1 1 0 0,-1 0 0 0 0,1-1 0 0 0,0 1 0 0 0,0 0 0 0 0,0-1 0 0 0,0 1 0 0 0,-1 0-1 0 0,1-1 1 0 0,0 1 0 0 0,0 0 0 0 0,0 0 0 0 0,-1-1 0 0 0,1 1 0 0 0,0 0 0 0 0,-1 0-1 0 0,1-1 1 0 0,0 1 0 0 0,-1 0 0 0 0,1 0 0 0 0,0 0 0 0 0,-1 0 0 0 0,1-1 0 0 0,0 1 0 0 0,-1 0-1 0 0,1 0 1 0 0,0 0 0 0 0,-1 0 0 0 0,1 0 0 0 0,-1 0 0 0 0,1 0 0 0 0,-1 0 0 0 0,-20 10-126 0 0,21-9 61 0 0,-15 8-15 0 0,1 0 0 0 0,0 2 0 0 0,0 0 0 0 0,2 0 0 0 0,-1 1 0 0 0,1 1 0 0 0,-12 16 0 0 0,12-12 0 0 0,3-6 0 0 0,1 1 0 0 0,0 0 0 0 0,-7 15 0 0 0,4-7 0 0 0,6-7 0 0 0,6-9 0 0 0,-1-1 0 0 0,1 7 0 0 0,4-2 0 0 0,-3-6 0 0 0,1-1 0 0 0,-1 1 0 0 0,0-1 0 0 0,1 0 0 0 0,-1 1 0 0 0,1-1 0 0 0,0 0 0 0 0,-1-1 0 0 0,1 1 0 0 0,0-1 0 0 0,0 1 0 0 0,-1-1 0 0 0,1 0 0 0 0,0 0 0 0 0,0 0 0 0 0,0 0 0 0 0,-1 0 0 0 0,1-1 0 0 0,0 1 0 0 0,0-1 0 0 0,4-1 0 0 0,7-3 0 0 0,-1 1 0 0 0,24-14 0 0 0,-21 8 0 0 0,0 0 0 0 0,0-1 0 0 0,-1-1 0 0 0,-1 0 0 0 0,0-1 0 0 0,0 0 0 0 0,-2-1 0 0 0,20-28 0 0 0,-6 9 0 0 0,-10 11 0 0 0,23-36 0 0 0,-28 39 0 0 0,-2 4 0 0 0,-1 0 0 0 0,0 0 0 0 0,-1-1 0 0 0,-1 0 0 0 0,0-1 0 0 0,4-19 0 0 0,-9 18 0 0 0,-1 17 3 0 0,0 1-1 0 0,0 0 0 0 0,0 0 1 0 0,0-1-1 0 0,1 1 1 0 0,-1 0-1 0 0,0-1 1 0 0,0 1-1 0 0,0 0 0 0 0,0 0 1 0 0,0-1-1 0 0,0 1 1 0 0,0 0-1 0 0,0-1 1 0 0,0 1-1 0 0,0 0 0 0 0,-1-1 1 0 0,1 1-1 0 0,0 0 1 0 0,0 0-1 0 0,0-1 1 0 0,0 1-1 0 0,0 0 1 0 0,0 0-1 0 0,-1-1 0 0 0,1 1 1 0 0,0 0-1 0 0,0 0 1 0 0,0-1-1 0 0,-1 1 1 0 0,1 0-1 0 0,0 0 0 0 0,0 0 1 0 0,-1 0-1 0 0,1-1 1 0 0,0 1-1 0 0,-1 0 1 0 0,1 0-1 0 0,0 0 0 0 0,0 0 1 0 0,-1 0-1 0 0,1 0 1 0 0,0 0-1 0 0,-1 0 1 0 0,1 0-1 0 0,0 0 0 0 0,0 0 1 0 0,-1 0-1 0 0,1 0 1 0 0,0 0-1 0 0,-1 0 1 0 0,-10 5 746 0 0,11-5-694 0 0,-6 3 46 0 0,0 0 1 0 0,1 1 0 0 0,0 0-1 0 0,0 0 1 0 0,0 0-1 0 0,0 0 1 0 0,1 1-1 0 0,0-1 1 0 0,0 1 0 0 0,-5 8-1 0 0,-4 4-101 0 0,10-15 0 0 0,1 1 0 0 0,0 1 0 0 0,-1-1 0 0 0,1 0 0 0 0,-2 4 0 0 0,-4 11 0 0 0,-22 30 0 0 0,19-31 0 0 0,-14 27 0 0 0,20-34 0 0 0,1-1 0 0 0,0 0 0 0 0,0 1 0 0 0,1 0 0 0 0,1 0 0 0 0,-1 0 0 0 0,2 0 0 0 0,-2 18 0 0 0,2-21 0 0 0,1-5 0 0 0,0 1 0 0 0,0-1 0 0 0,0 1 0 0 0,0-1 0 0 0,0 0 0 0 0,0 1 0 0 0,1-1 0 0 0,-1 0 0 0 0,2 4 0 0 0,-1 0 0 0 0,9 21 0 0 0,-7-20 0 0 0,0 0 0 0 0,1-1 0 0 0,8 13 0 0 0,-6-11 0 0 0,-1-2 0 0 0,7 0 0 0 0,-9-4 0 0 0,-2-1 0 0 0,0-1 0 0 0,1 1 0 0 0,-1 0 0 0 0,0-1 0 0 0,0 1 0 0 0,1-1 0 0 0,-1 1 0 0 0,1-1 0 0 0,-1 0 0 0 0,0 0 0 0 0,1 1 0 0 0,-1-1 0 0 0,1 0 0 0 0,-1 0 0 0 0,0 0 0 0 0,3-1 0 0 0,1 1 0 0 0,1-1 0 0 0,-1 1 0 0 0,0-1 0 0 0,0 0 0 0 0,0-1 0 0 0,0 1 0 0 0,0-1 0 0 0,0 0 0 0 0,0 0 0 0 0,0-1 0 0 0,-1 1 0 0 0,1-1 0 0 0,-1 0 0 0 0,0 0 0 0 0,1-1 0 0 0,4-5 0 0 0,21-24 0 0 0,-24 25 0 0 0,0 1 0 0 0,1 0 0 0 0,13-12 0 0 0,-7 9 0 0 0,-1-2 0 0 0,18-21 0 0 0,-12 12 0 0 0,-7 7 0 0 0,-5 10 72 0 0,-4 16 787 0 0,-1-7-772 0 0,1 4 84 0 0,-1 0 1 0 0,-1 0 0 0 0,1 0 0 0 0,-1 0-1 0 0,-3 15 1 0 0,3-10-172 0 0,4-9 0 0 0,-2-4 0 0 0,6 9 0 0 0,1-1 0 0 0,1 0 0 0 0,-1-1 0 0 0,22 15 0 0 0,-26-19 0 0 0,14 9 0 0 0,-9-9 0 0 0,-1-1 0 0 0,-1 2 0 0 0,-1 1 0 0 0,-2 0-64 0 0,-4-4-273 0 0,-1-2-138 0 0,0 0-33 0 0,0 0 65 0 0,0 0 222 0 0,0 0-166 0 0,0 0-101 0 0,0 0-21 0 0,0 0-139 0 0,0 0-572 0 0,0 0-253 0 0,0 0-51 0 0,0 0-11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59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0 17 0 0,0 0-28 0 0,1 0-196 0 0,5 3 47 0 0,-4-3 571 0 0,-1 0 1229 0 0,6-1-2483 0 0,-6 1 5042 0 0,-1 1 4921 0 0,-1 5-9280 0 0,-2 3-133 0 0,3-9-16 0 0,-1 1 0 0 0,1 0 0 0 0,0 0 0 0 0,-1-1 0 0 0,1 1 0 0 0,0 0 0 0 0,0 0 0 0 0,-1 0 0 0 0,1-1 0 0 0,0 1 0 0 0,0 0 0 0 0,0 0 0 0 0,0 0 0 0 0,0 0 0 0 0,0-1 0 0 0,0 1 0 0 0,0 0 0 0 0,1 0 0 0 0,-1 0 0 0 0,0 0 0 0 0,0-1 0 0 0,1 1 0 0 0,0 1 0 0 0,5 11 0 0 0,17 39 0 0 0,-16-37 0 0 0,0 0 0 0 0,9 28 0 0 0,19 93 0 0 0,-24-94 0 0 0,27 65 0 0 0,-34-99 0 0 0,-4-7-4 0 0,0-1-1 0 0,0 0 1 0 0,0 0-1 0 0,0 0 0 0 0,0 0 1 0 0,0 0-1 0 0,0 1 1 0 0,0-1-1 0 0,0 0 1 0 0,0 0-1 0 0,0 0 1 0 0,0 0-1 0 0,1 0 1 0 0,-1 1-1 0 0,0-1 1 0 0,0 0-1 0 0,0 0 1 0 0,0 0-1 0 0,0 0 1 0 0,0 0-1 0 0,1 0 1 0 0,-1 0-1 0 0,0 0 1 0 0,0 0-1 0 0,0 0 1 0 0,0 0-1 0 0,0 0 1 0 0,1 1-1 0 0,-1-1 1 0 0,0 0-1 0 0,0 0 1 0 0,0 0-1 0 0,0 0 1 0 0,1 0-1 0 0,-1 0 1 0 0,0-1-1 0 0,0 1 1 0 0,0 0-1 0 0,0 0 1 0 0,1 0-1 0 0,-1 0 1 0 0,0 0-1 0 0,0 0 1 0 0,0 0-1 0 0,0 0 1 0 0,0 0-1 0 0,1 0 0 0 0,-1 0 1 0 0,0 0-1 0 0,0-1 1 0 0,0 1-1 0 0,0 0 1 0 0,0 0-1 0 0,0 0 1 0 0,0 0-1 0 0,0 0 1 0 0,1 0-1 0 0,-1-1 1 0 0,0 1-1 0 0,0 0 1 0 0,0 0-1 0 0,0 0 1 0 0,0 0-1 0 0,0-1 1 0 0,3-8-541 0 0,-3 9 507 0 0,5-27-2737 0 0,-5 8-5358 0 0,0 9 421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1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3 17503 0 0,'0'0'399'0'0,"0"0"60"0"0,-7-3 442 0 0,-2 5-756 0 0,8-2-126 0 0,0 1 1 0 0,0 0-1 0 0,0 0 0 0 0,-1 0 0 0 0,1 0 0 0 0,0 0 0 0 0,0 0 1 0 0,0 1-1 0 0,1-1 0 0 0,-1 0 0 0 0,0 0 0 0 0,0 1 1 0 0,0 1-1 0 0,-9 22 797 0 0,5-13-445 0 0,-65 186 2360 0 0,11-26-2806 0 0,31-98 75 0 0,9-21 0 0 0,-40 76 0 0 0,54-122 0 0 0,-6 12 72 0 0,11-17 299 0 0,0-2 117 0 0,0 0 21 0 0,0 0-66 0 0,0-19-278 0 0,-3-24-165 0 0,2 29 0 0 0,0 1 0 0 0,1-23 0 0 0,8-16 498 0 0,2 0 0 0 0,3 1 0 0 0,1 0 1 0 0,36-81-1 0 0,-43 115-320 0 0,0 0 0 0 0,2 1 1 0 0,-1 0-1 0 0,2 0 1 0 0,0 1-1 0 0,1 0 0 0 0,0 1 1 0 0,17-15-1 0 0,37-33-178 0 0,-63 61 0 0 0,0 0 0 0 0,0 0 0 0 0,0 0 0 0 0,0 0 0 0 0,0 0 0 0 0,0 0 0 0 0,0 0 0 0 0,1 1 0 0 0,-1-1 0 0 0,0 1 0 0 0,0 0 0 0 0,3-1 0 0 0,11 2 0 0 0,-12 1 0 0 0,-2 0 0 0 0,2 1 0 0 0,-1 0 0 0 0,1 0 0 0 0,-1 0 0 0 0,0 0 0 0 0,0 0 0 0 0,0 1 0 0 0,0-1 0 0 0,-1 1 0 0 0,1 0 0 0 0,-1 0 0 0 0,0 0 0 0 0,0 0 0 0 0,-1 0 0 0 0,3 6 0 0 0,-3-4 0 0 0,1-1 0 0 0,-1 0 0 0 0,1 1 0 0 0,-2 0 0 0 0,1-1 0 0 0,-1 1 0 0 0,1-1 0 0 0,-2 1 0 0 0,1 0 0 0 0,0-1 0 0 0,-3 7 0 0 0,-1 0 0 0 0,0-1 0 0 0,-1 1 0 0 0,0-1 0 0 0,-1-1 0 0 0,-1 1 0 0 0,-13 16 0 0 0,17-23 4 0 0,-1 0 0 0 0,0 0 1 0 0,0-1-1 0 0,0 1 0 0 0,-1-1 0 0 0,1 0 0 0 0,-9 3 0 0 0,0 0-59 0 0,0-1-1 0 0,-21 4 1 0 0,33-9-249 0 0,-1 0 1 0 0,1 1-1 0 0,0-1 1 0 0,-1 0-1 0 0,1 0 0 0 0,0 0 1 0 0,-1 0-1 0 0,1 0 1 0 0,0 0-1 0 0,0-1 1 0 0,-3 0-1 0 0,3 1 73 0 0,1 0-1 0 0,0 0 0 0 0,-1 0 1 0 0,1-1-1 0 0,0 1 1 0 0,-1 0-1 0 0,1 0 1 0 0,0-1-1 0 0,0 1 0 0 0,-1 0 1 0 0,1-1-1 0 0,0 1 1 0 0,0 0-1 0 0,-1-1 1 0 0,1 1-1 0 0,0 0 0 0 0,0-1 1 0 0,0 1-1 0 0,0 0 1 0 0,0-1-1 0 0,-1 1 1 0 0,1 0-1 0 0,0-1 0 0 0,0 1 1 0 0,0-1-1 0 0,0 1 1 0 0,0 0-1 0 0,0-1 1 0 0,0 1-1 0 0,0-1 0 0 0,0 1 1 0 0,0 0-1 0 0,1-1 1 0 0,-1 1-1 0 0,0 0 0 0 0,0-1 1 0 0,0 1-1 0 0,0-1 1 0 0,1 1-1 0 0,-1-1 1 0 0,6-9-6851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2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32 19351 0 0,'0'0'439'0'0,"0"0"62"0"0,0 0 33 0 0,0 0-65 0 0,1-8 639 0 0,5 1-490 0 0,0 0-1 0 0,0-1 1 0 0,8-15 0 0 0,-10 15-161 0 0,1 1 0 0 0,0-1 0 0 0,0 1 0 0 0,1 0 0 0 0,7-8 0 0 0,4-3-14 0 0,-16 17 45 0 0,-1 1 21 0 0,0-2-66 0 0,0 2-441 0 0,0 0 1 0 0,0 0 0 0 0,1 0-1 0 0,-1 0 1 0 0,0-1 0 0 0,0 1 0 0 0,0 0-1 0 0,0 0 1 0 0,0 0 0 0 0,0 0-1 0 0,0-1 1 0 0,0 1 0 0 0,0 0-1 0 0,0 0 1 0 0,0 0 0 0 0,0 0-1 0 0,0-1 1 0 0,0 1 0 0 0,0 0 0 0 0,-1 0-1 0 0,1 0 1 0 0,0 0 0 0 0,0 0-1 0 0,0-1 1 0 0,0 1 0 0 0,0 0-1 0 0,0 0 1 0 0,0 0 0 0 0,0 0-1 0 0,0 0 1 0 0,-1 0 0 0 0,1 0-1 0 0,0-1 1 0 0,0 1 0 0 0,0 0 0 0 0,0 0-1 0 0,0 0 1 0 0,0 0 0 0 0,-1 0-1 0 0,1 0 1 0 0,0 0 0 0 0,0 0-1 0 0,0 0 1 0 0,0 0 0 0 0,-1 0-1 0 0,1 0 1 0 0,0 0 0 0 0,0 0-1 0 0,0 0 1 0 0,0 0 0 0 0,-1 0 0 0 0,1 0-1 0 0,0 0 1 0 0,0 0 0 0 0,0 0-1 0 0,0 0 1 0 0,-1 0 0 0 0,-7 4 6 0 0,8-4-9 0 0,-5 3 0 0 0,0 1 0 0 0,-1-1 0 0 0,1 1 0 0 0,1 0 0 0 0,-1 1 0 0 0,1-1 0 0 0,0 1 0 0 0,-7 9 0 0 0,-25 45 0 0 0,35-57 0 0 0,-3 8 0 0 0,-1 0 0 0 0,2 0 0 0 0,-1 0 0 0 0,1 1 0 0 0,1-1 0 0 0,-2 16 0 0 0,1-7 0 0 0,2-15 0 0 0,1 0 0 0 0,0 0 0 0 0,0 1 0 0 0,0-1 0 0 0,1 0 0 0 0,-1 0 0 0 0,1 1 0 0 0,3 6 0 0 0,2 4 0 0 0,-2-13 0 0 0,-1 0 0 0 0,-1-1-22 0 0,0 1 0 0 0,1 0 0 0 0,-1-1-1 0 0,1 1 1 0 0,-1-1 0 0 0,1 0 0 0 0,0 0 0 0 0,-1 0 0 0 0,1 0 0 0 0,0 0-1 0 0,0-1 1 0 0,-1 1 0 0 0,1-1 0 0 0,0 0 0 0 0,0 0 0 0 0,5 0-1 0 0,2-2-153 0 0,-1 0-1 0 0,0 0 0 0 0,16-6 0 0 0,3-2-123 0 0,-27 10 167 0 0,0 0 0 0 0,1-1 0 0 0,-1 1 0 0 0,0 0 0 0 0,0-1 1 0 0,0 1-1 0 0,0-1 0 0 0,0 0 0 0 0,0 1 0 0 0,0-1 0 0 0,0 0 0 0 0,0 0 0 0 0,0 1 0 0 0,0-1 0 0 0,0 0 0 0 0,-1 0 0 0 0,1 0 0 0 0,0 0 1 0 0,0 0-1 0 0,-1 0 0 0 0,1 0 0 0 0,-1-1 0 0 0,1 1 0 0 0,-1 0 0 0 0,1-2 0 0 0,2-8-891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2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15663 0 0,'0'0'356'0'0,"0"0"50"0"0,0 0 20 0 0,0 0-42 0 0,0 0-180 0 0,0 0 176 0 0,0 0 107 0 0,0 0 22 0 0,0 0 71 0 0,0 0 286 0 0,0 0 124 0 0,0 0 30 0 0,0 0-65 0 0,0 0-290 0 0,0 0-121 0 0,0 0-28 0 0,0 0-72 0 0,-1 2-289 0 0,-2 7 75 0 0,-1-1 0 0 0,-1 1 1 0 0,-6 9-1 0 0,-12 22 898 0 0,-25 55-1109 0 0,35-73-19 0 0,1 0-1 0 0,1 2 1 0 0,0-1-1 0 0,2 1 1 0 0,-7 30-1 0 0,15-47 1 0 0,-2 3 0 0 0,1 1 0 0 0,0 0 0 0 0,1-1 0 0 0,0 1 0 0 0,1 0 0 0 0,2 17 0 0 0,-2-26-1 0 0,0 0 1 0 0,1 0-1 0 0,-1 0 1 0 0,1 0-1 0 0,-1 0 0 0 0,1 0 1 0 0,0-1-1 0 0,0 1 1 0 0,0 0-1 0 0,0 0 0 0 0,0-1 1 0 0,0 1-1 0 0,0 0 0 0 0,0-1 1 0 0,1 1-1 0 0,-1-1 1 0 0,1 0-1 0 0,-1 1 0 0 0,1-1 1 0 0,0 0-1 0 0,-1 0 1 0 0,1 0-1 0 0,3 1 0 0 0,1 1-48 0 0,-4-2-65 0 0,0-1 0 0 0,-1 1 0 0 0,1-1 0 0 0,0 0 0 0 0,0 0 0 0 0,0 0 0 0 0,0 0 0 0 0,-1 0 0 0 0,1 0 0 0 0,0-1-1 0 0,0 1 1 0 0,3-2 0 0 0,1 1-371 0 0,-3 1-7 0 0,0-1 0 0 0,0 0 0 0 0,-1 1 0 0 0,1-1 0 0 0,0 0 0 0 0,-1 0 0 0 0,1-1 0 0 0,-1 1 0 0 0,1 0 0 0 0,2-3 0 0 0,5-4-7016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2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5663 0 0,'0'0'719'0'0,"0"0"-20"0"0,2 0-306 0 0,17 0 2006 0 0,37-6-1 0 0,-36 3-1359 0 0,22 0 0 0 0,10-1 155 0 0,39-3 254 0 0,-39 3-824 0 0,-40 5-933 0 0,-9 1-692 0 0,-3-1 215 0 0,1 0-1611 0 0,-1-1-130 0 0,0 0-29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5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6 11975 0 0,'0'0'547'0'0,"0"0"-11"0"0,-1 0-344 0 0,-3-1-29 0 0,3 1 567 0 0,1 0 242 0 0,0 0 42 0 0,0 0 8 0 0,0 0 2 0 0,0 0 0 0 0,0 0 0 0 0,0 0-137 0 0,0-2-864 0 0,1 1 1 0 0,-1 0 0 0 0,1 0-1 0 0,-1 0 1 0 0,1-1 0 0 0,-1 1-1 0 0,1 0 1 0 0,0 0-1 0 0,0 0 1 0 0,0 0 0 0 0,-1 0-1 0 0,1 1 1 0 0,0-1-1 0 0,0 0 1 0 0,0 0 0 0 0,1 0-1 0 0,-1 1 1 0 0,1-1-1 0 0,17-9 819 0 0,-6 7-176 0 0,-7 1-591 0 0,0 1 1 0 0,0-1-1 0 0,0 1 1 0 0,0 1 0 0 0,11-1-1 0 0,12-4-75 0 0,-22 5-201 0 0,-6 1-850 0 0,-1-1-385 0 0,0 0-1136 0 0,0 0-4248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6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3823 0 0,'0'0'630'0'0,"0"0"-13"0"0,0 0-252 0 0,0 0 391 0 0,0 0 216 0 0,0 0 42 0 0,0 0 8 0 0,0 0 2 0 0,10 5 1911 0 0,-2-5-2726 0 0,-1 0 0 0 0,1 0 0 0 0,-1-1 0 0 0,1 0 0 0 0,0 0 0 0 0,-1-1 0 0 0,0 1 1 0 0,9-5-1 0 0,23-4 318 0 0,-2-1-3750 0 0,-12 3-1658 0 0,-11 4-2639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6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0 17503 0 0,'0'0'803'0'0,"0"0"-18"0"0,0 0-426 0 0,0 0 54 0 0,0 0 78 0 0,0 0 18 0 0,0 0 3 0 0,0 0 0 0 0,-2 2 0 0 0,-3 4-141 0 0,1 0-1 0 0,0 0 1 0 0,0 0 0 0 0,-6 14-1 0 0,-3 5 337 0 0,-40 87-183 0 0,27-54-440 0 0,-12 17-84 0 0,-13 30 0 0 0,49-101 1 0 0,0 1-12 0 0,0 0 0 0 0,-1 0 1 0 0,0 0-1 0 0,0-1 0 0 0,-5 8 0 0 0,7-11-326 0 0,1-1-138 0 0,0 0-33 0 0,0 0-140 0 0,0 0-572 0 0,-3-1-837 0 0,0 0 788 0 0,2-2-3881 0 0,-2-5-842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6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17503 0 0,'0'0'399'0'0,"0"0"60"0"0,0 0 21 0 0,0 0-59 0 0,0 0-136 0 0,0 0 457 0 0,0 0 228 0 0,0 0 43 0 0,0 0-59 0 0,0 0-289 0 0,0 0-121 0 0,0 0-28 0 0,0 0-72 0 0,-5 7-272 0 0,0 2-172 0 0,0 1 0 0 0,1 0 0 0 0,0 0 0 0 0,-4 14 0 0 0,-2 7 0 0 0,3-15 0 0 0,1 1 0 0 0,1 0 0 0 0,-3 17 0 0 0,7-12 0 0 0,1-21 0 0 0,0 0 0 0 0,0 0 0 0 0,0 0 0 0 0,0 0 0 0 0,0 0 0 0 0,0 0 0 0 0,0 0 0 0 0,1-1 0 0 0,-1 1 0 0 0,0 0 0 0 0,1 0 0 0 0,-1 0 0 0 0,0 0 0 0 0,1 0 0 0 0,-1 0 0 0 0,1-1 0 0 0,-1 1 0 0 0,1 0 0 0 0,0 0 0 0 0,-1-1 0 0 0,1 1 0 0 0,0 0 0 0 0,-1-1 0 0 0,1 1 0 0 0,0-1 0 0 0,0 1 0 0 0,0-1 0 0 0,0 1 0 0 0,-1-1 0 0 0,1 1 0 0 0,0-1 0 0 0,0 0 0 0 0,0 0 0 0 0,0 1 0 0 0,1-1 0 0 0,1 1 0 0 0,2 1 29 0 0,0-1 0 0 0,-1 0 0 0 0,1 1 0 0 0,0-1 1 0 0,0-1-1 0 0,0 1 0 0 0,0-1 0 0 0,0 0 0 0 0,0 0 0 0 0,9-2 0 0 0,-6 0 88 0 0,0 0 1 0 0,0 0-1 0 0,0-1 0 0 0,-1 0 1 0 0,15-8-1 0 0,-3-1 139 0 0,-1-2 0 0 0,0 1 0 0 0,29-31 0 0 0,-28 23-256 0 0,22-30 0 0 0,-7 7 0 0 0,-27 35 329 0 0,-6 8 289 0 0,-12 19 483 0 0,-9 16-1101 0 0,-9 20 0 0 0,16-26 0 0 0,-43 105 0 0 0,48-112 0 0 0,0-1 0 0 0,-2 0 0 0 0,-13 21 0 0 0,22-39-747 0 0,0 0 1 0 0,0 0-1 0 0,0 0 1 0 0,0 0-1 0 0,0 0 1 0 0,0 0-1 0 0,0 0 1 0 0,1 0-1 0 0,-1 0 1 0 0,1 0-1 0 0,0 0 0 0 0,-1 3 1 0 0,1-5-1301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7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480'0'0,"0"0"67"0"0,0 0 31 0 0,0 0-56 0 0,2 0-341 0 0,16 5 1169 0 0,25 5-1 0 0,-37-10-1052 0 0,0 2-100 0 0,0-1 0 0 0,-1 1 0 0 0,1 1 0 0 0,0-1 0 0 0,0 1 0 0 0,-1-1 0 0 0,0 2 0 0 0,0-1 0 0 0,1 1 0 0 0,-2-1 0 0 0,1 1 0 0 0,0 1 0 0 0,-1-1 0 0 0,0 1 0 0 0,6 7 0 0 0,-3-1-39 0 0,1 1 0 0 0,-1 0-1 0 0,-1 0 1 0 0,0 0 0 0 0,7 24 0 0 0,-2 4 391 0 0,9 25-146 0 0,-19-64-318 0 0,-1-1-406 0 0,0 0-154 0 0,0 0-33 0 0,0 0 65 0 0,3-8-587 0 0,0-30-3845 0 0,-3 34 4439 0 0,1 0 1 0 0,-1 1-1 0 0,0-1 0 0 0,0 0 1 0 0,0 1-1 0 0,-2-8 0 0 0,0-4-535 0 0,4-13-1076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7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6 17503 0 0,'0'0'399'0'0,"0"0"60"0"0,0 0 21 0 0,0-1-59 0 0,4-2-136 0 0,-4 2 457 0 0,0 1 228 0 0,0 0 43 0 0,0 0-59 0 0,0 0-289 0 0,0 0-121 0 0,0 0-28 0 0,-1 11 508 0 0,-1-6-902 0 0,-1 1 0 0 0,0-1 0 0 0,0-1 0 0 0,0 1 0 0 0,-1 0 0 0 0,0-1 0 0 0,0 0 0 0 0,0 1 0 0 0,0-2 0 0 0,-7 6 0 0 0,-11 11 176 0 0,-30 33-998 0 0,-2-2 0 0 0,-65 48 0 0 0,118-98-873 0 0,1-1-379 0 0,0 0-80 0 0,0 0-15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4:59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14 15663 0 0,'0'0'356'0'0,"0"0"50"0"0,0 0 20 0 0,0 0-42 0 0,0-1-250 0 0,1-4 19 0 0,0 4 567 0 0,0-5 864 0 0,-2 5 2517 0 0,-9 11-3418 0 0,0-1-1 0 0,0 2 1 0 0,2-1 0 0 0,-15 23-1 0 0,7-11-424 0 0,-259 309-241 0 0,245-295-17 0 0,46-53-3722 0 0,34-26 0 0 0,-37 34-3786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08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11975 0 0,'0'0'547'0'0,"0"0"-11"0"0,6-14-323 0 0,-3 8 753 0 0,0 0-1 0 0,0 0 0 0 0,1 1 1 0 0,-1 0-1 0 0,1 0 0 0 0,1 0 1 0 0,-1 0-1 0 0,1 1 0 0 0,-1-1 0 0 0,10-6 1 0 0,-11 10-742 0 0,-2 0-122 0 0,0 1-1 0 0,-1-1 1 0 0,1 0 0 0 0,0 0-1 0 0,0 0 1 0 0,-1 0 0 0 0,1 1-1 0 0,0-1 1 0 0,-1 0 0 0 0,1 0-1 0 0,-1 0 1 0 0,1 0 0 0 0,-1 0-1 0 0,1-2 1 0 0,-1 2 269 0 0,0 1 117 0 0,0 0 21 0 0,0 0-66 0 0,0 0-222 0 0,-1 10 654 0 0,-3 1-658 0 0,1 1 0 0 0,-7 13-1 0 0,5-15-99 0 0,1 1 0 0 0,1-1-1 0 0,-3 12 1 0 0,-5 22-117 0 0,10-35 0 0 0,2 1 0 0 0,-1-10 3 0 0,0 1-1 0 0,0 0 1 0 0,0-1 0 0 0,1 1-1 0 0,-1-1 1 0 0,0 1 0 0 0,0 0 0 0 0,1-1-1 0 0,-1 1 1 0 0,0-1 0 0 0,1 1-1 0 0,-1 0 1 0 0,1-1 0 0 0,-1 1-1 0 0,1-1 1 0 0,-1 1 0 0 0,2 0-1 0 0,3-1-133 0 0,-5 0 13 0 0,2 0-56 0 0,-1 0 0 0 0,1 0 0 0 0,-1 0 0 0 0,0 0 0 0 0,1 0 0 0 0,-1 0 0 0 0,1 0 0 0 0,-1-1 0 0 0,0 1 0 0 0,1-1 0 0 0,-1 1 0 0 0,0-1 0 0 0,1 1 0 0 0,-1-1 0 0 0,0 1 0 0 0,0-1 0 0 0,1 0 0 0 0,-1 0 0 0 0,0 0 0 0 0,0 0 0 0 0,0 0 0 0 0,1-1 0 0 0,10-10-1359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10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47 10135 0 0,'0'0'231'0'0,"5"-7"308"0"0,12-20-275 0 0,12-20 2646 0 0,3-11 3354 0 0,-32 57-5752 0 0,0 1 0 0 0,0 0 0 0 0,0-6 297 0 0,0 6 2054 0 0,-3 15-2861 0 0,-1 0 1 0 0,-1 1-1 0 0,0-1 0 0 0,-1-1 1 0 0,-1 1-1 0 0,-10 17 0 0 0,-4 6 138 0 0,-86 160 1768 0 0,95-174-1921 0 0,1 0 0 0 0,1 1 1 0 0,1 0-1 0 0,-11 52 0 0 0,20-76-65 0 0,0 0-1 0 0,0 0 1 0 0,-1 0-1 0 0,1 0 1 0 0,0 0-1 0 0,0 0 1 0 0,0 0-1 0 0,0 0 0 0 0,1 0 1 0 0,-1 0-1 0 0,0 0 1 0 0,0 0-1 0 0,1 0 1 0 0,-1 0-1 0 0,0 0 1 0 0,1 0-1 0 0,-1-1 1 0 0,1 1-1 0 0,-1 0 1 0 0,1 0-1 0 0,-1 0 1 0 0,2 1-1 0 0,-1-2 65 0 0,0 1 0 0 0,0 0 0 0 0,1-1-1 0 0,-1 1 1 0 0,0-1 0 0 0,0 0 0 0 0,1 1 0 0 0,-1-1-1 0 0,0 0 1 0 0,0 0 0 0 0,1 0 0 0 0,-1 1 0 0 0,0-1-1 0 0,1-1 1 0 0,1 1 0 0 0,6-2-64 0 0,-1 0 1 0 0,1 0 0 0 0,0-1-1 0 0,8-4 1 0 0,-9 4-718 0 0,28-9-2175 0 0,-12 2 1435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10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2 19351 0 0,'0'0'439'0'0,"0"0"62"0"0,0 0 33 0 0,2 0-65 0 0,1-1-283 0 0,-1 1 0 0 0,0 0 1 0 0,0 0-1 0 0,1 0 0 0 0,-1 0 0 0 0,0 0 1 0 0,1 0-1 0 0,-1 0 0 0 0,0 1 0 0 0,0-1 0 0 0,0 1 1 0 0,4 1-1 0 0,-4-1-55 0 0,-1 0 0 0 0,0 0 0 0 0,0 0-1 0 0,0 0 1 0 0,0 0 0 0 0,0 1 0 0 0,0-1 0 0 0,0 0 0 0 0,0 0 0 0 0,0 1 0 0 0,0 1-1 0 0,2 1-13 0 0,-2-2-101 0 0,0 1 0 0 0,-1 0 1 0 0,1 0-1 0 0,0 0 0 0 0,-1 0 0 0 0,0 0 1 0 0,0 0-1 0 0,0 0 0 0 0,0 0 0 0 0,0 4 1 0 0,-1-2 41 0 0,0 10 72 0 0,-1-1 0 0 0,-1 1 0 0 0,0-1 0 0 0,-1 0 0 0 0,-8 17 1 0 0,-34 68 900 0 0,25-56-867 0 0,14-27-164 0 0,-37 65 0 0 0,43-79 2 0 0,1 0 0 0 0,-1-1-1 0 0,0 1 1 0 0,0 0 0 0 0,1-1 0 0 0,-1 1-1 0 0,1 0 1 0 0,-1 2 0 0 0,-7 21-82 0 0,29-53-2685 0 0,-16 17 1311 0 0,0 0 1 0 0,-1 0 0 0 0,0-1-1 0 0,-1 1 1 0 0,3-19 0 0 0,-5 25 1023 0 0,0 1 0 0 0,-1-1 1 0 0,0 0-1 0 0,0 1 1 0 0,0-1-1 0 0,-1 0 0 0 0,1 1 1 0 0,-1-1-1 0 0,0 0 1 0 0,-1 1-1 0 0,1-1 0 0 0,-1 1 1 0 0,0 0-1 0 0,0-1 1 0 0,0 1-1 0 0,0 0 0 0 0,-4-4 1 0 0,5 7 346 0 0,-1-1 1 0 0,1 1-1 0 0,-1-1 0 0 0,0 1 1 0 0,1 0-1 0 0,-1 0 1 0 0,0 0-1 0 0,0 0 1 0 0,0 0-1 0 0,0 0 0 0 0,0 0 1 0 0,0 0-1 0 0,0 1 1 0 0,0-1-1 0 0,-2 1 0 0 0,-1-1 156 0 0,1 1-1 0 0,-1 0 1 0 0,0 0-1 0 0,1 0 1 0 0,-1 1-1 0 0,-6 1 1 0 0,-3 2 1556 0 0,0 1 0 0 0,0 0 0 0 0,-17 9 0 0 0,23-11-719 0 0,6-2-583 0 0,1-1-1 0 0,-1 1 1 0 0,1-1 0 0 0,-1 1-1 0 0,1-1 1 0 0,-1 1-1 0 0,1 0 1 0 0,-1 0 0 0 0,1 0-1 0 0,0 0 1 0 0,0 0 0 0 0,-2 2-1 0 0,2-2-188 0 0,1 0 0 0 0,0 0 0 0 0,0-1 0 0 0,0 1-1 0 0,0 0 1 0 0,0 0 0 0 0,0 0 0 0 0,0 0 0 0 0,0 0 0 0 0,0 0 0 0 0,0 0-1 0 0,1 0 1 0 0,-1 0 0 0 0,0-1 0 0 0,1 1 0 0 0,-1 0 0 0 0,0 0-1 0 0,1 0 1 0 0,0 0 0 0 0,0 1-32 0 0,0 0 0 0 0,0-1 1 0 0,0 1-1 0 0,0-1 0 0 0,1 1 0 0 0,-1-1 0 0 0,1 0 0 0 0,1 2 0 0 0,4 0 72 0 0,0 0-1 0 0,1 0 1 0 0,-1-1 0 0 0,1 0-1 0 0,-1-1 1 0 0,1 0-1 0 0,0 0 1 0 0,-1 0 0 0 0,1-1-1 0 0,0 0 1 0 0,0 0-1 0 0,-1-1 1 0 0,1 0 0 0 0,13-4-1 0 0,0-1-329 0 0,6 0-940 0 0,0-1 1 0 0,-1-2-1 0 0,0-1 0 0 0,28-14 1 0 0,-42 17-955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11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2 19351 0 0,'0'0'886'0'0,"14"-3"324"0"0,-8 1-718 0 0,0 0 0 0 0,0 1 0 0 0,0 0 0 0 0,0 0 0 0 0,0 0 0 0 0,0 1 0 0 0,0-1 0 0 0,0 2 0 0 0,12 1 0 0 0,-13-2 175 0 0,1 2-1 0 0,-1-1 0 0 0,0 1 1 0 0,10 4-1 0 0,-12-5-534 0 0,-1 0-1 0 0,0 1 0 0 0,0 0 1 0 0,0-1-1 0 0,0 1 1 0 0,-1 0-1 0 0,1 0 0 0 0,0 0 1 0 0,-1 0-1 0 0,1 0 1 0 0,-1 0-1 0 0,0 1 1 0 0,2 2-1 0 0,2 9-115 0 0,0 0 1 0 0,0 0-1 0 0,-2 0 0 0 0,1 1 1 0 0,-2-1-1 0 0,0 1 0 0 0,-1 0 0 0 0,0 0 1 0 0,-2 15-1 0 0,-1-2-14 0 0,-2-1 1 0 0,0 1-1 0 0,-17 50 0 0 0,15-63-2 0 0,0 1 0 0 0,-2-2 0 0 0,1 1 0 0 0,-2-1 0 0 0,0 0 0 0 0,-1-1 0 0 0,0 0 0 0 0,-1 0 0 0 0,-17 15 0 0 0,12-13 0 0 0,10-8 0 0 0,-1-1 0 0 0,1 0 0 0 0,-1 0 0 0 0,-1-1 0 0 0,1 0 0 0 0,-1 0 0 0 0,-13 6 0 0 0,17-9 0 0 0,3-2 0 0 0,0 1 0 0 0,1-1 0 0 0,-1 0 0 0 0,0 1 0 0 0,0-1 0 0 0,0 0 0 0 0,1 0 0 0 0,-1 0 0 0 0,0 1 0 0 0,0-1 0 0 0,0 0 0 0 0,0 0 0 0 0,0 0 0 0 0,1 0 0 0 0,-1 0 0 0 0,0-1 0 0 0,0 1 0 0 0,0 0 0 0 0,-1 0 0 0 0,-5-2 0 0 0,6 2 0 0 0,1 0 0 0 0,-1 0 0 0 0,1 0 0 0 0,-1 0 0 0 0,1 0 0 0 0,-1 0 0 0 0,1-1 0 0 0,-1 1 0 0 0,1 0 0 0 0,0 0 0 0 0,-1 0 0 0 0,1 0 0 0 0,-1-1 0 0 0,1 1 0 0 0,-1 0 0 0 0,1 0 0 0 0,0-1 0 0 0,-1 1 0 0 0,1 0 0 0 0,0-1 0 0 0,-1 1 0 0 0,1 0 0 0 0,0-1 0 0 0,-1 1 0 0 0,1-1 0 0 0,0 1 0 0 0,0 0 0 0 0,-1-1 0 0 0,1 1 0 0 0,0-1 0 0 0,0 1 0 0 0,0-1 0 0 0,0 1 0 0 0,0-1 0 0 0,0 0 0 0 0,-2-2-47 0 0,0 0-573 0 0,0-1-1 0 0,0 0 1 0 0,0 0 0 0 0,1 0 0 0 0,0-1 0 0 0,0 1-1 0 0,0 0 1 0 0,0-1 0 0 0,0-5 0 0 0,2-4-915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19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260 11975 0 0,'25'1'576'0'0,"-23"-2"-250"0"0,-2 1-28 0 0,2-1-126 0 0,5-3 316 0 0,0 0 0 0 0,-1-1 0 0 0,9-7 0 0 0,-14 11 378 0 0,-4 0 124 0 0,2 0-850 0 0,-11-5 947 0 0,12 6-1058 0 0,0-1 0 0 0,0 1-1 0 0,-1 0 1 0 0,1 0 0 0 0,0 0 0 0 0,0 0 0 0 0,0 0 0 0 0,-1 0 0 0 0,1-1-1 0 0,0 1 1 0 0,0 0 0 0 0,0 0 0 0 0,0 0 0 0 0,0-1 0 0 0,-1 1-1 0 0,1 0 1 0 0,0 0 0 0 0,0 0 0 0 0,0-1 0 0 0,0 1 0 0 0,0 0-1 0 0,0 0 1 0 0,0-1 0 0 0,0 1 0 0 0,0 0 0 0 0,0 0 0 0 0,0 0 0 0 0,0-1-1 0 0,0 1 1 0 0,0 0 0 0 0,0 0 0 0 0,0-1 0 0 0,0 1 0 0 0,0 0-1 0 0,0 0 1 0 0,0-1 0 0 0,0 1 0 0 0,0 0 0 0 0,0 0 0 0 0,1 0-1 0 0,-1-1 1 0 0,0 1 0 0 0,0 0 0 0 0,0 0 0 0 0,0 0 0 0 0,1 0-1 0 0,-1-1 1 0 0,0 1 0 0 0,-4-6 2055 0 0,7 6-1892 0 0,-2-1-143 0 0,-3-4 1333 0 0,2 5-1351 0 0,0 0 1 0 0,0 0 0 0 0,0 0 0 0 0,1 0-1 0 0,-1 0 1 0 0,0 0 0 0 0,0 0-1 0 0,0 0 1 0 0,0 0 0 0 0,1 0-1 0 0,-1 0 1 0 0,0 0 0 0 0,0 1-1 0 0,0-1 1 0 0,1 0 0 0 0,-1-1-1 0 0,0 1 1 0 0,0 0 0 0 0,0 0 0 0 0,0 0-1 0 0,1 0 1 0 0,-1 0 0 0 0,0 0-1 0 0,0 0 1 0 0,0 0 0 0 0,0 0-1 0 0,1 0 1 0 0,-1 0 0 0 0,0 0-1 0 0,0-1 1 0 0,0 1 0 0 0,1 0-1 0 0,-2-2 671 0 0,-7 2-384 0 0,-10 2-318 0 0,8 1 275 0 0,1 0 0 0 0,0 1 0 0 0,0 0 1 0 0,0 1-1 0 0,0-1 0 0 0,-10 9 0 0 0,7-5-153 0 0,8-5-122 0 0,0 0 0 0 0,1 1 0 0 0,-1-1 0 0 0,1 1 0 0 0,0-1 0 0 0,0 1 0 0 0,0 0 0 0 0,1 0 0 0 0,-3 6 0 0 0,2-4 0 0 0,-1 0 0 0 0,1-1 0 0 0,-1 0 0 0 0,-5 6 0 0 0,0-2 0 0 0,0 1 0 0 0,-10 14 0 0 0,16-20 0 0 0,0 0 0 0 0,1 1 0 0 0,0-1 0 0 0,0 0 0 0 0,0 1 0 0 0,0-1 0 0 0,1 1 0 0 0,0 0 0 0 0,-1 8 0 0 0,0-3 0 0 0,1 1 0 0 0,-1 0 0 0 0,-1-1 0 0 0,-4 13 0 0 0,6-20 0 0 0,0 0 0 0 0,0 0 0 0 0,1 0 0 0 0,-1 1 0 0 0,1 5 0 0 0,0-6 0 0 0,0 1 0 0 0,0-1 0 0 0,0 0 0 0 0,-1 0 0 0 0,0 0 0 0 0,0 4 0 0 0,0-7 0 0 0,1 1 0 0 0,0-1 0 0 0,-1 1 0 0 0,1-1 0 0 0,0 1 0 0 0,0 0 0 0 0,-1-1 0 0 0,1 1 0 0 0,0 0 0 0 0,0-1 0 0 0,0 1 0 0 0,0-1 0 0 0,0 1 0 0 0,0 0 0 0 0,0-1 0 0 0,0 1 0 0 0,0 0 0 0 0,0-1 0 0 0,0 1 0 0 0,1 0 0 0 0,-1-1 0 0 0,0 1 0 0 0,0-1 0 0 0,1 1 0 0 0,-1 0 0 0 0,0-1 0 0 0,1 1 0 0 0,-1-1 0 0 0,0 1 0 0 0,1-1 0 0 0,-1 1 0 0 0,1-1 0 0 0,-1 1 0 0 0,1-1 0 0 0,-1 0 0 0 0,1 1 0 0 0,-1-1 0 0 0,1 0 0 0 0,-1 1 0 0 0,1-1 0 0 0,1 1 0 0 0,-1-1 0 0 0,1 1-47 0 0,0 0-1 0 0,0 0 1 0 0,0-1-1 0 0,0 1 1 0 0,0-1 0 0 0,0 1-1 0 0,0-1 1 0 0,0 0-1 0 0,0 1 1 0 0,0-1-1 0 0,0 0 1 0 0,0 0 0 0 0,0-1-1 0 0,0 1 1 0 0,0 0-1 0 0,0-1 1 0 0,0 1-1 0 0,0-1 1 0 0,0 0 0 0 0,3-1-1 0 0,-2 1-29 0 0,-1-1 1 0 0,1 1-1 0 0,0-1 1 0 0,-1 0-1 0 0,0 1 0 0 0,1-1 1 0 0,-1 0-1 0 0,0-1 1 0 0,0 1-1 0 0,0 0 0 0 0,0-1 1 0 0,3-4-1 0 0,-4 5 76 0 0,1 0 0 0 0,-1 1 0 0 0,1-1 0 0 0,0 0 0 0 0,0 0 0 0 0,0 1 0 0 0,0-1 0 0 0,0 1 0 0 0,0-1 0 0 0,0 1 1 0 0,4-1-1 0 0,10-8 76 0 0,3-6 403 0 0,-1-1 0 0 0,-1 0 0 0 0,17-21 0 0 0,-28 29-475 0 0,0-1-1 0 0,0 0 1 0 0,5-15 0 0 0,10-16-399 0 0,42-60-1179 0 0,-46 73 1768 0 0,15-29 0 0 0,-1 1 1232 0 0,-28 52-1385 0 0,11-24 81 0 0,-13 26-120 0 0,0 0-1 0 0,-1 0 0 0 0,1 0 1 0 0,-1 0-1 0 0,1 0 0 0 0,-1 0 0 0 0,0 0 1 0 0,0 0-1 0 0,0 0 0 0 0,0 0 0 0 0,0 0 1 0 0,-1 0-1 0 0,1-2 0 0 0,-3-3 0 0 0,-3 6 0 0 0,4 2 0 0 0,1 0 0 0 0,-1 0 0 0 0,0 1 0 0 0,0-1 0 0 0,1 0 0 0 0,-1 1 0 0 0,1 0 0 0 0,-1-1 0 0 0,1 1 0 0 0,0 0 0 0 0,-2 2 0 0 0,-12 25 0 0 0,11-22 0 0 0,-61 126 0 0 0,60-123 0 0 0,0-1 0 0 0,-10 13 0 0 0,10-17 0 0 0,1 1 0 0 0,0 0 0 0 0,0 0 0 0 0,1 0 0 0 0,0 1 0 0 0,0-1 0 0 0,-4 13 0 0 0,1 9 0 0 0,3-12 0 0 0,-1 0 0 0 0,0-1 0 0 0,-1 1 0 0 0,-9 17 0 0 0,13-29 0 0 0,0-1 0 0 0,-1 1 0 0 0,1 0 0 0 0,1-1 0 0 0,-1 1 0 0 0,0 4 0 0 0,-4 16 0 0 0,4-23 0 0 0,-1 4 0 0 0,11 7 0 0 0,-7-10 0 0 0,0-1 0 0 0,-1 1 0 0 0,1-1 0 0 0,0 1 0 0 0,1-1 0 0 0,-1 0 0 0 0,0 0 0 0 0,0 0 0 0 0,0 0 0 0 0,1 0 0 0 0,-1 0 0 0 0,4 0 0 0 0,10 1 13 0 0,-12-4-21 0 0,0 0-61 0 0,4 0-196 0 0,0-1 0 0 0,0 0 1 0 0,1-1-1 0 0,7-5 0 0 0,-13 8-3 0 0,-1 0 1 0 0,1-1-1 0 0,-1 0 0 0 0,0 1 1 0 0,0-1-1 0 0,0 0 1 0 0,0 0-1 0 0,0 0 0 0 0,0 0 1 0 0,0-1-1 0 0,-1 1 0 0 0,1-1 1 0 0,-1 1-1 0 0,1-1 1 0 0,-1 1-1 0 0,0-1 0 0 0,1-3 1 0 0,1-8-7584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19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0 15663 0 0,'0'0'71'0'0,"-8"-4"932"0"0,8 4-992 0 0,0 0 1 0 0,0 0-1 0 0,0 0 0 0 0,0 0 1 0 0,-1-1-1 0 0,1 1 0 0 0,0 0 1 0 0,0 0-1 0 0,0 0 0 0 0,0 0 1 0 0,0-1-1 0 0,0 1 0 0 0,-1 0 0 0 0,1 0 1 0 0,0 0-1 0 0,0 0 0 0 0,0-1 1 0 0,0 1-1 0 0,0 0 0 0 0,0 0 1 0 0,0 0-1 0 0,0-1 0 0 0,0 1 1 0 0,0 0-1 0 0,0 0 0 0 0,0-1 0 0 0,0 1 1 0 0,0 0-1 0 0,0 0 0 0 0,0 0 1 0 0,0-1-1 0 0,0 1 0 0 0,1 0 1 0 0,-1 0-1 0 0,0 0 0 0 0,0 0 1 0 0,0-1-1 0 0,0 1 0 0 0,0 0 1 0 0,0 0-1 0 0,0 0 0 0 0,1 0 0 0 0,-1 0 1 0 0,0-1-1 0 0,0 1 0 0 0,0 0 1 0 0,0 0-1 0 0,1 0 0 0 0,-1 0 1 0 0,0 0-1 0 0,0 0 0 0 0,0 0 1 0 0,1 0-1 0 0,-1 0 0 0 0,9-6 327 0 0,-5 3 216 0 0,-1 1 1 0 0,1-1-1 0 0,0 1 0 0 0,0 0 0 0 0,0 0 0 0 0,0 1 0 0 0,0-1 1 0 0,0 1-1 0 0,1 0 0 0 0,-1 0 0 0 0,0 0 0 0 0,1 1 0 0 0,-1-1 1 0 0,6 1-1 0 0,71 14 795 0 0,-51-8-1093 0 0,-21-5-260 0 0,-1 1-1 0 0,0 1 1 0 0,9 3-1 0 0,-15-5 12 0 0,0 0-1 0 0,1 0 0 0 0,-1 0 1 0 0,0 0-1 0 0,0 1 1 0 0,0-1-1 0 0,0 1 0 0 0,0 0 1 0 0,0-1-1 0 0,0 1 1 0 0,0 0-1 0 0,-1 0 1 0 0,3 4-1 0 0,-3-5 365 0 0,-2 1 117 0 0,-1 1-429 0 0,0 1 0 0 0,0 0 0 0 0,-1-1 0 0 0,0 1-1 0 0,1-1 1 0 0,-1 0 0 0 0,-6 5 0 0 0,-28 21 420 0 0,9-8-312 0 0,-11 9-167 0 0,19-14 0 0 0,-18 18 0 0 0,37-33 0 0 0,0 0 0 0 0,0-1 0 0 0,1 1 0 0 0,-1 0 0 0 0,0 0 0 0 0,1 0 0 0 0,-1 0 0 0 0,1 0 0 0 0,-1 1 0 0 0,1-1 0 0 0,0 0 0 0 0,-1 0 0 0 0,1 0 0 0 0,0 0 0 0 0,0 0 0 0 0,0 1 0 0 0,0-1 0 0 0,0 0 0 0 0,0 0 0 0 0,0 0 0 0 0,0 0 0 0 0,1 3 0 0 0,-1-3 0 0 0,0 0 0 0 0,0 0 0 0 0,1 0 0 0 0,-1 0 0 0 0,0 0 0 0 0,1 0 0 0 0,-1 0 0 0 0,1 0 0 0 0,-1 0 0 0 0,1 0 0 0 0,-1 0 0 0 0,1 0 0 0 0,0 0 0 0 0,0 0 0 0 0,-1 0 0 0 0,1 0 0 0 0,0-1 0 0 0,0 1 0 0 0,0 0 0 0 0,0 0 0 0 0,0-1 0 0 0,2 2 0 0 0,0-1 0 0 0,3 4 0 0 0,0-2 0 0 0,1 1 0 0 0,-1-1 0 0 0,9 3 0 0 0,-4-3 0 0 0,0-1 0 0 0,0-1 0 0 0,0 1 0 0 0,0-2 0 0 0,0 0 0 0 0,19-1 0 0 0,-23-1-133 0 0,-5 2-563 0 0,10-1-2314 0 0,-10 1-3449 0 0,-2 0-1891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0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90 10135 0 0,'0'0'231'0'0,"-8"1"546"0"0,-27-19 163 0 0,33 18 38 0 0,2 0 40 0 0,-1-5 323 0 0,1 5-901 0 0,0-1 0 0 0,0 1 0 0 0,-1-1 1 0 0,1 1-1 0 0,0-1 0 0 0,0 0 0 0 0,0 1 0 0 0,0-1 1 0 0,0 1-1 0 0,0-1 0 0 0,0 0 0 0 0,0 1 0 0 0,0-1 1 0 0,0 1-1 0 0,0-1 0 0 0,0 0 0 0 0,9-2-256 0 0,0 0 0 0 0,0 1 0 0 0,0 0 0 0 0,1 1 0 0 0,-1 0 0 0 0,18 1 0 0 0,60 7 1137 0 0,-70-5-1266 0 0,20 2-55 0 0,62-1 0 0 0,-85-3 0 0 0,0 1 0 0 0,16 2 0 0 0,21 2 0 0 0,216-17 0 0 0,-219 9 0 0 0,40-5 0 0 0,49-1 0 0 0,-124 8 0 0 0,1 0 0 0 0,0-1 0 0 0,14-4 0 0 0,17-3 0 0 0,-31 7 0 0 0,-3 0 0 0 0,0 1 0 0 0,18 1 0 0 0,10 1 0 0 0,-40 0 0 0 0,5-1 0 0 0,-8-2 0 0 0,0 1 0 0 0,4 1-37 0 0,0 0 0 0 0,-1 0 0 0 0,1 0 0 0 0,0 0 0 0 0,0-1 0 0 0,0 1 0 0 0,0 0 0 0 0,0 0 1 0 0,0 0-1 0 0,0 0 0 0 0,0 0 0 0 0,-1 0 0 0 0,1 0 0 0 0,0 0 0 0 0,0 0 0 0 0,0 0 0 0 0,0 0 0 0 0,0 0 0 0 0,0 0 0 0 0,0-1 0 0 0,0 1 0 0 0,0 0 0 0 0,0 0 0 0 0,0 0 0 0 0,0 0 0 0 0,0 0 0 0 0,0 0 0 0 0,0 0 0 0 0,0 0 0 0 0,0-1 1 0 0,0 1-1 0 0,0 0 0 0 0,0 0 0 0 0,0 0 0 0 0,0 0 0 0 0,0 0 0 0 0,0 0 0 0 0,0 0 0 0 0,0 0 0 0 0,0-1 0 0 0,0 1 0 0 0,0 0 0 0 0,0 0 0 0 0,0 0 0 0 0,0 0 0 0 0,0 0 0 0 0,0 0 0 0 0,0 0 0 0 0,0 0 0 0 0,0 0 0 0 0,0-1 1 0 0,0 1-1 0 0,0 0 0 0 0,1 0 0 0 0,-11-3-2133 0 0,3-2 636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1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294 15663 0 0,'-1'-13'719'0'0,"0"10"-20"0"0,3-19 526 0 0,-7-3 803 0 0,1 11-91 0 0,3 13-1773 0 0,0 0 0 0 0,0 0 0 0 0,0 1 0 0 0,0-1 0 0 0,0 0 0 0 0,0 0 0 0 0,0 1 0 0 0,0-1 0 0 0,0 1-1 0 0,0-1 1 0 0,-1 1 0 0 0,1-1 0 0 0,0 1 0 0 0,0-1 0 0 0,-1 1 0 0 0,1 0 0 0 0,0 0 0 0 0,0 0 0 0 0,-3 0 0 0 0,1 0-125 0 0,-1 1-1 0 0,1-1 1 0 0,0 1 0 0 0,-1 0-1 0 0,1 0 1 0 0,0 0 0 0 0,-1 0 0 0 0,1 1-1 0 0,-6 3 1 0 0,-26 20 1275 0 0,29-21-1115 0 0,-12 12-183 0 0,1 0 1 0 0,0 1-1 0 0,1 1 1 0 0,1 1-1 0 0,1 0 1 0 0,1 1-1 0 0,0 0 1 0 0,1 1 0 0 0,-9 25-1 0 0,19-41-16 0 0,0 0 0 0 0,0 0 0 0 0,1 0 0 0 0,-1 1 0 0 0,1-1 0 0 0,1 0 0 0 0,-1 1 0 0 0,1-1 0 0 0,0 0 0 0 0,1 9 0 0 0,3-2 0 0 0,7-4 0 0 0,1-4 0 0 0,-7-4 0 0 0,-1 1 0 0 0,1-1 0 0 0,0-1 0 0 0,-1 1 0 0 0,1-1 0 0 0,-1 1 0 0 0,1-1 0 0 0,-1-1 0 0 0,0 1 0 0 0,1-1 0 0 0,-1 1 0 0 0,0-1 0 0 0,0 0 0 0 0,0-1 0 0 0,7-4 0 0 0,1-3 0 0 0,0 1 0 0 0,-1-1 0 0 0,16-18 0 0 0,-7 3 0 0 0,0-1 0 0 0,-1 0 0 0 0,-2-2 0 0 0,0 0 0 0 0,-2-1 0 0 0,-2 0 0 0 0,0-1 0 0 0,14-56 0 0 0,-25 83 131 0 0,-2-1 0 0 0,1 0 0 0 0,0 1 0 0 0,-1-1 0 0 0,1 0 0 0 0,-1 0-1 0 0,0 0 1 0 0,-1 1 0 0 0,1-1 0 0 0,-1-4 0 0 0,0 7 312 0 0,0 1-294 0 0,1 0-148 0 0,-1 0-1 0 0,1 0 1 0 0,-1 0-1 0 0,1 0 1 0 0,-1 0-1 0 0,1 0 1 0 0,-1 1 0 0 0,1-1-1 0 0,-1 0 1 0 0,1 0-1 0 0,-1 1 1 0 0,1-1-1 0 0,-1 0 1 0 0,1 0 0 0 0,0 1-1 0 0,-1-1 1 0 0,1 1-1 0 0,0-1 1 0 0,-1 0-1 0 0,1 1 1 0 0,0-1 0 0 0,-1 1-1 0 0,1-1 1 0 0,0 1-1 0 0,0-1 1 0 0,-1 1-1 0 0,1-1 1 0 0,0 0 0 0 0,0 2-1 0 0,-1-1-1 0 0,-22 45 1 0 0,-19 56 0 0 0,31-75 0 0 0,-2 13-80 0 0,2 1 0 0 0,2 0-1 0 0,1 0 1 0 0,-1 45 0 0 0,9-84 80 0 0,-1-1-75 0 0,1 0 0 0 0,0 0 0 0 0,0 0 0 0 0,-1 0 0 0 0,1 0 0 0 0,0 1 0 0 0,0-1 0 0 0,0 0 0 0 0,1 0 0 0 0,-1 0 0 0 0,0 0 0 0 0,0 1 0 0 0,1-1 0 0 0,-1 0 0 0 0,0 0 0 0 0,1 0 0 0 0,-1 0 0 0 0,1 0 0 0 0,0 0 0 0 0,0 1 0 0 0,15 5 56 0 0,-10-8 20 0 0,-3-1 1 0 0,4 1-2 0 0,0-1 0 0 0,0 0 0 0 0,0-1 0 0 0,0 1 0 0 0,-1-2 0 0 0,1 1 0 0 0,-1-1 0 0 0,8-5 0 0 0,1-2 0 0 0,26-27 0 0 0,-32 29 0 0 0,-1-1 0 0 0,-1-1 0 0 0,10-15 0 0 0,8-13 0 0 0,7-8 0 0 0,36-68 0 0 0,-42 68 0 0 0,63-124 288 0 0,-75 143-175 0 0,-14 27 362 0 0,0 1 33 0 0,0 0-65 0 0,-2 1-427 0 0,-1 1 1 0 0,1 0-1 0 0,0-1 1 0 0,0 1-1 0 0,0 0 1 0 0,0 0-1 0 0,0 0 1 0 0,0 0 0 0 0,-3 5-1 0 0,-3 7-16 0 0,0 1 0 0 0,0 0 0 0 0,-8 27 0 0 0,10-27 0 0 0,-30 101 0 0 0,9-32 0 0 0,11-34 0 0 0,11-32 0 0 0,0-1 0 0 0,1 1 0 0 0,-1 26 0 0 0,4-41 0 0 0,1-2 0 0 0,-1 0 0 0 0,1 1 0 0 0,0-1 0 0 0,0 0 0 0 0,0 0 0 0 0,0 0 0 0 0,0 0 0 0 0,1 0 0 0 0,-1 0 0 0 0,0 0 0 0 0,0 0 0 0 0,1 0 0 0 0,-1 0 0 0 0,1 2 0 0 0,2 4-64 0 0,-3-6-273 0 0,0-1 293 0 0,1 1 1 0 0,-1-1-1 0 0,0 0 1 0 0,0 1-1 0 0,1-1 1 0 0,-1 1 0 0 0,0-1-1 0 0,0 0 1 0 0,1 0-1 0 0,-1 1 1 0 0,1-1-1 0 0,-1 0 1 0 0,0 1-1 0 0,1-1 1 0 0,-1 0-1 0 0,0 0 1 0 0,1 0-1 0 0,-1 0 1 0 0,1 1 0 0 0,-1-1-1 0 0,1 0 1 0 0,-1 0-1 0 0,0 0 1 0 0,1 0-1 0 0,-1 0 1 0 0,1 0-1 0 0,-1 0 1 0 0,1 0-1 0 0,0 0 1 0 0,11-1-316 0 0,-10 0 185 0 0,0 0-1 0 0,0 0 1 0 0,0 0-1 0 0,0-1 1 0 0,-1 1-1 0 0,1 0 1 0 0,-1-1 0 0 0,1 0-1 0 0,-1 1 1 0 0,1-1-1 0 0,-1 0 1 0 0,0 0-1 0 0,1 0 1 0 0,-1 0-1 0 0,0 0 1 0 0,0-2-1 0 0,2-1-456 0 0,-2 0-1 0 0,1 0 0 0 0,-1 0 0 0 0,1-1 0 0 0,-1-6 0 0 0,0-3-1214 0 0,0 1 1 0 0,-2-1 0 0 0,0 1-1 0 0,-5-28 1 0 0,3 34 723 0 0,1 0 1 0 0,-1 0 0 0 0,0 0 0 0 0,0 1 0 0 0,-6-9-1 0 0,5 10 774 0 0,0 0-1 0 0,0 1 0 0 0,0 0 0 0 0,-6-5 0 0 0,8 8 702 0 0,1 1-1 0 0,-1-1 1 0 0,0 0-1 0 0,0 1 1 0 0,0-1-1 0 0,0 1 1 0 0,0-1-1 0 0,-1 1 1 0 0,1 0-1 0 0,0 0 0 0 0,-1 0 1 0 0,1 0-1 0 0,0 1 1 0 0,-1-1-1 0 0,1 1 1 0 0,-1-1-1 0 0,1 1 1 0 0,-1 0-1 0 0,1 0 0 0 0,-1 0 1 0 0,1 0-1 0 0,-1 0 1 0 0,1 1-1 0 0,-1-1 1 0 0,1 1-1 0 0,-1-1 1 0 0,1 1-1 0 0,0 0 1 0 0,-1 0-1 0 0,1 0 0 0 0,0 1 1 0 0,0-1-1 0 0,0 0 1 0 0,-3 3-1 0 0,3-2-22 0 0,0-1-1 0 0,1 1 0 0 0,-1-1 1 0 0,1 1-1 0 0,-1 0 0 0 0,1 0 1 0 0,0 0-1 0 0,0-1 0 0 0,0 1 1 0 0,0 1-1 0 0,0-1 0 0 0,-1 4 1 0 0,-1 1 764 0 0,2-5-582 0 0,2 0 0 0 0,0 0-370 0 0,0 1-1 0 0,0-1 1 0 0,1 0-1 0 0,-1 1 1 0 0,1-1-1 0 0,-1 0 1 0 0,1 0-1 0 0,2 3 1 0 0,-1-3-109 0 0,0 0 0 0 0,0 0 1 0 0,0 0-1 0 0,0-1 0 0 0,0 1 1 0 0,1-1-1 0 0,-1 1 0 0 0,0-1 1 0 0,1 0-1 0 0,3 0 0 0 0,0 0-232 0 0,0 0-1 0 0,0 0 1 0 0,-1-1-1 0 0,1 0 1 0 0,0-1-1 0 0,0 1 1 0 0,0-1-1 0 0,0-1 0 0 0,-1 1 1 0 0,1-1-1 0 0,-1 0 1 0 0,1-1-1 0 0,10-5 1 0 0,-1-1-824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2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21191 0 0,'0'0'480'0'0,"0"0"67"0"0,0 0 31 0 0,0 0-56 0 0,3-2-341 0 0,10-4-89 0 0,-2-1 828 0 0,-9 6-816 0 0,0-1 0 0 0,0 1 0 0 0,0 0 0 0 0,0 0 0 0 0,0 0 0 0 0,1 0 0 0 0,-1 1 0 0 0,0-1 0 0 0,5 0 0 0 0,2-1 217 0 0,0 1 0 0 0,0 0 1 0 0,0 1-1 0 0,0 0 0 0 0,14 2 0 0 0,-13-2-200 0 0,-8 0-119 0 0,0 0-1 0 0,0 0 1 0 0,1 1-1 0 0,-1-1 1 0 0,0 0-1 0 0,0 1 1 0 0,0-1-1 0 0,1 1 1 0 0,-1 0 0 0 0,0 0-1 0 0,3 1 1 0 0,2 2-5 0 0,15 6 3 0 0,-14-3 0 0 0,2 5 0 0 0,-10-8 0 0 0,0-2 0 0 0,0 2 8 0 0,0-1-1 0 0,0 1 1 0 0,-1-1-1 0 0,1 1 1 0 0,-1-1-1 0 0,0 0 1 0 0,0 1-1 0 0,0-1 1 0 0,0 0-1 0 0,0 0 1 0 0,-1 1-1 0 0,1-1 1 0 0,-4 4-1 0 0,-1 2 106 0 0,0 1-1 0 0,-15 14 1 0 0,-23 17 505 0 0,32-31-421 0 0,1 0 1 0 0,0 1-1 0 0,0 0 1 0 0,-15 24-1 0 0,21-26-197 0 0,5-9 0 0 0,0 1 0 0 0,0-1 0 0 0,0 0 0 0 0,-1 1 0 0 0,1-1 0 0 0,0 0 0 0 0,0 1 0 0 0,0-1 0 0 0,0 0 0 0 0,0 1 0 0 0,0-1 0 0 0,0 0 0 0 0,0 1 0 0 0,0-1 0 0 0,0 1 0 0 0,0-1 0 0 0,0 0 0 0 0,1 1 0 0 0,-1-1 0 0 0,0 0 0 0 0,0 1 0 0 0,0-1 0 0 0,0 0 0 0 0,1 0 0 0 0,-1 1 0 0 0,0-1 0 0 0,0 0 0 0 0,0 1 0 0 0,1-1 0 0 0,-1 0 0 0 0,0 0 0 0 0,1 0 0 0 0,-1 1 0 0 0,0-1 0 0 0,0 0 0 0 0,1 0 0 0 0,-1 0 0 0 0,0 1 0 0 0,1-1 0 0 0,-1 0 0 0 0,1 0 0 0 0,3 3 0 0 0,-2-1 0 0 0,1 0 0 0 0,-1 0 0 0 0,0-1 0 0 0,1 1 0 0 0,0-1 0 0 0,-1 1 0 0 0,1-1 0 0 0,0 0 0 0 0,0 0 0 0 0,0 0 0 0 0,-1-1 0 0 0,1 1 0 0 0,0-1 0 0 0,0 1 0 0 0,0-1 0 0 0,0 0 0 0 0,4-1 0 0 0,25 1-133 0 0,-31 0-563 0 0,-1 0-258 0 0,0 0-1102 0 0,0 0-4403 0 0,0 0-1891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3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46 15663 0 0,'0'0'356'0'0,"-7"-11"860"0"0,6 10-1141 0 0,1 1 0 0 0,-1 0-1 0 0,1-1 1 0 0,-1 1 0 0 0,1-1 0 0 0,-1 1-1 0 0,0 0 1 0 0,1-1 0 0 0,-1 1-1 0 0,0 0 1 0 0,1-1 0 0 0,-1 1 0 0 0,0 0-1 0 0,0 0 1 0 0,1 0 0 0 0,-1 0-1 0 0,0 0 1 0 0,1 0 0 0 0,-1 0 0 0 0,0 0-1 0 0,-1 0 1 0 0,2 1 68 0 0,-1-1 0 0 0,1 1 0 0 0,0-1 0 0 0,-1 1 0 0 0,1-1 0 0 0,0 1 0 0 0,0 0 0 0 0,0-1 0 0 0,0 1 0 0 0,-1-1 0 0 0,1 1 0 0 0,0 0 0 0 0,0-1 0 0 0,0 1 0 0 0,0-1 0 0 0,1 2 0 0 0,-3 8-147 0 0,0-6 19 0 0,0 0 0 0 0,1 0 0 0 0,-1 0 0 0 0,1 1 0 0 0,0-1 0 0 0,0 0 0 0 0,0 0 0 0 0,1 1 0 0 0,-1-1 0 0 0,1 5 0 0 0,0-1-19 0 0,0-1 0 0 0,-1 0 0 0 0,-1 1 0 0 0,1-1 0 0 0,-1 0 0 0 0,-4 10 0 0 0,4-12 47 0 0,0 1 0 0 0,0 0 0 0 0,1 0-1 0 0,-1 0 1 0 0,1 0 0 0 0,1 0 0 0 0,-1 0 0 0 0,1 0-1 0 0,0 0 1 0 0,1 9 0 0 0,4 11 492 0 0,-2 1 0 0 0,-1 39 0 0 0,-2-64-535 0 0,0 0 0 0 0,0 0 0 0 0,-1 0 0 0 0,1 0 0 0 0,-1-1 0 0 0,0 1 0 0 0,1 0 0 0 0,-3 3 0 0 0,3-4 0 0 0,-1 0 0 0 0,0 0 0 0 0,1 0 0 0 0,-1 0 0 0 0,1 0 0 0 0,-1 1 0 0 0,1-1 0 0 0,0 0 0 0 0,-1 0 0 0 0,1 0 0 0 0,0 1 0 0 0,0-1 0 0 0,0 0 0 0 0,0 0 0 0 0,0 1 0 0 0,0-1 0 0 0,0 0 0 0 0,0 0 0 0 0,1 1 0 0 0,0 0 0 0 0,3 6 0 0 0,-4-1 0 0 0,-8-3 0 0 0,1-5 0 0 0,7-2 0 0 0,2-1 0 0 0,2-3 0 0 0,-1-1 0 0 0,1 0 0 0 0,-2 0 0 0 0,1 0 0 0 0,-1-1 0 0 0,-1 1 0 0 0,2-17 0 0 0,-5 3-3 0 0,1 19 12 0 0,0 0-1 0 0,1-1 0 0 0,0 1 1 0 0,0 0-1 0 0,0 0 0 0 0,0 0 1 0 0,0 0-1 0 0,1-6 0 0 0,13-28 579 0 0,-11 28-383 0 0,1 1 0 0 0,-1-1 0 0 0,0 0 0 0 0,-1-1 0 0 0,2-14 0 0 0,-3 6-113 0 0,-2 9-80 0 0,2 1-1 0 0,-1-1 1 0 0,2 1-1 0 0,-1-1 1 0 0,1 1 0 0 0,4-13-1 0 0,27-72 62 0 0,-32 92-35 0 0,-1 1 0 0 0,1-1-1 0 0,-1 0 1 0 0,0 1 0 0 0,1-1 0 0 0,-1 0 0 0 0,0 1-1 0 0,0-1 1 0 0,0 0 0 0 0,0 0 0 0 0,1 1-1 0 0,-1-1 1 0 0,0 0 0 0 0,0 0 0 0 0,0 1-1 0 0,0-1 1 0 0,-1 0 0 0 0,1 1 0 0 0,0-1 0 0 0,0 0-1 0 0,0 0 1 0 0,-1 1 0 0 0,1-1 0 0 0,0 0-1 0 0,-1 1 1 0 0,1-1 0 0 0,0 0 0 0 0,-1 1-1 0 0,1-1 1 0 0,-1 1 0 0 0,1-1 0 0 0,-1 1 0 0 0,1-1-1 0 0,-1 1 1 0 0,1-1 0 0 0,-2 0 0 0 0,-3-4 413 0 0,3 5-301 0 0,2 0-149 0 0,0 0 1 0 0,0 1-1 0 0,-1-1 1 0 0,1 0-1 0 0,0 0 0 0 0,0 0 1 0 0,0 1-1 0 0,0-1 0 0 0,-1 0 1 0 0,1 0-1 0 0,0 1 1 0 0,0-1-1 0 0,0 0 0 0 0,0 0 1 0 0,0 1-1 0 0,0-1 1 0 0,0 0-1 0 0,0 1 0 0 0,0-1 1 0 0,0 0-1 0 0,0 0 0 0 0,0 1 1 0 0,0-1-1 0 0,0 0 1 0 0,0 1-1 0 0,0-1 0 0 0,0 0 1 0 0,0 0-1 0 0,0 1 0 0 0,0-1 1 0 0,0 0-1 0 0,1 0 1 0 0,-1 1-1 0 0,0-1 0 0 0,0 0 1 0 0,0 0-1 0 0,0 1 0 0 0,1-1 1 0 0,-1 0-1 0 0,0 0 1 0 0,0 0-1 0 0,1 1 0 0 0,-1-1 0 0 0,1 3 0 0 0,0 0 0 0 0,0 0 0 0 0,0 0 0 0 0,0 0 0 0 0,-1 1 0 0 0,1-1 0 0 0,-1 0 0 0 0,0 0 0 0 0,0 1 0 0 0,0-1 0 0 0,0 0 0 0 0,-1 0 0 0 0,1 0 0 0 0,-2 5 0 0 0,-1 3 0 0 0,-1 0 0 0 0,-8 17 0 0 0,12-27 0 0 0,-1 0 0 0 0,1 0 0 0 0,0 0 0 0 0,-1 0 0 0 0,1 0 0 0 0,0 1 0 0 0,0-1 0 0 0,0 0 0 0 0,0 0 0 0 0,0 1 0 0 0,0-1 0 0 0,0 0 0 0 0,0 0 0 0 0,1 0 0 0 0,-1 1 0 0 0,1 0 0 0 0,-1-1 0 0 0,1 0 0 0 0,-1 0 0 0 0,0 0 0 0 0,0 0 0 0 0,1 1 0 0 0,-1-1 0 0 0,0 0 0 0 0,0 0 0 0 0,0 0 0 0 0,0 1 0 0 0,-1-1 0 0 0,1 0 0 0 0,0 0 0 0 0,-1 1 0 0 0,-1 4 0 0 0,2-5 0 0 0,-1-1 0 0 0,1 1 0 0 0,-1 0 0 0 0,1 0 0 0 0,0 0 0 0 0,-1 0 0 0 0,1 0 0 0 0,0 0 0 0 0,0 0 0 0 0,0 0 0 0 0,0 0 0 0 0,0 2 0 0 0,0-1 0 0 0,1-1 0 0 0,0 0 0 0 0,0 0 0 0 0,0 0 0 0 0,-1 0 0 0 0,1 0 0 0 0,0 0 0 0 0,0 0 0 0 0,0 0 0 0 0,1 0 0 0 0,-1 0 0 0 0,1 0 0 0 0,4 4 0 0 0,5-4 0 0 0,0-1 0 0 0,13-2 0 0 0,-18 1 0 0 0,0 0 0 0 0,-1-1 0 0 0,1 0 0 0 0,0 0 0 0 0,0 0 0 0 0,-1-1 0 0 0,0 0 0 0 0,6-3 0 0 0,41-32 0 0 0,-40 28 0 0 0,12-10 0 0 0,-2-1 0 0 0,23-27 0 0 0,-31 33 0 0 0,5-13 0 0 0,-16 23 0 0 0,0 0 0 0 0,1 0 0 0 0,-1 1 0 0 0,9-9 0 0 0,-2 4 0 0 0,-10 9 0 0 0,0 0-1 0 0,1 0 1 0 0,-1-1 0 0 0,0 1 0 0 0,0 0-1 0 0,0 0 1 0 0,0 0 0 0 0,0-1-1 0 0,0 1 1 0 0,1 0 0 0 0,-1 0 0 0 0,0 0-1 0 0,0 0 1 0 0,0 0 0 0 0,1-1-1 0 0,-1 1 1 0 0,0 0 0 0 0,0 0 0 0 0,0 0-1 0 0,1 0 1 0 0,-1 0 0 0 0,0 0-1 0 0,0 0 1 0 0,0 0 0 0 0,1 0 0 0 0,-1 0-1 0 0,0 0 1 0 0,0 0 0 0 0,1 0-1 0 0,-1 0 1 0 0,0 0 0 0 0,0 0-1 0 0,1 0 1 0 0,-1 0 0 0 0,0 0 0 0 0,0 0-1 0 0,0 0 1 0 0,1 0 0 0 0,-1 0-1 0 0,0 0 1 0 0,0 1 0 0 0,0-1 0 0 0,1 0-1 0 0,-1 0 1 0 0,0 0 0 0 0,0 0-1 0 0,0 1 1 0 0,0-1 0 0 0,0 0 0 0 0,1 0-1 0 0,-1 0 1 0 0,0 0 0 0 0,0 1-1 0 0,0-1 1 0 0,0 0 0 0 0,0 0-1 0 0,0 1 1 0 0,0-1 0 0 0,0 0 0 0 0,0 0-1 0 0,1 13 63 0 0,-1-12-34 0 0,0 9 347 0 0,-1-1 1 0 0,-4 17-1 0 0,3-18-208 0 0,1 0 0 0 0,-1 0-1 0 0,1 1 1 0 0,1 11 0 0 0,1 0-164 0 0,-1 0 0 0 0,0 0 1 0 0,-2 0-1 0 0,-6 33 0 0 0,6-44-211 0 0,1-1-1 0 0,0 14 1 0 0,1-17 95 0 0,0-1 1 0 0,0 1-1 0 0,0-1 1 0 0,-1 1-1 0 0,0-1 0 0 0,0 0 1 0 0,0 1-1 0 0,0-1 1 0 0,-1 0-1 0 0,0 1 1 0 0,-3 5-1 0 0,3-7 40 0 0,0 0-1 0 0,0 0 1 0 0,0 0-1 0 0,1 0 1 0 0,-1 0-1 0 0,1 1 1 0 0,-1-1 0 0 0,1 1-1 0 0,0-1 1 0 0,1 1-1 0 0,-2 5 1 0 0,2-8-86 0 0,0 0 1 0 0,0 0 0 0 0,0 0 0 0 0,0 0-1 0 0,0 0 1 0 0,-1 0 0 0 0,1 0-1 0 0,0 0 1 0 0,-1 0 0 0 0,1 0-1 0 0,0 0 1 0 0,-1 0 0 0 0,-1 1 0 0 0,-5 7-6553 0 0,0-3-1001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00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11975 0 0,'0'0'267'0'0,"0"0"42"0"0,0 0 17 0 0,0 0-28 0 0,0 0-58 0 0,0 0 491 0 0,0 0 238 0 0,0 0 45 0 0,0 0-61 0 0,0 0-288 0 0,0 0-121 0 0,0 0-28 0 0,0 0 66 0 0,0 0 288 0 0,0 0 122 0 0,0 0 28 0 0,0 0-65 0 0,0 0-290 0 0,0 0-121 0 0,7-4 484 0 0,13-25-120 0 0,-16 22-701 0 0,0 1 1 0 0,1 0-1 0 0,-1 0 0 0 0,1 0 1 0 0,7-6-1 0 0,-9 9 9 0 0,1 0-1 0 0,0 0 1 0 0,-1 1-1 0 0,1-1 1 0 0,0 1 0 0 0,1 0-1 0 0,3-2 1 0 0,-3 2-58 0 0,-4 2-149 0 0,-1 1 0 0 0,1-1 0 0 0,-1 0 1 0 0,1 0-1 0 0,-1 1 0 0 0,1-1 0 0 0,-1 0 1 0 0,1 1-1 0 0,-1-1 0 0 0,1 0 0 0 0,-1 1 1 0 0,1-1-1 0 0,-1 1 0 0 0,0-1 0 0 0,1 1 0 0 0,-1-1 1 0 0,1 1-1 0 0,-1-1-10 0 0,2 2 1 0 0,1 1 0 0 0,-1-1 0 0 0,0 0 0 0 0,-1 1 0 0 0,1-1 0 0 0,0 1 0 0 0,-1-1 0 0 0,1 1 0 0 0,-1 0 0 0 0,0 0 0 0 0,0-1 0 0 0,1 5 0 0 0,2 4 0 0 0,-1-4 0 0 0,0 0 0 0 0,0-1 0 0 0,0 0 0 0 0,1 0 0 0 0,7 10 0 0 0,-9-14 0 0 0,-1-1 0 0 0,1 1 0 0 0,0-1 0 0 0,0 1 0 0 0,-1-1 0 0 0,1 0 0 0 0,0 1 0 0 0,0-1 0 0 0,0 0 0 0 0,0 0 0 0 0,0-1 0 0 0,0 1 0 0 0,1 0 0 0 0,-1-1 0 0 0,0 1 0 0 0,0-1 0 0 0,1 0 0 0 0,-1 0 0 0 0,0 1 0 0 0,0-2 0 0 0,5 1 0 0 0,4-2 0 0 0,1 0 0 0 0,-1-1 0 0 0,0 0 0 0 0,0-1 0 0 0,16-7 0 0 0,-16 6 0 0 0,-5 3 0 0 0,1 0 0 0 0,-1-1 0 0 0,12-7 0 0 0,-14 4-33 0 0,1 0-1 0 0,-1-1 1 0 0,6-10 0 0 0,-10 15-217 0 0,0 2 135 0 0,0 0 0 0 0,0-1 0 0 0,0 1 1 0 0,1-1-1 0 0,-1 1 0 0 0,0-1 0 0 0,-1 1 1 0 0,1-1-1 0 0,0 1 0 0 0,0 0 0 0 0,0-1 1 0 0,0 1-1 0 0,0-1 0 0 0,0 1 0 0 0,0 0 1 0 0,-1-1-1 0 0,1 1 0 0 0,0-1 0 0 0,0 1 1 0 0,-1-1-1 0 0,-4-6-908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4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7503 0 0,'0'0'803'0'0,"1"0"-18"0"0,33-2-326 0 0,-33 2 277 0 0,-1 0 237 0 0,0 0 40 0 0,0 0-59 0 0,6 7 255 0 0,-1-2-746 0 0,-1-1-238 0 0,-1-1 0 0 0,1 1 0 0 0,-1 0 0 0 0,-1 0 0 0 0,1 0 0 0 0,0 0 0 0 0,-1 0 0 0 0,0 1 0 0 0,0-1 0 0 0,0 1 0 0 0,2 7 0 0 0,10 45-208 0 0,-10-31-17 0 0,0-1 0 0 0,2 1 0 0 0,11 28 0 0 0,-14-46 0 0 0,0 1 0 0 0,1-2-133 0 0,-4-6-563 0 0,5-6-1154 0 0,-5 5 1792 0 0,0-1 1 0 0,1 1-1 0 0,-1 0 0 0 0,1 0 0 0 0,-1-1 0 0 0,0 1 0 0 0,1 0 0 0 0,-1-1 0 0 0,0 1 1 0 0,0-1-1 0 0,1 1 0 0 0,-1 0 0 0 0,0-1 0 0 0,0 1 0 0 0,1-1 0 0 0,-1 1 0 0 0,0-1 1 0 0,0 1-1 0 0,0 0 0 0 0,0-1 0 0 0,0 0 0 0 0,-2-10-2128 0 0,2 9 1789 0 0,-1 1 1 0 0,1-1 0 0 0,-1 0 0 0 0,1 0-1 0 0,0 0 1 0 0,0 1 0 0 0,0-1-1 0 0,0-2 1 0 0,1-9-1651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4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 13823 0 0,'0'0'630'0'0,"0"0"-13"0"0,0 0-184 0 0,0 0 677 0 0,7 1 1301 0 0,-4 0 1467 0 0,-2 1-3821 0 0,0-1 0 0 0,-1 1 0 0 0,1-1-1 0 0,0 1 1 0 0,-1-1 0 0 0,1 1 0 0 0,-1 0 0 0 0,0-1 0 0 0,1 1 0 0 0,-1-1 0 0 0,0 1 0 0 0,0 0 0 0 0,0-1-1 0 0,0 1 1 0 0,0-1 0 0 0,-1 1 0 0 0,1 0 0 0 0,-1 1 0 0 0,-13 33 1276 0 0,7-20-1082 0 0,4-9-251 0 0,0 0 0 0 0,-1 0 0 0 0,0 0 0 0 0,-7 7 0 0 0,7-8 0 0 0,0 0 0 0 0,0-1 0 0 0,1 2 0 0 0,-1-1 0 0 0,1 0 0 0 0,-2 8 0 0 0,0-2 0 0 0,0 0 0 0 0,0-1 0 0 0,-1 1 0 0 0,-1-1 0 0 0,-13 17 0 0 0,-13 23 0 0 0,29-34-431 0 0,4-16 386 0 0,0 0-1 0 0,0 0 1 0 0,0 0 0 0 0,0 0-1 0 0,0 0 1 0 0,0 0-1 0 0,0 0 1 0 0,-1 0 0 0 0,1 0-1 0 0,0-1 1 0 0,-1 1 0 0 0,1 0-1 0 0,-1 0 1 0 0,1 0-1 0 0,-1 0 1 0 0,1-1 0 0 0,-1 1-1 0 0,1 0 1 0 0,-1-1 0 0 0,-1 2-1 0 0,1-1-738 0 0,1-1-1144 0 0,0 0-506 0 0,0 0-102 0 0,0 0-22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5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7 15663 0 0,'0'0'356'0'0,"0"0"50"0"0,0 0 20 0 0,-2-1-42 0 0,-2-2-112 0 0,3 2 463 0 0,1 1-656 0 0,0 1 0 0 0,0-1 0 0 0,0 0 1 0 0,0 0-1 0 0,0 0 0 0 0,0 0 0 0 0,-1 0 0 0 0,1 0 1 0 0,0 0-1 0 0,0 1 0 0 0,0-1 0 0 0,0 0 0 0 0,0 0 0 0 0,0 0 1 0 0,-1 0-1 0 0,1 0 0 0 0,0 0 0 0 0,0 0 0 0 0,0 0 1 0 0,0 0-1 0 0,0 0 0 0 0,-1 0 0 0 0,1 0 0 0 0,0 0 0 0 0,0 0 1 0 0,0 0-1 0 0,0 0 0 0 0,-1 0 0 0 0,1 0 0 0 0,0 0 1 0 0,0 0-1 0 0,0 0 0 0 0,0 0 0 0 0,0 0 0 0 0,-1 0 0 0 0,1 0 1 0 0,0 0-1 0 0,0 0 0 0 0,0-1 0 0 0,0 1 0 0 0,0 0 1 0 0,0 0-1 0 0,0 0 0 0 0,-1 0 0 0 0,1 0 0 0 0,0 0 0 0 0,0 0 1 0 0,0-1-1 0 0,0 1 0 0 0,0 0 0 0 0,0 0 0 0 0,0 0 1 0 0,0 0-1 0 0,0 0 0 0 0,0-1 0 0 0,0 1 0 0 0,0 0 1 0 0,0 0-1 0 0,0 0 0 0 0,-8 13 1367 0 0,8-7-1321 0 0,-1-1 1 0 0,-1 1-1 0 0,1 0 0 0 0,-1-1 1 0 0,0 1-1 0 0,0-1 0 0 0,0 1 1 0 0,-4 4-1 0 0,-11 23-125 0 0,1 0 0 0 0,-18 54 0 0 0,6-12 0 0 0,13-42 0 0 0,3 1 0 0 0,0 1 0 0 0,-6 37 0 0 0,16-54-156 0 0,3-15-350 0 0,1-2-84 0 0,-2 0 181 0 0,1-1 0 0 0,-1 1 0 0 0,1 0 0 0 0,0 0 0 0 0,-1-1 0 0 0,1 1 0 0 0,0 0 0 0 0,0-1 0 0 0,0 1 0 0 0,-1-1 0 0 0,1 1 0 0 0,0-1 0 0 0,0 0 0 0 0,0 1 0 0 0,0-1 0 0 0,0 0 0 0 0,0 1 0 0 0,0-1 0 0 0,0 0 0 0 0,0 0 0 0 0,1 0 0 0 0,9-1-6229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5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1 17503 0 0,'-2'0'167'0'0,"0"0"1"0"0,0 0-1 0 0,-1-1 0 0 0,1 1 0 0 0,0 1 0 0 0,0-1 0 0 0,-2 0 1 0 0,4 0 253 0 0,-1 2-276 0 0,1 0-54 0 0,-1 1 0 0 0,-1-1-1 0 0,1 1 1 0 0,0-1 0 0 0,0 0-1 0 0,-1 0 1 0 0,0 0 0 0 0,1 0-1 0 0,-1 0 1 0 0,0 0 0 0 0,0 0-1 0 0,-3 2 1 0 0,-13 15 1595 0 0,11-7-1206 0 0,1 0 0 0 0,0 0-1 0 0,1 0 1 0 0,0 1 0 0 0,1-1-1 0 0,-2 16 1 0 0,-5 10-471 0 0,-38 143 1967 0 0,47-173-1975 0 0,0-1 0 0 0,0 1 0 0 0,0 12 0 0 0,-1 7-69 0 0,2-25-269 0 0,1-2-138 0 0,0 0-33 0 0,0 0-4 0 0,0 0 0 0 0,0 0 0 0 0,0 0 0 0 0,0 0-136 0 0,-2-24-5104 0 0,6-17 1144 0 0,-6 26 3072 0 0</inkml:trace>
  <inkml:trace contextRef="#ctx0" brushRef="#br0" timeOffset="1">90 224 15663 0 0,'-15'6'448'0'0,"1"0"0"0"0,-1 2-1 0 0,-17 11 1 0 0,31-19-343 0 0,0 1-1 0 0,0 0 1 0 0,0 0 0 0 0,0 0 0 0 0,0 0-1 0 0,0 0 1 0 0,0 0 0 0 0,1 0-1 0 0,-1 0 1 0 0,0 0 0 0 0,1 0 0 0 0,-1 0-1 0 0,1 0 1 0 0,-1 0 0 0 0,1 0-1 0 0,0 1 1 0 0,-1-1 0 0 0,1 0 0 0 0,0 0-1 0 0,0 0 1 0 0,0 1 0 0 0,0-1 0 0 0,0 0-1 0 0,0 0 1 0 0,0 1 0 0 0,0-1-1 0 0,0 0 1 0 0,1 0 0 0 0,-1 1 0 0 0,0-1-1 0 0,1 0 1 0 0,-1 0 0 0 0,1 0-1 0 0,0 0 1 0 0,-1 0 0 0 0,1 0 0 0 0,0 0-1 0 0,-1 0 1 0 0,1 0 0 0 0,0 0 0 0 0,0 0-1 0 0,0 0 1 0 0,0 0 0 0 0,0-1-1 0 0,1 2 1 0 0,4 1 107 0 0,1 0-1 0 0,-1 0 1 0 0,0-1-1 0 0,1 1 1 0 0,-1-2-1 0 0,1 1 1 0 0,0-1 0 0 0,11 1-1 0 0,-7-1 68 0 0,1-2-1 0 0,-1 1 0 0 0,0-2 1 0 0,18-3-1 0 0,-9 0-581 0 0,-7 2-582 0 0,1 0 1 0 0,-1-1 0 0 0,1 0-1 0 0,23-13 1 0 0,-10 2-640 0 0,-3-1-11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5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9351 0 0,'0'0'439'0'0,"2"0"62"0"0,7-1 129 0 0,34 4-162 0 0,-39-3-293 0 0,-1 1-1 0 0,1 0 0 0 0,-1 0 1 0 0,0 0-1 0 0,1 0 0 0 0,-1 1 1 0 0,0-1-1 0 0,0 1 0 0 0,0 0 1 0 0,4 3-1 0 0,-2-1 387 0 0,0-1-277 0 0,0 1 1 0 0,-1 0 0 0 0,0 0-1 0 0,0 0 1 0 0,0 0 0 0 0,0 1-1 0 0,0-1 1 0 0,-1 1 0 0 0,0 0-1 0 0,4 8 1 0 0,-2 1-139 0 0,-1 0 0 0 0,0 0 0 0 0,-1 1 0 0 0,0-1 0 0 0,-1 1 0 0 0,-1 0 0 0 0,0-1 0 0 0,-1 1 0 0 0,-2 16 0 0 0,-1-12 26 0 0,0 0 0 0 0,-1 1 0 0 0,-1-1 0 0 0,-1 0 0 0 0,0-1 0 0 0,-13 24 0 0 0,11-28-172 0 0,0 0 0 0 0,-1-1 0 0 0,-1-1 0 0 0,0 1 0 0 0,-18 16 0 0 0,20-22-517 0 0,0 0 1 0 0,0-1-1 0 0,-1 0 0 0 0,1-1 0 0 0,-1 1 1 0 0,-1-2-1 0 0,1 1 0 0 0,-1-1 1 0 0,0-1-1 0 0,-16 4 0 0 0,26-7 369 0 0,0 0-1 0 0,-1 0 0 0 0,1 0 1 0 0,0 0-1 0 0,0 0 0 0 0,-1 0 1 0 0,1 0-1 0 0,0 0 1 0 0,0-1-1 0 0,-1 1 0 0 0,1 0 1 0 0,0 0-1 0 0,0 0 1 0 0,-1 0-1 0 0,1-1 0 0 0,0 1 1 0 0,0 0-1 0 0,0 0 1 0 0,-1 0-1 0 0,1-1 0 0 0,0 1 1 0 0,0 0-1 0 0,0-1 0 0 0,-1 1-305 0 0,-2-5-1593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6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2 0-269 0 0,149 6 5839 0 0,-140-6-6092 0 0,-3 0-133 0 0,-7 0-563 0 0,-1 0-258 0 0,0 0-1102 0 0,0 0-4403 0 0,0 0-1891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26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7503 0 0,'0'0'399'0'0,"0"0"60"0"0,1 0 21 0 0,4 2-327 0 0,-1 1 99 0 0,1-1 0 0 0,0 0 0 0 0,0-1 0 0 0,-1 1 1 0 0,1-1-1 0 0,1 0 0 0 0,-1 0 0 0 0,0 0 1 0 0,0 0-1 0 0,0-1 0 0 0,0 0 0 0 0,9-1 0 0 0,44-5 2781 0 0,7 0-780 0 0,-43 3-2226 0 0,-12 2-79 0 0,1-1 0 0 0,-1 0 0 0 0,1 0 0 0 0,12-6-1 0 0,-21 7-1339 0 0,-2 1-514 0 0,-3-1-116 0 0,-15-3-23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35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17'21'231'0'0,"-14"-16"29"0"0,-3-5 19 0 0,0 0 37 0 0,0 0 125 0 0,0 0 58 0 0,0 0 11 0 0,0 0 2 0 0,0 0 0 0 0,0 0 0 0 0,0 0 0 0 0,0 0 0 0 0,0 0 0 0 0,1 7 262 0 0,1-3 4164 0 0,1-1-4801 0 0,1 0 1 0 0,0 1-1 0 0,0-1 0 0 0,0 0 0 0 0,0-1 1 0 0,0 1-1 0 0,0-1 0 0 0,1 0 0 0 0,-1 0 0 0 0,1 0 1 0 0,0-1-1 0 0,9 3 0 0 0,8 0 43 0 0,34 1 0 0 0,-48-4-260 0 0,89 10 80 0 0,15 1 0 0 0,-87-11 0 0 0,-2 1 0 0 0,0-1 0 0 0,-1-1 0 0 0,31-4 0 0 0,130-23 1883 0 0,-33 4-1715 0 0,-99 16-171 0 0,-11 3 3 0 0,-25 3 0 0 0,0-1 0 0 0,16-4 0 0 0,59-15 0 0 0,-87 20 0 0 0,14 1 0 0 0,-6 1 0 0 0,-2-1 0 0 0,-1-1-64 0 0,-7 0-273 0 0,6-1-646 0 0,-6 1 471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35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10135 0 0,'0'0'231'0'0,"0"0"29"0"0,0 0 19 0 0,0 0 105 0 0,0 0 410 0 0,0 0 184 0 0,0 0 40 0 0,0 0-63 0 0,0 0-290 0 0,0 0-121 0 0,0 0-28 0 0,0 0-4 0 0,0 0 0 0 0,0 0 0 0 0,4 1 0 0 0,-3-1-524 0 0,1 1 131 0 0,-1 0 0 0 0,1-1 0 0 0,0 1 0 0 0,-1-1 1 0 0,1 0-1 0 0,0 1 0 0 0,0-1 0 0 0,-1 0 0 0 0,1 0 0 0 0,0 0 0 0 0,0 0 0 0 0,2-1 0 0 0,4-2 46 0 0,0 2 0 0 0,0-1 0 0 0,1 1 0 0 0,-1 0 0 0 0,0 0 0 0 0,12 2 0 0 0,-7-1-143 0 0,22-3 1 0 0,39-11 997 0 0,-34 5-542 0 0,77-5 0 0 0,-61 11-454 0 0,-1-2 0 0 0,63-15 0 0 0,-101 17 327 0 0,26-1 1 0 0,-32 4-193 0 0,0 0 0 0 0,0-2 0 0 0,0 1 0 0 0,0-1 1 0 0,-1-1-1 0 0,1 0 0 0 0,11-5 0 0 0,-22 8-159 0 0,0 0 0 0 0,0 0 0 0 0,0 0 0 0 0,1 0 0 0 0,-1 0 0 0 0,0 0 0 0 0,0 0 0 0 0,0-1 0 0 0,0 1 0 0 0,0 0 0 0 0,1 0 0 0 0,-1 0 0 0 0,0 0 0 0 0,0 0 0 0 0,0-1 0 0 0,0 1 0 0 0,0 0 0 0 0,0 0 0 0 0,0 0 0 0 0,0-1 0 0 0,0 1 0 0 0,0 0 0 0 0,0 0 0 0 0,0 0 0 0 0,1 0 0 0 0,-1-1 0 0 0,0 1 0 0 0,0 0 0 0 0,-1 0 0 0 0,1 0 0 0 0,0-1 0 0 0,0 1 0 0 0,0 0 0 0 0,0 0 0 0 0,0 0 0 0 0,0-1 0 0 0,0 1 0 0 0,0 0 0 0 0,0 0 0 0 0,0 0 0 0 0,0 0 0 0 0,0-1 0 0 0,-1 1 0 0 0,1 0 0 0 0,0 0 0 0 0,0 0 0 0 0,0 0 0 0 0,0 0 0 0 0,0 0 0 0 0,-1-1 0 0 0,1 1 0 0 0,0 0 0 0 0,0 0 0 0 0,0 0 0 0 0,-1 0 0 0 0,1 0 0 0 0,0 0 0 0 0,0 0 0 0 0,0 0 0 0 0,0 0 0 0 0,-1 0 0 0 0,1 0 0 0 0,-12-5 0 0 0,7 4-237 0 0,0 0 0 0 0,0 0 0 0 0,1 1 0 0 0,-1 0-1 0 0,-9 0 1 0 0,-11 0-1028 0 0,-9-3-249 0 0,1-1-20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0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256 10135 0 0,'5'2'-15'0'0,"-3"-1"457"0"0,-1-1 3113 0 0,-1 0-2565 0 0,-8 6 1650 0 0,-25 13-44 0 0,32-18-2084 0 0,-13 3 2048 0 0,5-3-1100 0 0,8 0-1420 0 0,-1-1 1 0 0,0 0-1 0 0,0 0 0 0 0,0 0 0 0 0,0 0 0 0 0,1 0 1 0 0,-1 0-1 0 0,0-1 0 0 0,0 1 0 0 0,0-1 0 0 0,1 1 1 0 0,-1-1-1 0 0,0 0 0 0 0,1 1 0 0 0,-1-1 0 0 0,0 0 1 0 0,1 0-1 0 0,-2-1 0 0 0,2 1-9 0 0,0 0-1 0 0,0 0 1 0 0,1 0-1 0 0,-1 1 1 0 0,1-1 0 0 0,-1 0-1 0 0,1 0 1 0 0,-1 0-1 0 0,1 0 1 0 0,-1 0 0 0 0,1 0-1 0 0,0 0 1 0 0,0 0-1 0 0,-1 0 1 0 0,1 0 0 0 0,0 0-1 0 0,0 0 1 0 0,0 0-1 0 0,0 0 1 0 0,0 0 0 0 0,0 0-1 0 0,1 0 1 0 0,-1 0-1 0 0,0 0 1 0 0,0 0 0 0 0,1-1-1 0 0,12-32 1006 0 0,-9 25-922 0 0,0 1-114 0 0,0 0 0 0 0,1 1 0 0 0,5-8 0 0 0,3-3 0 0 0,-7 9 0 0 0,2 1 0 0 0,-1-1 0 0 0,1 2 0 0 0,0-1 0 0 0,1 1 0 0 0,13-9 0 0 0,-8 7 471 0 0,1 0-1 0 0,0 1 1 0 0,20-7 0 0 0,-21 11-328 0 0,-9 6-118 0 0,-3 0-28 0 0,-1-2 3 0 0,1 1 0 0 0,-1-1 0 0 0,1 1 0 0 0,-1-1 0 0 0,1 1 0 0 0,-1 0 0 0 0,1 0 0 0 0,2 2 0 0 0,-1 4 0 0 0,-2-3 0 0 0,1-2-6 0 0,-1 0 0 0 0,0 0 0 0 0,0 0 0 0 0,0 0 0 0 0,-1 1 0 0 0,1-1 0 0 0,0 0-1 0 0,-1 0 1 0 0,0 1 0 0 0,1-1 0 0 0,-1 0 0 0 0,0 1 0 0 0,0-1 0 0 0,0 0 0 0 0,-1 1 0 0 0,1-1 0 0 0,-1 0 0 0 0,1 1 0 0 0,-1-1 0 0 0,0 0 0 0 0,1 0-1 0 0,-1 0 1 0 0,0 1 0 0 0,-2 1 0 0 0,1-1-19 0 0,1-1 0 0 0,0 0 0 0 0,0 0 0 0 0,0 1 0 0 0,0-1 1 0 0,1 0-1 0 0,-1 1 0 0 0,1-1 0 0 0,-1 5 0 0 0,1-4-58 0 0,-1 1 1 0 0,1-1-1 0 0,-1 1 1 0 0,0-1-1 0 0,0 0 1 0 0,0 1-1 0 0,0-1 1 0 0,-1 0-1 0 0,1 0 1 0 0,-1 0 0 0 0,0 0-1 0 0,0 0 1 0 0,-2 3-1 0 0,-1 1 532 0 0,-1 4 256 0 0,6-10-771 0 0,-1 0 1 0 0,1 0-1 0 0,0 0 1 0 0,-1 0-1 0 0,1 0 1 0 0,-1-1-1 0 0,1 1 1 0 0,-1 0-1 0 0,0 0 0 0 0,1 0 1 0 0,-1-1-1 0 0,0 1 1 0 0,1 0-1 0 0,-3 0 1 0 0,6-12 110 0 0,0 1 0 0 0,0-1-1 0 0,1 1 1 0 0,0 0 0 0 0,11-18 0 0 0,-3 15-74 0 0,1 0 0 0 0,1 1 0 0 0,0 1 0 0 0,24-16 1 0 0,-10 8-539 0 0,-27 19 548 0 0,0-2 9 0 0,1 1 1 0 0,0 0-1 0 0,0 0 0 0 0,0-1 0 0 0,-1 1 1 0 0,1-1-1 0 0,-1 1 0 0 0,1-1 0 0 0,-1 0 1 0 0,0 1-1 0 0,1-1 0 0 0,-1 0 1 0 0,0 0-1 0 0,1-3 0 0 0,-2-1 10 0 0,-1 5 0 0 0,1 1 0 0 0,0-1 0 0 0,0 1 0 0 0,0-1 0 0 0,0 1 0 0 0,0-1 0 0 0,0 1 0 0 0,0-1 0 0 0,0 1 0 0 0,0-1 0 0 0,0 1 0 0 0,0 0 0 0 0,1-1 0 0 0,-1 1 0 0 0,0-1 0 0 0,0 1 0 0 0,0-1 0 0 0,0 1 0 0 0,1-1 0 0 0,-1 1 0 0 0,0 0 0 0 0,1-1 0 0 0,-1 1 0 0 0,0-1 0 0 0,1 1 0 0 0,-1 0 0 0 0,0 0 0 0 0,1-1 0 0 0,-1 1 0 0 0,1 0 0 0 0,-1-1 0 0 0,1 1 0 0 0,18-7 0 0 0,4 1 0 0 0,-18 8 0 0 0,-1-1 0 0 0,-1 0 0 0 0,-1-1 0 0 0,0 1 0 0 0,0 0 0 0 0,1 0 0 0 0,-1 0 0 0 0,0 0 0 0 0,0 0 0 0 0,0 0 0 0 0,2 2 0 0 0,4 6 0 0 0,-7-7 0 0 0,1 1 0 0 0,-1-1 0 0 0,0 1 0 0 0,0 0 0 0 0,0-1 0 0 0,0 1 0 0 0,-1 0 0 0 0,1 0 0 0 0,-1-1 0 0 0,1 1 0 0 0,-1 0 0 0 0,0 0 0 0 0,-1 4 0 0 0,0 1 0 0 0,-1 0 0 0 0,0 0 0 0 0,-3 10 0 0 0,-6 20 0 0 0,11-37 0 0 0,0 0 0 0 0,0 0 0 0 0,0 1 0 0 0,-1-1 0 0 0,1 1 0 0 0,0-1 0 0 0,-1 0 0 0 0,1 1 0 0 0,-1-1 0 0 0,1 0 0 0 0,-1 1 0 0 0,0-1 0 0 0,0 2 0 0 0,-3 0 0 0 0,1-1 0 0 0,0 1 0 0 0,-1-1 0 0 0,0 1 0 0 0,1-1 0 0 0,-6 2 0 0 0,-5 0 0 0 0,3-9-2291 0 0,11 5 2227 0 0,0 0 0 0 0,-1 0-1 0 0,1 0 1 0 0,0-1-1 0 0,-1 1 1 0 0,1 0 0 0 0,0 0-1 0 0,0 0 1 0 0,0-1-1 0 0,-1 1 1 0 0,1 0 0 0 0,0 0-1 0 0,0-1 1 0 0,0 1 0 0 0,-1 0-1 0 0,1-1 1 0 0,0 1-1 0 0,0 0 1 0 0,0-1 0 0 0,0 1-1 0 0,0 0 1 0 0,0 0-1 0 0,0-1 1 0 0,0 1 0 0 0,0 0-1 0 0,0-1 1 0 0,0 1-1 0 0,0 0 1 0 0,0-1 0 0 0,0 1-1 0 0,0 0 1 0 0,0-1-1 0 0,0 1 1 0 0,0 0 0 0 0,0-1-1 0 0,0 1 1 0 0,1 0-1 0 0,-1-1 1 0 0,0 1 0 0 0,0 0-1 0 0,0 0 1 0 0,0-1-1 0 0,1 1 1 0 0,-1 0 0 0 0,0 0-1 0 0,1-1 1 0 0,8-7-2971 0 0,-4 0 1499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02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19 11975 0 0,'0'0'267'0'0,"0"0"42"0"0,6-3 315 0 0,16-39 347 0 0,-13 27 294 0 0,14-16 1071 0 0,-18 25-1987 0 0,-1 1 0 0 0,0-1 0 0 0,5-11-1 0 0,0 1-84 0 0,-5 8-227 0 0,0 0 0 0 0,4-14 0 0 0,-2 5 800 0 0,-6 15-420 0 0,1 0 1 0 0,-1 0-1 0 0,1 1 0 0 0,-1-1 1 0 0,0 0-1 0 0,0 0 1 0 0,0 0-1 0 0,0-2 0 0 0,-2 0 2001 0 0,-1 11-1331 0 0,-1 4-1087 0 0,0 0 0 0 0,-1-1 0 0 0,0 1 0 0 0,-1-1 0 0 0,0 0 0 0 0,-1-1 0 0 0,0 1 0 0 0,-11 11 0 0 0,5-7 0 0 0,2 1 0 0 0,-11 17 0 0 0,-48 79 0 0 0,59-94 0 0 0,0 1 0 0 0,2 0 0 0 0,-16 37 0 0 0,23-48 0 0 0,0-4 0 0 0,1-1 0 0 0,1 1 0 0 0,-1 0 0 0 0,0-1 0 0 0,1 1 0 0 0,-1 0 0 0 0,1 3 0 0 0,2 2 0 0 0,0-7 0 0 0,-1 0 0 0 0,0 0 0 0 0,0-1 0 0 0,1 1 0 0 0,-1 0 0 0 0,0 0 0 0 0,1-1 0 0 0,-1 1 0 0 0,1-1 0 0 0,-1 1 0 0 0,1-1 0 0 0,-1 0 0 0 0,1 0 0 0 0,-1 1 0 0 0,1-1 0 0 0,-1 0 0 0 0,1 0 0 0 0,-1-1 0 0 0,1 1 0 0 0,-1 0 0 0 0,1 0 0 0 0,-1-1 0 0 0,1 1 0 0 0,-1-1 0 0 0,0 1 0 0 0,3-2 0 0 0,2-1 0 0 0,1 0 0 0 0,-1-1 0 0 0,0 1 0 0 0,8-7 0 0 0,107-80-3252 0 0,-120 90 1779 0 0,-1 0-1246 0 0,0 0-4789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0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28 13823 0 0,'0'0'630'0'0,"-1"-1"-573"0"0,1 1 1 0 0,0-1 0 0 0,-1 0 0 0 0,1 0-1 0 0,0 0 1 0 0,0 0 0 0 0,0 0 0 0 0,0 0 0 0 0,0 1-1 0 0,0-1 1 0 0,0 0 0 0 0,0 0 0 0 0,0 0-1 0 0,1-1 1 0 0,3-1-2035 0 0,5-4 5474 0 0,-4 3 2559 0 0,-12 8-3556 0 0,2-1-2479 0 0,0 0-1 0 0,0 1 1 0 0,1 0-1 0 0,-1 0 1 0 0,1 0 0 0 0,-1 1-1 0 0,1-1 1 0 0,-4 8-1 0 0,-27 46-33 0 0,22-33 85 0 0,-21 28 741 0 0,20-32-431 0 0,1 1 1 0 0,-12 25-1 0 0,16-27-369 0 0,-29 77-10 0 0,33-80-33 0 0,1-8-64 0 0,1 1 0 0 0,0 0 0 0 0,1 0 0 0 0,0 0 0 0 0,1 1 0 0 0,0-1 0 0 0,0 0 0 0 0,2 14 0 0 0,-1-20 17 0 0,1 0 1 0 0,-1 0-1 0 0,1 0 0 0 0,0 0 0 0 0,1 0 0 0 0,-1 0 1 0 0,1 0-1 0 0,-1-1 0 0 0,1 1 0 0 0,0 0 1 0 0,1-1-1 0 0,-1 1 0 0 0,1-1 0 0 0,5 6 1 0 0,-6-7 5 0 0,1 0 1 0 0,0 0 0 0 0,0-1 0 0 0,0 1-1 0 0,0-1 1 0 0,0 1 0 0 0,0-1 0 0 0,0 0 0 0 0,0 0-1 0 0,0-1 1 0 0,0 1 0 0 0,1 0 0 0 0,-1-1-1 0 0,0 0 1 0 0,1 0 0 0 0,-1 0 0 0 0,0 0 0 0 0,1 0-1 0 0,3-2 1 0 0,2 0-625 0 0,0 0 0 0 0,0-1 0 0 0,-1 0 0 0 0,1-1 0 0 0,-1 0 0 0 0,14-8 0 0 0,-4-2-840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1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66 13823 0 0,'0'0'630'0'0,"0"0"-13"0"0,0 0-252 0 0,0 0 391 0 0,0 0-609 0 0,0-1 0 0 0,0 1 0 0 0,0 0 0 0 0,1-1 0 0 0,-1 1 0 0 0,0 0 0 0 0,0-1 0 0 0,0 1 0 0 0,0 0 0 0 0,0-1-1 0 0,0 1 1 0 0,0 0 0 0 0,0-1 0 0 0,0 1 0 0 0,0 0 0 0 0,0-1 0 0 0,0 1 0 0 0,0-1 0 0 0,-1 1 0 0 0,0-1-36 0 0,1 0 1 0 0,-1-1-1 0 0,0 1 1 0 0,1 0-1 0 0,-1 0 1 0 0,1 0-1 0 0,-1-1 1 0 0,1 1-1 0 0,-1 0 1 0 0,1-2 0 0 0,-7-13 968 0 0,7 15-962 0 0,-1 1 1 0 0,0-1 0 0 0,1 0 0 0 0,-1 0 0 0 0,1 1 0 0 0,-1-1-1 0 0,1 0 1 0 0,-1 0 0 0 0,1 0 0 0 0,0 0 0 0 0,-1 0 0 0 0,1 0-1 0 0,0 0 1 0 0,0 0 0 0 0,-1-1 0 0 0,10-15 1749 0 0,6-8-1639 0 0,-5 6 442 0 0,2 1 1 0 0,17-22 0 0 0,-12 16-531 0 0,-15 21-139 0 0,-1 0 0 0 0,1 0 0 0 0,1 0 0 0 0,-1 0 1 0 0,0 0-1 0 0,1 0 0 0 0,0 0 0 0 0,-1 1 1 0 0,1-1-1 0 0,5-3 0 0 0,8-3-2 0 0,-11 6 0 0 0,0-1 0 0 0,0 2 0 0 0,0-1 0 0 0,1 0 0 0 0,-1 1 0 0 0,1 0 0 0 0,-1 0 0 0 0,1 1 0 0 0,0 0 0 0 0,0 0 0 0 0,0 0 0 0 0,6 0 0 0 0,-4 2 0 0 0,0 6 0 0 0,-5-2 0 0 0,1 0 0 0 0,-1-1 0 0 0,-1 1 0 0 0,1 0 0 0 0,-1 0 0 0 0,1 1 0 0 0,-1-1 0 0 0,-1 0 0 0 0,1 1 0 0 0,-1-1 0 0 0,0 1 0 0 0,0 0 0 0 0,-1-1 0 0 0,1 1 0 0 0,-1-1 0 0 0,-1 1 0 0 0,0 8 0 0 0,-2-6 0 0 0,-1-3 0 0 0,-6 21 0 0 0,7-16 0 0 0,-1-2 0 0 0,0-5 0 0 0,5-7 0 0 0,3-5 0 0 0,5-4 0 0 0,0 0 0 0 0,1 0 0 0 0,1 1 0 0 0,0 1 0 0 0,1 0 0 0 0,0 0 0 0 0,0 1 0 0 0,1 1 0 0 0,19-11 0 0 0,-22 16 0 0 0,-10 4 0 0 0,1 0 0 0 0,-1 0 0 0 0,1 0 0 0 0,-1-1 0 0 0,1 1 0 0 0,-1 0 0 0 0,0 0 0 0 0,1 0 0 0 0,-1 0 0 0 0,1 0 0 0 0,-1 0 0 0 0,1 0 0 0 0,-1 0 0 0 0,1 0 0 0 0,-1 0 0 0 0,0 0 0 0 0,1 1 0 0 0,-1-1 0 0 0,1 0 0 0 0,-1 0 0 0 0,1 0 0 0 0,-1 0 0 0 0,0 1 0 0 0,1-1 0 0 0,-1 0 0 0 0,1 1 0 0 0,0 3 0 0 0,0 1 0 0 0,0-1 0 0 0,1 0 0 0 0,-2 1 0 0 0,1-1 0 0 0,-1 1 0 0 0,1 0 0 0 0,-1-1 0 0 0,0 1 0 0 0,-1-1 0 0 0,0 7 0 0 0,-3 6 0 0 0,-8 24 0 0 0,1-4 0 0 0,5-19 0 0 0,6-18-12 0 0,1 0 0 0 0,-1 0 0 0 0,0 0 0 0 0,0 0 0 0 0,0 0 0 0 0,0 0 0 0 0,0-1 0 0 0,0 1 0 0 0,0 0 0 0 0,0 0 0 0 0,0 0 0 0 0,0 0 0 0 0,1 0 0 0 0,-1 0 0 0 0,0 0 0 0 0,0 0 0 0 0,0 0 0 0 0,0 0 0 0 0,0 0 0 0 0,0 0 0 0 0,1 0 0 0 0,-1 0 0 0 0,0 0 1 0 0,0 0-1 0 0,0 0 0 0 0,0 0 0 0 0,0 0 0 0 0,0 0 0 0 0,0 0 0 0 0,1 0 0 0 0,-1 0 0 0 0,0 0 0 0 0,0 0 0 0 0,0 0 0 0 0,0 0 0 0 0,0 0 0 0 0,0 0 0 0 0,0 0 0 0 0,0 0 0 0 0,1 1 0 0 0,-1-1 0 0 0,0 0 0 0 0,0 0 0 0 0,0 0 0 0 0,0 0 0 0 0,0 0 0 0 0,0 0 0 0 0,0 0 0 0 0,0 0 0 0 0,0 1 0 0 0,0-1 0 0 0,0 0 0 0 0,0 0 0 0 0,0 0 0 0 0,0 0 0 0 0,0 0 0 0 0,0 0 0 0 0,0 0 0 0 0,0 1 0 0 0,0-1 0 0 0,0 0 0 0 0,0 0 0 0 0,0 0 0 0 0,0 0 0 0 0,0 0 0 0 0,0 1 0 0 0,10-8-1540 0 0,-9 6 1219 0 0,9-6-1764 0 0,-1-2-3930 0 0,-1 0-1241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1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9351 0 0,'0'0'439'0'0,"0"0"62"0"0,0 0 33 0 0,0 0-65 0 0,2 0-169 0 0,21 7 3616 0 0,-12-4-3808 0 0,5-3 346 0 0,0-1-1 0 0,18-3 1 0 0,9 0 182 0 0,33-5-636 0 0,-50 4 0 0 0,41 0 0 0 0,-44 3-2020 0 0,8-7-5696 0 0,-29 9 4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2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4 15663 0 0,'0'0'719'0'0,"3"0"-20"0"0,-1 1-577 0 0,1 0-59 0 0,12-6 241 0 0,-2-1 1509 0 0,18-6 4292 0 0,-8 9-5106 0 0,-22 3-487 0 0,-1 0-68 0 0,1 2-289 0 0,0 2-150 0 0,1 1 1 0 0,-1-1-1 0 0,0 0 1 0 0,0 1 0 0 0,-1-1-1 0 0,1 0 1 0 0,-1 1-1 0 0,0-1 1 0 0,0 1 0 0 0,0-1-1 0 0,-1 1 1 0 0,0-1-1 0 0,0 0 1 0 0,0 1 0 0 0,-3 7-1 0 0,-7 13 667 0 0,8-17-414 0 0,-1 1-1 0 0,0-1 1 0 0,0 0 0 0 0,-9 12-1 0 0,10-15-254 0 0,0 0 0 0 0,0-1 0 0 0,0 2-1 0 0,1-1 1 0 0,0 0 0 0 0,-3 11 0 0 0,3-10-4 0 0,0 0 0 0 0,0 1 1 0 0,-1-1-1 0 0,-4 7 0 0 0,1-2 7 0 0,4-7-4 0 0,0 0-1 0 0,0 0 1 0 0,0-1-1 0 0,-4 6 1 0 0,5-8-7 0 0,0 0 1 0 0,0 0 0 0 0,-1 0-1 0 0,1 0 1 0 0,0 0 0 0 0,0-1-1 0 0,-1 1 1 0 0,1 0 0 0 0,0 0 0 0 0,-1-1-1 0 0,1 1 1 0 0,-1-1 0 0 0,1 1-1 0 0,-1-1 1 0 0,1 0 0 0 0,-1 0-1 0 0,-2 1 1 0 0,3-1-333 0 0,4-3-262 0 0,-3 3 509 0 0,0 0-1 0 0,1 0 0 0 0,-1 0 0 0 0,0 0 0 0 0,0 0 0 0 0,1 0 0 0 0,-1 0 0 0 0,0 0 0 0 0,0 0 0 0 0,0 0 0 0 0,1 0 0 0 0,-1 0 0 0 0,0 0 0 0 0,0-1 0 0 0,0 1 0 0 0,1 0 0 0 0,-1 0 0 0 0,0 0 0 0 0,0 0 0 0 0,0 0 0 0 0,0-1 0 0 0,0 1 0 0 0,1 0 0 0 0,-1 0 0 0 0,0 0 0 0 0,0-1 0 0 0,0 1 0 0 0,0 0 0 0 0,0 0 0 0 0,0-1 0 0 0,2-7-2023 0 0,1-2-3736 0 0,2-2-1862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2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 19351 0 0,'0'0'439'0'0,"2"0"62"0"0,25-1 819 0 0,-25 1-1161 0 0,0 0 1 0 0,0 1-1 0 0,0-1 0 0 0,0 1 1 0 0,0 0-1 0 0,0-1 0 0 0,0 1 1 0 0,0 0-1 0 0,0 0 0 0 0,0 0 1 0 0,0 0-1 0 0,2 3 0 0 0,17 16 1702 0 0,-16-14-1713 0 0,-1 0 0 0 0,0 0 0 0 0,0 1 0 0 0,-1-1 0 0 0,0 1 0 0 0,0 0 0 0 0,0 0 0 0 0,-1 0 0 0 0,0 0 0 0 0,1 11 0 0 0,0 2 480 0 0,-1-1 0 0 0,-2 36 0 0 0,-1-37-556 0 0,0-1 0 0 0,-2 1 0 0 0,0-1 0 0 0,-1 0 0 0 0,-8 22 0 0 0,8-29-54 0 0,-1 0-1 0 0,0 0 1 0 0,0 0-1 0 0,-1 0 1 0 0,0-1 0 0 0,0 0-1 0 0,-1 0 1 0 0,-1-1-1 0 0,-11 11 1 0 0,15-16-295 0 0,0-1 0 0 0,0 1 0 0 0,0-1 0 0 0,0 0 0 0 0,0-1 1 0 0,-1 1-1 0 0,1-1 0 0 0,-1 0 0 0 0,1 0 0 0 0,-1 0 0 0 0,1-1 0 0 0,-1 1 0 0 0,1-1 0 0 0,-1 0 0 0 0,-8-2 0 0 0,4 1-8932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4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8 8287 0 0,'0'0'382'0'0,"0"0"-8"0"0,2-1-170 0 0,9-4 891 0 0,0 0-1 0 0,-1-1 1 0 0,0 0-1 0 0,17-13 0 0 0,-26 18-582 0 0,-1 1 0 0 0,0 0 0 0 0,0 0 0 0 0,0 0 0 0 0,0 0 0 0 0,1-5 2106 0 0,-4 6 415 0 0,0 0-3564 0 0,-1 1 605 0 0,0 1-1 0 0,1-1 1 0 0,-1 1-1 0 0,0 0 1 0 0,1 0-1 0 0,0 0 1 0 0,0 1-1 0 0,-3 3 0 0 0,-21 32-126 0 0,19-25 167 0 0,1 0 0 0 0,0 1-1 0 0,1 0 1 0 0,0 0 0 0 0,2 1 0 0 0,0 0 0 0 0,0 0-1 0 0,-1 17 1 0 0,3-6 142 0 0,2 1 0 0 0,0-1 0 0 0,9 55 0 0 0,1-20-256 0 0,2 124 0 0 0,-12-178 0 0 0,-1 0 0 0 0,1-1-133 0 0,0-6-563 0 0,0-2-444 0 0,0-4 101 0 0,2 1-5127 0 0,2-3-916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5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81 11975 0 0,'0'0'267'0'0,"-6"-8"405"0"0,3 5 3496 0 0,-7-8-2959 0 0,10 10-693 0 0,0 1-4 0 0,0 0 0 0 0,0 0 0 0 0,0 0 0 0 0,0 0 0 0 0,0 0 0 0 0,0 0 0 0 0,0 0 0 0 0,0 0-68 0 0,-1 2-289 0 0,-7 13 82 0 0,8-14-184 0 0,-1 0 0 0 0,0 0 0 0 0,0 0 0 0 0,1 0 0 0 0,-1 0 0 0 0,1 0 0 0 0,-1 0 0 0 0,1 0 0 0 0,-1 0 0 0 0,1 0 0 0 0,-1 1 0 0 0,1-1 1 0 0,0 0-1 0 0,0 0 0 0 0,0 1 0 0 0,0-1 0 0 0,0 0 0 0 0,0 0 0 0 0,0 1 0 0 0,0-1 0 0 0,0 0 0 0 0,1 2 0 0 0,0 2-11 0 0,-1-1 0 0 0,0 1 0 0 0,0 0 0 0 0,0-1 0 0 0,0 1 0 0 0,-1 0 0 0 0,0-1 0 0 0,0 1 0 0 0,0-1 0 0 0,-1 1 0 0 0,1-1 0 0 0,-4 7 1 0 0,-4 14 18 0 0,-12 38-61 0 0,12-36 0 0 0,-10 45 0 0 0,13-48 0 0 0,0 0 0 0 0,-1-1 0 0 0,-2-1 0 0 0,-19 40 0 0 0,18-44 0 0 0,2-3 0 0 0,0 1 0 0 0,1 0 0 0 0,1 0 0 0 0,-5 20 0 0 0,-3 4 0 0 0,12-32 0 0 0,-4-1 0 0 0,0 2 0 0 0,-7 3 0 0 0,10-9 0 0 0,-4 2 0 0 0,1-2 0 0 0,5-2 0 0 0,0-1 0 0 0,0 0 0 0 0,0 0 0 0 0,0 0 0 0 0,0 0 0 0 0,0 0 0 0 0,0 0 0 0 0,0 0 0 0 0,1 0 0 0 0,-1 0 0 0 0,0 0 0 0 0,0-1 0 0 0,0 1 0 0 0,0 0 0 0 0,0-1 0 0 0,0 1 0 0 0,1 0 0 0 0,-1-1 0 0 0,0 1 0 0 0,0-1 0 0 0,1 1 0 0 0,-1-1 0 0 0,0 0 0 0 0,1 1 0 0 0,-1-1 0 0 0,0 0 0 0 0,1 1 0 0 0,-1-1 0 0 0,1 0 0 0 0,-1 0 0 0 0,1 0 0 0 0,0 1 0 0 0,-1-3 0 0 0,0 2 0 0 0,-1-4 0 0 0,0 0 0 0 0,0-1 0 0 0,0 1 0 0 0,1 0 0 0 0,0-1 0 0 0,0 1 0 0 0,0-1 0 0 0,1 1 0 0 0,0-1 0 0 0,0-7 0 0 0,2-6 0 0 0,7-31 0 0 0,-3 20 74 0 0,2 0 0 0 0,1 0-1 0 0,2 1 1 0 0,1 0 0 0 0,19-34 0 0 0,-5 10 803 0 0,5-8-165 0 0,46-59-696 0 0,-68 98-16 0 0,-8 19 0 0 0,0 0 0 0 0,0 0 0 0 0,1 0 0 0 0,-1 0 0 0 0,1 0 0 0 0,-1 1 0 0 0,1-1 0 0 0,0 0 0 0 0,3-3 0 0 0,2-1 0 0 0,1 1 0 0 0,-1 0 0 0 0,1 0 0 0 0,0 1 0 0 0,1 0 0 0 0,-1 0 0 0 0,1 1 0 0 0,0 0 0 0 0,0 1 0 0 0,0 0 0 0 0,1 0 0 0 0,-1 1 0 0 0,11-1 0 0 0,-17 2 0 0 0,-3 1 0 0 0,1 0 0 0 0,0-1 0 0 0,0 1 0 0 0,-1 0 0 0 0,1 0 0 0 0,0 0 0 0 0,-1 0 0 0 0,1 0 0 0 0,0 0 0 0 0,0 0 0 0 0,-1 0 0 0 0,1 0 0 0 0,0 0 0 0 0,0 1 0 0 0,-1-1 0 0 0,1 0 0 0 0,0 0 0 0 0,-1 1 0 0 0,1-1 0 0 0,0 0 0 0 0,-1 1 0 0 0,2 0 0 0 0,2 2 0 0 0,1-1 0 0 0,-1 1 0 0 0,1 0 0 0 0,-1 1 0 0 0,0-1 0 0 0,0 1 0 0 0,-1 0 0 0 0,1-1 0 0 0,-1 2 0 0 0,0-1 0 0 0,0 0 0 0 0,0 1 0 0 0,-1-1 0 0 0,4 9 0 0 0,0 1 0 0 0,-1 0 0 0 0,0 0 0 0 0,4 29 0 0 0,-8-38 0 0 0,-1-1 0 0 0,1 1 0 0 0,-1 0 0 0 0,0 0 0 0 0,-1-1 0 0 0,1 1 0 0 0,-1 0 0 0 0,0 0 0 0 0,0-1 0 0 0,-1 1 0 0 0,-3 6 0 0 0,2-4 0 0 0,-1 0 0 0 0,0 0 0 0 0,-1 0 0 0 0,1-1 0 0 0,-1 1 0 0 0,-9 7 0 0 0,3-4 0 0 0,0-1 0 0 0,-1 0 0 0 0,0-1 0 0 0,0 0 0 0 0,-1-1 0 0 0,0 0 0 0 0,-17 6 0 0 0,20-9-188 0 0,-1-1 0 0 0,-16 3 0 0 0,23-5 106 0 0,0-1 0 0 0,0 1 0 0 0,0-1 0 0 0,0 0 0 0 0,-1 0 0 0 0,1 0 0 0 0,0-1 0 0 0,0 0 0 0 0,-7-2 0 0 0,2-7-1658 0 0,4 4 1044 0 0,2 4 479 0 0,-5-6-2320 0 0,7 0-2111 0 0,5-3-2434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5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2 17503 0 0,'0'0'399'0'0,"0"0"60"0"0,0 0 21 0 0,0 0-59 0 0,2-1-276 0 0,10-8 966 0 0,1 0 0 0 0,-1 0-1 0 0,16-18 1 0 0,-7 7-10 0 0,-4 6-780 0 0,-13 12-284 0 0,-1-1 0 0 0,0 1 0 0 0,0-1 0 0 0,0 0-1 0 0,0 0 1 0 0,0 0 0 0 0,4-7 0 0 0,-4 5 137 0 0,1 0 0 0 0,0 0 1 0 0,0 1-1 0 0,6-5 0 0 0,-7 5-8 0 0,1 1 0 0 0,0-1 0 0 0,-1 0-1 0 0,0 0 1 0 0,0 0 0 0 0,4-8 0 0 0,4-4-150 0 0,-8 9-16 0 0,-4 1 72 0 0,1 4 299 0 0,0 2 117 0 0,0 0 21 0 0,-11 4 83 0 0,10-4-591 0 0,1 0 0 0 0,-1 0 0 0 0,0 0-1 0 0,0 1 1 0 0,0-1 0 0 0,0 0 0 0 0,1 1 0 0 0,-1-1 0 0 0,0 0-1 0 0,1 1 1 0 0,-1-1 0 0 0,0 1 0 0 0,1 0 0 0 0,-1-1 0 0 0,0 1-1 0 0,1-1 1 0 0,-1 1 0 0 0,1 0 0 0 0,-1-1 0 0 0,1 1 0 0 0,-1 1-1 0 0,-1 1-2 0 0,-93 99 2 0 0,89-95 0 0 0,0 0 0 0 0,1 1 0 0 0,-1 0 0 0 0,-6 16 0 0 0,3-8 0 0 0,7-11 0 0 0,1 0 0 0 0,-1 0 0 0 0,1 0 0 0 0,-1 0 0 0 0,2 0 0 0 0,-1 1 0 0 0,0-1 0 0 0,1 0 0 0 0,0 7 0 0 0,1-6 0 0 0,-1-1 0 0 0,-1 1 0 0 0,1 0 0 0 0,-1 0 0 0 0,0-1 0 0 0,0 1 0 0 0,-3 7 0 0 0,3-5 0 0 0,2-6 0 0 0,0-1 0 0 0,0 1 0 0 0,1-1 0 0 0,-1 0 0 0 0,0 1 0 0 0,0-1 0 0 0,1 0 0 0 0,-1 0 0 0 0,1 0 0 0 0,-1 0 0 0 0,1 0 0 0 0,0 0 0 0 0,-1 0 0 0 0,1-1 0 0 0,0 1 0 0 0,0 0 0 0 0,-1-1 0 0 0,4 1 0 0 0,1 0 0 0 0,0 0 0 0 0,1 0 0 0 0,-1 0 0 0 0,8-1 0 0 0,26-4-876 0 0,-38 3 368 0 0,-2 0 381 0 0,0 0 1 0 0,0 0-1 0 0,0 1 1 0 0,0-1-1 0 0,1 0 1 0 0,-1 0-1 0 0,1 0 0 0 0,-1 0 1 0 0,0 0-1 0 0,1 0 1 0 0,-1 1-1 0 0,1-1 0 0 0,0 0 1 0 0,-1 0-1 0 0,1 1 1 0 0,0-1-1 0 0,0 0 0 0 0,18-12-1883 0 0,-5 3-4101 0 0,-4-1-1601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6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75 13823 0 0,'11'-8'398'0'0,"-3"4"-151"0"0,-2-1 0 0 0,1 0-1 0 0,-1 0 1 0 0,1 0-1 0 0,-1-1 1 0 0,-1 0-1 0 0,8-9 1 0 0,-12 13 547 0 0,0 0 1 0 0,0 1-1 0 0,1-1 1 0 0,-1 0-1 0 0,1 1 0 0 0,-1-1 1 0 0,4-2-1 0 0,-1 4 2950 0 0,-6 8-2594 0 0,-7 8-1108 0 0,-1 1 0 0 0,0-2 1 0 0,-19 23-1 0 0,13-18-41 0 0,-15 24 1 0 0,15-17-2 0 0,0 0 0 0 0,0 0 0 0 0,-17 44 0 0 0,24-50 0 0 0,7-18 0 0 0,0 1 0 0 0,0-1 0 0 0,1 0 0 0 0,-1 1 0 0 0,1-1 0 0 0,0 1 0 0 0,0 0 0 0 0,0-1 0 0 0,1 1 0 0 0,-1 0 0 0 0,1 5 0 0 0,3 1 0 0 0,-2-8-71 0 0,1 0 1 0 0,-1 0-1 0 0,0-1 0 0 0,1 1 1 0 0,0 0-1 0 0,-1-1 0 0 0,1 1 0 0 0,0-1 1 0 0,-1 1-1 0 0,1-1 0 0 0,0 0 1 0 0,0 0-1 0 0,0 0 0 0 0,0 0 0 0 0,1 0 1 0 0,-1 0-1 0 0,0 0 0 0 0,0-1 1 0 0,0 1-1 0 0,1-1 0 0 0,-1 0 1 0 0,0 1-1 0 0,0-1 0 0 0,1 0 0 0 0,-1 0 1 0 0,0-1-1 0 0,1 1 0 0 0,-1 0 1 0 0,0-1-1 0 0,0 0 0 0 0,4-1 0 0 0,1 0-262 0 0,0-1 0 0 0,0-1 0 0 0,0 1 0 0 0,-1-1 0 0 0,1 0-1 0 0,-1-1 1 0 0,0 1 0 0 0,8-9 0 0 0,9-9-2702 0 0,-12 10 1499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6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 13823 0 0,'0'0'315'0'0,"0"0"-249"0"0,0 0 0 0 0,-1 1 1 0 0,1-1-1 0 0,-1 0 0 0 0,1 0 0 0 0,0 1 0 0 0,0-1 1 0 0,-1 0-1 0 0,1 1 0 0 0,0-1 0 0 0,-1 0 0 0 0,1 1 1 0 0,0-1-1 0 0,0 0 0 0 0,0 1 0 0 0,-1-1 0 0 0,1 1 1 0 0,0-1-1 0 0,0 1 0 0 0,2 1 224 0 0,1 0-1 0 0,-1 0 1 0 0,1 0-1 0 0,-1-1 1 0 0,1 0 0 0 0,0 1-1 0 0,0-1 1 0 0,0 0-1 0 0,-1 0 1 0 0,1 0 0 0 0,0-1-1 0 0,0 1 1 0 0,0-1-1 0 0,0 1 1 0 0,6-1 0 0 0,6-1 207 0 0,-1 0 1 0 0,18-4 0 0 0,-2 0 304 0 0,92-8 326 0 0,-106 11-1267 0 0,8 0-161 0 0,-8-2-5729 0 0,-5-1-1287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02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15663 0 0,'0'0'356'0'0,"0"0"50"0"0,0 0 20 0 0,1-1-42 0 0,10-3-142 0 0,-1 0 0 0 0,0-1 0 0 0,10-7-1 0 0,11-4 1782 0 0,16-8-3 0 0,-16 8-1383 0 0,37-13 0 0 0,-63 27-646 0 0,0 1 0 0 0,0 0 0 0 0,0 0 0 0 0,0 1 0 0 0,1 0 0 0 0,-1 0 0 0 0,0 0 0 0 0,7 1 0 0 0,22 7-3931 0 0,-24-5-3223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8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8287 0 0,'15'-2'382'0'0,"-12"2"-8"0"0,2 0 299 0 0,-2 0 3262 0 0,12 1-2622 0 0,0 0 0 0 0,0-1 1 0 0,1-1-1 0 0,-1-1 0 0 0,26-5 0 0 0,-18 3-1300 0 0,174-19 1963 0 0,-144 12-1904 0 0,-51 11 299 0 0,-2 0 117 0 0,0 0 21 0 0,0 0-66 0 0,0 0-358 0 0,0 0-406 0 0,0 0-154 0 0,0 0-33 0 0,0 0 65 0 0,0 0 222 0 0,0 0-166 0 0,0 0-101 0 0,0 0-21 0 0,0 0-139 0 0,-2 1-572 0 0,-18 4-1777 0 0,11-5 1462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8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5'0'150'0'0,"3"-1"-61"0"0,-11 4 751 0 0,5-2-683 0 0,-1-1 569 0 0,-1 0 244 0 0,0 0 44 0 0,-6 1 1148 0 0,6-1-2098 0 0,0 0 1 0 0,0 0-1 0 0,1 0 0 0 0,-1 0 0 0 0,0 0 0 0 0,1 0 0 0 0,-1 0 0 0 0,0 0 1 0 0,0 1-1 0 0,1-1 0 0 0,-1 0 0 0 0,0 0 0 0 0,0 0 0 0 0,0 0 0 0 0,1 1 1 0 0,-1-1-1 0 0,0 0 0 0 0,0 0 0 0 0,0 0 0 0 0,1 1 0 0 0,-1-1 1 0 0,0 0-1 0 0,0 0 0 0 0,0 1 0 0 0,0-1 0 0 0,0 0 0 0 0,0 0 0 0 0,0 1 1 0 0,1-1-1 0 0,-1 0 0 0 0,0 1 0 0 0,0-1 0 0 0,0 0 0 0 0,0 0 0 0 0,0 1 1 0 0,-8 10 1213 0 0,8-10-1219 0 0,-1-1-1 0 0,1 1 1 0 0,0-1 0 0 0,-1 1-1 0 0,1 0 1 0 0,0-1-1 0 0,-1 1 1 0 0,1-1 0 0 0,0 1-1 0 0,0 0 1 0 0,0-1-1 0 0,0 1 1 0 0,-1 0 0 0 0,1-1-1 0 0,0 1 1 0 0,0-1-1 0 0,0 1 1 0 0,0 0 0 0 0,0-1-1 0 0,1 1 1 0 0,-1 0-1 0 0,0-1 1 0 0,0 1 0 0 0,0 0-1 0 0,0-1 1 0 0,1 1-1 0 0,0 0 1 0 0,13 18 679 0 0,-3-5-45 0 0,-9-11-642 0 0,0 0 1 0 0,-1 0-1 0 0,1 1 0 0 0,0-1 1 0 0,-1 0-1 0 0,0 1 0 0 0,0-1 1 0 0,0 0-1 0 0,0 1 0 0 0,-1-1 1 0 0,1 6-1 0 0,-1-5 118 0 0,1 1 0 0 0,-1 0-1 0 0,1-1 1 0 0,3 10 0 0 0,-2-11-35 0 0,-1 1-1 0 0,0 0 1 0 0,0 0 0 0 0,-1 0 0 0 0,1 0 0 0 0,-1 0-1 0 0,0 0 1 0 0,0 6 0 0 0,-4 17-134 0 0,-1-17 16 0 0,-15 1-96 0 0,18-11 58 0 0,-13 3-1521 0 0,10-3-2896 0 0,5 0-2725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9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8 11975 0 0,'19'-3'267'0'0,"-15"2"42"0"0,-4 1 17 0 0,0 0-28 0 0,0 0 12 0 0,0 0 778 0 0,4-11 4056 0 0,-5 8-422 0 0,-2 4-4679 0 0,-1 1 1 0 0,1-1-1 0 0,0 0 0 0 0,1 1 0 0 0,-1-1 1 0 0,0 1-1 0 0,0 0 0 0 0,1 0 0 0 0,-1 0 1 0 0,1 0-1 0 0,-1 1 0 0 0,1-1 0 0 0,0 1 1 0 0,0-1-1 0 0,-3 6 0 0 0,-4 6 175 0 0,-12 26 0 0 0,-7 17-218 0 0,-53 115 0 0 0,55-125 0 0 0,21-38 0 0 0,0-1 0 0 0,0 1 0 0 0,0 0 0 0 0,1 0 0 0 0,0 0 0 0 0,1 1 0 0 0,0 0 0 0 0,-2 15 0 0 0,0 0 0 0 0,4-23 0 0 0,0 1 0 0 0,1 0 0 0 0,-1-1 0 0 0,0 1 0 0 0,1 0 0 0 0,0-1 0 0 0,0 1 0 0 0,0 0 0 0 0,0-1 0 0 0,0 1 0 0 0,0 0 0 0 0,1 0 0 0 0,-1-1 0 0 0,1 1 0 0 0,0-1 0 0 0,0 1 0 0 0,1 3 0 0 0,-1-2 11 0 0,0-3-15 0 0,-1 0-1 0 0,0 0 0 0 0,1 0 0 0 0,-1 0 1 0 0,1 0-1 0 0,-1 0 0 0 0,1 0 1 0 0,-1 0-1 0 0,1 0 0 0 0,0 0 1 0 0,-1 0-1 0 0,1 0 0 0 0,0 0 0 0 0,0-1 1 0 0,1 2-1 0 0,0-1-71 0 0,-1 0 0 0 0,0 0 0 0 0,1 0 1 0 0,-1 0-1 0 0,0 0 0 0 0,1 0 0 0 0,0 0 0 0 0,-1-1 0 0 0,1 1 0 0 0,-1-1 0 0 0,1 1 0 0 0,0-1 1 0 0,-1 0-1 0 0,1 0 0 0 0,0 1 0 0 0,-1-1 0 0 0,1 0 0 0 0,0 0 0 0 0,-1-1 0 0 0,1 1 0 0 0,0 0 1 0 0,1-1-1 0 0,3 0-634 0 0,0-1 0 0 0,-1 0 0 0 0,1 0 1 0 0,-1 0-1 0 0,6-4 0 0 0,1-2-6454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9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11975 0 0,'0'0'547'0'0,"0"0"-11"0"0,0 0-203 0 0,0 0 419 0 0,1 1-464 0 0,0-1 0 0 0,-1 0 0 0 0,1 1 0 0 0,-1-1 0 0 0,1 1 0 0 0,0-1 0 0 0,-1 1 0 0 0,1-1 0 0 0,-1 1 0 0 0,0 0 0 0 0,1-1 0 0 0,-1 1 0 0 0,1 1 0 0 0,-1 15 2041 0 0,-4 22-1 0 0,2-24-1649 0 0,-1 0 1 0 0,-1-1-1 0 0,-10 25 1 0 0,5-11-660 0 0,7-22-20 0 0,0 1-1 0 0,0-1 1 0 0,0 0-1 0 0,-1 0 1 0 0,-5 8-1 0 0,5-11 1 0 0,-6 12 0 0 0,6-8-64 0 0,3-6-273 0 0,0-1-138 0 0,0 0-33 0 0,0 0-208 0 0,2-1 159 0 0,-1-1 0 0 0,1 1 0 0 0,-1-1 0 0 0,1 1-1 0 0,0 0 1 0 0,0 0 0 0 0,2-2 0 0 0,3-1-543 0 0,5-7-947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4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3823 0 0,'0'0'630'0'0,"0"0"-13"0"0,0 0-252 0 0,15 6 2377 0 0,-7-4-2098 0 0,0 0 1 0 0,1 0 0 0 0,-1-1-1 0 0,1 0 1 0 0,-1-1 0 0 0,1 0-1 0 0,9-1 1 0 0,61-11-588 0 0,-50 6 47 0 0,-5 0-99 0 0,-18 4-56 0 0,1 1 1 0 0,-1-1-1 0 0,12 0 1 0 0,-16 2-985 0 0,-2 0-397 0 0,0 0-82 0 0,0 0-20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50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5 15663 0 0,'0'0'719'0'0,"0"0"-20"0"0,0 0-306 0 0,0 0 371 0 0,0 0 209 0 0,0 0 41 0 0,0 0 8 0 0,0 0 2 0 0,0 0 0 0 0,0 0 0 0 0,0 1-137 0 0,0 11-662 0 0,-1 0 0 0 0,-1-1 1 0 0,0 1-1 0 0,-7 21 0 0 0,-21 45 952 0 0,20-54-1071 0 0,-93 207-106 0 0,53-124 0 0 0,50-108 0 0 0,0 1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-1 0 0 0 0,1 0 0 0 0,0 0 0 0 0,0 0 0 0 0,0 0 0 0 0,1-10 0 0 0,4-12 0 0 0,-3 13 0 0 0,0-1 0 0 0,0 0 0 0 0,-1 1 0 0 0,0-1 0 0 0,0 0 0 0 0,-3-19 0 0 0,1 14 0 0 0,1 0 0 0 0,2-15 0 0 0,1 5 406 0 0,2-1 1 0 0,0 1-1 0 0,2 0 1 0 0,16-39-1 0 0,-19 54-405 0 0,1-1 0 0 0,1 1 0 0 0,0 1 1 0 0,0-1-1 0 0,1 1 0 0 0,0 0 0 0 0,0 0 0 0 0,1 1 0 0 0,1 0 0 0 0,-1 0 1 0 0,1 1-1 0 0,0 0 0 0 0,12-6 0 0 0,-4 3-1 0 0,0 1 0 0 0,32-12 0 0 0,-43 19 0 0 0,1 0 0 0 0,0 0 0 0 0,0 0 0 0 0,0 1 0 0 0,0 0 0 0 0,0 0 0 0 0,0 1 0 0 0,0 0 0 0 0,0 0 0 0 0,14 3 0 0 0,-17-3 0 0 0,-2 1 0 0 0,0-1 0 0 0,-1 1 0 0 0,1-1 0 0 0,-1 1 0 0 0,1 0 0 0 0,-1-1 0 0 0,1 1 0 0 0,-1 0 0 0 0,1 0 0 0 0,-1 0 0 0 0,0 0 0 0 0,2 2 0 0 0,-1-1 0 0 0,0-1 0 0 0,-1 1 0 0 0,0 0 0 0 0,1 0 0 0 0,-1 0 0 0 0,0 0 0 0 0,0 0 0 0 0,0 0 0 0 0,0 0 0 0 0,0 0 0 0 0,0 0 0 0 0,0 0 0 0 0,-1 1 0 0 0,1-1 0 0 0,-1 0 0 0 0,0 0 0 0 0,0 1 0 0 0,0-1 0 0 0,0 0 0 0 0,0 1 0 0 0,0 1 0 0 0,-2 8 0 0 0,0-1 0 0 0,-7 22 0 0 0,6-21 0 0 0,1-4-99 0 0,-1 0 0 0 0,0 0 0 0 0,0 0 1 0 0,0 0-1 0 0,-1-1 0 0 0,0 0 0 0 0,-1 1 0 0 0,0-1 0 0 0,0-1 0 0 0,0 1 1 0 0,-1-1-1 0 0,0 0 0 0 0,-10 9 0 0 0,10-11-468 0 0,4-3 148 0 0,0 1 0 0 0,-1-1 0 0 0,1 0 0 0 0,0 1 1 0 0,0-1-1 0 0,0 0 0 0 0,-1 0 0 0 0,-2 0 0 0 0,3-1-1533 0 0,2 0-80 0 0,0 0-15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50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8 13823 0 0,'0'0'630'0'0,"0"0"-13"0"0,0-1-393 0 0,0 1-92 0 0,1-1 0 0 0,-1 1-1 0 0,1-1 1 0 0,-1 1 0 0 0,1-1 0 0 0,-1 1 0 0 0,1 0-1 0 0,-1-1 1 0 0,1 1 0 0 0,-1-1 0 0 0,1 1 0 0 0,-1 0 0 0 0,1 0-1 0 0,-1-1 1 0 0,1 1 0 0 0,0 0 0 0 0,-1 0 0 0 0,1 0-1 0 0,0 0 1 0 0,-1 0 0 0 0,1 0 0 0 0,0 0 0 0 0,-1 0-1 0 0,1 0 1 0 0,-1 0 0 0 0,1 0 0 0 0,0 0 0 0 0,-1 0 0 0 0,1 0-1 0 0,0 1 1 0 0,-1-1 0 0 0,1 0 0 0 0,-1 0 0 0 0,1 1-1 0 0,0 0 1 0 0,3 0 52 0 0,-1 0-52 0 0,-1 0 0 0 0,0 0 0 0 0,1 1 0 0 0,-1-1 0 0 0,0 0 0 0 0,0 1 0 0 0,0 0 0 0 0,0-1 0 0 0,0 1 0 0 0,-1 0 0 0 0,1 0 0 0 0,0 0 0 0 0,-1 0 0 0 0,0 0 0 0 0,1 0 0 0 0,-1 1 0 0 0,0-1 0 0 0,0 0 0 0 0,0 1 0 0 0,0-1 0 0 0,0 4 0 0 0,2 7 681 0 0,0 0 0 0 0,1 25 1 0 0,-4-38-814 0 0,0 107 1627 0 0,-1-82-1371 0 0,0-9-248 0 0,0-1 1 0 0,-1 1 0 0 0,0-1 0 0 0,-2 0-1 0 0,0 0 1 0 0,0 0 0 0 0,-1-1-1 0 0,-1 1 1 0 0,-1-1 0 0 0,0-1-1 0 0,0 1 1 0 0,-2-1 0 0 0,1 0 0 0 0,-2-1-1 0 0,0 0 1 0 0,0-1 0 0 0,-1 0-1 0 0,-19 16 1 0 0,27-25-207 0 0,-1 0 0 0 0,1 0 0 0 0,0-1 0 0 0,-1 1 0 0 0,1 0 0 0 0,-7 1-1 0 0,8-2-44 0 0,0-1-1 0 0,0 0 0 0 0,1 1 0 0 0,-1-1 0 0 0,0 0 0 0 0,0 0 0 0 0,0 0 0 0 0,1 0 0 0 0,-1-1 0 0 0,0 1 0 0 0,0 0 0 0 0,1-1 0 0 0,-1 1 1 0 0,0-1-1 0 0,0 1 0 0 0,-1-2 0 0 0,-4-3-7943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51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3 6447 0 0,'0'0'142'0'0,"0"0"22"0"0,4-5 170 0 0,0 1-91 0 0,-3 3 846 0 0,4-1 1299 0 0,-2 2 2968 0 0,23 16-1724 0 0,-25-15-3088 0 0,9 15 831 0 0,-5-9-782 0 0,9 20 165 0 0,-1-1 1 0 0,-1 2-1 0 0,-1 0 0 0 0,-2 0 1 0 0,-1 1-1 0 0,7 43 0 0 0,-12-54-702 0 0,0 5 342 0 0,0 1 1 0 0,-1 0-1 0 0,-1 0 1 0 0,-5 41-1 0 0,-2-32-398 0 0,-2-1 0 0 0,0 0 0 0 0,-3-1 0 0 0,0 0 0 0 0,-21 39 0 0 0,17-40 0 0 0,-21 40 0 0 0,31-62 0 0 0,-1 0 0 0 0,0 0 0 0 0,0 0 0 0 0,-1-1 0 0 0,-14 13 0 0 0,20-19-36 0 0,0 0 1 0 0,-1 0-1 0 0,1 0 1 0 0,-1 0-1 0 0,1 0 1 0 0,-1 0-1 0 0,0 0 0 0 0,1-1 1 0 0,-1 1-1 0 0,0 0 1 0 0,1-1-1 0 0,-1 0 0 0 0,0 1 1 0 0,0-1-1 0 0,0 0 1 0 0,1 0-1 0 0,-1 0 0 0 0,-3-1 1 0 0,0 1-165 0 0,4 0-308 0 0,-2-1-217 0 0,0 1-3507 0 0,3 0-4299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52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43 10135 0 0,'0'0'231'0'0,"0"0"29"0"0,0 0 19 0 0,0 0 105 0 0,0 0 410 0 0,-10 2 1487 0 0,7-2 3578 0 0,-3-16-3695 0 0,6 15-1648 0 0,-5-13 1020 0 0,4 6-935 0 0,0-1 0 0 0,1 1 0 0 0,-1-1-1 0 0,3-10 1 0 0,-2 14-590 0 0,1 1 1 0 0,0-1-1 0 0,1 0 1 0 0,-1 1-1 0 0,1-1 1 0 0,0 1-1 0 0,0 0 0 0 0,0 0 1 0 0,1-1-1 0 0,-1 1 1 0 0,1 1-1 0 0,4-5 0 0 0,3-4 145 0 0,2 1-1 0 0,16-14 1 0 0,38-19 1449 0 0,-65 43-1605 0 0,0 0 0 0 0,0 1 0 0 0,1-1 0 0 0,-1 0 0 0 0,0 1 0 0 0,0-1 0 0 0,0 0 0 0 0,0 1 0 0 0,1 0 0 0 0,-1-1 0 0 0,0 1 0 0 0,1 0 0 0 0,-1-1 0 0 0,0 1 0 0 0,3 0 0 0 0,0 0 0 0 0,4 0 0 0 0,-1 3 0 0 0,-5-2 0 0 0,-1 1 0 0 0,0 0 0 0 0,0 0 0 0 0,0 0 0 0 0,0 0 0 0 0,0 0 0 0 0,0 0 0 0 0,0 0 0 0 0,-1 0 0 0 0,1 0 0 0 0,-1 0 0 0 0,1 0 0 0 0,-1 0 0 0 0,0 0 0 0 0,0 0 0 0 0,0 0 0 0 0,0 1 0 0 0,-1 2 0 0 0,0 2 0 0 0,0-1 0 0 0,0 0 0 0 0,-1 0 0 0 0,0 1 0 0 0,-3 6 0 0 0,-1 2 0 0 0,5-11 0 0 0,0 0 0 0 0,-1 0 0 0 0,0-1 0 0 0,0 1 0 0 0,0 0 0 0 0,0-1 0 0 0,0 1 0 0 0,-1-1 0 0 0,0 0 0 0 0,1 1 0 0 0,-1-1 0 0 0,0-1 0 0 0,-4 4 0 0 0,7-6 0 0 0,0 0 0 0 0,0 0 0 0 0,0 0 0 0 0,0-1 0 0 0,0 1 0 0 0,0 0 0 0 0,0 0 0 0 0,0 0 0 0 0,0 0 0 0 0,0 0 0 0 0,0 0 0 0 0,0 0 0 0 0,0-1 0 0 0,0 1 0 0 0,0 0 0 0 0,0 0 0 0 0,0 0 0 0 0,0 0 0 0 0,0 0 0 0 0,0 0 0 0 0,0-1 0 0 0,0 1 0 0 0,0 0 0 0 0,0 0 0 0 0,-1 0 0 0 0,1 0 0 0 0,0 0 0 0 0,0 0 0 0 0,0 0 0 0 0,0 0 0 0 0,0 0 0 0 0,0-1 0 0 0,0 1 0 0 0,0 0 0 0 0,0 0 0 0 0,-1 0 0 0 0,1 0 0 0 0,0 0 0 0 0,0 0 0 0 0,0 0 0 0 0,0 0 0 0 0,0 0 0 0 0,0 0 0 0 0,-1 0 0 0 0,1 0 0 0 0,0 0 0 0 0,0 0 0 0 0,0 0 0 0 0,0 0 0 0 0,0 0 0 0 0,0 0 0 0 0,-1 0 0 0 0,1 0 0 0 0,0 0 0 0 0,0 0 0 0 0,0 0 0 0 0,0 0 0 0 0,0 0 0 0 0,0 1 0 0 0,2-10 0 0 0,3 0 0 0 0,0 0 0 0 0,0 1 0 0 0,0 0 0 0 0,1 0 0 0 0,0 0 0 0 0,1 1 0 0 0,-1 0 0 0 0,2 0 0 0 0,-1 1 0 0 0,14-10 0 0 0,-8 6 0 0 0,3-2 0 0 0,-6 10 0 0 0,-1 2 0 0 0,0 3 0 0 0,-1 3 0 0 0,-5-2 0 0 0,-1-1 0 0 0,0 1 0 0 0,0 0 0 0 0,-1-1 0 0 0,1 1 0 0 0,-1 0 0 0 0,1 0 0 0 0,-1 0 0 0 0,0 0 0 0 0,0 7 0 0 0,0 1 0 0 0,-1 0 0 0 0,-1 16 0 0 0,1-4 14 0 0,-4-1-92 0 0,3-22-259 0 0,1-1-138 0 0,-4 12-765 0 0,4-11 499 0 0,0-1-230 0 0,0 0-42 0 0,0 0-214 0 0,0 0-858 0 0,0-3-379 0 0,1-11-80 0 0,9-2-15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52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7 13823 0 0,'0'0'630'0'0,"0"0"-13"0"0,-7 4-368 0 0,1-2-39 0 0,5-2 2 0 0,0 0 1 0 0,1 1 0 0 0,-1-1 0 0 0,0 0 0 0 0,1 0 0 0 0,-1 0 0 0 0,1 1-1 0 0,-1-1 1 0 0,0 0 0 0 0,1 1 0 0 0,-1-1 0 0 0,1 0 0 0 0,-1 1 0 0 0,1-1-1 0 0,-1 1 1 0 0,1-1 0 0 0,-1 2 0 0 0,10 0 5927 0 0,4-1-4025 0 0,-5 0-2286 0 0,0 0-1 0 0,0 0 1 0 0,0-1-1 0 0,0-1 1 0 0,0 1-1 0 0,0-1 1 0 0,10-3-1 0 0,5-1-978 0 0,27-12-1 0 0,-22 1-2833 0 0,-25 14 1937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03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69 13823 0 0,'0'0'315'0'0,"0"0"45"0"0,0 0 21 0 0,1-1-49 0 0,1-3 140 0 0,1 0-1 0 0,-1-1 1 0 0,0 1-1 0 0,0 0 1 0 0,2-9-1 0 0,-4 11-105 0 0,0 0-1 0 0,1 1 1 0 0,-1-1-1 0 0,0 0 1 0 0,0 1-1 0 0,-1-1 1 0 0,1 0 0 0 0,0 0-1 0 0,-1 1 1 0 0,1-1-1 0 0,-1 1 1 0 0,1-1-1 0 0,-2-2 1 0 0,1 3-337 0 0,1 1 1 0 0,-1-1-1 0 0,0 0 0 0 0,1 1 1 0 0,-1-1-1 0 0,0 1 1 0 0,1 0-1 0 0,-1-1 0 0 0,0 1 1 0 0,0-1-1 0 0,1 1 1 0 0,-1 0-1 0 0,0 0 0 0 0,0-1 1 0 0,0 1-1 0 0,0 0 1 0 0,1 0-1 0 0,-1 0 0 0 0,0 0 1 0 0,0 0-1 0 0,0 0 1 0 0,0 0-1 0 0,-1 1 0 0 0,-18 3 1067 0 0,12-1-934 0 0,0 0-1 0 0,1 1 0 0 0,-1 0 1 0 0,1 1-1 0 0,0 0 1 0 0,1 0-1 0 0,-1 0 1 0 0,-7 9-1 0 0,-43 53 1042 0 0,57-67-1203 0 0,-2 2 0 0 0,-28 40 0 0 0,28-38 0 0 0,-1 0 0 0 0,1 1 0 0 0,0-1 0 0 0,0 1 0 0 0,0-1 0 0 0,1 1 0 0 0,0 0 0 0 0,-2 6 0 0 0,3-10 0 0 0,0 0 0 0 0,0 0 0 0 0,0 0 0 0 0,-1 0 0 0 0,1 0 0 0 0,0 0 0 0 0,0 0 0 0 0,0-1 0 0 0,0 1 0 0 0,1 0 0 0 0,-1 0 0 0 0,0 0 0 0 0,0 0 0 0 0,0 0 0 0 0,1 0 0 0 0,-1 0 0 0 0,1 0 0 0 0,-1 0 0 0 0,1 0 0 0 0,-1-1 0 0 0,1 1 0 0 0,-1 0 0 0 0,1 0 0 0 0,1 0 0 0 0,-1 1 0 0 0,0-1 0 0 0,-1-1 0 0 0,0 1 0 0 0,1-1 0 0 0,-1 0 0 0 0,0 1 0 0 0,1-1 0 0 0,-1 1 0 0 0,0-1 0 0 0,1 0 0 0 0,-1 1 0 0 0,1-1 0 0 0,-1 0 0 0 0,1 1 0 0 0,-1-1 0 0 0,1 0 0 0 0,-1 0 0 0 0,1 1 0 0 0,-1-1 0 0 0,1 0 0 0 0,-1 0 0 0 0,1 0 0 0 0,-1 0 0 0 0,1 0 0 0 0,-1 0 0 0 0,1 0 0 0 0,-1 0 0 0 0,1 0 0 0 0,0 0 0 0 0,0 0 0 0 0,1 0 0 0 0,3 0 0 0 0,1-1 0 0 0,0 0 0 0 0,-1 0 0 0 0,1 0 0 0 0,0 0 0 0 0,-1-1 0 0 0,1 0 0 0 0,-1 0 0 0 0,0 0 0 0 0,0-1 0 0 0,0 0 0 0 0,0 0 0 0 0,0 0 0 0 0,8-7 0 0 0,-2 0 0 0 0,-1 0 0 0 0,1 0 0 0 0,-1-1 0 0 0,14-21 0 0 0,-20 26 0 0 0,-2 3 0 0 0,-1 1 0 0 0,1-1 0 0 0,0 0 0 0 0,-1 0 0 0 0,1 0 0 0 0,-1 0 0 0 0,0 0 0 0 0,0-1 0 0 0,0 1 0 0 0,0 0 0 0 0,-1 0 0 0 0,1-5 0 0 0,-1 8 0 0 0,0 0 0 0 0,0 0 0 0 0,0 0 0 0 0,0 1 0 0 0,0-1 0 0 0,0 0 0 0 0,0 0 0 0 0,0 0 0 0 0,0 0 0 0 0,-1 0 0 0 0,1 0 0 0 0,0 0 0 0 0,0 0 0 0 0,0 0 0 0 0,0 0 0 0 0,0 0 0 0 0,0 0 0 0 0,0 0 0 0 0,0 0 0 0 0,0 0 0 0 0,0 0 0 0 0,0 0 0 0 0,0 0 0 0 0,0 0 0 0 0,0 0 0 0 0,0-1 0 0 0,0 1 0 0 0,0 0 0 0 0,0 0 0 0 0,0 0 0 0 0,0 0 0 0 0,0 0 0 0 0,-1 0 0 0 0,1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-4 5 0 0 0,-4 8 0 0 0,8-13 0 0 0,-2 4 0 0 0,0 1 0 0 0,1-1 0 0 0,-1 1 0 0 0,1 0 0 0 0,0-1 0 0 0,0 1 0 0 0,1 0 0 0 0,-1 8 0 0 0,1-11 0 0 0,0 0 0 0 0,0-1 0 0 0,0 1 0 0 0,0 0 0 0 0,0-1 0 0 0,0 1 0 0 0,1 0 0 0 0,-1-1 0 0 0,1 1 0 0 0,-1 0 0 0 0,1-1 0 0 0,0 1 0 0 0,-1-1 0 0 0,1 1 0 0 0,0-1 0 0 0,0 1 0 0 0,0-1 0 0 0,0 0 0 0 0,0 1 0 0 0,0-1 0 0 0,1 0 0 0 0,-1 0 0 0 0,0 0 0 0 0,1 0 0 0 0,-1 0 0 0 0,1 0 0 0 0,-1 0 0 0 0,1 0 0 0 0,-1-1 0 0 0,1 1 0 0 0,-1-1 0 0 0,1 1 0 0 0,2 0 0 0 0,0 0 0 0 0,3 1 0 0 0,1 0 0 0 0,0 0 0 0 0,0-1 0 0 0,0 0 0 0 0,0-1 0 0 0,0 0 0 0 0,0 0 0 0 0,-1 0 0 0 0,1-1 0 0 0,0 0 0 0 0,0-1 0 0 0,0 0 0 0 0,-1 0 0 0 0,1 0 0 0 0,-1-1 0 0 0,11-6 0 0 0,0 0 0 0 0,-2-1 0 0 0,1-1 0 0 0,-1 0 0 0 0,0-1 0 0 0,21-23 0 0 0,-8 0 0 0 0,-29 35 0 0 0,0-1 0 0 0,0 1 0 0 0,1 0 0 0 0,-1 0 0 0 0,0 0 0 0 0,0-1 0 0 0,0 1 0 0 0,0 0 0 0 0,1 0 0 0 0,-1 0 0 0 0,0 0 0 0 0,0 0 0 0 0,0-1 0 0 0,1 1 0 0 0,-1 0 0 0 0,0 0 0 0 0,0 0 0 0 0,0 0 0 0 0,1 0 0 0 0,-1 0 0 0 0,0 0 0 0 0,0 0 0 0 0,1 0 0 0 0,-1 0 0 0 0,0 0 0 0 0,0 0 0 0 0,1 0 0 0 0,-1 0 0 0 0,0 0 0 0 0,0 0 0 0 0,1 0 0 0 0,-1 0 0 0 0,0 0 0 0 0,0 0 0 0 0,1 0 0 0 0,-1 0 0 0 0,0 0 0 0 0,0 1 0 0 0,0-1 0 0 0,1 0 0 0 0,-1 0 0 0 0,0 0 0 0 0,0 0 0 0 0,0 1 0 0 0,0-1 0 0 0,1 0 0 0 0,-1 0 0 0 0,0 0 0 0 0,0 1 0 0 0,0-1 0 0 0,0 0 0 0 0,0 0 0 0 0,0 0 0 0 0,1 1 0 0 0,-1-1 0 0 0,0 0 0 0 0,0 0 0 0 0,0 1 0 0 0,0-1 0 0 0,0 0 0 0 0,0 0 0 0 0,0 1 0 0 0,0-1 0 0 0,2 8-2 0 0,0 1 1 0 0,0-1-1 0 0,-1 0 1 0 0,1 1-1 0 0,-2-1 0 0 0,1 1 1 0 0,-1-1-1 0 0,-1 0 1 0 0,0 1-1 0 0,-2 12 0 0 0,-5 10 34 0 0,-15 43 0 0 0,18-60-6 0 0,-33 82 1518 0 0,6-17-2497 0 0,27-66 953 0 0,-1-1 1 0 0,-9 15-1 0 0,-3 4 777 0 0,-23 38-1997 0 0,35-61 1071 0 0,-1-9 133 0 0,6 1 20 0 0,-1-1 0 0 0,1 0-1 0 0,-1-1 1 0 0,1 1 0 0 0,-1 0 0 0 0,1 0 0 0 0,0-1-1 0 0,0 1 1 0 0,0 0 0 0 0,0-1 0 0 0,0 1-1 0 0,0-1 1 0 0,0 1 0 0 0,0-1 0 0 0,1 0 0 0 0,-1 1-1 0 0,0-1 1 0 0,1 0 0 0 0,0 0 0 0 0,-1 1 0 0 0,1-1-1 0 0,0 0 1 0 0,0 0 0 0 0,0 1 0 0 0,0-1-1 0 0,0 0 1 0 0,0 0 0 0 0,1-2 0 0 0,1-7 69 0 0,1 0 0 0 0,-1 0 0 0 0,7-14 0 0 0,-8 21-40 0 0,12-27 78 0 0,0 0 0 0 0,3 1 0 0 0,0 1 1 0 0,2 0-1 0 0,1 2 0 0 0,1 0 0 0 0,1 1 1 0 0,1 0-1 0 0,2 2 0 0 0,0 1 0 0 0,2 1 1 0 0,0 1-1 0 0,35-20 0 0 0,-59 40-111 0 0,18-11 0 0 0,23-10 0 0 0,-37 20 0 0 0,0 0 0 0 0,0-1 0 0 0,0 2 0 0 0,0-1 0 0 0,0 1 0 0 0,1 0 0 0 0,-1 0 0 0 0,13 1 0 0 0,-15 0 0 0 0,-3 0 0 0 0,0 0 0 0 0,0 0 0 0 0,1 0 0 0 0,-1 0 0 0 0,0 0 0 0 0,0 1 0 0 0,0-1 0 0 0,1 0 0 0 0,-1 1 0 0 0,0-1 0 0 0,0 1 0 0 0,0 0 0 0 0,0-1 0 0 0,0 1 0 0 0,0 0 0 0 0,0-1 0 0 0,0 1 0 0 0,0 0 0 0 0,0 0 0 0 0,0 0 0 0 0,0 1 0 0 0,1 1 0 0 0,0-1 0 0 0,0 0 0 0 0,0 0 0 0 0,0 1 0 0 0,0-1 0 0 0,-1 1 0 0 0,0-1 0 0 0,1 1 0 0 0,-1 0 0 0 0,0 0 0 0 0,0 0 0 0 0,0-1 0 0 0,-1 1 0 0 0,1 0 0 0 0,-1 6 0 0 0,0-4 0 0 0,0-1 0 0 0,-1 1 0 0 0,1 0 0 0 0,-1 0 0 0 0,0-1 0 0 0,-1 1 0 0 0,1 0 0 0 0,-5 8 0 0 0,-2 0 0 0 0,0 0 0 0 0,0-1 0 0 0,-1 0 0 0 0,-1-1 0 0 0,-13 14 0 0 0,8-10 0 0 0,-21 16 0 0 0,32-28 0 0 0,-1 1 0 0 0,0-1 0 0 0,0 0 0 0 0,0 0 0 0 0,-1 0 0 0 0,1-1 0 0 0,-1 0 0 0 0,1 0 0 0 0,-9 2 0 0 0,-11 2-1783 0 0,25-6 1724 0 0,0 0 0 0 0,0 0 0 0 0,0 0 0 0 0,-1 0-1 0 0,1 0 1 0 0,0-1 0 0 0,0 1 0 0 0,0 0 0 0 0,0 0 0 0 0,-1 0-1 0 0,1 0 1 0 0,0 0 0 0 0,0 0 0 0 0,0 0 0 0 0,0-1-1 0 0,0 1 1 0 0,-1 0 0 0 0,1 0 0 0 0,0 0 0 0 0,0 0-1 0 0,0 0 1 0 0,0-1 0 0 0,0 1 0 0 0,0 0 0 0 0,0 0 0 0 0,0 0-1 0 0,0-1 1 0 0,0 1 0 0 0,0 0 0 0 0,-1 0 0 0 0,1 0-1 0 0,0 0 1 0 0,0-1 0 0 0,0 1 0 0 0,0 0 0 0 0,1 0-1 0 0,-1-1 1 0 0,0-6-749 0 0,1 3 447 0 0,1 0-1 0 0,0 1 1 0 0,-1-1-1 0 0,2 1 0 0 0,-1-1 1 0 0,0 1-1 0 0,1 0 1 0 0,-1 0-1 0 0,4-3 1 0 0,3-5-964 0 0,24-22-2696 0 0,-14 16 1974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1:53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5 17503 0 0,'0'0'399'0'0,"0"0"60"0"0,0 0 21 0 0,0 0-59 0 0,-11-13 3543 0 0,9 13-3788 0 0,0-1-1 0 0,1 1 1 0 0,-1 0 0 0 0,0 0-1 0 0,1 0 1 0 0,-1-1 0 0 0,0 1 0 0 0,0 1-1 0 0,1-1 1 0 0,-1 0 0 0 0,0 0-1 0 0,1 1 1 0 0,-1-1 0 0 0,0 1 0 0 0,1-1-1 0 0,-1 1 1 0 0,0 0 0 0 0,1 0-1 0 0,-1 0 1 0 0,1-1 0 0 0,0 1 0 0 0,-1 1-1 0 0,-1 1 1 0 0,3-2-167 0 0,0 0-1 0 0,0 0 1 0 0,0 1-1 0 0,0-1 1 0 0,1 0 0 0 0,-1 0-1 0 0,0 0 1 0 0,1 1-1 0 0,-1-1 1 0 0,1 0 0 0 0,-1 0-1 0 0,1 0 1 0 0,-1 0-1 0 0,1 0 1 0 0,0 0 0 0 0,0 0-1 0 0,-1 0 1 0 0,1 0-1 0 0,2 1 1 0 0,2 1-9 0 0,0 0 0 0 0,0 0 0 0 0,1-1 0 0 0,10 4 0 0 0,-8-3 0 0 0,-1-1 0 0 0,0 1 0 0 0,0 0 0 0 0,-1 1 0 0 0,1 0 0 0 0,8 7 0 0 0,-3 1 0 0 0,-11-11 11 0 0,0 0 0 0 0,-1-1 0 0 0,1 1-1 0 0,-1 0 1 0 0,1 0 0 0 0,-1 0 0 0 0,1 0 0 0 0,-1-1-1 0 0,1 1 1 0 0,-1 0 0 0 0,1 0 0 0 0,-1 0 0 0 0,0 0 0 0 0,0 0-1 0 0,0 0 1 0 0,1 0 0 0 0,-1 0 0 0 0,0 0 0 0 0,0 0-1 0 0,0 0 1 0 0,-1 0 0 0 0,1 0 0 0 0,0 0 0 0 0,0 0-1 0 0,0 0 1 0 0,-1 0 0 0 0,0 1 0 0 0,0 1 129 0 0,-1 2-99 0 0,1 1 1 0 0,-2-1 0 0 0,1-1-1 0 0,-1 1 1 0 0,1 0-1 0 0,-1 0 1 0 0,0-1 0 0 0,-1 0-1 0 0,-4 5 1 0 0,-4 3 247 0 0,-22 16-1 0 0,27-23-226 0 0,-1 0-1 0 0,1 1 0 0 0,0 0 0 0 0,0 1 0 0 0,1-1 0 0 0,0 1 1 0 0,0 0-1 0 0,1 1 0 0 0,-6 10 0 0 0,10-17-61 0 0,1 0 0 0 0,0-1 0 0 0,-1 1 0 0 0,1 0 0 0 0,0-1 0 0 0,0 1 0 0 0,-1 0 0 0 0,1 0 0 0 0,0-1 0 0 0,0 1 0 0 0,0 0 0 0 0,0 0 0 0 0,0-1 0 0 0,0 1 0 0 0,0 0 0 0 0,1 0 0 0 0,-1-1 0 0 0,0 1 0 0 0,0 0 0 0 0,1 0 0 0 0,-1-1 0 0 0,0 1 0 0 0,1 0 0 0 0,-1-1 0 0 0,0 1 0 0 0,1 0 0 0 0,-1-1 0 0 0,1 1 0 0 0,-1-1 0 0 0,2 2 0 0 0,-1-1 0 0 0,1 0 0 0 0,0 0 0 0 0,-1 0 0 0 0,1 0 0 0 0,-1-1 0 0 0,1 1 0 0 0,0 0 0 0 0,2-1 0 0 0,14 3 0 0 0,0-1 0 0 0,1 0 0 0 0,-1-2 0 0 0,1 0 0 0 0,20-3 0 0 0,-26 2 0 0 0,-4 0 0 0 0,0 2 0 0 0,-1 0-64 0 0,-7-1-273 0 0,-1 0-138 0 0,0 0-33 0 0,0 0-140 0 0,0 0-572 0 0,0 0-253 0 0,0 0-51 0 0,0 0-11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02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79 11975 0 0,'0'0'267'0'0,"0"0"42"0"0,0 0 17 0 0,0 0-28 0 0,0 0-126 0 0,2 0 204 0 0,-2 0-348 0 0,0 0-1 0 0,1 0 0 0 0,-1 0 0 0 0,0 0 0 0 0,1 0 1 0 0,-1 0-1 0 0,1 0 0 0 0,-1 0 0 0 0,0 0 1 0 0,1 0-1 0 0,-1 0 0 0 0,0 0 0 0 0,1 0 1 0 0,-1 0-1 0 0,0 0 0 0 0,1-1 0 0 0,-1 1 1 0 0,0 0-1 0 0,1 0 0 0 0,-1 0 0 0 0,0 0 1 0 0,0-1-1 0 0,1 1 0 0 0,-1 0 0 0 0,1-1 1 0 0,2-10 2648 0 0,-2 5-969 0 0,0 5-1264 0 0,-1 1-222 0 0,0 0 166 0 0,0 0 101 0 0,0 0 21 0 0,0 0-66 0 0,-1 11-278 0 0,0 1-165 0 0,-1 0 0 0 0,0-1 0 0 0,-1 1 0 0 0,0-1 0 0 0,-10 22 0 0 0,-32 50 0 0 0,37-69 0 0 0,-1 3 38 0 0,-12 36-1 0 0,13-33 391 0 0,-10 22 0 0 0,-3-5 335 0 0,7-12-645 0 0,1 0 0 0 0,-11 31 0 0 0,16-35-118 0 0,0-1 0 0 0,-15 24 0 0 0,14-11 0 0 0,5-28 0 0 0,7-10 0 0 0,0 1 0 0 0,-1 0 0 0 0,1-1 0 0 0,-1 1 0 0 0,0 0 0 0 0,0-1 0 0 0,-1 0 0 0 0,1 1 0 0 0,-1-1 0 0 0,0 0 0 0 0,0 0 0 0 0,-1 1 0 0 0,1-10 0 0 0,-1-4 288 0 0,1 1 0 0 0,1 0 0 0 0,0-1 0 0 0,5-16 0 0 0,-3 17-190 0 0,2-11 29 0 0,1 0 1 0 0,1 1 0 0 0,17-40-1 0 0,-6 22-127 0 0,-14 30 0 0 0,1 0 0 0 0,13-21 0 0 0,-10 22 41 0 0,-1-1 222 0 0,2-1 0 0 0,0 2 0 0 0,1 0 0 0 0,0 0 0 0 0,1 1 1 0 0,24-21-1 0 0,-13 15-124 0 0,19-12-113 0 0,-37 27-26 0 0,-3 3 0 0 0,-1 0 0 0 0,0 0 0 0 0,0 0 0 0 0,1 0 0 0 0,-1 0 0 0 0,1 0 0 0 0,-1 0 0 0 0,1 1 0 0 0,-1-1 0 0 0,1 1 0 0 0,-1-1 0 0 0,1 1 0 0 0,0 0 0 0 0,-1-1 0 0 0,1 1 0 0 0,-1 0 0 0 0,1 0 0 0 0,1 0 0 0 0,-2 0 0 0 0,0 0 0 0 0,-1 0 0 0 0,1 0 0 0 0,0-1 0 0 0,-1 1 0 0 0,1 0 0 0 0,0 0 0 0 0,-1 0 0 0 0,1 1 0 0 0,0-1 0 0 0,-1 0 0 0 0,1 0 0 0 0,-1 0 0 0 0,1 0 0 0 0,0 0 0 0 0,-1 1 0 0 0,1-1 0 0 0,-1 0 0 0 0,1 1 0 0 0,0-1 0 0 0,-1 0 0 0 0,1 1 0 0 0,-1-1 0 0 0,1 1 0 0 0,-1-1 0 0 0,0 1 0 0 0,1-1 0 0 0,0 2 0 0 0,0-1 0 0 0,5 5 0 0 0,0 0 0 0 0,-1 1 0 0 0,0 0 0 0 0,0 0 0 0 0,0 0 0 0 0,-1 1 0 0 0,0-1 0 0 0,0 1 0 0 0,-1 0 0 0 0,0 0 0 0 0,0 1 0 0 0,-1-1 0 0 0,0 0 0 0 0,-1 1 0 0 0,1-1 0 0 0,-2 1 0 0 0,0 13 0 0 0,0-16 0 0 0,-1-1 0 0 0,0 1 0 0 0,-1-1 0 0 0,0 0 0 0 0,1 1 0 0 0,-2-1 0 0 0,1 0 0 0 0,-4 7 0 0 0,4-9 0 0 0,-1 0 0 0 0,1 1 0 0 0,0-1 0 0 0,-1 0 0 0 0,0 0 0 0 0,1-1 0 0 0,-1 1 0 0 0,0 0 0 0 0,-1-1 0 0 0,1 0 0 0 0,0 0 0 0 0,-6 3 0 0 0,-28 11-33 0 0,25-10-29 0 0,1-1 1 0 0,-1-1 0 0 0,0 0-1 0 0,0 0 1 0 0,-16 2 0 0 0,17-4-916 0 0,0-1 1 0 0,-1-1 0 0 0,-18-1-1 0 0,27 1 511 0 0,0 0 0 0 0,0-1 0 0 0,0 0 0 0 0,0 1 0 0 0,0-1 0 0 0,0 0 0 0 0,1 0 0 0 0,-1-1 0 0 0,0 1 0 0 0,1-1 0 0 0,-1 1 0 0 0,1-1 0 0 0,-1 0 0 0 0,1 0 0 0 0,0 0 0 0 0,-1 0 0 0 0,1 0 0 0 0,-2-5 0 0 0,3 6 210 0 0,0 0 0 0 0,1-1 0 0 0,-1 1 0 0 0,1 0 1 0 0,-1-1-1 0 0,1 1 0 0 0,0 0 0 0 0,-1-1 0 0 0,1-2 0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02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2 11975 0 0,'0'0'547'0'0,"0"0"-11"0"0,0 0-203 0 0,0 0 419 0 0,0 0 220 0 0,0 0 42 0 0,-5-4 585 0 0,5 3 5112 0 0,5 0-6371 0 0,21-2 431 0 0,-18 2-764 0 0,10 0-5 0 0,0 0 0 0 0,0 2 0 0 0,0 0 0 0 0,21 4 0 0 0,-39-5-2 0 0,1 0 0 0 0,0 0 0 0 0,0 0 0 0 0,0 1 0 0 0,0-1 0 0 0,-1 0 0 0 0,1 0 0 0 0,0 1 0 0 0,0-1 0 0 0,-1 1 0 0 0,1-1 0 0 0,0 0 0 0 0,1 2 0 0 0,-2 2 0 0 0,0-3 0 0 0,-1 7 0 0 0,-1-4 112 0 0,0 0-1 0 0,-1 0 1 0 0,0 0-1 0 0,0 0 1 0 0,0 0-1 0 0,0-1 1 0 0,-1 1 0 0 0,-4 2-1 0 0,-33 24 917 0 0,-63 38-1012 0 0,101-67-16 0 0,0 1 0 0 0,1 0 0 0 0,0-1 0 0 0,-1 1 0 0 0,1 1 0 0 0,0-1 0 0 0,0 0 0 0 0,0 0 0 0 0,0 1 0 0 0,0-1 0 0 0,1 1 0 0 0,-2 2 0 0 0,0 3 0 0 0,4 0 0 0 0,1-7 0 0 0,0 1 0 0 0,-1-1 0 0 0,1 1 0 0 0,0-1 0 0 0,0 0 0 0 0,0 0 0 0 0,0 0 0 0 0,0 0 0 0 0,0 0 0 0 0,0 0 0 0 0,1 0 0 0 0,-1-1 0 0 0,0 1 0 0 0,0-1 0 0 0,1 0 0 0 0,-1 0 0 0 0,3 0 0 0 0,8 0 0 0 0,23-2 0 0 0,-23 0 0 0 0,4 2 0 0 0,-8-1 0 0 0,0 1 0 0 0,-1-1 0 0 0,14-3 0 0 0,-12 1-201 0 0,-9 3-850 0 0,29-2-8509 0 0,-28 2 2292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03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73 13823 0 0,'0'0'315'0'0,"-3"1"45"0"0,3 0-314 0 0,-1-1 0 0 0,0 1-1 0 0,1-1 1 0 0,-1 0 0 0 0,0 1 0 0 0,1-1 0 0 0,-1 1 0 0 0,0-1 0 0 0,1 1-1 0 0,-1 0 1 0 0,1-1 0 0 0,-1 1 0 0 0,1 0 0 0 0,-1-1 0 0 0,1 1 0 0 0,0 0-1 0 0,-1 0 1 0 0,1 6 37 0 0,0-6-28 0 0,0-1 0 0 0,0 1 0 0 0,-1 0 0 0 0,1 0 0 0 0,0 0 0 0 0,0-1 0 0 0,-1 1 1 0 0,1 0-1 0 0,0 0 0 0 0,-1-1 0 0 0,1 1 0 0 0,-1 0 0 0 0,1-1 0 0 0,-1 1 0 0 0,1 0 0 0 0,-1-1 0 0 0,1 1 0 0 0,-1-1 0 0 0,0 1 0 0 0,1-1 1 0 0,-1 1-1 0 0,-1 0 0 0 0,2-1 39 0 0,-2 1 418 0 0,4 0 0 0 0,0 1-307 0 0,1-1 0 0 0,-1 0 0 0 0,1 0-1 0 0,-1 0 1 0 0,1 0 0 0 0,0 0 0 0 0,0 0 0 0 0,-1-1-1 0 0,1 0 1 0 0,0 1 0 0 0,0-1 0 0 0,0 0 0 0 0,0 0-1 0 0,4-1 1 0 0,-6 1 307 0 0,11-4 512 0 0,5-3-273 0 0,-1-1-1 0 0,1 0 1 0 0,16-12 0 0 0,-23 13-725 0 0,-1-1 1 0 0,1 0 0 0 0,-2-1-1 0 0,13-14 1 0 0,26-42 913 0 0,-34 46 35 0 0,-10 16-848 0 0,4-12-89 0 0,-5 6-38 0 0,-2 9 0 0 0,0-1 0 0 0,0 1 0 0 0,0 0 0 0 0,-1 0 0 0 0,1-1 0 0 0,0 1 0 0 0,0 0 0 0 0,0 0 0 0 0,0-1 0 0 0,0 1 0 0 0,0 0 0 0 0,-1 0 0 0 0,1-1 0 0 0,0 1 0 0 0,0 0 0 0 0,0 0 0 0 0,0 0 0 0 0,-1-1 0 0 0,1 1 0 0 0,0 0 0 0 0,0 0 0 0 0,-1 0 0 0 0,1 0 0 0 0,-1-1 0 0 0,0 1 0 0 0,-1 0 0 0 0,0 0 0 0 0,1 1 0 0 0,-1-1 0 0 0,0 0 0 0 0,1 1 0 0 0,-1-1 0 0 0,1 1 0 0 0,-1-1 0 0 0,0 1 0 0 0,1 0 0 0 0,-2 1 0 0 0,-22 14 0 0 0,9-2 0 0 0,0 2 0 0 0,1-1 0 0 0,1 2 0 0 0,-18 26 0 0 0,26-34 0 0 0,0 0 0 0 0,1 1 0 0 0,0-1 0 0 0,1 1 0 0 0,-5 15 0 0 0,9-23 0 0 0,-1 0 0 0 0,1 0 0 0 0,-1 0 0 0 0,1 0 0 0 0,0 0 0 0 0,-1 0 0 0 0,1 0 0 0 0,0 1 0 0 0,1-1 0 0 0,-1 0 0 0 0,0 0 0 0 0,0 0 0 0 0,1 0 0 0 0,0 0 0 0 0,-1 0 0 0 0,1 0 0 0 0,0 0 0 0 0,0 0 0 0 0,0 0 0 0 0,0 0 0 0 0,0-1 0 0 0,0 1 0 0 0,1 0 0 0 0,-1-1 0 0 0,0 1 0 0 0,1-1 0 0 0,0 1 0 0 0,-1-1 0 0 0,1 0 0 0 0,0 1 0 0 0,0-1 0 0 0,-1 0 0 0 0,1 0 0 0 0,0 0 0 0 0,3 0 0 0 0,3 2 0 0 0,1 0 0 0 0,-1-1 0 0 0,19 3 0 0 0,38-2 0 0 0,-50-7 0 0 0,-9 4-64 0 0,-5 0-273 0 0,-1 0-138 0 0,0 0-1125 0 0,-1-2-4590 0 0,-6-3-1968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05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36 11975 0 0,'-9'-4'200'0'0,"7"1"259"0"0,25-10 320 0 0,-19 11-766 0 0,-2 1 707 0 0,-2 1-373 0 0,0-1 0 0 0,1 0 0 0 0,-1 1-1 0 0,1-1 1 0 0,-1 1 0 0 0,1-1 0 0 0,-1 1 0 0 0,1-1 0 0 0,-1 1 0 0 0,1-1-1 0 0,-1 1 1 0 0,1-1 0 0 0,0 1 0 0 0,-1 0 0 0 0,1-1 0 0 0,0 1 0 0 0,2-2 3463 0 0,-9 3-2096 0 0,-12 3-1306 0 0,1 0 0 0 0,0 1-1 0 0,-31 16 1 0 0,0-1 9 0 0,82-37-417 0 0,-24 11 0 0 0,-1 0 0 0 0,1 1 0 0 0,0 1 0 0 0,0 0 0 0 0,1 0 0 0 0,-1 1 0 0 0,1 1 0 0 0,0-1 0 0 0,-1 2 0 0 0,13-2 0 0 0,-13 5 0 0 0,0 4 0 0 0,-9-5 0 0 0,-1 1 0 0 0,1 0 0 0 0,0 0 0 0 0,-1 0 0 0 0,1 0 0 0 0,-1 0 0 0 0,1 0 0 0 0,-1 0 0 0 0,0 0 0 0 0,0 0 0 0 0,0 0 0 0 0,0 0 0 0 0,0 0 0 0 0,0 0 0 0 0,-1 0 0 0 0,1 0 0 0 0,-1 0 0 0 0,0 2 0 0 0,-2 5 0 0 0,0 0 0 0 0,-7 12 0 0 0,5-11 0 0 0,0-2 0 0 0,-1 1 0 0 0,0-1 0 0 0,-15 15 0 0 0,-33 26 0 0 0,44-41 0 0 0,-1 0 0 0 0,-18 10 0 0 0,-17 10 0 0 0,43-26 0 0 0,1-1 0 0 0,6-2 0 0 0,7-3 0 0 0,-10 3 0 0 0,-1 1 0 0 0,1 0 0 0 0,-1-1 0 0 0,1 1 0 0 0,-1 0 0 0 0,1 0 0 0 0,-1-1 0 0 0,1 1 0 0 0,-1 0 0 0 0,1 0 0 0 0,0 0 0 0 0,-1 0 0 0 0,1 0 0 0 0,-1 0 0 0 0,1 0 0 0 0,-1 0 0 0 0,1 0 0 0 0,0 0 0 0 0,-1 0 0 0 0,1 0 0 0 0,-1 0 0 0 0,1 0 0 0 0,-1 1 0 0 0,1-1 0 0 0,-1 0 0 0 0,1 0 0 0 0,0 1 0 0 0,1 0 0 0 0,-1-1 0 0 0,0 1 0 0 0,1-1 0 0 0,-1 0 0 0 0,0 0 0 0 0,0 1 0 0 0,0-1 0 0 0,0 0 0 0 0,0 1 0 0 0,0-1 0 0 0,0 1 0 0 0,0 0 0 0 0,0-1 0 0 0,0 1 0 0 0,0 0 0 0 0,0 0 0 0 0,0-1 0 0 0,0 1 0 0 0,1 1 0 0 0,1 2 0 0 0,-2-3 0 0 0,0 0 0 0 0,0 0 0 0 0,0 0 0 0 0,1 0 0 0 0,-1 0 0 0 0,0 0 0 0 0,0 0 0 0 0,0 1 0 0 0,-1-1 0 0 0,2 3 0 0 0,-1-3 0 0 0,0 0 0 0 0,0 1 0 0 0,0-1 0 0 0,0 0 0 0 0,0 1 0 0 0,0-1 0 0 0,0 0 0 0 0,0 0 0 0 0,0 0 0 0 0,3 2 0 0 0,-2-1 0 0 0,4 2 0 0 0,12-3 0 0 0,-5-1 37 0 0,-10 0-43 0 0,8-5-226 0 0,-9 5-819 0 0,12-11-8509 0 0,-6 4 2292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0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21 17503 0 0,'0'0'399'0'0,"0"0"60"0"0,0 0 21 0 0,1-1-59 0 0,1 0-266 0 0,-1 0 0 0 0,1 0 0 0 0,-1 0 0 0 0,0-1 0 0 0,0 1 0 0 0,0 0 1 0 0,0-1-1 0 0,0 1 0 0 0,0-1 0 0 0,1-1 0 0 0,-1 1 136 0 0,-1 0 722 0 0,0 2-59 0 0,0 0-289 0 0,0 0-121 0 0,0 0-28 0 0,0 0-4 0 0,0 0 0 0 0,0 0 0 0 0,-1 2-381 0 0,-1 0 0 0 0,0-1 0 0 0,1 1 0 0 0,-1 0 0 0 0,1 0 0 0 0,-1 0 1 0 0,-1 4-1 0 0,1-4-69 0 0,-65 105-45 0 0,19-32-17 0 0,30-49 0 0 0,1 0 0 0 0,2 1 0 0 0,1 0 0 0 0,-17 43 0 0 0,27-45 0 0 0,6-15 0 0 0,4-3 0 0 0,-3-5 0 0 0,-2-1 0 0 0,0 0 0 0 0,1 0 0 0 0,-1-1 0 0 0,0 1 0 0 0,1 0 0 0 0,-1-1 0 0 0,1 1 0 0 0,-1-1 0 0 0,1 0 0 0 0,-1 1 0 0 0,1-1 0 0 0,-1 0 0 0 0,1 0 0 0 0,-1 0 0 0 0,3 0 0 0 0,-3 0-206 0 0,1 0-1 0 0,0 0 1 0 0,-1 0 0 0 0,1 0-1 0 0,-1-1 1 0 0,1 1-1 0 0,-1 0 1 0 0,1-1 0 0 0,-1 1-1 0 0,1-1 1 0 0,-1 0 0 0 0,1 1-1 0 0,-1-1 1 0 0,0 0 0 0 0,1 0-1 0 0,-1 0 1 0 0,0 0-1 0 0,0 0 1 0 0,1 0 0 0 0,-1 0-1 0 0,0-1 1 0 0,0 1 0 0 0,-1 0-1 0 0,1-1 1 0 0,1-2-1 0 0,1 0-591 0 0,-2 0 0 0 0,1-1-1 0 0,0 1 1 0 0,-1-1-1 0 0,0 0 1 0 0,0 1-1 0 0,1-8 1 0 0,-2 3-1249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06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10135 0 0,'0'0'231'0'0,"-6"6"308"0"0,0-1-301 0 0,6-5 85 0 0,-1 0-1 0 0,1 1 1 0 0,0-1 0 0 0,-1 0-1 0 0,1 0 1 0 0,0 0-1 0 0,0 0 1 0 0,0 1-1 0 0,-1-1 1 0 0,1 0-1 0 0,0 0 1 0 0,0 0 0 0 0,0 1-1 0 0,-1-1 1 0 0,1 0-1 0 0,0 0 1 0 0,0 1-1 0 0,0-1 1 0 0,0 0-1 0 0,0 0 1 0 0,0 1 0 0 0,-1-1-1 0 0,1 0 1 0 0,0 1-1 0 0,0-1 1 0 0,0 0-1 0 0,0 0 1 0 0,0 1-1 0 0,0-1 1 0 0,0 1-1 0 0,9 0 2030 0 0,17-5-3131 0 0,-24 4 1479 0 0,115-16 1452 0 0,-111 16-2188 0 0,-4-1-194 0 0,1 1 1 0 0,0 0-1 0 0,-1-1 0 0 0,1 1 0 0 0,-1 0 1 0 0,1 1-1 0 0,0-1 0 0 0,-1 0 0 0 0,1 1 0 0 0,-1-1 1 0 0,4 2-1 0 0,2 1-793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12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96 10135 0 0,'0'0'231'0'0,"0"0"29"0"0,0 0 19 0 0,0 0 37 0 0,0 0 125 0 0,-13-12 6200 0 0,13 11-6608 0 0,0 1 0 0 0,0 0 0 0 0,0 0-1 0 0,0 0 1 0 0,0-1 0 0 0,0 1 0 0 0,0 0 0 0 0,0 0-1 0 0,0-1 1 0 0,0 1 0 0 0,0 0 0 0 0,0 0 0 0 0,0 0-1 0 0,0-1 1 0 0,0 1 0 0 0,0 0 0 0 0,0 0 0 0 0,1 0-1 0 0,-1-1 1 0 0,0 1 0 0 0,0 0 0 0 0,0 0-1 0 0,0 0 1 0 0,0 0 0 0 0,1-1 0 0 0,-1 1 0 0 0,0 0-1 0 0,0 0 1 0 0,0 0 0 0 0,1 0 0 0 0,-1 0 0 0 0,0 0-1 0 0,0 0 1 0 0,0-1 0 0 0,1 1 0 0 0,-1 0 0 0 0,0 0-1 0 0,1 0 1 0 0,16-7 2448 0 0,20-2 1023 0 0,66-2-3504 0 0,-68 8 0 0 0,13-2 0 0 0,116-8 0 0 0,-157 13 0 0 0,1-1 0 0 0,-1 0 0 0 0,12-4 0 0 0,-9 3 0 0 0,0 2 0 0 0,19-2 0 0 0,-29 2-39 0 0,0 0-1 0 0,-1 0 0 0 0,1 0 1 0 0,0 0-1 0 0,0 0 1 0 0,0 0-1 0 0,0 0 1 0 0,0 0-1 0 0,0 0 1 0 0,0 0-1 0 0,0 0 1 0 0,0 0-1 0 0,0-1 1 0 0,0 1-1 0 0,0 0 0 0 0,0 0 1 0 0,0 0-1 0 0,0 0 1 0 0,-1 0-1 0 0,1 0 1 0 0,0 0-1 0 0,0 0 1 0 0,0-1-1 0 0,0 1 1 0 0,0 0-1 0 0,0 0 0 0 0,0 0 1 0 0,0 0-1 0 0,0 0 1 0 0,1 0-1 0 0,-1 0 1 0 0,0 0-1 0 0,0 0 1 0 0,0-1-1 0 0,0 1 1 0 0,0 0-1 0 0,0 0 1 0 0,0 0-1 0 0,0 0 0 0 0,0 0 1 0 0,0 0-1 0 0,0 0 1 0 0,0 0-1 0 0,0 0 1 0 0,0 0-1 0 0,0-1 1 0 0,0 1-1 0 0,1 0 1 0 0,-1 0-1 0 0,0 0 0 0 0,0 0 1 0 0,0 0-1 0 0,0 0 1 0 0,0 0-1 0 0,0 0 1 0 0,0 0-1 0 0,0 0 1 0 0,0 0-1 0 0,1 0 1 0 0,-1 0-1 0 0,0 0 1 0 0,0 0-1 0 0,0 0 0 0 0,0 0 1 0 0,0 0-1 0 0,0 0 1 0 0,-8-8-5531 0 0,5 6 3539 0 0,-2-1-4607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12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8 10135 0 0,'0'0'464'0'0,"0"0"-9"0"0,4-8-278 0 0,-3 7-70 0 0,1-1 0 0 0,-1 1 0 0 0,1 0 1 0 0,-1 0-1 0 0,1 0 0 0 0,0 0 0 0 0,-1 0 0 0 0,1 0 0 0 0,0 1 0 0 0,0-1 0 0 0,0 0 0 0 0,2 0 0 0 0,1 0 337 0 0,-3 0 570 0 0,-1 1-869 0 0,0 0 0 0 0,0 0 1 0 0,0-1-1 0 0,0 1 1 0 0,0 0-1 0 0,1-1 0 0 0,-1 1 1 0 0,0-1-1 0 0,0 0 0 0 0,-1 1 1 0 0,3-2-1 0 0,3-2 789 0 0,4 0 931 0 0,-13 9 1425 0 0,3-4-3244 0 0,-1-1-1 0 0,1 1 1 0 0,0-1 0 0 0,0 1 0 0 0,0 0 0 0 0,0-1-1 0 0,0 1 1 0 0,1-1 0 0 0,-1 1 0 0 0,0 0 0 0 0,0-1-1 0 0,0 1 1 0 0,0-1 0 0 0,1 1 0 0 0,-1-1 0 0 0,0 1-1 0 0,0-1 1 0 0,1 2 0 0 0,0-1 81 0 0,0 3-46 0 0,0 1 0 0 0,0 0 0 0 0,0 0 0 0 0,-1 0 0 0 0,0-1 0 0 0,0 1 0 0 0,0 8-1 0 0,-9 36-136 0 0,1-9 73 0 0,3-8-17 0 0,-2 0 0 0 0,-13 34 0 0 0,-3 17 0 0 0,22-74 0 0 0,1-8 0 0 0,0-1 0 0 0,0 1 0 0 0,0-1 0 0 0,0 0 0 0 0,-1 1 0 0 0,1-1 0 0 0,0 1 0 0 0,0-1 0 0 0,0 1 0 0 0,0-1 0 0 0,-1 0 0 0 0,1 1 0 0 0,0-1 0 0 0,0 1 0 0 0,-1-1 0 0 0,1 0 0 0 0,0 1 0 0 0,-1-1 0 0 0,1 0 0 0 0,0 0 0 0 0,-1 1 0 0 0,1-1 0 0 0,0 0 0 0 0,-1 0 0 0 0,1 1 0 0 0,-1-1 0 0 0,1 0 0 0 0,-1 0 0 0 0,1 0 0 0 0,0 0 0 0 0,-1 0 0 0 0,1 0 0 0 0,-1 1 0 0 0,1-1 0 0 0,-1 0 0 0 0,1 0 0 0 0,-1 0 0 0 0,1-1 0 0 0,-1 1 0 0 0,0 0 0 0 0,-1 1 0 0 0,5-1 0 0 0,8-1 0 0 0,18-4 0 0 0,-11-6 0 0 0,-10 1-558 0 0,-9 5 119 0 0,0 4 184 0 0,1 0 110 0 0,0 1 0 0 0,1-1-1 0 0,-1 0 1 0 0,0 0 0 0 0,1 0 0 0 0,-1 0-1 0 0,1 0 1 0 0,-1 0 0 0 0,1 1 0 0 0,-1-1-1 0 0,1 0 1 0 0,-1 0 0 0 0,1 1 0 0 0,0-1-1 0 0,0 0 1 0 0,1 0 0 0 0,1-2-336 0 0,5-7-1053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46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93 10135 0 0,'0'0'231'0'0,"0"0"29"0"0,0 0 19 0 0,0 0 37 0 0,0 0 125 0 0,0 0 58 0 0,0 0 11 0 0,0 0 2 0 0,0 0 0 0 0,0 0 0 0 0,0 0 0 0 0,0 0 0 0 0,0 0 0 0 0,0 0 0 0 0,0 0 0 0 0,0 0 0 0 0,0 0 0 0 0,0 0 0 0 0,0 0 0 0 0,0 0 0 0 0,0 0 0 0 0,-5-6 1024 0 0,4-1-1388 0 0,1 1 1 0 0,0-1-1 0 0,0 0 0 0 0,1 0 1 0 0,-1 0-1 0 0,2 1 0 0 0,-1-1 0 0 0,1 0 1 0 0,0 1-1 0 0,0-1 0 0 0,0 1 0 0 0,1 0 1 0 0,0 0-1 0 0,6-8 0 0 0,0-1 246 0 0,2 0-1 0 0,0 1 1 0 0,0 0 0 0 0,18-16-1 0 0,-15 18-393 0 0,0 1 0 0 0,0 1 0 0 0,1 0 0 0 0,1 1 0 0 0,-1 1 0 0 0,1 0 0 0 0,23-7 0 0 0,-38 14 43 0 0,0 1-1 0 0,1 0 0 0 0,-1 0 1 0 0,0-1-1 0 0,0 1 1 0 0,0 0-1 0 0,0 0 1 0 0,0 0-1 0 0,0 0 1 0 0,0 0-1 0 0,0 0 1 0 0,0 0-1 0 0,0 1 0 0 0,0-1 1 0 0,0 0-1 0 0,0 1 1 0 0,0-1-1 0 0,0 1 1 0 0,0-1-1 0 0,0 1 1 0 0,0-1-1 0 0,0 1 1 0 0,0-1-1 0 0,0 1 1 0 0,-1 0-1 0 0,1 0 0 0 0,0-1 1 0 0,0 1-1 0 0,-1 0 1 0 0,1 0-1 0 0,0 0 1 0 0,-1 0-1 0 0,1 0 1 0 0,-1 0-1 0 0,0 0 1 0 0,1 0-1 0 0,0 2 0 0 0,0 2-125 0 0,0 0-1 0 0,0 1 0 0 0,-1-1 1 0 0,1 1-1 0 0,-1 0 0 0 0,0-1 1 0 0,-1 1-1 0 0,-1 8 0 0 0,-14 46-672 0 0,12-47 708 0 0,2-5 48 0 0,0-1 0 0 0,0 0 0 0 0,-1 0 0 0 0,0-1 0 0 0,0 1 0 0 0,0-1 0 0 0,-1 1 0 0 0,0-1 0 0 0,-1 0 0 0 0,1 0 0 0 0,-1-1 0 0 0,0 0 0 0 0,-11 9 0 0 0,16-14 0 0 0,0 0 0 0 0,0 0 0 0 0,0 0 0 0 0,0 0 0 0 0,0-1 0 0 0,0 1 0 0 0,0 0 0 0 0,0 0 0 0 0,0 0 0 0 0,0 0 0 0 0,0 0 0 0 0,0-1 0 0 0,0 1 0 0 0,0 0 0 0 0,0 0 0 0 0,0 0 0 0 0,0 0 0 0 0,0 0 0 0 0,0 0 0 0 0,0-1 0 0 0,0 1 0 0 0,0 0 0 0 0,0 0 0 0 0,0 0 0 0 0,-1 0 0 0 0,1 0 0 0 0,0 0 0 0 0,0 0 0 0 0,0 0 0 0 0,0-1 0 0 0,0 1 0 0 0,0 0 0 0 0,-1 0 0 0 0,1 0 0 0 0,0 0 0 0 0,0 0 0 0 0,0 0 0 0 0,0 0 0 0 0,0 0 0 0 0,-1 0 0 0 0,1 0 0 0 0,0 0 0 0 0,0 0 0 0 0,0 0 0 0 0,0 0 0 0 0,0 0 0 0 0,-1 0 0 0 0,1 0 0 0 0,0 0 0 0 0,0 0 0 0 0,0 0 0 0 0,0 0 0 0 0,0 0 0 0 0,0 0 0 0 0,-1 0 0 0 0,1 1 0 0 0,0-1 0 0 0,0 0 0 0 0,0 0 0 0 0,0 0 0 0 0,0 0 0 0 0,-1 0 0 0 0,4-11 0 0 0,-3 11 0 0 0,4-9 0 0 0,-1 0 0 0 0,1 0 0 0 0,1 0 0 0 0,0 1 0 0 0,10-15 0 0 0,36-36 0 0 0,-31 37 0 0 0,-11 11 0 0 0,1 0 0 0 0,0 1 0 0 0,1 0 0 0 0,0 1 0 0 0,0 0 0 0 0,1 1 0 0 0,1 0 0 0 0,13-6 0 0 0,-26 13 7 0 0,0 1 0 0 0,0 0 0 0 0,1 0 0 0 0,-1-1 0 0 0,1 1 0 0 0,-1 0 0 0 0,0 0 0 0 0,1 0 0 0 0,-1-1 0 0 0,0 1 0 0 0,1 0 0 0 0,-1 0-1 0 0,1 0 1 0 0,-1 0 0 0 0,0 0 0 0 0,1 0 0 0 0,-1 0 0 0 0,1 0 0 0 0,-1 0 0 0 0,1 0 0 0 0,-1 0 0 0 0,0 0 0 0 0,1 0 0 0 0,-1 0 0 0 0,1 1 0 0 0,-1-1 0 0 0,0 0 0 0 0,1 0 0 0 0,-1 0 0 0 0,0 0 0 0 0,1 1 0 0 0,-1-1 0 0 0,0 0 0 0 0,1 0-1 0 0,-1 1 1 0 0,0-1 0 0 0,1 0 0 0 0,-1 1 0 0 0,0-1 0 0 0,0 0 0 0 0,0 1 0 0 0,1-1 0 0 0,-1 1 0 0 0,0-1 0 0 0,0 1 0 0 0,0-1 74 0 0,2 2-16 0 0,-1 1 0 0 0,0-1-1 0 0,0 0 1 0 0,0 0-1 0 0,0 1 1 0 0,0-1 0 0 0,-1 1-1 0 0,1-1 1 0 0,-1 1-1 0 0,0-1 1 0 0,0 1 0 0 0,0-1-1 0 0,0 5 1 0 0,-7 34 621 0 0,-19 58-686 0 0,13-44-64 0 0,13-54-273 0 0,0-1-138 0 0,0 0-33 0 0,0 0-4 0 0,0 0 0 0 0,0 0 0 0 0,0 0 0 0 0,1-1-204 0 0,2 0 21 0 0,0-1 1 0 0,0 1-1 0 0,-1-1 1 0 0,1 0-1 0 0,-1 0 0 0 0,1-1 1 0 0,3-3-1 0 0,4-9-1352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03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5 11975 0 0,'0'0'547'0'0,"0"0"-11"0"0,-1 1-344 0 0,-5 13 894 0 0,0 0 1 0 0,1 0-1 0 0,0 1 0 0 0,1-1 0 0 0,1 1 1 0 0,-3 24-1 0 0,1-5-57 0 0,-2-1 0 0 0,-1 0 1 0 0,-2 0-1 0 0,-15 36 0 0 0,-29 61 586 0 0,24-75-1615 0 0,26-47 0 0 0,-2-7 72 0 0,5-1-27 0 0,0-1 1 0 0,0 0-1 0 0,0 0 0 0 0,0 0 1 0 0,0 0-1 0 0,1 0 0 0 0,-1-1 1 0 0,0 1-1 0 0,0 0 0 0 0,1 0 0 0 0,-1 0 1 0 0,1-1-1 0 0,-1 1 0 0 0,1 0 1 0 0,-1-1-1 0 0,1 1 0 0 0,0 0 1 0 0,0-1-1 0 0,0 1 0 0 0,0 0 0 0 0,0-1 1 0 0,0-1-1 0 0,3-35 889 0 0,0 20-934 0 0,1 1 0 0 0,1 0 0 0 0,0 0 0 0 0,1 0 0 0 0,1 0 0 0 0,1 1 0 0 0,16-25 0 0 0,-3 9 0 0 0,3 1 0 0 0,38-42 0 0 0,25-13 1004 0 0,-74 76-833 0 0,0 0 1 0 0,1 1-1 0 0,0 0 0 0 0,0 1 1 0 0,23-9-1 0 0,-22 10-160 0 0,-5 3-9 0 0,-1 0 0 0 0,1 1 1 0 0,11-2-1 0 0,-19 4-2 0 0,1 1-1 0 0,0-1 1 0 0,0 1 0 0 0,-1 0 0 0 0,1 0-1 0 0,0 0 1 0 0,0 1 0 0 0,0-1 0 0 0,-1 1 0 0 0,1-1-1 0 0,0 1 1 0 0,-1 0 0 0 0,1 0 0 0 0,-1 0-1 0 0,1 0 1 0 0,2 2 0 0 0,-1 0 0 0 0,-1 0 0 0 0,1-1 0 0 0,-1 2 0 0 0,0-1 0 0 0,0 0 0 0 0,0 1 0 0 0,0-1 0 0 0,-1 1 0 0 0,1 0 0 0 0,-1 0 0 0 0,0 0 0 0 0,0 0 0 0 0,0 0 0 0 0,-1 1 0 0 0,1-1 0 0 0,-1 0 0 0 0,0 1 0 0 0,0 5 0 0 0,-1-5 0 0 0,1 1 0 0 0,-1-1 0 0 0,-1 1 0 0 0,1 0 0 0 0,-1-1 0 0 0,0 1 0 0 0,0-1 0 0 0,0 0 0 0 0,-1 1 0 0 0,0-1 0 0 0,0 0 0 0 0,0 0 0 0 0,-1 0 0 0 0,-5 8 0 0 0,-8 8 0 0 0,-30 33 0 0 0,41-49 0 0 0,0 1 0 0 0,-1-1 0 0 0,1-1 0 0 0,-1 1 0 0 0,-1-1 0 0 0,1 0 0 0 0,-1-1 0 0 0,1 1 0 0 0,-1-1 0 0 0,-14 4 0 0 0,9-4-100 0 0,7-2-119 0 0,0 0-1 0 0,0 0 0 0 0,0 0 0 0 0,-1-1 0 0 0,-5 0 1 0 0,9 0 118 0 0,-1 0 0 0 0,1-1 0 0 0,-1 0 1 0 0,1 1-1 0 0,-1-1 0 0 0,1 0 0 0 0,-1 0 0 0 0,1-1 1 0 0,0 1-1 0 0,0 0 0 0 0,0-1 0 0 0,-1 0 0 0 0,-1-2 1 0 0,3 3-63 0 0,0 0 0 0 0,0 0 0 0 0,0 0 0 0 0,0 0 0 0 0,0 0 0 0 0,0 0 0 0 0,1 0 0 0 0,-1 0 0 0 0,0 0 0 0 0,1-1 0 0 0,-1 1 0 0 0,1 0 1 0 0,0-1-1 0 0,-1 1 0 0 0,1 0 0 0 0,0-1 0 0 0,0 1 0 0 0,-1 0 0 0 0,1-1 0 0 0,0 1 0 0 0,1-1 0 0 0,-1 1 0 0 0,0 0 0 0 0,0-1 0 0 0,0 1 0 0 0,1-2 0 0 0,1-1-339 0 0,-1 1-1 0 0,1-1 0 0 0,0 1 0 0 0,0-1 1 0 0,0 1-1 0 0,1 0 0 0 0,-1 0 1 0 0,4-3-1 0 0,10-10-1544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47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79 15663 0 0,'0'0'356'0'0,"0"0"50"0"0,-4 8 538 0 0,-4 9 149 0 0,0 1 0 0 0,1 0 0 0 0,0 0 0 0 0,2 0 0 0 0,-6 38 0 0 0,-18 68 547 0 0,19-79-1640 0 0,6-23 0 0 0,-1-2 0 0 0,-11 32 0 0 0,-12 18 0 0 0,-25 58 0 0 0,46-117 0 0 0,5-8 0 0 0,0 0 0 0 0,0 0 0 0 0,1 1 0 0 0,-1-1 0 0 0,1 1 0 0 0,0-1 0 0 0,-2 6 0 0 0,1-19 339 0 0,3-10 253 0 0,33-111 525 0 0,-26 105-1117 0 0,2 1 0 0 0,20-42 0 0 0,-6 15 0 0 0,45-91 72 0 0,-52 114 518 0 0,2 1 0 0 0,34-39 0 0 0,-28 36-384 0 0,-14 18-206 0 0,0 1 0 0 0,0 0 0 0 0,23-18 0 0 0,-27 25 0 0 0,0 0 0 0 0,1 0 0 0 0,0 1 0 0 0,0 0 0 0 0,0 0 0 0 0,1 1 0 0 0,-1 0 0 0 0,13-3 0 0 0,-18 6 0 0 0,-1 0 0 0 0,0 0 0 0 0,0 0 0 0 0,0 0 0 0 0,0 1 0 0 0,0-1 0 0 0,0 1 0 0 0,0-1 0 0 0,0 1 0 0 0,0 0 0 0 0,0-1 0 0 0,0 1 0 0 0,0 0 0 0 0,-1 0 0 0 0,1 1 0 0 0,0-1 0 0 0,-1 0 0 0 0,1 1 0 0 0,0-1 0 0 0,-1 1 0 0 0,0-1 0 0 0,3 4 0 0 0,1 1 0 0 0,-1 1 0 0 0,1-1 0 0 0,-1 1 0 0 0,5 12 0 0 0,-7-11 0 0 0,1 1 0 0 0,-1 1 0 0 0,-1-1 0 0 0,0 0 0 0 0,0 0 0 0 0,0 1 0 0 0,-2-1 0 0 0,1 0 0 0 0,-1 1 0 0 0,-3 15 0 0 0,2-17 0 0 0,0-1 0 0 0,-1 0 0 0 0,0 0 0 0 0,0 0 0 0 0,0-1 0 0 0,-1 1 0 0 0,0-1 0 0 0,0 0 0 0 0,0 0 0 0 0,-1 0 0 0 0,0 0 0 0 0,0-1 0 0 0,-1 0 0 0 0,0 0 0 0 0,1 0 0 0 0,-2-1 0 0 0,1 0 0 0 0,0 0 0 0 0,-1 0 0 0 0,0-1 0 0 0,-9 4 0 0 0,8-5-111 0 0,0 0-1 0 0,0-1 1 0 0,-1 0-1 0 0,1 0 1 0 0,0-1 0 0 0,0 0-1 0 0,-1 0 1 0 0,1-1-1 0 0,0 0 1 0 0,0 0-1 0 0,-1-1 1 0 0,1 0 0 0 0,0 0-1 0 0,1-1 1 0 0,-12-5-1 0 0,17 6-248 0 0,0 1 0 0 0,0 0 0 0 0,0-1 0 0 0,1 1 0 0 0,-1-1 0 0 0,0 0 0 0 0,1 1-1 0 0,0-1 1 0 0,-1 0 0 0 0,1 0 0 0 0,0 0 0 0 0,0 0 0 0 0,0 0 0 0 0,0 0 0 0 0,0 0 0 0 0,0 0-1 0 0,1-1 1 0 0,-1 1 0 0 0,1 0 0 0 0,0 0 0 0 0,-1-4 0 0 0,4-7-1687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48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5 11975 0 0,'0'0'267'0'0,"0"0"42"0"0,0 0 17 0 0,0 0-28 0 0,0 0-58 0 0,0 0 491 0 0,0 0 238 0 0,0 0 45 0 0,0 0 8 0 0,1-1 2 0 0,13-9 5 0 0,0-1 0 0 0,-1 0-1 0 0,0-1 1 0 0,12-13 0 0 0,22-22 1219 0 0,-29 31-1909 0 0,0-1-1 0 0,-1 0 1 0 0,-1-1 0 0 0,-1-1-1 0 0,25-40 1 0 0,-39 57-338 0 0,0 0 1 0 0,-1 0-1 0 0,1 0 0 0 0,0-1 0 0 0,-1 1 0 0 0,0 0 1 0 0,1 0-1 0 0,-1-1 0 0 0,0 1 0 0 0,0 0 1 0 0,-1-1-1 0 0,0-3 0 0 0,1 5-1 0 0,0 1 0 0 0,0-1 0 0 0,-1 1 0 0 0,1-1 0 0 0,0 1 0 0 0,-1-1 0 0 0,1 1 0 0 0,-1 0 0 0 0,1-1 0 0 0,-1 1 0 0 0,1 0 0 0 0,-1-1 0 0 0,1 1 0 0 0,-1 0 0 0 0,1-1 0 0 0,-1 1 0 0 0,1 0 0 0 0,-1 0 0 0 0,1-1 0 0 0,-1 1 0 0 0,1 0 0 0 0,-1 0 0 0 0,0 0 0 0 0,1 0 0 0 0,-1 0 0 0 0,1 0 0 0 0,-1 0 0 0 0,0 0 0 0 0,1 0 0 0 0,-1 0 0 0 0,1 0 0 0 0,-1 1 0 0 0,1-1 0 0 0,-1 0 0 0 0,1 0 0 0 0,-1 0 0 0 0,0 1 0 0 0,0 0 0 0 0,-6 0 0 0 0,0 1 0 0 0,0 0 0 0 0,0 1 0 0 0,1 0 0 0 0,-1 0 0 0 0,1 0 0 0 0,0 1 0 0 0,0 0 0 0 0,0 0 0 0 0,-7 7 0 0 0,1-1 0 0 0,1 1 0 0 0,1 1 0 0 0,-16 21 0 0 0,21-24 55 0 0,0 0 1 0 0,1 0-1 0 0,0 1 0 0 0,1 0 1 0 0,0 0-1 0 0,0 0 0 0 0,-2 17 1 0 0,4-22-63 0 0,1 0 1 0 0,-1 0-1 0 0,1 0 1 0 0,0-1 0 0 0,1 1-1 0 0,-1 0 1 0 0,1 0-1 0 0,0-1 1 0 0,0 1-1 0 0,0 0 1 0 0,3 5-1 0 0,-3-8-5 0 0,0 0 0 0 0,0 0-1 0 0,0 0 1 0 0,1 0 0 0 0,-1 0-1 0 0,1 0 1 0 0,-1 0-1 0 0,1-1 1 0 0,0 1 0 0 0,0 0-1 0 0,0-1 1 0 0,0 0 0 0 0,0 1-1 0 0,0-1 1 0 0,0 0-1 0 0,0 0 1 0 0,0 0 0 0 0,1 0-1 0 0,-1-1 1 0 0,0 1 0 0 0,1 0-1 0 0,-1-1 1 0 0,0 0-1 0 0,3 0 1 0 0,5 1-329 0 0,0-1 0 0 0,0-1 0 0 0,-1 0 0 0 0,1-1 1 0 0,-1 0-1 0 0,1 0 0 0 0,-1-1 0 0 0,0 0 0 0 0,0 0 0 0 0,0-1 0 0 0,0 0 0 0 0,-1-1 0 0 0,1 0 0 0 0,-1 0 1 0 0,0-1-1 0 0,-1 0 0 0 0,1-1 0 0 0,-1 1 0 0 0,-1-1 0 0 0,1-1 0 0 0,7-11 0 0 0,-2 2-7167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49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50 15663 0 0,'0'0'356'0'0,"0"0"50"0"0,0 0 20 0 0,0-2-42 0 0,1 0-403 0 0,0 0 1 0 0,0 0-1 0 0,0-1 0 0 0,0 1 0 0 0,0 0 1 0 0,0 0-1 0 0,3-3 0 0 0,6-11 2279 0 0,-7 5 4370 0 0,-14 19-5007 0 0,-11 29-1619 0 0,3 2 1 0 0,0 0 0 0 0,-16 53 0 0 0,15-38-7 0 0,12-32 2 0 0,-10 39 0 0 0,16-52 0 0 0,1 0 0 0 0,0 0 0 0 0,0 0 0 0 0,1-1 0 0 0,0 1 0 0 0,1 0 0 0 0,2 16 0 0 0,1-16 0 0 0,-4-8-241 0 0,0 0 0 0 0,0 0 0 0 0,1-1 0 0 0,-1 1 0 0 0,1 0 0 0 0,-1 0 0 0 0,1-1 0 0 0,-1 1 0 0 0,1-1-1 0 0,-1 1 1 0 0,1 0 0 0 0,-1-1 0 0 0,1 1 0 0 0,0-1 0 0 0,-1 1 0 0 0,1-1 0 0 0,0 0 0 0 0,-1 1 0 0 0,2 0 0 0 0,7-5-7644 0 0,-3-1 1447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49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 13823 0 0,'-16'4'2368'0'0,"28"11"640"0"0,-6-12-2337 0 0,1 0 0 0 0,0-1 1 0 0,0 0-1 0 0,0 0 0 0 0,13 1 0 0 0,-4-3-272 0 0,0 0-1 0 0,0 0 1 0 0,0-2 0 0 0,21-4 0 0 0,1 0-52 0 0,110-14-4905 0 0,-94 12 1012 0 0,-52 8-3974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1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53 6447 0 0,'7'-5'306'0'0,"11"-8"83"0"0,7-6 983 0 0,-11 5 6361 0 0,-13 13-7221 0 0,-1 1 0 0 0,0 0 0 0 0,0 0 0 0 0,0 0 0 0 0,0 0 0 0 0,0 0 0 0 0,0 0 0 0 0,0 0 0 0 0,0 0 0 0 0,0 0 0 0 0,0 0 0 0 0,0 0 0 0 0,-2 1-455 0 0,0-1 1 0 0,1 1-1 0 0,-1 0 0 0 0,0-1 1 0 0,0 1-1 0 0,0-1 0 0 0,0 0 1 0 0,0 1-1 0 0,-3-1 0 0 0,3 0-14 0 0,0 1 21 0 0,0-1 0 0 0,0 1 0 0 0,-1 0 0 0 0,1 0 0 0 0,0 0 0 0 0,0 1 0 0 0,0-1 0 0 0,0 0 0 0 0,0 1 0 0 0,1-1 0 0 0,-1 1 0 0 0,0 0 0 0 0,1 0 0 0 0,-1-1 0 0 0,-1 4 0 0 0,-19 31 960 0 0,-68 113-1024 0 0,29-49 0 0 0,39-64 180 0 0,-7 11 746 0 0,-30 72 0 0 0,52-103-916 0 0,-1 2-5 0 0,-7 26 0 0 0,13-40-5 0 0,1 1-1 0 0,0 0 1 0 0,0 0-1 0 0,1 0 1 0 0,0 0 0 0 0,0 0-1 0 0,0 0 1 0 0,0 0 0 0 0,0 0-1 0 0,3 8 1 0 0,-3-11-36 0 0,1-1 0 0 0,-1 1-1 0 0,1 0 1 0 0,0 0 0 0 0,-1 0 0 0 0,1-1 0 0 0,0 1-1 0 0,0 0 1 0 0,0-1 0 0 0,0 1 0 0 0,0-1 0 0 0,1 1-1 0 0,-1-1 1 0 0,0 1 0 0 0,1-1 0 0 0,1 1 0 0 0,2 2-225 0 0,-4-3 228 0 0,0 0 0 0 0,1-1 0 0 0,-1 1 0 0 0,0 0 0 0 0,1-1 0 0 0,-1 0 0 0 0,0 1 0 0 0,1-1 0 0 0,-1 0 0 0 0,1 1 0 0 0,-1-1 0 0 0,1 0 0 0 0,-1 0 0 0 0,0 0 0 0 0,1-1 0 0 0,1 1 0 0 0,5 0 363 0 0,-3 0-271 0 0,0 0-1 0 0,1 0 0 0 0,-1-1 0 0 0,0 0 1 0 0,1 1-1 0 0,-1-2 0 0 0,0 1 0 0 0,0-1 1 0 0,0 0-1 0 0,0 0 0 0 0,0 0 0 0 0,0 0 1 0 0,-1-1-1 0 0,1 0 0 0 0,-1 0 0 0 0,0 0 1 0 0,1-1-1 0 0,6-7 0 0 0,-7 6-122 0 0,-3 4-273 0 0,-7-14-1670 0 0,1 11 870 0 0,-2 1-5470 0 0,1 1-913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2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40 11975 0 0,'0'0'267'0'0,"0"0"42"0"0,0 0 17 0 0,1-1-28 0 0,2-3-167 0 0,0 1 0 0 0,-1-1 0 0 0,0 0 0 0 0,0 0 0 0 0,0 0 0 0 0,2-6-1 0 0,-1 3 1908 0 0,-3 5-1085 0 0,2-1-415 0 0,-1 1 277 0 0,-1 3 4324 0 0,-27 94-4475 0 0,-3-2 1 0 0,-70 147-1 0 0,77-189-664 0 0,-24 45 0 0 0,48-112 0 0 0,4-10 0 0 0,33-112 931 0 0,-23 96-373 0 0,40-77 1 0 0,-33 80-559 0 0,-4 5 0 0 0,2 0 0 0 0,1 2 0 0 0,34-39 0 0 0,-26 36 46 0 0,-16 19 86 0 0,1 0 1 0 0,22-19-1 0 0,-33 33 73 0 0,0 0 1 0 0,0 0 0 0 0,0 0 0 0 0,0 0-1 0 0,0 1 1 0 0,4-2 0 0 0,-6 3-197 0 0,0 0 0 0 0,-1 1 0 0 0,1-1 1 0 0,-1 0-1 0 0,1 1 0 0 0,-1-1 0 0 0,1 0 1 0 0,0 1-1 0 0,-1-1 0 0 0,1 1 1 0 0,-1-1-1 0 0,0 1 0 0 0,1-1 0 0 0,-1 1 1 0 0,1-1-1 0 0,-1 1 0 0 0,1 0 0 0 0,-1 0-10 0 0,3 3 1 0 0,0 0 0 0 0,0 0 0 0 0,0 1 0 0 0,-1-1 0 0 0,1 1 0 0 0,-1 0 0 0 0,-1 0 0 0 0,1 0 0 0 0,0 0 0 0 0,-1 0 0 0 0,0 0 0 0 0,-1 0 0 0 0,1 10 0 0 0,-1 5 0 0 0,-1 0 0 0 0,-4 25 0 0 0,4-39 0 0 0,-1 9 0 0 0,-1 0 0 0 0,0 0 0 0 0,-1 0 0 0 0,-9 20 0 0 0,11-29 0 0 0,-1-1 0 0 0,0 1 0 0 0,0-1 0 0 0,0 0 0 0 0,-1 0 0 0 0,0 0 0 0 0,0 0 0 0 0,0 0 0 0 0,0-1 0 0 0,-1 0 0 0 0,0 0 0 0 0,0 0 0 0 0,-10 5 0 0 0,12-8-134 0 0,0 0 0 0 0,0 0 0 0 0,0 0 0 0 0,0 0 0 0 0,0 0 0 0 0,-1-1 0 0 0,1 0 0 0 0,0 0 0 0 0,0 0 0 0 0,-1 0 0 0 0,1 0-1 0 0,0 0 1 0 0,-1-1 0 0 0,1 0 0 0 0,0 0 0 0 0,0 0 0 0 0,0 0 0 0 0,0 0 0 0 0,-4-3 0 0 0,4 3 1 0 0,0 0 1 0 0,1-1-1 0 0,0 0 0 0 0,-1 1 0 0 0,1-1 0 0 0,0 0 1 0 0,0 0-1 0 0,0 0 0 0 0,0-1 0 0 0,0 1 0 0 0,1 0 1 0 0,-1-1-1 0 0,1 1 0 0 0,-1-1 0 0 0,1 0 0 0 0,0 1 1 0 0,0-1-1 0 0,0 0 0 0 0,0 0 0 0 0,1 1 1 0 0,-1-1-1 0 0,1 0 0 0 0,-1-3 0 0 0,1 5-209 0 0,0 0 142 0 0,0-1 1 0 0,0 1 0 0 0,0-1-1 0 0,1 1 1 0 0,-1 0-1 0 0,0-1 1 0 0,1 1 0 0 0,-1 0-1 0 0,1-3 1 0 0,5-3-6806 0 0,4-4 4446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2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7 17503 0 0,'0'0'803'0'0,"0"0"-18"0"0,6-7-326 0 0,8-14 1652 0 0,1 1 0 0 0,22-22 0 0 0,-21 23-1386 0 0,0 1 0 0 0,15-26 0 0 0,-29 39-567 0 0,-3 5 65 0 0,-9 6 314 0 0,-12 13 150 0 0,7-4-687 0 0,1 2 0 0 0,0-1 0 0 0,2 2 0 0 0,0 0 0 0 0,0 1 0 0 0,2 0 0 0 0,0 0 0 0 0,-7 22 0 0 0,16-37 0 0 0,0 0 0 0 0,0 0 0 0 0,0 0 0 0 0,1 0 0 0 0,-1 0 0 0 0,1 0 0 0 0,0 0 0 0 0,0 0 0 0 0,2 8 0 0 0,3 2 0 0 0,-2-12 0 0 0,-1-1 0 0 0,0 1-43 0 0,0 0 0 0 0,1-1 0 0 0,-1 1 0 0 0,0-1 0 0 0,0 0 0 0 0,1 0 0 0 0,-1 1 0 0 0,1-2 0 0 0,-1 1 0 0 0,1 0 0 0 0,-1 0 0 0 0,1-1 0 0 0,-1 0-1 0 0,1 1 1 0 0,0-1 0 0 0,-1 0 0 0 0,1 0 0 0 0,0 0 0 0 0,-1-1 0 0 0,1 1 0 0 0,-1-1 0 0 0,1 1 0 0 0,-1-1 0 0 0,5-2 0 0 0,2 0-179 0 0,-1-1 0 0 0,1-1 0 0 0,-1 1 0 0 0,0-1 0 0 0,12-10 0 0 0,-12 6-657 0 0,0 1 0 0 0,-1-2 0 0 0,1 1-1 0 0,-2-1 1 0 0,1 0 0 0 0,6-15 0 0 0,-4 8-264 0 0,6-10-904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3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59 15663 0 0,'1'-1'356'0'0,"3"-7"82"0"0,-3 5-337 0 0,0 1 0 0 0,0 0 1 0 0,0 0-1 0 0,0-1 0 0 0,0 1 1 0 0,1 0-1 0 0,-1 0 0 0 0,3-2 1 0 0,16-23 5559 0 0,-30 39-1014 0 0,-40 47-3778 0 0,20-17-641 0 0,2 0 0 0 0,-26 51 0 0 0,42-69-155 0 0,1 1-1 0 0,2 0 0 0 0,0 1 0 0 0,1 0 0 0 0,-7 47 0 0 0,15-66-72 0 0,-1 0 0 0 0,1-1 0 0 0,0 1 0 0 0,2 11 0 0 0,1-5 0 0 0,1-10 0 0 0,-2-3 0 0 0,1 4 0 0 0,-3-3 0 0 0,1 0 0 0 0,0 0 0 0 0,0 0 0 0 0,0 0 0 0 0,0 0 0 0 0,0 0 0 0 0,1-1 0 0 0,-1 1 0 0 0,0 0 0 0 0,0-1 0 0 0,0 1 0 0 0,1-1 0 0 0,-1 1 0 0 0,0-1 0 0 0,2 1 0 0 0,1 0-78 0 0,-1 0 0 0 0,1-1 0 0 0,0 1 0 0 0,-1-1 0 0 0,1 0 0 0 0,0 0 0 0 0,-1 0 0 0 0,1 0 0 0 0,0-1 0 0 0,-1 0 1 0 0,1 1-1 0 0,4-3 0 0 0,6-2-597 0 0,22-10 0 0 0,-33 13 630 0 0,1 0-203 0 0,1 0-1 0 0,-1 0 0 0 0,0-1 1 0 0,0 1-1 0 0,0-1 1 0 0,0-1-1 0 0,0 1 1 0 0,-1 0-1 0 0,4-5 1 0 0,-3 2-898 0 0,0 0 1 0 0,0-1 0 0 0,-1 1-1 0 0,0-1 1 0 0,4-12 0 0 0,1-5-891 0 0,-3 3-11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3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3823 0 0,'0'0'630'0'0,"0"0"-13"0"0,0 0-184 0 0,0 0 677 0 0,0 0 340 0 0,0 0 72 0 0,1 1-57 0 0,3 1-1058 0 0,1 0 0 0 0,-1 0 0 0 0,0 0 0 0 0,0-1 0 0 0,1 1 0 0 0,-1-1 0 0 0,1 0 0 0 0,-1-1 0 0 0,1 1 0 0 0,-1-1 0 0 0,7 0 0 0 0,11-1 381 0 0,25-5-1 0 0,-9 1 239 0 0,84-5 102 0 0,-82 5-2004 0 0,-38 4 368 0 0,-2 1-140 0 0,0 0-572 0 0,0 0-253 0 0,0 0-51 0 0,0 0-11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4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74 6447 0 0,'0'0'142'0'0,"0"0"22"0"0,0 0 13 0 0,0 0 191 0 0,0 0 753 0 0,0 0 331 0 0,0 0 70 0 0,0 0-125 0 0,0 0-574 0 0,0 0-250 0 0,0 0-49 0 0,-12 0 1937 0 0,10 0 4295 0 0,119-12-5894 0 0,22-3-84 0 0,-133 14-778 0 0,17-8 0 0 0,-14 5 0 0 0,-3 0-133 0 0,-6 4 76 0 0,0-1-1 0 0,0 1 1 0 0,0 0 0 0 0,0-1 0 0 0,0 1 0 0 0,1 0-1 0 0,-1 0 1 0 0,0-1 0 0 0,0 1 0 0 0,0 0 0 0 0,0-1-1 0 0,0 1 1 0 0,0 0 0 0 0,0-1 0 0 0,0 1-1 0 0,0 0 1 0 0,-1 0 0 0 0,1-1 0 0 0,0 1 0 0 0,0 0-1 0 0,0-1 1 0 0,0 1 0 0 0,0 0 0 0 0,0 0 0 0 0,-1-1-1 0 0,1 1 1 0 0,0 0 0 0 0,0 0 0 0 0,0-1 0 0 0,0 1-1 0 0,-1 0 1 0 0,1 0 0 0 0,0 0 0 0 0,0 0 0 0 0,-1-1-1 0 0,1 1 1 0 0,0 0 0 0 0,-1 0 0 0 0,-7-6-1599 0 0,-5 0-2952 0 0,-2 3 3162 0 0,8 2 407 0 0,-10-1-1520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04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56 17503 0 0,'0'0'399'0'0,"0"0"60"0"0,7-4 442 0 0,-5 3-577 0 0,0 0 1 0 0,-1 0-1 0 0,1 0 1 0 0,-1 0-1 0 0,1 0 1 0 0,-1 0-1 0 0,1-1 1 0 0,-1 1-1 0 0,0 0 1 0 0,0-1-1 0 0,0 1 1 0 0,0-1-1 0 0,0 0 1 0 0,0 1-1 0 0,0-1 1 0 0,0 0-1 0 0,-1 0 1 0 0,1 1-1 0 0,-1-1 1 0 0,1 0-1 0 0,-1 0 1 0 0,1-2 0 0 0,0-3-53 0 0,-1 6 241 0 0,-16-7 1467 0 0,11 8-1968 0 0,1 0 0 0 0,-1 0-1 0 0,1 1 1 0 0,-1-1 0 0 0,1 1 0 0 0,-1 0 0 0 0,1 1-1 0 0,-1-1 1 0 0,1 1 0 0 0,0-1 0 0 0,0 1 0 0 0,-8 5-1 0 0,-3 3 174 0 0,-26 23-1 0 0,38-30-91 0 0,-13 12 136 0 0,0 0 0 0 0,1 1 1 0 0,0 0-1 0 0,2 2 0 0 0,0-1 1 0 0,-15 28-1 0 0,27-42-291 0 0,0-1 0 0 0,1 0-1 0 0,-1 0 1 0 0,0 1 0 0 0,1-1 0 0 0,-1 0-1 0 0,1 1 1 0 0,0-1 0 0 0,0 1 0 0 0,0-1-1 0 0,0 1 1 0 0,0-1 0 0 0,0 0 0 0 0,1 1-1 0 0,0 3 1 0 0,0-5 32 0 0,-1 0 0 0 0,1 0-1 0 0,-1 1 1 0 0,1-1 0 0 0,-1 0 0 0 0,1 0 0 0 0,0 0 0 0 0,-1 0-1 0 0,1 0 1 0 0,0-1 0 0 0,0 1 0 0 0,0 0 0 0 0,0 0 0 0 0,0 0-1 0 0,0-1 1 0 0,0 1 0 0 0,0-1 0 0 0,0 1 0 0 0,0-1-1 0 0,0 1 1 0 0,0-1 0 0 0,1 1 0 0 0,-1-1 0 0 0,0 0 0 0 0,0 0-1 0 0,0 1 1 0 0,1-1 0 0 0,-1 0 0 0 0,0 0 0 0 0,0 0-1 0 0,1-1 1 0 0,0 1 0 0 0,7-2 201 0 0,0 0-1 0 0,0 0 0 0 0,0-1 1 0 0,0 0-1 0 0,-1-1 1 0 0,11-5-1 0 0,44-33-400 0 0,-45 30-298 0 0,6 0 1920 0 0,-31 33-1227 0 0,1-7-192 0 0,1 0 1 0 0,0 0-1 0 0,1 0 0 0 0,-4 26 1 0 0,27-51-3772 0 0,-11 2-3139 0 0,1 0-2051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5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8 15663 0 0,'0'0'356'0'0,"0"0"50"0"0,0 0 20 0 0,0 0-42 0 0,11-7 670 0 0,-7 7 4584 0 0,-2 2-5599 0 0,0 0 1 0 0,0 0-1 0 0,-1 0 0 0 0,1 0 0 0 0,-1 0 1 0 0,0 1-1 0 0,1-1 0 0 0,-1 1 0 0 0,0-1 1 0 0,0 1-1 0 0,-1-1 0 0 0,1 1 0 0 0,0 0 1 0 0,-1-1-1 0 0,0 1 0 0 0,0 0 0 0 0,0-1 1 0 0,0 1-1 0 0,0 0 0 0 0,0 0 0 0 0,0-1 1 0 0,-2 6-1 0 0,-2 7 204 0 0,0-1 1 0 0,-11 26 0 0 0,13-35-238 0 0,-18 43-6 0 0,-24 62 0 0 0,41-100 0 0 0,2-2-269 0 0,11-10-3050 0 0,1-4 1297 0 0,1-2-24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5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49 13823 0 0,'0'0'315'0'0,"0"0"45"0"0,0 0 21 0 0,0 0-49 0 0,-2-16-208 0 0,3 9 832 0 0,0-1 0 0 0,1 1-1 0 0,0 0 1 0 0,0 0 0 0 0,1 0 0 0 0,6-13-1 0 0,-1 3 246 0 0,63-135 2580 0 0,-70 151-3569 0 0,0 5 135 0 0,-1 13 550 0 0,-4 20 303 0 0,-7 0-1200 0 0,-1 0 0 0 0,-30 63 0 0 0,34-85 0 0 0,0 1 0 0 0,-20 27 0 0 0,23-37 3 0 0,2-2-11 0 0,-1 1-1 0 0,1 0 1 0 0,0 0 0 0 0,1 0-1 0 0,-1 0 1 0 0,1 1-1 0 0,-2 6 1 0 0,4-10-329 0 0,0-2-138 0 0,0 0-33 0 0,0 0-4 0 0,0 0 0 0 0,0 0 0 0 0,0 0 0 0 0,0 0 0 0 0,0 0 0 0 0,0 0 0 0 0,0 0 0 0 0,0 0-204 0 0,8-18-4841 0 0,-2 8 3510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6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7503 0 0,'0'0'399'0'0,"0"0"60"0"0,0 0 21 0 0,0 0-59 0 0,2 0-136 0 0,29-1 1060 0 0,1-2-1 0 0,-1-2 1 0 0,0 0 0 0 0,-1-2-1 0 0,39-15 1 0 0,-53 19-4182 0 0,-3 1-2992 0 0,-3-1-2329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6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24 19351 0 0,'0'0'439'0'0,"10"-15"1225"0"0,-9 15-1708 0 0,1-1 160 0 0,0-1-1 0 0,0 1 1 0 0,0 0 0 0 0,0 1 0 0 0,0-1 0 0 0,0 0 0 0 0,3 0-1 0 0,-3 1 39 0 0,-1 0-1 0 0,1 0 0 0 0,-1 1 0 0 0,0-1 0 0 0,1 0 1 0 0,-1 1-1 0 0,0-1 0 0 0,1 1 0 0 0,-1 0 0 0 0,0-1 1 0 0,0 1-1 0 0,0 0 0 0 0,1 0 0 0 0,-1 0 0 0 0,0 0 1 0 0,0 0-1 0 0,0 0 0 0 0,1 1 0 0 0,-1 1-55 0 0,1-1 0 0 0,-1 1 0 0 0,0-1 0 0 0,0 1 1 0 0,0 0-1 0 0,0 0 0 0 0,0-1 0 0 0,0 6 0 0 0,0 1 166 0 0,0 1 0 0 0,-1 0 0 0 0,0 0 0 0 0,-2 12 0 0 0,-3 6-211 0 0,0-1 0 0 0,-15 40-1 0 0,-24 51-45 0 0,23-70-7 0 0,-2 0 0 0 0,-2-2 0 0 0,-34 48 0 0 0,48-75 0 0 0,12-64 0 0 0,0 40 1 0 0,21-101 441 0 0,-11 66-242 0 0,3 1 1 0 0,1 1 0 0 0,1 0-1 0 0,3 1 1 0 0,1 1 0 0 0,1 1-1 0 0,44-55 1 0 0,-58 81 53 0 0,1 0 0 0 0,-1 0 0 0 0,2 1 0 0 0,-1 0 0 0 0,1 1 0 0 0,0 0 0 0 0,12-8 0 0 0,-5 9-235 0 0,-13 6-22 0 0,11-2 3 0 0,-9 6 0 0 0,-4-3 0 0 0,9 7 0 0 0,2 3 0 0 0,-11-6 0 0 0,0-1 0 0 0,0 1-24 0 0,1 0 1 0 0,0 0-1 0 0,-1 0 1 0 0,0 0-1 0 0,-1 1 0 0 0,1-1 1 0 0,-1 1-1 0 0,0-1 1 0 0,0 0-1 0 0,0 1 0 0 0,-1-1 1 0 0,0 0-1 0 0,0 1 1 0 0,0-1-1 0 0,-1 0 0 0 0,-4 9 1 0 0,-5 21-1148 0 0,9-24 1023 0 0,-2 0 1 0 0,-6 14-1 0 0,9-21 151 0 0,-1-1-1 0 0,0 1 0 0 0,-1-1 0 0 0,1 0 0 0 0,0 1 0 0 0,-1-1 0 0 0,0-1 0 0 0,0 1 0 0 0,0 0 0 0 0,-6 3 0 0 0,-35 21-2851 0 0,42-26 2543 0 0,1-1 0 0 0,0 1 1 0 0,-1-1-1 0 0,1 1 0 0 0,-1-1 1 0 0,1 1-1 0 0,-1-1 0 0 0,1 0 0 0 0,0 0 1 0 0,-1 0-1 0 0,1 0 0 0 0,-1 0 1 0 0,1 0-1 0 0,-1 0 0 0 0,1 0 1 0 0,-1-1-1 0 0,-2 0 0 0 0,-6-2-1230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7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 17503 0 0,'0'0'399'0'0,"0"0"60"0"0,0 0 21 0 0,0 0-59 0 0,11 0 845 0 0,-6 0 2641 0 0,1 3-3455 0 0,0 0 0 0 0,0 1 0 0 0,0 0 0 0 0,-1 0 0 0 0,6 5 0 0 0,-6-6-156 0 0,-2 0-243 0 0,-1-1 0 0 0,1 1 0 0 0,0 0 0 0 0,-1 0 0 0 0,0 0 0 0 0,0 0 0 0 0,0 0 1 0 0,0 0-1 0 0,0 0 0 0 0,0 1 0 0 0,-1-1 0 0 0,0 1 0 0 0,2 4 0 0 0,-1 3 217 0 0,-1 1 0 0 0,0-1 0 0 0,0 12 1 0 0,2 20 125 0 0,1-20-396 0 0,-1 0 0 0 0,-1 0 0 0 0,-1 1 0 0 0,-1-1 0 0 0,-5 46 0 0 0,1-21 0 0 0,4-40 0 0 0,0 0 0 0 0,0 0 0 0 0,-1 0 0 0 0,0 0 0 0 0,-1 0 0 0 0,1-1 0 0 0,-2 1 0 0 0,-3 10 0 0 0,-9 14 720 0 0,-15 47 0 0 0,28-73-689 0 0,-1-1 1 0 0,1 0-1 0 0,-1 0 0 0 0,0 0 0 0 0,0 0 0 0 0,-1 0 1 0 0,1-1-1 0 0,-1 0 0 0 0,0 1 0 0 0,-6 4 1 0 0,-6 3 77 0 0,-29 18 0 0 0,5-4-63 0 0,33-22-224 0 0,0-1 1 0 0,0 0-1 0 0,0 0 0 0 0,-1 0 1 0 0,1-1-1 0 0,-1 0 0 0 0,0-1 1 0 0,0 1-1 0 0,1-2 0 0 0,-1 1 1 0 0,-10-1-1 0 0,7-1-2327 0 0,0 0-1 0 0,-21-6 1 0 0,17 4-1008 0 0,13 2 954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8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66 11975 0 0,'0'0'547'0'0,"0"0"-11"0"0,0 0-203 0 0,0 0 419 0 0,0 0 220 0 0,0 0 42 0 0,-3-8 1032 0 0,1 4-1697 0 0,1 1-1 0 0,0-1 1 0 0,0 0 0 0 0,0 0-1 0 0,0 0 1 0 0,1 0 0 0 0,-1 0-1 0 0,1 0 1 0 0,0 0-1 0 0,0-1 1 0 0,1 1 0 0 0,-1 0-1 0 0,1 0 1 0 0,0 0 0 0 0,0 0-1 0 0,0 1 1 0 0,1-1-1 0 0,-1 0 1 0 0,4-5 0 0 0,4-8 101 0 0,0 1 0 0 0,22-28 0 0 0,-24 35-349 0 0,0 1 1 0 0,1 0-1 0 0,0 1 1 0 0,0 0 0 0 0,0 0-1 0 0,1 1 1 0 0,0-1-1 0 0,0 2 1 0 0,0 0 0 0 0,17-7-1 0 0,-2 1-101 0 0,-14 7 0 0 0,-10 4 0 0 0,1 0 0 0 0,-1-1 0 0 0,1 1 0 0 0,-1 0 0 0 0,0 0 0 0 0,1 0 0 0 0,-1 0 0 0 0,1 0 0 0 0,-1 0 0 0 0,1 0 0 0 0,-1 0 0 0 0,0 1 0 0 0,1-1 0 0 0,-1 0 0 0 0,1 0 0 0 0,-1 0 0 0 0,1 0 0 0 0,0 1 0 0 0,-1 0 0 0 0,1 0 0 0 0,0-1 0 0 0,-1 1 0 0 0,1 0 0 0 0,0 0 0 0 0,-1 0 0 0 0,1 0 0 0 0,-1 0 0 0 0,1 0 0 0 0,-1 0 0 0 0,0 0 0 0 0,0 0 0 0 0,1 1 0 0 0,-1-1 0 0 0,0 0 0 0 0,0 0 0 0 0,0 0 0 0 0,0 0 0 0 0,0 0 0 0 0,-1 2 0 0 0,-5 27 0 0 0,3-21 0 0 0,0 4 0 0 0,-1-1 0 0 0,0 0 0 0 0,-1 0 0 0 0,0 0 0 0 0,-1 0 0 0 0,-1-1 0 0 0,-8 13 0 0 0,15-24 0 0 0,0 0 0 0 0,0-1 0 0 0,0 1 0 0 0,0 0 0 0 0,0 0 0 0 0,0 0 0 0 0,0 0 0 0 0,0 0 0 0 0,-1 0 0 0 0,1 0 0 0 0,0 0 0 0 0,0 0 0 0 0,0 0 0 0 0,0 0 0 0 0,0-1 0 0 0,0 1 0 0 0,0 0 0 0 0,0 0 0 0 0,0 0 0 0 0,0 0 0 0 0,-1 0 0 0 0,1 0 0 0 0,0 0 0 0 0,0 0 0 0 0,0 0 0 0 0,0 0 0 0 0,0 0 0 0 0,0 0 0 0 0,0 0 0 0 0,0 0 0 0 0,0 0 0 0 0,-1 0 0 0 0,1 0 0 0 0,0 0 0 0 0,0 0 0 0 0,0 0 0 0 0,0 0 0 0 0,0 0 0 0 0,0 0 0 0 0,0 0 0 0 0,0 0 0 0 0,2-9 0 0 0,0 3 0 0 0,0 1 0 0 0,1 1 0 0 0,0-1 0 0 0,0 0 0 0 0,1 1 0 0 0,-1-1 0 0 0,1 1 0 0 0,0 0 0 0 0,9-7 0 0 0,4-1 0 0 0,24-14 0 0 0,-21 14 0 0 0,-8 5 0 0 0,5 1 0 0 0,-12 8 0 0 0,-3-1 0 0 0,7 4 0 0 0,-7-3 0 0 0,0 1 0 0 0,0 0 0 0 0,0 0 0 0 0,0 0 0 0 0,-1 0 0 0 0,0 0 0 0 0,0 1 0 0 0,0-1 0 0 0,0 0 0 0 0,0 0 0 0 0,0 1 0 0 0,-1-1 0 0 0,1 7 0 0 0,-1 0 0 0 0,0 0 0 0 0,-1 0 0 0 0,-3 16 0 0 0,3-20 7 0 0,0 0-26 0 0,-1 0 0 0 0,0 0 0 0 0,0 0 0 0 0,-3 6 1 0 0,0 1-96 0 0,5-12-937 0 0,-2-9-3230 0 0,0 0-3906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8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17503 0 0,'0'0'803'0'0,"0"0"-18"0"0,0 0-358 0 0,0 0 341 0 0,0 0 205 0 0,2 0 40 0 0,8 0-542 0 0,1-1 0 0 0,-1 0-1 0 0,1-1 1 0 0,-1-1-1 0 0,15-4 1 0 0,50-24 2038 0 0,-71 29-2499 0 0,-3 1-10 0 0,7-1 0 0 0,10-1 0 0 0,-13 2-165 0 0,0 1-771 0 0,1-1-1 0 0,0-1 1 0 0,-1 1-1 0 0,1-1 1 0 0,-1 0-1 0 0,1 0 0 0 0,5-4 1 0 0,1-2-1111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2:59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8 15663 0 0,'0'0'719'0'0,"0"0"-20"0"0,2 0-238 0 0,0-2 12 0 0,0 1 0 0 0,1 0 0 0 0,-1 1 0 0 0,1-1 0 0 0,-1 0 0 0 0,1 1 0 0 0,-1-1 0 0 0,1 1 0 0 0,0 0 0 0 0,3 0 0 0 0,-4 0-242 0 0,-1 1 0 0 0,1-1 0 0 0,-1 1-1 0 0,0-1 1 0 0,1 1 0 0 0,-1 0 0 0 0,0 0-1 0 0,1-1 1 0 0,-1 1 0 0 0,0 0 0 0 0,0 0-1 0 0,0 0 1 0 0,0 1 0 0 0,0-1 0 0 0,0 0-1 0 0,0 0 1 0 0,0 0 0 0 0,0 1 0 0 0,0-1-1 0 0,0 3 1 0 0,2 1-157 0 0,-2 0 0 0 0,1 0 0 0 0,-1 0 0 0 0,1 1 0 0 0,-1-1 0 0 0,-1 0 0 0 0,1 0 0 0 0,-1 1 0 0 0,0-1 0 0 0,0 0 0 0 0,0 1 0 0 0,-1-1 0 0 0,-1 7 0 0 0,-3 5 271 0 0,0 0 1 0 0,-11 26-1 0 0,10-31 322 0 0,-13 22 0 0 0,-3 3 31 0 0,18-32-815 0 0,4-3-579 0 0,0-2-258 0 0,0 0-56 0 0,0 0-81 0 0,0 0-286 0 0,-2 0-126 0 0,-7 0-29 0 0,7 0-4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2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63 15663 0 0,'4'-2'356'0'0,"16"-12"476"0"0,-20 13-448 0 0,2-9 0 0 0,0 1 0 0 0,1 0-1 0 0,6-17 1 0 0,-6 20 139 0 0,-1 0 1 0 0,1-1-1 0 0,1-12 0 0 0,19-93 4181 0 0,-20 71-2821 0 0,-16 94-1718 0 0,11-40-165 0 0,-55 264 0 0 0,30-158 0 0 0,16-68 0 0 0,3-20 72 0 0,8-29 299 0 0,0-2 117 0 0,0 0 21 0 0,0 0-134 0 0,0 0-577 0 0,0 0-248 0 0,0 0-50 0 0,0 0 126 0 0,0 0 576 0 0,0 0 248 0 0,0 0 50 0 0,-1 1-58 0 0,1 2-293 0 0,7-4-133 0 0,8-1-220 0 0,0 0 0 0 0,-1 0-1 0 0,1 1 1 0 0,19 2 0 0 0,-19 0-39 0 0,0-1 0 0 0,1-1 1 0 0,27-4-1 0 0,-40 4 243 0 0,15 0 0 0 0,-9 1 0 0 0,0 1 64 0 0,-7 0 273 0 0,-2-1 138 0 0,0 0 33 0 0,0 0-133 0 0,0 0-577 0 0,0 0-248 0 0,0 0-50 0 0,0 0 58 0 0,-22 9-588 0 0,20-9 59 0 0,2 0-42 0 0,-1-1-146 0 0,-2 0 507 0 0,0 0-198 0 0,-1-1 0 0 0,1 0 0 0 0,0 0-1 0 0,0 0 1 0 0,-3-3 0 0 0,-1-3-1197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2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8 15663 0 0,'0'0'356'0'0,"0"0"50"0"0,0 0 20 0 0,0 0-42 0 0,-1-1-250 0 0,0 1-16 0 0,0-1 1 0 0,1 1-1 0 0,-1-1 1 0 0,1 1 0 0 0,-1-1-1 0 0,1 1 1 0 0,-1-1-1 0 0,1 1 1 0 0,-1-1 0 0 0,1 1-1 0 0,0-1 1 0 0,-1 0-1 0 0,1 1 1 0 0,0-1 0 0 0,-1 0-1 0 0,1 1 1 0 0,0-1-1 0 0,0 0 1 0 0,0 1 0 0 0,-1-1-1 0 0,1 0 1 0 0,0 1 0 0 0,0-1-1 0 0,0 0 1 0 0,0 0-1 0 0,0 1 1 0 0,1-1 0 0 0,-1 0-1 0 0,0 1 1 0 0,0-1-1 0 0,0 0 1 0 0,1 0 0 0 0,-1 0-1 0 0,2-2 316 0 0,0 1 1 0 0,-1-1-1 0 0,1 1 0 0 0,0 0 1 0 0,0-1-1 0 0,3-1 0 0 0,-2 1-440 0 0,5-4 207 0 0,0 1-1 0 0,0 0 1 0 0,0 0 0 0 0,1 1-1 0 0,9-4 1 0 0,-13 7-85 0 0,-1 0 0 0 0,1 0-1 0 0,0 0 1 0 0,0 1 0 0 0,0 0 0 0 0,0 0 0 0 0,0 0-1 0 0,9 1 1 0 0,-2 1 118 0 0,1 0-1 0 0,-1 1 1 0 0,19 5-1 0 0,-5 3-233 0 0,-19-7 0 0 0,3-1 0 0 0,-2-3-64 0 0,-7 0-273 0 0,0 1 281 0 0,-1 0 0 0 0,0-1 0 0 0,1 1 0 0 0,-1-1 0 0 0,0 1 0 0 0,1 0 0 0 0,-1-1 0 0 0,0 1 0 0 0,0-1 0 0 0,0 1 0 0 0,1-1 0 0 0,-1 1 0 0 0,0-1 0 0 0,0 1 0 0 0,0-1 0 0 0,0 1 0 0 0,0-1 0 0 0,0 1 0 0 0,0-1 0 0 0,0 1 0 0 0,0-1 0 0 0,0 0 0 0 0,0-12-1507 0 0,-6-6-3694 0 0,5 14 1468 0 0,-2-3-2849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06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3 11975 0 0,'0'0'267'0'0,"0"0"42"0"0,0 0 17 0 0,0 0-28 0 0,0 0-58 0 0,0 0 491 0 0,0 0 238 0 0,0 0 45 0 0,2-16 1148 0 0,0 9-1565 0 0,1-1 0 0 0,1 0 0 0 0,-1 1 0 0 0,1 0 0 0 0,1 0 0 0 0,-1 0 0 0 0,1 0 0 0 0,0 1 0 0 0,8-8 0 0 0,6-8 93 0 0,14-26 310 0 0,51-99 0 0 0,-25 40-336 0 0,-57 104-658 0 0,5-8 306 0 0,0 0 1 0 0,-1-1 0 0 0,0 0 0 0 0,-1 0 0 0 0,6-25 0 0 0,-10 28-164 0 0,-1 9-149 0 0,0-1 1 0 0,0 1-1 0 0,0 0 0 0 0,0-1 1 0 0,-1 1-1 0 0,1 0 0 0 0,0-1 1 0 0,0 1-1 0 0,0-1 0 0 0,-1 1 1 0 0,1 0-1 0 0,0 0 0 0 0,0-1 1 0 0,0 1-1 0 0,-1 0 0 0 0,1-1 1 0 0,0 1-1 0 0,-1 0 0 0 0,1 0 1 0 0,0-1-1 0 0,-1 1 0 0 0,1 0 1 0 0,0 0-1 0 0,-1 0 0 0 0,1 0 1 0 0,0 0-1 0 0,-1-1 0 0 0,1 1 1 0 0,-1 0-1 0 0,1 0 0 0 0,0 0 1 0 0,-1 0-1 0 0,1 0 0 0 0,-1 0 1 0 0,1 0-1 0 0,0 0 0 0 0,-1 0 1 0 0,1 0-1 0 0,0 1 0 0 0,-1-1 1 0 0,1 0-1 0 0,-1 0 0 0 0,1 0 1 0 0,0 0-1 0 0,-1 0 0 0 0,1 1 1 0 0,0-1-1 0 0,0 0 0 0 0,-1 1 1 0 0,0-1-2 0 0,-2 1 1 0 0,1 0 0 0 0,-1 0 0 0 0,1 0 0 0 0,0 0 0 0 0,-1 1 0 0 0,1-1 0 0 0,0 1 0 0 0,0 0 0 0 0,0-1 0 0 0,0 1 0 0 0,0 0 0 0 0,0 0 0 0 0,0 0 0 0 0,-2 4 0 0 0,-20 36 0 0 0,22-37 0 0 0,-30 58 0 0 0,-41 86 0 0 0,53-105 0 0 0,-18 65 0 0 0,37-107 0 0 0,-8 39 0 0 0,9-39 0 0 0,-1 1 0 0 0,1-1 0 0 0,0 1 0 0 0,0-1 0 0 0,0 0 0 0 0,0 1 0 0 0,0-1 0 0 0,1 1 0 0 0,-1-1 0 0 0,1 1 0 0 0,0-1 0 0 0,-1 0 0 0 0,1 1 0 0 0,2 1 0 0 0,4 2 0 0 0,-3-5 0 0 0,-1 0 0 0 0,0-1 0 0 0,1 1 0 0 0,-1-1 0 0 0,1 0 0 0 0,-1 0 0 0 0,0 0 0 0 0,1 0 0 0 0,-1-1 0 0 0,0 1 0 0 0,1-1 0 0 0,-1 0 0 0 0,0 0 0 0 0,7-3 0 0 0,3-2 0 0 0,26-16 0 0 0,-35 19 0 0 0,13-8 0 0 0,0-2 0 0 0,-1 0 0 0 0,0-1 0 0 0,23-27 0 0 0,46-70 0 0 0,-70 92 0 0 0,-8 9 0 0 0,-4 6 0 0 0,1 0 0 0 0,-1 0 0 0 0,0-1 0 0 0,0 1 0 0 0,-1-1 0 0 0,1 0 0 0 0,2-8 0 0 0,-5 13 0 0 0,0-1 0 0 0,0 1 0 0 0,0 0 0 0 0,0-1 0 0 0,0 1 0 0 0,0 0 0 0 0,0-1 0 0 0,-1 1 0 0 0,1 0 0 0 0,0-1 0 0 0,0 1 0 0 0,0 0 0 0 0,0-1 0 0 0,0 1 0 0 0,-1 0 0 0 0,1 0 0 0 0,0-1 0 0 0,0 1 0 0 0,0 0 0 0 0,-1 0 0 0 0,1-1 0 0 0,0 1 0 0 0,0 0 0 0 0,-1 0 0 0 0,1 0 0 0 0,0-1 0 0 0,-1 1 0 0 0,1 0 0 0 0,0 0 0 0 0,0 0 0 0 0,-1 0 0 0 0,1 0 0 0 0,0 0 0 0 0,-1 0 0 0 0,1 0 0 0 0,0 0 0 0 0,-1 0 0 0 0,1 0 0 0 0,0 0 0 0 0,-1 0 0 0 0,1 0 0 0 0,0 0 0 0 0,-1 0 0 0 0,1 0 0 0 0,0 0 0 0 0,-1 0 0 0 0,1 0 0 0 0,0 0 0 0 0,-1 1 0 0 0,1-1 0 0 0,-1 0 0 0 0,1 0 0 0 0,-4 2 0 0 0,0 0 0 0 0,0 0 0 0 0,-1 1 0 0 0,1-1 0 0 0,1 1 0 0 0,-1 0 0 0 0,0 0 0 0 0,1 0 0 0 0,-1 0 0 0 0,1 1 0 0 0,-5 6 0 0 0,7-9 0 0 0,-1 1 0 0 0,1 0 0 0 0,0-1 0 0 0,0 1 0 0 0,0 0 0 0 0,0-1 0 0 0,0 1 0 0 0,1 0 0 0 0,-1 0 0 0 0,0 0 0 0 0,1 0 0 0 0,-1 0 0 0 0,1 0 0 0 0,0 0 0 0 0,0 0 0 0 0,0 0 0 0 0,0 0 0 0 0,0 0 0 0 0,0 0 0 0 0,0 0 0 0 0,1 0 0 0 0,-1 0 0 0 0,1 0 0 0 0,-1-1 0 0 0,1 1 0 0 0,0 0 0 0 0,0 0 0 0 0,0 0 0 0 0,0-1 0 0 0,1 3 0 0 0,-1-3 0 0 0,-1 0 0 0 0,1-1 0 0 0,0 1 0 0 0,0 0 0 0 0,0 0 0 0 0,-1-1 0 0 0,1 1 0 0 0,0 0 0 0 0,0-1 0 0 0,0 1 0 0 0,0-1 0 0 0,0 1 0 0 0,0-1 0 0 0,0 1 0 0 0,0-1 0 0 0,1 0 0 0 0,-1 0 0 0 0,0 1 0 0 0,0-1 0 0 0,0 0 0 0 0,0 0 0 0 0,0 0 0 0 0,0 0 0 0 0,0 0 0 0 0,3-1 0 0 0,0 0 0 0 0,27-1 0 0 0,-1-1 0 0 0,1-2 0 0 0,-1-1 0 0 0,30-11 0 0 0,15-1 0 0 0,-67 18 0 0 0,-1 5 0 0 0,-5-2 0 0 0,-1 1 0 0 0,1 0 0 0 0,0-1 0 0 0,-1 1 0 0 0,0 0 0 0 0,0 0 0 0 0,0 0 0 0 0,0 0 0 0 0,-1 0 0 0 0,1 0 0 0 0,-1 0 0 0 0,0 0 0 0 0,-1 0 0 0 0,1 0 0 0 0,-1 0 0 0 0,1 0 0 0 0,-1 0 0 0 0,-3 8 0 0 0,1-3 0 0 0,-1 0 0 0 0,1-1 0 0 0,-2 1 0 0 0,1-1 0 0 0,-1 0 0 0 0,-1 0 0 0 0,-7 9 0 0 0,20-28 0 0 0,-1 1 0 0 0,10-22 0 0 0,11-20 0 0 0,-20 40 0 0 0,1 0 0 0 0,1 1 0 0 0,0 0 0 0 0,0 0 0 0 0,20-16 0 0 0,-28 26 0 0 0,-1 1 0 0 0,0 0 0 0 0,0 0 0 0 0,0-1 0 0 0,1 1 0 0 0,-1 0 0 0 0,0 0 0 0 0,0 0 0 0 0,1-1 0 0 0,-1 1 0 0 0,0 0 0 0 0,0 0 0 0 0,1 0 0 0 0,-1 0 0 0 0,0 0 0 0 0,1 0 0 0 0,-1 0 0 0 0,0 0 0 0 0,1-1 0 0 0,-1 1 0 0 0,0 0 0 0 0,0 0 0 0 0,1 0 0 0 0,-1 0 0 0 0,0 1 0 0 0,1-1 0 0 0,-1 0 0 0 0,0 0 0 0 0,1 0 0 0 0,-1 0 0 0 0,0 0 0 0 0,0 0 0 0 0,1 0 0 0 0,-1 1 0 0 0,0-1 0 0 0,1 0 0 0 0,-1 0 0 0 0,0 0 0 0 0,0 0 0 0 0,0 1 0 0 0,1-1 0 0 0,-1 0 0 0 0,0 0 0 0 0,0 1 0 0 0,0-1 0 0 0,1 0 0 0 0,-1 0 0 0 0,0 1 0 0 0,0-1 0 0 0,0 0 0 0 0,0 1 0 0 0,0-1 0 0 0,0 1 0 0 0,2 1 0 0 0,9 10 0 0 0,-8-9 0 0 0,1-1 0 0 0,-1 1 0 0 0,0-1 0 0 0,1 0 0 0 0,0 0 0 0 0,-1 0 0 0 0,1-1 0 0 0,0 1 0 0 0,0-1 0 0 0,0 0 0 0 0,0 0 0 0 0,0 0 0 0 0,0 0 0 0 0,0-1 0 0 0,0 1 0 0 0,0-1 0 0 0,0 0 0 0 0,0-1 0 0 0,6 0 0 0 0,7-3 0 0 0,-1-1 0 0 0,0 0 0 0 0,28-14 0 0 0,-44 19 0 0 0,0 0 0 0 0,0 0 0 0 0,1 0 0 0 0,-1 0 0 0 0,0 0 0 0 0,0 0 0 0 0,0 0 0 0 0,0 0 0 0 0,1 0 0 0 0,-1 0 0 0 0,0 0 0 0 0,0 0 0 0 0,0 0 0 0 0,0 0 0 0 0,0 0 0 0 0,1 0 0 0 0,-1 0 0 0 0,0 0 0 0 0,0 0 0 0 0,0 0 0 0 0,0 0 0 0 0,1 0 0 0 0,-1 0 0 0 0,0 0 0 0 0,0 0 0 0 0,0 0 0 0 0,0 1 0 0 0,0-1 0 0 0,1 0 0 0 0,-1 0 0 0 0,0 0 0 0 0,0 0 0 0 0,0 0 0 0 0,0 0 0 0 0,0 1 0 0 0,0-1 0 0 0,0 0 0 0 0,0 0 0 0 0,0 0 0 0 0,0 0 0 0 0,1 0 0 0 0,-1 1 0 0 0,0-1 0 0 0,0 0 0 0 0,0 0 0 0 0,0 0 0 0 0,0 0 0 0 0,0 1 0 0 0,0-1 0 0 0,0 0 0 0 0,0 0 0 0 0,0 0 0 0 0,0 0 0 0 0,0 1 0 0 0,-1-1 0 0 0,1 0 0 0 0,0 0 0 0 0,0 0 0 0 0,0 0 0 0 0,0 0 0 0 0,0 1 0 0 0,0-1 0 0 0,0 0 0 0 0,0 0 0 0 0,0 0 0 0 0,-1 0 0 0 0,-3 12 0 0 0,4-12 0 0 0,-9 18 0 0 0,-11 18 0 0 0,14-27 0 0 0,0 1 0 0 0,1-1 0 0 0,0 1 0 0 0,0 0 0 0 0,1 0 0 0 0,0 0 0 0 0,1 1 0 0 0,-3 17 0 0 0,6-18 0 0 0,0-9 0 0 0,0-1 0 0 0,0 1 0 0 0,0-1 0 0 0,0 1 0 0 0,0-1 0 0 0,0 1 0 0 0,0-1 0 0 0,0 1 0 0 0,0-1 0 0 0,0 1 0 0 0,0-1 0 0 0,0 1 0 0 0,1-1 0 0 0,-1 1 0 0 0,0-1 0 0 0,0 1 0 0 0,0-1 0 0 0,1 1 0 0 0,-1-1 0 0 0,0 0 0 0 0,1 1 0 0 0,-1-1 0 0 0,0 1 0 0 0,1-1 0 0 0,-1 0 0 0 0,0 1 0 0 0,1-1 0 0 0,-1 0 0 0 0,1 0 0 0 0,-1 1 0 0 0,1-1 0 0 0,-1 0 0 0 0,1 1 0 0 0,1-1 0 0 0,0 1 0 0 0,0 0 0 0 0,0 0 0 0 0,0-1 0 0 0,1 1 0 0 0,-1 0 0 0 0,0-1 0 0 0,0 1 0 0 0,1-1 0 0 0,-1 0 0 0 0,1 0 0 0 0,-1 0 0 0 0,0 0 0 0 0,1 0 0 0 0,-1-1 0 0 0,0 1 0 0 0,1-1 0 0 0,3-1 0 0 0,4-1 0 0 0,0-1 0 0 0,14-7 0 0 0,-6 1 127 0 0,1-1 0 0 0,-2-1 0 0 0,1 0 0 0 0,22-22 0 0 0,54-64 894 0 0,-55 54-794 0 0,-20 28-62 0 0,-25 28-165 0 0,1-1 0 0 0,0 1 0 0 0,1 1 0 0 0,-3 14 0 0 0,0 1 0 0 0,3-9 0 0 0,-10 31 0 0 0,13-49 0 0 0,1 0 0 0 0,-1-1 0 0 0,1 1 0 0 0,0 0 0 0 0,-1 0 0 0 0,1 0 0 0 0,0 0 0 0 0,0 0 0 0 0,0 0 0 0 0,0 0 0 0 0,0 0 0 0 0,0 0 0 0 0,0 0 0 0 0,0 0 0 0 0,0 0 0 0 0,0 0 0 0 0,1 0 0 0 0,-1 0 0 0 0,0-1 0 0 0,0 1 0 0 0,1 0 0 0 0,-1 0 0 0 0,1 0 0 0 0,0 1 0 0 0,1 1 0 0 0,-1 1 0 0 0,4 5 0 0 0,6 0 0 0 0,-4-2 0 0 0,-6-6 0 0 0,0 0 0 0 0,0 0 0 0 0,0 0 0 0 0,0 0 0 0 0,1 0 0 0 0,-1 0 0 0 0,0 0 0 0 0,1-1 0 0 0,-1 1 0 0 0,1 0 0 0 0,-1-1 0 0 0,1 1 0 0 0,-1-1 0 0 0,1 1 0 0 0,0-1 0 0 0,-1 0 0 0 0,1 0 0 0 0,-1 0 0 0 0,1 0 0 0 0,2 0 0 0 0,2 0 0 0 0,-3 0 0 0 0,1 0 0 0 0,0 0 0 0 0,0-1 0 0 0,0 1 0 0 0,0-1 0 0 0,0 0 0 0 0,0 0 0 0 0,-1 0 0 0 0,1-1 0 0 0,0 1 0 0 0,-1-1 0 0 0,1 0 0 0 0,-1 0 0 0 0,5-4 0 0 0,3-3 0 0 0,1-1 0 0 0,14-17 0 0 0,-8 7 0 0 0,17-18 0 0 0,31-44 0 0 0,5-7 0 0 0,-53 68 0 0 0,-18 21 0 0 0,0 0 0 0 0,0 0 0 0 0,0 0 0 0 0,0 0 0 0 0,0 0 0 0 0,-1 0 0 0 0,1 0 0 0 0,0 0 0 0 0,0 0 0 0 0,0 1 0 0 0,0-1 0 0 0,0 0 0 0 0,0 0 0 0 0,0 0 0 0 0,0 0 0 0 0,0 0 0 0 0,0 0 0 0 0,0 0 0 0 0,0 0 0 0 0,0 0 0 0 0,0 0 0 0 0,0 0 0 0 0,1 0 0 0 0,-1 0 0 0 0,0 0 0 0 0,0 0 0 0 0,0 0 0 0 0,0 0 0 0 0,0 0 0 0 0,0 0 0 0 0,0 1 0 0 0,0-1 0 0 0,0 0 0 0 0,0 0 0 0 0,0 0 0 0 0,0 0 0 0 0,0 0 0 0 0,0 0 0 0 0,0 0 0 0 0,0 0 0 0 0,0 0 0 0 0,0 0 0 0 0,0 0 0 0 0,0 0 0 0 0,0 0 0 0 0,0 0 0 0 0,0 0 0 0 0,0 0 0 0 0,1 0 0 0 0,-1 0 0 0 0,0 0 0 0 0,0 0 0 0 0,-2 10 0 0 0,-6 11 0 0 0,0-4 0 0 0,4-11 0 0 0,0 2 0 0 0,0-1 0 0 0,1 0 0 0 0,0 1 0 0 0,1-1 0 0 0,-1 1 0 0 0,0 8 0 0 0,3-15 0 0 0,-1 0 0 0 0,1 0 0 0 0,0 1 0 0 0,0-1 0 0 0,0 0 0 0 0,0 0 0 0 0,0 0 0 0 0,0 0 0 0 0,0 0 0 0 0,1 0 0 0 0,-1 0 0 0 0,0 0 0 0 0,1 0 0 0 0,-1 0 0 0 0,0 0 0 0 0,1 0 0 0 0,-1 0 0 0 0,1 0 0 0 0,0 0 0 0 0,-1 0 0 0 0,1-1 0 0 0,0 1 0 0 0,0 1 0 0 0,1 0 0 0 0,0 0 0 0 0,0 0 0 0 0,0 0 0 0 0,0-1 0 0 0,0 1 0 0 0,1-1 0 0 0,-1 1 0 0 0,0-1 0 0 0,1 0 0 0 0,-1 0 0 0 0,1 0 0 0 0,-1 0 0 0 0,1 0 0 0 0,-1 0 0 0 0,1-1 0 0 0,3 1 0 0 0,7 0 0 0 0,0 0 0 0 0,13-1 0 0 0,-1-1 0 0 0,-15 1 0 0 0,0 1 0 0 0,0 0 0 0 0,0 0 0 0 0,0 1 0 0 0,0 0 0 0 0,0 1 0 0 0,-1 0 0 0 0,1 1 0 0 0,16 7 0 0 0,-25-10 0 0 0,0 0 0 0 0,1-1 0 0 0,-1 1 0 0 0,0 0 0 0 0,1 0 0 0 0,-1-1 0 0 0,0 1 0 0 0,0 0 0 0 0,0 0 0 0 0,0 0 0 0 0,0 0 0 0 0,0 1 0 0 0,0-1 0 0 0,0 0 0 0 0,0 0 0 0 0,0 1 0 0 0,-1-1 0 0 0,1 0 0 0 0,-1 1 0 0 0,1-1 0 0 0,-1 1 0 0 0,1 1 0 0 0,1 3 0 0 0,-1-3 0 0 0,0 0 0 0 0,0 0 0 0 0,0 0 0 0 0,0 1 0 0 0,-1-1 0 0 0,1 0 0 0 0,-1 1 0 0 0,0-1 0 0 0,0 0 0 0 0,-1 5 0 0 0,0-5 0 0 0,0 0 0 0 0,0 0 0 0 0,0-1 0 0 0,-1 1 0 0 0,1 0 0 0 0,-1-1 0 0 0,0 0 0 0 0,-3 4 0 0 0,-6 8 0 0 0,9-12 0 0 0,-1 1 0 0 0,1-1 0 0 0,-1 0 0 0 0,0 1 0 0 0,0-1 0 0 0,0-1 0 0 0,0 1 0 0 0,0 0 0 0 0,0-1 0 0 0,-1 1 0 0 0,1-1 0 0 0,-7 1 0 0 0,1 0 0 0 0,-1 0 0 0 0,1-1 0 0 0,-16 1 0 0 0,16-3-156 0 0,0 0-1 0 0,0-1 1 0 0,0 1-1 0 0,1-2 1 0 0,-1 1-1 0 0,0-1 1 0 0,-14-8-1 0 0,22 11-1279 0 0,1-2-79 0 0,-1-6-18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2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13823 0 0,'0'0'630'0'0,"0"0"-13"0"0,0 0-252 0 0,0 0 391 0 0,0 0 216 0 0,2 0 42 0 0,49-12 1866 0 0,-7 3-1546 0 0,121-38 1842 0 0,-160 46-3184 0 0,0-1 0 0 0,1 1 0 0 0,-1 0 0 0 0,0 1 0 0 0,0-1 0 0 0,0 1 0 0 0,9 1 0 0 0,-12-1-329 0 0,-2 0-138 0 0,0 0-1034 0 0,0 0-4210 0 0,0 0-1801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3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1 71 17503 0 0,'0'0'399'0'0,"-5"-16"1106"0"0,3 13-1343 0 0,0-1-1 0 0,0 1 1 0 0,0 0-1 0 0,0 0 1 0 0,0 0-1 0 0,-1 0 1 0 0,1 1-1 0 0,-1-1 1 0 0,0 0-1 0 0,0 1 1 0 0,0 0 0 0 0,0 0-1 0 0,0 0 1 0 0,0 0-1 0 0,-1 0 1 0 0,1 1-1 0 0,0-1 1 0 0,-1 1-1 0 0,0 0 1 0 0,-4-1-1 0 0,-3 0 285 0 0,-1 1-1 0 0,1-1 0 0 0,0 2 1 0 0,0 0-1 0 0,-17 1 0 0 0,13 1-207 0 0,0-1 1 0 0,1 2-1 0 0,-1 0 0 0 0,1 1 0 0 0,-1 0 0 0 0,1 1 1 0 0,0 1-1 0 0,-21 11 0 0 0,19-6-238 0 0,13-7 0 0 0,1 0 0 0 0,-12 10 0 0 0,13-10 0 0 0,1 0 0 0 0,-3 8 0 0 0,6 0 0 0 0,5-1 0 0 0,-3-6 0 0 0,1-1 0 0 0,0 1 0 0 0,1-1 0 0 0,-1-1 0 0 0,1 1 0 0 0,11 4 0 0 0,-13-6 0 0 0,0 0 0 0 0,0 0 0 0 0,1 1 0 0 0,-1-1 0 0 0,-1 1 0 0 0,1 0 0 0 0,0 1 0 0 0,-1-1 0 0 0,0 1 0 0 0,0 0 0 0 0,0 0 0 0 0,0 0 0 0 0,4 7 0 0 0,-5-5 0 0 0,0 1 0 0 0,0-1 0 0 0,-1 1 0 0 0,0-1 0 0 0,0 1 0 0 0,0 0 0 0 0,-1 0 0 0 0,0 0 0 0 0,-1 0 0 0 0,0 0 0 0 0,0 0 0 0 0,0 0 0 0 0,-1 0 0 0 0,0 0 0 0 0,-1 7 0 0 0,-5 11 0 0 0,-1-1 0 0 0,-19 42 0 0 0,8-20 0 0 0,4-11 0 0 0,-34 57 0 0 0,12-26 0 0 0,21-38 0 0 0,-10 22 0 0 0,24-45 0 0 0,0 0 0 0 0,0 1 0 0 0,0 0 0 0 0,1-1 0 0 0,0 1 0 0 0,0 0 0 0 0,0 7 0 0 0,2-3 0 0 0,5 1 0 0 0,-2-10 0 0 0,-3-1 0 0 0,3 1 69 0 0,0 0 0 0 0,0 0 0 0 0,0-1 0 0 0,0 1 0 0 0,0-1 0 0 0,1 0 0 0 0,-1 0-1 0 0,0 0 1 0 0,0-1 0 0 0,0 1 0 0 0,0-1 0 0 0,0 0 0 0 0,0 0 0 0 0,0-1 0 0 0,0 1 0 0 0,6-4 0 0 0,-3 2 40 0 0,1 0 1 0 0,-1 0-1 0 0,1 1 1 0 0,0 0-1 0 0,0 1 1 0 0,-1-1 0 0 0,13 1-1 0 0,-11 3-109 0 0,-6 6 0 0 0,-2 5-2559 0 0,-5 6-5986 0 0,3-14 6789 0 0,1-5-5512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3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5 17503 0 0,'-13'-7'803'0'0,"10"6"-18"0"0,6-16 478 0 0,-1 14-1054 0 0,1 0-1 0 0,0 1 1 0 0,0-1 0 0 0,0 1-1 0 0,0 0 1 0 0,1 0 0 0 0,-1 0-1 0 0,0 0 1 0 0,1 0 0 0 0,0 1 0 0 0,-1 0-1 0 0,1-1 1 0 0,0 1 0 0 0,-1 1-1 0 0,1-1 1 0 0,0 0 0 0 0,0 1 0 0 0,0 0-1 0 0,0 0 1 0 0,0 0 0 0 0,0 1-1 0 0,-1-1 1 0 0,1 1 0 0 0,0 0-1 0 0,0 0 1 0 0,-1 0 0 0 0,1 0 0 0 0,0 1-1 0 0,-1-1 1 0 0,1 1 0 0 0,-1 0-1 0 0,0 0 1 0 0,6 5 0 0 0,-3-1-187 0 0,0 1 0 0 0,0 0-1 0 0,0 1 1 0 0,-1-1 0 0 0,0 1 0 0 0,5 10 0 0 0,19 52 184 0 0,-23-53 43 0 0,25 82 545 0 0,-22-64-389 0 0,23 55 1 0 0,-27-82-406 0 0,1-2 0 0 0,-1 1 0 0 0,2-3-64 0 0,-6-3-273 0 0,-1-1-138 0 0,0 0-33 0 0,0 0-72 0 0,0 0-285 0 0,0 0-126 0 0,0 0-984 0 0,0 0-4014 0 0,0 0-1723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4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34 13823 0 0,'0'0'630'0'0,"0"0"-13"0"0,-1-7-368 0 0,-1 0-39 0 0,2 5 874 0 0,0 2 366 0 0,-1-14 2543 0 0,-2 11-783 0 0,1 4-3018 0 0,1 1 1 0 0,-1-1 0 0 0,1 1-1 0 0,0-1 1 0 0,-1 1-1 0 0,1 0 1 0 0,0-1 0 0 0,-2 5-1 0 0,-140 252 424 0 0,136-242-616 0 0,-31 69 0 0 0,36-81-146 0 0,1 1 0 0 0,0 0 0 0 0,0 0 0 0 0,1 0 0 0 0,-1 7 0 0 0,1-10-362 0 0,0-2-140 0 0,0 0-572 0 0,13-7-1777 0 0,0-2 1462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4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21191 0 0,'0'0'480'0'0,"0"0"67"0"0,1 3 553 0 0,-2-2-1068 0 0,1-1-1 0 0,0 1 1 0 0,-1-1 0 0 0,1 1-1 0 0,0-1 1 0 0,0 1 0 0 0,-1-1 0 0 0,1 1-1 0 0,0-1 1 0 0,0 1 0 0 0,0-1-1 0 0,0 1 1 0 0,0-1 0 0 0,0 1 0 0 0,0-1-1 0 0,0 1 1 0 0,0 0 0 0 0,0-1-1 0 0,0 1 1 0 0,0-1 0 0 0,0 1 0 0 0,0-1-1 0 0,1 1 1 0 0,-1-1 0 0 0,0 1-1 0 0,0-1 1 0 0,1 1 0 0 0,-1-1 0 0 0,0 1-1 0 0,0-1 1 0 0,1 1 0 0 0,-1-1-1 0 0,1 1 1 0 0,15 7 898 0 0,-14-7-854 0 0,11 4 23 0 0,0-1 1 0 0,1-1 0 0 0,-1 0 0 0 0,1-1-1 0 0,0 0 1 0 0,19-1 0 0 0,85-8 948 0 0,-13 0-581 0 0,-90 7-467 0 0,-11-1 0 0 0,0 1 0 0 0,0 0 0 0 0,0 0 0 0 0,0 0 0 0 0,0 0 0 0 0,0 0 0 0 0,0 1 0 0 0,0 0 0 0 0,0 0 0 0 0,-1 0 0 0 0,7 3 0 0 0,-8-3 0 0 0,-1 0 0 0 0,0 0 0 0 0,1 0 0 0 0,-1 0 0 0 0,0 0 0 0 0,0 0 0 0 0,1 1 0 0 0,-1-1 0 0 0,0 0 0 0 0,-1 1 0 0 0,1-1 0 0 0,0 1 0 0 0,0-1 0 0 0,-1 1 0 0 0,1 0 0 0 0,0-1 0 0 0,-1 1 0 0 0,0 0 0 0 0,1-1 0 0 0,-1 1 0 0 0,0 0 0 0 0,0-1 0 0 0,0 1 0 0 0,0 0 0 0 0,0 0 0 0 0,-1 1 0 0 0,1 4 0 0 0,-1 38-6 0 0,-3-1 0 0 0,-10 52 0 0 0,-27 86 96 0 0,31-137 539 0 0,-4 76 0 0 0,9-64-1887 0 0,5-50 1410 0 0,-1 0 0 0 0,0-1 0 0 0,0 1 0 0 0,-1 0 0 0 0,0-1 0 0 0,0 1 0 0 0,0-1 0 0 0,-4 7 0 0 0,5-11-109 0 0,-1-1 1 0 0,1 0-1 0 0,-1 1 1 0 0,1-1-1 0 0,-1 0 1 0 0,0 0-1 0 0,1 0 0 0 0,-1 0 1 0 0,0 0-1 0 0,0 0 1 0 0,0-1-1 0 0,0 1 1 0 0,-4 0-1 0 0,-19-6-43 0 0,20 4 0 0 0,-1 0 0 0 0,1 0 0 0 0,0 0 0 0 0,-1 0 0 0 0,1 1 0 0 0,0 0 0 0 0,-11 1 0 0 0,8 1 0 0 0,3-2 0 0 0,0 2 0 0 0,0-1 0 0 0,0 0 0 0 0,0 1 0 0 0,-5 3 0 0 0,5-3-125 0 0,1-1 0 0 0,-1 1 0 0 0,1-1-1 0 0,-1 0 1 0 0,1 0 0 0 0,-7 0 0 0 0,9-1-383 0 0,2 0-208 0 0,0 0-857 0 0,-2-2-379 0 0,-11-9-80 0 0,5-4-15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4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23039 0 0,'0'0'528'0'0,"0"0"69"0"0,0 0 38 0 0,0 0-80 0 0,7-5-342 0 0,0 1 63 0 0,0 1-1 0 0,0 0 1 0 0,1 0 0 0 0,-1 1-1 0 0,14-3 1 0 0,-1 0 102 0 0,-2 1-368 0 0,32-4-1 0 0,-12 3-12 0 0,57-4 3 0 0,-76 8 0 0 0,-15 1 0 0 0,13-1 0 0 0,-9-2-5611 0 0,-8 3 3566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5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969'0'0,"0"0"-18"0"0,7 4-111 0 0,-4-2-641 0 0,0-1-1 0 0,1 0 1 0 0,-1 0-1 0 0,0 0 1 0 0,1 0-1 0 0,-1 0 1 0 0,1-1 0 0 0,5 0-1 0 0,32-2 969 0 0,-22 1-553 0 0,-1 1 139 0 0,-12 1-475 0 0,1-1 0 0 0,-1 0 1 0 0,1-1-1 0 0,9-1 0 0 0,-7 0-278 0 0,7-3-1783 0 0,-16 5-865 0 0,0 0-6561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8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48 13823 0 0,'0'0'315'0'0,"0"0"45"0"0,5-8 353 0 0,13-24 270 0 0,-17 31-14 0 0,-1 1 45 0 0,1-4 230 0 0,0 2-146 0 0,0 2 4358 0 0,-27 130-4087 0 0,13-77-1098 0 0,-74 226-271 0 0,83-266 0 0 0,-7 23 31 0 0,-8 21-195 0 0,18-56-532 0 0,1-34-4159 0 0,4-3 834 0 0,-2 13 1974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9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13823 0 0,'0'0'630'0'0,"0"0"-13"0"0,0 0-252 0 0,0 0 391 0 0,0 0 216 0 0,0 0 42 0 0,0 0-61 0 0,0 0-288 0 0,0 0-121 0 0,1 1-28 0 0,5 8-87 0 0,0 1-1 0 0,0 0 0 0 0,-1 0 1 0 0,0 0-1 0 0,0 0 0 0 0,-1 1 1 0 0,-1 0-1 0 0,0 0 0 0 0,0 0 1 0 0,1 20-1 0 0,1 18 28 0 0,4 16 528 0 0,-9-64-541 0 0,1-1-294 0 0,1 0-148 0 0,-1 1-1 0 0,0-1 1 0 0,0 0 0 0 0,0 0 0 0 0,1 0-1 0 0,-1 0 1 0 0,0 0 0 0 0,0-1-1 0 0,0 1 1 0 0,0 0 0 0 0,1-1-1 0 0,-1 1 1 0 0,0 0 0 0 0,0-1 0 0 0,0 1-1 0 0,0-1 1 0 0,0 0 0 0 0,0 1-1 0 0,0-1 1 0 0,0 0 0 0 0,0 1-1 0 0,0-1 1 0 0,0 0 0 0 0,1-2 0 0 0,2-1-3 0 0,1 0 2 0 0,0-1 0 0 0,0 0 0 0 0,-1-1 0 0 0,1 1 0 0 0,-1-1 0 0 0,0 0 0 0 0,3-6 0 0 0,19-49 0 0 0,-19 44 0 0 0,0-1 0 0 0,11-16 0 0 0,10-14 0 0 0,20-30 0 0 0,-42 69 0 0 0,-6 8 0 0 0,0 1 0 0 0,0 0 0 0 0,0 0 0 0 0,0-1 0 0 0,1 1 0 0 0,-1 0 0 0 0,0 0 0 0 0,0-1 0 0 0,0 1 0 0 0,0 0 0 0 0,1 0 0 0 0,-1 0 0 0 0,0-1 0 0 0,0 1 0 0 0,1 0 0 0 0,-1 0 0 0 0,0 0 0 0 0,0 0 0 0 0,1 0 0 0 0,-1 0 0 0 0,0 0 0 0 0,0-1 0 0 0,1 1 0 0 0,-1 0 0 0 0,0 0 0 0 0,0 0 0 0 0,1 0 0 0 0,-1 0 0 0 0,0 0 0 0 0,0 0 0 0 0,1 0 0 0 0,-1 0 0 0 0,0 0 0 0 0,1 1 0 0 0,-1-1 0 0 0,0 0 0 0 0,0 0 0 0 0,1 0 0 0 0,-1 0 0 0 0,0 0 0 0 0,0 0 0 0 0,0 1 0 0 0,1-1 0 0 0,-1 0 0 0 0,9 10 0 0 0,-8-9 0 0 0,1 2 52 0 0,0 0 1 0 0,-1 0-1 0 0,1 0 0 0 0,0 0 1 0 0,-1 1-1 0 0,0-1 1 0 0,1 0-1 0 0,-1 1 0 0 0,1 6 1 0 0,2 36 891 0 0,-2-16-529 0 0,0 3-399 0 0,-1 0 1 0 0,-1 1-1 0 0,-2-1 1 0 0,-1 0-1 0 0,-2 0 1 0 0,-1-1-1 0 0,-1 1 1 0 0,-2-1 0 0 0,-13 30-1 0 0,16-46-16 0 0,-1 0 0 0 0,-1-1 0 0 0,-9 15 0 0 0,13-23-64 0 0,3-6-273 0 0,1-1-138 0 0,0 0-33 0 0,0 0-140 0 0,0 0-572 0 0,0 0-253 0 0,0 0-1382 0 0,0 0-5333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9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7503 0 0,'0'0'399'0'0,"0"0"60"0"0,0 0 21 0 0,1-2-59 0 0,3-1-211 0 0,0 0 1 0 0,0 0-1 0 0,0 0 1 0 0,1 0-1 0 0,-1 1 0 0 0,1-1 1 0 0,0 1-1 0 0,-1 0 1 0 0,1 1-1 0 0,0-1 0 0 0,0 1 1 0 0,8-1-1 0 0,-10 1-14 0 0,0 1-1 0 0,0 0 0 0 0,0-1 0 0 0,0 1 0 0 0,0 1 1 0 0,0-1-1 0 0,1 0 0 0 0,-1 1 0 0 0,0 0 0 0 0,0 0 1 0 0,0-1-1 0 0,-1 2 0 0 0,1-1 0 0 0,0 0 0 0 0,0 1 1 0 0,0-1-1 0 0,-1 1 0 0 0,1 0 0 0 0,-1 0 0 0 0,0 0 1 0 0,1 0-1 0 0,1 3 0 0 0,2 3-108 0 0,-1 0-1 0 0,0 0 1 0 0,-1 1-1 0 0,0 0 1 0 0,-1 0-1 0 0,0 0 1 0 0,4 18-1 0 0,-1 5 132 0 0,1 32 0 0 0,-4-13-218 0 0,5 42 0 0 0,-6-83 0 0 0,1-3 0 0 0,4-4 0 0 0,-6-3 0 0 0,3 0 0 0 0,5-10 0 0 0,-7 8-309 0 0,-1 0 0 0 0,1-1 0 0 0,-1 1-1 0 0,0-1 1 0 0,0 1 0 0 0,0-1 0 0 0,1-4 0 0 0,-1-1-2471 0 0,0 0 1 0 0,0-15-1 0 0,-1 13-4488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2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502 8287 0 0,'0'0'191'0'0,"0"0"26"0"0,0 0 9 0 0,0 0 110 0 0,0 0 444 0 0,0 0 196 0 0,0 0 42 0 0,0-8 3078 0 0,2 3-3697 0 0,-1 0-1 0 0,1 0 1 0 0,0 0 0 0 0,0 0-1 0 0,0 0 1 0 0,1 1-1 0 0,0-1 1 0 0,5-6-1 0 0,0 1-15 0 0,1 1 0 0 0,14-13 0 0 0,-21 20-261 0 0,0 0-1 0 0,0 0 1 0 0,0-1-1 0 0,0 1 1 0 0,0-1 0 0 0,-1 1-1 0 0,1-1 1 0 0,-1 0-1 0 0,1 0 1 0 0,-1 1 0 0 0,1-7-1 0 0,4-7 468 0 0,-4 12-535 0 0,1 0 1 0 0,-1 1-1 0 0,1-1 0 0 0,0 1 0 0 0,-1 0 0 0 0,1 0 0 0 0,1 0 1 0 0,-1 0-1 0 0,0 1 0 0 0,5-4 0 0 0,12-9-42 0 0,70-73 1012 0 0,-74 70-768 0 0,0-1 0 0 0,-1-1 0 0 0,13-22 0 0 0,15-42 1627 0 0,-43 83-1876 0 0,1 1 0 0 0,-1-1-1 0 0,1 0 1 0 0,-1 0 0 0 0,0 0 0 0 0,0 0 0 0 0,1 0 0 0 0,-1 0 0 0 0,0 0 0 0 0,0 0 0 0 0,0 0-1 0 0,0 0 1 0 0,0 0 0 0 0,0 0 0 0 0,0 0 0 0 0,0 0 0 0 0,0 1 0 0 0,-1-1 0 0 0,1 0 0 0 0,0 0-1 0 0,-1 0 1 0 0,1 0 0 0 0,-1-1 0 0 0,-4-1-7 0 0,3 4 0 0 0,-1 0 0 0 0,1 1 0 0 0,-1-1 0 0 0,1 1 0 0 0,0 0 0 0 0,-1 0 0 0 0,1-1 0 0 0,0 1 0 0 0,0 1 0 0 0,-2 1 0 0 0,-6 7 0 0 0,5-6 0 0 0,0 0 0 0 0,0 0 0 0 0,0 0 0 0 0,1 1 0 0 0,-1 0 0 0 0,1 0 0 0 0,-4 8 0 0 0,1-2 0 0 0,0-1 0 0 0,-1 1 0 0 0,-10 10 0 0 0,8-10 0 0 0,-17 26 0 0 0,11-7 0 0 0,-15 43 0 0 0,10-22 0 0 0,8-19 0 0 0,-10 44 0 0 0,-2 6 0 0 0,5-31 0 0 0,5-13 0 0 0,1 1 0 0 0,-17 80 0 0 0,27-100 0 0 0,-1-1 0 0 0,-8 23 0 0 0,-3 8 0 0 0,10-30 0 0 0,6-19 0 0 0,0-1 0 0 0,0 0 0 0 0,0 0 0 0 0,0 0 0 0 0,0 0 0 0 0,0 0 0 0 0,0 1 0 0 0,0-1 0 0 0,0 0 0 0 0,0 0 0 0 0,0 0 0 0 0,0 0 0 0 0,0 0 0 0 0,-1 1 0 0 0,1-1 0 0 0,0 0 0 0 0,0 0 0 0 0,0 0 0 0 0,0 0 0 0 0,0 0 0 0 0,0 0 0 0 0,0 0 0 0 0,0 1 0 0 0,-1-1 0 0 0,1 0 0 0 0,0 0 0 0 0,0 0 0 0 0,0 0 0 0 0,0 0 0 0 0,0 0 0 0 0,-1 0 0 0 0,1 0 0 0 0,0 0 0 0 0,0 0 0 0 0,0 0 0 0 0,0 0 0 0 0,0 0 0 0 0,-1 0 0 0 0,-3-4 0 0 0,-2-8 0 0 0,6 9 0 0 0,0 0 0 0 0,0-1 0 0 0,0 1 0 0 0,0 0 0 0 0,1 0 0 0 0,-1 0 0 0 0,1 0 0 0 0,2-5 0 0 0,1-12 0 0 0,-2 12 0 0 0,0 0 0 0 0,1 0 0 0 0,0 0 0 0 0,0 0 0 0 0,7-12 0 0 0,7-15 0 0 0,-5 4 0 0 0,-4 11 0 0 0,0-1 0 0 0,5-28 0 0 0,-11 40 0 0 0,1-5 0 0 0,1-23 0 0 0,-3 33 0 0 0,-1 1 0 0 0,0-1 0 0 0,-1 0 0 0 0,1 0 0 0 0,-1 0 0 0 0,1 1 0 0 0,-1-1 0 0 0,0 0 0 0 0,-1 1 0 0 0,1-1 0 0 0,-2-3 0 0 0,2 6 0 0 0,1 0 0 0 0,-1 0 0 0 0,0 0 0 0 0,0 0 0 0 0,0 0 0 0 0,1 1 0 0 0,-1-1 0 0 0,0 0 0 0 0,0 0 0 0 0,0 1 0 0 0,0-1 0 0 0,0 0 0 0 0,-1 1 0 0 0,1-1 0 0 0,0 1 0 0 0,0-1 0 0 0,0 1 0 0 0,0 0 0 0 0,-1 0 0 0 0,1-1 0 0 0,0 1 0 0 0,0 0 0 0 0,0 0 0 0 0,-1 0 0 0 0,1 0 0 0 0,0 0 0 0 0,0 1 0 0 0,0-1 0 0 0,-1 0 0 0 0,1 0 0 0 0,0 1 0 0 0,-2 0 0 0 0,-3 2 0 0 0,-1 0 0 0 0,1 0 0 0 0,-1 1 0 0 0,-6 5 0 0 0,6-5 0 0 0,-1 1 0 0 0,0 1 0 0 0,0-1 0 0 0,0 1 0 0 0,1 1 0 0 0,0-1 0 0 0,-12 15 0 0 0,19-21 0 0 0,0 1 0 0 0,0-1 0 0 0,-1 0 0 0 0,1 1 0 0 0,0-1 0 0 0,0 1 0 0 0,0-1 0 0 0,0 1 0 0 0,0-1 0 0 0,0 1 0 0 0,0-1 0 0 0,-1 1 0 0 0,2-1 0 0 0,-1 1 0 0 0,0-1 0 0 0,0 1 0 0 0,0-1 0 0 0,0 1 0 0 0,0-1 0 0 0,0 1 0 0 0,0-1 0 0 0,1 1 0 0 0,-1-1 0 0 0,0 1 0 0 0,0-1 0 0 0,1 0 0 0 0,-1 1 0 0 0,0-1 0 0 0,1 1 0 0 0,-1-1 0 0 0,0 0 0 0 0,1 1 0 0 0,-1-1 0 0 0,0 0 0 0 0,1 0 0 0 0,-1 1 0 0 0,1-1 0 0 0,-1 0 0 0 0,1 0 0 0 0,-1 1 0 0 0,0-1 0 0 0,1 0 0 0 0,-1 0 0 0 0,1 0 0 0 0,-1 0 0 0 0,1 0 0 0 0,-1 0 0 0 0,1 0 0 0 0,0 0 0 0 0,0 0 0 0 0,6 2-27 0 0,1-1 1 0 0,-1 0-1 0 0,1 0 0 0 0,0-1 0 0 0,-1 0 1 0 0,1 0-1 0 0,12-2 0 0 0,54-15-419 0 0,-40 8 230 0 0,9-2-1828 0 0,-41 10-4 0 0,4-5-6144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19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25 15663 0 0,'0'0'356'0'0,"3"-7"994"0"0,0-2-1266 0 0,1 0 5867 0 0,-7 16-3380 0 0,-7 13-2228 0 0,1-1 306 0 0,-20 31-1 0 0,-39 45-648 0 0,-22 22-829 0 0,84-112-2637 0 0,4-5-5063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20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7503 0 0,'0'0'399'0'0,"5"-6"540"0"0,-2 2-196 0 0,9-15-1031 0 0,-8 15 6967 0 0,-2 28-6351 0 0,-2-1 0 0 0,-1 1 0 0 0,-1-1 0 0 0,-7 33 0 0 0,5-36-694 0 0,2-14-616 0 0,0 1 0 0 0,1-1-1 0 0,-1 12 1 0 0,2-18-7547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20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0 15663 0 0,'0'0'356'0'0,"0"0"50"0"0,0 0 20 0 0,0 0-42 0 0,0 0-112 0 0,0 0 463 0 0,0 0 234 0 0,0 0 45 0 0,0 0-61 0 0,0 0-288 0 0,0 0-121 0 0,0 0-28 0 0,0 0-4 0 0,0 2 0 0 0,-5 15 259 0 0,0 1-1 0 0,0-1 1 0 0,-9 17 0 0 0,-5 15-183 0 0,-15 49-570 0 0,-48 163-19 0 0,65-164 1 0 0,12-62 0 0 0,3-24 22 0 0,-1 19-177 0 0,3-29-541 0 0,8 3-2770 0 0,1-3-5063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21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5 21191 0 0,'0'0'480'0'0,"0"0"67"0"0,0 0 31 0 0,0 0-56 0 0,0-2-341 0 0,1-2-89 0 0,-1 3 279 0 0,1-7 2162 0 0,-1 18-2237 0 0,0 0 0 0 0,-1-1-1 0 0,0 1 1 0 0,-1-1 0 0 0,0 0-1 0 0,0 1 1 0 0,-1-1 0 0 0,-3 9 0 0 0,-5 16 210 0 0,-10 41-506 0 0,-16 66 0 0 0,35-131 0 0 0,0 0 0 0 0,1 0 0 0 0,0 0 0 0 0,1 1 0 0 0,0-1 0 0 0,0 0 0 0 0,1 0 0 0 0,4 15 0 0 0,-5-22 0 0 0,1-2 0 0 0,-1-1 0 0 0,0 1 0 0 0,1 0 0 0 0,-1 0 0 0 0,0 0 0 0 0,1 0 0 0 0,-1 0 0 0 0,1-1 0 0 0,-1 1 0 0 0,1 0 0 0 0,0-1 0 0 0,-1 1 0 0 0,1 0 0 0 0,0-1 0 0 0,-1 1 0 0 0,1 0 0 0 0,0-1 0 0 0,0 1 0 0 0,-1-1 0 0 0,1 0 0 0 0,0 1 0 0 0,0-1 0 0 0,0 0 0 0 0,0 1 0 0 0,0-1 0 0 0,0 0 0 0 0,1 0 0 0 0,1 1 0 0 0,-1-1 0 0 0,1 1 0 0 0,-1-1 0 0 0,1 0 0 0 0,-1 0 0 0 0,1 0 0 0 0,-1 0 0 0 0,1-1 0 0 0,-1 1 0 0 0,1-1 0 0 0,-1 1 0 0 0,1-1 0 0 0,-1 0 0 0 0,3-1 0 0 0,35-20 0 0 0,-29 15 0 0 0,2-2 0 0 0,0 0 0 0 0,-1-2 0 0 0,-1 1 0 0 0,1-2 0 0 0,-1 1 0 0 0,-1-1 0 0 0,-1-1 0 0 0,1 0 0 0 0,8-17 0 0 0,-13 20 126 0 0,-1 0-1 0 0,0 0 1 0 0,0 0-1 0 0,-1 0 1 0 0,0 0-1 0 0,-1-1 1 0 0,1-12-1 0 0,-1 0 218 0 0,-1-1-1 0 0,-4-27 1 0 0,3 48-341 0 0,0 1 1 0 0,0-1-1 0 0,-1 1 1 0 0,1-1-1 0 0,-1 0 0 0 0,1 1 1 0 0,-1-1-1 0 0,0 1 1 0 0,0 0-1 0 0,0-1 0 0 0,-1 1 1 0 0,1 0-1 0 0,0-1 0 0 0,-1 1 1 0 0,0 0-1 0 0,1 0 1 0 0,-1 0-1 0 0,0 1 0 0 0,0-1 1 0 0,0 0-1 0 0,-4-2 1 0 0,3 3-29 0 0,0 0 0 0 0,0 0 0 0 0,0 0 1 0 0,-1 0-1 0 0,1 0 0 0 0,0 0 0 0 0,-1 1 1 0 0,1 0-1 0 0,0 0 0 0 0,-1 0 0 0 0,1 0 0 0 0,0 0 1 0 0,-1 1-1 0 0,1-1 0 0 0,0 1 0 0 0,-4 1 1 0 0,-4 1-706 0 0,1 1 0 0 0,-1 0 0 0 0,1 0 0 0 0,0 1 0 0 0,1 0 0 0 0,-1 1 0 0 0,-9 7 0 0 0,8-4-804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21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7 19351 0 0,'0'0'439'0'0,"1"-1"62"0"0,1-1-433 0 0,0 1 0 0 0,0-1 0 0 0,0 1 0 0 0,0 0 0 0 0,0-1 0 0 0,0 1 0 0 0,0 0 0 0 0,0 0 0 0 0,1 1 0 0 0,-1-1 0 0 0,0 0 0 0 0,1 1 0 0 0,-1-1 0 0 0,1 1 0 0 0,-1 0 0 0 0,0 0 0 0 0,1 0 0 0 0,4 0 0 0 0,-4 1 140 0 0,1 0 1 0 0,-1 0-1 0 0,0 1 1 0 0,0-1-1 0 0,0 1 1 0 0,0-1-1 0 0,0 1 0 0 0,0 0 1 0 0,0 0-1 0 0,-1 1 1 0 0,6 4-1 0 0,0 2 297 0 0,-1 1-1 0 0,0-1 0 0 0,0 2 1 0 0,-1-1-1 0 0,0 1 1 0 0,6 18-1 0 0,-4-8-333 0 0,-2 0-1 0 0,-1 0 1 0 0,0 1 0 0 0,-2 0-1 0 0,2 41 1 0 0,-6-29 85 0 0,0-1 0 0 0,-2 0 0 0 0,-9 40 0 0 0,5-44-256 0 0,0-1 0 0 0,-2 0 0 0 0,-1 0 0 0 0,-2 0 0 0 0,0-1 0 0 0,-2-1 0 0 0,-1 0 0 0 0,-30 39 0 0 0,41-60-256 0 0,0 0-1 0 0,-1 0 1 0 0,1 0 0 0 0,-1 0 0 0 0,0-1-1 0 0,-1 0 1 0 0,1 0 0 0 0,-1 0 0 0 0,0-1-1 0 0,0 0 1 0 0,0 0 0 0 0,0 0-1 0 0,-8 1 1 0 0,11-4-1767 0 0,-2-4-22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22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21191 0 0,'0'0'480'0'0,"0"0"67"0"0,0 0 31 0 0,0 0-56 0 0,0 0-201 0 0,0 0 424 0 0,0 0 226 0 0,0 0 42 0 0,0 0-59 0 0,2 0-289 0 0,99-22 1011 0 0,-90 20-1402 0 0,1 0 0 0 0,18 0 0 0 0,-17 2-29 0 0,-1-1 0 0 0,1-1 0 0 0,0 0 1 0 0,15-4-1 0 0,8 4-245 0 0,-28 2 0 0 0,5-1 0 0 0,1 3 0 0 0,-8 0 0 0 0,-10 3-133 0 0,-25 13-5418 0 0,28-17 5328 0 0,0-1-1 0 0,0 1 1 0 0,1-1 0 0 0,-1 1-1 0 0,0-1 1 0 0,0 1 0 0 0,0-1-1 0 0,0 0 1 0 0,1 1 0 0 0,-1-1-1 0 0,0 0 1 0 0,0 0 0 0 0,0 0-1 0 0,-2 0 1 0 0,-2 1-448 0 0,-10 5-1376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22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13823 0 0,'-8'3'1247'0'0,"-26"10"-557"0"0,13-3 3135 0 0,20-9-2360 0 0,1-1-288 0 0,0 0-121 0 0,0 0-28 0 0,0 0-72 0 0,0 0-285 0 0,0 0-126 0 0,0 0-29 0 0,0 0-72 0 0,0 0-217 0 0,18 12 1158 0 0,-14-10-1301 0 0,1 0 1 0 0,-1 0-1 0 0,1-1 0 0 0,0 0 0 0 0,0 0 1 0 0,-1 0-1 0 0,1 0 0 0 0,0-1 0 0 0,6 0 1 0 0,48-6 1071 0 0,-31 3-515 0 0,5 0-625 0 0,3 0-16 0 0,40-9 0 0 0,-76 12-24 0 0,0 0 1 0 0,0 0-1 0 0,0 0 1 0 0,1 0-1 0 0,-1 0 1 0 0,0 0-1 0 0,0 0 1 0 0,0 0-1 0 0,0 0 1 0 0,1 0-1 0 0,-1 0 0 0 0,0 0 1 0 0,0 0-1 0 0,0 0 1 0 0,0-1-1 0 0,0 1 1 0 0,0 0-1 0 0,1 0 1 0 0,-1 0-1 0 0,0 0 1 0 0,0 0-1 0 0,0-1 0 0 0,0 1 1 0 0,0 0-1 0 0,0 0 1 0 0,0 0-1 0 0,0 0 1 0 0,0-1-1 0 0,0 1 1 0 0,1 0-1 0 0,-1 0 0 0 0,0 0 1 0 0,0 0-1 0 0,0-1 1 0 0,0 1-1 0 0,0 0 1 0 0,0 0-1 0 0,0 0 1 0 0,0-1-1 0 0,-1 1 1 0 0,1 0-1 0 0,0 0 0 0 0,0 0 1 0 0,0 0-1 0 0,0-1 1 0 0,0 1-1 0 0,0 0 1 0 0,0 0-1 0 0,0 0 1 0 0,0 0-1 0 0,0 0 1 0 0,-1-1-1 0 0,1 1 0 0 0,0 0 1 0 0,0 0-1 0 0,0 0 1 0 0,0 0-1 0 0,0 0 1 0 0,-1 0-1 0 0,1 0 1 0 0,0 0-1 0 0,0-1 0 0 0,0 1 1 0 0,0 0-1 0 0,-1 0 1 0 0,1 0-1 0 0,0 0 1 0 0,-12-8-2436 0 0,12 8 2316 0 0,-11-6-1390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3:29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37 6447 0 0,'0'0'298'0'0,"0"0"-10"0"0,0 0 20 0 0,0 0 780 0 0,0 0 356 0 0,0 0 76 0 0,0 0-123 0 0,0 0-574 0 0,0 0-250 0 0,0 0-49 0 0,0 0 59 0 0,0 0 287 0 0,0 0 122 0 0,0 0 28 0 0,0 0 4 0 0,0 0 0 0 0,0 0 0 0 0,0 0 0 0 0,0 0-69 0 0,0 0-290 0 0,0 0-121 0 0,0 0-28 0 0,-10-13 1020 0 0,8 9-1441 0 0,-1 0 1 0 0,0 0-1 0 0,1 0 0 0 0,0-1 1 0 0,0 1-1 0 0,0-1 0 0 0,1 0 1 0 0,0 1-1 0 0,0-1 0 0 0,0 0 1 0 0,0 0-1 0 0,1 0 0 0 0,-1 0 1 0 0,1 0-1 0 0,1 0 0 0 0,-1 1 1 0 0,2-10-1 0 0,1 1 197 0 0,0-1 0 0 0,1 0 0 0 0,0 1 0 0 0,13-26 0 0 0,0 5-292 0 0,24-34 0 0 0,-31 54 0 0 0,0 1 0 0 0,1 0 0 0 0,0 0 0 0 0,1 1 0 0 0,14-10 0 0 0,-10 8 0 0 0,-13 11 0 0 0,1-1 0 0 0,0 1 0 0 0,0 0 0 0 0,0 0 0 0 0,0 0 0 0 0,0 0 0 0 0,1 1 0 0 0,0 0 0 0 0,-1 0 0 0 0,1 0 0 0 0,0 0 0 0 0,9-1 0 0 0,-13 3 0 0 0,0 0 0 0 0,0-1 0 0 0,0 1 0 0 0,1 0 0 0 0,-1 0 0 0 0,0 0 0 0 0,0 1 0 0 0,0-1 0 0 0,0 0 0 0 0,0 0 0 0 0,0 1 0 0 0,0-1 0 0 0,0 0 0 0 0,0 1 0 0 0,0-1 0 0 0,0 1 0 0 0,0 0 0 0 0,0-1 0 0 0,0 1 0 0 0,0 0 0 0 0,0-1 0 0 0,1 3 0 0 0,0-1 0 0 0,2 2 0 0 0,-1-1 0 0 0,0 1 0 0 0,0 0 0 0 0,0 0 0 0 0,0 0 0 0 0,-1 1 0 0 0,0-1 0 0 0,1 1 0 0 0,-2-1 0 0 0,1 1 0 0 0,0 0 0 0 0,-1-1 0 0 0,0 1 0 0 0,1 10 0 0 0,0 6 0 0 0,-1 0 0 0 0,-2 22 0 0 0,1-38 0 0 0,-3 17 7 0 0,0 0 0 0 0,-1-1 1 0 0,-2 1-1 0 0,-11 31 0 0 0,12-38 29 0 0,3-11 185 0 0,1 0 1 0 0,-1 0-1 0 0,0 0 0 0 0,0-1 1 0 0,-1 1-1 0 0,1 0 0 0 0,-5 4 1 0 0,4-5-33 0 0,3-3-189 0 0,0 0 1 0 0,0 0-1 0 0,0 0 0 0 0,0 0 1 0 0,0 1-1 0 0,0-1 0 0 0,0 0 1 0 0,0 0-1 0 0,-1 0 0 0 0,1 0 0 0 0,0 0 1 0 0,0 0-1 0 0,0 1 0 0 0,0-1 1 0 0,0 0-1 0 0,-1 0 0 0 0,1 0 1 0 0,0 0-1 0 0,0 0 0 0 0,0 0 1 0 0,0 0-1 0 0,-1 0 0 0 0,1 0 1 0 0,0 0-1 0 0,0 0 0 0 0,0 0 1 0 0,0 0-1 0 0,-1 0 0 0 0,1 0 1 0 0,0 0-1 0 0,0 0 0 0 0,0 0 0 0 0,0 0 1 0 0,0 0-1 0 0,-1 0 0 0 0,1 0 1 0 0,0 0-1 0 0,0 0 0 0 0,0-1 1 0 0,0 1-1 0 0,-1 0 0 0 0,1 0 1 0 0,0 0-1 0 0,0 0 0 0 0,0 0 1 0 0,0 0-1 0 0,0 0 0 0 0,0-1 1 0 0,0 1-1 0 0,0 0 0 0 0,-1 0 0 0 0,1 0 1 0 0,0 0-1 0 0,0 0 0 0 0,0-1 1 0 0,0 1-1 0 0,0 0 0 0 0,0 0 1 0 0,0 0-1 0 0,0 0 0 0 0,0-1 1 0 0,0 1-1 0 0,-2-10-4 0 0,2 10 4 0 0,0-3 0 0 0,0 0 0 0 0,0 0 0 0 0,0 1 0 0 0,0-1 0 0 0,0 0 0 0 0,1 1 0 0 0,0-1 0 0 0,-1 0 0 0 0,1 1 0 0 0,2-4 0 0 0,14-27 0 0 0,-7 17 0 0 0,-1-2 0 0 0,2 1 0 0 0,0 1 0 0 0,0 0 0 0 0,2 0 0 0 0,0 1 0 0 0,0 1 0 0 0,2 0 0 0 0,0 1 0 0 0,25-18 0 0 0,-28 24 0 0 0,0 0 0 0 0,1 1 0 0 0,15-5 0 0 0,-24 9 0 0 0,0 1 0 0 0,1-1 0 0 0,-1 1 0 0 0,1 0 0 0 0,-1 1 0 0 0,1-1 0 0 0,-1 1 0 0 0,1 0 0 0 0,-1 0 0 0 0,1 0 0 0 0,0 1 0 0 0,-1-1 0 0 0,7 3 0 0 0,-7-2 0 0 0,0 0 0 0 0,-1 1 0 0 0,1 0 0 0 0,0 0 0 0 0,-1 0 0 0 0,1 0 0 0 0,-1 0 0 0 0,0 0 0 0 0,0 1 0 0 0,0 0 0 0 0,0 0 0 0 0,0 0 0 0 0,0 0 0 0 0,-1 0 0 0 0,0 0 0 0 0,1 0 0 0 0,-1 1 0 0 0,0 0 0 0 0,2 5 0 0 0,-1-2 0 0 0,-1 1 0 0 0,0-1 0 0 0,0 1 0 0 0,0 0 0 0 0,-1 0 0 0 0,0 0 0 0 0,-1 0 0 0 0,1 0 0 0 0,-2-1 0 0 0,-1 13 0 0 0,-1-2 0 0 0,0 0 0 0 0,-2-1 0 0 0,-10 25 0 0 0,5-24 0 0 0,3-11-185 0 0,4-8-272 0 0,2-7-684 0 0,3 3 502 0 0,0 1 1 0 0,0-1-1 0 0,1 1 0 0 0,0-1 0 0 0,-1 1 0 0 0,5-4 0 0 0,6-10-1675 0 0,10-17-230 0 0,0 1-15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07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245 10135 0 0,'1'-16'770'0'0,"0"7"-528"0"0,2-1 0 0 0,-1 1 0 0 0,2 0 0 0 0,-1 0 0 0 0,7-13 0 0 0,-2 5 1480 0 0,-2 6-715 0 0,0 1-1 0 0,0 0 1 0 0,1 0-1 0 0,15-15 1 0 0,-12 13 257 0 0,-1 0-1 0 0,9-14 1 0 0,1-1 784 0 0,-18 26-1536 0 0,-1 1 0 0 0,0 0 0 0 0,0 0 0 0 0,0 0-68 0 0,0 1-433 0 0,1 0-1 0 0,0 1 0 0 0,-1-1 1 0 0,1 0-1 0 0,-1 0 1 0 0,0 0-1 0 0,1 1 1 0 0,-1-1-1 0 0,0 0 0 0 0,0 0 1 0 0,0 1-1 0 0,0-1 1 0 0,0 0-1 0 0,0 2 1 0 0,-2 22 5 0 0,1-21-17 0 0,-5 25 1 0 0,-1 1 0 0 0,-13 34 0 0 0,5-19 0 0 0,-150 384 0 0 0,94-288 0 0 0,18-38 0 0 0,50-95 0 0 0,-1-1 0 0 0,2-1 0 0 0,-1 2 0 0 0,1-1 0 0 0,-2 8 0 0 0,4-8 0 0 0,3-7 0 0 0,3-6 0 0 0,-6 6 0 0 0,8-8 91 0 0,-1-1-1 0 0,0 1 1 0 0,-1-1 0 0 0,0-1 0 0 0,6-12-1 0 0,20-54 749 0 0,-29 68-782 0 0,105-344 1160 0 0,-85 268 206 0 0,-12 46-1413 0 0,23-53 0 0 0,-26 73-11 0 0,1 0 0 0 0,1 1 1 0 0,1 0-1 0 0,23-28 0 0 0,-29 39 1 0 0,1 0 0 0 0,1 0 0 0 0,-1 1 0 0 0,1-1 0 0 0,0 2 0 0 0,0-1 0 0 0,0 1 0 0 0,1 0 0 0 0,0 1 0 0 0,-1 0 0 0 0,1 0 0 0 0,11-2 0 0 0,-14 4 0 0 0,-1 0 0 0 0,0 0 0 0 0,0 1 0 0 0,1-1 0 0 0,-1 1 0 0 0,0 0 0 0 0,1 1 0 0 0,-1-1 0 0 0,0 1 0 0 0,1 0 0 0 0,-1 0 0 0 0,0 0 0 0 0,0 0 0 0 0,0 1 0 0 0,0 0 0 0 0,0 0 0 0 0,0 0 0 0 0,-1 0 0 0 0,1 0 0 0 0,-1 1 0 0 0,1 0 0 0 0,-1 0 0 0 0,0 0 0 0 0,0 0 0 0 0,4 6 0 0 0,4 7 0 0 0,0 1 0 0 0,8 17 0 0 0,-15-26 0 0 0,-1 1 0 0 0,0-1 0 0 0,0 1 0 0 0,0 0 0 0 0,-1 0 0 0 0,1 15 0 0 0,-3-20 0 0 0,0 1 0 0 0,0 0 0 0 0,-1-1 0 0 0,1 1 0 0 0,-1-1 0 0 0,0 1 0 0 0,-1-1 0 0 0,1 1 0 0 0,-1-1 0 0 0,0 0 0 0 0,0 0 0 0 0,0 1 0 0 0,-1-2 0 0 0,1 1 0 0 0,-1 0 0 0 0,0 0 0 0 0,0-1 0 0 0,0 0 0 0 0,-4 4 0 0 0,0-2 0 0 0,1 0 0 0 0,-1 0 0 0 0,0-1 0 0 0,0 0 0 0 0,-1 0 0 0 0,1 0 0 0 0,-1-1 0 0 0,0-1 0 0 0,-15 4 0 0 0,7-2-445 0 0,-1-1 1 0 0,0-2-1 0 0,0 1 0 0 0,0-2 0 0 0,-21-2 1 0 0,32 2 68 0 0,0-1 1 0 0,0 0 0 0 0,0 0 0 0 0,1-1-1 0 0,-1 0 1 0 0,0 0 0 0 0,1 0 0 0 0,-1-1-1 0 0,1 1 1 0 0,0-2 0 0 0,0 1-1 0 0,0 0 1 0 0,0-1 0 0 0,1 0 0 0 0,-1 0-1 0 0,1 0 1 0 0,0-1 0 0 0,-4-5-1 0 0,-6-15-9057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19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204 6447 0 0,'0'0'298'0'0,"0"0"-10"0"0,1-2-118 0 0,3-52 5298 0 0,-1 16-3420 0 0,-3 36-1536 0 0,1-15 1024 0 0,-1 0 1088 0 0,0 14-2620 0 0,0 1 0 0 0,0-1 0 0 0,0 0 0 0 0,0 0 0 0 0,0 1 0 0 0,1-1 0 0 0,0-3 0 0 0,1 4-1 0 0,-1-12 66 0 0,1-19 3790 0 0,-2 37-3831 0 0,-1-1 0 0 0,1 1 0 0 0,-1-1 1 0 0,0 0-1 0 0,-2 7 0 0 0,-2 7-32 0 0,-90 385 4 0 0,66-296 931 0 0,23-74 170 0 0,5-26-1085 0 0,5-11-16 0 0,2 0 0 0 0,3-1 0 0 0,-5 6 0 0 0,9 3 0 0 0,16-3 0 0 0,-16-1 0 0 0,0 0 0 0 0,0 0 0 0 0,0-1 0 0 0,16-5 0 0 0,-28 6 0 0 0,0 1 0 0 0,0-1 0 0 0,0 1 0 0 0,0 0 0 0 0,0 0 0 0 0,0 0 0 0 0,1 0 0 0 0,-1 0 0 0 0,0 0 0 0 0,0 0 0 0 0,0 0 0 0 0,0 0 0 0 0,0 0 0 0 0,1 0 0 0 0,1 1 0 0 0,21 5 0 0 0,-19-6 0 0 0,0 1 0 0 0,1-1 0 0 0,-1-1 0 0 0,0 1 0 0 0,1-1 0 0 0,-1 0 0 0 0,7-2 0 0 0,-6 2 0 0 0,14-5 0 0 0,-12 2 0 0 0,-5-3-133 0 0,-3 5-563 0 0,-1 1 413 0 0,1-1 0 0 0,0 1 1 0 0,-1 0-1 0 0,0 0 0 0 0,1 0 0 0 0,-1 0 1 0 0,1 0-1 0 0,-1 0 0 0 0,0 0 0 0 0,0 1 1 0 0,0-1-1 0 0,0 0 0 0 0,1 0 0 0 0,-1 1 1 0 0,0-1-1 0 0,0 0 0 0 0,0 1 0 0 0,0-1 1 0 0,-1 1-1 0 0,1-1 0 0 0,0 1 0 0 0,-2-1 1 0 0,-2-1-1603 0 0,-3-3-4258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32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0 13823 0 0,'0'0'315'0'0,"0"0"45"0"0,0 0 21 0 0,0 0-49 0 0,0 0-81 0 0,0 0 481 0 0,0 0 237 0 0,0 0 45 0 0,0 0 8 0 0,0 0 2 0 0,0 0 0 0 0,0 0 0 0 0,0 0-137 0 0,0 2-583 0 0,-2 2-183 0 0,0 1 1 0 0,1-1-1 0 0,-2 0 1 0 0,1 0-1 0 0,0 0 1 0 0,-1 0-1 0 0,0 0 1 0 0,0 0-1 0 0,0-1 1 0 0,0 1-1 0 0,0-1 0 0 0,-5 3 1 0 0,-13 16 388 0 0,-27 28-490 0 0,32-35-22 0 0,-20 24 0 0 0,32-33-62 0 0,3-5-273 0 0,1-1-138 0 0,0 1 177 0 0,0 1-1 0 0,0-1 1 0 0,0 0-1 0 0,0 0 1 0 0,0 1-1 0 0,0-1 1 0 0,0 0-1 0 0,-1 0 0 0 0,1 0 1 0 0,0 1-1 0 0,-1-1 1 0 0,1 0-1 0 0,-1 0 1 0 0,1 0-1 0 0,-1 0 1 0 0,0 0-1 0 0,-1 2 1 0 0,1-2-1237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3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0 13823 0 0,'0'0'315'0'0,"0"0"45"0"0,0 0 21 0 0,0 0-49 0 0,0 0-81 0 0,0 0 481 0 0,0 0 237 0 0,0 0 45 0 0,0 0-61 0 0,0 0-288 0 0,0 0-121 0 0,0 0-28 0 0,0 0-4 0 0,0 0 0 0 0,0 0 0 0 0,0 0 0 0 0,-4 4 512 0 0,1 0-842 0 0,0 1 0 0 0,1-1 0 0 0,0 1 0 0 0,0-1 0 0 0,0 1 0 0 0,0 0 0 0 0,1-1 0 0 0,-2 10 0 0 0,-5 18-108 0 0,-50 96 1647 0 0,40-89-1466 0 0,-2 8-255 0 0,3 1 0 0 0,-12 54 0 0 0,28-94 0 0 0,0-1 0 0 0,0 1 0 0 0,0-1 0 0 0,1 1 0 0 0,0 0 0 0 0,2 9 0 0 0,0 16 0 0 0,-2-31 0 0 0,0 0 0 0 0,0 0 0 0 0,0 0 0 0 0,0 0 0 0 0,1 0 0 0 0,-1 0 0 0 0,1-1 0 0 0,0 4 0 0 0,0-4 0 0 0,-1-1 0 0 0,0 1 0 0 0,0-1 0 0 0,0 1 0 0 0,0-1 0 0 0,1 1 0 0 0,-1-1 0 0 0,0 1 0 0 0,0-1 0 0 0,1 1 0 0 0,-1-1 0 0 0,0 1 0 0 0,1-1 0 0 0,-1 0 0 0 0,1 1 0 0 0,-1-1 0 0 0,0 0 0 0 0,1 1 0 0 0,-1-1 0 0 0,1 0 0 0 0,-1 0 0 0 0,1 1 0 0 0,-1-1 0 0 0,1 0 0 0 0,-1 0 0 0 0,1 0 0 0 0,-1 0 0 0 0,1 0 0 0 0,-1 0 0 0 0,1 0 0 0 0,0 0 0 0 0,1 0 0 0 0,0 2 0 0 0,-1-2 0 0 0,-1 1 0 0 0,1-1 0 0 0,0 0 0 0 0,-1 1 0 0 0,1-1 0 0 0,0 0 0 0 0,0 1 0 0 0,-1-1 0 0 0,1 0 0 0 0,0 0 0 0 0,0 0 0 0 0,0 0 0 0 0,-1 0 0 0 0,1 0 0 0 0,0 0 0 0 0,0 0 0 0 0,-1 0 0 0 0,1 0 0 0 0,0-1 0 0 0,0 1 0 0 0,0 0 0 0 0,0-1 0 0 0,7-1-64 0 0,-6 1-273 0 0,-2 1-138 0 0,0 0-33 0 0,-2-9-2187 0 0,-1-2-4448 0 0,0 3 61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20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0135 0 0,'0'0'464'0'0,"0"0"-9"0"0,0 0-155 0 0,0 0 443 0 0,0 0 227 0 0,0 0 44 0 0,0 0-61 0 0,0 0-288 0 0,0 0-121 0 0,0 0-28 0 0,0 0-4 0 0,0 0 0 0 0,0 0 0 0 0,0 0 0 0 0,0 0 0 0 0,0 0 0 0 0,0 0 0 0 0,9 1 512 0 0,72-6 1128 0 0,-70 4-2157 0 0,4 0-10 0 0,0-1 0 0 0,0 0 1 0 0,23-7-1 0 0,-30 7 128 0 0,8-3-3157 0 0,-16 5 2871 0 0,1-1 0 0 0,-1 1 0 0 0,0-1-1 0 0,1 1 1 0 0,-1-1 0 0 0,0 0-1 0 0,1 1 1 0 0,-1-1 0 0 0,0 1 0 0 0,0-1-1 0 0,0 0 1 0 0,1 1 0 0 0,-1-1 0 0 0,0 1-1 0 0,0-1 1 0 0,0 0 0 0 0,0 1-1 0 0,0-1 1 0 0,0 0 0 0 0,0 1 0 0 0,-1-1-1 0 0,1 0 1 0 0,0 1 0 0 0,0-1 0 0 0,0 1-1 0 0,-1-2 1 0 0,-2-5-1859 0 0,0 0-15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20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0135 0 0,'0'0'464'0'0,"0"0"-9"0"0,0 0-155 0 0,0 0 443 0 0,0 0 227 0 0,0 0 44 0 0,0 0 8 0 0,0 0 2 0 0,2-1 0 0 0,4 0-643 0 0,0 0-1 0 0,0-1 0 0 0,0 0 0 0 0,0-1 1 0 0,8-4-1 0 0,-8 4-196 0 0,1 0 0 0 0,0 0 0 0 0,0 0 0 0 0,11-2 0 0 0,0 2 2 0 0,0 0 0 0 0,0 1 1 0 0,0 1-1 0 0,-1 1 1 0 0,20 2-1 0 0,-30-1-157 0 0,0-1 0 0 0,0 0 1 0 0,10-2-1 0 0,-10 1-387 0 0,-1 0 0 0 0,0 1 0 0 0,0 0 0 0 0,12 1 0 0 0,6 4-3579 0 0,-15-2 1891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21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62 17503 0 0,'0'0'399'0'0,"0"0"60"0"0,0 0 21 0 0,0 0-59 0 0,0-1-276 0 0,0-1-91 0 0,0 1 1 0 0,0-1-1 0 0,0 1 0 0 0,-1-1 0 0 0,1 1 1 0 0,0-1-1 0 0,-1 1 0 0 0,1-1 0 0 0,-1 1 1 0 0,1-1-1 0 0,-1 1 0 0 0,0 0 0 0 0,0-1 1 0 0,0 1-1 0 0,1 0 0 0 0,-1 0 0 0 0,0-1 1 0 0,-2 0-1 0 0,-2-4 767 0 0,3 4-701 0 0,1 0-1 0 0,-1 0 0 0 0,1 0 1 0 0,-1 0-1 0 0,0 1 0 0 0,1-1 1 0 0,-1 0-1 0 0,0 1 0 0 0,0 0 1 0 0,0-1-1 0 0,0 1 0 0 0,0 0 1 0 0,-1 0-1 0 0,1 0 0 0 0,0 0 1 0 0,0 1-1 0 0,-1-1 1 0 0,1 1-1 0 0,0-1 0 0 0,-1 1 1 0 0,1 0-1 0 0,0 0 0 0 0,-1 0 1 0 0,1 0-1 0 0,-1 0 0 0 0,1 1 1 0 0,0-1-1 0 0,-1 1 0 0 0,1-1 1 0 0,-4 2-1 0 0,4-1 324 0 0,-20 5-278 0 0,18-4-165 0 0,0-1 0 0 0,0 0 0 0 0,0 1 0 0 0,0 0 0 0 0,1 0 0 0 0,-1 0 0 0 0,0 0 0 0 0,1 1 0 0 0,0-1 0 0 0,0 1 0 0 0,-1 0 0 0 0,1 0 0 0 0,1 0 0 0 0,-1 1 0 0 0,-3 5 0 0 0,2-4 0 0 0,3-4 0 0 0,0 1 0 0 0,0 0 0 0 0,0 0 0 0 0,0-1 0 0 0,0 1 0 0 0,0 0 0 0 0,1 0 0 0 0,-1 0 0 0 0,1 0 0 0 0,-1 4 0 0 0,0 2-114 0 0,0 1-1 0 0,1-1 1 0 0,0 1-1 0 0,0 0 1 0 0,1-1 0 0 0,0 1-1 0 0,1-1 1 0 0,-1 1-1 0 0,2-1 1 0 0,4 13 0 0 0,-3-9-33 0 0,0 0 0 0 0,-1 0 1 0 0,-1 0-1 0 0,2 13 0 0 0,-5 3 147 0 0,0-1 0 0 0,-2 0 0 0 0,-1 0 0 0 0,-1 0 0 0 0,-1-1 0 0 0,-2 0 0 0 0,0 0 0 0 0,-18 37 0 0 0,20-50 6 0 0,-38 85 52 0 0,28-60 521 0 0,10-27-309 0 0,1 0 0 0 0,1 0 0 0 0,0 1-1 0 0,-4 16 1 0 0,8-27-270 0 0,0 0 0 0 0,0 0 0 0 0,0 1 0 0 0,0-1 0 0 0,0 0 0 0 0,0 0 0 0 0,0 0 0 0 0,0 1 0 0 0,1-1 0 0 0,-1 0 0 0 0,0 0 0 0 0,1 0 0 0 0,-1 0 0 0 0,1 0 0 0 0,-1 0 0 0 0,1 0 0 0 0,0 0 0 0 0,-1 0 0 0 0,1 0 0 0 0,0 0 0 0 0,0 0 0 0 0,-1 0 0 0 0,1 0 0 0 0,0 0 0 0 0,0-1 0 0 0,0 1 0 0 0,0 0 0 0 0,0-1 0 0 0,0 1 0 0 0,1-1 0 0 0,-1 1 0 0 0,0-1 0 0 0,0 1 0 0 0,0-1 0 0 0,0 0 0 0 0,0 0 0 0 0,1 0 0 0 0,0 1 0 0 0,6-1 0 0 0,0 1 0 0 0,0-1 0 0 0,0 0 0 0 0,0-1 0 0 0,0 0 0 0 0,11-3 0 0 0,-8 2 0 0 0,0 0 0 0 0,15 0 0 0 0,-18 1 0 0 0,-5 0 0 0 0,0 1 0 0 0,-1-1 0 0 0,1 1 0 0 0,0 0 0 0 0,0 0 0 0 0,-1 0 0 0 0,5 1 0 0 0,3 2 0 0 0,-9-3-3 0 0,-1 0 1 0 0,0 0-1 0 0,0 1 0 0 0,1-1 0 0 0,-1 0 0 0 0,0 1 1 0 0,0-1-1 0 0,0 0 0 0 0,0 0 0 0 0,1 1 0 0 0,-1-1 1 0 0,0 0-1 0 0,0 1 0 0 0,0-1 0 0 0,0 0 1 0 0,0 1-1 0 0,0-1 0 0 0,0 0 0 0 0,0 1 0 0 0,0-1 1 0 0,0 0-1 0 0,0 1 0 0 0,-4 6 136 0 0,1-2-1698 0 0,3-3-3188 0 0,0-2 3218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21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7503 0 0,'0'0'399'0'0,"0"0"60"0"0,0 0 21 0 0,0 0-59 0 0,8-4 183 0 0,-7 3-508 0 0,1 1 0 0 0,-1-1 1 0 0,0 1-1 0 0,0-1 0 0 0,0 1 0 0 0,1 0 0 0 0,-1 0 1 0 0,0 0-1 0 0,0 0 0 0 0,0 0 0 0 0,1 0 1 0 0,-1 0-1 0 0,0 0 0 0 0,0 0 0 0 0,1 0 1 0 0,-1 1-1 0 0,0-1 0 0 0,2 1 0 0 0,-1 0 73 0 0,1 1 1 0 0,0 0-1 0 0,-1-1 0 0 0,1 1 0 0 0,-1 0 1 0 0,0 0-1 0 0,3 3 0 0 0,3 3 616 0 0,-1 1-1 0 0,11 20 1 0 0,-10-15-620 0 0,0 1 0 0 0,-2 0 1 0 0,0 0-1 0 0,0 1 0 0 0,4 23 0 0 0,7 82 976 0 0,-13-88-1060 0 0,-4-30-79 0 0,0 0 0 0 0,0-1-1 0 0,1 1 1 0 0,-1-1 0 0 0,1 1 0 0 0,-1 0-1 0 0,1-1 1 0 0,2 4 0 0 0,-1-1-13 0 0,0 1-1 0 0,0-1 1 0 0,-1 0-1 0 0,1 0 1 0 0,-1 1-1 0 0,0 6 1 0 0,0-11-326 0 0,-1-1-138 0 0,0 0-33 0 0,0 0-4 0 0,0 0 0 0 0,0 0 0 0 0,0 0 0 0 0,1-3-182 0 0,0 0-1 0 0,0 0 1 0 0,0 0-1 0 0,-1 0 1 0 0,2-5-1 0 0,-2 4-3 0 0,2-9-837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21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4 13823 0 0,'0'0'315'0'0,"0"0"45"0"0,0 0 21 0 0,0 0-49 0 0,1-7-208 0 0,1 2 15 0 0,-2 4 581 0 0,0 1 249 0 0,0 0 45 0 0,0 0 8 0 0,0 0 2 0 0,0 0 0 0 0,0 0 0 0 0,0 0-137 0 0,-1 2-509 0 0,-9 21 41 0 0,-1 0-1 0 0,0-1 0 0 0,-25 35 1 0 0,6-11-62 0 0,-22 30-357 0 0,-4 6 0 0 0,51-75 17 0 0,1-1-1 0 0,-11 13 1 0 0,7-10-101 0 0,0 0 1 0 0,-9 16-1 0 0,16-23-967 0 0,1-2-385 0 0,1-2 1061 0 0,0 0 0 0 0,0 0 0 0 0,0 0 0 0 0,0 1 0 0 0,0-1 0 0 0,0 1 0 0 0,1-1 0 0 0,-1 1 0 0 0,3-3 1 0 0,1-2-461 0 0,14-23-2237 0 0,-10 11 1536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22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7 15663 0 0,'0'0'719'0'0,"0"0"-20"0"0,-12-6-487 0 0,10 3 3673 0 0,3 0-3738 0 0,1 1 1 0 0,-1 0-1 0 0,1 0 1 0 0,0-1-1 0 0,0 1 1 0 0,0 0-1 0 0,0 1 1 0 0,0-1-1 0 0,1 0 1 0 0,-1 0-1 0 0,1 1 1 0 0,2-2-1 0 0,36-13 2074 0 0,-27 11-1970 0 0,-2 2 31 0 0,1 1 0 0 0,-1 0 0 0 0,1 1 0 0 0,0 0-1 0 0,-1 1 1 0 0,24 3 0 0 0,-22-2-207 0 0,-2-1-75 0 0,-2 2 0 0 0,0 3 0 0 0,-9-3 77 0 0,1 0 1 0 0,-1 0-1 0 0,1 1 0 0 0,-1-1 0 0 0,0 0 0 0 0,0 1 1 0 0,0-1-1 0 0,0 1 0 0 0,-1-1 0 0 0,1 1 1 0 0,-1 0-1 0 0,1 2 0 0 0,0 0 94 0 0,-1 1 1 0 0,0-1-1 0 0,0 0 0 0 0,0 0 1 0 0,-2 7-1 0 0,0-7-169 0 0,0 0 0 0 0,0 0 0 0 0,-1 0-1 0 0,0-1 1 0 0,0 1 0 0 0,0-1 0 0 0,-1 0 0 0 0,1 0 0 0 0,-6 5-1 0 0,-7 9-3 0 0,-6 7 2 0 0,9-10 0 0 0,1 1 0 0 0,-19 29 0 0 0,31-45 0 0 0,0 0 0 0 0,0 1 0 0 0,-1-1 0 0 0,1 0 0 0 0,0 0 0 0 0,0 0 0 0 0,0 1 0 0 0,0-1 0 0 0,0 0 0 0 0,0 0 0 0 0,0 1 0 0 0,0-1 0 0 0,0 0 0 0 0,0 0 0 0 0,0 1 0 0 0,0-1 0 0 0,0 0 0 0 0,0 0 0 0 0,0 1 0 0 0,0-1 0 0 0,0 0 0 0 0,0 0 0 0 0,0 1 0 0 0,0-1 0 0 0,0 0 0 0 0,0 0 0 0 0,0 0 0 0 0,0 1 0 0 0,0-1 0 0 0,1 0 0 0 0,-1 0 0 0 0,0 1 0 0 0,0-1 0 0 0,0 0 0 0 0,0 0 0 0 0,1 0 0 0 0,-1 0 0 0 0,0 1 0 0 0,0-1 0 0 0,0 0 0 0 0,1 0 0 0 0,-1 0 0 0 0,0 0 0 0 0,0 0 0 0 0,1 0 0 0 0,-1 0 0 0 0,0 0 0 0 0,0 0 0 0 0,0 1 0 0 0,1-1 0 0 0,-1 0 0 0 0,0 0 0 0 0,0 0 0 0 0,1 0 0 0 0,-1 0 0 0 0,0-1 0 0 0,0 1 0 0 0,1 0 0 0 0,-1 0 0 0 0,0 0 0 0 0,0 0 0 0 0,1 0 0 0 0,-1 0 0 0 0,0 0 0 0 0,0 0 0 0 0,1-1 0 0 0,-1 1 0 0 0,7 0-263 0 0,-1 0-1 0 0,1-1 1 0 0,0 0-1 0 0,-1 0 1 0 0,1-1-1 0 0,-1 0 1 0 0,0 0-1 0 0,0 0 1 0 0,1-1-1 0 0,-2 0 1 0 0,1 0-1 0 0,0 0 1 0 0,0-1 0 0 0,8-7-1 0 0,58-40-5489 0 0,-37 29 3706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22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7 15663 0 0,'-15'-3'1188'0'0,"10"1"-901"0"0,-10 1 97 0 0,14 1 336 0 0,1 0 249 0 0,0 0 45 0 0,0 0-61 0 0,0 0-288 0 0,0 0-121 0 0,5 7 416 0 0,-5-5-893 0 0,2 1-10 0 0,10 3-9 0 0,-5-3 138 0 0,1-1 0 0 0,-1 0 1 0 0,0-1-1 0 0,1 0 0 0 0,-1 0 0 0 0,1 0 0 0 0,-1-1 1 0 0,1 0-1 0 0,0-1 0 0 0,11-1 0 0 0,-2 1-186 0 0,-11 1 0 0 0,1 0 0 0 0,-1-1 0 0 0,0 0 0 0 0,0 0 0 0 0,7-2 0 0 0,-12 3 13 0 0,-1 0 0 0 0,1-1 0 0 0,-1 1 0 0 0,1 0 0 0 0,-1 0 0 0 0,1 0 0 0 0,-1 0 0 0 0,1 0 0 0 0,-1 0 0 0 0,1 0 0 0 0,-1 0 0 0 0,1 0 0 0 0,-1 0 0 0 0,1 0 0 0 0,-1 0 0 0 0,1 1 0 0 0,-1-1 0 0 0,0 0 0 0 0,1 0 0 0 0,-1 0 0 0 0,1 1 0 0 0,-1-1 0 0 0,1 0 0 0 0,-1 1 0 0 0,0-1 0 0 0,1 0 0 0 0,-1 1 0 0 0,0-1 0 0 0,1 0 0 0 0,-1 1 0 0 0,0-1 0 0 0,1 1 0 0 0,-1-1 0 0 0,0 0 0 0 0,0 1 0 0 0,0-1 0 0 0,1 1 0 0 0,-1-1 0 0 0,0 2 0 0 0,1 15 817 0 0,-2-16-740 0 0,-1 14 38 0 0,0 0-1 0 0,-2-1 1 0 0,-8 25-1 0 0,-3 9-29 0 0,-32 184-98 0 0,34-20 0 0 0,12-171 0 0 0,2 2 0 0 0,2-1 0 0 0,13 66 0 0 0,-6-50 0 0 0,-9-49 0 0 0,-1 2-16 0 0,-4-6 36 0 0,-2-2 48 0 0,5-2 7 0 0,0-1-1 0 0,0 0 0 0 0,0 1 1 0 0,0-1-1 0 0,0 0 1 0 0,0 0-1 0 0,0 0 1 0 0,0 0-1 0 0,0 0 1 0 0,-1 0-1 0 0,1 0 0 0 0,0 0 1 0 0,0-1-1 0 0,-1 1 1 0 0,-2-1 176 0 0,-8 0-77 0 0,-39-5 260 0 0,43 5-434 0 0,-1 0 0 0 0,1 1 0 0 0,-17 0 0 0 0,16 1 0 0 0,0-1 0 0 0,0 0 0 0 0,-10-2 0 0 0,18 2 0 0 0,-4-1-5 0 0,0 1-1 0 0,0-1 1 0 0,0-1 0 0 0,0 1-1 0 0,0-1 1 0 0,0 0 0 0 0,0 0-1 0 0,1 0 1 0 0,-1-1 0 0 0,1 0-1 0 0,-9-6 1 0 0,12 8-332 0 0,1 1-138 0 0,2-1-798 0 0,16-18-9120 0 0,-7 8 4215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23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23039 0 0,'0'0'528'0'0,"0"0"69"0"0,0-2 38 0 0,1-7-80 0 0,-1 7-291 0 0,2 2 128 0 0,13-5-71 0 0,0 1 0 0 0,0 1 0 0 0,0 0 0 0 0,22-1 0 0 0,59-7-321 0 0,-61 5 0 0 0,-27 5 0 0 0,1 1 0 0 0,0 0 0 0 0,11 1 0 0 0,19 1 0 0 0,-27-3-313 0 0,-10 2 166 0 0,0-1 0 0 0,0 0 0 0 0,-1 0 0 0 0,1 0 0 0 0,0-1 0 0 0,0 1 0 0 0,0 0 0 0 0,0-1 0 0 0,2 0 0 0 0,-3 0-1818 0 0,-1 1-4023 0 0,0 0-1724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23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48 21191 0 0,'-2'0'480'0'0,"-17"3"943"0"0,15-2-227 0 0,13 0-527 0 0,12-2 130 0 0,0-2-1 0 0,0 0 1 0 0,0-1 0 0 0,36-12-1 0 0,-9 2-87 0 0,28 3-775 0 0,-75 10-273 0 0,-1 1-138 0 0,0 0-1216 0 0,0 0-4970 0 0,0 0-2127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4:55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0 455 0 0,'0'0'631'0'0,"0"0"60"0"0,0 0 21 0 0,0 0-39 0 0,0 0-190 0 0,0 0-89 0 0,0 0-11 0 0,-11-4 489 0 0,7 4-971 0 0,4-1 160 0 0,0 1 0 0 0,-1 0-1 0 0,1 0 1 0 0,0 0 0 0 0,0-1 0 0 0,0 1 0 0 0,0 0 0 0 0,0 0 0 0 0,0 0-1 0 0,0-1 1 0 0,0 1 0 0 0,-1 0 0 0 0,1 0 0 0 0,0-1 0 0 0,0 1 0 0 0,0 0-1 0 0,0 0 1 0 0,0 0 0 0 0,0-1 0 0 0,0 1 0 0 0,0 0 0 0 0,1 0-1 0 0,-1-1 1 0 0,0 1 0 0 0,0 0 0 0 0,0 0 0 0 0,0 0 0 0 0,0-1 0 0 0,0 1-1 0 0,0 0 1 0 0,0 0 0 0 0,1 0 0 0 0,-1-1 0 0 0,0 1 0 0 0,0 0 0 0 0,0 0-1 0 0,0 0 1 0 0,1 0 0 0 0,-1-1 0 0 0,0 1 0 0 0,0 0 0 0 0,0 0 0 0 0,1 0-1 0 0,-1 0 1 0 0,0 0 0 0 0,2-2 43 0 0,-2 2-20 0 0,2-1-11 0 0,93-42 319 0 0,-91 40-392 0 0,17-5 0 0 0,21-1 0 0 0,-18 4 0 0 0,-20 4 0 0 0,19-7 118 0 0,-2 1-42 0 0,26-2 354 0 0,-44 8-403 0 0,31-11 101 0 0,-23 8-56 0 0,-1 1 0 0 0,1 1 0 0 0,0-1 0 0 0,14 0 0 0 0,-15 2-61 0 0,17-3 111 0 0,-5-1-60 0 0,-4 0-56 0 0,15 0 74 0 0,-22 5 11 0 0,-9 1-3 0 0,0-1-7 0 0,27 0-1 0 0,-1 3-80 0 0,2 2 160 0 0,-3-1 215 0 0,30 0 0 0 0,-39-3-125 0 0,42-3 590 0 0,-16 0-329 0 0,-34 1-389 0 0,0 0 0 0 0,0 0 0 0 0,11 2 0 0 0,-10-1 14 0 0,0 1-1 0 0,12-3 1 0 0,17 1 186 0 0,-4 1-176 0 0,-24-1-110 0 0,0 1 0 0 0,0 0 0 0 0,-1 1 0 0 0,23 4 0 0 0,-5 2-15 0 0,18 4 32 0 0,82 9 41 0 0,-48-14-28 0 0,19-2 34 0 0,-37-3-34 0 0,-31-2 18 0 0,-25 0-64 0 0,-1 1-1 0 0,0-1 0 0 0,1 1 0 0 0,-1 1 0 0 0,12 1 1 0 0,27 4 36 0 0,-16-2 37 0 0,-24-3-82 0 0,21 0 58 0 0,19 2 4 0 0,-28-2-35 0 0,26 1 0 0 0,4 0-16 0 0,-5 1 10 0 0,32-5 7 0 0,57 2 60 0 0,-114 1-102 0 0,-10 0 14 0 0,-1-1 0 0 0,0 1 0 0 0,0-2 0 0 0,0 1 0 0 0,0-1 0 0 0,8-1-1 0 0,3-1 35 0 0,4 0 44 0 0,-14 2-44 0 0,0 0-1 0 0,0-1 0 0 0,13-4 0 0 0,-16 5 7 0 0,-1 0 0 0 0,0 0 0 0 0,1 1-1 0 0,-1-1 1 0 0,6 0 0 0 0,4 0 108 0 0,-10 0-117 0 0,0 0 0 0 0,1 1 0 0 0,-1 0 0 0 0,1-1 0 0 0,5 2 0 0 0,8-1 34 0 0,-9 0-39 0 0,-5 0-33 0 0,0 0-1 0 0,0-1 0 0 0,0 1 1 0 0,0 0-1 0 0,-1-1 0 0 0,1 0 1 0 0,5-1-1 0 0,10-3 19 0 0,-1 0-1 0 0,36-3 0 0 0,-24 6 25 0 0,-11 0-32 0 0,23 1 1 0 0,24-1 38 0 0,-33 0-53 0 0,0-2 54 0 0,-22 2-42 0 0,0 1 0 0 0,0 1-1 0 0,0-1 1 0 0,0 2 0 0 0,1-1 0 0 0,12 3-1 0 0,-18-1-9 0 0,17-2 50 0 0,18-3-42 0 0,-27 3-10 0 0,0 0 0 0 0,1 2 0 0 0,-6-1 13 0 0,0-1-1 0 0,0 0 1 0 0,1 0-1 0 0,9-1 1 0 0,-17 1-12 0 0,11-2 18 0 0,-1 0 0 0 0,1 0-1 0 0,14-6 1 0 0,-22 7 24 0 0,6 0-33 0 0,1 0 1 0 0,0-3 32 0 0,0 0-33 0 0,1 2-10 0 0,0 1 0 0 0,-4 4 11 0 0,-8-2-331 0 0,0-1 0 0 0,0 1 0 0 0,-1-1 0 0 0,1 1 0 0 0,0 0 0 0 0,-1-1 1 0 0,1 1-1 0 0,-1-1 0 0 0,1 1 0 0 0,0-1 0 0 0,-1 1 0 0 0,1-1 0 0 0,-1 1 0 0 0,0-1 0 0 0,-10 7-5156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3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3823 0 0,'0'0'315'0'0,"0"0"45"0"0,0 0 21 0 0,2 0-49 0 0,2 0-279 0 0,17-1 2860 0 0,-21 1-2737 0 0,0 0 0 0 0,1 0 0 0 0,-1 0 0 0 0,0 0 0 0 0,1 0 0 0 0,-1 0 0 0 0,1 0 0 0 0,-1 0 0 0 0,0 1 0 0 0,1-1 0 0 0,-1 0 0 0 0,0 0 0 0 0,0 0 0 0 0,1 1 0 0 0,-1-1 0 0 0,0 0 0 0 0,1 0 0 0 0,-1 1 0 0 0,0-1 0 0 0,0 0 0 0 0,1 1 0 0 0,-1-1 1 0 0,0 0-1 0 0,0 0 0 0 0,0 1 0 0 0,0-1 0 0 0,0 1 0 0 0,1-1 0 0 0,-1 0 0 0 0,0 1 0 0 0,0 0 0 0 0,1 16 617 0 0,2 6 154 0 0,-3-20-928 0 0,10 16-21 0 0,-5-11 11 0 0,-4-4 35 0 0,1 0-1 0 0,1-1 0 0 0,-1 1 1 0 0,0-1-1 0 0,1 1 0 0 0,0-1 1 0 0,0 0-1 0 0,0 0 0 0 0,5 4 1 0 0,2 0 113 0 0,-5-4-36 0 0,1 0-1 0 0,-1 1 1 0 0,0 0 0 0 0,0 0-1 0 0,-1 0 1 0 0,1 1 0 0 0,-1-1-1 0 0,0 1 1 0 0,0 0 0 0 0,0 0-1 0 0,3 7 1 0 0,-7-11-121 0 0,0 0 0 0 0,1-1 0 0 0,-1 1 0 0 0,0 0 0 0 0,1 0 0 0 0,-1-1 0 0 0,1 1 0 0 0,-1 0 0 0 0,0-1 0 0 0,1 1 0 0 0,0-1 0 0 0,-1 1 0 0 0,1-1 0 0 0,-1 1 0 0 0,1-1 0 0 0,0 1 0 0 0,3 2 0 0 0,0 0 0 0 0,0 0 0 0 0,-1 0 0 0 0,5 6 0 0 0,47 50 0 0 0,-55-59-12 0 0,1 1 1 0 0,-1-1-1 0 0,0 0 1 0 0,1 1-1 0 0,-1-1 1 0 0,0 0-1 0 0,1 1 0 0 0,-1-1 1 0 0,1 0-1 0 0,-1 0 1 0 0,0 1-1 0 0,1-1 0 0 0,-1 0 1 0 0,1 0-1 0 0,-1 0 1 0 0,1 1-1 0 0,-1-1 0 0 0,1 0 1 0 0,-1 0-1 0 0,1 0 1 0 0,-1 0-1 0 0,1 0 0 0 0,-1 0 1 0 0,1 0-1 0 0,-1 0 1 0 0,1 0-1 0 0,3-5-551 0 0,-4 3 346 0 0,0-1 0 0 0,0 1 0 0 0,0-1 0 0 0,0 1 0 0 0,0-1 0 0 0,0 1 0 0 0,1 0 0 0 0,1-4 0 0 0,-2 5 124 0 0,0 0 1 0 0,0 0 0 0 0,0 0-1 0 0,0 1 1 0 0,0-1 0 0 0,0 0-1 0 0,0 0 1 0 0,0 0 0 0 0,0 1-1 0 0,0-1 1 0 0,-1 0 0 0 0,1 0-1 0 0,0 1 1 0 0,-1-1 0 0 0,1 0-1 0 0,0 0 1 0 0,-1 1 0 0 0,0-2-1 0 0,-3-10-1323 0 0,5 6 416 0 0,-1 6 840 0 0,0-1 0 0 0,0 0 0 0 0,0 0 0 0 0,0 0 1 0 0,0 0-1 0 0,0 0 0 0 0,0 0 0 0 0,0 0 0 0 0,0 0 1 0 0,0 0-1 0 0,-1 0 0 0 0,1 0 0 0 0,0 0 0 0 0,-1 0 1 0 0,1 0-1 0 0,-1-1 0 0 0,-13-21-1876 0 0,5 4-11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12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364 10135 0 0,'0'0'464'0'0,"0"0"-9"0"0,-1 0-295 0 0,0 0-1 0 0,1 0-1 0 0,-1 0 1 0 0,1 0-1 0 0,-1 1 1 0 0,0-1-1 0 0,1 0 1 0 0,-1 0 0 0 0,1 1-1 0 0,-1-1 1 0 0,1 0-1 0 0,-1 1 1 0 0,1-1 0 0 0,-1 1-1 0 0,1-1 1 0 0,0 1-1 0 0,-1-1 1 0 0,1 1-1 0 0,0-1 1 0 0,-1 1 0 0 0,1-1-1 0 0,0 1 1 0 0,0-1-1 0 0,-1 1 1 0 0,1-1 0 0 0,0 2-1 0 0,-5 11 3312 0 0,4-12-2958 0 0,1-1 0 0 0,0 0 0 0 0,0 0 0 0 0,0 0 0 0 0,0 0 0 0 0,0 0 0 0 0,-6-13 2048 0 0,9-5-2182 0 0,1-1 1 0 0,1 1-1 0 0,0 0 0 0 0,1 0 1 0 0,1 0-1 0 0,17-30 0 0 0,5 5-370 0 0,60-71 0 0 0,-87 112-8 0 0,12-12 14 0 0,0 0 0 0 0,18-12 0 0 0,-27 22 16 0 0,-4 3 341 0 0,0 1-340 0 0,1 0 1 0 0,-1 1 0 0 0,0-1-1 0 0,0 0 1 0 0,0 1 0 0 0,1-1-1 0 0,-1 1 1 0 0,0-1 0 0 0,0 1 0 0 0,0 0-1 0 0,0-1 1 0 0,0 1 0 0 0,0 0-1 0 0,0 0 1 0 0,-1 0 0 0 0,1 0-1 0 0,0 0 1 0 0,0 0 0 0 0,-1 0-1 0 0,1 0 1 0 0,0 0 0 0 0,-1 0-1 0 0,1 0 1 0 0,-1 0 0 0 0,1 0-1 0 0,-1 1 1 0 0,0-1 0 0 0,1 2-1 0 0,0 4 141 0 0,1 0 0 0 0,-1 0-1 0 0,0 11 1 0 0,-1 11-172 0 0,-2 1 0 0 0,-1 0 0 0 0,-14 58 0 0 0,8-44 0 0 0,7-33 0 0 0,1-5 0 0 0,0-1 0 0 0,0 0 0 0 0,-1 1 0 0 0,-3 7 0 0 0,12-33 0 0 0,2-6 0 0 0,18-39 0 0 0,-19 50 0 0 0,1 1 0 0 0,0 0 0 0 0,0 0 0 0 0,2 1 0 0 0,12-13 0 0 0,-6 7 0 0 0,-11 12 0 0 0,1-1 0 0 0,1 1 0 0 0,10-10 0 0 0,-5 11 0 0 0,-8 8 0 0 0,-4-2 0 0 0,8 5 0 0 0,-1 3 0 0 0,-4-2 0 0 0,-1 0 0 0 0,0 0 0 0 0,0 0 0 0 0,-1 0 0 0 0,0 1 0 0 0,0-1 0 0 0,0 1 0 0 0,-1-1 0 0 0,0 1 0 0 0,1 13 0 0 0,-2-12 0 0 0,1 1 0 0 0,3 15 0 0 0,-2-16 0 0 0,-1 0 0 0 0,0 0 0 0 0,0 0 0 0 0,0 0 0 0 0,-1 0 0 0 0,-1 0 0 0 0,-1 12 0 0 0,-1-7-4952 0 0,0-10 600 0 0,0-8 386 0 0,2-4-3116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12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21 19351 0 0,'0'-3'338'0'0,"0"2"-235"0"0,0 0 0 0 0,0 0 0 0 0,0 0 0 0 0,0 0 0 0 0,0 0 0 0 0,0 1 0 0 0,0-1 0 0 0,1 0 0 0 0,-1 0 0 0 0,0 0 0 0 0,1 0 0 0 0,-1 1 0 0 0,1-1 0 0 0,-1 0 0 0 0,0 0 0 0 0,1 1 0 0 0,1-2 0 0 0,-2 0 268 0 0,1 3-319 0 0,0-1-1 0 0,-1 0 1 0 0,1 0 0 0 0,-1 0-1 0 0,0 0 1 0 0,1 1 0 0 0,-1-1 0 0 0,1 0-1 0 0,-1 0 1 0 0,1 1 0 0 0,-1-1-1 0 0,1 0 1 0 0,-1 1 0 0 0,0-1 0 0 0,1 0-1 0 0,-1 1 1 0 0,0-1 0 0 0,1 1-1 0 0,-1-1 1 0 0,0 1 0 0 0,0-1 0 0 0,1 0-1 0 0,-1 1 1 0 0,0-1 0 0 0,0 1 0 0 0,0-1-1 0 0,0 1 1 0 0,1-1 0 0 0,-1 1-1 0 0,0-1 1 0 0,0 1 0 0 0,0 0 0 0 0,0 0-1 0 0,-1 18 724 0 0,-7 12-92 0 0,-1-1 0 0 0,-1 1-1 0 0,-20 40 1 0 0,7-20-246 0 0,17-34-437 0 0,-49 124 0 0 0,45-109 0 0 0,1 0 0 0 0,-7 50 0 0 0,15-75-415 0 0,1 0 1 0 0,-1 0-1 0 0,2-1 0 0 0,-1 1 1 0 0,1 0-1 0 0,0 0 0 0 0,3 8 0 0 0,-3-12 187 0 0,-1 0 0 0 0,1 0-1 0 0,1 0 1 0 0,-1 0-1 0 0,0 0 1 0 0,1-1 0 0 0,-1 1-1 0 0,1-1 1 0 0,0 1-1 0 0,0-1 1 0 0,0 0 0 0 0,0 1-1 0 0,0-1 1 0 0,0 0-1 0 0,1 0 1 0 0,-1-1 0 0 0,1 1-1 0 0,4 2 1 0 0,5-2-1819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13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85 13823 0 0,'0'0'630'0'0,"0"0"-13"0"0,-2 1-393 0 0,2-1 105 0 0,-1 0 1 0 0,1 0-1 0 0,-1 0 1 0 0,1 0-1 0 0,-1 0 1 0 0,1 0-1 0 0,-1 0 1 0 0,1 1-1 0 0,-1-1 0 0 0,1 0 1 0 0,-1 0-1 0 0,1 1 1 0 0,-1-1-1 0 0,1 0 1 0 0,-1 1-1 0 0,1-1 1 0 0,0 0-1 0 0,-1 1 1 0 0,1-1-1 0 0,-1 1 0 0 0,1-1 1 0 0,-1 1-1 0 0,1-1 454 0 0,0-7-975 0 0,-1-3 383 0 0,0-1 0 0 0,1 0 0 0 0,0 0 0 0 0,1 0 0 0 0,0 1 0 0 0,1-1 0 0 0,0 1 0 0 0,1-1 0 0 0,0 1 0 0 0,6-14 0 0 0,-5 13 15 0 0,1 0-1 0 0,1 0 0 0 0,0 1 0 0 0,1-1 0 0 0,0 2 0 0 0,0-1 1 0 0,1 1-1 0 0,0 0 0 0 0,10-8 0 0 0,-13 12-205 0 0,-3 4 0 0 0,0-1 0 0 0,-1 1 0 0 0,1 0 0 0 0,0 0 0 0 0,0-1 0 0 0,1 1 0 0 0,-1 0 0 0 0,0 1 0 0 0,0-1 0 0 0,0 0 0 0 0,3 0 0 0 0,4 0 0 0 0,0 4 0 0 0,-7-1 0 0 0,0-1 0 0 0,0 1 0 0 0,0 0 0 0 0,0-1 0 0 0,0 1 0 0 0,0 0 0 0 0,-1 0 0 0 0,1 1 0 0 0,0-1 0 0 0,-1 0 0 0 0,0 1 0 0 0,1-1 0 0 0,-1 0 0 0 0,1 6 0 0 0,2 4 0 0 0,-1 0 0 0 0,1 13 0 0 0,1 0 0 0 0,-4-18 0 0 0,3 22 0 0 0,-4 17 0 0 0,3-50 0 0 0,3-10 0 0 0,-3 7 0 0 0,8-16 0 0 0,1 1 0 0 0,2 0 0 0 0,0 1 0 0 0,1 0 0 0 0,22-23 0 0 0,-25 30 0 0 0,-10 11 0 0 0,0 0 0 0 0,1 0 0 0 0,-1 0 0 0 0,1 0 0 0 0,0 0 0 0 0,0 1 0 0 0,0-1 0 0 0,4-1 0 0 0,-7 3 0 0 0,1 1 0 0 0,-1 0 0 0 0,0 0 0 0 0,1-1 0 0 0,-1 1 0 0 0,0 0 0 0 0,1 0 0 0 0,-1-1 0 0 0,0 1 0 0 0,1 0 0 0 0,-1 0 0 0 0,1 0 0 0 0,-1 0 0 0 0,0 0 0 0 0,1-1 0 0 0,-1 1 0 0 0,1 0 0 0 0,-1 0 0 0 0,0 0 0 0 0,1 0 0 0 0,-1 0 0 0 0,1 0 0 0 0,-1 0 0 0 0,1 1 0 0 0,-1-1 0 0 0,0 0 0 0 0,1 0 0 0 0,-1 0 0 0 0,1 0 0 0 0,-1 0 0 0 0,0 1 0 0 0,1-1 0 0 0,-1 0 0 0 0,0 0 0 0 0,1 1 0 0 0,-1-1 0 0 0,0 0 0 0 0,1 0 0 0 0,-1 1 0 0 0,0 0 0 0 0,1-1 0 0 0,0 1 1 0 0,1 0 0 0 0,-1 0 0 0 0,0 0-1 0 0,1 0 1 0 0,-1 0 0 0 0,0 1 0 0 0,0-1 0 0 0,1 0 0 0 0,-1 1-1 0 0,0-1 1 0 0,-1 1 0 0 0,1-1 0 0 0,0 1 0 0 0,0-1 0 0 0,-1 1 0 0 0,1 0-1 0 0,-1-1 1 0 0,1 1 0 0 0,-1 0 0 0 0,1 2 0 0 0,0 1 53 0 0,1 12 178 0 0,0-1-1 0 0,-1 0 1 0 0,-1 1-1 0 0,0 0 1 0 0,-2-1-1 0 0,-4 28 1 0 0,-3 20 123 0 0,9-64-412 0 0,0 0 0 0 0,0 0 0 0 0,0 0 0 0 0,0 0 0 0 0,0 0 0 0 0,0 1 0 0 0,0-1 0 0 0,0 0 0 0 0,0 0 0 0 0,0 0 0 0 0,-1 0 0 0 0,1 1 0 0 0,0-1 0 0 0,0 0 0 0 0,0 0 0 0 0,0 0 0 0 0,0 0 0 0 0,0 1 0 0 0,1-1 0 0 0,-1 0 0 0 0,0 0 0 0 0,0 0 0 0 0,0 0 0 0 0,0 1 0 0 0,0-1 0 0 0,0 0 0 0 0,0 0 0 0 0,0 0 0 0 0,0 0 0 0 0,0 0 0 0 0,0 1 0 0 0,1-1 0 0 0,-1 0 0 0 0,0 0 0 0 0,0 0 0 0 0,0 0 0 0 0,0 0 0 0 0,0 0 0 0 0,0 0 0 0 0,1 0 0 0 0,-1 1 0 0 0,0-1 0 0 0,0 0 0 0 0,0 0 0 0 0,0 0 0 0 0,1 0 0 0 0,-1 0 0 0 0,0 0 0 0 0,0 0 0 0 0,0 0 0 0 0,0 0 0 0 0,0 0 0 0 0,1 0 0 0 0,-1 0 0 0 0,0 0 0 0 0,0 0 0 0 0,0 0 0 0 0,0 0 0 0 0,1 0 0 0 0,-1 0 0 0 0,0-1 0 0 0,12-7-4555 0 0,-11 7 4461 0 0,9-8-1384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13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1 17503 0 0,'0'0'399'0'0,"-1"0"-324"0"0,1 1 0 0 0,-1-1 1 0 0,1 0-1 0 0,-1 0 0 0 0,1 0 0 0 0,0 1 1 0 0,-1-1-1 0 0,1 0 0 0 0,-1 0 1 0 0,1 1-1 0 0,0-1 0 0 0,-1 0 0 0 0,1 1 1 0 0,0-1-1 0 0,-1 1 0 0 0,1-1 0 0 0,0 0 1 0 0,-1 1-1 0 0,1 0 0 0 0,1 6 81 0 0,0-6-7 0 0,-1 0 1 0 0,1 0-1 0 0,0 0 0 0 0,0 0 0 0 0,0-1 1 0 0,-1 1-1 0 0,1 0 0 0 0,0-1 0 0 0,0 1 1 0 0,0-1-1 0 0,0 1 0 0 0,0-1 0 0 0,0 1 1 0 0,0-1-1 0 0,2 1 0 0 0,-1-1 172 0 0,3 2 33 0 0,0-1-1 0 0,0 0 0 0 0,0-1 1 0 0,1 1-1 0 0,-1-1 0 0 0,0 0 1 0 0,0 0-1 0 0,6-2 0 0 0,4 1 170 0 0,20-4 442 0 0,-26 3-746 0 0,-1 0 1 0 0,16 0-1 0 0,-5 1-513 0 0,-1-1-1 0 0,0-1 1 0 0,1-1 0 0 0,-1 0 0 0 0,19-8-1 0 0,-35 11-1670 0 0,-2 1-4023 0 0,0 0-1724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14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9351 0 0,'0'0'439'0'0,"0"0"62"0"0,0 0 33 0 0,0 0-65 0 0,0 0-169 0 0,2 0 442 0 0,0 0-660 0 0,0 0 0 0 0,0 0 0 0 0,0 0 0 0 0,0 0 0 0 0,0 0 0 0 0,0 1 0 0 0,0-1 0 0 0,0 1 0 0 0,-1 0 0 0 0,1 0 0 0 0,0-1 0 0 0,0 1 0 0 0,0 0 0 0 0,-1 1 0 0 0,1-1 0 0 0,0 0 0 0 0,-1 0 0 0 0,1 1 0 0 0,-1-1 0 0 0,1 1-1 0 0,-1-1 1 0 0,0 1 0 0 0,0 0 0 0 0,0-1 0 0 0,0 1 0 0 0,0 0 0 0 0,0 0 0 0 0,0 0 0 0 0,0-1 0 0 0,-1 1 0 0 0,1 0 0 0 0,-1 0 0 0 0,0 0 0 0 0,1 4 0 0 0,0 3 262 0 0,-1 1 0 0 0,0-1 1 0 0,-1 1-1 0 0,0-1 0 0 0,0 1 1 0 0,-3 10-1 0 0,-23 67 1096 0 0,24-77-1154 0 0,1-5-232 0 0,1-1-1 0 0,-1 1 1 0 0,0-1 0 0 0,0 1-1 0 0,-4 4 1 0 0,0 6-118 0 0,6-14-273 0 0,-2 5-3468 0 0,2-21 338 0 0,3-10 1435 0 0,0-1-15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14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21191 0 0,'0'0'480'0'0,"2"-1"67"0"0,3-1-404 0 0,0 0 0 0 0,1 1 0 0 0,-1-1 0 0 0,1 1 1 0 0,0 0-1 0 0,-1 1 0 0 0,1-1 0 0 0,10 1 0 0 0,19-1 313 0 0,-24 0-76 0 0,1 0 1 0 0,-1 1 0 0 0,0 0-1 0 0,1 1 1 0 0,-1 1 0 0 0,0 0-1 0 0,12 3 1 0 0,-20-4-346 0 0,1 1 0 0 0,0-1 0 0 0,0 1 0 0 0,0 0 0 0 0,-1 0 0 0 0,1 0 0 0 0,-1 0 0 0 0,0 1 0 0 0,1 0-1 0 0,-1-1 1 0 0,0 1 0 0 0,-1 0 0 0 0,1 1 0 0 0,0-1 0 0 0,2 5 0 0 0,-2-3 55 0 0,-1 1-1 0 0,1 0 1 0 0,-1 0 0 0 0,0 0 0 0 0,-1 0-1 0 0,1 0 1 0 0,-1 0 0 0 0,0 1-1 0 0,0 7 1 0 0,-2 1 60 0 0,0 1 0 0 0,0-1 0 0 0,-1 1 0 0 0,-1-1 0 0 0,-1 0 0 0 0,0 0 0 0 0,-9 20 0 0 0,-2 1-150 0 0,-2-1 0 0 0,-1-1 0 0 0,-1-1 0 0 0,-49 62 0 0 0,64-90-105 0 0,-1-1 1 0 0,0 1-1 0 0,-11 6 1 0 0,4-3-307 0 0,7-7-3191 0 0,5-1-5607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19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75 10135 0 0,'0'0'231'0'0,"0"0"29"0"0,0 0 19 0 0,1-15 7 0 0,-2 9-208 0 0,1 3 96 0 0,-1 1 1 0 0,1 0 0 0 0,0-1 0 0 0,0 1-1 0 0,1-1 1 0 0,-1 1 0 0 0,0 0 0 0 0,1-1-1 0 0,-1 1 1 0 0,1 0 0 0 0,0-1 0 0 0,1-1-1 0 0,15-27 1836 0 0,-6 14-1305 0 0,35-57 2197 0 0,-25 41-2636 0 0,8-4 1686 0 0,-28 36-1440 0 0,6-7 1104 0 0,-7 8-1616 0 0,0 0 1 0 0,0 0-1 0 0,0 0 0 0 0,1 0 1 0 0,-1 0-1 0 0,0 0 0 0 0,0 0 0 0 0,0 0 1 0 0,0-1-1 0 0,0 1 0 0 0,0 0 0 0 0,0 0 1 0 0,0 0-1 0 0,0 0 0 0 0,0 0 1 0 0,0 0-1 0 0,0 0 0 0 0,0 0 0 0 0,1 0 1 0 0,-1 0-1 0 0,0 0 0 0 0,0-1 1 0 0,0 1-1 0 0,0 0 0 0 0,0 0 0 0 0,0 0 1 0 0,0 0-1 0 0,1 0 0 0 0,-1 0 0 0 0,0 0 1 0 0,0 0-1 0 0,0 0 0 0 0,0 0 1 0 0,0 0-1 0 0,0 0 0 0 0,0 0 0 0 0,1 0 1 0 0,-1 0-1 0 0,0 0 0 0 0,0 0 1 0 0,0 0-1 0 0,0 1 0 0 0,0-1 0 0 0,0 0 1 0 0,0 0-1 0 0,1 0 0 0 0,-1 0 0 0 0,0 0 1 0 0,0 0-1 0 0,0 0 0 0 0,0 0 1 0 0,0 0-1 0 0,0 0 0 0 0,0 0 0 0 0,0 0 1 0 0,0 1-1 0 0,0-1 0 0 0,0 0 1 0 0,0 0-1 0 0,0 0 0 0 0,0 0 0 0 0,1 0 1 0 0,0 7-4 0 0,-1-7 4 0 0,0 13-1 0 0,0 0 0 0 0,-1-1 0 0 0,-1 1 0 0 0,0 0 0 0 0,-7 24 0 0 0,3-13 0 0 0,-66 210 0 0 0,47-168 0 0 0,11-31 0 0 0,2 1 0 0 0,-15 67 0 0 0,15-67 0 0 0,55-147 72 0 0,-6 17 916 0 0,51-91 0 0 0,-72 155-988 0 0,1-1 0 0 0,0 0 0 0 0,2 1 0 0 0,42-51 0 0 0,-54 74 59 0 0,2-3 335 0 0,0 1 1 0 0,1-1 0 0 0,0 2-1 0 0,12-10 1 0 0,-8 12-376 0 0,-11 6-22 0 0,10 0 3 0 0,-9 3 0 0 0,-2-1 0 0 0,0 0 0 0 0,1 1 0 0 0,0 0 0 0 0,-1 0 0 0 0,0 0 0 0 0,0 0 0 0 0,0 0 0 0 0,0 0 0 0 0,0 0 0 0 0,-1 1 0 0 0,1-1 0 0 0,-1 1 0 0 0,0-1 0 0 0,0 1 0 0 0,0 0 0 0 0,-1-1 0 0 0,1 1 0 0 0,-1 4 0 0 0,1 8 0 0 0,-1-1 0 0 0,-4 28 0 0 0,2-29 0 0 0,-1 0 0 0 0,0-1 0 0 0,-1 1 0 0 0,-1 0 0 0 0,0-1 0 0 0,0 0 0 0 0,-2 0 0 0 0,0-1 0 0 0,0 0 0 0 0,-1 0 0 0 0,0 0 0 0 0,-18 17 0 0 0,23-26-16 0 0,0 0 0 0 0,0-1 0 0 0,0 0 0 0 0,-1 0 0 0 0,1 0 0 0 0,-1 0 0 0 0,1 0 0 0 0,-1-1 0 0 0,0 0 0 0 0,0 1-1 0 0,-4 0 1 0 0,5-2-26 0 0,0 1 0 0 0,0-1-1 0 0,0 0 1 0 0,0 0-1 0 0,0 0 1 0 0,0 0-1 0 0,-1 0 1 0 0,1 0-1 0 0,0-1 1 0 0,0 0 0 0 0,0 0-1 0 0,0 0 1 0 0,1 0-1 0 0,-6-2 1 0 0,7 2-5 0 0,-4-1-438 0 0,1-1 0 0 0,-1 0 0 0 0,0 0-1 0 0,1 0 1 0 0,0-1 0 0 0,0 0 0 0 0,0 0-1 0 0,1 0 1 0 0,-1 0 0 0 0,1 0 0 0 0,0-1-1 0 0,0 1 1 0 0,-2-6 0 0 0,-11-25-1551 0 0,4-3-11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20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0 17503 0 0,'-3'-1'-417'0'0,"-5"-2"2246"0"0,8 2-1778 0 0,0 1 1 0 0,0 0-1 0 0,0 0 0 0 0,-1 0 0 0 0,1 0 1 0 0,0 0-1 0 0,0 0 0 0 0,0-1 0 0 0,0 1 1 0 0,0 0-1 0 0,0 0 0 0 0,0 0 0 0 0,0 0 1 0 0,0-1-1 0 0,0 1 0 0 0,0 0 1 0 0,0 0-1 0 0,0 0 0 0 0,0 0 0 0 0,0-1 1 0 0,0 1-1 0 0,0 0 0 0 0,0 0 0 0 0,0 0 1 0 0,0 0-1 0 0,0-1 0 0 0,0 1 1 0 0,0 0-1 0 0,0 0 0 0 0,0 0 0 0 0,0 0 1 0 0,1 0-1 0 0,-1-1 0 0 0,0 1 0 0 0,0 0 1 0 0,0 0-1 0 0,0 0 0 0 0,1-1 461 0 0,20-3 1024 0 0,170-19 1120 0 0,-184 22-2646 0 0,1 1 1 0 0,0 0-1 0 0,-1 0 0 0 0,1 1 1 0 0,0 0-1 0 0,9 3 0 0 0,-15-3 361 0 0,2 1 346 0 0,-4-2-694 0 0,0 0-1 0 0,1 0 0 0 0,-1 0 1 0 0,0 0-1 0 0,0 0 0 0 0,0 0 1 0 0,1 0-1 0 0,-1 0 0 0 0,0 0 1 0 0,0 0-1 0 0,0 0 0 0 0,1 0 1 0 0,-1 0-1 0 0,0 0 1 0 0,0 1-1 0 0,0-1 0 0 0,1 0 1 0 0,-1 0-1 0 0,0 0 0 0 0,0 0 1 0 0,0 0-1 0 0,0 1 0 0 0,0-1 1 0 0,1 0-1 0 0,-1 0 0 0 0,0 0 1 0 0,0 0-1 0 0,0 1 1 0 0,0-1-1 0 0,0 0 0 0 0,0 0 1 0 0,0 0-1 0 0,0 1 0 0 0,0-1 1 0 0,0 0-1 0 0,0 0 0 0 0,0 0 1 0 0,1 1-1 0 0,-3 6-20 0 0,1-1 0 0 0,-1 1-1 0 0,0-1 1 0 0,0 1 0 0 0,-1-1-1 0 0,0 0 1 0 0,0 0 0 0 0,0 0 0 0 0,-1 0-1 0 0,-6 8 1 0 0,-7 4-2 0 0,-29 28-1 0 0,-1 0-1 0 0,17-15 2 0 0,19-20 0 0 0,1 0 0 0 0,0 0 0 0 0,-13 19 0 0 0,22-28 0 0 0,0-1 0 0 0,0 1 0 0 0,1 0 0 0 0,-1-1 0 0 0,0 1 0 0 0,1 0 0 0 0,-1 0 0 0 0,1 0 0 0 0,0 0 0 0 0,-1 0 0 0 0,1-1 0 0 0,0 1 0 0 0,0 2 0 0 0,0-3 0 0 0,0 0 0 0 0,0-1 0 0 0,0 1 0 0 0,0-1 0 0 0,0 1 0 0 0,0-1 0 0 0,0 1 0 0 0,0-1 0 0 0,0 1 0 0 0,0-1 0 0 0,1 1 0 0 0,-1-1 0 0 0,0 1 0 0 0,0-1 0 0 0,0 1 0 0 0,1-1 0 0 0,-1 1 0 0 0,0-1 0 0 0,0 1 0 0 0,1-1 0 0 0,-1 1 0 0 0,0-1 0 0 0,1 0 0 0 0,-1 1 0 0 0,1-1 0 0 0,-1 0 0 0 0,1 1 0 0 0,-1-1 0 0 0,0 0 0 0 0,1 1 0 0 0,-1-1 0 0 0,1 0 0 0 0,-1 0 0 0 0,1 0 0 0 0,0 1 0 0 0,1-1 0 0 0,5 3 0 0 0,1-1 0 0 0,0 0 0 0 0,0 0 0 0 0,1 0 0 0 0,-1-1 0 0 0,0 0 0 0 0,0-1 0 0 0,12-1 0 0 0,-17 1 0 0 0,15-1 66 0 0,0-1-1 0 0,0-1 1 0 0,29-9 0 0 0,-19 5 114 0 0,-10 3 239 0 0,-9 1-344 0 0,-1 1 0 0 0,1 0 1 0 0,18-1-1 0 0,-25 3-575 0 0,-2 0-79 0 0,0 0-286 0 0,0 0-126 0 0,0 0-29 0 0,0 0-4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22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8287 0 0,'0'0'382'0'0,"0"0"-8"0"0,0 0-102 0 0,0 0 463 0 0,0 0 234 0 0,0 0 45 0 0,0 0 8 0 0,0 0 2 0 0,0 0 0 0 0,0 0 0 0 0,0 0-69 0 0,0 0-290 0 0,0 0-121 0 0,0 0-28 0 0,0 0-4 0 0,0 0 0 0 0,8-3 512 0 0,-3 1-520 0 0,1 1-1 0 0,-1-1 1 0 0,11 0 0 0 0,11-2 145 0 0,16-11 791 0 0,-5 8-1127 0 0,-28 5-264 0 0,0 0 1 0 0,0 0-1 0 0,1 1 0 0 0,-1 0 0 0 0,14 2 0 0 0,44-4-49 0 0,-45 0 0 0 0,-20 3 0 0 0,0-1 0 0 0,0 1 0 0 0,0 0 0 0 0,0-1 0 0 0,0 1 0 0 0,6 1 0 0 0,3 1 0 0 0,11-1 0 0 0,-16 1 0 0 0,2 1 0 0 0,-6-6 0 0 0,3-4 0 0 0,0 1 0 0 0,-3 1-64 0 0,-2 4-273 0 0,0-7-1412 0 0,-1 1-4205 0 0,0 6-1566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22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0 13823 0 0,'0'0'315'0'0,"0"0"45"0"0,3-1 21 0 0,-1 2-276 0 0,-2-1-86 0 0,1 0 1 0 0,0 0-1 0 0,-1 0 1 0 0,1 0 0 0 0,0 0-1 0 0,-1 0 1 0 0,1 0-1 0 0,0 0 1 0 0,0 0 0 0 0,-1 0-1 0 0,1 0 1 0 0,0 0 0 0 0,-1-1-1 0 0,1 1 1 0 0,0 0-1 0 0,-1-1 1 0 0,1 1 0 0 0,-1 0-1 0 0,1-1 1 0 0,-1 1-1 0 0,1 0 1 0 0,0-1 0 0 0,-1 1-1 0 0,1-2 1 0 0,8-7 2111 0 0,-9 9-2051 0 0,0 0 0 0 0,0-1 0 0 0,0 1 0 0 0,0 0 0 0 0,0 0 0 0 0,0-1 0 0 0,1 1 0 0 0,-1 0 0 0 0,0 0 0 0 0,0 0 0 0 0,0-1 0 0 0,1 1 0 0 0,-1 0 0 0 0,0 0 0 0 0,0 0 1 0 0,0 0-1 0 0,1-1 0 0 0,-1 1 0 0 0,0 0 0 0 0,0 0 0 0 0,1 0 0 0 0,-1 0 0 0 0,0 0 0 0 0,0 0 0 0 0,1 0 0 0 0,-1 0 0 0 0,0 0 0 0 0,0 0 0 0 0,1 0 0 0 0,-1 0 0 0 0,0 0 0 0 0,1 0 0 0 0,-1 0 0 0 0,0 0 1 0 0,0 0-1 0 0,1 0 0 0 0,-1 0 0 0 0,0 0 0 0 0,0 1 0 0 0,1-1 0 0 0,-1 0 0 0 0,0 0 0 0 0,0 0 0 0 0,0 0 0 0 0,1 1 0 0 0,-1-1 0 0 0,2 1 432 0 0,8 16 1024 0 0,-8-11-1403 0 0,0 0 0 0 0,-1 0 0 0 0,0 0 0 0 0,-1 0 0 0 0,1 0 0 0 0,-1 0 0 0 0,0 0 1 0 0,-2 8-1 0 0,-9 48 821 0 0,11-62-954 0 0,-7 25-6 0 0,-12 30 0 0 0,4-14 90 0 0,13-37-17 0 0,-4 15 302 0 0,0 0 0 0 0,0 0 0 0 0,2 0 0 0 0,-4 38 0 0 0,8-56-524 0 0,0 1 0 0 0,0-1-1 0 0,1 0 1 0 0,-1 0 0 0 0,0 0 0 0 0,1 0 0 0 0,-1 1 0 0 0,1-1-1 0 0,-1 0 1 0 0,1 0 0 0 0,-1 0 0 0 0,2 2 0 0 0,3-1-7916 0 0,5-2 551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4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4 15663 0 0,'0'0'356'0'0,"0"0"50"0"0,0 0 20 0 0,0 0-42 0 0,0 0-112 0 0,0 0 463 0 0,5-4 831 0 0,-5 5 3577 0 0,-12 10-4944 0 0,6-6-139 0 0,0 1 0 0 0,1-1-1 0 0,-1 1 1 0 0,1 1-1 0 0,1-1 1 0 0,-8 12-1 0 0,10-13-59 0 0,0-1 0 0 0,-1 0 0 0 0,1 1 0 0 0,-1-1 0 0 0,0-1 0 0 0,0 1 0 0 0,-1 0 0 0 0,1-1 0 0 0,-1 1 0 0 0,0-1 0 0 0,-5 3 0 0 0,6-3-2 0 0,1-1 1 0 0,-1 1-1 0 0,1 0 0 0 0,-1 0 0 0 0,1 0 1 0 0,0 0-1 0 0,0 0 0 0 0,1 0 1 0 0,-3 5-1 0 0,2-4 17 0 0,0 0 0 0 0,0 0-1 0 0,-1 0 1 0 0,1 0 0 0 0,-4 4 0 0 0,-17 13 341 0 0,19-18-249 0 0,0 0-1 0 0,0 0 1 0 0,0 1 0 0 0,0-1-1 0 0,1 1 1 0 0,0 0 0 0 0,0 1-1 0 0,0-1 1 0 0,0 0 0 0 0,0 1-1 0 0,1 0 1 0 0,-3 5 0 0 0,5-6-190 0 0,-1-1 1 0 0,0 1 0 0 0,0-1 0 0 0,-1 1-1 0 0,1-1 1 0 0,-1 1 0 0 0,1-1-1 0 0,-1 0 1 0 0,0 0 0 0 0,-1 0 0 0 0,1 0-1 0 0,0 0 1 0 0,-6 5 0 0 0,1-3-121 0 0,5-4 172 0 0,1 1-1 0 0,-1-1 0 0 0,0 1 0 0 0,1-1 1 0 0,-1 1-1 0 0,1 0 0 0 0,-1-1 0 0 0,1 1 1 0 0,0 0-1 0 0,0 0 0 0 0,0 0 0 0 0,0 0 1 0 0,0 0-1 0 0,-1 4 0 0 0,2-4-339 0 0,0-2-117 0 0,0 0-21 0 0,0 0-139 0 0,11-4-2045 0 0,0 0 1169 0 0,0-1-11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25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75 11975 0 0,'-1'15'267'0'0,"0"-12"42"0"0,1-3 17 0 0,0 0-28 0 0,0 0-58 0 0,0 0 491 0 0,-6-1 864 0 0,3-1 1863 0 0,0 1-3292 0 0,1-1 1 0 0,-1 0-1 0 0,1-1 0 0 0,0 1 0 0 0,-1 0 1 0 0,1-1-1 0 0,0 1 0 0 0,0-1 0 0 0,1 1 1 0 0,-1-1-1 0 0,0 0 0 0 0,1 0 0 0 0,0 0 1 0 0,0 0-1 0 0,0 0 0 0 0,0 0 0 0 0,0 0 1 0 0,0 0-1 0 0,1 0 0 0 0,0 0 0 0 0,-1-1 0 0 0,1 1 1 0 0,1-4-1 0 0,0-8 907 0 0,1 1 0 0 0,0-1-1 0 0,8-24 1 0 0,-6 27-938 0 0,0 0-21 0 0,0 0 0 0 0,1 1-1 0 0,0-1 1 0 0,1 1 0 0 0,1 0 0 0 0,-1 1 0 0 0,2-1-1 0 0,10-11 1 0 0,1 2 227 0 0,1 0 1 0 0,36-27-1 0 0,-53 44-341 0 0,1 1 0 0 0,-1 0 0 0 0,0 0 0 0 0,1 0 0 0 0,-1 1 0 0 0,1-1 0 0 0,0 1 0 0 0,0 0 0 0 0,-1 0 0 0 0,1 0 0 0 0,0 0 0 0 0,0 1 0 0 0,6-1 0 0 0,-7 1 0 0 0,-1 0 0 0 0,0 1 0 0 0,0-1 0 0 0,1 1 0 0 0,-1-1 0 0 0,0 1 0 0 0,0 0 0 0 0,0 0 0 0 0,0 0 0 0 0,0 0 0 0 0,0 0 0 0 0,0 0 0 0 0,0 1 0 0 0,0-1 0 0 0,-1 0 0 0 0,1 1 0 0 0,-1 0 0 0 0,1-1 0 0 0,-1 1 0 0 0,1 0 0 0 0,-1 0 0 0 0,0 0 0 0 0,0 0 0 0 0,0 0 0 0 0,1 2 0 0 0,3 8 0 0 0,-1-5 0 0 0,-1-1 0 0 0,-1 1 0 0 0,1 0 0 0 0,-1 0 0 0 0,-1 0 0 0 0,1 0 0 0 0,-1 0 0 0 0,0 1 0 0 0,-1-1 0 0 0,0 0 0 0 0,0 1 0 0 0,-2 10 0 0 0,2-15 0 0 0,0 5 0 0 0,-1 0 0 0 0,0 0 0 0 0,-1 1 0 0 0,0-1 0 0 0,0 0 0 0 0,-6 12 0 0 0,1-10 0 0 0,3-11 0 0 0,3 1 0 0 0,1 0 0 0 0,-1 0 0 0 0,1 0 0 0 0,0 0 0 0 0,-1 0 0 0 0,1-1 0 0 0,0 1 0 0 0,-1 0 0 0 0,1 0 0 0 0,0 0 0 0 0,0 0 0 0 0,-1 0 0 0 0,1 0 0 0 0,0-1 0 0 0,-1 1 0 0 0,1 0 0 0 0,0 0 0 0 0,0 0 0 0 0,-1-1 0 0 0,1 1 0 0 0,0 0 0 0 0,0 0 0 0 0,0-1 0 0 0,-1 1 0 0 0,1 0 0 0 0,0-1 0 0 0,0 1 0 0 0,0 0 0 0 0,0 0 0 0 0,0-1 0 0 0,0 1 0 0 0,0 0 0 0 0,-1-1 0 0 0,1 1 0 0 0,0 0 0 0 0,0-1 0 0 0,0 1 0 0 0,0 0 0 0 0,0-1 0 0 0,0 1 0 0 0,1 0 0 0 0,-1-1 0 0 0,0 1 0 0 0,0 0 0 0 0,0-1 0 0 0,0 1 0 0 0,0-1 0 0 0,1-3 0 0 0,-1 1 0 0 0,1-1 0 0 0,-1 0 0 0 0,1 0 0 0 0,0 1 0 0 0,0-1 0 0 0,1 1 0 0 0,-1-1 0 0 0,1 1 0 0 0,3-6 0 0 0,3-3 0 0 0,15-17 0 0 0,-4 7 0 0 0,-12 13 0 0 0,2 0 0 0 0,-1 0 0 0 0,1 1 0 0 0,0 1 0 0 0,1-1 0 0 0,0 1 0 0 0,14-7 0 0 0,-7 5 0 0 0,1 1 0 0 0,0 1 0 0 0,35-10 0 0 0,-43 15 0 0 0,1 0 0 0 0,0 2 0 0 0,-1-1 0 0 0,1 1 0 0 0,0 0 0 0 0,12 3 0 0 0,-18-2 0 0 0,-1 0 0 0 0,1 1 0 0 0,-1-1 0 0 0,0 1 0 0 0,0 0 0 0 0,1 0 0 0 0,-1 0 0 0 0,0 1 0 0 0,-1-1 0 0 0,1 1 0 0 0,0 0 0 0 0,-1 0 0 0 0,0 0 0 0 0,1 1 0 0 0,-1-1 0 0 0,0 1 0 0 0,4 7 0 0 0,0 1 0 0 0,-1-1 0 0 0,0 0 0 0 0,-1 1 0 0 0,0 0 0 0 0,3 16 0 0 0,-5-16 0 0 0,-2-11 0 0 0,-1-1 0 0 0,0 1 0 0 0,1 0 0 0 0,-1 0 0 0 0,0 0 0 0 0,0 0 0 0 0,0 0 0 0 0,0-1 0 0 0,0 1 0 0 0,0 0 0 0 0,0 0 0 0 0,0 2 0 0 0,-2 12 0 0 0,1-5 0 0 0,-3-2 0 0 0,4-7-10 0 0,0-1 1 0 0,-1 1-1 0 0,1-1 1 0 0,0 1-1 0 0,-1-1 0 0 0,1 0 1 0 0,0 1-1 0 0,-1-1 0 0 0,1 0 1 0 0,-1 1-1 0 0,1-1 0 0 0,0 0 1 0 0,-1 1-1 0 0,1-1 1 0 0,-1 0-1 0 0,1 0 0 0 0,-1 1 1 0 0,1-1-1 0 0,-2 0 0 0 0,0-1-626 0 0,1 1-318 0 0,0-1-56 0 0,-1-5-13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28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57 8287 0 0,'0'0'191'0'0,"2"-2"26"0"0,11-12 201 0 0,-4 4-175 0 0,0 1 1 0 0,13-12 0 0 0,13-13 1127 0 0,-12 9-1218 0 0,-19 20 210 0 0,0 1 0 0 0,0-1 0 0 0,-1 0 0 0 0,5-7 0 0 0,7-11 906 0 0,-7 11 401 0 0,10-22-1 0 0,-10 20-656 0 0,-6 10-601 0 0,1 0 0 0 0,-1 1 0 0 0,-1-1-1 0 0,3-7 1 0 0,-3 10 100 0 0,-1 1 0 0 0,0 0 0 0 0,0 0 0 0 0,0 0-69 0 0,-2 14-206 0 0,-11 49 467 0 0,-27 79-1 0 0,5-24-134 0 0,-42 139-569 0 0,55-187 0 0 0,11-36 0 0 0,-1 0 0 0 0,-19 37 0 0 0,23-52 0 0 0,5-14 0 0 0,-2-10 0 0 0,3-6 0 0 0,1-2 139 0 0,2 1 1 0 0,-1 0-1 0 0,1 0 0 0 0,4-17 0 0 0,16-48 966 0 0,-9 36-858 0 0,1-6-247 0 0,38-120 0 0 0,-29 117 0 0 0,2 1 0 0 0,41-60 0 0 0,-59 100 25 0 0,5-10 376 0 0,2 0 1 0 0,0 2-1 0 0,0 0 1 0 0,29-27-1 0 0,-31 33-387 0 0,-7 8-13 0 0,-1-1 0 0 0,1 1 0 0 0,-1 1 0 0 0,7-5 1 0 0,-3 4-3 0 0,1 0 0 0 0,-1 0 0 0 0,17-4 0 0 0,-21 6 1 0 0,-1 1 0 0 0,-1-1 0 0 0,0 1 0 0 0,1 0 0 0 0,-1 0 0 0 0,1 0 0 0 0,-1 0 0 0 0,0 0 0 0 0,1 0 0 0 0,-1 1 0 0 0,0-1 0 0 0,1 0 0 0 0,-1 1 0 0 0,0-1 0 0 0,3 2 0 0 0,2 0 0 0 0,1 1 0 0 0,-1 0 0 0 0,1 0 0 0 0,-1 1 0 0 0,0 0 0 0 0,-1 0 0 0 0,1 0 0 0 0,0 1 0 0 0,5 7 0 0 0,9 6 0 0 0,-19-18 0 0 0,6 8 0 0 0,9 16 0 0 0,-10-17 0 0 0,-1 0 0 0 0,5 20 0 0 0,-8-22 0 0 0,-1-1 0 0 0,0 0 0 0 0,0 1 0 0 0,0-1 0 0 0,0 0 0 0 0,-1 1 0 0 0,0-1 0 0 0,0 1 0 0 0,0 8 0 0 0,-6 13 0 0 0,1-18 0 0 0,-1-2 0 0 0,2 2 0 0 0,-1 0 0 0 0,0 0 0 0 0,-1-1 0 0 0,1 1 0 0 0,-2-2 0 0 0,1 1 0 0 0,-1 0 0 0 0,0-1 0 0 0,-9 6 0 0 0,0 0 0 0 0,13-9 0 0 0,1-1 0 0 0,-1-1 0 0 0,1 1 0 0 0,-1 0 0 0 0,0-1 0 0 0,0 1 0 0 0,1-1 0 0 0,-5 2 0 0 0,0-1 58 0 0,3-1 125 0 0,0 1-1 0 0,-1-1 1 0 0,1 0-1 0 0,-1-1 0 0 0,1 1 1 0 0,0-1-1 0 0,-1 0 1 0 0,1 0-1 0 0,-5 0 1 0 0,-1-4-34 0 0,8 2-158 0 0,1 0-1 0 0,0 0 1 0 0,-1 0 0 0 0,1 0-1 0 0,0 0 1 0 0,0 0 0 0 0,0-1-1 0 0,0 1 1 0 0,1 0 0 0 0,-1 0-1 0 0,1-1 1 0 0,-1 1 0 0 0,1 0-1 0 0,0-1 1 0 0,0 1-1 0 0,0 0 1 0 0,0-1 0 0 0,1-3-1 0 0,1-6-330 0 0,0 1 0 0 0,7-18 0 0 0,-7 22 170 0 0,1-2-467 0 0,1 1 1 0 0,0-1-1 0 0,0 0 0 0 0,1 1 1 0 0,0 0-1 0 0,0 0 0 0 0,10-11 1 0 0,-1 4-8575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42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01 13823 0 0,'-4'-3'122'0'0,"0"0"0"0"0,0-1-1 0 0,1 1 1 0 0,-1-1 0 0 0,1 0 0 0 0,-1 0-1 0 0,1 0 1 0 0,0-1 0 0 0,1 1 0 0 0,-1 0-1 0 0,1-1 1 0 0,0 0 0 0 0,0 0 0 0 0,0 0-1 0 0,1 0 1 0 0,0 0 0 0 0,-1 0-1 0 0,2 0 1 0 0,-1-7 0 0 0,0 26 5517 0 0,-1 11-3507 0 0,-8 73-3028 0 0,8-81 1725 0 0,-28 201 776 0 0,24-171-1605 0 0,-3 31 0 0 0,8-69 0 0 0,0 0 0 0 0,-4 13 0 0 0,3-13 0 0 0,0 0 0 0 0,0 0 0 0 0,1 0 0 0 0,0 0 0 0 0,1 0 0 0 0,0 0 0 0 0,2 14 0 0 0,1-10 0 0 0,-3-12 0 0 0,0-1 0 0 0,0 1 0 0 0,1-1 0 0 0,-1 1 0 0 0,0-1 0 0 0,0 1 0 0 0,1-1 0 0 0,-1 1 0 0 0,0-1 0 0 0,0 1 0 0 0,1-1 0 0 0,-1 0 0 0 0,1 1 0 0 0,-1-1 0 0 0,0 1 0 0 0,1-1 0 0 0,-1 0 0 0 0,1 1 0 0 0,9-6 0 0 0,-2-2 127 0 0,-1 0-1 0 0,1-1 0 0 0,-1 0 1 0 0,-1 0-1 0 0,0 0 1 0 0,6-10-1 0 0,28-58 989 0 0,-33 61-1067 0 0,73-161-48 0 0,28-53 0 0 0,-29 65 0 0 0,-74 152 0 0 0,-4 3-133 0 0,-1 7-563 0 0,0 2-258 0 0,0 0-1011 0 0,1 3-4023 0 0,5 9-1724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43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36 11975 0 0,'1'-1'267'0'0,"2"-2"-154"0"0,0 0-1 0 0,-1 0 1 0 0,1 0 0 0 0,-1-1 0 0 0,0 0-1 0 0,0 1 1 0 0,3-6 0 0 0,12-32 495 0 0,-15 34-214 0 0,5-26 2542 0 0,-7 31-2271 0 0,-3-10 1847 0 0,-2 6-1520 0 0,3 5 28 0 0,-1 1-133 0 0,0-1-857 0 0,0 1 1 0 0,0 0 0 0 0,-1 1-1 0 0,1-1 1 0 0,0 1 0 0 0,0-1-1 0 0,-1 1 1 0 0,1 0 0 0 0,0 0-1 0 0,0 0 1 0 0,0 1-1 0 0,-4 2 1 0 0,0 0 148 0 0,0 0-1 0 0,0 1 1 0 0,1 0-1 0 0,-9 8 0 0 0,1 2-40 0 0,2 0-1 0 0,-1 1 0 0 0,2 0 1 0 0,-17 31-1 0 0,8-7 79 0 0,-14 43 0 0 0,31-74-216 0 0,0-1 0 0 0,1 1 0 0 0,0 0 0 0 0,1 0 0 0 0,-1 0 0 0 0,2 0 0 0 0,-1 0 0 0 0,2 11 0 0 0,-1-19 0 0 0,0 0 0 0 0,0 0 0 0 0,1 1 0 0 0,-1-1 0 0 0,0 0 0 0 0,0 0 0 0 0,1 0 0 0 0,-1 0 0 0 0,1 0 0 0 0,-1 0 0 0 0,1 1 0 0 0,1-1 0 0 0,-1 0 0 0 0,0 0 0 0 0,0-1 0 0 0,0 1 0 0 0,1 0 0 0 0,-1-1 0 0 0,0 1 0 0 0,1-1 0 0 0,-1 1 0 0 0,1-1 0 0 0,-1 1 0 0 0,0-1 0 0 0,1 0 0 0 0,-1 0 0 0 0,1 0 0 0 0,-1 0 0 0 0,1 0 0 0 0,-1 0 0 0 0,1 0 0 0 0,-1-1 0 0 0,0 1 0 0 0,1 0 0 0 0,-1-1 0 0 0,2 0 0 0 0,3-1 0 0 0,0 0 0 0 0,-1 0 0 0 0,1-1 0 0 0,7-5 0 0 0,-2 0 0 0 0,0-1 0 0 0,0 0 0 0 0,0-1 0 0 0,-2-1 0 0 0,14-17 0 0 0,38-63 0 0 0,-50 73 0 0 0,-10 16 0 0 0,8-12 0 0 0,0 1 0 0 0,-2-2 0 0 0,1 1 0 0 0,-2-1 0 0 0,5-17 0 0 0,-6 17 0 0 0,-5 13 28 0 0,1 1 0 0 0,0-1 0 0 0,-1 1-1 0 0,0 0 1 0 0,1-1 0 0 0,-1 1 0 0 0,0-1 0 0 0,0 1-1 0 0,0-4 1 0 0,0 5-13 0 0,0 0-1 0 0,0 0 0 0 0,0 0 1 0 0,0 0-1 0 0,-1-1 0 0 0,1 1 1 0 0,0 0-1 0 0,0 0 0 0 0,0 0 1 0 0,0 0-1 0 0,0 0 0 0 0,0 0 1 0 0,-1 0-1 0 0,1-1 0 0 0,0 1 1 0 0,0 0-1 0 0,0 0 1 0 0,0 0-1 0 0,0 0 0 0 0,-1 0 1 0 0,1 0-1 0 0,0 0 0 0 0,0 0 1 0 0,0 0-1 0 0,0 0 0 0 0,0 0 1 0 0,-1 0-1 0 0,1 0 0 0 0,0 0 1 0 0,0 0-1 0 0,0 0 0 0 0,0 0 1 0 0,-1 0-1 0 0,1 0 1 0 0,0 0-1 0 0,0 0 0 0 0,0 0 1 0 0,0 1-1 0 0,0-1 0 0 0,-1 0 1 0 0,1 0-1 0 0,0 0 0 0 0,0 0 1 0 0,-15 13 1091 0 0,14-12-1074 0 0,-5 9-32 0 0,0 1 0 0 0,0 0 0 0 0,1 0 0 0 0,1 1 0 0 0,0-1 0 0 0,-5 25 0 0 0,2-9 0 0 0,4-20 0 0 0,2-3 0 0 0,0 1 0 0 0,0-1 0 0 0,0 1 0 0 0,1-1 0 0 0,-1 1 0 0 0,1 0 0 0 0,0-1 0 0 0,1 1 0 0 0,-1 0 0 0 0,2 5 0 0 0,1 3 0 0 0,7-2 0 0 0,4-7 0 0 0,1-3 0 0 0,-12-1 0 0 0,0-1 0 0 0,0 0 0 0 0,0 1 0 0 0,0-1 0 0 0,0 0 0 0 0,0 0 0 0 0,0-1 0 0 0,-1 1 0 0 0,1-1 0 0 0,-1 1 0 0 0,4-3 0 0 0,4-6 0 0 0,19-21 0 0 0,-28 29 0 0 0,2-2 0 0 0,0-1 0 0 0,1 0 0 0 0,-2 0 0 0 0,1-1 0 0 0,-1 1 0 0 0,1-1 0 0 0,-2 1 0 0 0,3-11 0 0 0,-2 8 0 0 0,1 0 0 0 0,-1 0 0 0 0,7-13 0 0 0,-3 12 0 0 0,0-1 0 0 0,11-13 0 0 0,-2 2 0 0 0,-7 14 0 0 0,5 8 0 0 0,-8 0 0 0 0,9 6 0 0 0,-5-3 0 0 0,-2 1 0 0 0,1 0 0 0 0,10 9 0 0 0,-4-3 0 0 0,-9-11 0 0 0,-1 0 0 0 0,8 5 0 0 0,2-2 0 0 0,-2 1 0 0 0,-2 2 0 0 0,-2 4 0 0 0,-6-4 0 0 0,0 0 0 0 0,-1 1 0 0 0,0-1 0 0 0,0 0 0 0 0,0 1 0 0 0,-1-1 0 0 0,1 1 0 0 0,-2-1 0 0 0,1 1 0 0 0,-3 11 0 0 0,0-5 0 0 0,-2 2 0 0 0,-2-4 0 0 0,0 4 0 0 0,15-54 45 0 0,-4 17-168 0 0,12-37 0 0 0,13-6-2901 0 0,-5 25-4563 0 0,-9 18 319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43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90 13823 0 0,'0'0'315'0'0,"1"-1"45"0"0,6-16-60 0 0,-2 5 178 0 0,0-1 0 0 0,5-20 0 0 0,-9 29-92 0 0,-1 0 0 0 0,1 0-1 0 0,-1 0 1 0 0,0 0 0 0 0,0 0 0 0 0,0 0-1 0 0,0 0 1 0 0,-1 0 0 0 0,1 0 0 0 0,-1 0 0 0 0,0 0-1 0 0,-4-7 1 0 0,4 7-170 0 0,-1 1 0 0 0,0-1 1 0 0,-1 1-1 0 0,1 0 0 0 0,-1 0 0 0 0,1 0 0 0 0,-1 0 0 0 0,0 1 1 0 0,0-1-1 0 0,0 1 0 0 0,-1-1 0 0 0,1 1 0 0 0,0 0 0 0 0,-1 0 0 0 0,1 1 1 0 0,-1-1-1 0 0,0 1 0 0 0,-6-2 0 0 0,0 1-122 0 0,1 1-1 0 0,-1-1 1 0 0,0 2 0 0 0,1-1-1 0 0,-1 2 1 0 0,-16 1 0 0 0,19 0-11 0 0,-1-1 1 0 0,1 1-1 0 0,-1 1 1 0 0,1-1-1 0 0,0 2 1 0 0,0-1-1 0 0,0 1 1 0 0,0-1-1 0 0,1 2 1 0 0,-11 8-1 0 0,9-6 3 0 0,1 0 0 0 0,-1 1 0 0 0,2-1 0 0 0,-1 2 0 0 0,1-1-1 0 0,0 1 1 0 0,-7 15 0 0 0,11-20-86 0 0,0 0 0 0 0,0 1 0 0 0,1-1 0 0 0,0 1 0 0 0,0 0 0 0 0,0 0 0 0 0,1-1 0 0 0,-1 1 0 0 0,1 0 0 0 0,0 0 0 0 0,1 8 0 0 0,0-10 0 0 0,-1 0 0 0 0,0 0 0 0 0,1 0 0 0 0,0 0 0 0 0,0 0 0 0 0,-1 0 0 0 0,2-1 0 0 0,-1 1 0 0 0,0 0 0 0 0,2 2 0 0 0,2 3 0 0 0,2 6 0 0 0,1-2 0 0 0,1-4 0 0 0,0-1 0 0 0,0 0 0 0 0,20 12 0 0 0,8 6 0 0 0,-34-23 0 0 0,-1 1 0 0 0,-1-1 0 0 0,1 0 0 0 0,0 1 0 0 0,-1 0 0 0 0,1-1 0 0 0,-1 1 0 0 0,0 0 0 0 0,0-1 0 0 0,0 1 0 0 0,0 0 0 0 0,0 0 0 0 0,-1 0 0 0 0,1 0 0 0 0,-1 5 0 0 0,1 3 0 0 0,-1 0 0 0 0,-2 20 0 0 0,-2 10 0 0 0,3-20 0 0 0,-2-1 0 0 0,-8 36 0 0 0,5-37 0 0 0,0 0 0 0 0,-1-1 0 0 0,-2 0 0 0 0,-12 21 0 0 0,-35 66 0 0 0,50-94 0 0 0,1 1 0 0 0,5-11 0 0 0,0-1 0 0 0,-1 1 0 0 0,1-1 0 0 0,0 1 0 0 0,0 0 0 0 0,0-1 0 0 0,0 1 0 0 0,0 0 0 0 0,0 0 0 0 0,0-1 0 0 0,0 1 0 0 0,0 0 0 0 0,0-1 0 0 0,0 1 0 0 0,0 0 0 0 0,10 6 0 0 0,1-4 0 0 0,0-5 0 0 0,15-9 0 0 0,-2 5 0 0 0,-6 2-94 0 0,-14 5-210 0 0,-1 0-127 0 0,-1-1-523 0 0,-2 0-56 0 0,0 0-149 0 0,0 0-573 0 0,4-13-1637 0 0,-2 10 2717 0 0,-1 0-1395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44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7503 0 0,'0'0'399'0'0,"0"0"60"0"0,0 0 21 0 0,0-9 86 0 0,0 2-478 0 0,0 6 283 0 0,0 1 117 0 0,0 0 21 0 0,2-1-317 0 0,0 1 0 0 0,0 0 0 0 0,0 0 0 0 0,0 0 0 0 0,0 0 0 0 0,0 0 0 0 0,4 1 0 0 0,-4 0-64 0 0,0 0 0 0 0,0 0 0 0 0,0 0 0 0 0,0 0 0 0 0,0 0 0 0 0,0 0-1 0 0,-1 1 1 0 0,1-1 0 0 0,0 1 0 0 0,-1 0 0 0 0,1-1 0 0 0,-1 1 0 0 0,3 3 0 0 0,16 31 1055 0 0,-12-21-1005 0 0,8 15-183 0 0,15 43 0 0 0,-9-19 474 0 0,32 60 1136 0 0,-50-108-1605 0 0,0 0 0 0 0,0 0 0 0 0,1 0 0 0 0,-1-1 0 0 0,9 7 0 0 0,-11-9 0 0 0,6 3 0 0 0,2-5 0 0 0,-9-1 1 0 0,9-4 48 0 0,4-13-300 0 0,-12 14-267 0 0,0 0 0 0 0,0 0 0 0 0,-1-1 1 0 0,1 1-1 0 0,1-6 0 0 0,1-9-6986 0 0,-2 5 236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44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25 13823 0 0,'0'0'630'0'0,"0"0"-13"0"0,-1-1-393 0 0,-1 0 16 0 0,0 0 0 0 0,1 0 1 0 0,-1 0-1 0 0,1 0 0 0 0,-1 0 0 0 0,1 0 0 0 0,0-1 1 0 0,-1 1-1 0 0,1-1 0 0 0,0 1 0 0 0,-1-3 1 0 0,1 3-100 0 0,1 1 0 0 0,0-1-1 0 0,-1 1 1 0 0,1 0 0 0 0,-1-1 0 0 0,1 1 0 0 0,-1-1 0 0 0,1 1 0 0 0,-1 0 0 0 0,1-1 0 0 0,-1 1 0 0 0,1 0 0 0 0,-1 0 0 0 0,1-1 0 0 0,-1 1 0 0 0,1 0 0 0 0,-1 0 0 0 0,1 0 0 0 0,-1 0 0 0 0,0 0 0 0 0,1 0 0 0 0,-1 0 0 0 0,1 0 0 0 0,-1 0 0 0 0,0 0 0 0 0,1 0 0 0 0,-1 0 0 0 0,1 0 0 0 0,-1 0 0 0 0,1 1 0 0 0,-1-1 0 0 0,0 0 0 0 0,1 0 0 0 0,-1 1 0 0 0,1-1 0 0 0,-2 1 0 0 0,0 1 118 0 0,-1-1 1 0 0,0 1 0 0 0,0 1 0 0 0,1-1-1 0 0,-4 3 1 0 0,-23 30 628 0 0,2 2 0 0 0,-40 70 0 0 0,66-106-888 0 0,-39 61-28 0 0,-11 17-99 0 0,45-67 78 0 0,0 0 0 0 0,1 0-1 0 0,0 1 1 0 0,-6 25 0 0 0,11-37-426 0 0,0-1-33 0 0,0 0-140 0 0,13-4-2045 0 0,2-3 1169 0 0,-3-3-11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45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70 17503 0 0,'-8'-1'256'0'0,"6"1"-98"0"0,0 0 0 0 0,-1-1 0 0 0,1 1 0 0 0,-1-1-1 0 0,1 0 1 0 0,0 0 0 0 0,0 1 0 0 0,0-2 0 0 0,-1 1 0 0 0,1 0 0 0 0,0 0 0 0 0,0-1 0 0 0,0 1 0 0 0,1-1 0 0 0,-3-1 0 0 0,3 2 815 0 0,1 1 40 0 0,0 0-127 0 0,3-1-838 0 0,-1 0 0 0 0,1 1 0 0 0,-1-1 1 0 0,1 1-1 0 0,0-1 0 0 0,2 1 0 0 0,10-1-48 0 0,40-2 0 0 0,0-3 0 0 0,75-16 0 0 0,-64 10 979 0 0,-45 10-51 0 0,-17 2-779 0 0,-4 0-148 0 0,0-1-1 0 0,1 1 0 0 0,-1 0 1 0 0,1 0-1 0 0,-1 1 1 0 0,1-1-1 0 0,-1 0 1 0 0,1 0-1 0 0,-1 0 1 0 0,1 0-1 0 0,-1 0 1 0 0,1 0-1 0 0,-1 1 1 0 0,0-1-1 0 0,1 0 0 0 0,-1 0 1 0 0,1 1-1 0 0,-1-1 1 0 0,0 0-1 0 0,1 1 1 0 0,-1-1-1 0 0,0 0 1 0 0,1 1-1 0 0,-1-1 1 0 0,0 0-1 0 0,0 1 1 0 0,1-1-1 0 0,-1 1 0 0 0,0-1 1 0 0,0 0-1 0 0,0 1 1 0 0,0-1-1 0 0,1 1 1 0 0,-1-1-1 0 0,0 1 1 0 0,0 0-1 0 0,0 0-1 0 0,2 7 78 0 0,0 0 0 0 0,-1 0-1 0 0,1 0 1 0 0,-2 0 0 0 0,1 0 0 0 0,-1 0-1 0 0,-1 10 1 0 0,-12 60 981 0 0,3-22-682 0 0,-1 25-376 0 0,-13 133 0 0 0,22-112 0 0 0,-2 26 0 0 0,1-103 72 0 0,-12-38 1296 0 0,13 11-1387 0 0,0 0-1 0 0,0 0 0 0 0,0 1 1 0 0,0-1-1 0 0,-1 1 1 0 0,1-1-1 0 0,-5-1 1 0 0,-12-8-976 0 0,16 9 1013 0 0,1 0 0 0 0,-1 0 0 0 0,0 1 0 0 0,0-1-1 0 0,1 1 1 0 0,-1-1 0 0 0,0 1 0 0 0,0 0-1 0 0,0 0 1 0 0,-1 0 0 0 0,1 1 0 0 0,0-1 0 0 0,0 1-1 0 0,0 0 1 0 0,0 0 0 0 0,-1 0 0 0 0,1 0-1 0 0,0 0 1 0 0,0 1 0 0 0,-4 0 0 0 0,6 0-112 0 0,-1-1 1 0 0,0 0-1 0 0,1 1 1 0 0,-1-1 0 0 0,0 0-1 0 0,1 0 1 0 0,-1 0-1 0 0,0-1 1 0 0,-2 0-1 0 0,-7 0-5883 0 0,11 1 4442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45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7 19351 0 0,'0'0'439'0'0,"0"0"62"0"0,0 0 33 0 0,-1 0-65 0 0,-5-1-169 0 0,5 1 442 0 0,1 0 229 0 0,0 0 42 0 0,0 0-127 0 0,188-9 1523 0 0,-153 2-2638 0 0,4-2-371 0 0,-38 8-354 0 0,-1 1-1011 0 0,0 0-4023 0 0,0 0-1724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45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8 17503 0 0,'-12'4'1217'0'0,"19"-1"1471"0"0,-3-2-2274 0 0,0-1 0 0 0,0 0 0 0 0,0 0-1 0 0,0 0 1 0 0,5 0 0 0 0,160-43 3310 0 0,-163 41-4949 0 0,-5 2-5150 0 0,-1 0-2217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4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8 19351 0 0,'0'0'439'0'0,"0"0"62"0"0,0 0 33 0 0,0-2-65 0 0,1 1-449 0 0,-1 0 0 0 0,1 1 1 0 0,-1-1-1 0 0,1 0 0 0 0,-1 0 1 0 0,1 0-1 0 0,-1 1 0 0 0,1-1 0 0 0,0 0 1 0 0,-1 1-1 0 0,1-1 0 0 0,0 1 1 0 0,0-1-1 0 0,-1 0 0 0 0,1 1 0 0 0,0 0 1 0 0,0-1-1 0 0,0 1 0 0 0,0-1 1 0 0,1 1-1 0 0,2-1 174 0 0,-4 1-187 0 0,0 0-1 0 0,0-1 1 0 0,0 1 0 0 0,0 0 0 0 0,0 0 0 0 0,0 0-1 0 0,1 0 1 0 0,-1 0 0 0 0,0 0 0 0 0,0 0 0 0 0,0 0-1 0 0,0 0 1 0 0,0 0 0 0 0,0 0 0 0 0,0 0 0 0 0,0 0-1 0 0,0 0 1 0 0,0 0 0 0 0,0 0 0 0 0,0 0 0 0 0,1 0-1 0 0,-1 0 1 0 0,0 0 0 0 0,0 0 0 0 0,0 0 0 0 0,0 0-1 0 0,0 0 1 0 0,0 0 0 0 0,0 0 0 0 0,0 0 0 0 0,0 0-1 0 0,0 0 1 0 0,0 0 0 0 0,0 0 0 0 0,0 0 0 0 0,1 0-1 0 0,-1 0 1 0 0,0 1 0 0 0,0-1 0 0 0,0 0 0 0 0,0 0-1 0 0,0 0 1 0 0,0 0 0 0 0,0 0 0 0 0,0 0 0 0 0,0 0-1 0 0,0 0 1 0 0,0 0 0 0 0,0 0 0 0 0,0 0 0 0 0,0 0-1 0 0,0 0 1 0 0,0 1 0 0 0,0-1 0 0 0,0 0 0 0 0,0 0-1 0 0,0 0 1 0 0,0 0 0 0 0,0 0 0 0 0,0 0 0 0 0,0 0-1 0 0,0 0 1 0 0,0 0 0 0 0,-3 10 803 0 0,-9 21 999 0 0,4-13-1210 0 0,6-12-599 0 0,-3 4 0 0 0,2 0 0 0 0,-1 0 0 0 0,1 1 0 0 0,1 0 0 0 0,0-1 0 0 0,0 1 0 0 0,0 13 0 0 0,3-20 3 0 0,-1-2-9 0 0,0 1 0 0 0,0-1 0 0 0,-1 0 0 0 0,1 0 0 0 0,0 1-1 0 0,-1-1 1 0 0,1 0 0 0 0,-1 0 0 0 0,0 0 0 0 0,-1 3 0 0 0,1-4-331 0 0,1-1-138 0 0,0 0-33 0 0,8 2-875 0 0,-6-2-2099 0 0,-2 0 1947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5:59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13 10135 0 0,'0'0'231'0'0,"-2"1"29"0"0,-3 1 309 0 0,1 0-1 0 0,0 0 1 0 0,0 0 0 0 0,0 1-1 0 0,0 0 1 0 0,1 0 0 0 0,-1 0-1 0 0,-3 4 1 0 0,-11 9 958 0 0,17-15-1015 0 0,1-1 0 0 0,0 0 0 0 0,-3 1 440 0 0,0 1-1094 0 0,-7-6 6075 0 0,8 3-5901 0 0,1 0 0 0 0,-1 0-1 0 0,1 0 1 0 0,-1-1 0 0 0,1 1 0 0 0,-1-1 0 0 0,1 1 0 0 0,0-1 0 0 0,0 1 0 0 0,-1-1 0 0 0,1 0-1 0 0,1 0 1 0 0,-1 1 0 0 0,0-1 0 0 0,0 0 0 0 0,1 0 0 0 0,-1 0 0 0 0,1 0 0 0 0,-1 0 0 0 0,1 0-1 0 0,0 0 1 0 0,0 0 0 0 0,0 0 0 0 0,0 0 0 0 0,0 0 0 0 0,0 0 0 0 0,1-2 0 0 0,1-7 247 0 0,1 1 0 0 0,0 0 0 0 0,7-19-1 0 0,-5 19-221 0 0,6-17 571 0 0,1 0-1 0 0,19-29 1 0 0,-23 43-608 0 0,0 1 1 0 0,2 1 0 0 0,-1-1-1 0 0,2 1 1 0 0,-1 1 0 0 0,1 0-1 0 0,17-11 1 0 0,-21 17-21 0 0,1 0 0 0 0,13-5 0 0 0,-11 5 0 0 0,0 0 0 0 0,-10 4 0 0 0,1 0 0 0 0,0-1 0 0 0,0 1 0 0 0,0 0 0 0 0,0 0 0 0 0,0 0 0 0 0,0 0 0 0 0,0 0 0 0 0,0-1 0 0 0,0 2 0 0 0,0-1 0 0 0,0 0 0 0 0,0 0 0 0 0,0 0 0 0 0,0 0 0 0 0,0 1 0 0 0,0-1 0 0 0,0 0 0 0 0,0 1 0 0 0,0-1 0 0 0,0 1 0 0 0,-1-1 0 0 0,1 1 0 0 0,0-1 0 0 0,0 1 0 0 0,0 0 0 0 0,-1-1 0 0 0,1 1 0 0 0,0 0 0 0 0,-1 0 0 0 0,1 0 0 0 0,-1-1 0 0 0,1 1 0 0 0,-1 0 0 0 0,1 1 0 0 0,0 0 0 0 0,2 3 0 0 0,-1 0 0 0 0,0 0 0 0 0,0 0 0 0 0,0 1 0 0 0,-1-1 0 0 0,0 1 0 0 0,0-1 0 0 0,0 1 0 0 0,-1-1 0 0 0,1 1 0 0 0,-1-1 0 0 0,-1 1 0 0 0,1-1 0 0 0,-2 7 0 0 0,-1 1 0 0 0,0 0 0 0 0,0 0 0 0 0,-2 0 0 0 0,-9 21 0 0 0,-11 26 0 0 0,21-54 0 0 0,0-10 0 0 0,5-1 0 0 0,-1-1 0 0 0,1 1 0 0 0,0 0 0 0 0,0 0 0 0 0,1-1 0 0 0,-1 1 0 0 0,1 0 0 0 0,3-5 0 0 0,0-2 0 0 0,1 1 0 0 0,1 0 0 0 0,0 1 0 0 0,12-16 0 0 0,38-34 0 0 0,-47 50 0 0 0,-3 4 0 0 0,-1 1 0 0 0,2-1 0 0 0,-1 1 0 0 0,0 0 0 0 0,15-6 0 0 0,-11 7 0 0 0,-7 4 0 0 0,-3 1 0 0 0,0-1 0 0 0,0 0 0 0 0,0 0 0 0 0,0 0 0 0 0,0 1 0 0 0,-1-1 0 0 0,1 0 0 0 0,0 0 0 0 0,0 1 0 0 0,0-1 0 0 0,-1 1 0 0 0,1-1 0 0 0,0 0 0 0 0,-1 1 0 0 0,1 0 0 0 0,0-1 0 0 0,-1 1 0 0 0,1-1 0 0 0,0 1 0 0 0,-1 0 0 0 0,1-1 0 0 0,-1 1 0 0 0,1 0 0 0 0,-1 0 0 0 0,0-1 0 0 0,1 1 0 0 0,-1 1 0 0 0,1 1 0 0 0,2 1 0 0 0,-1 0 0 0 0,-1 1 0 0 0,1-1 0 0 0,-1 1 0 0 0,0-1 0 0 0,0 1 0 0 0,0-1 0 0 0,0 1 0 0 0,-1 9 0 0 0,0 4 0 0 0,-4 22 0 0 0,2-23 0 0 0,-14 74-64 0 0,16-90-273 0 0,0-1-138 0 0,0 0-33 0 0,-5-54-3829 0 0,7 4 353 0 0,-2 17 1937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0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7 17503 0 0,'0'0'399'0'0,"-5"-6"1106"0"0,4 5-1467 0 0,1 0-1 0 0,-1 1 1 0 0,1-1-1 0 0,0 0 1 0 0,-1 0-1 0 0,1 0 1 0 0,0 0 0 0 0,0 0-1 0 0,0 0 1 0 0,-1 0-1 0 0,1 0 1 0 0,0 0-1 0 0,1 0 1 0 0,-1 0-1 0 0,0 0 1 0 0,0 0-1 0 0,0 0 1 0 0,0 0-1 0 0,1 1 1 0 0,-1-1 0 0 0,0 0-1 0 0,1 0 1 0 0,-1 0-1 0 0,1 0 1 0 0,0-1-1 0 0,1 0 175 0 0,0 1-1 0 0,0-1 1 0 0,-1 0 0 0 0,1 1-1 0 0,1-1 1 0 0,-1 1-1 0 0,0-1 1 0 0,0 1 0 0 0,5-1-1 0 0,3-2 556 0 0,0 1 0 0 0,0 0 0 0 0,20-2 0 0 0,-12 3-704 0 0,0 0 1 0 0,0 1-1 0 0,0 1 0 0 0,0 1 0 0 0,0 1 1 0 0,25 5-1 0 0,-41-7-28 0 0,-1 1 0 0 0,0-1 1 0 0,1 1-1 0 0,-1-1 0 0 0,0 1 1 0 0,1-1-1 0 0,-1 1 0 0 0,0 0 1 0 0,0-1-1 0 0,0 1 0 0 0,1 0 1 0 0,-1 0-1 0 0,0 0 0 0 0,0 0 1 0 0,0 0-1 0 0,-1 0 0 0 0,1 0 1 0 0,0 0-1 0 0,0 1 0 0 0,-1-1 1 0 0,1 0-1 0 0,0 0 0 0 0,-1 1 1 0 0,1-1-1 0 0,-1 2 0 0 0,1-1 11 0 0,-1 0 0 0 0,0 1 0 0 0,-1-1 0 0 0,1 0-1 0 0,0 1 1 0 0,-1-1 0 0 0,1 0 0 0 0,-1 0-1 0 0,1 1 1 0 0,-1-1 0 0 0,0 0 0 0 0,0 0 0 0 0,0 0-1 0 0,-3 4 1 0 0,-9 11-46 0 0,0 0 0 0 0,-1 0 0 0 0,-1-1 0 0 0,-23 19 0 0 0,32-30 0 0 0,1 0 0 0 0,0 1 0 0 0,0-1 0 0 0,1 1 0 0 0,0 0 0 0 0,0 0 0 0 0,-5 10 0 0 0,8-7 0 0 0,7-3 0 0 0,-2-5 0 0 0,-1 0 0 0 0,1 0 0 0 0,0-1 0 0 0,0 1 0 0 0,-1-1 0 0 0,1 1 0 0 0,0-1 0 0 0,0 0 0 0 0,-1-1 0 0 0,1 1 0 0 0,6-2 0 0 0,5-2 0 0 0,22-9 0 0 0,-10 4 0 0 0,53-20-5533 0 0,-67 24-2654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0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6 15663 0 0,'0'0'356'0'0,"0"0"50"0"0,0 0 20 0 0,0 0-42 0 0,0 0-180 0 0,1 3 176 0 0,1 6-206 0 0,-1-5 291 0 0,0-1 1 0 0,0 1-1 0 0,0 1 1 0 0,-1-1-1 0 0,1 0 1 0 0,-1 6-1 0 0,-48 202 3686 0 0,25-111-3974 0 0,-9 29-117 0 0,25-109 335 0 0,0 0 0 0 0,2 0 1 0 0,1 0-1 0 0,-4 43 0 0 0,8-54-395 0 0,-6-63 0 0 0,7 6 46 0 0,-2 30 53 0 0,1 0 0 0 0,1 0 1 0 0,5-27-1 0 0,5-6 436 0 0,3 1 0 0 0,34-82 0 0 0,-44 122-535 0 0,12-27 0 0 0,1 0 0 0 0,2 0 0 0 0,33-44 0 0 0,-47 75 0 0 0,-1 0 0 0 0,1 0 0 0 0,0 0 0 0 0,0 0 0 0 0,10-6 0 0 0,-12 9 0 0 0,1 1 0 0 0,-1-1 0 0 0,0 0 0 0 0,1 1 0 0 0,-1 0 0 0 0,0-1 0 0 0,1 2 0 0 0,-1-1 0 0 0,1 0 0 0 0,0 1 0 0 0,-1-1 0 0 0,6 1 0 0 0,-7 0 0 0 0,-1 0 0 0 0,0 0 0 0 0,1 0 0 0 0,-1 0 0 0 0,1 0 0 0 0,-1 0 0 0 0,0 1 0 0 0,1-1 0 0 0,-1 0 0 0 0,0 1 0 0 0,1-1 0 0 0,-1 1 0 0 0,0 0 0 0 0,0-1 0 0 0,0 1 0 0 0,1 0 0 0 0,-1-1 0 0 0,0 1 0 0 0,0 0 0 0 0,0 0 0 0 0,1 2 0 0 0,0 0 0 0 0,1 0 0 0 0,0 1 0 0 0,0 0 0 0 0,-1 0 0 0 0,1 0 0 0 0,-1 0 0 0 0,0 0 0 0 0,0 1 0 0 0,-1-1 0 0 0,0 1 0 0 0,1-1 0 0 0,0 8 0 0 0,0 1 0 0 0,-1 0 0 0 0,-1 24 0 0 0,-1-11 0 0 0,-1 1 0 0 0,-12 49 0 0 0,12-67 0 0 0,-1 0 0 0 0,1 0 0 0 0,-2 0 0 0 0,0 0 0 0 0,0-1 0 0 0,0 0 0 0 0,-1 1 0 0 0,0-2 0 0 0,-1 1 0 0 0,0-1 0 0 0,-11 12 0 0 0,15-17-91 0 0,-1 0 0 0 0,1 0 0 0 0,-1 0 0 0 0,0-1 0 0 0,0 1 0 0 0,1-1 1 0 0,-1 0-1 0 0,0 0 0 0 0,0 0 0 0 0,0 0 0 0 0,0 0 0 0 0,-1-1 0 0 0,-4 1 0 0 0,6-1 18 0 0,1 0-1 0 0,-1 0 1 0 0,0 0 0 0 0,1 0 0 0 0,-1-1-1 0 0,0 1 1 0 0,1-1 0 0 0,-1 1-1 0 0,0-1 1 0 0,1 0 0 0 0,-1 1 0 0 0,1-1-1 0 0,0 0 1 0 0,-1 0 0 0 0,1 0-1 0 0,0 0 1 0 0,-1-1 0 0 0,1 1-1 0 0,0 0 1 0 0,0 0 0 0 0,0-1 0 0 0,0 1-1 0 0,0 0 1 0 0,0-1 0 0 0,0 1-1 0 0,-1-4 1 0 0,1 2-545 0 0,1 1 0 0 0,-1-1-1 0 0,0 0 1 0 0,1 0 0 0 0,-1 0-1 0 0,1-5 1 0 0,1-9-7570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1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9 17503 0 0,'0'0'399'0'0,"-4"-11"961"0"0,4 10-1306 0 0,0 0 0 0 0,0 0 0 0 0,-1 1 0 0 0,1-1 1 0 0,0 0-1 0 0,0 0 0 0 0,0 0 0 0 0,0 1 0 0 0,0-1 0 0 0,0 0 0 0 0,0 0 0 0 0,0 0 1 0 0,0 0-1 0 0,0 1 0 0 0,0-1 0 0 0,1 0 0 0 0,-1 0 0 0 0,0 1 0 0 0,0-1 1 0 0,1 0-1 0 0,-1 0 0 0 0,1 1 0 0 0,-1-1 0 0 0,1 0 0 0 0,-1 1 0 0 0,1-1 0 0 0,-1 0 1 0 0,1 1-1 0 0,0-1 0 0 0,1-1 319 0 0,1-2-180 0 0,0 1-1 0 0,1-1 0 0 0,-1 1 1 0 0,1 0-1 0 0,-1 0 1 0 0,1 0-1 0 0,0 1 0 0 0,0-1 1 0 0,0 1-1 0 0,0 0 1 0 0,6-2-1 0 0,2 1 471 0 0,0 0-1 0 0,25-3 1 0 0,-33 6-652 0 0,34-6 622 0 0,25-2 766 0 0,-41 9-1380 0 0,-14 4-20 0 0,-5-2-1 0 0,6 8-14 0 0,-9-5 46 0 0,0-5 28 0 0,-1 6 6 0 0,0 0 0 0 0,-1 0 0 0 0,1-1 0 0 0,-1 1 0 0 0,0-1 1 0 0,-1 1-1 0 0,0-1 0 0 0,0 0 0 0 0,0 0 0 0 0,-5 7 0 0 0,-7 6 440 0 0,-26 29-1 0 0,5-9-239 0 0,12-11-264 0 0,16-21 0 0 0,1 1 0 0 0,0 1 0 0 0,0 0 0 0 0,1 0 0 0 0,-8 13 0 0 0,11-13 0 0 0,3-9 0 0 0,0 0 0 0 0,0 1 0 0 0,0-1 0 0 0,0 1 0 0 0,-1-1 0 0 0,1 0 0 0 0,0 1 0 0 0,0-1 0 0 0,0 1 0 0 0,0-1 0 0 0,0 1 0 0 0,0-1 0 0 0,0 0 0 0 0,0 1 0 0 0,0-1 0 0 0,0 1 0 0 0,0-1 0 0 0,1 0 0 0 0,-1 1 0 0 0,0-1 0 0 0,0 1 0 0 0,0-1 0 0 0,0 0 0 0 0,1 1 0 0 0,-1-1 0 0 0,0 0 0 0 0,0 1 0 0 0,1-1 0 0 0,-1 0 0 0 0,0 1 0 0 0,1-1 0 0 0,-1 0 0 0 0,0 0 0 0 0,1 1 0 0 0,-1-1 0 0 0,0 0 0 0 0,1 0 0 0 0,-1 0 0 0 0,1 1 0 0 0,0-1 0 0 0,1 1 0 0 0,0 0 0 0 0,0 0 0 0 0,1 0 0 0 0,-1 0 0 0 0,1 0 0 0 0,-1 0 0 0 0,1-1 0 0 0,0 1 0 0 0,-1-1 0 0 0,1 0 0 0 0,-1 1 0 0 0,1-1 0 0 0,0-1 0 0 0,-1 1 0 0 0,1 0 0 0 0,3-1 0 0 0,4-1 0 0 0,0-1 0 0 0,17-7 0 0 0,5-1-1417 0 0,1 0-1 0 0,0 2 1 0 0,42-6 0 0 0,-50 12-7450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1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7503 0 0,'0'0'399'0'0,"0"0"60"0"0,0 0 21 0 0,0 0-59 0 0,0 0-136 0 0,4 9 3394 0 0,-1-7-3469 0 0,0 0 0 0 0,-1 0 0 0 0,1-1 0 0 0,0 1 0 0 0,0-1 0 0 0,0 0 0 0 0,1 1 0 0 0,-1-1 0 0 0,0-1 0 0 0,0 1 0 0 0,1 0 1 0 0,3-1-1 0 0,2 1 306 0 0,0-2 1 0 0,0 1-1 0 0,14-4 1 0 0,42-6 1123 0 0,-46 6-1640 0 0,-9 2 0 0 0,0-1 0 0 0,17-7 0 0 0,-19 9 0 0 0,-1 0-64 0 0,-6 1-273 0 0,-1 0-138 0 0,0 0-1216 0 0,0 0-4970 0 0,0 0-2127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4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2 10135 0 0,'0'0'464'0'0,"0"0"-9"0"0,0 0-155 0 0,0 0 443 0 0,0 0 227 0 0,0 0 44 0 0,0 0 8 0 0,0 0 2 0 0,0 0 0 0 0,0 0 0 0 0,0 0-69 0 0,0 0-290 0 0,1-15 907 0 0,0 5-1158 0 0,1 0-1 0 0,0 1 1 0 0,1-1 0 0 0,0 0-1 0 0,1 1 1 0 0,0 0 0 0 0,0 0-1 0 0,1 0 1 0 0,8-12 0 0 0,7-6 352 0 0,34-36 0 0 0,-40 48-203 0 0,0-1-559 0 0,1 1 0 0 0,1 0 0 0 0,23-15 0 0 0,-37 27-4 0 0,-1 3 0 0 0,-1-1 0 0 0,1 1 0 0 0,0-1 0 0 0,-1 1 0 0 0,1-1 0 0 0,0 1 0 0 0,0-1 0 0 0,0 1 0 0 0,-1 0 0 0 0,1 0 0 0 0,0-1 0 0 0,0 1 0 0 0,0 0 0 0 0,0 0 0 0 0,0 0 0 0 0,1 0 0 0 0,-1-1 0 0 0,-1 1 0 0 0,0 0 0 0 0,1 0 0 0 0,-1 0 0 0 0,1 0 0 0 0,-1 0 0 0 0,0-1 0 0 0,1 1 0 0 0,-1 0 0 0 0,1 0 0 0 0,-1 0 0 0 0,1 0 0 0 0,-1 0 0 0 0,0 0 0 0 0,1 0 0 0 0,-1 0 0 0 0,1 0 0 0 0,-1 1 0 0 0,1-1 0 0 0,-1 0 0 0 0,0 0 0 0 0,1 0 0 0 0,-1 0 0 0 0,1 1 0 0 0,-1-1 0 0 0,0 0 0 0 0,1 0 0 0 0,-1 1 0 0 0,0-1 0 0 0,1 0 0 0 0,-1 0 0 0 0,0 1 0 0 0,0-1 0 0 0,1 0 0 0 0,-1 2 0 0 0,1-2 0 0 0,1 1 0 0 0,1 1 0 0 0,5 10 0 0 0,-5-8 88 0 0,-1 0 1 0 0,-1 1-1 0 0,1-1 0 0 0,-1 0 0 0 0,1 1 0 0 0,-1 0 1 0 0,0-1-1 0 0,-1 1 0 0 0,1 6 0 0 0,-2 42 845 0 0,1-42-1069 0 0,-1-1 0 0 0,-1 1 1 0 0,0-1-1 0 0,-1 0 0 0 0,0 1 0 0 0,0-1 1 0 0,-1 0-1 0 0,0-1 0 0 0,-10 17 0 0 0,12-24 611 0 0,2-2 33 0 0,-1 1-65 0 0,1 0-441 0 0,0-1 0 0 0,0 0 1 0 0,0 0-1 0 0,0 0 0 0 0,0 1 1 0 0,0-1-1 0 0,0 0 0 0 0,0 0 1 0 0,0 0-1 0 0,0 1 0 0 0,0-1 1 0 0,0 0-1 0 0,0 0 0 0 0,-1 0 1 0 0,1 0-1 0 0,0 1 0 0 0,0-1 1 0 0,0 0-1 0 0,0 0 0 0 0,0 0 1 0 0,-1 0-1 0 0,1 0 0 0 0,0 0 1 0 0,0 0-1 0 0,0 1 0 0 0,0-1 1 0 0,-1 0-1 0 0,1 0 0 0 0,0 0 1 0 0,0 0-1 0 0,0 0 0 0 0,-1 0 1 0 0,1 0-1 0 0,0 0 0 0 0,0 0 1 0 0,0 0-1 0 0,-1 0 0 0 0,1 0 1 0 0,0 0-1 0 0,0 0 0 0 0,0 0 1 0 0,-1 0-1 0 0,1 0 0 0 0,0 0 1 0 0,0 0-1 0 0,0-1 0 0 0,-1 1 1 0 0,1 0-1 0 0,0 0 0 0 0,0 0 1 0 0,0 0-1 0 0,0 0 0 0 0,-1 0 1 0 0,1 0-1 0 0,0-1 0 0 0,0 1 1 0 0,0 0-1 0 0,0 0 0 0 0,0 0 1 0 0,0 0-1 0 0,0-1 0 0 0,-1 1 1 0 0,1 0-1 0 0,0 0 0 0 0,0 0 1 0 0,0-1-1 0 0,0 1 0 0 0,-2-10 5 0 0,2 2-7 0 0,0 0 0 0 0,1 0 0 0 0,0 0 0 0 0,0 0 0 0 0,1 0 0 0 0,0 1 0 0 0,0-1 0 0 0,4-9 0 0 0,1 1 0 0 0,1 0 0 0 0,16-23 0 0 0,-19 31 0 0 0,0 0 0 0 0,1 1 0 0 0,0-1 0 0 0,1 1 0 0 0,-1 1 0 0 0,1-1 0 0 0,15-9 0 0 0,-14 12 0 0 0,-1 4 0 0 0,-4 2-49 0 0,-1 0 0 0 0,0 0-1 0 0,-1-1 1 0 0,1 1 0 0 0,0 0 0 0 0,-1 0 0 0 0,1 1-1 0 0,-1-1 1 0 0,1 0 0 0 0,-1 0 0 0 0,0 1 0 0 0,0-1-1 0 0,1 4 1 0 0,9 38-966 0 0,-9-34 892 0 0,1 16 0 0 0,-2-19 118 0 0,0 0 0 0 0,0 0-1 0 0,0 0 1 0 0,1 0 0 0 0,0-1 0 0 0,0 1-1 0 0,5 9 1 0 0,-7-16-18 0 0,0 0-1 0 0,1 1 0 0 0,-1-1 1 0 0,0 1-1 0 0,0-1 1 0 0,0 0-1 0 0,0 1 1 0 0,1-1-1 0 0,-1 0 1 0 0,0 1-1 0 0,0-1 1 0 0,0 0-1 0 0,1 0 1 0 0,-1 1-1 0 0,0-1 1 0 0,1 0-1 0 0,-1 0 0 0 0,0 1 1 0 0,1-1-1 0 0,-1 0 1 0 0,0 0-1 0 0,1 0 1 0 0,-1 0-1 0 0,0 0 1 0 0,1 1-1 0 0,-1-1 1 0 0,1 0-1 0 0,-1 0 1 0 0,0 0-1 0 0,1 0 1 0 0,-1 0-1 0 0,0 0 0 0 0,1 0 1 0 0,-1 0-1 0 0,1 0 1 0 0,-1 0-1 0 0,0-1 1 0 0,1 1-1 0 0,-1 0 1 0 0,0 0-1 0 0,1 0 1 0 0,-1 0-1 0 0,0 0 1 0 0,1-1-1 0 0,0 1-204 0 0,18-8-4073 0 0,-10 2-3887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4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 17503 0 0,'0'0'399'0'0,"0"0"60"0"0,0 0 21 0 0,0 0-59 0 0,1 1-276 0 0,1 0-119 0 0,-1 1 0 0 0,0 0-1 0 0,-1 0 1 0 0,1-1 0 0 0,0 1 0 0 0,0 0-1 0 0,-1 0 1 0 0,1 0 0 0 0,-1 0 0 0 0,1 0-1 0 0,-1 0 1 0 0,0 0 0 0 0,0 2-1 0 0,1 35 1841 0 0,-1-30-1227 0 0,-1 52-272 0 0,-2 0-1 0 0,-4 1 0 0 0,-1-1 0 0 0,-4-1 0 0 0,-2 0 0 0 0,-3-1 0 0 0,-2 0 0 0 0,-34 68 0 0 0,-7 10-366 0 0,79-220 2048 0 0,28-91-2048 0 0,-26 85 0 0 0,-1 14 720 0 0,49-124 0 0 0,-66 193-677 0 0,0 0 1 0 0,-1-1-1 0 0,2 2 1 0 0,-1-1-1 0 0,1 0 1 0 0,0 1-1 0 0,0 0 0 0 0,0 0 1 0 0,1 0-1 0 0,0 0 1 0 0,0 1-1 0 0,0 0 1 0 0,11-7-1 0 0,-7 6-43 0 0,0 4 0 0 0,-9 1 0 0 0,1 0 0 0 0,0-1 0 0 0,0 1 0 0 0,-1 0 0 0 0,1 0 0 0 0,0 0 0 0 0,0 0 0 0 0,-1 0 0 0 0,1 0 0 0 0,0 0 0 0 0,-1 0 0 0 0,1 1 0 0 0,0-1 0 0 0,0 0 0 0 0,-1 0 0 0 0,1 0 0 0 0,0 1 0 0 0,-1-1 0 0 0,1 0 0 0 0,-1 1 0 0 0,1-1 0 0 0,0 1 0 0 0,0 0 0 0 0,1 1 0 0 0,2 0 0 0 0,0 1 0 0 0,0 0 0 0 0,0 1 0 0 0,0-1 0 0 0,-1 1 0 0 0,0-1 0 0 0,1 1 0 0 0,-1 0 0 0 0,0 1 0 0 0,-1-1 0 0 0,1 0 0 0 0,-1 1 0 0 0,0-1 0 0 0,0 1 0 0 0,0 0 0 0 0,-1-1 0 0 0,1 1 0 0 0,0 7 0 0 0,-1-2 0 0 0,1 1 0 0 0,-2 0 0 0 0,1-1 0 0 0,-1 1 0 0 0,-1 0 0 0 0,0-1 0 0 0,-4 19 0 0 0,3-24-147 0 0,0 1 0 0 0,-1 0 0 0 0,0 0 0 0 0,1-1 0 0 0,-2 1 0 0 0,1-1-1 0 0,-1 0 1 0 0,1 0 0 0 0,-1 0 0 0 0,-9 8 0 0 0,10-10 30 0 0,0-1 1 0 0,1 0-1 0 0,-1 1 0 0 0,0-1 1 0 0,-1 0-1 0 0,1 0 0 0 0,0-1 0 0 0,0 1 1 0 0,-1-1-1 0 0,1 0 0 0 0,-1 0 1 0 0,1 0-1 0 0,-1 0 0 0 0,0 0 1 0 0,1-1-1 0 0,-1 1 0 0 0,0-1 0 0 0,1 0 1 0 0,-7-1-1 0 0,9 0-157 0 0,0 1 0 0 0,0-1 0 0 0,0 1 0 0 0,0-1 0 0 0,0 0 0 0 0,0 0 0 0 0,0 1 0 0 0,0-1 0 0 0,0 0 0 0 0,1 0 0 0 0,-1 0 1 0 0,0 0-1 0 0,1 0 0 0 0,-1 0 0 0 0,0 0 0 0 0,1 0 0 0 0,-1 0 0 0 0,1 0 0 0 0,0 0 0 0 0,-1-2 0 0 0,-2-8-1773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5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17503 0 0,'0'0'399'0'0,"1"-3"60"0"0,1-1-83 0 0,0 0 1 0 0,0 0 0 0 0,0 0 0 0 0,1 0 0 0 0,-1 0-1 0 0,1 0 1 0 0,0 1 0 0 0,0 0 0 0 0,1-1 0 0 0,-1 1 0 0 0,1 0-1 0 0,-1 0 1 0 0,1 1 0 0 0,0-1 0 0 0,0 1 0 0 0,0 0 0 0 0,9-3-1 0 0,4-2 199 0 0,0 2 0 0 0,1 0 0 0 0,25-4 0 0 0,-20 6-493 0 0,32-2-1 0 0,-44 5-79 0 0,-1 0-1 0 0,0 1 1 0 0,0 0-1 0 0,0 1 1 0 0,17 4-1 0 0,-14 1-17 0 0,-12-2 43 0 0,-1-3 34 0 0,1 3 113 0 0,0 1-1 0 0,0 0 1 0 0,0 0 0 0 0,-1-1-1 0 0,0 12 1 0 0,-1-14-107 0 0,1 0-1 0 0,-1-1 1 0 0,0 1 0 0 0,0 0 0 0 0,0 0-1 0 0,0-1 1 0 0,0 1 0 0 0,-1 0-1 0 0,1-1 1 0 0,-1 1 0 0 0,0-1 0 0 0,0 0-1 0 0,-3 4 1 0 0,-157 142-67 0 0,146-129 0 0 0,15-18 0 0 0,1-1 0 0 0,0 0 0 0 0,0 1 0 0 0,-1-1 0 0 0,1 1 0 0 0,0-1 0 0 0,0 0 0 0 0,-1 1 0 0 0,1-1 0 0 0,0 1 0 0 0,0-1 0 0 0,0 0 0 0 0,0 1 0 0 0,0-1 0 0 0,0 1 0 0 0,0-1 0 0 0,0 1 0 0 0,0-1 0 0 0,0 0 0 0 0,0 1 0 0 0,0-1 0 0 0,0 1 0 0 0,0-1 0 0 0,0 1 0 0 0,0-1 0 0 0,0 0 0 0 0,1 1 0 0 0,-1-1 0 0 0,0 1 0 0 0,0-1 0 0 0,1 1 0 0 0,5 1 0 0 0,-6-2 0 0 0,4 2 0 0 0,1 0 0 0 0,0 0 0 0 0,0-1 0 0 0,0 0 0 0 0,0 0 0 0 0,0 0 0 0 0,0-1 0 0 0,8 1 0 0 0,42-6 0 0 0,-22 1 0 0 0,-27 3-46 0 0,0 0 0 0 0,0 0 0 0 0,9-4 1 0 0,-9 3-85 0 0,-1 1 1 0 0,1-1 0 0 0,-1 1 0 0 0,8-1 0 0 0,22 0-3473 0 0,-18 1-5607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5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9351 0 0,'0'0'439'0'0,"0"0"62"0"0,0 0 33 0 0,0 0-65 0 0,1 2-309 0 0,0-1-150 0 0,-1-1 0 0 0,1 1 0 0 0,-1 0 0 0 0,1 0 0 0 0,0 0 0 0 0,-1-1 0 0 0,1 1 1 0 0,0 0-1 0 0,0-1 0 0 0,0 1 0 0 0,-1 0 0 0 0,1-1 0 0 0,0 1 0 0 0,0-1 0 0 0,0 0 0 0 0,0 1 0 0 0,0-1 0 0 0,0 0 0 0 0,0 1 1 0 0,0-1-1 0 0,0 0 0 0 0,0 0 0 0 0,0 0 0 0 0,2 0 0 0 0,2-1 348 0 0,0 1 1 0 0,0-1-1 0 0,0-1 0 0 0,6-1 1 0 0,14-4 1417 0 0,51-6-670 0 0,-54 8-695 0 0,0 1 1 0 0,42-3 0 0 0,-62 7-410 0 0,1 0-1 0 0,-1 0 0 0 0,0 0 1 0 0,0 0-1 0 0,0-1 1 0 0,1 1-1 0 0,-1-1 1 0 0,0 0-1 0 0,2 0 0 0 0,2-1-9 0 0,0 0-1 0 0,1 0 0 0 0,-1 1 1 0 0,0 0-1 0 0,1 0 0 0 0,-1 1 0 0 0,1 0 1 0 0,7 0-1 0 0,-12 0-328 0 0,-2 0-138 0 0,0 0-33 0 0,0 0-208 0 0,0 0-857 0 0,0 0-379 0 0,0 0-80 0 0,0 0-15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5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8 19351 0 0,'0'0'439'0'0,"0"0"62"0"0,0 0 33 0 0,0-2-65 0 0,5-4-309 0 0,0 1-3 0 0,-5 4-112 0 0,0 1 0 0 0,1-1 0 0 0,-1 1 0 0 0,0 0 0 0 0,1-1 0 0 0,-1 1 0 0 0,1 0 0 0 0,-1 0 0 0 0,0-1 0 0 0,1 1 0 0 0,-1 0 0 0 0,1 0 0 0 0,-1 0 0 0 0,1 0 1 0 0,-1 0-1 0 0,1-1 0 0 0,-1 1 0 0 0,1 0 0 0 0,-1 0 0 0 0,1 0 0 0 0,-1 0 0 0 0,1 0 0 0 0,-1 0 0 0 0,1 1 0 0 0,-1-1 0 0 0,0 0 0 0 0,1 0 0 0 0,-1 0 0 0 0,1 0 0 0 0,-1 0 0 0 0,1 1 0 0 0,-1-1 0 0 0,1 0 0 0 0,-1 0 0 0 0,0 1 0 0 0,1-1 0 0 0,-1 0 0 0 0,0 1 0 0 0,1-1 0 0 0,-1 0 0 0 0,0 1 0 0 0,1-1 0 0 0,-1 1 0 0 0,0-1 0 0 0,1 1 0 0 0,0 1 221 0 0,1 1 0 0 0,-1-1 0 0 0,0 1 0 0 0,0-1-1 0 0,0 1 1 0 0,0 3 0 0 0,0 0-175 0 0,0 1 1 0 0,-1 0-1 0 0,0 0 0 0 0,0 0 1 0 0,0 0-1 0 0,-1 0 0 0 0,-3 11 1 0 0,-17 49 1035 0 0,11-37-913 0 0,-7 17-214 0 0,8-23 0 0 0,-8 34 0 0 0,16-54 13 0 0,0 13-107 0 0,1-8-94 0 0,1-8-126 0 0,0 0-1 0 0,0-1 1 0 0,0 1 0 0 0,0-1 0 0 0,0 1 0 0 0,0-1-1 0 0,0 1 1 0 0,0-1 0 0 0,0 1 0 0 0,0-1 0 0 0,0 0-1 0 0,0 0 1 0 0,0 0 0 0 0,0 1 0 0 0,0-1 0 0 0,2-1-1 0 0,8 0-1730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5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88 11975 0 0,'-5'-2'59'0'0,"4"2"-24"0"0,-1 0-1 0 0,1 0 1 0 0,0 0-1 0 0,0 0 1 0 0,0-1-1 0 0,0 1 0 0 0,0 0 1 0 0,0-1-1 0 0,0 1 1 0 0,0 0-1 0 0,0-1 1 0 0,0 1-1 0 0,0-1 0 0 0,0 0 1 0 0,1 1-1 0 0,-1-1 1 0 0,0 0-1 0 0,0 1 1 0 0,1-1-1 0 0,-1 0 1 0 0,0 0-1 0 0,1 0 0 0 0,-1 0 1 0 0,0 0-1 0 0,1 0 1 0 0,0 0-1 0 0,-1 0 1 0 0,1 0-1 0 0,-1 0 0 0 0,1 0 1 0 0,0 0-1 0 0,0 0 1 0 0,0 0-1 0 0,-1 0 1 0 0,1 0-1 0 0,0 0 0 0 0,0 0 1 0 0,1 0-1 0 0,-1 0 1 0 0,0 0-1 0 0,1-2 1 0 0,-1 2 135 0 0,0 0 0 0 0,1 0 1 0 0,-1 0-1 0 0,1 0 0 0 0,-1 0 0 0 0,1 0 1 0 0,0 0-1 0 0,-1 0 0 0 0,1 0 1 0 0,0 0-1 0 0,0 0 0 0 0,-1 0 0 0 0,1 0 1 0 0,0 1-1 0 0,0-1 0 0 0,0 0 1 0 0,0 1-1 0 0,0-1 0 0 0,0 0 0 0 0,2 0 1 0 0,-2 1-22 0 0,0 0 0 0 0,0-1 0 0 0,0 1 1 0 0,0-1-1 0 0,0 1 0 0 0,0-1 0 0 0,0 1 1 0 0,-1-1-1 0 0,1 1 0 0 0,0-1 0 0 0,0 0 1 0 0,-1 1-1 0 0,1-1 0 0 0,-1 0 0 0 0,1 0 0 0 0,0 0 1 0 0,-1 1-1 0 0,1-1 0 0 0,-1 0 0 0 0,0 0 1 0 0,1 0-1 0 0,-1 0 0 0 0,0 0 0 0 0,1 0 1 0 0,-1 0-1 0 0,0 0 0 0 0,0-1 0 0 0,0 1 879 0 0,0 1-72 0 0,0 0-285 0 0,20-12 834 0 0,-18 11-1278 0 0,-1 4-155 0 0,-1-1 0 0 0,0 1 0 0 0,0-1 0 0 0,0 1 0 0 0,0-1 0 0 0,-1 1 0 0 0,1-1 0 0 0,-1 1 0 0 0,0-1 1 0 0,1 1-1 0 0,-1-1 0 0 0,0 1 0 0 0,0-1 0 0 0,-1 0 0 0 0,1 0 0 0 0,0 0 0 0 0,-3 4 0 0 0,1-3 15 0 0,1 0 0 0 0,0 1 0 0 0,0-1 0 0 0,1 1 0 0 0,-1-1 0 0 0,1 1 0 0 0,-2 5 0 0 0,3-6-87 0 0,-1 0 0 0 0,0 1 0 0 0,0-1 0 0 0,-1 0 0 0 0,-1 4 0 0 0,1-5 0 0 0,1 1 0 0 0,0-1 0 0 0,0 1 0 0 0,0-1 0 0 0,0 1 0 0 0,0 0 0 0 0,1-1 0 0 0,-1 4 0 0 0,1-1 0 0 0,0-1 0 0 0,0-1 0 0 0,-1 1 0 0 0,1 0 0 0 0,-1 0 0 0 0,0 0 0 0 0,0 0 0 0 0,0-1 0 0 0,-2 6 0 0 0,2-8 0 0 0,1 0 0 0 0,0 0 0 0 0,-1 1 0 0 0,1-1 0 0 0,0 0 0 0 0,0 0 0 0 0,0 0 0 0 0,0 0 0 0 0,0 0 0 0 0,0 0 0 0 0,0 0 0 0 0,0 0 0 0 0,0 1 0 0 0,1 1 0 0 0,-1-2 0 0 0,1 0 0 0 0,-1 0 0 0 0,0 0 0 0 0,0 0 0 0 0,0 0 0 0 0,0 0 0 0 0,0 0 0 0 0,0 0 0 0 0,0 0 0 0 0,0 0 0 0 0,0 0 0 0 0,-1 2 0 0 0,1-3 0 0 0,0 0 0 0 0,0 0 0 0 0,-1 1 0 0 0,1-1 0 0 0,0 0 0 0 0,0 0 0 0 0,0 1 0 0 0,0-1 0 0 0,0 0 0 0 0,0 1 0 0 0,0-1 0 0 0,0 0 0 0 0,0 0 0 0 0,0 1 0 0 0,0-1 0 0 0,0 0 0 0 0,0 1 0 0 0,0-1 0 0 0,0 0 0 0 0,0 1 0 0 0,0-1 0 0 0,0 0 0 0 0,0 0 0 0 0,0 1 0 0 0,0-1 0 0 0,1 0 0 0 0,-1 1 0 0 0,0-1 0 0 0,0 0 0 0 0,0 0 0 0 0,1 0 0 0 0,-1 1 0 0 0,0-1 0 0 0,0 0 0 0 0,0 0 0 0 0,1 0 0 0 0,-1 1 0 0 0,0-1 0 0 0,0 0 0 0 0,1 0 0 0 0,-1 0 0 0 0,0 0 0 0 0,1 0 0 0 0,-1 0 0 0 0,0 1 0 0 0,0-1 0 0 0,1 0 0 0 0,-1 0 0 0 0,0 0 0 0 0,1 0 0 0 0,-1 0 0 0 0,0 0 0 0 0,1 0 0 0 0,-1 0 0 0 0,2 0 0 0 0,10 1 0 0 0,0-3 0 0 0,-1-1 0 0 0,1-1 0 0 0,-1 0 0 0 0,0 0 0 0 0,0-1 0 0 0,12-8 0 0 0,-17 10 0 0 0,5-3 0 0 0,0-2 0 0 0,16-12 0 0 0,0-1 0 0 0,-17 12 0 0 0,19-17 0 0 0,0-1 0 0 0,-4 0 556 0 0,-20 21-261 0 0,0 1 0 0 0,12-11-1 0 0,-16 14 149 0 0,-28 40 653 0 0,7 26-864 0 0,15-50-176 0 0,0 0 0 0 0,1 0 1 0 0,1 0-1 0 0,0 1 0 0 0,1 0 1 0 0,1-1-1 0 0,0 27 0 0 0,0-21-716 0 0,-7 37 0 0 0,6-43 858 0 0,0-5 53 0 0,0 0 1 0 0,-1-1-1 0 0,-6 14 1 0 0,5-13-213 0 0,0 1-1 0 0,-3 13 1 0 0,3-9-313 0 0,1 0-9 0 0,0 0 1 0 0,-2 23-1 0 0,4-27 515 0 0,0-1 0 0 0,-1 0-1 0 0,-1 0 1 0 0,1 0 0 0 0,-5 9 0 0 0,3-7-206 0 0,1-1-1 0 0,0 1 1 0 0,-2 13-1 0 0,4-22-109 0 0,1 0 0 0 0,-1-1 0 0 0,1 1 0 0 0,-1 0 0 0 0,0 0 0 0 0,0 0 0 0 0,1 0 0 0 0,-1 0 0 0 0,-1-1 0 0 0,1 1 0 0 0,0-1 0 0 0,0 1 0 0 0,-3 2 0 0 0,-3 4-503 0 0,6-7 573 0 0,0 0 0 0 0,-1 0 0 0 0,1 0-1 0 0,-1 0 1 0 0,1 0 0 0 0,-1 0-1 0 0,1-1 1 0 0,-1 1 0 0 0,0 0 0 0 0,-2 0-1 0 0,-2 1 71 0 0,5-2 281 0 0,-8 4 1089 0 0,3-2-1408 0 0,1 0 0 0 0,0-1 1 0 0,-1 0-1 0 0,1 0 1 0 0,-1 0-1 0 0,1-1 0 0 0,-1 0 1 0 0,-10-1-1 0 0,-2-1-18 0 0,14-1 0 0 0,2 1 0 0 0,-9-5 0 0 0,4-1 0 0 0,-11-14-616 0 0,15 19 443 0 0,0-1 0 0 0,0 1 0 0 0,0-1 0 0 0,0 0 0 0 0,1 0 0 0 0,-3-6 0 0 0,3 7 154 0 0,1 1-1 0 0,0-1 0 0 0,0 0 0 0 0,0 0 0 0 0,0 0 0 0 0,1 0 1 0 0,-1 0-1 0 0,1-5 0 0 0,0 7 21 0 0,0-1 0 0 0,1 0-1 0 0,-1 0 1 0 0,1 1 0 0 0,-1-1 0 0 0,1 0 0 0 0,0 1 0 0 0,0-1-1 0 0,-1 1 1 0 0,1-1 0 0 0,0 1 0 0 0,1-1 0 0 0,-1 1-1 0 0,0 0 1 0 0,2-2 0 0 0,65-77-1 0 0,-63 75 0 0 0,1-1 0 0 0,0 1 0 0 0,0 1 0 0 0,0-1 0 0 0,0 1 0 0 0,1 0 0 0 0,11-5 0 0 0,13-8 0 0 0,22-20-1509 0 0,-21 14-1540 0 0,0 2-3823 0 0,-2 3-1034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6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0 17503 0 0,'0'0'399'0'0,"0"0"60"0"0,0 0 21 0 0,0 0-59 0 0,0 0-136 0 0,0 0 457 0 0,0-11 3404 0 0,0-8-3495 0 0,0 0 1 0 0,1 1-1 0 0,1-1 0 0 0,0 0 1 0 0,2 1-1 0 0,0-1 0 0 0,10-25 1 0 0,-5 24-668 0 0,0 1 0 0 0,1 0 1 0 0,19-29-1 0 0,-24 43 83 0 0,-1-1 1 0 0,1 0-1 0 0,0 1 0 0 0,1 0 1 0 0,-1 0-1 0 0,1 1 1 0 0,0-1-1 0 0,0 1 0 0 0,1 0 1 0 0,-1 1-1 0 0,1 0 1 0 0,0 0-1 0 0,-1 0 0 0 0,10-2 1 0 0,-14 5 19 0 0,0-1-54 0 0,-1 1 0 0 0,0 0 1 0 0,0 0-1 0 0,0 0 0 0 0,0-1 0 0 0,0 1 0 0 0,1 0 1 0 0,-1 1-1 0 0,0-1 0 0 0,0 0 0 0 0,0 0 1 0 0,0 0-1 0 0,0 1 0 0 0,0-1 0 0 0,0 0 1 0 0,1 1-1 0 0,-1-1 0 0 0,0 1 0 0 0,0-1 1 0 0,0 1-1 0 0,-1 0 0 0 0,1 0 0 0 0,0-1 0 0 0,0 1 1 0 0,0 0-1 0 0,0 0 0 0 0,-1 0 0 0 0,1 0 1 0 0,0 0-1 0 0,0 1 0 0 0,3 3-33 0 0,-1 0 0 0 0,-1 1 0 0 0,1-1 0 0 0,0 1 0 0 0,-1-1 0 0 0,0 1 0 0 0,-1 0 0 0 0,1 0 0 0 0,-1-1 0 0 0,0 1 0 0 0,0 10 0 0 0,-1-1 0 0 0,0 0 0 0 0,-1 1 0 0 0,-4 21 0 0 0,2-24-346 0 0,-1-1 0 0 0,0 1 0 0 0,-9 18 0 0 0,12-29-29 0 0,1-2 577 0 0,0 0 248 0 0,0 0 50 0 0,0 0-126 0 0,0 0-576 0 0,0 0-248 0 0,0 0-50 0 0,0 0 58 0 0,8-18 277 0 0,9-10 148 0 0,-11 18 195 0 0,0 1 1 0 0,0 0 0 0 0,1 0-1 0 0,8-9 1 0 0,-2 5-304 0 0,1 0 0 0 0,0 1 0 0 0,1 0-1 0 0,0 1 1 0 0,1 1 0 0 0,26-12 0 0 0,-41 21 125 0 0,1 0 0 0 0,-1 1 0 0 0,1-1 0 0 0,-1 1 0 0 0,0-1 0 0 0,1 1 0 0 0,-1 0 0 0 0,1-1 0 0 0,-1 1 0 0 0,1 0 0 0 0,-1 0 0 0 0,1 0 0 0 0,-1 0 0 0 0,1 1 0 0 0,-1-1 0 0 0,1 0 0 0 0,-1 1 0 0 0,1-1 0 0 0,-1 0 0 0 0,1 1 0 0 0,-1 0 0 0 0,0-1 0 0 0,2 2 0 0 0,-1 0 0 0 0,0 0 0 0 0,0 0 0 0 0,-1 0 0 0 0,1 0 0 0 0,0 0 0 0 0,-1 0 0 0 0,0 0 0 0 0,2 4 0 0 0,-1-3 0 0 0,1 2 0 0 0,-1 1 0 0 0,1-1 0 0 0,-1 1 0 0 0,-1 0 0 0 0,1 0 0 0 0,-1-1 0 0 0,0 1 0 0 0,0 0 0 0 0,0 0 0 0 0,-1 0 0 0 0,-1 8 0 0 0,3 30 0 0 0,1-26-72 0 0,-3-18 40 0 0,0 1 0 0 0,0-1 0 0 0,0 0 0 0 0,1 0 0 0 0,-1 0 0 0 0,0 0 0 0 0,0 1-1 0 0,1-1 1 0 0,-1 0 0 0 0,0 0 0 0 0,0 0 0 0 0,1 0 0 0 0,-1 0 0 0 0,0 0 0 0 0,0 0 0 0 0,1 0 0 0 0,-1 0 0 0 0,0 0 0 0 0,1 0 0 0 0,-1 0-1 0 0,0 0 1 0 0,0 0 0 0 0,1 0 0 0 0,-1 0 0 0 0,0 0 0 0 0,0 0 0 0 0,1 0 0 0 0,-1 0 0 0 0,0 0 0 0 0,1-1 0 0 0,8-2-1058 0 0,-6 0 327 0 0,-1 1 0 0 0,1 0 0 0 0,-1-1 0 0 0,1 0 0 0 0,-1 0 0 0 0,3-5 0 0 0,-4 7 547 0 0,6-10-1831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8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43 10135 0 0,'0'0'464'0'0,"0"0"-9"0"0,0 0-155 0 0,0 0 443 0 0,0 0 227 0 0,0 0 44 0 0,0 0 8 0 0,0 0 2 0 0,0 0 0 0 0,0 0 0 0 0,0 0-69 0 0,0 0-290 0 0,0 0-121 0 0,0 0-28 0 0,0 0-4 0 0,0 0 0 0 0,0 0 0 0 0,0 0 0 0 0,0 0-68 0 0,1 1-217 0 0,0 6-35 0 0,-1 0 1 0 0,0-1-1 0 0,0 1 0 0 0,-1-1 1 0 0,0 1-1 0 0,0-1 1 0 0,0 1-1 0 0,-4 10 1 0 0,-1 4 68 0 0,4-11-261 0 0,-8 39 0 0 0,-26 73 0 0 0,26-93 0 0 0,-11 60 0 0 0,3-9 0 0 0,-12 60 1815 0 0,30-138-2017 0 0,-5 14-1339 0 0,1 11 1525 0 0,2-19 16 0 0,2-8 1 0 0,0 0-1 0 0,0 0 0 0 0,0 0 1 0 0,0 0-1 0 0,0 0 0 0 0,0 0 1 0 0,0 0-1 0 0,0 0 1 0 0,0 0-1 0 0,0 0 0 0 0,0 1 1 0 0,0-1-1 0 0,0 0 1 0 0,0 0-1 0 0,0 0 0 0 0,0 0 1 0 0,0 0-1 0 0,0 0 1 0 0,0 0-1 0 0,0 0 0 0 0,0 0 1 0 0,0 0-1 0 0,0 0 0 0 0,-1 0 1 0 0,1 1-1 0 0,0-1 1 0 0,0 0-1 0 0,0 0 0 0 0,0 0 1 0 0,0 0-1 0 0,0 0 1 0 0,0 0-1 0 0,0 0 0 0 0,0 0 1 0 0,0 0-1 0 0,0 0 1 0 0,0 0-1 0 0,0 0 0 0 0,-1 0 1 0 0,1 0-1 0 0,0 0 1 0 0,0 0-1 0 0,0 0 0 0 0,0 0 1 0 0,0 0-1 0 0,0 0 0 0 0,0 0 1 0 0,0 0-1 0 0,0 0 1 0 0,0 0-1 0 0,0 0 0 0 0,-1 0 1 0 0,1 0-1 0 0,0 0 1 0 0,0 0-1 0 0,-3-6 70 0 0,0-8 239 0 0,-1-94 1489 0 0,1 3 27 0 0,2 74-1819 0 0,1-1-1 0 0,7-49 1 0 0,-5 62-7 0 0,3-8 1 0 0,0 0 0 0 0,2 0 0 0 0,1 0 0 0 0,17-38 0 0 0,-21 58-1 0 0,-1-1-1 0 0,2 1 1 0 0,-1 0-1 0 0,1 1 1 0 0,0-1-1 0 0,0 1 1 0 0,1 0-1 0 0,0 0 1 0 0,0 1-1 0 0,0-1 1 0 0,10-5-1 0 0,0 2 25 0 0,0-1-1 0 0,1 2 1 0 0,33-12-1 0 0,-43 18 43 0 0,0 0 0 0 0,-1 0 0 0 0,2 0 1 0 0,-1 1-1 0 0,0 0 0 0 0,0 1 0 0 0,0 0 0 0 0,0 0 0 0 0,0 0 0 0 0,1 1 0 0 0,-1 0 1 0 0,0 0-1 0 0,0 1 0 0 0,0 0 0 0 0,10 4 0 0 0,-11-3-13 0 0,-1 0 0 0 0,1 1 0 0 0,0-1 0 0 0,-1 1-1 0 0,0 0 1 0 0,0 1 0 0 0,0-1 0 0 0,-1 1 0 0 0,1 0 0 0 0,-1 0 0 0 0,0 0 0 0 0,-1 1 0 0 0,1-1-1 0 0,-1 1 1 0 0,0 0 0 0 0,0 0 0 0 0,1 8 0 0 0,-1-5-52 0 0,0 0 0 0 0,-1 1 0 0 0,-1 0 0 0 0,1 0 0 0 0,-2-1 0 0 0,1 1 0 0 0,-1 0 0 0 0,-3 16 0 0 0,2-20 0 0 0,0 1 0 0 0,0-1 0 0 0,-1 0 0 0 0,0 0 0 0 0,0 0 0 0 0,-1 0 0 0 0,0 0 0 0 0,0-1 0 0 0,0 1 0 0 0,0-1 0 0 0,-1 0 0 0 0,0 0 0 0 0,0 0 0 0 0,-7 6 0 0 0,6-7 0 0 0,0 0 0 0 0,-1 1 0 0 0,1-2 0 0 0,-1 1 0 0 0,0-1 0 0 0,-1 0 0 0 0,1 0 0 0 0,-7 2 0 0 0,10-4 0 0 0,-1-1 0 0 0,0 1 0 0 0,1 0 0 0 0,-1-1 0 0 0,0 0 0 0 0,1 0 0 0 0,-1 0 0 0 0,0-1 0 0 0,1 1 0 0 0,-1-1 0 0 0,0 0 0 0 0,1 0 0 0 0,-1 0 0 0 0,1 0 0 0 0,0 0 0 0 0,-6-4 0 0 0,-14-10-2187 0 0,-8-13-6494 0 0,19 15-307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09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5663 0 0,'0'0'356'0'0,"0"0"50"0"0,0 0 20 0 0,0 0-42 0 0,0 0-42 0 0,0 0 750 0 0,0 0 352 0 0,0 0 76 0 0,0 0-123 0 0,0 0-575 0 0,0 0-248 0 0,0 0-50 0 0,0 0-11 0 0,0 0-1 0 0,0 0 0 0 0,2 0 0 0 0,30-7 1980 0 0,19-1-2339 0 0,-43 7-149 0 0,0-1 0 0 0,1 1-1 0 0,-1 1 1 0 0,15-1 0 0 0,-21 2-3 0 0,29 1 719 0 0,48-3-1 0 0,1-5-111 0 0,-71 6-608 0 0,0-1 0 0 0,17 2 0 0 0,-20-1 0 0 0,1 1 0 0 0,0-1 0 0 0,-1 0 0 0 0,1-1 0 0 0,-1 0 0 0 0,13-3 0 0 0,11-2 0 0 0,-22 2 0 0 0,-1 0 0 0 0,-7-2 0 0 0,-1 5-389 0 0,0 1-1 0 0,0-1 1 0 0,0 0 0 0 0,0 1 0 0 0,0-1-1 0 0,0 1 1 0 0,0-1 0 0 0,0 1-1 0 0,0 0 1 0 0,-1-1 0 0 0,1 1 0 0 0,0 0-1 0 0,0 0 1 0 0,-3 0 0 0 0,-3-1-3571 0 0,-1-1-5473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12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6 15663 0 0,'0'0'356'0'0,"0"0"50"0"0,0 0 20 0 0,0 0-42 0 0,0 0-180 0 0,0 0 176 0 0,0 0 107 0 0,0 0 22 0 0,0 0 71 0 0,0 0 286 0 0,4-10 2099 0 0,-4 9-2904 0 0,1 0-1 0 0,-1 0 1 0 0,1 1 0 0 0,-1-1-1 0 0,0 0 1 0 0,0 0 0 0 0,1 0-1 0 0,-1 0 1 0 0,0 1 0 0 0,0-1 0 0 0,0 0-1 0 0,0 0 1 0 0,0 0 0 0 0,0 0-1 0 0,0 0 1 0 0,0 0 0 0 0,0 1 0 0 0,0-1-1 0 0,0 0 1 0 0,-1 0 0 0 0,1 0-1 0 0,0 0 1 0 0,-1 0 0 0 0,0-1-1 0 0,0 1 4 0 0,1 0-1 0 0,-1-1 1 0 0,1 1-1 0 0,-1-1 0 0 0,1 1 1 0 0,0 0-1 0 0,-1-1 0 0 0,1 1 1 0 0,0-1-1 0 0,0 1 0 0 0,0-1 1 0 0,1-2-1 0 0,5-29 242 0 0,-4 23-87 0 0,0-1 0 0 0,0 1 0 0 0,1-1 0 0 0,0 1-1 0 0,1 0 1 0 0,0 0 0 0 0,9-14 0 0 0,-3 8 142 0 0,1 1 0 0 0,0 0 0 0 0,15-15 0 0 0,1-2 58 0 0,-21 24-355 0 0,1 0 1 0 0,9-9-1 0 0,-1 2-63 0 0,-11 11 0 0 0,0 0 0 0 0,-1 0 0 0 0,1 1 0 0 0,1-1 0 0 0,-1 1 0 0 0,0 0 0 0 0,1 1 0 0 0,0-1 0 0 0,-1 1 0 0 0,1-1 0 0 0,0 1 0 0 0,0 1 0 0 0,0-1 0 0 0,1 1 0 0 0,-1 0 0 0 0,0 0 0 0 0,0 0 0 0 0,6 1 0 0 0,-8 0 0 0 0,-1 0 0 0 0,1 0 0 0 0,0 0 0 0 0,-1 1 0 0 0,1-1 0 0 0,-1 1 0 0 0,1-1 0 0 0,-1 1 0 0 0,1 0 0 0 0,-1 0 0 0 0,0 0 0 0 0,1 1 0 0 0,-1-1 0 0 0,0 0 0 0 0,0 1 0 0 0,0 0 0 0 0,0-1 0 0 0,0 1 0 0 0,0 0 0 0 0,0 0 0 0 0,-1 0 0 0 0,1 0 0 0 0,-1 0 0 0 0,1 0 0 0 0,-1 1 0 0 0,0-1 0 0 0,0 0 0 0 0,0 1 0 0 0,0-1 0 0 0,0 1 0 0 0,-1-1 0 0 0,1 1 0 0 0,-1-1 0 0 0,1 1 0 0 0,-1 0 0 0 0,0-1 0 0 0,0 1 0 0 0,-1 3 0 0 0,0 3 0 0 0,1 6 0 0 0,-1 0 0 0 0,-1 0 0 0 0,-1-1 0 0 0,0 1 0 0 0,-1-1 0 0 0,-9 23 0 0 0,3-17 0 0 0,8-13 0 0 0,-1 0 0 0 0,0-1 0 0 0,0 0 0 0 0,-1 0 0 0 0,0 0 0 0 0,0 0 0 0 0,0 0 0 0 0,-9 8 0 0 0,13-14 0 0 0,0 0 0 0 0,0 0 0 0 0,0 0 0 0 0,0 0 0 0 0,0 0 0 0 0,0 0 0 0 0,0 0 0 0 0,0 0 0 0 0,0 1 0 0 0,0-1 0 0 0,-1 0 0 0 0,1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-1 0 0 0,-1 1 0 0 0,1 0 0 0 0,0 0 0 0 0,0 0 0 0 0,0 0 0 0 0,0 0 0 0 0,0 0 0 0 0,0 0 0 0 0,0 0 0 0 0,0 0 0 0 0,0 0 0 0 0,0 0 0 0 0,0 0 0 0 0,0 0 0 0 0,0 0 0 0 0,0 0 0 0 0,0-1 0 0 0,0 1 0 0 0,0-7 0 0 0,6-9 0 0 0,136-184 0 0 0,-133 191 0 0 0,0-1 0 0 0,1 2 0 0 0,-1-1 0 0 0,1 1 0 0 0,15-8 0 0 0,-25 15 0 0 0,1 1 0 0 0,0-1 0 0 0,-1 1 0 0 0,1-1 0 0 0,0 1 0 0 0,0 0 0 0 0,-1-1 0 0 0,1 1 0 0 0,0 0 0 0 0,0 0 0 0 0,0 0 0 0 0,0 0 0 0 0,-1-1 0 0 0,1 1 0 0 0,1 0 0 0 0,2 4 0 0 0,-4-4 0 0 0,2 2 0 0 0,0-1 0 0 0,-1 1 0 0 0,1 0 0 0 0,-1 0 0 0 0,0-1 0 0 0,1 1 0 0 0,-1 0 0 0 0,0 0 0 0 0,0 0 0 0 0,0 0 0 0 0,-1 0 0 0 0,1 0 0 0 0,0 0 0 0 0,-1 1 0 0 0,1-1 0 0 0,-1 0 0 0 0,0 3 0 0 0,1 6 0 0 0,-1 0 0 0 0,-1 14 0 0 0,1-12 0 0 0,-4 32 0 0 0,2-20 0 0 0,1 27 0 0 0,1-45-13 0 0,0 1 0 0 0,0 0 1 0 0,-1 0-1 0 0,-2 10 0 0 0,3-16-324 0 0,0-2-138 0 0,3-1 230 0 0,0 1-1 0 0,0-1 1 0 0,-1 0 0 0 0,1 0-1 0 0,0 0 1 0 0,0 0 0 0 0,0 0-1 0 0,-1-1 1 0 0,1 1 0 0 0,-1-1-1 0 0,4-3 1 0 0,7-5-2276 0 0,0-3-6010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12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0 19351 0 0,'-3'4'128'0'0,"-1"-1"0"0"0,1 1 1 0 0,0-1-1 0 0,0 1 0 0 0,1 0 0 0 0,-1 0 0 0 0,1 0 0 0 0,0 0 0 0 0,0 0 1 0 0,0 1-1 0 0,0-1 0 0 0,1 1 0 0 0,-1-1 0 0 0,1 1 0 0 0,1 0 0 0 0,-1-1 0 0 0,1 1 1 0 0,-1 0-1 0 0,2 5 0 0 0,0 3 304 0 0,2 7 439 0 0,-2 0 0 0 0,-1 38 0 0 0,-2-33-540 0 0,2-17-261 0 0,0 0-1 0 0,-1 0 0 0 0,-3 14 0 0 0,4-21-69 0 0,-3 8 0 0 0,1 0 0 0 0,0-1 0 0 0,0 1 0 0 0,1 0 0 0 0,0 0 0 0 0,0 0 0 0 0,2 9 0 0 0,-1 5 169 0 0,-1 1 0 0 0,0 0 0 0 0,-2-1 0 0 0,-8 33-1 0 0,-3 33 428 0 0,4-39-217 0 0,7-36-322 0 0,1-1 0 0 0,-1 1 1 0 0,1 15-1 0 0,-2-1-57 0 0,4-19 0 0 0,2-1 0 0 0,-1 0 0 0 0,0 0 0 0 0,0-7 0 0 0,-1-1 0 0 0,0 0 0 0 0,0 1 0 0 0,0-1 0 0 0,0 0 0 0 0,0 1 0 0 0,0-1 0 0 0,0 0 0 0 0,0 1 0 0 0,0-1 0 0 0,0 1 0 0 0,0-1 0 0 0,0 0 0 0 0,-1 1 0 0 0,1-1 0 0 0,0 0 0 0 0,0 1 0 0 0,0-1 0 0 0,0 0 0 0 0,-1 1 0 0 0,1-1 0 0 0,0 0 0 0 0,0 0 0 0 0,0 1 0 0 0,-1-1 0 0 0,-3 6 0 0 0,4-5 0 0 0,0-1 0 0 0,0 0 0 0 0,-1 0 0 0 0,1 1 0 0 0,0-1 0 0 0,0 0 0 0 0,0 0 0 0 0,0 0 0 0 0,0 1 0 0 0,0-1 0 0 0,-1 0 0 0 0,1 0 0 0 0,0 0 0 0 0,0 1 0 0 0,0-1 0 0 0,0 0 0 0 0,-1 0 0 0 0,1 0 0 0 0,0 0 0 0 0,0 0 0 0 0,0 1 0 0 0,-1-1 0 0 0,1 0 0 0 0,0 0 0 0 0,0 0 0 0 0,-1 0 0 0 0,1 0 0 0 0,0 0 0 0 0,0 0 0 0 0,-1 0 0 0 0,1 0 0 0 0,0 0 0 0 0,0 0 0 0 0,-1 0 0 0 0,1 0 0 0 0,0 0 0 0 0,0 0 0 0 0,-1 0 0 0 0,1 0 0 0 0,0 0 0 0 0,0 0 0 0 0,0 0 0 0 0,-1-1 0 0 0,1 1 0 0 0,0 0 0 0 0,0 0 0 0 0,0 0 0 0 0,-1 0 0 0 0,1 0 0 0 0,0-1 0 0 0,0 1 0 0 0,0 0 0 0 0,-1 0 0 0 0,1 0 0 0 0,0-1 0 0 0,0 1 0 0 0,0 0 0 0 0,0 0 0 0 0,0 0 0 0 0,0-1 0 0 0,0 1 0 0 0,-2-3 51 0 0,0 1-1 0 0,0 0 1 0 0,0-1 0 0 0,1 1-1 0 0,-1-1 1 0 0,1 1-1 0 0,-1-1 1 0 0,1 0 0 0 0,0 1-1 0 0,0-1 1 0 0,1 0-1 0 0,-1 0 1 0 0,0-3 0 0 0,0-5 319 0 0,1 1 0 0 0,1-16-1 0 0,-1 2-139 0 0,3-18-230 0 0,12-73 0 0 0,4 31 0 0 0,-12 59 0 0 0,-1 0 0 0 0,-1-1 0 0 0,-2 1 0 0 0,1-36 0 0 0,-4 52 0 0 0,0 0 0 0 0,1 0 0 0 0,-1 0 0 0 0,4-13 0 0 0,-2 17 0 0 0,-1 1 0 0 0,1 0 0 0 0,-1-1 0 0 0,1 1 0 0 0,0 0 0 0 0,1 0 0 0 0,-1 0 0 0 0,1 1 0 0 0,0-1 0 0 0,4-4 0 0 0,0 1 0 0 0,-1 1 0 0 0,1-1 0 0 0,1 2 0 0 0,-1-1 0 0 0,1 1 0 0 0,0 0 0 0 0,0 0 0 0 0,0 1 0 0 0,17-5 0 0 0,13-4 56 0 0,49-14 338 0 0,-71 23-274 0 0,-1 1 0 0 0,1 0 0 0 0,26 0 1 0 0,-37 3-59 0 0,-1 0 0 0 0,1 1 0 0 0,0-1 0 0 0,0 1 0 0 0,0 0 0 0 0,0 1 0 0 0,-1-1 0 0 0,1 1 0 0 0,-1 0 0 0 0,1 0 1 0 0,-1 0-1 0 0,0 0 0 0 0,1 1 0 0 0,-1 0 0 0 0,0 0 0 0 0,-1 0 0 0 0,6 6 0 0 0,-5 0-62 0 0,-5-3 0 0 0,1-1 0 0 0,-1 1 0 0 0,1 0 0 0 0,-2-1 0 0 0,1 1 0 0 0,-1-1 0 0 0,1 1 0 0 0,-1-1 0 0 0,-5 8 0 0 0,-2 4 0 0 0,-18 24 0 0 0,16-26-198 0 0,-1 0 0 0 0,0-1 0 0 0,-1-1 0 0 0,-1 0 0 0 0,0-1 0 0 0,0 0 0 0 0,-2-1-1 0 0,-31 18 1 0 0,42-27-200 0 0,-1 0 0 0 0,1 0 0 0 0,-1 0 0 0 0,-7 1 0 0 0,11-2 147 0 0,0-1 0 0 0,0 0-1 0 0,0 1 1 0 0,0-1 0 0 0,0 0 0 0 0,1 0-1 0 0,-1 0 1 0 0,0-1 0 0 0,0 1-1 0 0,0 0 1 0 0,0-1 0 0 0,0 1 0 0 0,0-1-1 0 0,1 1 1 0 0,-1-1 0 0 0,0 0-1 0 0,-2-2 1 0 0,-2-5-1285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13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58 17503 0 0,'0'0'399'0'0,"0"0"60"0"0,-7-4 442 0 0,-12-10 126 0 0,18 13-57 0 0,1 1 43 0 0,0 0-59 0 0,0 0-289 0 0,2-1-501 0 0,0 0 0 0 0,-1 0 0 0 0,1 0 0 0 0,-1 0 0 0 0,1 0 0 0 0,-1 0 0 0 0,0 0 0 0 0,2-2 1 0 0,6-4 442 0 0,-1 4-474 0 0,-1 0 0 0 0,0 0 0 0 0,1 1 0 0 0,-1 0 0 0 0,1 0 0 0 0,14-1 0 0 0,47 0 575 0 0,-67 3-707 0 0,9 1 234 0 0,-1-1 1 0 0,1 2-1 0 0,-1-1 0 0 0,1 1 1 0 0,-1 1-1 0 0,0 0 0 0 0,16 7 1 0 0,-28 8-71 0 0,1-14-165 0 0,0 0 0 0 0,0 0 0 0 0,-1-1 0 0 0,1 1 0 0 0,-1-1 0 0 0,0 1 0 0 0,0-1 0 0 0,0 0 0 0 0,-4 4 0 0 0,-24 25 0 0 0,4-11 48 0 0,-23 22 347 0 0,27-21 36 0 0,16-17-300 0 0,1 0-1 0 0,-1 0 0 0 0,1 1 1 0 0,0-1-1 0 0,0 1 1 0 0,1 1-1 0 0,0-1 1 0 0,-5 10-1 0 0,8-6-130 0 0,2-9-27 0 0,-1 0 1 0 0,1 0-1 0 0,0 0 0 0 0,-1 0 1 0 0,1 0-1 0 0,0 0 0 0 0,0 0 1 0 0,0 0-1 0 0,0 0 0 0 0,-1-1 1 0 0,1 1-1 0 0,0 0 0 0 0,0 0 1 0 0,1-1-1 0 0,-1 1 0 0 0,0-1 1 0 0,0 1-1 0 0,0-1 1 0 0,0 0-1 0 0,0 1 0 0 0,1-1 1 0 0,-1 0-1 0 0,0 0 0 0 0,0 1 1 0 0,2-1-1 0 0,4 0-312 0 0,1 0 1 0 0,14-2 0 0 0,-14 1 219 0 0,21-3-714 0 0,-1-2 0 0 0,0-1 0 0 0,0-1 0 0 0,0-1 0 0 0,-1-2 0 0 0,26-14-1 0 0,-3-2-1211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13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21191 0 0,'0'0'480'0'0,"1"-1"67"0"0,43-14 692 0 0,-32 10-878 0 0,1 1 0 0 0,-1 0-1 0 0,1 1 1 0 0,0 0 0 0 0,0 1 0 0 0,15-1 0 0 0,-23 3-158 0 0,1 0 0 0 0,-1 0 0 0 0,1 1 0 0 0,-1 0 0 0 0,0 0 0 0 0,6 2 0 0 0,14 3 8 0 0,-20-4-118 0 0,0 0 0 0 0,1-1 0 0 0,-1 2 0 0 0,0-1 0 0 0,0 0 0 0 0,0 1 1 0 0,-1 0-1 0 0,1 0 0 0 0,7 7 0 0 0,-11-9-75 0 0,0 0 1 0 0,0 0 0 0 0,0 0-1 0 0,0 1 1 0 0,-1-1 0 0 0,1 0 0 0 0,0 0-1 0 0,-1 0 1 0 0,1 0 0 0 0,-1 1-1 0 0,0-1 1 0 0,1 0 0 0 0,-1 1-1 0 0,0-1 1 0 0,1 0 0 0 0,-1 1-1 0 0,0-1 1 0 0,0 0 0 0 0,0 1 0 0 0,0-1-1 0 0,-1 0 1 0 0,1 1 0 0 0,0-1-1 0 0,-1 0 1 0 0,1 0 0 0 0,0 1-1 0 0,-1-1 1 0 0,1 0 0 0 0,-1 0-1 0 0,0 0 1 0 0,0 2 0 0 0,-3 3 78 0 0,-1-1 1 0 0,1 1 0 0 0,-1-1-1 0 0,-8 8 1 0 0,6-7-67 0 0,-41 36 764 0 0,30-28-251 0 0,-16 18 0 0 0,13-11-424 0 0,13-14-112 0 0,0 1-1 0 0,0 0 1 0 0,1 1-1 0 0,1-1 1 0 0,-9 14-1 0 0,14-20-7 0 0,1-1 0 0 0,-1 0 0 0 0,1 0 0 0 0,0 1 0 0 0,-1-1 0 0 0,1 0 0 0 0,0 0 0 0 0,0 1 0 0 0,0-1 0 0 0,0 0 0 0 0,0 1 0 0 0,0-1 0 0 0,0 0 0 0 0,0 1 0 0 0,1-1 0 0 0,-1 0 0 0 0,0 1 0 0 0,1-1 0 0 0,-1 0 0 0 0,1 0 0 0 0,0 2 0 0 0,5 4 0 0 0,-4-5 0 0 0,1-1 0 0 0,0 0 0 0 0,0 1 0 0 0,0-1 0 0 0,-1-1 0 0 0,1 1 0 0 0,0 0 0 0 0,0-1 0 0 0,0 1 0 0 0,5-1 0 0 0,33-2 0 0 0,-29 1 0 0 0,13 0 0 0 0,-6 0 0 0 0,1-1 0 0 0,25-5 0 0 0,4 1 0 0 0,-39 5 0 0 0,0 0 0 0 0,1-1 0 0 0,-1 0 0 0 0,16-5 0 0 0,-21 5-64 0 0,-4 1-273 0 0,-1 1-138 0 0,0 0-33 0 0,0 0-208 0 0,-15 0-4841 0 0,3 2 3510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15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6 13823 0 0,'-16'2'1056'0'0,"8"-2"-881"0"0,1 0 1 0 0,-1-1-1 0 0,-14-2 0 0 0,14 1 712 0 0,0 1 1 0 0,-1 0-1 0 0,-12 1 1 0 0,-33 6 2373 0 0,53-6-2749 0 0,-4 1-21 0 0,5-1-422 0 0,0 0 0 0 0,1 0 0 0 0,-1 0 0 0 0,0 0 0 0 0,0 0 0 0 0,0 0 0 0 0,0 0-1 0 0,0 0 1 0 0,0 0 0 0 0,0 0 0 0 0,0 0 0 0 0,0 0 0 0 0,0 0 0 0 0,0 1 0 0 0,0-1 0 0 0,0 0 0 0 0,0 0 0 0 0,0 0-1 0 0,0 0 1 0 0,0 0 0 0 0,0 0 0 0 0,0 0 0 0 0,0 0 0 0 0,0 0 0 0 0,-1 0 0 0 0,1 0 0 0 0,0 0 0 0 0,0 0 0 0 0,0 0-1 0 0,0 0 1 0 0,0 0 0 0 0,0 0 0 0 0,0 0 0 0 0,0 0 0 0 0,0 1 0 0 0,0-1 0 0 0,0 0 0 0 0,0 0 0 0 0,0 0 0 0 0,0 0 0 0 0,0 0-1 0 0,0 0 1 0 0,0 0 0 0 0,0 0 0 0 0,0 0 0 0 0,0 0 0 0 0,0 0 0 0 0,-1 0 0 0 0,1 0 0 0 0,0 0 0 0 0,0 0 0 0 0,0 0-1 0 0,0 0 1 0 0,0 0 0 0 0,0 0 0 0 0,0 0 0 0 0,0 0 0 0 0,0 0 0 0 0,0 0 0 0 0,0 0 0 0 0,17 5-65 0 0,0 0-1 0 0,0-1 1 0 0,0 0 0 0 0,24 1 0 0 0,-5-1-6 0 0,58 6 2 0 0,-31-5 0 0 0,-18-5-133 0 0,-44 0-563 0 0,-1 0-258 0 0,0 0-56 0 0,0 0-149 0 0,-1 0-573 0 0,-35-6-2289 0 0,10 7 1974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16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5663 0 0,'0'0'356'0'0,"0"0"50"0"0,0 0 20 0 0,0 0-42 0 0,1 1-250 0 0,1 1 38 0 0,0-1 1 0 0,0 1-1 0 0,1 0 1 0 0,-1-1-1 0 0,0 0 1 0 0,0 1-1 0 0,1-1 1 0 0,-1 0-1 0 0,1 0 1 0 0,-1-1-1 0 0,1 1 1 0 0,-1 0-1 0 0,1-1 1 0 0,-1 0-1 0 0,1 1 1 0 0,0-1-1 0 0,-1 0 1 0 0,1 0 0 0 0,0-1-1 0 0,-1 1 1 0 0,5-1-1 0 0,16-2 1694 0 0,6 4-949 0 0,1-3 0 0 0,-1 0 0 0 0,0-2 0 0 0,37-10 0 0 0,-61 13-917 0 0,-4 0 0 0 0,1 1 0 0 0,-1-1 0 0 0,0 1 0 0 0,1 0 0 0 0,-1 0 0 0 0,1-1 0 0 0,-1 1 0 0 0,0 0 0 0 0,1 0 0 0 0,-1 0 0 0 0,1 1 0 0 0,-1-1 0 0 0,0 0 0 0 0,1 0 0 0 0,-1 1 0 0 0,3 0 0 0 0,-3-1-146 0 0,0 1 1 0 0,0-1-1 0 0,0 1 0 0 0,0-1 1 0 0,0 1-1 0 0,0-1 0 0 0,0 1 1 0 0,0 0-1 0 0,0-1 1 0 0,-1 1-1 0 0,1 0 0 0 0,0 0 1 0 0,0 0-1 0 0,0 1 0 0 0,6 12-5594 0 0,-6-12 4999 0 0,-1-1-7417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18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08 11975 0 0,'0'0'547'0'0,"0"0"-11"0"0,0 0-203 0 0,0 0 419 0 0,-10 3 2852 0 0,9-2-3455 0 0,-1-1 1 0 0,0 0-1 0 0,0 0 0 0 0,0 0 0 0 0,1 0 0 0 0,-1 0 1 0 0,0 0-1 0 0,0 0 0 0 0,0-1 0 0 0,-2 0 1 0 0,3 1 720 0 0,1 0 122 0 0,0 0 28 0 0,0 0-65 0 0,0 0-290 0 0,0 0-121 0 0,0 0-28 0 0,-1-2-72 0 0,0-4-314 0 0,0 0-1 0 0,1 0 1 0 0,0 0 0 0 0,0 0-1 0 0,0 1 1 0 0,1-1 0 0 0,0 0-1 0 0,0 0 1 0 0,0 0 0 0 0,1 1-1 0 0,-1-1 1 0 0,2 1-1 0 0,-1-1 1 0 0,0 1 0 0 0,1 0-1 0 0,6-10 1 0 0,11-14-124 0 0,-13 19 229 0 0,-1 0 1 0 0,1 1-1 0 0,14-15 0 0 0,2 2-38 0 0,36-33 404 0 0,-50 49-548 0 0,-1-1 0 0 0,1 1 0 0 0,0 1 1 0 0,1 0-1 0 0,14-6 0 0 0,-23 10-53 0 0,0 1 0 0 0,0 0 0 0 0,1-1 0 0 0,-1 1 0 0 0,0 0 0 0 0,0 0 0 0 0,0 0 0 0 0,1 0 0 0 0,-1 0 0 0 0,0 0 0 0 0,0 0 0 0 0,0 0 0 0 0,1 1 0 0 0,-1-1 0 0 0,0 0 0 0 0,0 1 0 0 0,0-1 0 0 0,0 1 0 0 0,0-1 0 0 0,0 1 0 0 0,0 0 0 0 0,0-1 0 0 0,0 1 0 0 0,0 0 0 0 0,0 0 0 0 0,0-1 0 0 0,0 1 0 0 0,0 0 0 0 0,-1 0 0 0 0,1 0 0 0 0,0 0 0 0 0,-1 0 0 0 0,1 0 0 0 0,-1 0 0 0 0,1 1 0 0 0,0 1 0 0 0,2 7 0 0 0,0 0 0 0 0,0 0 0 0 0,-1 0 0 0 0,0 0 0 0 0,-1 0 0 0 0,0 1 0 0 0,-1-1 0 0 0,0 0 0 0 0,-1 1 0 0 0,-2 15 0 0 0,-1-5 0 0 0,-1-1 0 0 0,0 1 0 0 0,-2-1 0 0 0,-10 23 0 0 0,11-32 0 0 0,0 0 0 0 0,-16 19 0 0 0,13-17 0 0 0,9-13 0 0 0,0 0 0 0 0,0 0 0 0 0,0 0 0 0 0,0 0 0 0 0,0 0 0 0 0,0 0 0 0 0,0 0 0 0 0,0 0 0 0 0,0 0 0 0 0,0 1 0 0 0,0-1 0 0 0,0 0 0 0 0,0 0 0 0 0,0 0 0 0 0,-1 0 0 0 0,1 0 0 0 0,0 0 0 0 0,0 0 0 0 0,0 0 0 0 0,0 0 0 0 0,0 0 0 0 0,0 0 0 0 0,0 0 0 0 0,0 0 0 0 0,0 0 0 0 0,0 1 0 0 0,0-1 0 0 0,0 0 0 0 0,0 0 0 0 0,-1 0 0 0 0,1 0 0 0 0,0 0 0 0 0,0 0 0 0 0,0 0 0 0 0,0 0 0 0 0,0 0 0 0 0,0 0 0 0 0,0 0 0 0 0,0 0 0 0 0,0 0 0 0 0,-1 0 0 0 0,1 0 0 0 0,0 0 0 0 0,0 0 0 0 0,0 0 0 0 0,0 0 0 0 0,0 0 0 0 0,0 0 0 0 0,0 0 0 0 0,0-1 0 0 0,0 1 0 0 0,0 0 0 0 0,0 0 0 0 0,-1 0 0 0 0,1-7 0 0 0,3-8 0 0 0,1 5 0 0 0,0-1 0 0 0,1 1 0 0 0,9-15 0 0 0,7-13 0 0 0,-13 25 0 0 0,0 0 0 0 0,0 1 0 0 0,1 0 0 0 0,0 0 0 0 0,1 1 0 0 0,22-19 0 0 0,-23 22 0 0 0,-3 2 0 0 0,1 0 0 0 0,0 0 0 0 0,0 1 0 0 0,9-5 0 0 0,-5 6 0 0 0,-1 5 0 0 0,-8 1 0 0 0,1 0 0 0 0,-1 0 0 0 0,0 0 0 0 0,1 0 0 0 0,-1 1 0 0 0,0-1 0 0 0,0 1 0 0 0,-1-1 0 0 0,1 1 0 0 0,0 0 0 0 0,-1 0 0 0 0,0-1 0 0 0,1 1 0 0 0,-1 0 0 0 0,0 0 0 0 0,0 4 0 0 0,10 20 0 0 0,-8-21 0 0 0,0 0 0 0 0,0 0 0 0 0,-1 0 0 0 0,0 1 0 0 0,0-1 0 0 0,1 13 0 0 0,-1-9 0 0 0,0 1 0 0 0,-1 4-55 0 0,-1-6-489 0 0,0-6 314 0 0,-1-2-724 0 0,1-1-56 0 0,0 0-149 0 0,0 0-573 0 0,0 0-253 0 0,0 0-51 0 0,0 0-11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5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15663 0 0,'0'0'719'0'0,"1"0"-20"0"0,2-1-525 0 0,1 1 0 0 0,-1 1 1 0 0,0-1-1 0 0,0 0 0 0 0,0 1 1 0 0,0 0-1 0 0,0-1 0 0 0,0 1 1 0 0,0 0-1 0 0,0 1 0 0 0,0-1 1 0 0,0 0-1 0 0,-1 1 0 0 0,1 0 1 0 0,0 0-1 0 0,-1-1 0 0 0,3 4 1 0 0,-1 0 467 0 0,0 0 0 0 0,0 0 1 0 0,-1 1-1 0 0,0-1 0 0 0,0 1 1 0 0,3 6-1 0 0,5 11 186 0 0,-7-14-574 0 0,1-1 0 0 0,-1 1 0 0 0,5 15 0 0 0,-8-20-150 0 0,0 1 0 0 0,-1-1 0 0 0,1 1 0 0 0,-1-1 0 0 0,0 1 0 0 0,0-1 0 0 0,0 1 0 0 0,0 0 0 0 0,-3 7 0 0 0,3-7-101 0 0,-1 0 1 0 0,1 0-1 0 0,0 0 0 0 0,0 0 1 0 0,0 5-1 0 0,1-5-4 0 0,-1 1 0 0 0,0-1 1 0 0,0 1-1 0 0,-1 8 0 0 0,-6 12 1 0 0,-3 25 0 0 0,7-36 0 0 0,-1 0 0 0 0,0 0 0 0 0,-1 0 0 0 0,-12 25 0 0 0,-9 24 0 0 0,24-56 0 0 0,-16 44 0 0 0,16-47 0 0 0,0 0 0 0 0,-1 0 0 0 0,0-1 0 0 0,0 1 0 0 0,0-1 0 0 0,0 1 0 0 0,-7 6 0 0 0,4-7-133 0 0,4-3-563 0 0,2-1-258 0 0,-6-5-6999 0 0,-2-1 241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19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59 21191 0 0,'0'0'480'0'0,"0"0"67"0"0,0 0 31 0 0,1 2-56 0 0,0 4-473 0 0,0 0 0 0 0,0 0 0 0 0,-1 0 0 0 0,0 1 0 0 0,0-1 0 0 0,0 7 0 0 0,-9 42 892 0 0,3-16-72 0 0,-2 15-269 0 0,-21 73 0 0 0,-27 49 344 0 0,41-138-944 0 0,11-29 0 0 0,0 0 0 0 0,0 1 0 0 0,1 0 0 0 0,0 0 0 0 0,-1 12 0 0 0,5-15 0 0 0,5-9 0 0 0,-2-5 0 0 0,-3 3 153 0 0,0-1-1 0 0,-1 1 1 0 0,0 0-1 0 0,0 0 1 0 0,0 0 0 0 0,-1 0-1 0 0,1-1 1 0 0,-1 1-1 0 0,0 0 1 0 0,-1-4 0 0 0,-2-9 216 0 0,1-7-225 0 0,1 1 0 0 0,1-1 0 0 0,4-35 0 0 0,14-69 703 0 0,-16 123-830 0 0,10-43 135 0 0,2 0 0 0 0,2 1 0 0 0,33-71 0 0 0,-46 112-152 0 0,1 1 0 0 0,0-1 0 0 0,0 0 0 0 0,1 1 0 0 0,0 0 0 0 0,0 0 0 0 0,0 0 0 0 0,0 0 0 0 0,1 0 0 0 0,7-5 0 0 0,-9 8 0 0 0,0 0 0 0 0,0 1 0 0 0,-1-1 0 0 0,1 1 0 0 0,0 0 0 0 0,0 0 0 0 0,0 0 0 0 0,1 0 0 0 0,-1 1 0 0 0,0-1 0 0 0,0 1 0 0 0,0 0 0 0 0,0-1 0 0 0,1 2 0 0 0,-1-1 0 0 0,0 0 0 0 0,0 1 0 0 0,0-1 0 0 0,0 1 0 0 0,0 0 0 0 0,0 0 0 0 0,0 0 0 0 0,3 2 0 0 0,2 0 0 0 0,-2 2 0 0 0,1-1 0 0 0,0 1 0 0 0,-1-1 0 0 0,0 2 0 0 0,0-1 0 0 0,0 1 0 0 0,-1 0 0 0 0,0 0 0 0 0,0 0 0 0 0,0 1 0 0 0,-1 0 0 0 0,0 0 0 0 0,-1 0 0 0 0,1 0 0 0 0,2 8 0 0 0,-4-8 0 0 0,0 1 0 0 0,0-1 0 0 0,0 1 0 0 0,-1-1 0 0 0,0 1 0 0 0,0 0 0 0 0,-1 0 0 0 0,0-1 0 0 0,-1 1 0 0 0,1 0 0 0 0,-1-1 0 0 0,-1 1 0 0 0,0-1 0 0 0,0 1 0 0 0,0-1 0 0 0,-6 13 0 0 0,3-12 0 0 0,0 1 0 0 0,-1 0 0 0 0,0-1 0 0 0,0 0 0 0 0,-1-1 0 0 0,0 0 0 0 0,0 0 0 0 0,-1 0 0 0 0,-14 10 0 0 0,16-13 0 0 0,0-1 0 0 0,0 0 0 0 0,0 0 0 0 0,0 0 0 0 0,-1-1 0 0 0,1 0 0 0 0,-1 0 0 0 0,1-1 0 0 0,-1 0 0 0 0,0 0 0 0 0,1 0 0 0 0,-1-1 0 0 0,0 0 0 0 0,0 0 0 0 0,-11-3 0 0 0,16 3-244 0 0,-1-1 0 0 0,1 0 0 0 0,-1 1 0 0 0,1-1 0 0 0,0 0 0 0 0,-1-1 0 0 0,1 1 0 0 0,0 0 0 0 0,0-1 0 0 0,0 1 0 0 0,0-1 0 0 0,0 0 0 0 0,0 1 0 0 0,1-1 0 0 0,-1 0 0 0 0,0 0 0 0 0,1 0 0 0 0,0-1 0 0 0,-1 1 0 0 0,1 0 0 0 0,0 0 0 0 0,0-1 0 0 0,0 1 0 0 0,1-1 0 0 0,-1 1 0 0 0,0-1 0 0 0,1 1 0 0 0,0-1 0 0 0,-1 1 0 0 0,1-1 0 0 0,0 1 0 0 0,0-1 0 0 0,1-2 0 0 0,0-9-1292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19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22 15663 0 0,'0'0'356'0'0,"0"0"50"0"0,0 0 20 0 0,0-1-42 0 0,0 0-226 0 0,0 1 0 0 0,0-1 0 0 0,0 1 1 0 0,0-1-1 0 0,0 0 0 0 0,0 1 0 0 0,0-1 0 0 0,0 1 0 0 0,0-1 0 0 0,0 1 0 0 0,0-1 0 0 0,0 0 0 0 0,0 1 0 0 0,0-1 1 0 0,-1 1-1 0 0,1-1 0 0 0,0 1 0 0 0,0-1 0 0 0,-1 1 0 0 0,1-1 0 0 0,0 1 0 0 0,-1-1 0 0 0,1 1 0 0 0,0 0 0 0 0,-1-1 0 0 0,1 1 1 0 0,-1-1-1 0 0,1 1 0 0 0,-1 0 0 0 0,1-1 0 0 0,-1 1 0 0 0,1 0 0 0 0,-1 0 0 0 0,1-1 0 0 0,-1 1 0 0 0,1 0 0 0 0,-1 0 1 0 0,1 0-1 0 0,-1 0 0 0 0,0 0 0 0 0,1 0 0 0 0,-1 0 0 0 0,0 0 0 0 0,-5-1 77 0 0,3 0-82 0 0,-1 0 0 0 0,0 1 0 0 0,0 0-1 0 0,0 0 1 0 0,0 0 0 0 0,0 0 0 0 0,0 1 0 0 0,0 0 0 0 0,0-1 0 0 0,0 1 0 0 0,0 1 0 0 0,1-1 0 0 0,-1 1 0 0 0,0-1 0 0 0,1 1 0 0 0,-1 0-1 0 0,-4 4 1 0 0,-8 5 676 0 0,0 1-1 0 0,-16 15 0 0 0,3 1-681 0 0,0 1 0 0 0,2 1 0 0 0,1 2 0 0 0,2 0 0 0 0,-29 49 0 0 0,41-58-53 0 0,1 0-1 0 0,0 0 0 0 0,2 1 0 0 0,0 0 1 0 0,2 0-1 0 0,1 1 0 0 0,0 0 0 0 0,2 1 0 0 0,-1 42 1 0 0,5-58-296 0 0,0 1 1 0 0,1-1-1 0 0,1 0 0 0 0,-1 1 1 0 0,2-1-1 0 0,3 11 1 0 0,-4-16 204 0 0,0 0 1 0 0,0 0-1 0 0,0-1 1 0 0,1 1 0 0 0,0-1-1 0 0,0 0 1 0 0,0 1-1 0 0,1-1 1 0 0,-1-1-1 0 0,1 1 1 0 0,0 0 0 0 0,0-1-1 0 0,0 0 1 0 0,5 3-1 0 0,-4-3 204 0 0,1 0 0 0 0,-1 0-1 0 0,1 0 1 0 0,0-1 0 0 0,0 0-1 0 0,8 2 1 0 0,3-2-203 0 0,0 0-1 0 0,19-2 1 0 0,-35 0-700 0 0,-18-4-9343 0 0,7 1 1051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20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7 13823 0 0,'2'-3'315'0'0,"4"-6"45"0"0,-4 6 21 0 0,5-11 75 0 0,-3 8 113 0 0,-1 1-1 0 0,1-1 0 0 0,-1 0 1 0 0,0 0-1 0 0,-1 0 1 0 0,1 0-1 0 0,1-10 1 0 0,9-18 1819 0 0,-9 24-1590 0 0,-1 0 0 0 0,4-17 0 0 0,4-12 512 0 0,3-7 17 0 0,-12 33-858 0 0,2 0 0 0 0,-1 1 0 0 0,2 0 0 0 0,5-13 0 0 0,-10 25-469 0 0,0 0 1 0 0,0 1-1 0 0,0-1 0 0 0,0 0 1 0 0,0 0-1 0 0,0 0 0 0 0,0 0 0 0 0,0 0 1 0 0,0 1-1 0 0,0-1 0 0 0,0 0 1 0 0,0 0-1 0 0,0 0 0 0 0,0 0 1 0 0,1 0-1 0 0,-1 0 0 0 0,0 1 0 0 0,0-1 1 0 0,0 0-1 0 0,0 0 0 0 0,0 0 1 0 0,0 0-1 0 0,0 0 0 0 0,0 0 1 0 0,0 0-1 0 0,0 0 0 0 0,1 1 1 0 0,-1-1-1 0 0,0 0 0 0 0,0 0 0 0 0,0 0 1 0 0,0 0-1 0 0,0 0 0 0 0,0 0 1 0 0,1 0-1 0 0,-1 0 0 0 0,0 0 1 0 0,0 0-1 0 0,0 0 0 0 0,0 0 0 0 0,0 0 1 0 0,1 0-1 0 0,-1 0 0 0 0,0 0 1 0 0,0 0-1 0 0,0 0 0 0 0,0 0 1 0 0,0 0-1 0 0,0 0 0 0 0,1 0 0 0 0,-1 0 1 0 0,0 0-1 0 0,0 0 0 0 0,0 0 1 0 0,0 0-1 0 0,0-1 0 0 0,0 1 1 0 0,0 0-1 0 0,1 0 0 0 0,-1 0 1 0 0,0 0-1 0 0,0 0 0 0 0,0 0 0 0 0,0 0 1 0 0,0-1-1 0 0,3 12-4 0 0,-4 18 4 0 0,0-1 0 0 0,-1 1 0 0 0,-12 50 0 0 0,6-42 0 0 0,-3 15 0 0 0,6-34 0 0 0,1 1 0 0 0,1 0 0 0 0,0 0 0 0 0,1 34 0 0 0,5-34 0 0 0,5-59-829 0 0,-2 24-1742 0 0,0 1 0 0 0,2-1 0 0 0,15-23 0 0 0,-7 17 12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20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21191 0 0,'3'0'480'0'0,"21"-5"623"0"0,28-5-358 0 0,-24 7-359 0 0,93-10 3300 0 0,-74 7-2799 0 0,7-1 282 0 0,-51 7-1173 0 0,16-2-36 0 0,-12 2-33 0 0,-5 0-623 0 0,-2 0-258 0 0,0 0-1102 0 0,0 0-4403 0 0,0 0-1891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21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39 15663 0 0,'0'0'719'0'0,"0"0"-20"0"0,2 0-449 0 0,4-2-7 0 0,-5 2 228 0 0,0 0 0 0 0,-1 0 0 0 0,1 0 0 0 0,0-1 0 0 0,0 1 0 0 0,-1 0 0 0 0,1 0 0 0 0,0 0 0 0 0,0 0 0 0 0,0 0 0 0 0,-1 0 0 0 0,1 1 1 0 0,1-1-1 0 0,3 6 2095 0 0,-3 3-3791 0 0,-1 1 1330 0 0,0-1 1 0 0,0 1 0 0 0,-1 0-1 0 0,-1 0 1 0 0,-1 12 0 0 0,-13 52 1301 0 0,9-52-1359 0 0,-84 304 631 0 0,46-182 706 0 0,42-135-1385 0 0,2-4 0 0 0,1-10 0 0 0,2-14 0 0 0,-1-36 0 0 0,0 6 0 0 0,2-3 256 0 0,2 1 0 0 0,2 0 0 0 0,23-79 0 0 0,-24 111-171 0 0,0-1 1 0 0,1 1-1 0 0,1 0 0 0 0,1 1 1 0 0,1 0-1 0 0,0 0 0 0 0,1 1 1 0 0,1 1-1 0 0,1 0 0 0 0,0 1 1 0 0,29-24-1 0 0,-32 31-85 0 0,-1 1 0 0 0,1 1 0 0 0,0 0 0 0 0,0 0 0 0 0,21-7 0 0 0,-24 11 0 0 0,0-1 0 0 0,1 1 0 0 0,-1 1 0 0 0,1 0 0 0 0,-1 0 0 0 0,1 0 0 0 0,-1 1 0 0 0,1 1 0 0 0,11 1 0 0 0,-16-1 0 0 0,0 0 0 0 0,-1 0 0 0 0,1 0 0 0 0,-1 0 0 0 0,1 1 0 0 0,-1 0 0 0 0,1 0 0 0 0,-1 0 0 0 0,0 0 0 0 0,0 0 0 0 0,0 1 0 0 0,4 4 0 0 0,-3-3 0 0 0,0 1 0 0 0,0 1 0 0 0,0-1 0 0 0,-1 1 0 0 0,0-1 0 0 0,4 13 0 0 0,-2-5 0 0 0,-2 0 0 0 0,0 0 0 0 0,0 0 0 0 0,-1 0 0 0 0,-1 1 0 0 0,0 21 0 0 0,-2-24 0 0 0,0 1 0 0 0,0-1 0 0 0,-1 0 0 0 0,0 0 0 0 0,-1 1 0 0 0,0-2 0 0 0,-10 21 0 0 0,11-25 0 0 0,-1-1 0 0 0,-1 0 0 0 0,1 0 0 0 0,-1-1 0 0 0,1 1 0 0 0,-1 0 0 0 0,-1-1 0 0 0,1 0 0 0 0,0 0 0 0 0,-1-1 0 0 0,0 1 0 0 0,0-1 0 0 0,0 0 0 0 0,-1 0 0 0 0,1 0 0 0 0,-10 2 0 0 0,9-3-175 0 0,0 0-1 0 0,1-1 1 0 0,-1 0-1 0 0,0 0 1 0 0,0-1-1 0 0,0 0 1 0 0,0 0-1 0 0,0 0 1 0 0,-9-2-1 0 0,7 0-611 0 0,-1 0 0 0 0,1-1 0 0 0,-1 0 0 0 0,1-1 0 0 0,-14-8 0 0 0,6 3-8424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6:21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1 21191 0 0,'1'-1'480'0'0,"4"-1"-278"0"0,0 1 0 0 0,1-1-1 0 0,-1 1 1 0 0,0 0 0 0 0,0 0 0 0 0,1 0 0 0 0,-1 1-1 0 0,0 0 1 0 0,1 0 0 0 0,-1 0 0 0 0,0 1-1 0 0,1-1 1 0 0,-1 1 0 0 0,0 1 0 0 0,0-1-1 0 0,1 1 1 0 0,-1 0 0 0 0,0 0 0 0 0,-1 0-1 0 0,1 1 1 0 0,0-1 0 0 0,-1 1 0 0 0,1 1-1 0 0,-1-1 1 0 0,0 0 0 0 0,0 1 0 0 0,-1 0-1 0 0,1 0 1 0 0,-1 0 0 0 0,1 0 0 0 0,-1 1 0 0 0,-1 0-1 0 0,5 8 1 0 0,-1 0-34 0 0,-2 0-1 0 0,0 0 1 0 0,0 0-1 0 0,-1 0 1 0 0,-1 0-1 0 0,2 23 1 0 0,-5 82 722 0 0,0-103-824 0 0,-7 102 595 0 0,5-100-583 0 0,0 0 0 0 0,-1 0 0 0 0,-1-1 0 0 0,-11 28 0 0 0,3-15-78 0 0,6-10 0 0 0,-2-1 0 0 0,0 0 0 0 0,-1-1 0 0 0,-13 18 0 0 0,22-34 0 0 0,-33 40 0 0 0,8-16 0 0 0,25-25 0 0 0,1 1 0 0 0,-1-1 0 0 0,0 0 0 0 0,0 1 0 0 0,0-1 0 0 0,1 0 0 0 0,-1 0 0 0 0,0 0 0 0 0,0 1 0 0 0,0-1 0 0 0,0 0 0 0 0,0 0 0 0 0,1 0 0 0 0,-1 0 0 0 0,0-1 0 0 0,0 1 0 0 0,0 0 0 0 0,0 0 0 0 0,0 0 0 0 0,1-1 0 0 0,-1 1 0 0 0,0 0 0 0 0,0-1 0 0 0,1 1 0 0 0,-1-1 0 0 0,0 1 0 0 0,-1-2 0 0 0,0 1 0 0 0,0-1-357 0 0,0 0 0 0 0,0 0 0 0 0,0 0 0 0 0,0 0 0 0 0,0 0-1 0 0,0-1 1 0 0,1 1 0 0 0,-1 0 0 0 0,-1-6 0 0 0,1 6-640 0 0,-3-8-8899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38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1 15663 0 0,'0'0'356'0'0,"0"0"50"0"0,0 0 20 0 0,0 0-42 0 0,1-2-180 0 0,48-66 2908 0 0,29-47-240 0 0,-54 75-2006 0 0,-7 12-436 0 0,-1-1 0 0 0,-1 0 1 0 0,19-53-1 0 0,-33 77-212 0 0,0 0 0 0 0,0 0 0 0 0,-1 1 0 0 0,1-1 0 0 0,-1 0 0 0 0,0 0 0 0 0,-1 0 0 0 0,1 1 0 0 0,-1-1 0 0 0,0 0 0 0 0,0 0 0 0 0,0 1 0 0 0,-1-1 0 0 0,0 1 0 0 0,-3-7 0 0 0,3 9-69 0 0,0 2-148 0 0,0-1-1 0 0,0 0 1 0 0,0 1 0 0 0,0-1-1 0 0,0 1 1 0 0,0 0 0 0 0,0 0 0 0 0,0 0-1 0 0,0 0 1 0 0,0 0 0 0 0,0 0-1 0 0,0 1 1 0 0,0-1 0 0 0,0 0-1 0 0,0 1 1 0 0,0 0 0 0 0,0-1-1 0 0,1 1 1 0 0,-1 0 0 0 0,0 0-1 0 0,0 0 1 0 0,1 0 0 0 0,-1 1-1 0 0,-1 0 1 0 0,-4 3-2 0 0,1-2 1 0 0,1 1 0 0 0,-1 0 0 0 0,1 0 0 0 0,0 1 0 0 0,0-1 0 0 0,1 1 0 0 0,-1 0 0 0 0,1 0 0 0 0,0 1 0 0 0,-5 9 0 0 0,7-11 0 0 0,0 0 0 0 0,0 0 0 0 0,1 1 0 0 0,-1-1 0 0 0,1 0 0 0 0,0 0 0 0 0,0 1 0 0 0,0-1 0 0 0,1 1 0 0 0,0-1 0 0 0,0 1 0 0 0,0-1 0 0 0,0 0 0 0 0,1 1 0 0 0,-1-1 0 0 0,1 1 0 0 0,2 4 0 0 0,-2-7 0 0 0,0 0 0 0 0,0 0 0 0 0,0 0 0 0 0,1-1 0 0 0,-1 1 0 0 0,1 0 0 0 0,0 0 0 0 0,-1-1 0 0 0,1 1 0 0 0,0-1 0 0 0,0 0 0 0 0,0 1 0 0 0,0-1 0 0 0,0 0 0 0 0,0 0 0 0 0,4 1 0 0 0,1 1 0 0 0,1-1 0 0 0,0 0 0 0 0,11 2 0 0 0,63 4 0 0 0,-79-8 0 0 0,-1 1 0 0 0,0-1 0 0 0,1 0 0 0 0,-1 1 0 0 0,0-1 0 0 0,1 1 0 0 0,3 2 0 0 0,19 6 0 0 0,-17-4 0 0 0,-7-4 0 0 0,0 1 0 0 0,0 0 0 0 0,0-1 0 0 0,0 1 0 0 0,-1-1 0 0 0,1 1 0 0 0,-1 0 0 0 0,1 0 0 0 0,-1-1 0 0 0,1 1 0 0 0,-1 0 0 0 0,0 0 0 0 0,0 0 0 0 0,0-1 0 0 0,0 1 0 0 0,0 0 0 0 0,-1 0 0 0 0,1 0 0 0 0,0-1 0 0 0,-1 1 0 0 0,0 2 0 0 0,-3 7 0 0 0,1-1 0 0 0,-7 13 0 0 0,8-19 0 0 0,-16 29 0 0 0,-39 57 0 0 0,36-60 0 0 0,-33 64 0 0 0,37-58 0 0 0,-13 43 0 0 0,27-68 0 0 0,0 1 0 0 0,0 0 0 0 0,1 0 0 0 0,0 0 0 0 0,1 0 0 0 0,1 0 0 0 0,0 0 0 0 0,1 14 0 0 0,1-18 0 0 0,-1 0 0 0 0,2 0 0 0 0,-1 0 0 0 0,1 0 0 0 0,0 0 0 0 0,0 0 0 0 0,1-1 0 0 0,0 0 0 0 0,7 9 0 0 0,-9-13 0 0 0,0 0 0 0 0,1 0 0 0 0,-1 0 0 0 0,1-1 0 0 0,-1 1 0 0 0,1-1 0 0 0,0 0 0 0 0,0 0 0 0 0,0 0 0 0 0,0 0 0 0 0,1 0 0 0 0,-1-1 0 0 0,0 1 0 0 0,1-1 0 0 0,-1 0 0 0 0,1 0 0 0 0,0 0 0 0 0,-1-1 0 0 0,1 1 0 0 0,-1-1 0 0 0,1 0 0 0 0,0 0 0 0 0,5-1 0 0 0,-3 0 0 0 0,1 0 0 0 0,0 0 0 0 0,-1-1 0 0 0,1 0 0 0 0,-1 0 0 0 0,0-1 0 0 0,0 0 0 0 0,1 0 0 0 0,-2 0 0 0 0,1-1 0 0 0,0 1 0 0 0,8-9 0 0 0,22-22 0 0 0,-2-2 0 0 0,-2-1 0 0 0,-1-1 0 0 0,32-52 0 0 0,-25 25 0 0 0,-2-1 0 0 0,29-76 0 0 0,-53 110 0 0 0,-1 0 0 0 0,7-43 0 0 0,-18 75 0 0 0,0 0 0 0 0,0 0 0 0 0,0 0 0 0 0,0 0 0 0 0,0 0 0 0 0,0 0 0 0 0,0 0 0 0 0,0 0 0 0 0,0 0 0 0 0,0 1 0 0 0,0-1 0 0 0,0 0 0 0 0,0 0 0 0 0,0 0 0 0 0,0 0 0 0 0,0 0 0 0 0,0 0 0 0 0,0 0 0 0 0,0 0 0 0 0,0 0 0 0 0,0 0 0 0 0,0 0 0 0 0,0-1 0 0 0,0 1 0 0 0,0 0 0 0 0,0 0 0 0 0,-1 0 0 0 0,-2 8 0 0 0,-5 12 0 0 0,-30 122 0 0 0,-43 135 0 0 0,23-109 0 0 0,57-159 0 0 0,4-7 0 0 0,3-4 0 0 0,0-2 0 0 0,0-1 0 0 0,-1 1 0 0 0,1-1 0 0 0,-1-1 0 0 0,0 1 0 0 0,0-1 0 0 0,4-7 0 0 0,-1 3 0 0 0,54-72 0 0 0,32-39 0 0 0,-66 88 0 0 0,51-45 0 0 0,-68 68 0 0 0,-5 7 0 0 0,-6 8 0 0 0,-4 9 0 0 0,4-14 0 0 0,-5 11 0 0 0,0-1 0 0 0,-1 1 0 0 0,-12 15 0 0 0,9-13 0 0 0,0 0 0 0 0,-8 18 0 0 0,6-1 0 0 0,-9 33 0 0 0,18-58 0 0 0,-6 17 0 0 0,7-22 0 0 0,1 1 0 0 0,-1-1 0 0 0,0 0 0 0 0,1 1 0 0 0,-1-1 0 0 0,1 0 0 0 0,-1 1 0 0 0,0-1 0 0 0,0 0 0 0 0,1 0 0 0 0,-1 0 0 0 0,0 1 0 0 0,1-1 0 0 0,-1 0 0 0 0,0 0 0 0 0,0 0 0 0 0,0 0 0 0 0,-5 0 0 0 0,-2 2 0 0 0,5-2 0 0 0,5-5 0 0 0,5-4 0 0 0,56-52 0 0 0,-63 60 0 0 0,0 1 0 0 0,0 0 0 0 0,0 0 0 0 0,1-1 0 0 0,-1 1 0 0 0,0 0 0 0 0,0 0 0 0 0,0 0 0 0 0,1-1 0 0 0,-1 1 0 0 0,0 0 0 0 0,0 0 0 0 0,1 0 0 0 0,-1-1 0 0 0,0 1 0 0 0,0 0 0 0 0,1 0 0 0 0,-1 0 0 0 0,0 0 0 0 0,0 0 0 0 0,1 0 0 0 0,-1 0 0 0 0,0 0 0 0 0,1 0 0 0 0,-1 0 0 0 0,0 0 0 0 0,0 0 0 0 0,1 0 0 0 0,-1 0 0 0 0,0 0 0 0 0,1 0 0 0 0,-1 0 0 0 0,0 0 0 0 0,0 0 0 0 0,1 0 0 0 0,-1 0 0 0 0,0 1 0 0 0,0-1 0 0 0,1 0 0 0 0,-1 0 0 0 0,0 0 0 0 0,0 0 0 0 0,1 1 0 0 0,-1-1 0 0 0,0 0 0 0 0,0 0 0 0 0,0 0 0 0 0,0 1 0 0 0,1-1 0 0 0,-1 0 0 0 0,0 0 0 0 0,0 1 0 0 0,0-1 0 0 0,0 0 0 0 0,0 1 0 0 0,3 3 0 0 0,-1 0 0 0 0,0 0 0 0 0,0 0 0 0 0,0 0 0 0 0,0 0 0 0 0,-1 1 0 0 0,0-1 0 0 0,0 0 0 0 0,0 1 0 0 0,0-1 0 0 0,-1 1 0 0 0,0-1 0 0 0,0 6 0 0 0,0-3 0 0 0,0 0 0 0 0,1 0 0 0 0,0 0 0 0 0,0 0 0 0 0,1 0 0 0 0,0 0 0 0 0,0 0 0 0 0,0-1 0 0 0,5 9 0 0 0,-5-11 0 0 0,0 0 0 0 0,1 0 0 0 0,0 0 0 0 0,0 0 0 0 0,0-1 0 0 0,0 1 0 0 0,5 3 0 0 0,-8-7 0 0 0,1 1 0 0 0,-1 0 0 0 0,0-1 0 0 0,1 1 0 0 0,0-1 0 0 0,-1 1 0 0 0,1-1 0 0 0,-1 0 0 0 0,1 1 0 0 0,-1-1 0 0 0,1 1 0 0 0,0-1 0 0 0,-1 0 0 0 0,1 0 0 0 0,0 1 0 0 0,-1-1 0 0 0,1 0 0 0 0,0 0 0 0 0,-1 0 0 0 0,1 0 0 0 0,0 0 0 0 0,-1 0 0 0 0,1 0 0 0 0,0 0 0 0 0,1 0 0 0 0,0 0 0 0 0,2 0 0 0 0,1 1 0 0 0,-1-1 0 0 0,1 0 0 0 0,-1 0 0 0 0,1-1 0 0 0,-1 1 0 0 0,0-1 0 0 0,1 0 0 0 0,-1 0 0 0 0,0 0 0 0 0,0-1 0 0 0,1 1 0 0 0,-1-1 0 0 0,0 0 0 0 0,-1-1 0 0 0,1 1 0 0 0,0 0 0 0 0,-1-1 0 0 0,1 0 0 0 0,-1 0 0 0 0,0 0 0 0 0,5-5 0 0 0,5-10 0 0 0,2 1 0 0 0,19-19 0 0 0,-25 26 0 0 0,0-2 0 0 0,-1 1 0 0 0,-1-1 0 0 0,10-19 0 0 0,0 1 0 0 0,1-9 0 0 0,-9 18 0 0 0,-4 11 0 0 0,-1 4 72 0 0,-3 5 299 0 0,-1 1 117 0 0,0 0 21 0 0,0 0-66 0 0,1-1-294 0 0,4-3-133 0 0,3-1-16 0 0,-8 5 0 0 0,0 0 0 0 0,0 0 0 0 0,1 0 0 0 0,-1 0 0 0 0,0 0 0 0 0,0 0 0 0 0,0-1 0 0 0,1 1 0 0 0,-1 0 0 0 0,0 0 0 0 0,0 0 0 0 0,1 0 0 0 0,-1 0 0 0 0,0 0 0 0 0,0 0 0 0 0,1 0 0 0 0,-1 0 0 0 0,0 0 0 0 0,0 0 0 0 0,1 1 0 0 0,-1-1 0 0 0,0 0 0 0 0,0 0 0 0 0,1 0 0 0 0,-1 0 0 0 0,0 0 0 0 0,0 0 0 0 0,1 0 0 0 0,-1 1 0 0 0,0-1 0 0 0,0 0 0 0 0,0 0 0 0 0,0 0 0 0 0,1 1 0 0 0,-1-1 0 0 0,0 0 0 0 0,0 0 0 0 0,0 0 0 0 0,0 1 0 0 0,0-1 0 0 0,0 0 0 0 0,0 0 0 0 0,1 1 0 0 0,-1-1 0 0 0,0 0 0 0 0,0 0 0 0 0,0 1 0 0 0,0-1 0 0 0,0 0 0 0 0,0 0 0 0 0,0 1 0 0 0,0-1 0 0 0,0 0 0 0 0,1 16 0 0 0,-2-15 0 0 0,0 64 0 0 0,1-64 0 0 0,0 1 0 0 0,-1-1 0 0 0,1 1 0 0 0,1-1 0 0 0,-1 0 0 0 0,0 1 0 0 0,0-1 0 0 0,0 0 0 0 0,1 1 0 0 0,-1-1 0 0 0,0 0 0 0 0,1 0 0 0 0,-1 1 0 0 0,1-1 0 0 0,0 0 0 0 0,-1 0 0 0 0,1 0 0 0 0,0 0 0 0 0,1 2 0 0 0,1 0 0 0 0,0 1 0 0 0,0 0 0 0 0,0-1 0 0 0,0 0 0 0 0,0 0 0 0 0,0 0 0 0 0,1 0 0 0 0,0 0 0 0 0,-1 0 0 0 0,1-1 0 0 0,0 0 0 0 0,0 0 0 0 0,0 0 0 0 0,1 0 0 0 0,6 1 0 0 0,16 8 0 0 0,-21-8 0 0 0,1 0 0 0 0,-1 0 0 0 0,0 1 0 0 0,-1 0 0 0 0,1 0 0 0 0,-1 1 0 0 0,0-1 0 0 0,0 1 0 0 0,5 6 0 0 0,-8-9 0 0 0,-1 0 0 0 0,1 1 0 0 0,-1-1 0 0 0,0 1 0 0 0,0-1 0 0 0,0 1 0 0 0,0 0 0 0 0,0-1 0 0 0,0 1 0 0 0,-1 0 0 0 0,1-1 0 0 0,-1 1 0 0 0,0 0 0 0 0,0 0 0 0 0,0-1 0 0 0,0 1 0 0 0,0 0 0 0 0,-1 0 0 0 0,1-1 0 0 0,-1 1 0 0 0,0 0 0 0 0,0-1 0 0 0,0 1 0 0 0,0 0 0 0 0,-2 3 0 0 0,-2 2 0 0 0,0 0 0 0 0,-1 0 0 0 0,0-1 0 0 0,0 0 0 0 0,0 0 0 0 0,-1 0 0 0 0,0-1 0 0 0,-1 0 0 0 0,1-1 0 0 0,-1 0 0 0 0,0 0 0 0 0,0 0 0 0 0,-13 4 0 0 0,17-7 0 0 0,1-1 0 0 0,-1 0 0 0 0,0-1 0 0 0,1 1 0 0 0,-1-1 0 0 0,0 1 0 0 0,0-1 0 0 0,-4-1 0 0 0,7 1-16 0 0,1 0 0 0 0,-1 0-1 0 0,1 0 1 0 0,-1 0 0 0 0,1 0 0 0 0,0 0 0 0 0,-1-1-1 0 0,1 1 1 0 0,-1 0 0 0 0,1 0 0 0 0,-1 0 0 0 0,1-1 0 0 0,0 1-1 0 0,-1 0 1 0 0,1-1 0 0 0,0 1 0 0 0,-1 0 0 0 0,1-1-1 0 0,0 1 1 0 0,0 0 0 0 0,-1-1 0 0 0,1 1 0 0 0,0 0-1 0 0,0-1 1 0 0,-1 1 0 0 0,1-1 0 0 0,0 1 0 0 0,0-1-1 0 0,0 1 1 0 0,0-1 0 0 0,0 1 0 0 0,0 0 0 0 0,0-1 0 0 0,0 1-1 0 0,0-1 1 0 0,0 1 0 0 0,0-1 0 0 0,0 1 0 0 0,0-1-1 0 0,0 1 1 0 0,0-1 0 0 0,0 1 0 0 0,0 0 0 0 0,1-1-1 0 0,-1 1 1 0 0,0-1 0 0 0,1 0 0 0 0,-1 1-83 0 0,4-10-451 0 0,1 0 1 0 0,1 1-1 0 0,-1 0 0 0 0,1 0 0 0 0,9-10 1 0 0,-3 4-117 0 0,83-94-7086 0 0,-68 80 2875 0 0,1-2-1310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0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17 5119 0 0,'22'-5'147'0'0,"6"-1"-54"0"0,-10 6 9529 0 0,-12 5-4077 0 0,7 14-2403 0 0,-10-13-2822 0 0,-1-1 0 0 0,0 1 0 0 0,0-1 0 0 0,-1 1 0 0 0,1 0 0 0 0,-1-1 0 0 0,0 1 0 0 0,-1 0-1 0 0,0 0 1 0 0,0 0 0 0 0,-1 8 0 0 0,-2 7-254 0 0,-10 39-1 0 0,5-31 355 0 0,-60 193 765 0 0,25-91-765 0 0,4-20-420 0 0,20-66 72 0 0,13-68 1296 0 0,5 2-1261 0 0,0 0-1 0 0,1 0 1 0 0,5-38 0 0 0,19-63 74 0 0,-23 118-181 0 0,5-26 0 0 0,1 0 0 0 0,2 1 0 0 0,1-1 0 0 0,2 2 0 0 0,1 0 0 0 0,0 0 0 0 0,20-26 0 0 0,-17 28 0 0 0,-8 13 0 0 0,16-18 0 0 0,-21 27 0 0 0,0 1 0 0 0,0 0 0 0 0,1 0 0 0 0,-1 0 0 0 0,1 0 0 0 0,0 1 0 0 0,0-1 0 0 0,0 1 0 0 0,6-3 0 0 0,-4 3 0 0 0,-1 1 0 0 0,1-1 0 0 0,0 1 0 0 0,-1 0 0 0 0,1 0 0 0 0,0 1 0 0 0,0 0 0 0 0,0 0 0 0 0,-1 0 0 0 0,1 1 0 0 0,0-1 0 0 0,8 3 0 0 0,-10-1 0 0 0,0-1 0 0 0,1 1 0 0 0,-1 0 0 0 0,0 0 0 0 0,0 0 0 0 0,0 0 0 0 0,-1 1 0 0 0,1 0 0 0 0,-1 0 0 0 0,1 0 0 0 0,-1 0 0 0 0,0 0 0 0 0,0 1 0 0 0,0-1 0 0 0,-1 1 0 0 0,5 6 0 0 0,-5-5 0 0 0,1 1 0 0 0,-1-1 0 0 0,0 1 0 0 0,0 0 0 0 0,-1-1 0 0 0,1 1 0 0 0,-1 0 0 0 0,0 0 0 0 0,-1 0 0 0 0,0 0 0 0 0,0 0 0 0 0,0 0 0 0 0,0 0 0 0 0,-1-1 0 0 0,0 1 0 0 0,-1 0 0 0 0,1 0 0 0 0,-1 0 0 0 0,-5 10 0 0 0,2-7 0 0 0,0 1 0 0 0,-1-1 0 0 0,-1 0 0 0 0,1 0 0 0 0,-1-1 0 0 0,-1 1 0 0 0,0-2 0 0 0,0 1 0 0 0,-16 11 0 0 0,-11 3-92 0 0,32-20 58 0 0,-1-1 0 0 0,1 1-1 0 0,0-1 1 0 0,-1 0-1 0 0,1 0 1 0 0,-1 0-1 0 0,1 0 1 0 0,-8 0 0 0 0,10-1-58 0 0,0 0 1 0 0,0 0-1 0 0,0-1 0 0 0,0 1 1 0 0,0 0-1 0 0,0-1 1 0 0,0 1-1 0 0,0-1 0 0 0,0 1 1 0 0,0-1-1 0 0,0 1 1 0 0,0-1-1 0 0,0 0 1 0 0,0 1-1 0 0,0-1 0 0 0,1 0 1 0 0,-1 0-1 0 0,0 0 1 0 0,0 0-1 0 0,1 0 0 0 0,-1 0 1 0 0,1 0-1 0 0,-1 0 1 0 0,1 0-1 0 0,-1 0 1 0 0,1 0-1 0 0,0 0 0 0 0,-1 0 1 0 0,1 0-1 0 0,0-2 1 0 0,-1 1-160 0 0,1-1 0 0 0,-1 0 0 0 0,1 0 0 0 0,0 0 0 0 0,0 0 0 0 0,0 0 1 0 0,0 0-1 0 0,1 0 0 0 0,-1 0 0 0 0,2-3 0 0 0,4-5-980 0 0,1-1 0 0 0,0 1 0 0 0,0 1 0 0 0,1-1 0 0 0,1 1 0 0 0,0 1 0 0 0,15-14 0 0 0,3 1-1984 0 0,40-27 0 0 0,33-13 1401 0 0,-72 46 2272 0 0,16-10 1659 0 0,23-7 8214 0 0,-67 33-10109 0 0,1-1 1 0 0,0 1 0 0 0,0-1 0 0 0,0 1-1 0 0,0 0 1 0 0,0 0 0 0 0,0 0 0 0 0,0-1-1 0 0,0 1 1 0 0,0 0 0 0 0,0 0 0 0 0,2 1 0 0 0,-3-1-66 0 0,0 0 0 0 0,1 0 0 0 0,-1 0 0 0 0,0 0 0 0 0,1 0 0 0 0,-1 1 0 0 0,0-1 0 0 0,1 0 0 0 0,-1 0 0 0 0,0 1 0 0 0,1-1 0 0 0,-1 0 0 0 0,0 0 1 0 0,0 1-1 0 0,0-1 0 0 0,1 0 0 0 0,-1 1 0 0 0,0-1 0 0 0,0 0 0 0 0,0 1 0 0 0,0-1 0 0 0,1 0 0 0 0,-1 1 0 0 0,0 2 172 0 0,0 1 0 0 0,0-1-1 0 0,0 0 1 0 0,0 0 0 0 0,0 1-1 0 0,-2 4 1 0 0,-3 14-291 0 0,0 0 0 0 0,-2 0 0 0 0,-11 23 0 0 0,-9 32-16 0 0,24-67-22 0 0,1 1-1 0 0,0 0 1 0 0,0-1 0 0 0,1 1-1 0 0,1 16 1 0 0,4-2 0 0 0,-4-24 0 0 0,1 0 0 0 0,-1 0 0 0 0,0 0 0 0 0,0 0 0 0 0,1 0 0 0 0,-1 0 0 0 0,1 0 0 0 0,-1 0 0 0 0,1-1 0 0 0,-1 1 0 0 0,1 0 0 0 0,-1 0 0 0 0,1-1 0 0 0,0 1 0 0 0,-1 0 0 0 0,1-1 0 0 0,0 1 0 0 0,0 0 0 0 0,-1-1 0 0 0,1 1 0 0 0,0-1 0 0 0,0 0 0 0 0,0 1 0 0 0,0-1 0 0 0,1 1 0 0 0,1 0 0 0 0,-1 0 0 0 0,1-1 0 0 0,-1 1 0 0 0,1-1 0 0 0,-1 1 0 0 0,1-1 0 0 0,0 0 0 0 0,-1 0 0 0 0,1 0 0 0 0,0 0 0 0 0,-1 0 0 0 0,1-1 0 0 0,0 1 0 0 0,-1-1 0 0 0,1 0 0 0 0,-1 1 0 0 0,1-1 0 0 0,-1 0 0 0 0,0-1 0 0 0,4-1 0 0 0,5-4 0 0 0,0 0 0 0 0,16-15 0 0 0,-19 15 0 0 0,2-2 203 0 0,-1-2 0 0 0,0 1 1 0 0,0-1-1 0 0,-1-1 0 0 0,0 1 0 0 0,-1-1 0 0 0,0-1 1 0 0,-1 1-1 0 0,8-27 0 0 0,-10 28-202 0 0,-1-1 1 0 0,-1 0-1 0 0,0 1 0 0 0,-1-1 1 0 0,0 0-1 0 0,0 0 0 0 0,-1 0 1 0 0,-1 0-1 0 0,0 0 0 0 0,-1 0 1 0 0,-3-13-1 0 0,3 22-1 0 0,1-1 0 0 0,-1 1 0 0 0,0 0 0 0 0,0 0 0 0 0,0 0 0 0 0,0 0 0 0 0,0 0 0 0 0,-1 0 0 0 0,0 1 0 0 0,1-1 0 0 0,-1 1 0 0 0,0 0 0 0 0,0-1 0 0 0,-5-1 0 0 0,7 3 0 0 0,-1 0 0 0 0,1 1 0 0 0,-1-1 0 0 0,1 0 0 0 0,-1 1 0 0 0,1-1 0 0 0,-1 1 0 0 0,0 0 0 0 0,1 0 0 0 0,-1-1 0 0 0,0 1 0 0 0,1 0 0 0 0,-1 0 0 0 0,1 1 0 0 0,-1-1 0 0 0,0 0 0 0 0,1 0 0 0 0,-1 1 0 0 0,0-1 0 0 0,1 1 0 0 0,-1-1 0 0 0,1 1 0 0 0,-1 0 0 0 0,1 0 0 0 0,-1 0 0 0 0,1-1 0 0 0,0 1 0 0 0,-1 1 0 0 0,1-1 0 0 0,0 0 0 0 0,0 0 0 0 0,0 0 0 0 0,-2 3 0 0 0,2-1 0 0 0,-1-1 0 0 0,1 1 0 0 0,0 0 0 0 0,0 0 0 0 0,0 0 0 0 0,0-1 0 0 0,0 1 0 0 0,1 0 0 0 0,0 0 0 0 0,-1 0 0 0 0,1 0 0 0 0,0 5 0 0 0,3 6 0 0 0,0-10 0 0 0,-1-2 0 0 0,1 1 0 0 0,0 0 0 0 0,0 0 0 0 0,0 0 0 0 0,0-1 0 0 0,1 1 0 0 0,-1-1 0 0 0,1 1 0 0 0,0-1 0 0 0,-1 0 0 0 0,1-1 0 0 0,0 1 0 0 0,0-1 0 0 0,0 0 0 0 0,8 2 0 0 0,6 0 0 0 0,-1-2 0 0 0,25 1 0 0 0,3-1 0 0 0,-39 0 0 0 0,15 1 0 0 0,23 6 0 0 0,-39-7 0 0 0,1 1 0 0 0,-1-1 0 0 0,1 1 0 0 0,-1 1 0 0 0,0-1 0 0 0,0 1 0 0 0,0 0 0 0 0,0 0 0 0 0,5 4 0 0 0,-8-5 0 0 0,0 0 0 0 0,-1-1 0 0 0,1 1 0 0 0,-1 0 0 0 0,0 0 0 0 0,0 0 0 0 0,0-1 0 0 0,0 1 0 0 0,0 1 0 0 0,0-1 0 0 0,0 0 0 0 0,0 0 0 0 0,-1 0 0 0 0,1 0 0 0 0,-1 1 0 0 0,0-1 0 0 0,0 0 0 0 0,0 0 0 0 0,0 0 0 0 0,0 1 0 0 0,0-1 0 0 0,0 0 0 0 0,-1 0 0 0 0,0 4 0 0 0,-2 3 0 0 0,-1 0 0 0 0,1 0 0 0 0,-2 0 0 0 0,-6 10 0 0 0,4-6 0 0 0,3-6 0 0 0,-1-1 0 0 0,1 1 0 0 0,-1-1 0 0 0,-8 8 0 0 0,4-5 0 0 0,1 0 0 0 0,0 1 0 0 0,-11 18 0 0 0,19-28 0 0 0,0 0 0 0 0,0 1 0 0 0,-1-1 0 0 0,1 0 0 0 0,0 1 0 0 0,-1-1 0 0 0,1 0 0 0 0,-1 1 0 0 0,1-1 0 0 0,0 0 0 0 0,-1 0 0 0 0,1 1 0 0 0,-1-1 0 0 0,1 0 0 0 0,0 0 0 0 0,-1 0 0 0 0,1 0 0 0 0,-1 1 0 0 0,1-1 0 0 0,-1 0 0 0 0,1 0 0 0 0,-1 0 0 0 0,1 0 0 0 0,-1 0 0 0 0,1 0 0 0 0,-1 0 0 0 0,1 0 0 0 0,0-1 0 0 0,-1 1 0 0 0,1 0 0 0 0,-1 0 0 0 0,1 0 0 0 0,-1 0 0 0 0,1-1 0 0 0,-1 1 0 0 0,1 0 0 0 0,0 0 0 0 0,-1-1 0 0 0,1 1 0 0 0,0 0 0 0 0,-1-1 0 0 0,1 1 0 0 0,0 0 0 0 0,-1-1 0 0 0,1 1 0 0 0,0-1 0 0 0,0 1 0 0 0,-1 0 0 0 0,1-1 0 0 0,0 0 0 0 0,0 1 0 0 0,0-1 0 0 0,-1 1 0 0 0,1-1 0 0 0,0 1 0 0 0,0-1 0 0 0,0 1 0 0 0,0-1 0 0 0,0 1 0 0 0,0-1 0 0 0,0 1 0 0 0,1-1 0 0 0,-1 1 0 0 0,0-1 0 0 0,0 1 0 0 0,0-1 0 0 0,0 1 0 0 0,1-1 0 0 0,-1 1 0 0 0,0-1 0 0 0,0 1 0 0 0,1-1 0 0 0,-1 1 0 0 0,0 0 0 0 0,1-1 0 0 0,-1 1 0 0 0,1-1 0 0 0,15-15 0 0 0,-7 7 0 0 0,119-136 0 0 0,-91 108 0 0 0,70-55 0 0 0,-82 76 0 0 0,-24 15 0 0 0,0 1 0 0 0,-1 0 0 0 0,1-1 0 0 0,0 1 0 0 0,0 0 0 0 0,-1 0 0 0 0,1-1 0 0 0,0 1 0 0 0,0 0 0 0 0,-1 0 0 0 0,1 0 0 0 0,0 0 0 0 0,0 0 0 0 0,-1 0 0 0 0,2 0 0 0 0,1 4 0 0 0,-2-3 0 0 0,0 1 0 0 0,0 0 0 0 0,1 0 0 0 0,-1 0 0 0 0,0 1 0 0 0,0-1 0 0 0,0 1 0 0 0,0-1 0 0 0,0 0 0 0 0,-1 1 0 0 0,1-1 0 0 0,-1 1 0 0 0,0 0 0 0 0,0-1 0 0 0,0 1 0 0 0,0-1 0 0 0,0 5 0 0 0,-2 5 0 0 0,0 1 0 0 0,-5 13 0 0 0,3-13 0 0 0,0 4 0 0 0,-13 63 0 0 0,16-71 0 0 0,0 1 0 0 0,1 0 0 0 0,0 0 0 0 0,0 0 0 0 0,1 0 0 0 0,3 12 0 0 0,-4-21 0 0 0,0 0 0 0 0,0 0 0 0 0,0 0 0 0 0,1-1 0 0 0,-1 1 0 0 0,0 0 0 0 0,1 0 0 0 0,-1 0 0 0 0,1 0 0 0 0,-1 0 0 0 0,1-1 0 0 0,-1 1 0 0 0,2 1 0 0 0,3-1 0 0 0,-4-1 0 0 0,4 1 0 0 0,-1-1 0 0 0,1 1 0 0 0,-1-1 0 0 0,1 0 0 0 0,-1 0 0 0 0,1-1 0 0 0,-1 1 0 0 0,0-1 0 0 0,1 0 0 0 0,-1 0 0 0 0,0-1 0 0 0,1 1 0 0 0,-1-1 0 0 0,0 0 0 0 0,0 0 0 0 0,0 0 0 0 0,4-4 0 0 0,6-3 0 0 0,0-1 0 0 0,-1-1 0 0 0,14-14 0 0 0,-14 11 0 0 0,-1 3 0 0 0,-1 0 0 0 0,0-1 0 0 0,-1 0 0 0 0,0-1 0 0 0,13-23 0 0 0,-11 14 0 0 0,-3 7 0 0 0,-1-1 0 0 0,-1 0 0 0 0,0-1 0 0 0,4-19 0 0 0,-10 36 0 0 0,-1 0 0 0 0,0 0 0 0 0,0-1 0 0 0,0 1 0 0 0,0 0 0 0 0,0 0 0 0 0,0-1 0 0 0,1 1 0 0 0,-1 0 0 0 0,0-1 0 0 0,0 1 0 0 0,0 0 0 0 0,0 0 0 0 0,0-1 0 0 0,0 1 0 0 0,0 0 0 0 0,0-1 0 0 0,0 1 0 0 0,0 0 0 0 0,0 0 0 0 0,0-1 0 0 0,0 1 0 0 0,-1 0 0 0 0,1-1 0 0 0,0 1 0 0 0,0 0 0 0 0,0 0 0 0 0,0-1 0 0 0,0 1 0 0 0,-1 0 0 0 0,1 0 0 0 0,0 0 0 0 0,0-1 0 0 0,0 1 0 0 0,-1 0 0 0 0,1 0 0 0 0,0 0 0 0 0,0-1 0 0 0,-1 1 0 0 0,1 0 0 0 0,0 0 0 0 0,0 0 0 0 0,-1 0 0 0 0,1 0 0 0 0,0 0 0 0 0,0 0 0 0 0,-1 0 0 0 0,1 0 0 0 0,0-1 0 0 0,-1 1 0 0 0,1 0 0 0 0,0 0 0 0 0,0 1 0 0 0,-1-1 0 0 0,1 0 0 0 0,0 0 0 0 0,-1 0 0 0 0,1 0 0 0 0,0 0 0 0 0,0 0 0 0 0,-1 0 0 0 0,1 0 0 0 0,0 0 0 0 0,0 1 0 0 0,-1-1 0 0 0,-2 1 0 0 0,-1 0 0 0 0,1 1 0 0 0,0-1 0 0 0,-1 1 0 0 0,1 0 0 0 0,0 0 0 0 0,0 0 0 0 0,1 0 0 0 0,-1 1 0 0 0,0-1 0 0 0,1 1 0 0 0,-4 4 0 0 0,-4 6 0 0 0,-12 19 0 0 0,16-23 0 0 0,-9 18 0 0 0,1 0 0 0 0,-17 46 0 0 0,30-69 0 0 0,0-1 0 0 0,0 1 0 0 0,0 0 0 0 0,0-1 0 0 0,0 1 0 0 0,1 0 0 0 0,0 0 0 0 0,0 5 0 0 0,2 1 0 0 0,5-4 0 0 0,-5-6 0 0 0,0 1 0 0 0,0-1 0 0 0,-1 1 0 0 0,1-1 0 0 0,0 0 0 0 0,0 0 0 0 0,-1 0 0 0 0,1 0 0 0 0,0 0 0 0 0,0 0 0 0 0,-1 0 0 0 0,1-1 0 0 0,0 1 0 0 0,2-2 0 0 0,27-11 0 0 0,-16 5 0 0 0,6-1 0 0 0,0-2 0 0 0,-1 0 0 0 0,0-1 0 0 0,-1-1 0 0 0,0-1 0 0 0,18-19 0 0 0,16-8 0 0 0,-53 41 0 0 0,0 0 0 0 0,0 0 0 0 0,0 0 0 0 0,0 0 0 0 0,0 0 0 0 0,0 0 0 0 0,0 0 0 0 0,0 0 0 0 0,0 0 0 0 0,0 0 0 0 0,0 0 0 0 0,0 0 0 0 0,0-1 0 0 0,0 1 0 0 0,0 0 0 0 0,1 0 0 0 0,-1 0 0 0 0,0 0 0 0 0,0 0 0 0 0,0 0 0 0 0,0 0 0 0 0,0 0 0 0 0,0 0 0 0 0,0 0 0 0 0,0 0 0 0 0,0 0 0 0 0,0 0 0 0 0,0 0 0 0 0,0 1 0 0 0,0-1 0 0 0,0 0 0 0 0,1 0 0 0 0,-1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1 0 0 0,0-1 0 0 0,0 0 0 0 0,-1 9 0 0 0,-5 10 0 0 0,-30 67 0 0 0,35-81 0 0 0,-1 0 0 0 0,1 0 0 0 0,-2 11 0 0 0,3 0 0 0 0,2-13 0 0 0,0-1 0 0 0,-2-1 0 0 0,1-1 0 0 0,-1 1 0 0 0,1 0 0 0 0,-1-1 0 0 0,1 1 0 0 0,0 0 0 0 0,-1-1 0 0 0,1 1 0 0 0,0-1 0 0 0,-1 1 0 0 0,1-1 0 0 0,0 1 0 0 0,1 0 0 0 0,3-2 0 0 0,-5 1 0 0 0,7-1 0 0 0,-1 1 0 0 0,0-1 0 0 0,1 0 0 0 0,-1-1 0 0 0,0 1 0 0 0,0-1 0 0 0,0-1 0 0 0,5-2 0 0 0,46-27 0 0 0,-46 24 0 0 0,16-10 0 0 0,-2-2 0 0 0,28-27 0 0 0,4-4 0 0 0,-45 43 0 0 0,-12 8 0 0 0,0 0 0 0 0,0 0 0 0 0,0 0 0 0 0,1-1 0 0 0,-1 1 0 0 0,0 0 0 0 0,0 0 0 0 0,1 0 0 0 0,-1 0 0 0 0,0 0 0 0 0,1 0 0 0 0,-1 0 0 0 0,0 0 0 0 0,0-1 0 0 0,1 1 0 0 0,-1 0 0 0 0,0 0 0 0 0,1 0 0 0 0,-1 0 0 0 0,0 0 0 0 0,1 1 0 0 0,-1-1 0 0 0,0 0 0 0 0,0 0 0 0 0,1 0 0 0 0,0 1 0 0 0,-1 0 0 0 0,1 0 0 0 0,-1-1 0 0 0,1 1 0 0 0,-1 0 0 0 0,1 0 0 0 0,-1 0 0 0 0,0 0 0 0 0,0 0 0 0 0,1 0 0 0 0,-1 0 0 0 0,0 0 0 0 0,0 0 0 0 0,0 0 0 0 0,0 0 0 0 0,0 0 0 0 0,0 1 0 0 0,-4 23 0 0 0,2-14 0 0 0,-8 40 0 0 0,-2 15 0 0 0,11-59 0 0 0,1-1 0 0 0,0 1 0 0 0,0-1 0 0 0,0 1 0 0 0,1 0 0 0 0,0-1 0 0 0,3 11 0 0 0,3-2 0 0 0,-3-13 0 0 0,-2-1 0 0 0,0-1 0 0 0,0 1 0 0 0,-1 0 0 0 0,1-1 0 0 0,0 1 0 0 0,0-1 0 0 0,0 0 0 0 0,0 0 0 0 0,0 0 0 0 0,0 0 0 0 0,0 0 0 0 0,0 0 0 0 0,0 0 0 0 0,0-1 0 0 0,0 1 0 0 0,0 0 0 0 0,0-1 0 0 0,-1 0 0 0 0,3-1 0 0 0,6-2 0 0 0,-1-1 0 0 0,11-7 0 0 0,-11 6 0 0 0,11-6 0 0 0,-1-2 0 0 0,-1 0 0 0 0,0 0 0 0 0,-1-2 0 0 0,-1 0 0 0 0,-1-1 0 0 0,0-1 0 0 0,-1 0 0 0 0,20-34 0 0 0,142-303 0 0 0,-171 342 0 0 0,0 0 0 0 0,-1 0 0 0 0,4-18 0 0 0,-8 31 0 0 0,0 0 0 0 0,0 1 0 0 0,0-1 0 0 0,-1 0 0 0 0,1 0 0 0 0,0 0 0 0 0,0 0 0 0 0,0 0 0 0 0,0 1 0 0 0,-1-1 0 0 0,1 0 0 0 0,0 0 0 0 0,0 0 0 0 0,0 0 0 0 0,-1 0 0 0 0,1 0 0 0 0,0 0 0 0 0,0 0 0 0 0,-1 0 0 0 0,1 0 0 0 0,0 0 0 0 0,0 0 0 0 0,0 0 0 0 0,-1 0 0 0 0,1 0 0 0 0,0 0 0 0 0,0 0 0 0 0,-1 0 0 0 0,1 0 0 0 0,0 0 0 0 0,0 0 0 0 0,0 0 0 0 0,-1 0 0 0 0,1 0 0 0 0,0 0 0 0 0,0-1 0 0 0,0 1 0 0 0,-1 0 0 0 0,1 0 0 0 0,0 0 0 0 0,0 0 0 0 0,0-1 0 0 0,0 1 0 0 0,0 0 0 0 0,-1 0 0 0 0,1 0 0 0 0,0 0 0 0 0,0-1 0 0 0,0 1 0 0 0,0 0 0 0 0,0 0 0 0 0,0-1 0 0 0,0 1 0 0 0,0 0 0 0 0,0 0 0 0 0,0 0 0 0 0,0-1 0 0 0,0 1 0 0 0,0 0 0 0 0,0 0 0 0 0,0-1 0 0 0,0 1 0 0 0,0 0 0 0 0,-8 7 0 0 0,0 0 0 0 0,0 0 0 0 0,1 1 0 0 0,0 0 0 0 0,0 1 0 0 0,-10 16 0 0 0,1-2 0 0 0,0 0 0 0 0,1 1 0 0 0,1 1 0 0 0,1 0 0 0 0,-13 37 0 0 0,-11 30 0 0 0,-9 27 0 0 0,25-70 0 0 0,15-36 0 0 0,0 1 0 0 0,-7 21 0 0 0,13-34 0 0 0,0-1 0 0 0,0 0 0 0 0,0 0 0 0 0,0 0 0 0 0,0 0 0 0 0,0 1 0 0 0,0-1 0 0 0,0 0 0 0 0,0 0 0 0 0,0 0 0 0 0,0 0 0 0 0,0 1 0 0 0,0-1 0 0 0,0 0 0 0 0,0 0 0 0 0,0 0 0 0 0,0 0 0 0 0,0 1 0 0 0,0-1 0 0 0,0 0 0 0 0,0 0 0 0 0,0 0 0 0 0,0 0 0 0 0,0 1 0 0 0,0-1 0 0 0,0 0 0 0 0,0 0 0 0 0,1 0 0 0 0,-1 0 0 0 0,0 0 0 0 0,0 0 0 0 0,0 1 0 0 0,0-1 0 0 0,0 0 0 0 0,1 0 0 0 0,-1 0 0 0 0,0 0 0 0 0,0 0 0 0 0,0 0 0 0 0,0 0 0 0 0,0 0 0 0 0,1 0 0 0 0,-1 0 0 0 0,0 0 0 0 0,0 0 0 0 0,0 0 0 0 0,0 0 0 0 0,1 0 0 0 0,-1 0 0 0 0,0 0 0 0 0,0 0 0 0 0,0 0 0 0 0,0 0 0 0 0,1 0 0 0 0,-1 0 0 0 0,0 0 0 0 0,0 0 0 0 0,0 0 0 0 0,0 0 0 0 0,1 0 0 0 0,-1 0 0 0 0,0 0 0 0 0,0 0 0 0 0,0 0 0 0 0,0-1 0 0 0,11-5 0 0 0,-10 6 0 0 0,33-21 0 0 0,41-33 0 0 0,-59 43 0 0 0,1 1 0 0 0,0 1 0 0 0,0 0 0 0 0,1 1 0 0 0,0 1 0 0 0,21-5 0 0 0,-34 10 0 0 0,0 1 0 0 0,0-1 0 0 0,1 1 0 0 0,-1 1 0 0 0,0-1 0 0 0,0 1 0 0 0,1 0 0 0 0,-1 0 0 0 0,0 0 0 0 0,0 1 0 0 0,1 0 0 0 0,-1 0 0 0 0,0 0 0 0 0,0 1 0 0 0,7 2 0 0 0,-8-2 0 0 0,-1 0 0 0 0,1 0 0 0 0,-1 0 0 0 0,0 1 0 0 0,0-1 0 0 0,0 1 0 0 0,0 0 0 0 0,0 0 0 0 0,-1 0 0 0 0,1 0 0 0 0,-1 0 0 0 0,0 0 0 0 0,0 1 0 0 0,0-1 0 0 0,0 1 0 0 0,0 0 0 0 0,-1-1 0 0 0,0 1 0 0 0,0 0 0 0 0,0 0 0 0 0,1 4 0 0 0,-1 4 0 0 0,0 0 0 0 0,-1 1 0 0 0,0-1 0 0 0,-1 0 0 0 0,0 1 0 0 0,-1-1 0 0 0,-1 0 0 0 0,1 0 0 0 0,-2-1 0 0 0,0 1 0 0 0,-8 17 0 0 0,8-22 0 0 0,-3-5 0 0 0,6-3-87 0 0,-1 1 1 0 0,1-1-1 0 0,0 1 1 0 0,-1-1-1 0 0,1 0 1 0 0,0 1-1 0 0,0-1 1 0 0,0 0-1 0 0,-1 0 0 0 0,1 0 1 0 0,0 0-1 0 0,0 0 1 0 0,0 0-1 0 0,1 0 1 0 0,-1 0-1 0 0,0 0 1 0 0,0 0-1 0 0,1-1 0 0 0,-1 1 1 0 0,0 0-1 0 0,1 0 1 0 0,-1-1-1 0 0,1 1 1 0 0,-1-2-1 0 0,0-2-359 0 0,0-1 0 0 0,0 1 0 0 0,0 0 0 0 0,1 0 0 0 0,-1-7 0 0 0,3-11-957 0 0,1 0 0 0 0,1 0 1 0 0,12-41-1 0 0,32-63-5572 0 0,-4 37 9707 0 0,-7 17 1445 0 0,-31 56-3370 0 0,-5 15-658 0 0,-1 0 1 0 0,1 0 0 0 0,0 0 0 0 0,0 0-1 0 0,0 0 1 0 0,0 0 0 0 0,1 0-1 0 0,-1 0 1 0 0,3-2 0 0 0,-2 2 98 0 0,0 0 1 0 0,0 0-1 0 0,1 0 1 0 0,-1 1-1 0 0,1-1 1 0 0,-1 1-1 0 0,1-1 0 0 0,-1 1 1 0 0,1 0-1 0 0,0 0 1 0 0,0 0-1 0 0,-1 0 1 0 0,1 1-1 0 0,0-1 1 0 0,0 1-1 0 0,0 0 1 0 0,0-1-1 0 0,0 1 0 0 0,0 1 1 0 0,4-1-1 0 0,1 2-58 0 0,1 1-1 0 0,0-1 0 0 0,-1 1 0 0 0,15 8 1 0 0,-12-6-322 0 0,-2-1-943 0 0,-1 0 1 0 0,-1 0 0 0 0,12 10-1 0 0,-5-4-8134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1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337 21191 0 0,'0'0'480'0'0,"4"-9"1488"0"0,-5 9-1742 0 0,-1-1 0 0 0,1 1-1 0 0,-1 0 1 0 0,1-1 0 0 0,-1 1 0 0 0,1 0 0 0 0,-1 0-1 0 0,1 0 1 0 0,-1 0 0 0 0,1 0 0 0 0,-1 0-1 0 0,1 1 1 0 0,-1-1 0 0 0,1 1 0 0 0,-1-1-1 0 0,1 1 1 0 0,0-1 0 0 0,-3 2 0 0 0,-29 15 552 0 0,27-13-438 0 0,-15 8-3 0 0,2 2 0 0 0,-1 0 0 0 0,-24 24 0 0 0,-48 57 955 0 0,81-83-1268 0 0,-1 1-24 0 0,0 1 0 0 0,1 0 0 0 0,1 1 0 0 0,-13 23 0 0 0,23-38 0 0 0,0 0 0 0 0,0 0 0 0 0,0 1 0 0 0,-1-1 0 0 0,1 0 0 0 0,0 0 0 0 0,0 1 0 0 0,0-1 0 0 0,0 0 0 0 0,0 0 0 0 0,0 0 0 0 0,0 1 0 0 0,0-1 0 0 0,0 0 0 0 0,0 0 0 0 0,0 1 0 0 0,0-1 0 0 0,0 0 0 0 0,0 0 0 0 0,0 1 0 0 0,0-1 0 0 0,0 0 0 0 0,0 0 0 0 0,0 1 0 0 0,0-1 0 0 0,0 0 0 0 0,0 0 0 0 0,1 1 0 0 0,-1-1 0 0 0,0 0 0 0 0,0 0 0 0 0,0 0 0 0 0,0 0 0 0 0,0 1 0 0 0,1-1 0 0 0,-1 0 0 0 0,0 0 0 0 0,0 0 0 0 0,0 0 0 0 0,1 1 0 0 0,-1-1 0 0 0,0 0 0 0 0,0 0 0 0 0,1 0 0 0 0,-1 0 0 0 0,0 0 0 0 0,0 0 0 0 0,0 0 0 0 0,1 0 0 0 0,-1 0 0 0 0,0 0 0 0 0,0 0 0 0 0,1 0 0 0 0,-1 0 0 0 0,0 0 0 0 0,0 0 0 0 0,1 0 0 0 0,-1 0 0 0 0,0 0 0 0 0,0 0 0 0 0,1 0 0 0 0,-1 0 0 0 0,0 0 0 0 0,0-1 0 0 0,1 1 0 0 0,6-1 0 0 0,-1 0 0 0 0,1 0 0 0 0,-1-1 0 0 0,1 0 0 0 0,-1 0 0 0 0,1-1 0 0 0,-1 0 0 0 0,0 0 0 0 0,0 0 0 0 0,6-5 0 0 0,8-7 0 0 0,26-25 0 0 0,-21 17 0 0 0,118-117 0 0 0,-81 77 0 0 0,-62 63 0 0 0,0 1 0 0 0,0-1 0 0 0,0 0 0 0 0,0 0 0 0 0,0 0 0 0 0,0 0 0 0 0,0 0 0 0 0,0 0 0 0 0,0 0 0 0 0,0 0 0 0 0,0 0 0 0 0,0 0 0 0 0,0 0 0 0 0,0 0 0 0 0,0 0 0 0 0,0 0 0 0 0,0 0 0 0 0,0 0 0 0 0,0 1 0 0 0,0-1 0 0 0,0 0 0 0 0,0 0 0 0 0,1 0 0 0 0,-1 0 0 0 0,0 0 0 0 0,0 0 0 0 0,0 0 0 0 0,0 0 0 0 0,0 0 0 0 0,0 0 0 0 0,0 0 0 0 0,0 0 0 0 0,0 0 0 0 0,0 0 0 0 0,0 0 0 0 0,0 0 0 0 0,0 0 0 0 0,1 0 0 0 0,-1 0 0 0 0,0 0 0 0 0,0 0 0 0 0,0 0 0 0 0,0 0 0 0 0,0 0 0 0 0,0 0 0 0 0,0 0 0 0 0,0 0 0 0 0,0-1 0 0 0,0 1 0 0 0,0 0 0 0 0,0 0 0 0 0,0 0 0 0 0,0 0 0 0 0,0 0 0 0 0,0 0 0 0 0,0 0 0 0 0,1 0 0 0 0,-1 0 0 0 0,0 0 0 0 0,0 0 0 0 0,0 0 0 0 0,0 0 0 0 0,0 0 0 0 0,0 0 0 0 0,-2 9 0 0 0,-5 12 0 0 0,-7 13 0 0 0,-14 52 0 0 0,25-75 0 0 0,1 0 0 0 0,0 1 0 0 0,1-1 0 0 0,0 1 0 0 0,0 0 0 0 0,2-1 0 0 0,-1 1 0 0 0,5 21 0 0 0,-4-30 0 0 0,-1 0 0 0 0,1 0 0 0 0,0 0 0 0 0,1 0 0 0 0,-1 0 0 0 0,0 0 0 0 0,1-1 0 0 0,0 1 0 0 0,0 0 0 0 0,-1-1 0 0 0,1 0 0 0 0,1 1 0 0 0,-1-1 0 0 0,0 0 0 0 0,1 0 0 0 0,-1 0 0 0 0,1 0 0 0 0,-1-1 0 0 0,1 1 0 0 0,0-1 0 0 0,0 0 0 0 0,-1 1 0 0 0,1-1 0 0 0,0 0 0 0 0,0-1 0 0 0,0 1 0 0 0,0 0 0 0 0,1-1 0 0 0,-1 0 0 0 0,0 0 0 0 0,0 0 0 0 0,0 0 0 0 0,0 0 0 0 0,0-1 0 0 0,0 1 0 0 0,0-1 0 0 0,0 0 0 0 0,0 0 0 0 0,0 0 0 0 0,0 0 0 0 0,3-2 0 0 0,7-4 0 0 0,0 0 0 0 0,-1-1 0 0 0,0-1 0 0 0,0 0 0 0 0,-1 0 0 0 0,0-1 0 0 0,11-14 0 0 0,7-10 0 0 0,25-40 0 0 0,-26 32 0 0 0,-2 0 0 0 0,-2-2 0 0 0,-2-1 0 0 0,-2 0 0 0 0,-2-2 0 0 0,24-96 0 0 0,-41 137 0 0 0,0-1 0 0 0,-1 0 0 0 0,1 1 0 0 0,-1-1 0 0 0,-2-8 0 0 0,2 15 0 0 0,1 0 0 0 0,-1 0 0 0 0,0 0 0 0 0,0-1 0 0 0,-1 1 0 0 0,1 0 0 0 0,0 0 0 0 0,0-1 0 0 0,0 1 0 0 0,0 0 0 0 0,0 0 0 0 0,0 0 0 0 0,0-1 0 0 0,0 1 0 0 0,0 0 0 0 0,0 0 0 0 0,0 0 0 0 0,-1-1 0 0 0,1 1 0 0 0,0 0 0 0 0,0 0 0 0 0,0 0 0 0 0,0 0 0 0 0,-1 0 0 0 0,1-1 0 0 0,0 1 0 0 0,0 0 0 0 0,0 0 0 0 0,-1 0 0 0 0,1 0 0 0 0,0 0 0 0 0,0 0 0 0 0,0 0 0 0 0,-1 0 0 0 0,1 0 0 0 0,0 0 0 0 0,0 0 0 0 0,0 0 0 0 0,-1 0 0 0 0,1 0 0 0 0,0 0 0 0 0,0 0 0 0 0,-1 0 0 0 0,1 0 0 0 0,0 0 0 0 0,0 0 0 0 0,0 0 0 0 0,-1 0 0 0 0,1 0 0 0 0,0 0 0 0 0,0 0 0 0 0,0 0 0 0 0,-1 1 0 0 0,1-1 0 0 0,0 0 0 0 0,0 0 0 0 0,0 0 0 0 0,0 0 0 0 0,-1 0 0 0 0,1 1 0 0 0,0-1 0 0 0,0 0 0 0 0,-8 6 0 0 0,1 1 0 0 0,0 0 0 0 0,1 0 0 0 0,0 0 0 0 0,0 1 0 0 0,-7 11 0 0 0,1-2 0 0 0,-2 3 0 0 0,1 1 0 0 0,1 0 0 0 0,1 0 0 0 0,1 1 0 0 0,-14 44 0 0 0,18-47 0 0 0,2 0 0 0 0,0 0 0 0 0,2 1 0 0 0,0-1 0 0 0,0 1 0 0 0,2-1 0 0 0,4 35 0 0 0,-2-39 0 0 0,1-1 0 0 0,6 17 0 0 0,-7-26 0 0 0,0 1 0 0 0,0-1 0 0 0,0 0 0 0 0,1 0 0 0 0,0 0 0 0 0,0-1 0 0 0,0 1 0 0 0,8 7 0 0 0,-9-10-125 0 0,0 0 1 0 0,1-1-1 0 0,-1 1 1 0 0,0-1-1 0 0,1 1 0 0 0,0-1 1 0 0,-1 0-1 0 0,1 0 0 0 0,0 0 1 0 0,-1 0-1 0 0,1-1 1 0 0,0 1-1 0 0,0-1 0 0 0,0 1 1 0 0,0-1-1 0 0,0 0 0 0 0,-1 0 1 0 0,1 0-1 0 0,0-1 1 0 0,0 1-1 0 0,4-2 0 0 0,-2 0-193 0 0,0 1-1 0 0,0-1 0 0 0,0 0 0 0 0,0-1 0 0 0,0 0 0 0 0,-1 1 0 0 0,1-1 0 0 0,-1-1 1 0 0,1 1-1 0 0,4-6 0 0 0,7-7-1216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4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37 17503 0 0,'4'-7'331'0'0,"0"1"0"0"0,1 0 0 0 0,0 0 0 0 0,8-9-1 0 0,9-10-80 0 0,6-16-346 0 0,-21 28 668 0 0,1 1 1 0 0,0 0-1 0 0,1 1 1 0 0,1 0-1 0 0,-1 0 1 0 0,2 1 0 0 0,12-11-1 0 0,-19 19-280 0 0,-2 1-82 0 0,0 0-1 0 0,-1 0 1 0 0,1 0-1 0 0,0-1 0 0 0,-1 1 1 0 0,1 0-1 0 0,0-1 1 0 0,-1 1-1 0 0,0-1 1 0 0,2-2-1 0 0,2 35 902 0 0,-8 3-1104 0 0,-1-1 0 0 0,-15 62 0 0 0,-30 65-11 0 0,45-149 4 0 0,-115 327 0 0 0,-14 43 0 0 0,105-302 0 0 0,15-45 0 0 0,1 1 0 0 0,-12 59 0 0 0,23-89 0 0 0,1-1 0 0 0,0 1 0 0 0,0-1 0 0 0,0 9 0 0 0,0-13 0 0 0,0 0 0 0 0,0 1 0 0 0,0-1 0 0 0,0 0 0 0 0,0 0 0 0 0,0 1 0 0 0,0-1 0 0 0,0 0 0 0 0,0 1 0 0 0,0-1 0 0 0,0 0 0 0 0,0 0 0 0 0,0 1 0 0 0,0-1 0 0 0,0 0 0 0 0,0 0 0 0 0,1 1 0 0 0,-1-1 0 0 0,0 0 0 0 0,0 0 0 0 0,0 0 0 0 0,0 1 0 0 0,0-1 0 0 0,1 0 0 0 0,-1 0 0 0 0,0 0 0 0 0,0 1 0 0 0,0-1 0 0 0,1 0 0 0 0,-1 0 0 0 0,0 0 0 0 0,0 0 0 0 0,0 1 0 0 0,1-1 0 0 0,-1 0 0 0 0,0 0 0 0 0,0 0 0 0 0,1 0 0 0 0,-1 0 0 0 0,0 0 0 0 0,0 0 0 0 0,1 0 0 0 0,-1 0 0 0 0,0 0 0 0 0,0 0 0 0 0,1 0 0 0 0,3-4 0 0 0,3-2 0 0 0,-1 0 0 0 0,0-1 0 0 0,0 0 0 0 0,0 0 0 0 0,-1-1 0 0 0,5-9 0 0 0,1-4 0 0 0,10-27 0 0 0,3-18 512 0 0,24-103 0 0 0,-38 120-171 0 0,-3 0 1 0 0,4-97-1 0 0,-11 137-273 0 0,0-1 0 0 0,-1 0 0 0 0,0 1 0 0 0,-5-19-1 0 0,6 26-47 0 0,-1 0 0 0 0,0 0 0 0 0,1 0-1 0 0,-1 0 1 0 0,0 0 0 0 0,0 0-1 0 0,0 1 1 0 0,0-1 0 0 0,0 0-1 0 0,-1 1 1 0 0,1-1 0 0 0,0 0 0 0 0,-1 1-1 0 0,1 0 1 0 0,-1-1 0 0 0,0 1-1 0 0,1 0 1 0 0,-1 0 0 0 0,0 0 0 0 0,0 0-1 0 0,0 0 1 0 0,0 0 0 0 0,1 0-1 0 0,-1 1 1 0 0,0-1 0 0 0,0 1 0 0 0,0 0-1 0 0,-1-1 1 0 0,-1 1 0 0 0,-1 0 16 0 0,-1 1 0 0 0,1 0 0 0 0,-1 0 0 0 0,1 1 0 0 0,0-1 0 0 0,0 1 0 0 0,0 0 0 0 0,0 1 0 0 0,0-1 0 0 0,0 1 0 0 0,1 0 0 0 0,-1 0 0 0 0,1 1 0 0 0,0-1 0 0 0,0 1 0 0 0,0 0 0 0 0,0 0 0 0 0,-3 4 0 0 0,1 1 12 0 0,0-1 1 0 0,0 0-1 0 0,1 1 0 0 0,0 0 0 0 0,1 1 0 0 0,0-1 0 0 0,0 1 0 0 0,-4 17 0 0 0,7-25-48 0 0,1 0 0 0 0,0 0 0 0 0,-1 0 0 0 0,1 0 0 0 0,0 0 0 0 0,0 0 0 0 0,0 0 0 0 0,0 1 0 0 0,0-1 0 0 0,0 0 0 0 0,1 0 0 0 0,-1 0 0 0 0,1 0 0 0 0,-1 0 0 0 0,1 0 0 0 0,0-1 0 0 0,0 1 0 0 0,0 0 0 0 0,0 0 0 0 0,0 0 0 0 0,0-1 0 0 0,0 1 0 0 0,1-1 0 0 0,-1 1 0 0 0,1-1 0 0 0,-1 1 0 0 0,1-1 0 0 0,-1 0 0 0 0,1 1 0 0 0,0-1 0 0 0,0 0 0 0 0,-1 0 0 0 0,1-1 0 0 0,0 1 0 0 0,0 0 0 0 0,0-1 0 0 0,0 1 0 0 0,0-1 0 0 0,0 1 0 0 0,0-1 0 0 0,0 0 0 0 0,0 0 0 0 0,0 0 0 0 0,1 0 0 0 0,-1 0 0 0 0,0 0 0 0 0,0-1 0 0 0,0 1 0 0 0,3-2 0 0 0,20-6 0 0 0,0-2 0 0 0,0-1 0 0 0,37-22 0 0 0,-46 24 0 0 0,50-29 0 0 0,-2-2 0 0 0,88-73 0 0 0,-110 74 0 0 0,-29 25 0 0 0,2 0 0 0 0,17-12 0 0 0,-32 26 0 0 0,0-1 0 0 0,0 1 0 0 0,0 0 0 0 0,0 0 0 0 0,1 0 0 0 0,-1 0 0 0 0,0 0 0 0 0,0-1 0 0 0,0 1 0 0 0,0 0 0 0 0,0 0 0 0 0,0 0 0 0 0,1 0 0 0 0,-1 0 0 0 0,0 0 0 0 0,0 0 0 0 0,0-1 0 0 0,0 1 0 0 0,0 0 0 0 0,1 0 0 0 0,-1 0 0 0 0,0 0 0 0 0,0 0 0 0 0,0 0 0 0 0,0 0 0 0 0,1 0 0 0 0,-1 0 0 0 0,0 0 0 0 0,0 0 0 0 0,0 0 0 0 0,1 0 0 0 0,-1 0 0 0 0,0 0 0 0 0,0 0 0 0 0,0 0 0 0 0,0 0 0 0 0,1 0 0 0 0,-1 0 0 0 0,0 1 0 0 0,0-1 0 0 0,0 0 0 0 0,0 0 0 0 0,1 0 0 0 0,-1 0 0 0 0,0 0 0 0 0,0 0 0 0 0,0 0 0 0 0,0 1 0 0 0,0-1 0 0 0,0 0 0 0 0,0 0 0 0 0,1 0 0 0 0,-1 0 0 0 0,0 0 0 0 0,0 1 0 0 0,0-1 0 0 0,0 0 0 0 0,0 0 0 0 0,0 1 0 0 0,-1 7 0 0 0,1-8 0 0 0,-4 17 0 0 0,0 0 0 0 0,-13 32 0 0 0,-2 6 0 0 0,9-22 0 0 0,4-15 0 0 0,0 1 0 0 0,2 0 0 0 0,0 1 0 0 0,1-1 0 0 0,-1 36 0 0 0,6-43 0 0 0,2-3 0 0 0,-3-8 0 0 0,0 0 0 0 0,0-1 0 0 0,0 1 0 0 0,1 0 0 0 0,-1-1 0 0 0,0 0 0 0 0,0 1 0 0 0,0-1 0 0 0,1 0 0 0 0,-1 1 0 0 0,0-1 0 0 0,1 0 0 0 0,-1 0 0 0 0,0 0 0 0 0,0 0 0 0 0,1 0 0 0 0,-1 0 0 0 0,0-1 0 0 0,0 1 0 0 0,1 0 0 0 0,-1-1 0 0 0,0 1 0 0 0,0 0 0 0 0,0-1 0 0 0,0 0 0 0 0,1 1 0 0 0,-1-1 0 0 0,0 0 0 0 0,1-1 0 0 0,4-2 0 0 0,-1 0 0 0 0,0 0 0 0 0,10-11 0 0 0,-5 3 0 0 0,-1-1 0 0 0,0 0 0 0 0,-1 0 0 0 0,9-18 0 0 0,20-61 0 0 0,-25 55 0 0 0,-2-1 0 0 0,7-52 0 0 0,-16 84 0 0 0,0 0 0 0 0,-1 0 0 0 0,0 1 0 0 0,-1-1 0 0 0,0-6 0 0 0,1 11 0 0 0,0 0 0 0 0,0 0 0 0 0,0 0 0 0 0,0 1 0 0 0,0-1 0 0 0,-1 0 0 0 0,1 0 0 0 0,0 0 0 0 0,-1 0 0 0 0,1 1 0 0 0,0-1 0 0 0,-1 0 0 0 0,1 0 0 0 0,-1 1 0 0 0,1-1 0 0 0,-1 0 0 0 0,1 1 0 0 0,-1-1 0 0 0,0 1 0 0 0,1-1 0 0 0,-1 1 0 0 0,0-1 0 0 0,1 1 0 0 0,-1-1 0 0 0,0 1 0 0 0,0-1 0 0 0,1 1 0 0 0,-1 0 0 0 0,0 0 0 0 0,0-1 0 0 0,0 1 0 0 0,0 0 0 0 0,1 0 0 0 0,-1 0 0 0 0,0 0 0 0 0,0 0 0 0 0,0 0 0 0 0,0 0 0 0 0,0 0 0 0 0,1 0 0 0 0,-1 0 0 0 0,-2 1 0 0 0,-2 1 0 0 0,-1 1 0 0 0,0 0 0 0 0,1 0 0 0 0,0 0 0 0 0,-1 1 0 0 0,1 0 0 0 0,1 0 0 0 0,-1 0 0 0 0,1 0 0 0 0,-1 1 0 0 0,1 0 0 0 0,0 0 0 0 0,-3 5 0 0 0,4-4 0 0 0,-1-1 0 0 0,1 0 0 0 0,0 1 0 0 0,1 0 0 0 0,0-1 0 0 0,-1 1 0 0 0,2 0 0 0 0,-1 0 0 0 0,1 0 0 0 0,0 0 0 0 0,0 0 0 0 0,1 1 0 0 0,0 7 0 0 0,0-12 0 0 0,0 0 0 0 0,0 1 0 0 0,1-1 0 0 0,-1 0 0 0 0,1 0 0 0 0,0 1 0 0 0,0-1 0 0 0,0 0 0 0 0,0 0 0 0 0,0 0 0 0 0,0 0 0 0 0,0 0 0 0 0,1 0 0 0 0,-1 0 0 0 0,1-1 0 0 0,0 1 0 0 0,1 1 0 0 0,0-1 0 0 0,-1 0 0 0 0,1-1 0 0 0,0 1 0 0 0,0-1 0 0 0,0 0 0 0 0,0 0 0 0 0,0 0 0 0 0,0 0 0 0 0,0-1 0 0 0,0 1 0 0 0,4-1 0 0 0,8 0 0 0 0,-1-1 0 0 0,1 0 0 0 0,-1-1 0 0 0,22-6 0 0 0,-21 4 0 0 0,178-40 0 0 0,-185 43 0 0 0,15-4 0 0 0,23-2 0 0 0,-40 6 0 0 0,-1 1 0 0 0,1-1 0 0 0,-1 2 0 0 0,1-1 0 0 0,-1 0 0 0 0,1 1 0 0 0,-1 0 0 0 0,1 1 0 0 0,-1-1 0 0 0,6 3 0 0 0,-9-3 0 0 0,0 1 0 0 0,0-1 0 0 0,-1 1 0 0 0,1-1 0 0 0,-1 1 0 0 0,1-1 0 0 0,-1 1 0 0 0,1 0 0 0 0,-1 0 0 0 0,0 0 0 0 0,0 0 0 0 0,0 0 0 0 0,0 0 0 0 0,0 0 0 0 0,-1 0 0 0 0,1 0 0 0 0,-1 0 0 0 0,1 0 0 0 0,-1 0 0 0 0,0 1 0 0 0,1-1 0 0 0,-1 0 0 0 0,0 0 0 0 0,-1 0 0 0 0,1 1 0 0 0,-1 1 0 0 0,0 7 0 0 0,-1-1 0 0 0,0 0 0 0 0,-1 0 0 0 0,-4 11 0 0 0,-1-2 0 0 0,-1-1 0 0 0,-1 0 0 0 0,-13 16 0 0 0,6-7 0 0 0,3-9 0 0 0,10-11 0 0 0,2-2 0 0 0,4-6 0 0 0,1-3 0 0 0,2-8 0 0 0,-2 5 0 0 0,0 0 0 0 0,0 0 0 0 0,0 0 0 0 0,1 1 0 0 0,8-12 0 0 0,34-43 0 0 0,16-20 0 0 0,-51 69 0 0 0,8-9 0 0 0,23-20 0 0 0,-36 35 0 0 0,1 1 0 0 0,-1 0 0 0 0,1 1 0 0 0,0 0 0 0 0,0 0 0 0 0,1 0 0 0 0,-1 1 0 0 0,13-4 0 0 0,-18 7 0 0 0,1-1 0 0 0,-1 1 0 0 0,1 0 0 0 0,-1 0 0 0 0,1 0 0 0 0,-1 0 0 0 0,1 0 0 0 0,0 0 0 0 0,-1 1 0 0 0,1-1 0 0 0,-1 1 0 0 0,5 2 0 0 0,1 0 0 0 0,0 1 0 0 0,11 9 0 0 0,14 6 0 0 0,-31-18 0 0 0,1 0 0 0 0,0 0 0 0 0,0 0 0 0 0,-1 0 0 0 0,1-1 0 0 0,0 1 0 0 0,0-1 0 0 0,0 0 0 0 0,0 0 0 0 0,0 0 0 0 0,2 0 0 0 0,10-3 0 0 0,0-1 0 0 0,0 0 0 0 0,-1-1 0 0 0,18-8 0 0 0,-2-6 0 0 0,-26 15 0 0 0,-7 4 0 0 0,-6 1 0 0 0,-3 4 0 0 0,1 1 0 0 0,-1-1 0 0 0,1 2 0 0 0,0 0 0 0 0,1 0 0 0 0,-12 11 0 0 0,-1 3 0 0 0,1 2 0 0 0,1 1 0 0 0,1 0 0 0 0,1 2 0 0 0,-25 43 0 0 0,39-58 0 0 0,0 0 0 0 0,-4 16 0 0 0,8-24 0 0 0,0-1 0 0 0,0 0 0 0 0,1 1 0 0 0,-1-1 0 0 0,1 1 0 0 0,0-1 0 0 0,0 1 0 0 0,0-1 0 0 0,0 1 0 0 0,0-1 0 0 0,0 1 0 0 0,1-1 0 0 0,-1 1 0 0 0,1-1 0 0 0,0 1 0 0 0,-1-1 0 0 0,1 0 0 0 0,2 4 0 0 0,-3-6 0 0 0,0 1 0 0 0,1-1 0 0 0,-1 1 0 0 0,0-1 0 0 0,0 1 0 0 0,1-1 0 0 0,-1 0 0 0 0,0 1 0 0 0,1-1 0 0 0,-1 1 0 0 0,1-1 0 0 0,-1 0 0 0 0,1 1 0 0 0,-1-1 0 0 0,1 0 0 0 0,-1 1 0 0 0,1-1 0 0 0,-1 0 0 0 0,1 0 0 0 0,-1 1 0 0 0,1-1 0 0 0,-1 0 0 0 0,1 0 0 0 0,-1 0 0 0 0,1 0 0 0 0,0 0 0 0 0,-1 0 0 0 0,1 0 0 0 0,-1 0 0 0 0,1 0 0 0 0,-1 0 0 0 0,2 0 0 0 0,-1-1 0 0 0,6 1 0 0 0,-1-1 0 0 0,0 0 0 0 0,0-1 0 0 0,0 1 0 0 0,0-1 0 0 0,0 0 0 0 0,0 0 0 0 0,0-1 0 0 0,-1 0 0 0 0,1 0 0 0 0,9-8 0 0 0,4-3 0 0 0,30-32 0 0 0,11-14 0 0 0,-3-3 0 0 0,82-115 0 0 0,-118 144 0 0 0,-1-1 0 0 0,30-71 0 0 0,-40 79 0 0 0,-2 0 0 0 0,0-1 0 0 0,-2 0 0 0 0,5-53 0 0 0,-11 33 0 0 0,0 45 0 0 0,0 0 0 0 0,0 0 0 0 0,-1 0 0 0 0,1 1 0 0 0,-1-1 0 0 0,0 0 0 0 0,0 0 0 0 0,0 1 0 0 0,0-1 0 0 0,0 0 0 0 0,-1 1 0 0 0,1-1 0 0 0,-4-3 0 0 0,4 5 0 0 0,-1 0 0 0 0,1 0 0 0 0,0 1 0 0 0,0-1 0 0 0,0 1 0 0 0,-1-1 0 0 0,1 1 0 0 0,0 0 0 0 0,-1-1 0 0 0,1 1 0 0 0,0 0 0 0 0,-1 0 0 0 0,1 0 0 0 0,0 0 0 0 0,-1 0 0 0 0,1 0 0 0 0,0 0 0 0 0,-1 1 0 0 0,1-1 0 0 0,0 0 0 0 0,0 1 0 0 0,-1-1 0 0 0,1 1 0 0 0,0 0 0 0 0,0-1 0 0 0,0 1 0 0 0,-1 0 0 0 0,0 1 0 0 0,-4 1 0 0 0,1 1 0 0 0,0 1 0 0 0,0-1 0 0 0,-6 8 0 0 0,0 1 0 0 0,1 1 0 0 0,0 0 0 0 0,1 1 0 0 0,-12 29 0 0 0,-21 69 0 0 0,40-107 0 0 0,-64 201 0 0 0,18 5 0 0 0,44-183 0 0 0,2 1 0 0 0,3 54 0 0 0,-1-81 0 0 0,0 0 0 0 0,1 0 0 0 0,-1 0 0 0 0,1 0 0 0 0,-1 0 0 0 0,1 0 0 0 0,0 0 0 0 0,0-1 0 0 0,0 1 0 0 0,1 0 0 0 0,-1-1 0 0 0,1 1 0 0 0,-1 0 0 0 0,1-1 0 0 0,3 4 0 0 0,-3-4 0 0 0,0-1 0 0 0,1 1 0 0 0,-1-1 0 0 0,0 0 0 0 0,1 0 0 0 0,-1 0 0 0 0,0 0 0 0 0,1 0 0 0 0,-1 0 0 0 0,1-1 0 0 0,0 1 0 0 0,-1-1 0 0 0,1 1 0 0 0,0-1 0 0 0,-1 0 0 0 0,1 0 0 0 0,4-1 0 0 0,8-1 0 0 0,-1-1 0 0 0,1-1 0 0 0,-1 0 0 0 0,0-1 0 0 0,-1 0 0 0 0,15-8 0 0 0,4-4 0 0 0,38-29 0 0 0,-43 25 0 0 0,-1-1 0 0 0,0-1 0 0 0,-2-2 0 0 0,-1 0 0 0 0,-1-2 0 0 0,-1 0 0 0 0,27-48 0 0 0,-41 62 0 0 0,11-25 0 0 0,-19 38 0 0 0,1 0 0 0 0,0 0 0 0 0,0 0 0 0 0,0 0 0 0 0,0 0 0 0 0,-1 0 0 0 0,1 0 0 0 0,0 0 0 0 0,0 0 0 0 0,0 0 0 0 0,0 0 0 0 0,-1 0 0 0 0,1 0 0 0 0,0 0 0 0 0,0 0 0 0 0,0 0 0 0 0,0 0 0 0 0,-1 0 0 0 0,1 0 0 0 0,0 0 0 0 0,0 0 0 0 0,0 0 0 0 0,0 0 0 0 0,0 0 0 0 0,-1 0 0 0 0,1 0 0 0 0,0 0 0 0 0,0-1 0 0 0,0 1 0 0 0,0 0 0 0 0,0 0 0 0 0,0 0 0 0 0,-1 0 0 0 0,1 0 0 0 0,0-1 0 0 0,0 1 0 0 0,0 0 0 0 0,0 0 0 0 0,0 0 0 0 0,0 0 0 0 0,0 0 0 0 0,0-1 0 0 0,0 1 0 0 0,0 0 0 0 0,0 0 0 0 0,0 0 0 0 0,0 0 0 0 0,0-1 0 0 0,0 1 0 0 0,0 0 0 0 0,0 0 0 0 0,0 0 0 0 0,0 0 0 0 0,0-1 0 0 0,0 1 0 0 0,0 0 0 0 0,0 0 0 0 0,0 0 0 0 0,0 0 0 0 0,0-1 0 0 0,0 1 0 0 0,1 0 0 0 0,-11 6 0 0 0,4-1 0 0 0,1 1 0 0 0,-1-1 0 0 0,1 1 0 0 0,0 1 0 0 0,0-1 0 0 0,1 1 0 0 0,-7 12 0 0 0,-19 53 0 0 0,24-56 0 0 0,1 0 0 0 0,1 0 0 0 0,-4 27 0 0 0,7-37 0 0 0,1-1 0 0 0,-1 1 0 0 0,1 0 0 0 0,1-1 0 0 0,-1 1 0 0 0,1-1 0 0 0,0 1 0 0 0,0-1 0 0 0,0 1 0 0 0,1-1 0 0 0,0 1 0 0 0,0-1 0 0 0,0 0 0 0 0,5 8 0 0 0,-5-11 0 0 0,-1-1 0 0 0,1 1 0 0 0,0 0 0 0 0,0-1 0 0 0,0 1 0 0 0,0-1 0 0 0,0 1 0 0 0,0-1 0 0 0,0 0 0 0 0,1 0 0 0 0,-1 0 0 0 0,0 0 0 0 0,1 0 0 0 0,-1-1 0 0 0,1 1 0 0 0,-1-1 0 0 0,1 0 0 0 0,-1 1 0 0 0,1-1 0 0 0,-1 0 0 0 0,1 0 0 0 0,-1-1 0 0 0,1 1 0 0 0,-1-1 0 0 0,3 0 0 0 0,7-2 0 0 0,-1 0 0 0 0,0-1 0 0 0,20-10 0 0 0,-8 3 0 0 0,1-2 0 0 0,41-30 0 0 0,-42 25 0 0 0,2-1 0 0 0,0 0 0 0 0,-1-2 0 0 0,40-46 0 0 0,-40 32 0 0 0,-1 0 0 0 0,-1-1 0 0 0,-3-2 0 0 0,-1 0 0 0 0,-1 0 0 0 0,-3-2 0 0 0,-1 0 0 0 0,-2 0 0 0 0,8-54 0 0 0,-18 89 0 0 0,-1 0 0 0 0,1 0 0 0 0,-1 0 0 0 0,0-1 0 0 0,0 1 0 0 0,-1 0 0 0 0,1 0 0 0 0,-1 0 0 0 0,-3-8 0 0 0,4 12 0 0 0,-1-1 0 0 0,1 1 0 0 0,-1 0 0 0 0,1 0 0 0 0,-1 0 0 0 0,0 0 0 0 0,0 0 0 0 0,0 0 0 0 0,1 0 0 0 0,-1 0 0 0 0,0 0 0 0 0,0 0 0 0 0,0 0 0 0 0,-1 1 0 0 0,1-1 0 0 0,-2-1 0 0 0,1 2 0 0 0,0-1 0 0 0,1 1 0 0 0,-1 0 0 0 0,0 0 0 0 0,0-1 0 0 0,0 1 0 0 0,0 0 0 0 0,1 1 0 0 0,-1-1 0 0 0,0 0 0 0 0,0 1 0 0 0,0-1 0 0 0,0 1 0 0 0,1-1 0 0 0,-3 2 0 0 0,-3 1 0 0 0,0 1 0 0 0,1-1 0 0 0,0 1 0 0 0,-1 1 0 0 0,1-1 0 0 0,1 1 0 0 0,-7 6 0 0 0,-34 42 0 0 0,45-51 0 0 0,-14 18 0 0 0,1 0 0 0 0,1 2 0 0 0,-13 29 0 0 0,-25 72 0 0 0,38-89 0 0 0,-1 2 0 0 0,2 2 0 0 0,-9 46 0 0 0,17-63 0 0 0,1-1 0 0 0,1 0 0 0 0,1 0 0 0 0,1 1 0 0 0,0-1 0 0 0,5 22 0 0 0,-4-36 0 0 0,0-1 0 0 0,0 0 0 0 0,0 0 0 0 0,1-1 0 0 0,0 1 0 0 0,0 0 0 0 0,0 0 0 0 0,1-1 0 0 0,-1 1 0 0 0,1-1 0 0 0,0 0 0 0 0,4 4 0 0 0,-4-5 0 0 0,0 0 0 0 0,0-1 0 0 0,1 0 0 0 0,-1 1 0 0 0,1-1 0 0 0,-1 0 0 0 0,1-1 0 0 0,0 1 0 0 0,-1-1 0 0 0,1 1 0 0 0,0-1 0 0 0,0 0 0 0 0,0-1 0 0 0,0 1 0 0 0,7 0 0 0 0,4-2 0 0 0,1 1 0 0 0,-1-2 0 0 0,0 0 0 0 0,0-1 0 0 0,0-1 0 0 0,0 0 0 0 0,0-1 0 0 0,-1 0 0 0 0,0-2 0 0 0,14-7 0 0 0,-6 2 0 0 0,-1-2 0 0 0,-1 0 0 0 0,0-1 0 0 0,-1-1 0 0 0,24-26 0 0 0,-23 19 0 0 0,-2 0 0 0 0,29-51 0 0 0,-54 90 0 0 0,0 1 0 0 0,1-1 0 0 0,1 1 0 0 0,1 0 0 0 0,0 0 0 0 0,-2 32 0 0 0,6-43 0 0 0,0 1 0 0 0,0-1 0 0 0,0 0 0 0 0,1 0 0 0 0,2 9 0 0 0,-2-13 0 0 0,-1-1 0 0 0,0 0 0 0 0,0 1 0 0 0,1-1 0 0 0,-1 1 0 0 0,1-1 0 0 0,0 1 0 0 0,-1-1 0 0 0,1 0 0 0 0,0 1 0 0 0,0-1 0 0 0,0 0 0 0 0,0 0 0 0 0,0 0 0 0 0,0 0 0 0 0,0 0 0 0 0,0 0 0 0 0,0 0 0 0 0,0 0 0 0 0,1 0 0 0 0,-1 0 0 0 0,0-1 0 0 0,1 1 0 0 0,2 1 0 0 0,-1-1 0 0 0,0-1 0 0 0,0 1 0 0 0,0 0 0 0 0,0-1 0 0 0,0 1 0 0 0,0-1 0 0 0,1 0 0 0 0,-1 0 0 0 0,0-1 0 0 0,0 1 0 0 0,0 0 0 0 0,0-1 0 0 0,1 0 0 0 0,-1 0 0 0 0,3-1 0 0 0,8-4 0 0 0,23-13 0 0 0,-17 8 0 0 0,-3 1 0 0 0,0 0 0 0 0,-1-1 0 0 0,19-18 0 0 0,-19 15 0 0 0,1 0 0 0 0,30-17 0 0 0,-26 20 0 0 0,20-11 0 0 0,-41 22 0 0 0,0 0 0 0 0,0-1 0 0 0,1 1 0 0 0,-1 0 0 0 0,0 0 0 0 0,0 0 0 0 0,1 0 0 0 0,-1-1 0 0 0,0 1 0 0 0,1 0 0 0 0,-1 0 0 0 0,0 0 0 0 0,1 0 0 0 0,-1 0 0 0 0,0 0 0 0 0,1 0 0 0 0,-1 0 0 0 0,0 0 0 0 0,1 0 0 0 0,-1 0 0 0 0,0 0 0 0 0,1 0 0 0 0,-1 0 0 0 0,0 0 0 0 0,0 0 0 0 0,1 0 0 0 0,-1 1 0 0 0,0-1 0 0 0,1 0 0 0 0,-1 0 0 0 0,0 0 0 0 0,0 0 0 0 0,1 1 0 0 0,-1-1 0 0 0,0 0 0 0 0,0 0 0 0 0,1 1 0 0 0,-1-1 0 0 0,0 0 0 0 0,0 0 0 0 0,0 1 0 0 0,0-1 0 0 0,1 0 0 0 0,-1 1 0 0 0,0-1 0 0 0,0 0 0 0 0,0 1 0 0 0,0-1 0 0 0,-1 12 0 0 0,1-12 0 0 0,-2 16 0 0 0,-2 0 0 0 0,0 0 0 0 0,-9 22 0 0 0,12-33 0 0 0,-1 0 0 0 0,1 1 0 0 0,0-1 0 0 0,1 1 0 0 0,-1-1 0 0 0,1 1 0 0 0,1 8 0 0 0,2-1 0 0 0,2-10 0 0 0,-4-3 0 0 0,0 1 0 0 0,0 0 0 0 0,0-1 0 0 0,0 1 0 0 0,0 0 0 0 0,0-1 0 0 0,1 1 0 0 0,-1-1 0 0 0,0 1 0 0 0,0-1 0 0 0,1 1 0 0 0,-1-1 0 0 0,0 0 0 0 0,0 0 0 0 0,1 1 0 0 0,-1-1 0 0 0,0 0 0 0 0,0 0 0 0 0,1 0 0 0 0,-1-1 0 0 0,0 1 0 0 0,1 0 0 0 0,-1 0 0 0 0,2-1 0 0 0,1 0 0 0 0,9-3 0 0 0,1 1 0 0 0,-1-2 0 0 0,0 1 0 0 0,22-13 0 0 0,-20 10 0 0 0,1 0 0 0 0,20-6 0 0 0,-30 11 0 0 0,0 1 0 0 0,0 0 0 0 0,0 0 0 0 0,0 0 0 0 0,0 1 0 0 0,0 0 0 0 0,0 0 0 0 0,0 1 0 0 0,0 0 0 0 0,7 1 0 0 0,-4 1 0 0 0,-8-2 0 0 0,1-1 0 0 0,-1 0 0 0 0,0 1 0 0 0,0-1 0 0 0,0 1 0 0 0,0 0 0 0 0,0-1 0 0 0,0 1 0 0 0,0 0 0 0 0,0-1 0 0 0,0 1 0 0 0,0 0 0 0 0,0 0 0 0 0,0 0 0 0 0,-1 0 0 0 0,1 0 0 0 0,1 2 0 0 0,0 1 0 0 0,4 4 0 0 0,-5-8 1 0 0,-1 1 0 0 0,1-1-1 0 0,-1 1 1 0 0,1-1 0 0 0,-1 1 0 0 0,1-1-1 0 0,-1 1 1 0 0,0-1 0 0 0,1 1 0 0 0,-1 0 0 0 0,0-1-1 0 0,1 1 1 0 0,-1 0 0 0 0,0-1 0 0 0,0 1 0 0 0,0 0-1 0 0,1-1 1 0 0,-1 1 0 0 0,0 1 0 0 0,3 8-81 0 0,-3-9-257 0 0,0-1-138 0 0,0 0-33 0 0,0 0-140 0 0,0 0-572 0 0,0 0-253 0 0,0 0-1518 0 0,0 0-5877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7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6 8287 0 0,'0'0'191'0'0,"0"0"26"0"0,0 0 9 0 0,-1-1-34 0 0,-7-8 1708 0 0,7 8-882 0 0,-8-3 1272 0 0,8 4 1373 0 0,2-1 3863 0 0,13 4-7503 0 0,-1-1-21 0 0,1-1 0 0 0,-1 0 0 0 0,1-1 0 0 0,21-2 0 0 0,-29 1-2 0 0,-4 1 0 0 0,1 0 0 0 0,-1-1 0 0 0,0 1 0 0 0,1 0 0 0 0,-1 1 0 0 0,0-1 0 0 0,1 0 0 0 0,2 2 0 0 0,12 4 1464 0 0,-16-5-1089 0 0,-1-1-577 0 0,0 0-248 0 0,0 0-50 0 0,0 0-11 0 0,0 0-1 0 0,1 1 0 0 0,0 0 409 0 0,-1-1-1 0 0,0 0 1 0 0,0 1-1 0 0,1-1 1 0 0,-1 0 0 0 0,0 1-1 0 0,0-1 1 0 0,1 0-1 0 0,-1 1 1 0 0,0-1 0 0 0,0 1-1 0 0,0-1 1 0 0,0 1-1 0 0,0-1 1 0 0,0 0 0 0 0,1 1-1 0 0,-1-1 1 0 0,0 1-1 0 0,0-1 1 0 0,0 1 0 0 0,-1-1-1 0 0,1 1 1 0 0,0-1-1 0 0,0 0 1 0 0,0 1-1 0 0,0-1 1 0 0,0 1 0 0 0,0-1-1 0 0,-1 1 1 0 0,1-1-1 0 0,0 0 1 0 0,0 1 0 0 0,-1-1-1 0 0,1 0 1 0 0,0 1-1 0 0,0-1 1 0 0,-1 0 0 0 0,1 1-1 0 0,0-1 1 0 0,-1 0-1 0 0,1 0 1 0 0,-1 1 0 0 0,1-1-1 0 0,0 0 1 0 0,-1 0-1 0 0,1 0 1 0 0,-1 1-1 0 0,1-1 1 0 0,0 0 0 0 0,-1 0-1 0 0,0 0 1 0 0,1 0-1432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4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 23039 0 0,'0'0'1024'0'0,"0"0"200"0"0,-2-6-976 0 0,2 6-248 0 0,0 0 0 0 0,0 0 0 0 0,0 0 456 0 0,8-3 48 0 0,0 0 8 0 0,2 4 0 0 0,1 6 0 0 0,2-1 0 0 0,1-1 0 0 0,-1 1 0 0 0,-1 2-1232 0 0,1 3-240 0 0,0 4-56 0 0,0 0-9832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4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233 24879 0 0,'25'-88'2596'0'0,"-23"78"-2169"0"0,0-1 0 0 0,-1 0 0 0 0,0 0 0 0 0,-1 1 0 0 0,0-1 0 0 0,-3-15 0 0 0,3 23-403 0 0,0 1 0 0 0,-1-1 0 0 0,0 1 0 0 0,1-1 0 0 0,-1 1 0 0 0,0-1 0 0 0,0 1 0 0 0,0 0-1 0 0,-1-1 1 0 0,1 1 0 0 0,-1 0 0 0 0,1 0 0 0 0,-1 0 0 0 0,0 0 0 0 0,1 0 0 0 0,-1 0 0 0 0,0 1-1 0 0,0-1 1 0 0,-3-1 0 0 0,1 1 9 0 0,1 1-1 0 0,-1-1 0 0 0,1 1 1 0 0,-1 0-1 0 0,0 0 0 0 0,0 0 1 0 0,1 1-1 0 0,-1 0 1 0 0,0-1-1 0 0,0 1 0 0 0,-6 1 1 0 0,-5 1 26 0 0,0 1 0 0 0,1 1 1 0 0,0 0-1 0 0,0 1 1 0 0,-21 10-1 0 0,6-1-59 0 0,0 2 0 0 0,1 0 0 0 0,-31 25 0 0 0,49-33 0 0 0,0 0 0 0 0,0 0 0 0 0,1 1 0 0 0,1 1 0 0 0,0 0 0 0 0,0 0 0 0 0,1 0 0 0 0,0 1 0 0 0,0 0 0 0 0,2 0 0 0 0,-7 15 0 0 0,12-23 0 0 0,-1-1 0 0 0,1 0 0 0 0,0 0 0 0 0,-1 1 0 0 0,1-1 0 0 0,0 0 0 0 0,1 1 0 0 0,-1-1 0 0 0,0 0 0 0 0,1 3 0 0 0,0-1 0 0 0,-1-3 0 0 0,0 0 0 0 0,0 0 0 0 0,1 0 0 0 0,-1 0 0 0 0,0 0 0 0 0,0-1 0 0 0,1 1 0 0 0,-1 0 0 0 0,0 0 0 0 0,1 0 0 0 0,-1-1 0 0 0,1 1 0 0 0,0 1 0 0 0,5-1 0 0 0,-5-1 0 0 0,12 2 0 0 0,0-1 0 0 0,1 0 0 0 0,-1-1 0 0 0,0 0 0 0 0,1-1 0 0 0,21-4 0 0 0,-21 3 0 0 0,54-11 0 0 0,-42 7 0 0 0,0 1 0 0 0,31-1 0 0 0,-53 6 0 0 0,7-1 0 0 0,-1 1 0 0 0,1 0 0 0 0,-1 1 0 0 0,21 4 0 0 0,-27-4 0 0 0,-1 0 0 0 0,0 0 0 0 0,0 0 0 0 0,0 1 0 0 0,0-1 0 0 0,0 1 0 0 0,-1 0 0 0 0,1 0 0 0 0,0 0 0 0 0,-1 0 0 0 0,1 1 0 0 0,-1-1 0 0 0,0 1 0 0 0,0-1 0 0 0,0 1 0 0 0,0 0 0 0 0,0 0 0 0 0,-1-1 0 0 0,1 1 0 0 0,0 4 0 0 0,1 0 0 0 0,-1 0 0 0 0,-1 0 0 0 0,1 1 0 0 0,-1-1 0 0 0,-1 1 0 0 0,1-1 0 0 0,-1 1 0 0 0,-1-1 0 0 0,1 1 0 0 0,-3 12 0 0 0,-3 7 0 0 0,-15 39 0 0 0,8-28 0 0 0,-1-2 0 0 0,-2 0 0 0 0,-36 59 0 0 0,44-83 0 0 0,0-1 0 0 0,-1 0 0 0 0,-1 0 0 0 0,1-1 0 0 0,-2-1 0 0 0,-11 10 0 0 0,16-14 0 0 0,-1-1 0 0 0,-1 0 0 0 0,1 0 0 0 0,0 0 0 0 0,-1-1 0 0 0,0 0 0 0 0,0 0 0 0 0,0-1 0 0 0,0 0 0 0 0,0-1 0 0 0,-13 2 0 0 0,17-3 0 0 0,0-1 0 0 0,0 1 0 0 0,-1-1 0 0 0,1 0 0 0 0,0 0 0 0 0,1 0 0 0 0,-1 0 0 0 0,0-1 0 0 0,0 1 0 0 0,0-1 0 0 0,-6-5 0 0 0,-1 0 0 0 0,0-2 0 0 0,-12-11 0 0 0,18 15-259 0 0,0-1 0 0 0,1 0 0 0 0,-1 0 0 0 0,1 0-1 0 0,-4-8 1 0 0,6 10 25 0 0,0 0 0 0 0,0 0-1 0 0,1 0 1 0 0,-1 0-1 0 0,1 0 1 0 0,0 0-1 0 0,0 0 1 0 0,1-1 0 0 0,-1 1-1 0 0,1-6 1 0 0,1 1-695 0 0,1 0 1 0 0,0 0 0 0 0,0 0 0 0 0,6-13-1 0 0,1-3-653 0 0,5-22-1969 0 0,-5 20-29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5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26 26719 0 0,'0'0'612'0'0,"0"0"84"0"0,7-2 681 0 0,0-2-1184 0 0,0 0-1 0 0,-1 0 0 0 0,0-1 0 0 0,0 0 0 0 0,0 0 1 0 0,0-1-1 0 0,-1 0 0 0 0,0 0 0 0 0,0 0 1 0 0,0 0-1 0 0,5-13 0 0 0,-6 12-192 0 0,-4 6-24 0 0,0 1 0 0 0,0-1 0 0 0,0 1 0 0 0,1-1 0 0 0,-1 0-1 0 0,0 1 1 0 0,0-1 0 0 0,0 1 0 0 0,0-1 0 0 0,0 1 0 0 0,0-1 0 0 0,0 0 0 0 0,0 1 0 0 0,0-1 0 0 0,0 1 0 0 0,-1-1 0 0 0,1 1-1 0 0,0-1 1 0 0,0 1 0 0 0,0-1 0 0 0,-1 0 0 0 0,1 1 0 0 0,0 0 0 0 0,-1-1 0 0 0,1 1 0 0 0,0-1 0 0 0,-1 1 0 0 0,1-1-1 0 0,-1 1 1 0 0,1 0 0 0 0,-1-1 0 0 0,1 1 0 0 0,0 0 0 0 0,-1-1 0 0 0,0 1 0 0 0,1 0 0 0 0,-1 0 0 0 0,0-1 0 0 0,0 1-289 0 0,-2-2 56 0 0,0 0-1 0 0,0 1 1 0 0,0 0-1 0 0,0 0 1 0 0,0 0-1 0 0,0 0 1 0 0,0 0-1 0 0,-5 0 1 0 0,-6-1-377 0 0,-19-6-899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6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605 15663 0 0,'0'0'356'0'0,"0"0"50"0"0,0 0 20 0 0,0 0-42 0 0,1-1-112 0 0,25-27 2725 0 0,8-9-1114 0 0,79-107 2479 0 0,41-57-2056 0 0,-128 162-1781 0 0,30-62 1 0 0,-53 96-286 0 0,-1-1 0 0 0,0 0 0 0 0,-1 0 0 0 0,1 0 0 0 0,0-7 0 0 0,-3 3-129 0 0,-5 9-64 0 0,-3 6-40 0 0,9-5-7 0 0,-8 7 0 0 0,0 1 0 0 0,1 0 0 0 0,0 1 0 0 0,0 0 0 0 0,1 0 0 0 0,1 0 0 0 0,-6 12 0 0 0,-17 37 0 0 0,-33 101 0 0 0,39-95 0 0 0,-182 582 0 0 0,198-623 0 0 0,-22 89 0 0 0,23-88 0 0 0,1 1 0 0 0,-1 40 0 0 0,5-63 0 0 0,1 1 0 0 0,-1-1 0 0 0,0 1 0 0 0,0-1 0 0 0,1 1 0 0 0,-1-1 0 0 0,1 0 0 0 0,1 3 0 0 0,-2-4 0 0 0,0-1 0 0 0,0 0 0 0 0,0 1 0 0 0,0-1 0 0 0,0 0 0 0 0,0 1 0 0 0,1-1 0 0 0,-1 0 0 0 0,0 1 0 0 0,0-1 0 0 0,0 0 0 0 0,0 0 0 0 0,1 1 0 0 0,-1-1 0 0 0,0 0 0 0 0,0 0 0 0 0,1 1 0 0 0,-1-1 0 0 0,0 0 0 0 0,0 0 0 0 0,1 1 0 0 0,-1-1 0 0 0,0 0 0 0 0,0 0 0 0 0,1 0 0 0 0,-1 0 0 0 0,0 0 0 0 0,1 1 0 0 0,-1-1 0 0 0,0 0 0 0 0,1 0 0 0 0,-1 0 0 0 0,0 0 0 0 0,1 0 0 0 0,-1 0 0 0 0,0 0 0 0 0,1 0 0 0 0,-1 0 0 0 0,1 0 0 0 0,-1 0 0 0 0,0-1 0 0 0,0 1 0 0 0,1 0 0 0 0,-1 0 0 0 0,0 0 0 0 0,1 0 0 0 0,-1 0 0 0 0,0-1 0 0 0,1 1 0 0 0,-1 0 0 0 0,0 0 0 0 0,0 0 0 0 0,1-1 0 0 0,-1 1 0 0 0,3-2 0 0 0,0 0 0 0 0,0-1 0 0 0,0 1 0 0 0,-1-1 0 0 0,1 1 0 0 0,-1-1 0 0 0,1 0 0 0 0,-1 0 0 0 0,0 0 0 0 0,0 0 0 0 0,0 0 0 0 0,2-7 0 0 0,2-5 0 0 0,7-24 0 0 0,-12 36 0 0 0,13-54 0 0 0,-3 0 0 0 0,5-80 0 0 0,-13 108 0 0 0,-2 0 0 0 0,-5-53 0 0 0,3 72 0 0 0,0 1 0 0 0,-1-1 0 0 0,0 1 0 0 0,-1-1 0 0 0,0 1 0 0 0,0 0 0 0 0,-1 0 0 0 0,0 1 0 0 0,-1-1 0 0 0,0 1 0 0 0,0 0 0 0 0,-9-11 0 0 0,10 16 0 0 0,0-1 0 0 0,1 1 0 0 0,-1 0 0 0 0,0 0 0 0 0,0 1 0 0 0,-1-1 0 0 0,1 1 0 0 0,0 0 0 0 0,-1 0 0 0 0,0 0 0 0 0,1 1 0 0 0,-1 0 0 0 0,0 0 0 0 0,0 0 0 0 0,0 0 0 0 0,1 1 0 0 0,-1-1 0 0 0,0 1 0 0 0,-5 1 0 0 0,6-1 0 0 0,0 1 0 0 0,1 0 0 0 0,-1 0 0 0 0,1 0 0 0 0,-1 0 0 0 0,1 1 0 0 0,-1-1 0 0 0,1 1 0 0 0,-1 0 0 0 0,1 0 0 0 0,0 0 0 0 0,0 0 0 0 0,0 0 0 0 0,1 1 0 0 0,-1 0 0 0 0,0-1 0 0 0,1 1 0 0 0,0 0 0 0 0,-1 0 0 0 0,1 0 0 0 0,0 1 0 0 0,1-1 0 0 0,-1 0 0 0 0,1 1 0 0 0,-2 4 0 0 0,2-6 0 0 0,1 0 0 0 0,-1 0 0 0 0,1 0 0 0 0,-1-1 0 0 0,1 1 0 0 0,0 0 0 0 0,0 0 0 0 0,0 0 0 0 0,0 0 0 0 0,0 0 0 0 0,0 0 0 0 0,1 0 0 0 0,-1 0 0 0 0,1 0 0 0 0,-1 0 0 0 0,1 0 0 0 0,0 0 0 0 0,1 2 0 0 0,0-1 0 0 0,-1-1 0 0 0,1 0 0 0 0,0 0 0 0 0,0 0 0 0 0,1 0 0 0 0,-1 0 0 0 0,0 0 0 0 0,1-1 0 0 0,-1 1 0 0 0,0-1 0 0 0,5 2 0 0 0,4 1 0 0 0,0-1 0 0 0,0 0 0 0 0,0-1 0 0 0,0 0 0 0 0,17 0 0 0 0,110-5 0 0 0,-134 3 0 0 0,7-1-78 0 0,-1 0 0 0 0,1 0-1 0 0,-1-1 1 0 0,0-1 0 0 0,0 0 0 0 0,0 0-1 0 0,0-1 1 0 0,-1 0 0 0 0,1 0 0 0 0,-1-1-1 0 0,0-1 1 0 0,0 1 0 0 0,-1-2 0 0 0,1 1-1 0 0,7-10 1 0 0,-9 10-2873 0 0,-7 6 1418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8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50 13823 0 0,'0'0'315'0'0,"0"0"45"0"0,0 0 21 0 0,-12-5 75 0 0,10 4 33 0 0,1-1 0 0 0,-1 1 0 0 0,0-1-1 0 0,1 1 1 0 0,0-1 0 0 0,-1 0 0 0 0,1 0 0 0 0,0 1-1 0 0,-2-4 1 0 0,3 4 535 0 0,5-17 3192 0 0,-5 18-4117 0 0,1 0 0 0 0,-1-1 0 0 0,0 1 0 0 0,0 0 0 0 0,0-1 0 0 0,0 1 0 0 0,0-1 0 0 0,1 1 0 0 0,-1 0 0 0 0,0-1 0 0 0,0 1 0 0 0,1 0 0 0 0,-1 0 0 0 0,0-1 0 0 0,1 1 0 0 0,-1 0 0 0 0,0 0 0 0 0,1-1 0 0 0,0 1 0 0 0,-1 0-93 0 0,1 0 0 0 0,-1 0 0 0 0,1 0 0 0 0,-1 0 1 0 0,1 0-1 0 0,0 0 0 0 0,-1 0 0 0 0,1 0 0 0 0,-1 0 0 0 0,1 1 0 0 0,-1-1 0 0 0,1 0 0 0 0,-1 0 0 0 0,1 1 1 0 0,-1-1-1 0 0,1 0 0 0 0,-1 1 0 0 0,0-1 0 0 0,1 0 0 0 0,-1 1 0 0 0,1-1 0 0 0,-1 1 0 0 0,0-1 0 0 0,1 1 1 0 0,-1-1-1 0 0,0 1 0 0 0,0-1 0 0 0,1 1 0 0 0,-1-1 0 0 0,0 1 0 0 0,0-1 0 0 0,0 1 0 0 0,1 1 37 0 0,63 160 1540 0 0,-39-93-1190 0 0,-15-41-393 0 0,-6-15 0 0 0,0-1 0 0 0,1 0 0 0 0,1 0 0 0 0,0 0 0 0 0,12 17 0 0 0,-16-26 13 0 0,2 2-31 0 0,8 7-41 0 0,-11-11-278 0 0,-1-1-138 0 0,0 0-33 0 0,-3-6-369 0 0,1 0 1 0 0,0-1-1 0 0,0 1 1 0 0,1-1-1 0 0,-2-12 1 0 0,2 9-778 0 0,-1-2 119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8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5 19351 0 0,'0'0'439'0'0,"0"0"62"0"0,0 0 33 0 0,2-1-65 0 0,6-2-169 0 0,-6 2 442 0 0,-2 1 229 0 0,0 0 42 0 0,0 0-59 0 0,0 2-289 0 0,-12 24-102 0 0,-1 0-1 0 0,-18 26 1 0 0,16-26-503 0 0,-34 45 1203 0 0,5-10-566 0 0,5-4-677 0 0,21-33-22 0 0,-17 31 0 0 0,1 4-62 0 0,33-58-273 0 0,1-1-138 0 0,0 0-33 0 0,0 0-72 0 0,11-5-1276 0 0,14-9-6108 0 0,-12 3 252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9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43 19351 0 0,'-1'-2'159'0'0,"1"0"0"0"0,-1 0 0 0 0,1 0 0 0 0,0 0 0 0 0,0 0 0 0 0,-1 0 0 0 0,1 0 0 0 0,1 0 0 0 0,-1 0 0 0 0,0 0 0 0 0,0 0 0 0 0,1 0 0 0 0,-1 0 0 0 0,2-2 0 0 0,-2 0-284 0 0,1 3 850 0 0,3-3 1877 0 0,-3 3-1820 0 0,-2 8-884 0 0,-4 16 421 0 0,-1-1 0 0 0,-1 0 0 0 0,-1 0 0 0 0,-11 22 0 0 0,-4 11 83 0 0,-14 35-107 0 0,-20 57 794 0 0,49-123-956 0 0,2 0 0 0 0,0 0-1 0 0,2 0 1 0 0,-2 32 0 0 0,11-4-1517 0 0,7-47 360 0 0,-9-4 844 0 0,-1 0 0 0 0,1-1 0 0 0,0 1 0 0 0,-1-1-1 0 0,1 0 1 0 0,-1 0 0 0 0,1 0 0 0 0,0 0 0 0 0,-1 0 0 0 0,1-1 0 0 0,-1 1 0 0 0,1-1-1 0 0,0 1 1 0 0,-1-1 0 0 0,0 0 0 0 0,1 0 0 0 0,-1 0 0 0 0,1-1 0 0 0,-1 1-1 0 0,3-2 1 0 0,1-2-804 0 0,1-1-1 0 0,-1 1 0 0 0,0-1 0 0 0,10-11 1 0 0,7-14-1574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9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191 0 0,'0'0'480'0'0,"0"0"67"0"0,0 0 31 0 0,0 0-56 0 0,1 2-269 0 0,5 8 457 0 0,0-1-1 0 0,-1 1 1 0 0,0 0-1 0 0,6 20 1 0 0,10 49-71 0 0,-6-20 658 0 0,-3-14-1059 0 0,-7-24-164 0 0,0-1 0 0 0,2 1 0 0 0,1-1 0 0 0,14 28 0 0 0,-15-35-74 0 0,13 19 0 0 0,-19-30 0 0 0,1 0 0 0 0,-1-1 0 0 0,1 1 0 0 0,0 0 0 0 0,0-1 0 0 0,-1 1 0 0 0,1-1 0 0 0,0 0 0 0 0,0 1 0 0 0,1-1 0 0 0,-1 0 0 0 0,0 0 0 0 0,3 0 0 0 0,12 3 13 0 0,-8-8-23 0 0,3-2-57 0 0,-10 5-61 0 0,-1 0-1 0 0,1 1 1 0 0,-1-1-1 0 0,1 0 1 0 0,-1 0 0 0 0,1 0-1 0 0,-1 0 1 0 0,0 0-1 0 0,0-1 1 0 0,1 1-1 0 0,-1 0 1 0 0,0-1 0 0 0,2-2-1 0 0,-2 1-397 0 0,0 1 1 0 0,0-1-1 0 0,-1 0 0 0 0,1 0 0 0 0,0 0 1 0 0,-1 0-1 0 0,1-5 0 0 0,-4-41-7283 0 0,3 28 1670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49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24 17503 0 0,'0'0'399'0'0,"0"0"60"0"0,0 0 21 0 0,0-1-59 0 0,0-6-276 0 0,8 2 11 0 0,2-4 2198 0 0,-8 7 1559 0 0,-6 10-2744 0 0,-4 3-963 0 0,0 0 0 0 0,0-1 0 0 0,-1 0 1 0 0,0-1-1 0 0,-1 0 0 0 0,-20 14 0 0 0,16-12 95 0 0,1 0 0 0 0,0 1 1 0 0,-13 15-1 0 0,-7 15-293 0 0,-38 63 0 0 0,63-91 5 0 0,1-2-62 0 0,0 0 1 0 0,-8 21-1 0 0,14-32-647 0 0,1-1-258 0 0,0 0-56 0 0,0 0-217 0 0,0 0-858 0 0,0 0-379 0 0,3-3-80 0 0,8-11-15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0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1 17503 0 0,'2'-1'803'0'0,"3"-2"-648"0"0,7-4 264 0 0,0 1 0 0 0,-1 0-1 0 0,23-7 1 0 0,-30 12-210 0 0,0 0 0 0 0,0 0-1 0 0,0 0 1 0 0,0 1-1 0 0,0-1 1 0 0,0 1 0 0 0,0 0-1 0 0,0 1 1 0 0,1-1-1 0 0,-1 1 1 0 0,0-1 0 0 0,0 1-1 0 0,-1 1 1 0 0,1-1-1 0 0,0 0 1 0 0,0 1 0 0 0,4 2-1 0 0,-1 0-2 0 0,0 1 0 0 0,-1 0 0 0 0,1 0 0 0 0,-1 0 0 0 0,0 1 0 0 0,0 0 0 0 0,0 0 0 0 0,-1 1-1 0 0,0-1 1 0 0,0 1 0 0 0,-1 0 0 0 0,0 0 0 0 0,0 1 0 0 0,-1-1 0 0 0,0 1 0 0 0,0 0 0 0 0,2 9 0 0 0,-1-2-44 0 0,0 0 0 0 0,0 1 0 0 0,-2-1-1 0 0,0 1 1 0 0,0 0 0 0 0,-2 0 0 0 0,0-1 0 0 0,-2 21 0 0 0,-35 139 446 0 0,36-174-608 0 0,-1 7 0 0 0,-1 1 0 0 0,0-1 0 0 0,0 1 0 0 0,-1-1 0 0 0,-1 0 0 0 0,-5 8 0 0 0,-35 42 0 0 0,37-48 0 0 0,-3 1 0 0 0,1-1 0 0 0,-1-1 0 0 0,-18 13 0 0 0,0 0 0 0 0,22-16-216 0 0,6-4 32 0 0,-1-1 0 0 0,0 1-1 0 0,0 0 1 0 0,1-1 0 0 0,-1 0 0 0 0,0 1 0 0 0,-1-1 0 0 0,1 0 0 0 0,0 0 0 0 0,0 0 0 0 0,0 0 0 0 0,-1 0 0 0 0,-3 0 0 0 0,4-2-140 0 0,1 0 0 0 0,0 0 1 0 0,0 1-1 0 0,0-1 0 0 0,0-1 1 0 0,0 1-1 0 0,0 0 0 0 0,1 0 1 0 0,-1 0-1 0 0,0 0 0 0 0,0-1 1 0 0,1 1-1 0 0,-1 0 0 0 0,1 0 1 0 0,-1-1-1 0 0,1-1 0 0 0,-1-5-1212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7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5663 0 0,'0'0'356'0'0,"0"0"50"0"0,0 0 20 0 0,0 0-42 0 0,2 0-250 0 0,4 2 19 0 0,-3-1 431 0 0,1 0 0 0 0,-1 0 0 0 0,0-1 0 0 0,1 0 0 0 0,-1 1 0 0 0,4-2 0 0 0,15 3 2757 0 0,-19-1-3274 0 0,0 0-1 0 0,0-1 1 0 0,0 1 0 0 0,0-1-1 0 0,0 0 1 0 0,4 0 0 0 0,26 0 82 0 0,-24 0-1472 0 0,0 0-1 0 0,0-1 1 0 0,0-1-1 0 0,-1 1 1 0 0,1-1 0 0 0,14-6-1 0 0,-18 7 574 0 0,9-4-4860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0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3039 0 0,'0'0'528'0'0,"0"0"69"0"0,2 1 38 0 0,7 1-450 0 0,0 0 0 0 0,0-1-1 0 0,0 0 1 0 0,0-1 0 0 0,0 0-1 0 0,10-1 1 0 0,59-10 1931 0 0,-6 0-677 0 0,-70 11-1437 0 0,11-1 2 0 0,0 0-1 0 0,0-1 1 0 0,16-5-1 0 0,-25 6-3 0 0,1 0 1 0 0,0 0-1 0 0,0 1 0 0 0,0-1 0 0 0,0 1 1 0 0,7 1-1 0 0,9-1-66 0 0,-20 0-271 0 0,-1 0-138 0 0,0 0-33 0 0,0 0-72 0 0,0 0-285 0 0,0 0-126 0 0,0 0-1530 0 0,0 0-6010 0 0</inkml:trace>
  <inkml:trace contextRef="#ctx0" brushRef="#br0" timeOffset="1">27 176 19351 0 0,'0'0'439'0'0,"0"0"62"0"0,0 0 33 0 0,0 0-65 0 0,2 0-309 0 0,36 5 2030 0 0,-1-2-1 0 0,55-3 1 0 0,-74 0-1467 0 0,26 3 0 0 0,-25-1-529 0 0,-11-2-395 0 0,-6 0-850 0 0,-2 0-385 0 0,0 0-79 0 0,0 0-18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1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99 13823 0 0,'0'-2'315'0'0,"9"-44"2810"0"0,16-48-1 0 0,-13 51 1756 0 0,-8 29-3450 0 0,-6 20 534 0 0,-7 24-979 0 0,-201 667-968 0 0,206-686 57 0 0,1-1 0 0 0,0 1-1 0 0,1 0 1 0 0,0-1 0 0 0,-1 22 0 0 0,3-31-49 0 0,0-1 1 0 0,1 1-1 0 0,-1-1 1 0 0,0 1-1 0 0,0-1 1 0 0,0 1-1 0 0,1-1 1 0 0,-1 1-1 0 0,0-1 1 0 0,0 1-1 0 0,1-1 1 0 0,-1 0-1 0 0,0 1 1 0 0,1-1-1 0 0,-1 1 1 0 0,1-1 0 0 0,-1 0-1 0 0,0 1 1 0 0,1-1-1 0 0,-1 0 1 0 0,1 0-1 0 0,-1 1 1 0 0,1-1-1 0 0,-1 0 1 0 0,1 0-1 0 0,-1 0 1 0 0,1 1-1 0 0,-1-1 1 0 0,1 0-1 0 0,0 0 1 0 0,-1 0-1 0 0,1 0 1 0 0,-1 0-1 0 0,1 0 1 0 0,0 0-1 0 0,20-4 662 0 0,10-7-687 0 0,54-13 0 0 0,-71 21 0 0 0,1 1 0 0 0,-1 1 0 0 0,1 0 0 0 0,0 1 0 0 0,-1 1 0 0 0,27 4 0 0 0,-38-5 0 0 0,1 1 0 0 0,-1 0 0 0 0,1 0 0 0 0,-1 0 0 0 0,0 1 0 0 0,0-1 0 0 0,1 1 0 0 0,-1 0 0 0 0,0 0 0 0 0,0 0 0 0 0,-1 0 0 0 0,1 0 0 0 0,0 0 0 0 0,3 5 0 0 0,-3-2 0 0 0,1-1 0 0 0,-1 1 0 0 0,-1 0 0 0 0,1 0 0 0 0,-1 0 0 0 0,0 0 0 0 0,0 1 0 0 0,2 7 0 0 0,-1 4 0 0 0,-1-1 0 0 0,-1 1 0 0 0,0-1 0 0 0,-1 1 0 0 0,-3 20 0 0 0,0-9 0 0 0,-3 0 0 0 0,0 0 0 0 0,-15 41 0 0 0,-40 77 0 0 0,-19 18 0 0 0,2-6 0 0 0,65-129 0 0 0,-17 57 0 0 0,27-74 0 0 0,0 0 0 0 0,1 1 0 0 0,0-1 0 0 0,1 1 0 0 0,0-1 0 0 0,1 1 0 0 0,3 20 0 0 0,-2-28 0 0 0,0-1 0 0 0,0 0 0 0 0,0 0 0 0 0,1 0 0 0 0,-1 0 0 0 0,1 0 0 0 0,0 0 0 0 0,0 0 0 0 0,1-1 0 0 0,-1 1 0 0 0,1-1 0 0 0,0 1 0 0 0,0-1 0 0 0,0 0 0 0 0,0 0 0 0 0,1 0 0 0 0,-1-1 0 0 0,5 4 0 0 0,-6-5 0 0 0,-1 0 0 0 0,0-1 0 0 0,1 1 0 0 0,-1 0 0 0 0,1 0 0 0 0,0-1 0 0 0,-1 1 0 0 0,1-1 0 0 0,-1 1 0 0 0,1-1 0 0 0,0 0 0 0 0,-1 1 0 0 0,1-1 0 0 0,2 0 0 0 0,2 0 0 0 0,4 1 0 0 0,-3-3 0 0 0,-5-6 0 0 0,-2 6-58 0 0,0 1 1 0 0,0-1-1 0 0,0 1 0 0 0,0-1 0 0 0,-1 1 1 0 0,1-1-1 0 0,0 1 0 0 0,-1-1 0 0 0,1 1 1 0 0,-1 0-1 0 0,0-1 0 0 0,1 1 0 0 0,-1 0 1 0 0,0-1-1 0 0,0 1 0 0 0,0 0 0 0 0,-1-1 1 0 0,-1-3-288 0 0,-4-8-1215 0 0,3 2-3153 0 0,1 2 2666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2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85 17503 0 0,'0'0'399'0'0,"1"-1"60"0"0,5-8-33 0 0,0-1 0 0 0,8-20 1 0 0,-5 12 1192 0 0,-8 16-606 0 0,-1 2-799 0 0,1-1 0 0 0,0 0 0 0 0,-1 1-1 0 0,1-1 1 0 0,0 0 0 0 0,-1 1 0 0 0,1-1-1 0 0,-1 0 1 0 0,1 0 0 0 0,-1 1 0 0 0,1-1-1 0 0,0-1 1 0 0,1-2 1557 0 0,-3 11-978 0 0,-58 224 1255 0 0,38-160-2034 0 0,-8 36-92 0 0,28-106-259 0 0,1-1-138 0 0,0 0-33 0 0,0 0-140 0 0,0 0-572 0 0,0 0-253 0 0,0 0-51 0 0,0 0-11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2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0 0-169 0 0,0 0 442 0 0,2 1 229 0 0,16 7-570 0 0,-1-1 0 0 0,1-1 0 0 0,0-1-1 0 0,1 0 1 0 0,18 1 0 0 0,-3-1 233 0 0,-1-3 1 0 0,36-1-1 0 0,-16-2-639 0 0,3 0 31 0 0,0-2-1 0 0,90-16 1 0 0,-134 16 226 0 0,-7 2-29 0 0,0 0 0 0 0,0 0 1 0 0,0 0-1 0 0,6 0 0 0 0,5-2 321 0 0,-13 2-3998 0 0,-2-1-3742 0 0,-1 2-962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2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9351 0 0,'0'0'439'0'0,"0"0"62"0"0,2 1 33 0 0,21-3 88 0 0,-5 0-458 0 0,-5 1 1956 0 0,-11 1-1995 0 0,-1 0 0 0 0,0 0 1 0 0,0 0-1 0 0,0 0 0 0 0,0 0 0 0 0,0 0 0 0 0,0 0 0 0 0,1 0 0 0 0,-1 0 0 0 0,0 0 0 0 0,0 1 0 0 0,0-1 0 0 0,0 1 0 0 0,0-1 1 0 0,0 0-1 0 0,0 1 0 0 0,0 0 0 0 0,0-1 0 0 0,0 1 0 0 0,0 0 0 0 0,1 1 0 0 0,1 0-36 0 0,0 1 0 0 0,0 1 0 0 0,-1-1 0 0 0,1 0 0 0 0,-1 1 0 0 0,1-1 0 0 0,-1 1 0 0 0,0-1 0 0 0,-1 1 0 0 0,1 0 0 0 0,-1 0-1 0 0,1 0 1 0 0,0 4 0 0 0,1 8 158 0 0,-1 1 0 0 0,0 17 0 0 0,2 5 782 0 0,-1-8-950 0 0,-2 49 0 0 0,-2-49-75 0 0,6 50-1 0 0,-1-60-3 0 0,-1-12 0 0 0,4-3 0 0 0,1-7-133 0 0,-7 0-245 0 0,0 0 0 0 0,1 0 1 0 0,-1 0-1 0 0,0 0 1 0 0,0-1-1 0 0,0 1 0 0 0,0 0 1 0 0,0-1-1 0 0,0 1 0 0 0,0-1 1 0 0,0 1-1 0 0,-1-1 1 0 0,1 1-1 0 0,-1-1 0 0 0,1-3 1 0 0,1 1-611 0 0,-2 0 1 0 0,1-1-1 0 0,-1 1 0 0 0,1-8 1 0 0,-3-5-1572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3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0 21191 0 0,'0'0'480'0'0,"0"0"67"0"0,0 0 31 0 0,0 0-56 0 0,0 0-201 0 0,0 0 424 0 0,0 0 226 0 0,0 0 42 0 0,0 0-127 0 0,-2 1-508 0 0,-10 9-22 0 0,0-1-1 0 0,-18 21 0 0 0,18-18-33 0 0,0-1-1 0 0,-23 18 1 0 0,-60 40-322 0 0,67-47-314 0 0,25-19 217 0 0,-1 1 0 0 0,0-1-1 0 0,0 1 1 0 0,-1-1 0 0 0,1 0 0 0 0,-1-1-1 0 0,1 1 1 0 0,-1-1 0 0 0,0 0-1 0 0,-6 2 1 0 0,2-4-831 0 0,7-3-3009 0 0,2-3 2402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3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8 15663 0 0,'1'-1'110'0'0,"0"-1"0"0"0,0 1 0 0 0,0-1 0 0 0,0 1 0 0 0,1 0 0 0 0,-1 0 0 0 0,1 0 0 0 0,-1 0 0 0 0,1 0 0 0 0,-1 0 0 0 0,1 0 0 0 0,-1 0 0 0 0,3 0 0 0 0,2-2 70 0 0,19-13 3342 0 0,34-25-1 0 0,-54 35-3184 0 0,1 0 0 0 0,-1 0 0 0 0,0 0 0 0 0,8-13 0 0 0,9-12 551 0 0,-12 18-647 0 0,0 1 0 0 0,-1-2-1 0 0,-1 1 1 0 0,0-1 0 0 0,-1 0-1 0 0,-1-1 1 0 0,0 0 0 0 0,0 0 0 0 0,-2 0-1 0 0,4-22 1 0 0,-8 35-239 0 0,0-1-1 0 0,0 1 1 0 0,0 0-1 0 0,0-1 1 0 0,-1 1-1 0 0,1 0 1 0 0,-1-1-1 0 0,0 1 1 0 0,0 0-1 0 0,0 0 1 0 0,0 0 0 0 0,-2-4-1 0 0,3 5-1 0 0,-1 0 0 0 0,0 0-1 0 0,0 0 1 0 0,0-1 0 0 0,0 1 0 0 0,0 0 0 0 0,0 0 0 0 0,0 0-1 0 0,0 0 1 0 0,0 1 0 0 0,0-1 0 0 0,0 0 0 0 0,-1 0-1 0 0,1 1 1 0 0,0-1 0 0 0,-1 1 0 0 0,1-1 0 0 0,0 1-1 0 0,-1-1 1 0 0,-1 1 0 0 0,0 0 0 0 0,1-1 0 0 0,-1 2 0 0 0,0-1 0 0 0,1 0 0 0 0,-1 0 0 0 0,1 1 0 0 0,-1-1 0 0 0,1 1 0 0 0,-1 0 0 0 0,1 0 0 0 0,0 0 0 0 0,-1 0 0 0 0,1 0 0 0 0,0 1 0 0 0,0-1 0 0 0,0 1 0 0 0,0-1 0 0 0,0 1 0 0 0,0 0 0 0 0,0-1 0 0 0,0 1 0 0 0,1 0 0 0 0,-3 3 0 0 0,0 2 0 0 0,1 0 0 0 0,-1-1 0 0 0,-3 13 0 0 0,-7 12 0 0 0,-7 2 0 0 0,-12 25 0 0 0,20-32 0 0 0,-2 5 0 0 0,-15 43 0 0 0,27-64 0 0 0,1 0 0 0 0,-1 0 0 0 0,1 0 0 0 0,1 0 0 0 0,0 1 0 0 0,1-1 0 0 0,0 0 0 0 0,2 21 0 0 0,-1-28 0 0 0,-1 1 0 0 0,1-1 0 0 0,0 1 0 0 0,0-1 0 0 0,0 1 0 0 0,1-1 0 0 0,-1 0 0 0 0,1 0 0 0 0,0 0 0 0 0,0 0 0 0 0,0 0 0 0 0,0 0 0 0 0,0 0 0 0 0,1-1 0 0 0,-1 1 0 0 0,1-1 0 0 0,0 0 0 0 0,-1 0 0 0 0,1 0 0 0 0,0 0 0 0 0,0 0 0 0 0,1 0 0 0 0,-1-1 0 0 0,0 0 0 0 0,1 1 0 0 0,5 0 0 0 0,3 1-332 0 0,1-1 1 0 0,0 0-1 0 0,0-1 0 0 0,0 0 0 0 0,0-1 0 0 0,0 0 1 0 0,0-1-1 0 0,0-1 0 0 0,19-4 0 0 0,-12 0-391 0 0,-1 0 0 0 0,0-1 0 0 0,0 0-1 0 0,0-2 1 0 0,21-13 0 0 0,-7-2-1324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4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1191 0 0,'0'0'480'0'0,"0"0"67"0"0,0 0 31 0 0,0 0-56 0 0,3 0-341 0 0,109 0 2815 0 0,-3-9-1876 0 0,-86 8-1203 0 0,-17 1-24 0 0,-1 0 1 0 0,0 0-1 0 0,1-1 1 0 0,-1 0-1 0 0,0 0 0 0 0,6-2 1 0 0,-9 3-848 0 0,-2 0-56 0 0,0 0-13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4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50 13823 0 0,'0'0'315'0'0,"0"0"45"0"0,0 0 21 0 0,0-9 63 0 0,23-30 2410 0 0,-22 38-1832 0 0,-1 1 2 0 0,0 0 0 0 0,0 0 0 0 0,0 0-137 0 0,0 0-509 0 0,0 0 38 0 0,-4 8 591 0 0,-54 146 1649 0 0,47-113-3965 0 0,8-30 446 0 0,1 0-1 0 0,-2 1 1 0 0,0-1 0 0 0,-7 13 0 0 0,11-22-1169 0 0,0-2-15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5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21191 0 0,'0'0'480'0'0,"0"0"67"0"0,0 0 31 0 0,0 0-56 0 0,0 0-269 0 0,2 0 138 0 0,37 5 580 0 0,68-3 0 0 0,41-10 740 0 0,-40-2-1711 0 0,-82 5-1266 0 0,-23 4 846 0 0,1 0 1 0 0,0 1-1 0 0,0-1 1 0 0,-1 1-1 0 0,1-1 1 0 0,8 2-1 0 0,-11-1-1113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8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60 11975 0 0,'18'-4'547'0'0,"-14"3"-11"0"0,-5-2-315 0 0,1 3-216 0 0,-1 0 1 0 0,1 0-1 0 0,0-1 0 0 0,-1 1 0 0 0,1 0 0 0 0,0-1 0 0 0,0 1 0 0 0,-1 0 0 0 0,1-1 1 0 0,0 1-1 0 0,0 0 0 0 0,-1-1 0 0 0,1 1 0 0 0,0-1 0 0 0,0 1 0 0 0,0 0 0 0 0,0-1 1 0 0,-1 1-1 0 0,1-1 0 0 0,0 1 0 0 0,0-1 0 0 0,0 1 0 0 0,0 0 0 0 0,0-1 0 0 0,0 0 1 0 0,-6-29 4756 0 0,7 27-3480 0 0,1 1-300 0 0,-2-4 4579 0 0,0 9-5511 0 0,0-1 0 0 0,0 1-1 0 0,0 0 1 0 0,0 0 0 0 0,0 0-1 0 0,-1 0 1 0 0,1 0-1 0 0,-1-1 1 0 0,0 1 0 0 0,0 0-1 0 0,-2 3 1 0 0,-18 31 680 0 0,3-7-441 0 0,13-18-289 0 0,1 1 0 0 0,-5 18 0 0 0,5-17 0 0 0,-10 26 0 0 0,-33 66 0 0 0,33-66 0 0 0,12-31 0 0 0,-1-1 0 0 0,-1 1 0 0 0,1 0 0 0 0,-1-1 0 0 0,-6 9 0 0 0,4-9-8 0 0,4-6 16 0 0,0 1-1 0 0,0 0 0 0 0,0 0 0 0 0,1 0 1 0 0,-1 0-1 0 0,1 0 0 0 0,-1 0 0 0 0,1 0 1 0 0,0 0-1 0 0,-1 5 0 0 0,2-7 364 0 0,0-1 117 0 0,0 0 21 0 0,0 0-66 0 0,4 0-423 0 0,0-1 1 0 0,0 0-1 0 0,0 0 1 0 0,0 0-1 0 0,-1 0 1 0 0,1-1-1 0 0,4-2 1 0 0,17-5-20 0 0,-20 8-1 0 0,1 1 0 0 0,-1 0 0 0 0,0 0 0 0 0,0 0 0 0 0,0 1 0 0 0,0 0 0 0 0,1 0 0 0 0,-1 0 0 0 0,0 1 0 0 0,0-1 0 0 0,-1 1 0 0 0,1 0 0 0 0,0 1 0 0 0,-1-1 0 0 0,7 5 0 0 0,-7-4 0 0 0,0-1 0 0 0,-1 1 0 0 0,1 0 0 0 0,-1 0 0 0 0,0 0 0 0 0,0 0 0 0 0,0 1 0 0 0,0-1 0 0 0,-1 1 0 0 0,1 0 0 0 0,-1 0 0 0 0,0 0 0 0 0,0 0 0 0 0,0 0 0 0 0,0 0 0 0 0,-1 0 0 0 0,2 9 0 0 0,-3-3 0 0 0,0 0 0 0 0,-3 19 0 0 0,-1 14 0 0 0,4-33 0 0 0,-1 0 0 0 0,0 0 0 0 0,0 0 0 0 0,-1 0 0 0 0,0 0 0 0 0,-5 12 0 0 0,-27 56 0 0 0,15-36 0 0 0,16-35 0 0 0,-95 204 0 0 0,86-189 0 0 0,2 1 0 0 0,1 0 0 0 0,-11 40 0 0 0,12-39 0 0 0,6-21 0 0 0,1 0 0 0 0,-1 1 0 0 0,1-1 0 0 0,0 1 0 0 0,0-1 0 0 0,1 1 0 0 0,-1-1 0 0 0,1 1 0 0 0,0 0 0 0 0,0-1 0 0 0,0 6 0 0 0,1 0 0 0 0,-1-6 0 0 0,0 0 0 0 0,0 0 0 0 0,1-1 0 0 0,-1 1 0 0 0,1 0 0 0 0,0-1 0 0 0,-1 1 0 0 0,3 3 0 0 0,-2-4 0 0 0,0 0 0 0 0,0 0 0 0 0,1 0 0 0 0,-1-1 0 0 0,0 1 0 0 0,1 0 0 0 0,1 1 0 0 0,-3-3 0 0 0,1 1 0 0 0,0 0 0 0 0,0 0 0 0 0,0 0 0 0 0,0 0 0 0 0,0 0 0 0 0,0 0 0 0 0,0 0 0 0 0,0 0 0 0 0,0-1 0 0 0,1 1 0 0 0,-1 0 0 0 0,0-1 0 0 0,0 1 0 0 0,1-1 0 0 0,-1 1 0 0 0,0-1 0 0 0,1 0 0 0 0,-1 1 0 0 0,1-1 0 0 0,1 0 0 0 0,2 0 0 0 0,36 3 0 0 0,-20-3 0 0 0,-19 1 16 0 0,1-1 0 0 0,0 0 1 0 0,0 0-1 0 0,0 0 0 0 0,0 0 0 0 0,-1 0 0 0 0,1 0 0 0 0,0-1 1 0 0,0 0-1 0 0,3-1 0 0 0,7-1 249 0 0,-9 2-107 0 0,-4 1-134 0 0,0 0-1 0 0,0 0 1 0 0,0 0-1 0 0,0 0 1 0 0,-1 1-1 0 0,1-1 1 0 0,0 0-1 0 0,0 0 1 0 0,0 0-1 0 0,0 0 1 0 0,0 0-1 0 0,0 0 1 0 0,0 0-1 0 0,0 0 1 0 0,0 0-1 0 0,0 0 1 0 0,0 0-1 0 0,0 0 1 0 0,0 0-1 0 0,0 0 1 0 0,0 0-1 0 0,0 1 1 0 0,0-1-1 0 0,0 0 1 0 0,0 0-1 0 0,0 0 1 0 0,0 0-1 0 0,0 0 1 0 0,0 0-1 0 0,0 0 1 0 0,0 0-1 0 0,0 0 1 0 0,0 0-1 0 0,0 0 1 0 0,0 1-1 0 0,0-1 1 0 0,0 0-1 0 0,0 0 1 0 0,0 0-1 0 0,0 0 1 0 0,0 0-1 0 0,0 0 1 0 0,0 0-1 0 0,0 0 1 0 0,0 0-1 0 0,0 0 1 0 0,0 0-1 0 0,0 0 1 0 0,0 0-1 0 0,0 0 1 0 0,0 0-1 0 0,1 1 1 0 0,-2-1-1075 0 0,-11 3-1900 0 0,0-2 1418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5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9351 0 0,'0'0'439'0'0,"0"0"62"0"0,0 0 33 0 0,0 0-65 0 0,8-3-292 0 0,-5 2 35 0 0,0 0-1 0 0,1 0 0 0 0,-1 1 1 0 0,1-1-1 0 0,-1 1 0 0 0,1 0 1 0 0,-1 0-1 0 0,1 0 0 0 0,-1 0 1 0 0,1 1-1 0 0,-1-1 1 0 0,0 1-1 0 0,1 0 0 0 0,-1 0 1 0 0,0 0-1 0 0,1 0 0 0 0,-1 1 1 0 0,0 0-1 0 0,0-1 1 0 0,0 1-1 0 0,0 0 0 0 0,-1 0 1 0 0,1 1-1 0 0,4 4 0 0 0,1 0-25 0 0,-1 1 0 0 0,0 1 1 0 0,0-1-1 0 0,-1 1 0 0 0,0 0 0 0 0,7 18 0 0 0,-8-14 4 0 0,-1 1 1 0 0,-1-1-1 0 0,0 1 1 0 0,-1 0 0 0 0,0 0-1 0 0,-1 23 1 0 0,2 11 80 0 0,-1-23-271 0 0,9 50 0 0 0,-10-68-64 0 0,-1-5-273 0 0,0-2-138 0 0,0 0-33 0 0,0-1 142 0 0,0-1 0 0 0,-1 1 0 0 0,1 0 1 0 0,0 0-1 0 0,-1 0 0 0 0,0 0 0 0 0,1 0 0 0 0,-1 0 0 0 0,1 0 0 0 0,-1 0 0 0 0,0 0 0 0 0,0 1 1 0 0,0-1-1 0 0,1 0 0 0 0,-1 0 0 0 0,-2-1 0 0 0,-2-2-1096 0 0,-1-5-1096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7:55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6 19351 0 0,'0'0'439'0'0,"0"0"62"0"0,0 0 33 0 0,0 0-65 0 0,-2-1-301 0 0,0 0 0 0 0,1 0 1 0 0,-1 1-1 0 0,0-1 0 0 0,1 1 1 0 0,-1 0-1 0 0,0-1 0 0 0,1 1 1 0 0,-1 0-1 0 0,0 0 0 0 0,0 0 1 0 0,0 0-1 0 0,1 0 0 0 0,-1 0 1 0 0,0 1-1 0 0,0-1 0 0 0,1 1 1 0 0,-1-1-1 0 0,-2 2 0 0 0,-2-1 900 0 0,-4 4-415 0 0,-1-1 0 0 0,1 1 0 0 0,-1 1 0 0 0,1 0 0 0 0,-11 9 0 0 0,-57 48-636 0 0,70-58-173 0 0,0 1-1 0 0,1 0 1 0 0,-1 1-1 0 0,1-1 1 0 0,1 1-1 0 0,-1 1 1 0 0,-8 12-1 0 0,14-18-1279 0 0,1-2-79 0 0,0 0-18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06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3 10135 0 0,'0'0'231'0'0,"0"0"29"0"0,0 0 19 0 0,-2-14 7 0 0,4-42 8746 0 0,-2 55-8008 0 0,5-15 2164 0 0,0 2-443 0 0,-1 12-1030 0 0,0 9-947 0 0,3 14-768 0 0,3 22 0 0 0,4 14 0 0 0,-8-39 0 0 0,1 0 0 0 0,1-1 0 0 0,0 1 0 0 0,12 17 0 0 0,-16-29 0 0 0,1 2 0 0 0,0 0 0 0 0,0 0 0 0 0,1 0 0 0 0,0-1 0 0 0,0 0 0 0 0,1-1 0 0 0,0 1 0 0 0,0-1 0 0 0,0 0 0 0 0,9 5 0 0 0,-44-48-9705 0 0,23 27 7658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06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44 21191 0 0,'0'0'480'0'0,"2"-19"1348"0"0,10-1-1736 0 0,-12 19 279 0 0,0 1 117 0 0,0 0 21 0 0,4-3 1065 0 0,-4 3-1123 0 0,-3 7 180 0 0,-7 17-312 0 0,-2-1 0 0 0,-1 0-1 0 0,0 0 1 0 0,-25 28 0 0 0,-4 10 135 0 0,31-45-485 0 0,-78 133-1322 0 0,87-145 710 0 0,0 0-1 0 0,0 0 1 0 0,1 1 0 0 0,0-1-1 0 0,0 0 1 0 0,0 1 0 0 0,-1 8-1 0 0,2-11-1891 0 0,0-2-23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07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32 13823 0 0,'-1'-2'315'0'0,"0"-14"426"0"0,1 15-409 0 0,1-1-220 0 0,4-6 470 0 0,-5 8-403 0 0,0 0-1 0 0,1-1 1 0 0,-1 1-1 0 0,0 0 1 0 0,0 0-1 0 0,1 0 1 0 0,-1 0-1 0 0,0-1 0 0 0,0 1 1 0 0,1 0-1 0 0,-1 0 1 0 0,0 0-1 0 0,0 0 1 0 0,1 0-1 0 0,-1 0 1 0 0,0 0-1 0 0,0 0 1 0 0,1 0-1 0 0,-1 0 1 0 0,0 0-1 0 0,1 0 0 0 0,-1 0 1 0 0,0 0-1 0 0,0 0 1 0 0,1 0-1 0 0,-1 0 1 0 0,0 0-1 0 0,1 0 1 0 0,8 8 4131 0 0,-3 3-5266 0 0,-4-6 1063 0 0,0 1-1 0 0,-1 0 1 0 0,0 0-1 0 0,0 1 1 0 0,0-1-1 0 0,0 0 1 0 0,-1 0-1 0 0,0 0 1 0 0,-2 11 0 0 0,1-2-41 0 0,0 7 139 0 0,-1 1 0 0 0,-1-1 0 0 0,-1 0-1 0 0,-10 32 1 0 0,9-38-59 0 0,-2-1 1 0 0,1 0-1 0 0,-2-1 0 0 0,1 0 1 0 0,-2 0-1 0 0,-20 25 0 0 0,20-28-291 0 0,0 0-1719 0 0,-1 0 1 0 0,1-1-1 0 0,-21 16 0 0 0,17-17-6728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08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1975 0 0,'0'0'547'0'0,"0"0"-11"0"0,0 0-203 0 0,0 0 419 0 0,0 0 220 0 0,3-8 1064 0 0,-3 6-1840 0 0,0 1 0 0 0,1 0 0 0 0,-1-1 0 0 0,1 1 0 0 0,-1 0 0 0 0,1-1 0 0 0,-1 1 0 0 0,1 0 0 0 0,0 0 0 0 0,-1-1 0 0 0,1 1 0 0 0,0 0 0 0 0,0 0 0 0 0,0 0 0 0 0,0 0 0 0 0,0 0 0 0 0,0 0 0 0 0,0 1 0 0 0,0-1 0 0 0,0 0 0 0 0,1 0 0 0 0,-1 1 0 0 0,0-1 0 0 0,1 1 0 0 0,-1-1 0 0 0,0 1 0 0 0,2-1 0 0 0,-1 1 11 0 0,-1 0 1 0 0,1 1-1 0 0,0-1 0 0 0,-1 1 1 0 0,1-1-1 0 0,0 1 0 0 0,-1-1 1 0 0,1 1-1 0 0,-1 0 0 0 0,1 0 1 0 0,-1 0-1 0 0,0 0 0 0 0,1 0 1 0 0,-1 0-1 0 0,0 0 0 0 0,1 0 1 0 0,-1 0-1 0 0,0 1 0 0 0,0-1 1 0 0,0 0-1 0 0,0 1 0 0 0,-1-1 1 0 0,2 3-1 0 0,4 8-28 0 0,-1 1 0 0 0,-1 1 0 0 0,0-1 0 0 0,-1 0 0 0 0,0 1 0 0 0,-1 0 0 0 0,0 17 0 0 0,4 18 272 0 0,-1-22-387 0 0,14 75 35 0 0,-15-87-98 0 0,0-1-1 0 0,1 1 0 0 0,1-1 1 0 0,11 22-1 0 0,-8-23 0 0 0,-6-11 0 0 0,0-1 0 0 0,3 2 0 0 0,0-6-64 0 0,-5 3-273 0 0,7-16-1158 0 0,-8 12 1028 0 0,1 0 0 0 0,-1 0-1 0 0,0 0 1 0 0,0 0 0 0 0,0 1 0 0 0,0-1 0 0 0,-1 0-1 0 0,1 0 1 0 0,-1 0 0 0 0,0 1 0 0 0,0-1 0 0 0,-3-5-1 0 0,1 0-1267 0 0,0-5-312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09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23 19351 0 0,'0'0'439'0'0,"1"-2"62"0"0,14-17 819 0 0,-14 18-595 0 0,-1 1 246 0 0,0 0 42 0 0,0 2-800 0 0,0 1 0 0 0,-1-1-1 0 0,1 0 1 0 0,-1 1-1 0 0,0-1 1 0 0,0 0-1 0 0,0 0 1 0 0,0 1-1 0 0,0-1 1 0 0,0 0-1 0 0,-3 3 1 0 0,-19 23 323 0 0,10-14-345 0 0,-76 92-171 0 0,-59 76-23 0 0,52-39-130 0 0,95-141-563 0 0,1-2-258 0 0,0 0-56 0 0,21-7-3866 0 0,2-2 2840 0 0,1-4-11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09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 21191 0 0,'0'0'480'0'0,"0"0"67"0"0,0 0 31 0 0,0 0-56 0 0,0-1-341 0 0,0-3-89 0 0,0 3 279 0 0,0 1 117 0 0,0 0 21 0 0,0 0 3 0 0,0 0 0 0 0,0 0 0 0 0,0 0 0 0 0,0 0-69 0 0,2 0-294 0 0,2-1-132 0 0,-3 1-17 0 0,1 0 0 0 0,-1-1 0 0 0,1 1 0 0 0,0 0 0 0 0,-1 0 0 0 0,1 0-1 0 0,-1 1 1 0 0,1-1 0 0 0,0 0 0 0 0,-1 1 0 0 0,1-1 0 0 0,-1 1 0 0 0,2 0 0 0 0,18 4 0 0 0,0-1 0 0 0,29 1 0 0 0,9 2 0 0 0,-41-1 0 0 0,-10-1 0 0 0,-7-1 126 0 0,1-1-1 0 0,-1 1 1 0 0,0 0-1 0 0,-1 0 1 0 0,1-1-1 0 0,-1 1 1 0 0,0 0-1 0 0,0 0 1 0 0,0 0-1 0 0,0-1 1 0 0,0 1-1 0 0,-1 0 1 0 0,0 0-1 0 0,-1 4 1 0 0,-2-2-93 0 0,-1 1 1 0 0,1-1 0 0 0,-1 0-1 0 0,-11 10 1 0 0,1-1-37 0 0,-8 9 3 0 0,-2-1 0 0 0,-39 29 0 0 0,55-44 0 0 0,1 0 0 0 0,0 1 0 0 0,0 0 0 0 0,-6 10 0 0 0,-3 2 0 0 0,6-6-133 0 0,11-13-563 0 0,0-2-258 0 0,0 0-56 0 0,0 0-149 0 0,0 0-573 0 0,0 0-253 0 0,2-2-1075 0 0,13-6-4107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09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35 23039 0 0,'1'-1'528'0'0,"27"-31"2337"0"0,-27 31-1894 0 0,4 1-245 0 0,-5 0-704 0 0,0 0 1 0 0,0 0 0 0 0,0 0-1 0 0,0 0 1 0 0,0 0 0 0 0,0 0-1 0 0,-1 0 1 0 0,1 0 0 0 0,0 0 0 0 0,0 0-1 0 0,0 0 1 0 0,0 0 0 0 0,0 0-1 0 0,0 0 1 0 0,0 1 0 0 0,0-1-1 0 0,0 0 1 0 0,0 0 0 0 0,0 0-1 0 0,0 0 1 0 0,0 0 0 0 0,0 0-1 0 0,0 0 1 0 0,0 0 0 0 0,0 0-1 0 0,0 0 1 0 0,0 0 0 0 0,0 1-1 0 0,0-1 1 0 0,0 0 0 0 0,0 0 0 0 0,0 0-1 0 0,0 0 1 0 0,0 0 0 0 0,0 0-1 0 0,0 0 1 0 0,0 0 0 0 0,0 0-1 0 0,0 0 1 0 0,0 0 0 0 0,0 0-1 0 0,1 0 1 0 0,-1 0 0 0 0,0 1-1 0 0,0-1 1 0 0,0 0 0 0 0,0 0-1 0 0,0 0 1 0 0,0 0 0 0 0,0 0-1 0 0,0 0 1 0 0,0 0 0 0 0,0 0-1 0 0,0 0 1 0 0,0 0 0 0 0,0 0 0 0 0,1 0-1 0 0,-1 0 1 0 0,0 0 0 0 0,0 0-1 0 0,0 0 1 0 0,-1 4 81 0 0,-9 21 253 0 0,-1-1 0 0 0,0 0 0 0 0,-2 0 0 0 0,-17 24 0 0 0,3-6-70 0 0,21-30-287 0 0,0-1 0 0 0,1 1 0 0 0,0 0 0 0 0,-3 14 0 0 0,5-19 0 0 0,2 1 0 0 0,-1 0 0 0 0,1 0 0 0 0,0 0 0 0 0,1 0 0 0 0,0 1 0 0 0,1 12 0 0 0,0-19 0 0 0,-1 0 0 0 0,1 1 0 0 0,-1-1 0 0 0,1 0 0 0 0,0 1 0 0 0,0-1 0 0 0,0 0 0 0 0,0 0 0 0 0,0 0 0 0 0,1 0 0 0 0,-1 0 0 0 0,1 0 0 0 0,-1 0 0 0 0,1 0 0 0 0,0-1 0 0 0,-1 1 0 0 0,1-1 0 0 0,0 1 0 0 0,0-1 0 0 0,0 0 0 0 0,0 1 0 0 0,0-1 0 0 0,1 0 0 0 0,-1 0 0 0 0,0-1 0 0 0,1 1 0 0 0,-1 0 0 0 0,5 0 0 0 0,3 0 0 0 0,1-1 0 0 0,0 0 0 0 0,0 0 0 0 0,21-4 0 0 0,-23 3 0 0 0,0-1 0 0 0,1-1 0 0 0,-1 1 0 0 0,1-2 0 0 0,-1 0 0 0 0,15-8 0 0 0,-3 1 0 0 0,-2 2 0 0 0,-1 0 0 0 0,0-2 0 0 0,-1 0 0 0 0,17-15 0 0 0,-27 21 0 0 0,-1-1 0 0 0,0 0 0 0 0,-1 0 0 0 0,1 0 0 0 0,-1 0 0 0 0,0-1 0 0 0,-1 0 0 0 0,0 0 0 0 0,0 0 0 0 0,0 0 0 0 0,-1-1 0 0 0,0 1 0 0 0,2-10 0 0 0,-4 14 0 0 0,-1-1 0 0 0,1 1 0 0 0,-1 0 0 0 0,0-1 0 0 0,0 1 0 0 0,0 0 0 0 0,0-1 0 0 0,0 1 0 0 0,-1 0 0 0 0,0 0 0 0 0,0-1 0 0 0,0 1 0 0 0,0 0 0 0 0,0 0 0 0 0,0 0 0 0 0,-1 0 0 0 0,1 0 0 0 0,-1 0 0 0 0,0 0 0 0 0,0 1 0 0 0,0-1 0 0 0,0 1 0 0 0,-6-5 0 0 0,3 3 0 0 0,0 1 0 0 0,0 0 0 0 0,0 0 0 0 0,0 0 0 0 0,-1 1 0 0 0,1 0 0 0 0,-1 0 0 0 0,0 0 0 0 0,0 1 0 0 0,1 0 0 0 0,-1 0 0 0 0,-9 0 0 0 0,-38 1-2041 0 0,0 6-4650 0 0,11 1-3177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10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52 17503 0 0,'0'0'803'0'0,"8"-2"266"0"0,-6 0-1014 0 0,-1 0 0 0 0,1 0 0 0 0,-1 1 0 0 0,0-1 0 0 0,0 0 0 0 0,0 0 1 0 0,0 0-1 0 0,0 0 0 0 0,-1 0 0 0 0,2-4 0 0 0,2-10 3855 0 0,-4 14-3366 0 0,0 2-28 0 0,0 0-414 0 0,0 0 0 0 0,0 0 0 0 0,0-1-1 0 0,0 1 1 0 0,0 0 0 0 0,0 0 0 0 0,0-1-1 0 0,0 1 1 0 0,0 0 0 0 0,0-1 0 0 0,0 1 0 0 0,0 0-1 0 0,0 0 1 0 0,0-1 0 0 0,0 1 0 0 0,0 0 0 0 0,-1 0-1 0 0,1 0 1 0 0,0-1 0 0 0,0 1 0 0 0,0 0 0 0 0,0 0-1 0 0,-1 0 1 0 0,1-1 0 0 0,0 1 0 0 0,-52 85 1355 0 0,32-48-1241 0 0,-17 46 0 0 0,32-70-194 0 0,1-1 0 0 0,0 1 0 0 0,1 0 0 0 0,1 1 0 0 0,0-1 0 0 0,0 0 0 0 0,2 27 0 0 0,0-37-22 0 0,0 0 0 0 0,1 0 0 0 0,-1 0 0 0 0,1 0 0 0 0,0-1 0 0 0,0 1 0 0 0,0 0 0 0 0,0 0 0 0 0,0-1 0 0 0,1 1 0 0 0,-1 0 0 0 0,1-1 0 0 0,0 1 0 0 0,-1-1 0 0 0,1 0 0 0 0,0 0 0 0 0,0 0 0 0 0,1 0 0 0 0,-1 0 0 0 0,5 3 0 0 0,-3-3 0 0 0,1 0 0 0 0,0 0 0 0 0,-1 0 0 0 0,1-1 0 0 0,0 0 0 0 0,0 0 0 0 0,0 0 0 0 0,0 0 0 0 0,0-1 0 0 0,0 0 0 0 0,9-1 0 0 0,0 0 0 0 0,-1-2 0 0 0,0 1 0 0 0,0-2 0 0 0,0 0 0 0 0,0 0 0 0 0,23-13 0 0 0,-8 1 0 0 0,47-35 0 0 0,-69 47 55 0 0,1-1 1 0 0,-1-1-1 0 0,0 1 1 0 0,-1-1-1 0 0,1 0 0 0 0,-1 0 1 0 0,0-1-1 0 0,-1 0 0 0 0,1 0 1 0 0,-2 0-1 0 0,1 0 1 0 0,-1 0-1 0 0,0-1 0 0 0,0 1 1 0 0,-1-1-1 0 0,0 0 1 0 0,0 0-1 0 0,-1 0 0 0 0,0 0 1 0 0,0 0-1 0 0,-1 0 0 0 0,0 0 1 0 0,0 0-1 0 0,-1 0 1 0 0,-2-9-1 0 0,2 12 4 0 0,-1 0 1 0 0,1 0-1 0 0,-1 0 1 0 0,0 0-1 0 0,0 1 1 0 0,-1-1-1 0 0,1 1 1 0 0,-1-1-1 0 0,0 1 0 0 0,-1 0 1 0 0,-4-6-1 0 0,4 8-177 0 0,1-1 0 0 0,0 1 0 0 0,-1-1 0 0 0,1 1 0 0 0,-1 1 0 0 0,1-1 0 0 0,-1 0 0 0 0,0 1 0 0 0,0 0 0 0 0,0 0 0 0 0,0 0 0 0 0,0 0 0 0 0,0 0 0 0 0,0 1 0 0 0,-6 0 0 0 0,-14 2-2154 0 0,1 3-4541 0 0,0 3-2175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9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85 4607 0 0,'2'0'50'0'0,"1"-1"-1"0"0,-1 1 0 0 0,0-1 1 0 0,1 0-1 0 0,-1 0 0 0 0,0 0 1 0 0,0 0-1 0 0,0-1 0 0 0,0 1 1 0 0,0-1-1 0 0,3-2 0 0 0,-4 3 693 0 0,-7-20 3300 0 0,6 19-3813 0 0,0 1 1 0 0,1 0-1 0 0,-1 0 0 0 0,0-1 0 0 0,0 1 0 0 0,1 0 0 0 0,-1 0 0 0 0,0-1 1 0 0,2-1-1 0 0,2-10 1147 0 0,-5 12-1271 0 0,1-1 0 0 0,0 1-1 0 0,0 0 1 0 0,0-1 0 0 0,0 1-1 0 0,0 0 1 0 0,0 0 0 0 0,1-1-1 0 0,-1 1 1 0 0,0 0 0 0 0,1-1-1 0 0,-1 1 1 0 0,1 0 0 0 0,-1 0-1 0 0,1 0 1 0 0,0-1 0 0 0,-1 1-1 0 0,1 0 1 0 0,0 0 0 0 0,0 0-1 0 0,0 0 1 0 0,0 0 0 0 0,2-1-1 0 0,-3 1 0 0 0,1 1 1 0 0,0-1-1 0 0,-1 1 0 0 0,1-1 0 0 0,-1 0 0 0 0,1 1 0 0 0,-1-1 1 0 0,1 0-1 0 0,-1 1 0 0 0,0-1 0 0 0,1 0 0 0 0,-1 0 0 0 0,0 1 1 0 0,0-1-1 0 0,0 0 0 0 0,1 0 0 0 0,-1 1 0 0 0,0-1 0 0 0,0 0 1 0 0,0 0-1 0 0,0 0 0 0 0,0 1 0 0 0,0-1 0 0 0,0 0 0 0 0,-1 0 1 0 0,1 0-1 0 0,0 1 0 0 0,0-1 0 0 0,-1 0 0 0 0,1 0 0 0 0,0 1 1 0 0,-1-1-1 0 0,1 0 0 0 0,-1 0 0 0 0,0 0-35 0 0,1 0 0 0 0,-1 1 0 0 0,1-1 0 0 0,0 0 0 0 0,-1 0 0 0 0,1 0 0 0 0,0 1 0 0 0,-1-1 0 0 0,1 0 0 0 0,0 0 0 0 0,0 0 0 0 0,0 0 0 0 0,0 1 0 0 0,0-1 0 0 0,0 0 0 0 0,0 0 0 0 0,0 0 0 0 0,0 0 0 0 0,0 0 0 0 0,0 1 0 0 0,1-1 0 0 0,-1 0 0 0 0,0 0 0 0 0,1 0 0 0 0,-1 1 0 0 0,0-1 0 0 0,1 0 0 0 0,-1 0 0 0 0,2-1 0 0 0,-1 1 443 0 0,-1 1 0 0 0,1-10 650 0 0,-1 9-1103 0 0,0 1 0 0 0,0-1 0 0 0,1 0 0 0 0,-1 0 0 0 0,0 1 1 0 0,0-1-1 0 0,0 0 0 0 0,0 0 0 0 0,0 1 0 0 0,0-1 0 0 0,0 0 0 0 0,0 0 0 0 0,-1 1 0 0 0,1-3 0 0 0,0 1 385 0 0,3-3-289 0 0,-5 0-66 0 0,2 4 282 0 0,0 1 117 0 0,0 0 21 0 0,0 0-66 0 0,-9 8-278 0 0,4-2-165 0 0,0 0 0 0 0,1 0 0 0 0,-1 1 0 0 0,1-1 0 0 0,1 1 0 0 0,-1 0 0 0 0,1 0 0 0 0,-4 14 0 0 0,5-17 0 0 0,1-1 0 0 0,-1 1 0 0 0,0-1 0 0 0,0 1 0 0 0,0-1 0 0 0,-1 0 0 0 0,-3 5 0 0 0,3-5 0 0 0,0 1 0 0 0,0-1 0 0 0,0 1 0 0 0,1 0 0 0 0,-3 5 0 0 0,0 4 0 0 0,3-8 0 0 0,1-1 0 0 0,-1 0 0 0 0,0 0 0 0 0,0 0 0 0 0,0 0 0 0 0,-1 0 0 0 0,0-1 0 0 0,-5 8 0 0 0,5-8 0 0 0,-4 2 0 0 0,1 1 0 0 0,0 1 0 0 0,1-1 0 0 0,0 1 0 0 0,0 0 0 0 0,0 0 0 0 0,-4 10 0 0 0,9-17 0 0 0,-1 1 0 0 0,1 0 0 0 0,0 0 0 0 0,0 0 0 0 0,0 0 0 0 0,0 0 0 0 0,0 0 0 0 0,0 0 0 0 0,0-1 0 0 0,0 1 0 0 0,1 0 0 0 0,-1 0 0 0 0,0 0 0 0 0,0 0 0 0 0,1 0 0 0 0,-1-1 0 0 0,0 1 0 0 0,1 0 0 0 0,-1 0 0 0 0,1 0 0 0 0,-1-1 0 0 0,2 2 0 0 0,-2-1 0 0 0,1-1 0 0 0,-1 0 0 0 0,1 1 0 0 0,-1-1 0 0 0,0 1 0 0 0,1-1 0 0 0,-1 1 0 0 0,0-1 0 0 0,1 1 0 0 0,-1-1 0 0 0,0 1 0 0 0,0-1 0 0 0,0 1 0 0 0,1-1 0 0 0,-1 1 0 0 0,0-1 0 0 0,0 1 0 0 0,0 0 0 0 0,0-1 0 0 0,0 1 0 0 0,0-1 0 0 0,0 1 0 0 0,0-1 0 0 0,0 1 0 0 0,0 0 0 0 0,0-1 0 0 0,-1 1 0 0 0,1-1 0 0 0,0 1 0 0 0,0-1 0 0 0,-1 1 0 0 0,1-1 0 0 0,0 1 0 0 0,-1-1 0 0 0,1 1 0 0 0,0-1 0 0 0,-1 1 0 0 0,1-1 0 0 0,-1 1 0 0 0,1-1 0 0 0,0 0 0 0 0,-1 0 0 0 0,1 0 0 0 0,0 0 0 0 0,0 0 0 0 0,0 0 0 0 0,0 0 0 0 0,0 1 0 0 0,-1-1 0 0 0,1 0 0 0 0,0 0 0 0 0,0 0 0 0 0,0 0 0 0 0,0 0 0 0 0,0 0 0 0 0,0 0 0 0 0,0 1 0 0 0,0-1 0 0 0,-1 0 0 0 0,1 0 0 0 0,0 0 0 0 0,0 0 0 0 0,0 0 0 0 0,0 1 0 0 0,0-1 0 0 0,0 0 0 0 0,0 0 0 0 0,0 0 0 0 0,0 0 0 0 0,0 1 0 0 0,0-1 0 0 0,0 0 0 0 0,0 0 0 0 0,0 0 0 0 0,0 0 0 0 0,0 1 0 0 0,0-1 0 0 0,0 0 0 0 0,0 0 0 0 0,0 0 0 0 0,0 0 0 0 0,0 0 0 0 0,1 1 0 0 0,-1-1 0 0 0,0 0 0 0 0,0 0 0 0 0,0 0 0 0 0,0 0 0 0 0,0 0 0 0 0,0 0 0 0 0,0 1 0 0 0,1-1 0 0 0,-1 0 0 0 0,0 0 0 0 0,0 0 0 0 0,0 0 0 0 0,0 0 0 0 0,1 0 0 0 0,7 1 0 0 0,-8-1 0 0 0,26-1-133 0 0,-24 1-563 0 0,-1-2 137 0 0,-1 1 1 0 0,1 0-1 0 0,-1-1 0 0 0,1 1 1 0 0,0 0-1 0 0,-1 0 1 0 0,1-1-1 0 0,0 1 0 0 0,0 0 1 0 0,1-1-1 0 0,0-1-2203 0 0,5-5-4950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11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 17503 0 0,'0'0'399'0'0,"0"0"60"0"0,0 0 21 0 0,0 0-59 0 0,0 0-136 0 0,1 2 457 0 0,2 4-305 0 0,1 1 0 0 0,-2 0 1 0 0,1 0-1 0 0,-1 0 1 0 0,0 1-1 0 0,-1-1 1 0 0,0 0-1 0 0,0 1 0 0 0,0-1 1 0 0,-1 1-1 0 0,0-1 1 0 0,-2 12-1 0 0,-1 0-140 0 0,-1 1 0 0 0,0 0 0 0 0,-2-1 0 0 0,0 0-1 0 0,-16 32 1 0 0,16-39-324 0 0,-1 0-1 0 0,0-1 1 0 0,-1 0-1 0 0,0 0 1 0 0,0 0 0 0 0,-1-1-1 0 0,-1 0 1 0 0,0-1-1 0 0,-15 11 1 0 0,22-17-327 0 0,0-1-1 0 0,-1-1 1 0 0,1 1 0 0 0,-1 0 0 0 0,0-1-1 0 0,-5 2 1 0 0,-5-1-6769 0 0,6-3-589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12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0 21191 0 0,'1'-1'969'0'0,"14"-12"-542"0"0,0 0-1 0 0,26-15 0 0 0,-11 8-378 0 0,-20 13-43 0 0,117-89 1876 0 0,-113 83-1428 0 0,-1 0 0 0 0,0-1 0 0 0,-1-1-1 0 0,0 0 1 0 0,-1 0 0 0 0,12-23 0 0 0,-1-8 557 0 0,-21 41-987 0 0,1 0 0 0 0,-1 0-1 0 0,0 0 1 0 0,0 0 0 0 0,0 0 0 0 0,-1 0-1 0 0,0-9 1 0 0,1 13-14 0 0,-1 1-1 0 0,0 0 0 0 0,0-1 1 0 0,0 1-1 0 0,0-1 1 0 0,0 1-1 0 0,0 0 1 0 0,0-1-1 0 0,0 1 1 0 0,-1 0-1 0 0,1-1 1 0 0,0 1-1 0 0,0 0 1 0 0,0-1-1 0 0,0 1 0 0 0,0 0 1 0 0,-1-1-1 0 0,1 1 1 0 0,0 0-1 0 0,0-1 1 0 0,0 1-1 0 0,-1 0 1 0 0,1 0-1 0 0,0-1 1 0 0,-1 1-1 0 0,1 0 1 0 0,0 0-1 0 0,0-1 0 0 0,-1 1 1 0 0,1 0-1 0 0,0 0 1 0 0,-1 0-1 0 0,1 0 1 0 0,-1 0-1 0 0,1-1 1 0 0,0 1-1 0 0,-1 0 1 0 0,1 0-1 0 0,0 0 1 0 0,-1 0-1 0 0,0 0 0 0 0,0 1 58 0 0,-1-1-1 0 0,0 1 0 0 0,0 0 0 0 0,1 0 0 0 0,-1 0 0 0 0,0 0 0 0 0,1 0 1 0 0,-1 0-1 0 0,-1 2 0 0 0,-31 32 901 0 0,33-34-963 0 0,-14 17-3 0 0,2 1 0 0 0,0 1 0 0 0,0 0 0 0 0,2 0 0 0 0,1 1 0 0 0,0 0 0 0 0,-11 42 0 0 0,20-59-71 0 0,0 1 0 0 0,0-1 0 0 0,1 1-1 0 0,-1-1 1 0 0,1 1 0 0 0,0 0 0 0 0,0-1 0 0 0,1 1 0 0 0,0-1 0 0 0,-1 1-1 0 0,1-1 1 0 0,1 1 0 0 0,2 7 0 0 0,-2-9 24 0 0,-1 0-1 0 0,1-1 1 0 0,0 1-1 0 0,-1 0 1 0 0,1-1-1 0 0,0 0 1 0 0,0 1 0 0 0,1-1-1 0 0,-1 0 1 0 0,0 0-1 0 0,1 0 1 0 0,-1 0-1 0 0,1-1 1 0 0,0 1 0 0 0,0-1-1 0 0,-1 1 1 0 0,1-1-1 0 0,0 0 1 0 0,0 0-1 0 0,6 1 1 0 0,-1-1 47 0 0,-1-1 0 0 0,1 0 0 0 0,0 0 0 0 0,-1-1 0 0 0,1 0 0 0 0,-1 0 0 0 0,1 0 0 0 0,-1-1 0 0 0,0-1 0 0 0,13-4 0 0 0,4-5 0 0 0,39-24 0 0 0,-49 27 0 0 0,7-5 0 0 0,-1-1 0 0 0,-1 0 0 0 0,-1-2 0 0 0,0 0 0 0 0,-1-1 0 0 0,-1-1 0 0 0,0 0 0 0 0,-2-2 0 0 0,0 1 0 0 0,14-31 0 0 0,-21 36 0 0 0,-2-1 0 0 0,1 0 0 0 0,-2 0 0 0 0,4-28 0 0 0,6-20 0 0 0,-14 64 0 0 0,0-1 0 0 0,0 1 0 0 0,1 0 0 0 0,-1 0 0 0 0,0 0 0 0 0,0-1 0 0 0,0 1 0 0 0,0 0 0 0 0,0 0 0 0 0,0 0 0 0 0,0-1 0 0 0,0 1 0 0 0,0 0 0 0 0,0 0 0 0 0,0-1 0 0 0,0 1 0 0 0,0 0 0 0 0,0 0 0 0 0,0-1 0 0 0,0 1 0 0 0,0 0 0 0 0,0 0 0 0 0,0-1 0 0 0,0 1 0 0 0,0 0 0 0 0,0 0 0 0 0,0 0 0 0 0,-1-1 0 0 0,1 1 0 0 0,0 0 0 0 0,0 0 0 0 0,0 0 0 0 0,0-1 0 0 0,0 1 0 0 0,-1 0 0 0 0,1 0 0 0 0,0 0 0 0 0,0 0 0 0 0,0 0 0 0 0,-1-1 0 0 0,1 1 0 0 0,0 0 0 0 0,0 0 0 0 0,-1 0 0 0 0,1 0 0 0 0,0 0 0 0 0,0 0 0 0 0,0 0 0 0 0,-1 0 0 0 0,1 0 0 0 0,0 0 0 0 0,0 0 0 0 0,-1 0 0 0 0,1 0 0 0 0,0 0 0 0 0,0 0 0 0 0,-1 0 0 0 0,1 0 0 0 0,0 0 0 0 0,0 0 0 0 0,0 0 0 0 0,-1 0 0 0 0,1 1 0 0 0,-12 4 0 0 0,12-5 0 0 0,-7 5 0 0 0,2 0 0 0 0,-1 1 0 0 0,0-1 0 0 0,1 1 0 0 0,0 0 0 0 0,1 1 0 0 0,-1-1 0 0 0,-4 11 0 0 0,-1-1 0 0 0,-8 14 0 0 0,1 0 0 0 0,-17 42 0 0 0,26-52 0 0 0,1-1 0 0 0,1 1 0 0 0,1 0 0 0 0,1 0 0 0 0,-2 25 0 0 0,6-37 0 0 0,-1-1 0 0 0,2 1 0 0 0,-1-1 0 0 0,1 1 0 0 0,0-1 0 0 0,0 1 0 0 0,1-1 0 0 0,0 1 0 0 0,5 11 0 0 0,-5-16 0 0 0,-1 0 0 0 0,1-1 0 0 0,-1 1 0 0 0,1-1 0 0 0,0 1 0 0 0,0-1 0 0 0,1 0 0 0 0,-1 0 0 0 0,0 0 0 0 0,1 0 0 0 0,-1 0 0 0 0,1 0 0 0 0,-1-1 0 0 0,1 1 0 0 0,0-1 0 0 0,0 1 0 0 0,0-1 0 0 0,0 0 0 0 0,0 0 0 0 0,0-1 0 0 0,0 1 0 0 0,0-1 0 0 0,0 1 0 0 0,0-1 0 0 0,0 0 0 0 0,4-1 0 0 0,2 0-56 0 0,1 0-1 0 0,-1-1 1 0 0,0 0-1 0 0,0 0 1 0 0,-1-1-1 0 0,1-1 1 0 0,13-6-1 0 0,4-5-624 0 0,25-18-1 0 0,-30 18 777 0 0,-1-2 0 0 0,0 0 0 0 0,-2-1 0 0 0,0-1 0 0 0,-1-1 0 0 0,-1-1 0 0 0,-1 0 0 0 0,24-44 0 0 0,-17 20 131 0 0,-1-2 0 0 0,-3 0 0 0 0,20-79 0 0 0,-19 38-226 0 0,-18 76 0 0 0,1 1 0 0 0,-2-1 0 0 0,1 0 0 0 0,-2 0 0 0 0,-2-17 0 0 0,3 28 0 0 0,0 0 0 0 0,0 0 0 0 0,0 1 0 0 0,0-1 0 0 0,0 0 0 0 0,-1 0 0 0 0,1 0 0 0 0,0 1 0 0 0,0-1 0 0 0,-1 0 0 0 0,1 0 0 0 0,-1 1 0 0 0,1-1 0 0 0,-1 0 0 0 0,1 1 0 0 0,-1-1 0 0 0,1 0 0 0 0,-1 1 0 0 0,1-1 0 0 0,-1 1 0 0 0,0-1 0 0 0,0 1 0 0 0,1-1 0 0 0,-2 0 0 0 0,1 1 0 0 0,0 0 0 0 0,-1 0 0 0 0,1 0 0 0 0,0 0 0 0 0,0 0 0 0 0,0 1 0 0 0,0-1 0 0 0,0 0 0 0 0,0 0 0 0 0,0 1 0 0 0,0-1 0 0 0,0 1 0 0 0,0-1 0 0 0,0 1 0 0 0,0-1 0 0 0,-1 2 0 0 0,-3 2 0 0 0,0 1 0 0 0,-1 0 0 0 0,2 0 0 0 0,-7 8 0 0 0,0 2 0 0 0,1 1 0 0 0,1 0 0 0 0,0 0 0 0 0,-11 32 0 0 0,8-10 0 0 0,-10 46 0 0 0,14-40 0 0 0,2 0 0 0 0,2 1 0 0 0,2 0 0 0 0,2-1 0 0 0,6 53 0 0 0,-5-91 0 0 0,0 1 0 0 0,0-1 0 0 0,1 0 0 0 0,0 0 0 0 0,0 0 0 0 0,0 0 0 0 0,1 0 0 0 0,-1 0 0 0 0,2-1 0 0 0,-1 1 0 0 0,0-1 0 0 0,8 8 0 0 0,-9-10 0 0 0,1-1 0 0 0,-1 0 0 0 0,1 1 0 0 0,0-1 0 0 0,0 0 0 0 0,-1-1 0 0 0,1 1 0 0 0,0 0 0 0 0,1-1 0 0 0,-1 0 0 0 0,0 1 0 0 0,0-1 0 0 0,0 0 0 0 0,1-1 0 0 0,-1 1 0 0 0,1-1 0 0 0,-1 1 0 0 0,0-1 0 0 0,1 0 0 0 0,-1 0 0 0 0,1-1 0 0 0,-1 1 0 0 0,0-1 0 0 0,1 0 0 0 0,4-1 0 0 0,6-4 0 0 0,1 0 0 0 0,-1-1 0 0 0,-1-1 0 0 0,1 0 0 0 0,-2-1 0 0 0,1 0 0 0 0,-1-1 0 0 0,0 0 0 0 0,-1-1 0 0 0,0 0 0 0 0,-1-1 0 0 0,0 0 0 0 0,-1-1 0 0 0,0 0 0 0 0,9-19 0 0 0,-13 20 0 0 0,-1 1 0 0 0,0-1 0 0 0,3-17 0 0 0,-5 23 0 0 0,-1 0 0 0 0,-1-1 0 0 0,1 1 0 0 0,-1 0 0 0 0,0-1 0 0 0,0 1 0 0 0,-1-1 0 0 0,-2-7 0 0 0,3 14 0 0 0,0-1 0 0 0,0 1 0 0 0,0 0 0 0 0,0 0 0 0 0,0-1 0 0 0,0 1 0 0 0,0 0 0 0 0,0 0 0 0 0,0-1 0 0 0,0 1 0 0 0,0 0 0 0 0,0 0 0 0 0,0-1 0 0 0,0 1 0 0 0,-1 0 0 0 0,1 0 0 0 0,0 0 0 0 0,0-1 0 0 0,0 1 0 0 0,0 0 0 0 0,0 0 0 0 0,-1 0 0 0 0,1 0 0 0 0,0-1 0 0 0,0 1 0 0 0,-1 0 0 0 0,1 0 0 0 0,0 0 0 0 0,0 0 0 0 0,0 0 0 0 0,-1 0 0 0 0,1 0 0 0 0,0-1 0 0 0,0 1 0 0 0,-1 0 0 0 0,1 0 0 0 0,0 0 0 0 0,0 0 0 0 0,-1 0 0 0 0,1 0 0 0 0,0 0 0 0 0,0 0 0 0 0,-1 0 0 0 0,1 1 0 0 0,0-1 0 0 0,0 0 0 0 0,-1 0 0 0 0,1 0 0 0 0,0 0 0 0 0,0 0 0 0 0,0 0 0 0 0,-1 0 0 0 0,1 1 0 0 0,0-1 0 0 0,0 0 0 0 0,0 0 0 0 0,-1 0 0 0 0,1 0 0 0 0,0 1 0 0 0,0-1 0 0 0,0 0 0 0 0,-1 1 0 0 0,-3 2 0 0 0,0 0 0 0 0,0 1 0 0 0,0 0 0 0 0,1 0 0 0 0,-1 0 0 0 0,1 1 0 0 0,-5 8 0 0 0,-16 37 0 0 0,9-18 0 0 0,11-22 0 0 0,-1 0 0 0 0,2 1 0 0 0,-1-1 0 0 0,1 1 0 0 0,1 0 0 0 0,0 0 0 0 0,0 0 0 0 0,1 15 0 0 0,1-22 0 0 0,0 0 0 0 0,1 0 0 0 0,-1 0 0 0 0,1 0 0 0 0,0 0 0 0 0,0 0 0 0 0,0 0 0 0 0,1 0 0 0 0,-1 0 0 0 0,1 0 0 0 0,2 3 0 0 0,-2-4 0 0 0,0-1 0 0 0,0 0 0 0 0,0 0 0 0 0,0 1 0 0 0,0-2 0 0 0,1 1 0 0 0,-1 0 0 0 0,0 0 0 0 0,1-1 0 0 0,0 1 0 0 0,-1-1 0 0 0,1 0 0 0 0,0 0 0 0 0,0 0 0 0 0,-1 0 0 0 0,1 0 0 0 0,4 0 0 0 0,-2-1 0 0 0,0 1 0 0 0,0-1 0 0 0,0 0 0 0 0,0-1 0 0 0,0 1 0 0 0,1-1 0 0 0,5-2 0 0 0,36-12 0 0 0,-33 10 0 0 0,0-2 0 0 0,1-1 0 0 0,-1 0 0 0 0,0 0 0 0 0,13-11 0 0 0,-8 5 0 0 0,-3 2 143 0 0,-1 0 1 0 0,-1-1-1 0 0,0-1 1 0 0,0 0-1 0 0,-2-1 1 0 0,22-32-1 0 0,49-107 885 0 0,-77 140-1023 0 0,-1 0 1 0 0,5-16-1 0 0,-8 19-5 0 0,-2 11 0 0 0,0-1 0 0 0,0 1 0 0 0,0 0 0 0 0,0 0 0 0 0,0 0 0 0 0,0 0 0 0 0,0 0 0 0 0,0 0 0 0 0,0 0 0 0 0,0-1 0 0 0,0 1 0 0 0,0 0 0 0 0,0 0 0 0 0,0 0 0 0 0,0 0 0 0 0,0 0 0 0 0,0 0 0 0 0,0 0 0 0 0,0 0 0 0 0,0-1 0 0 0,0 1 0 0 0,0 0 0 0 0,0 0 0 0 0,-1 0 0 0 0,1 0 0 0 0,0 0 0 0 0,0 0 0 0 0,0 0 0 0 0,0 0 0 0 0,0 0 0 0 0,0 0 0 0 0,0 0 0 0 0,0 0 0 0 0,0 0 0 0 0,-1-1 0 0 0,1 1 0 0 0,0 0 0 0 0,0 0 0 0 0,0 0 0 0 0,0 0 0 0 0,0 0 0 0 0,0 0 0 0 0,0 0 0 0 0,0 0 0 0 0,-1 0 0 0 0,1 0 0 0 0,0 0 0 0 0,0 0 0 0 0,0 0 0 0 0,0 1 0 0 0,0-1 0 0 0,0 0 0 0 0,0 0 0 0 0,-1 0 0 0 0,1 0 0 0 0,0 0 0 0 0,0 0 0 0 0,0 0 0 0 0,0 0 0 0 0,0 0 0 0 0,0 0 0 0 0,0 0 0 0 0,0 0 0 0 0,0 0 0 0 0,0 1 0 0 0,0-1 0 0 0,-1 0 0 0 0,-2 3 0 0 0,-3 4 0 0 0,1-1 0 0 0,0 1 0 0 0,1 0 0 0 0,0 0 0 0 0,0 1 0 0 0,0-1 0 0 0,1 1 0 0 0,0 0 0 0 0,-3 16 0 0 0,6-21 0 0 0,-1 1 0 0 0,2 0 0 0 0,-1-1 0 0 0,0 1 0 0 0,1 0 0 0 0,-1-1 0 0 0,1 1 0 0 0,0 0 0 0 0,0-1 0 0 0,1 1 0 0 0,-1-1 0 0 0,1 0 0 0 0,0 1 0 0 0,2 3 0 0 0,0-2 0 0 0,0 1 0 0 0,0-1 0 0 0,0 0 0 0 0,1 0 0 0 0,0 0 0 0 0,11 8 0 0 0,-4-6 0 0 0,2 0 0 0 0,-1 0 0 0 0,1-2 0 0 0,0 0 0 0 0,19 5 0 0 0,-19-7 0 0 0,0 1 0 0 0,-1 1 0 0 0,1 0 0 0 0,-1 1 0 0 0,22 13 0 0 0,-32-17 0 0 0,0 1 0 0 0,0-1 0 0 0,0 1 0 0 0,0 0 0 0 0,0 0 0 0 0,-1 0 0 0 0,1 0 0 0 0,2 5 0 0 0,-4-6 0 0 0,0 0 0 0 0,0 0 0 0 0,0 0 0 0 0,0 1 0 0 0,-1-1 0 0 0,1 0 0 0 0,-1 0 0 0 0,0 0 0 0 0,0 1 0 0 0,0-1 0 0 0,0 0 0 0 0,0 0 0 0 0,0 1 0 0 0,0-1 0 0 0,-1 0 0 0 0,0 3 0 0 0,-1 1 0 0 0,0 1 0 0 0,0-1 0 0 0,-1 0 0 0 0,0 0 0 0 0,0 0 0 0 0,-4 6 0 0 0,5-9 0 0 0,0-1 0 0 0,0 1 0 0 0,-1-1 0 0 0,1 0 0 0 0,0 0 0 0 0,-1 0 0 0 0,0 0 0 0 0,1 0 0 0 0,-1-1 0 0 0,0 1 0 0 0,0-1 0 0 0,0 1 0 0 0,0-1 0 0 0,0 0 0 0 0,-3 0 0 0 0,-2 1 0 0 0,0 0 0 0 0,-1-1 0 0 0,1 0 0 0 0,-1 0 0 0 0,1-1 0 0 0,0 0 0 0 0,-1-1 0 0 0,1 1 0 0 0,-1-2 0 0 0,1 1 0 0 0,-13-5 0 0 0,-7-3-1060 0 0,11 4-2209 0 0,1-1-1 0 0,-27-13 1 0 0,24 7-5719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18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94 15663 0 0,'0'0'356'0'0,"0"0"50"0"0,4-6 404 0 0,0-1-1030 0 0,18-34 1806 0 0,-18 35-273 0 0,0-1 0 0 0,1 1 0 0 0,8-10-1 0 0,-12 15-738 0 0,-1 1-50 0 0,0 0-11 0 0,2-2 233 0 0,2 0-562 0 0,-4 3 2914 0 0,-17 75-3022 0 0,-39 103 0 0 0,-43 69-54 0 0,57-146-24 0 0,39-95 2 0 0,-29 80 0 0 0,30-78-64 0 0,17-24-1256 0 0,2-11-48 0 0,-1-1 0 0 0,-1-1 0 0 0,17-42-1 0 0,23-94-2864 0 0,-51 148 4152 0 0,14-40-660 0 0,-3-1 0 0 0,14-101 0 0 0,-30 106 3675 0 0,1 51-1914 0 0,-3-4 1671 0 0,2 4-95 0 0,-2 8-2499 0 0,1 0 1 0 0,-1 0 0 0 0,1 1-1 0 0,1-1 1 0 0,-1 0-1 0 0,1 1 1 0 0,0 10 0 0 0,3 56 1028 0 0,-1-41-928 0 0,0-28-198 0 0,-1 18 0 0 0,1 0 0 0 0,1 0 0 0 0,1 0 0 0 0,1 0 0 0 0,7 22 0 0 0,-10-44 0 0 0,-1 0 0 0 0,0 1 0 0 0,1-1 0 0 0,0 0 0 0 0,-1 0 0 0 0,1 0 0 0 0,0 0 0 0 0,-1 0 0 0 0,1 0 0 0 0,0 0 0 0 0,0 0 0 0 0,0 0 0 0 0,0 0 0 0 0,0 0 0 0 0,0 0 0 0 0,0-1 0 0 0,0 1 0 0 0,0 0 0 0 0,0-1 0 0 0,1 1 0 0 0,-1-1 0 0 0,0 1 0 0 0,0-1 0 0 0,1 0 0 0 0,-1 1 0 0 0,0-1 0 0 0,0 0 0 0 0,1 0 0 0 0,-1 0 0 0 0,0 0 0 0 0,1 0 0 0 0,-1 0 0 0 0,0-1 0 0 0,0 1 0 0 0,1 0 0 0 0,-1 0 0 0 0,0-1 0 0 0,0 1 0 0 0,0-1 0 0 0,1 1 0 0 0,-1-1 0 0 0,1-1 0 0 0,-1 2 0 0 0,3-2-2 0 0,1-1 0 0 0,-1 1 0 0 0,1-1 1 0 0,-1 0-1 0 0,0-1 0 0 0,0 1 0 0 0,-1-1 0 0 0,5-4 0 0 0,26-37 37 0 0,-23 30 19 0 0,52-86 1007 0 0,-1 4-146 0 0,-42 67-843 0 0,-19 29 299 0 0,-1 1 117 0 0,0 0 21 0 0,0 0-66 0 0,-3 12-278 0 0,-25 132-165 0 0,8-38 0 0 0,0-12 0 0 0,-35 94 0 0 0,49-168-263 0 0,1 0 0 0 0,-3 24 0 0 0,7-37 176 0 0,1-5-421 0 0,0-2-140 0 0,0 0-572 0 0,0 0-253 0 0,0 0-961 0 0,0 0-3829 0 0,0 0-1643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18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191 0 0,'0'0'480'0'0,"0"0"67"0"0,0 0 31 0 0,0 0-56 0 0,1 1-341 0 0,2 0 258 0 0,0 0 0 0 0,-1 0 0 0 0,1 0 0 0 0,0-1 0 0 0,6 1 0 0 0,16 5 1959 0 0,-20-4-2357 0 0,0 1 0 0 0,0 0 0 0 0,-1 1 0 0 0,1-1 0 0 0,-1 1 0 0 0,0 0 0 0 0,0 0 0 0 0,0 1 0 0 0,0-1 0 0 0,-1 1 0 0 0,1-1 0 0 0,-1 1 0 0 0,-1 0 0 0 0,1 1 0 0 0,-1-1 0 0 0,3 8 0 0 0,2 7 68 0 0,-1 1 0 0 0,-2-1-1 0 0,4 24 1 0 0,20 78 1939 0 0,-27-117-2048 0 0,1 0 0 0 0,0 1 0 0 0,0-2 0 0 0,1 1 0 0 0,-1 0 0 0 0,1 0 0 0 0,0-1 0 0 0,5 7 0 0 0,1-4 0 0 0,-4-9 0 0 0,-5 2 0 0 0,4-2-237 0 0,0 1 0 0 0,0 0 0 0 0,0-1 0 0 0,0 0 0 0 0,-1 0-1 0 0,1 0 1 0 0,-1 0 0 0 0,1-1 0 0 0,-1 1 0 0 0,5-6 0 0 0,-6 6 41 0 0,0 0 0 0 0,-1 0 0 0 0,1 0 0 0 0,-1-1 0 0 0,1 1 0 0 0,-1 0 0 0 0,0-1 0 0 0,0 1 0 0 0,0-1 0 0 0,0 1 0 0 0,-1-1 0 0 0,1 0 0 0 0,-1 1 0 0 0,1-1 0 0 0,-1 1 0 0 0,0-1 0 0 0,0-4 0 0 0,-5-28-8238 0 0,-3 19 5364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19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32 19351 0 0,'0'0'439'0'0,"0"0"62"0"0,0 0 33 0 0,6-7 95 0 0,8-16 2464 0 0,-13 22-983 0 0,-4 8-1152 0 0,-6 20-450 0 0,-1-1 0 0 0,-2 0 0 0 0,-22 37 0 0 0,-81 109-361 0 0,8-15-1662 0 0,105-151 1304 0 0,2-5-3124 0 0,0-1-3519 0 0,11-5-858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19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23 23039 0 0,'0'0'528'0'0,"0"0"69"0"0,3-1 38 0 0,-1 1-556 0 0,-2-1-48 0 0,1 1-1 0 0,-1 0 1 0 0,1 0-1 0 0,-1-1 1 0 0,1 1-1 0 0,0 0 1 0 0,-1-1-1 0 0,1 1 1 0 0,-1 0-1 0 0,0-1 1 0 0,1 1-1 0 0,-1-1 1 0 0,1 1-1 0 0,-1-1 1 0 0,0 1-1 0 0,1-1 1 0 0,9-11 211 0 0,-10 12-206 0 0,0 0-1 0 0,0 0 1 0 0,0 0-1 0 0,0-1 0 0 0,0 1 1 0 0,0 0-1 0 0,0 0 1 0 0,0 0-1 0 0,0 0 1 0 0,1 0-1 0 0,-1 0 1 0 0,0 0-1 0 0,0-1 1 0 0,0 1-1 0 0,0 0 1 0 0,0 0-1 0 0,0 0 1 0 0,0 0-1 0 0,0 0 0 0 0,1 0 1 0 0,-1 0-1 0 0,0 0 1 0 0,0 0-1 0 0,0 0 1 0 0,0 0-1 0 0,0 0 1 0 0,0 0-1 0 0,1 0 1 0 0,-1 0-1 0 0,0 0 1 0 0,0 0-1 0 0,0 0 1 0 0,0 0-1 0 0,0 0 0 0 0,1 0 1 0 0,-1 0-1 0 0,0 0 1 0 0,0 0-1 0 0,0 0 1 0 0,0 0-1 0 0,0 0 1 0 0,0 0-1 0 0,0 0 1 0 0,1 0-1 0 0,-1 0 1 0 0,0 1-1 0 0,0-1 1 0 0,0 0-1 0 0,0 0 1 0 0,0 0-1 0 0,0 0 0 0 0,3 11 471 0 0,-4 15 51 0 0,-4-4-295 0 0,0 0 0 0 0,-2-1 0 0 0,-16 39 0 0 0,12-33-193 0 0,-57 117-69 0 0,-3 6 0 0 0,62-126 0 0 0,1-1 0 0 0,1 1 0 0 0,1 0 0 0 0,-4 40 0 0 0,10-61-95 0 0,0 1 0 0 0,0 0 0 0 0,0-1-1 0 0,1 1 1 0 0,-1-1 0 0 0,1 1 0 0 0,0-1 0 0 0,0 0 0 0 0,0 1 0 0 0,0-1 0 0 0,4 6-1 0 0,-5-8 46 0 0,1 0 0 0 0,0 0 0 0 0,0 1 0 0 0,-1-1 0 0 0,1 0 0 0 0,0 0 0 0 0,0 0 0 0 0,0 0 0 0 0,0-1 0 0 0,0 1 0 0 0,0 0 0 0 0,1 0 0 0 0,-1-1 0 0 0,0 1 0 0 0,0 0 0 0 0,1-1 0 0 0,-1 1 0 0 0,0-1-1 0 0,0 0 1 0 0,1 1 0 0 0,-1-1 0 0 0,0 0 0 0 0,1 0 0 0 0,-1 0 0 0 0,1 0 0 0 0,-1 0 0 0 0,0 0 0 0 0,1 0 0 0 0,-1 0 0 0 0,0-1 0 0 0,1 1 0 0 0,1-1 0 0 0,80-36-8270 0 0,-52 17 5761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19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0 23039 0 0,'-3'2'289'0'0,"0"0"1"0"0,0 0-1 0 0,0-1 0 0 0,-1 0 1 0 0,1 1-1 0 0,-1-1 0 0 0,-5 1 1 0 0,8-1-275 0 0,-1 0 1 0 0,1 0-1 0 0,0 1 1 0 0,-1-1-1 0 0,1 1 1 0 0,0-1-1 0 0,0 1 1 0 0,0-1-1 0 0,0 1 1 0 0,0-1-1 0 0,1 1 1 0 0,-1 0-1 0 0,-1 3 1 0 0,1-2 52 0 0,-8 18 430 0 0,2 1 0 0 0,-7 28 0 0 0,1-3-16 0 0,1-4-11 0 0,3 0-1 0 0,1 0 1 0 0,-2 48 0 0 0,5-52-395 0 0,-11 43-1 0 0,9-51-71 0 0,1-1-1 0 0,1 2 1 0 0,0 31-1 0 0,5-63-5 0 0,0 1 0 0 0,0-1 1 0 0,0 0-1 0 0,0 0 0 0 0,0 1 0 0 0,0-1 0 0 0,0 0 1 0 0,0 1-1 0 0,0-1 0 0 0,0 0 0 0 0,0 1 0 0 0,0-1 0 0 0,0 0 1 0 0,0 0-1 0 0,0 1 0 0 0,0-1 0 0 0,1 0 0 0 0,-1 1 1 0 0,0-1-1 0 0,0 0 0 0 0,0 0 0 0 0,1 1 0 0 0,-1-1 1 0 0,0 0-1 0 0,0 0 0 0 0,0 0 0 0 0,1 1 0 0 0,-1-1 0 0 0,0 0 1 0 0,0 0-1 0 0,1 0 0 0 0,-1 0 0 0 0,0 0 0 0 0,1 1 1 0 0,-1-1-1 0 0,0 0 0 0 0,0 0 0 0 0,1 0 0 0 0,-1 0 0 0 0,0 0 1 0 0,1 0-1 0 0,-1 0 0 0 0,0 0 0 0 0,1 0 0 0 0,-1 0 1 0 0,0 0-1 0 0,0 0 0 0 0,1 0 0 0 0,9-5-298 0 0,-10 5 288 0 0,2-2-208 0 0,1 0 0 0 0,-1-1-1 0 0,0 0 1 0 0,0 1 0 0 0,0-1 0 0 0,0 0 0 0 0,0 0 0 0 0,-1 0 0 0 0,1 0 0 0 0,1-4 0 0 0,4-9-778 0 0,0 5 203 0 0,-2 0 0 0 0,1-1 0 0 0,-2 1 0 0 0,0-1 0 0 0,0 0 0 0 0,-1 0 0 0 0,0-1 0 0 0,-1 1 0 0 0,0 0 0 0 0,-1-21 0 0 0,-1 31 731 0 0,0 0 1 0 0,0 1-1 0 0,-1-1 0 0 0,1 0 0 0 0,0 0 1 0 0,-1 1-1 0 0,1-1 0 0 0,-1 0 1 0 0,0 0-1 0 0,1 1 0 0 0,-1-1 1 0 0,0 1-1 0 0,0-1 0 0 0,0 1 1 0 0,0-1-1 0 0,-1 1 0 0 0,1-1 1 0 0,0 1-1 0 0,-2-1 0 0 0,1 0 26 0 0,-1 1-1 0 0,1 0 0 0 0,-1-1 1 0 0,1 1-1 0 0,-1 0 0 0 0,0 0 1 0 0,1 1-1 0 0,-1-1 1 0 0,0 1-1 0 0,0-1 0 0 0,-3 1 1 0 0,-3 0 641 0 0,1 0 1 0 0,-1 1-1 0 0,0 0 1 0 0,1 1 0 0 0,-1 0-1 0 0,-16 6 1 0 0,21-7-306 0 0,-1 1 0 0 0,1 0 0 0 0,0 1 0 0 0,0-1 0 0 0,-1 1 0 0 0,2 0 0 0 0,-1 0 0 0 0,0 0 0 0 0,1 0 1 0 0,-1 1-1 0 0,1-1 0 0 0,0 1 0 0 0,0 0 0 0 0,0 0 0 0 0,1 0 0 0 0,-1 1 0 0 0,-1 4 0 0 0,4-8-207 0 0,0 0-1 0 0,0 0 1 0 0,0 0-1 0 0,0 0 1 0 0,0 1 0 0 0,0-1-1 0 0,0 0 1 0 0,0 0-1 0 0,0 0 1 0 0,1 0 0 0 0,-1 0-1 0 0,1 0 1 0 0,-1 0-1 0 0,1 1 1 0 0,-1-1 0 0 0,1 0-1 0 0,0 1 1 0 0,11 13 770 0 0,-10-14-848 0 0,0 0 1 0 0,-1 0-1 0 0,1 0 0 0 0,0 0 1 0 0,0-1-1 0 0,0 1 1 0 0,-1-1-1 0 0,1 1 0 0 0,0-1 1 0 0,0 0-1 0 0,0 0 0 0 0,2 0 1 0 0,0 0-16 0 0,6 1-341 0 0,0-1-1 0 0,0 0 1 0 0,0-1 0 0 0,0 0-1 0 0,0 0 1 0 0,12-4 0 0 0,-1-2-2789 0 0,34-15 1 0 0,-33 13-5027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0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5 21191 0 0,'0'0'969'0'0,"1"0"-18"0"0,0-1-939 0 0,-1 1 0 0 0,0 0-1 0 0,1-1 1 0 0,-1 1 0 0 0,1 0-1 0 0,-1-1 1 0 0,1 1 0 0 0,-1 0-1 0 0,1 0 1 0 0,0-1 0 0 0,-1 1-1 0 0,1 0 1 0 0,-1 0 0 0 0,1 0-1 0 0,-1 0 1 0 0,1 0 0 0 0,-1 0-1 0 0,1 0 1 0 0,0 0 0 0 0,-1 0-1 0 0,1 0 1 0 0,-1 0 0 0 0,1 0 0 0 0,-1 0-1 0 0,1 1 1 0 0,-1-1 0 0 0,1 0-1 0 0,-1 0 1 0 0,2 1 0 0 0,0 0 13 0 0,5 1 176 0 0,0 0-1 0 0,0 0 1 0 0,0 1-1 0 0,0 0 1 0 0,0 0-1 0 0,0 1 1 0 0,-1 0-1 0 0,1 0 1 0 0,-1 0-1 0 0,0 1 1 0 0,-1 0 0 0 0,1 0-1 0 0,-1 1 1 0 0,5 6-1 0 0,1 4 227 0 0,0 1-1 0 0,-2 1 1 0 0,0 0 0 0 0,-1 0-1 0 0,6 21 1 0 0,-11-30-379 0 0,0 1 0 0 0,-1 0 0 0 0,-1 0 0 0 0,1-1 0 0 0,-2 1 0 0 0,1 0 0 0 0,-1 0 0 0 0,-3 15 0 0 0,-1 2 40 0 0,-15 49 0 0 0,8-44 219 0 0,-2-2 0 0 0,-1 1 1 0 0,-29 43-1 0 0,26-44-96 0 0,5-12-564 0 0,0 0 0 0 0,-1 0 0 0 0,-1-1 0 0 0,-1-1 0 0 0,0 0 0 0 0,-1-1 0 0 0,-19 13 0 0 0,33-26-99 0 0,0-1 0 0 0,0 0 0 0 0,0 0 0 0 0,-1 0 0 0 0,1 0 1 0 0,0 0-1 0 0,-1 0 0 0 0,1-1 0 0 0,-1 1 0 0 0,1-1 0 0 0,0 1 0 0 0,-1-1 0 0 0,1 0 0 0 0,-1 0 0 0 0,1 0 0 0 0,-5-1 1 0 0,5 0-2107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0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24879 0 0,'0'0'564'0'0,"0"0"83"0"0,0 0 34 0 0,0 0-76 0 0,7 3-374 0 0,-3-3-93 0 0,0 0-1 0 0,-1 0 0 0 0,1 0 1 0 0,0-1-1 0 0,0 1 1 0 0,-1-1-1 0 0,5-1 1 0 0,16-3 653 0 0,38 3-54 0 0,-1 2 1 0 0,71 10 0 0 0,-106-6-802 0 0,-25-3-273 0 0,6-1-369 0 0,-5 0-5844 0 0,-2 0 4503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0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23039 0 0,'0'0'528'0'0,"2"1"69"0"0,0 0-500 0 0,0 0 0 0 0,0-1 0 0 0,0 1 0 0 0,0-1-1 0 0,0 1 1 0 0,0-1 0 0 0,0 0 0 0 0,0 0 0 0 0,0 0 0 0 0,0 0-1 0 0,0 0 1 0 0,0 0 0 0 0,2-1 0 0 0,34-7-60 0 0,-22 4 113 0 0,30-8 1612 0 0,-26 6-611 0 0,33-5 1 0 0,-26 10-4123 0 0,1 2-3395 0 0,-28-1-2422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34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03 6447 0 0,'0'0'142'0'0,"0"0"22"0"0,0 0 13 0 0,0 0 55 0 0,0 0 181 0 0,0 0 78 0 0,0 0 18 0 0,0 0 3 0 0,0 0 0 0 0,0 0 0 0 0,0 0 0 0 0,0 0 0 0 0,0 0 0 0 0,0 0 0 0 0,0 0 0 0 0,0 0 0 0 0,0 0 0 0 0,0 0 0 0 0,0 0 0 0 0,0 0 0 0 0,0 0 0 0 0,0 0 0 0 0,0 0 0 0 0,0 0-69 0 0,0 0-222 0 0,0 0 166 0 0,0 0 101 0 0,0 0 21 0 0,0 0-66 0 0,-2-23 1770 0 0,1 12-2136 0 0,0 5 142 0 0,1 0 0 0 0,-1 1 0 0 0,1-1 0 0 0,0 0 0 0 0,1 0 0 0 0,-1 0 0 0 0,1 1 0 0 0,2-8 0 0 0,-1-5-219 0 0,-1 12 203 0 0,0 0 1 0 0,1 0-1 0 0,-1 0 0 0 0,1 0 0 0 0,1 0 0 0 0,-1 0 1 0 0,1 0-1 0 0,0 1 0 0 0,4-7 0 0 0,35-46-187 0 0,20-17-16 0 0,-58 69 0 0 0,-3 3 0 0 0,1 0 0 0 0,0 1 0 0 0,0 0 0 0 0,0-1 0 0 0,0 1 0 0 0,1 0 0 0 0,2-2 0 0 0,37-27 0 0 0,-20 15 0 0 0,-15 12 0 0 0,-3 2 0 0 0,-1 0 0 0 0,1 0 0 0 0,0 1 0 0 0,0 0 0 0 0,6-2 0 0 0,-8 2 0 0 0,6-1 0 0 0,6 1 0 0 0,-2 4 0 0 0,-3-1 0 0 0,-1 0 0 0 0,-4-2 0 0 0,4 3 0 0 0,-7-2 0 0 0,0 0 0 0 0,1 0 0 0 0,-1 0 0 0 0,0 0 0 0 0,0-1 0 0 0,1 1 0 0 0,-1 0 0 0 0,1-1 0 0 0,-1 1 0 0 0,1 0 0 0 0,-1-1 0 0 0,3 1 0 0 0,4 3 0 0 0,0 1 0 0 0,1 2 0 0 0,-5-2 0 0 0,0 4 0 0 0,-1-2 0 0 0,0 0 0 0 0,-1 1 0 0 0,-1-1 0 0 0,2 8 0 0 0,-3-4 0 0 0,0 0 0 0 0,-1 0 0 0 0,0 0 0 0 0,-1-1 0 0 0,0 1 0 0 0,-1 0 0 0 0,0-1 0 0 0,0 0 0 0 0,-6 11 0 0 0,-34 69 0 0 0,41-85 0 0 0,-4 4 0 0 0,2 1 0 0 0,-1 0 0 0 0,1 0 0 0 0,-4 15 0 0 0,5-15 0 0 0,-1 8 0 0 0,4-10 0 0 0,6-2 0 0 0,2-6 0 0 0,-4 0-215 0 0,0-1 0 0 0,0 0 1 0 0,0 0-1 0 0,0-1 0 0 0,-1 1 0 0 0,1-1 0 0 0,0 0 0 0 0,-1 0 0 0 0,0 0 0 0 0,1 0 1 0 0,-1-1-1 0 0,4-3 0 0 0,1-2-808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19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1975 0 0,'0'0'547'0'0,"0"0"-11"0"0,2 0-344 0 0,2 0 1343 0 0,0-1 5460 0 0,0 0-2451 0 0,1 1-6429 0 0,63-2 3669 0 0,-17-1-408 0 0,118-5-1360 0 0,-159 7-16 0 0,17-4-2765 0 0,-17 4 1030 0 0,-1-1 0 0 0,0 1 0 0 0,15 0 0 0 0,-24 1-312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2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97 19351 0 0,'0'0'886'0'0,"5"-7"290"0"0,12-19-998 0 0,-16 25 563 0 0,-1-1 234 0 0,4-5 19 0 0,7-18 1704 0 0,-10 24-2186 0 0,-1 1 0 0 0,0 0 0 0 0,0 0 0 0 0,0 0-68 0 0,-2 1-289 0 0,-11 11-151 0 0,0-1 0 0 0,1 2 1 0 0,-21 26-1 0 0,28-31 2 0 0,-72 108 914 0 0,69-101-771 0 0,0 0-1 0 0,1 1 0 0 0,0 0 0 0 0,1 0 0 0 0,-7 34 0 0 0,13-48-230 0 0,-1 1 1 0 0,1 0 0 0 0,0 0-1 0 0,0 0 1 0 0,0 0 0 0 0,0-1 0 0 0,0 1-1 0 0,1 0 1 0 0,-1 0 0 0 0,1 0-1 0 0,0-1 1 0 0,0 1 0 0 0,0 0-1 0 0,0-1 1 0 0,0 1 0 0 0,4 4-1 0 0,-4-5 66 0 0,1-1 0 0 0,-1 1-1 0 0,1-1 1 0 0,-1 1 0 0 0,1-1-1 0 0,0 0 1 0 0,0 0 0 0 0,0 0-1 0 0,0 0 1 0 0,0 0-1 0 0,0 0 1 0 0,0 0 0 0 0,0-1-1 0 0,0 1 1 0 0,0-1 0 0 0,0 0-1 0 0,1 1 1 0 0,-1-1 0 0 0,0 0-1 0 0,0 0 1 0 0,0 0-1 0 0,4-1 1 0 0,5-1 57 0 0,0-1 1 0 0,0 0-1 0 0,-1-1 0 0 0,0 0 1 0 0,0 0-1 0 0,0-1 0 0 0,12-8 0 0 0,4-4 708 0 0,32-28-1 0 0,-44 33-722 0 0,-2 0 1 0 0,1-1-1 0 0,-2 0 0 0 0,0-1 1 0 0,17-27-1 0 0,-23 32-25 0 0,0 1-1 0 0,-1-1 1 0 0,0 0-1 0 0,-1 0 1 0 0,0 0-1 0 0,0 0 1 0 0,-1-1-1 0 0,0 1 1 0 0,-1-1-1 0 0,0 1 1 0 0,0-1 0 0 0,-2-12-1 0 0,1 18-136 0 0,0 0 0 0 0,-1 0 0 0 0,0 0 1 0 0,0 0-1 0 0,0 0 0 0 0,-1 0 0 0 0,1 0 0 0 0,-1 1 0 0 0,0-1 0 0 0,0 1 1 0 0,0-1-1 0 0,-1 1 0 0 0,1 0 0 0 0,-1-1 0 0 0,1 1 0 0 0,-8-5 0 0 0,7 6-71 0 0,-1-1 0 0 0,0 1 0 0 0,-1 0-1 0 0,1 0 1 0 0,0 0 0 0 0,-1 1 0 0 0,1-1 0 0 0,-1 1-1 0 0,1 0 1 0 0,-1 1 0 0 0,1-1 0 0 0,-1 1-1 0 0,0 0 1 0 0,1 0 0 0 0,-8 1 0 0 0,-24 4-1825 0 0,1 2-15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95 8287 0 0,'0'0'382'0'0,"2"-1"-8"0"0,29-36 810 0 0,6-6 6756 0 0,-34 39-7277 0 0,1-1 1 0 0,-1 0-1 0 0,0-1 0 0 0,0 1 1 0 0,-1-1-1 0 0,1 1 0 0 0,-1-1 0 0 0,0 0 1 0 0,-1 0-1 0 0,2-7 0 0 0,-3 11-151 0 0,0-14 956 0 0,-2 2-1224 0 0,2 13-212 0 0,0 0-1 0 0,0 1 1 0 0,0-1-1 0 0,0 0 1 0 0,-1 1 0 0 0,1-1-1 0 0,0 0 1 0 0,-1 1-1 0 0,1-1 1 0 0,0 1-1 0 0,-1-1 1 0 0,1 1 0 0 0,-1-1-1 0 0,1 0 1 0 0,-1 1-1 0 0,1 0 1 0 0,-1-1-1 0 0,1 1 1 0 0,-1-1 0 0 0,0 1-1 0 0,1 0 1 0 0,-1-1-1 0 0,0 1 1 0 0,1 0-1 0 0,-1-1 1 0 0,0 1 0 0 0,1 0-1 0 0,-1 0 1 0 0,0 0-1 0 0,1 0 1 0 0,-1 0-1 0 0,-1 0 1 0 0,-17 0 902 0 0,13 1-930 0 0,0 1-1 0 0,1-1 1 0 0,-1 2 0 0 0,1-1 0 0 0,-1 0-1 0 0,1 1 1 0 0,0 0 0 0 0,0 0-1 0 0,0 1 1 0 0,0-1 0 0 0,1 1-1 0 0,-9 9 1 0 0,0 1 4 0 0,1 2 0 0 0,-16 27 0 0 0,23-35 62 0 0,1 0-1 0 0,0 1 1 0 0,1-1-1 0 0,0 1 1 0 0,0 0 0 0 0,1 0-1 0 0,-1 11 1 0 0,-4 68 1069 0 0,6-67-1294 0 0,2 158 306 0 0,1-24 133 0 0,-3-118-284 0 0,-4 74 0 0 0,3-94 0 0 0,0 0 0 0 0,-2-1 0 0 0,0 0 0 0 0,-10 26 0 0 0,8-27 0 0 0,5-11 0 0 0,0-1 0 0 0,0 1 0 0 0,0-1 0 0 0,-1 0 0 0 0,1 0 0 0 0,-1 0 0 0 0,0 0 0 0 0,0 0 0 0 0,0 0 0 0 0,0 0 0 0 0,-1-1 0 0 0,1 1 0 0 0,-1-1 0 0 0,0 0 0 0 0,1 1 0 0 0,-7 2 0 0 0,2-1 0 0 0,0 0 0 0 0,-1-1 0 0 0,1 0 0 0 0,-1-1 0 0 0,0 1 0 0 0,1-1 0 0 0,-1-1 0 0 0,0 0 0 0 0,0 0 0 0 0,-1 0 0 0 0,1-1 0 0 0,0 0 0 0 0,-13-3 0 0 0,-15-3 0 0 0,34 5 0 0 0,0 0 0 0 0,-1 0 0 0 0,1 0 0 0 0,0 0 0 0 0,0-1 0 0 0,0 1 0 0 0,0 0 0 0 0,0-1 0 0 0,0 1 0 0 0,0-1 0 0 0,0 0 0 0 0,-2-3 0 0 0,3 4-99 0 0,0 0-1 0 0,0 0 1 0 0,0 0 0 0 0,0 0-1 0 0,1-1 1 0 0,-1 1-1 0 0,0 0 1 0 0,1 0 0 0 0,-1-1-1 0 0,1 1 1 0 0,-1 0 0 0 0,1-1-1 0 0,0 1 1 0 0,-1-1-1 0 0,1 1 1 0 0,0 0 0 0 0,0-1-1 0 0,0 1 1 0 0,0-1 0 0 0,0 1-1 0 0,1-1 1 0 0,-1 1 0 0 0,0 0-1 0 0,1-1 1 0 0,-1 1-1 0 0,1 0 1 0 0,-1-1 0 0 0,1 1-1 0 0,1-2 1 0 0,0 0-385 0 0,1 1 1 0 0,0-1-1 0 0,-1 1 1 0 0,1-1-1 0 0,0 1 1 0 0,1 0-1 0 0,-1 0 0 0 0,4-1 1 0 0,-3 1 159 0 0,10-6-1723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3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262 13823 0 0,'0'0'630'0'0,"0"0"-13"0"0,0-8-368 0 0,-2 1-39 0 0,-1-13 3999 0 0,2 13-2965 0 0,1 5-1057 0 0,1 1 0 0 0,-1-1 0 0 0,0 0 1 0 0,1 0-1 0 0,-1 0 0 0 0,1 1 0 0 0,0-1 0 0 0,0 0 0 0 0,-1 1 1 0 0,1-1-1 0 0,0 0 0 0 0,2-1 0 0 0,-2 2 325 0 0,-1 1 0 0 0,15-6 845 0 0,-1 0-666 0 0,-5 4-615 0 0,0 2 0 0 0,0-1 0 0 0,1 2 0 0 0,-1-1 0 0 0,16 3 0 0 0,46 15 398 0 0,-6-2-276 0 0,-45-13-198 0 0,1-1 0 0 0,0-1 0 0 0,-1-1 0 0 0,1-1 0 0 0,0 0 0 0 0,-1-2 0 0 0,1 0 0 0 0,-1-2 0 0 0,0 0 0 0 0,0-1 0 0 0,-1-1 0 0 0,0-1 0 0 0,0-1 0 0 0,33-20 0 0 0,-52 29 0 0 0,7-4 169 0 0,0-1-1 0 0,0 0 0 0 0,-1 0 1 0 0,1 0-1 0 0,8-11 0 0 0,-14 15-128 0 0,0-1-1 0 0,0 0 0 0 0,1 0 1 0 0,-1 0-1 0 0,0 0 0 0 0,-1 0 0 0 0,1 0 1 0 0,0 0-1 0 0,-1 0 0 0 0,1 0 1 0 0,-1 0-1 0 0,1-1 0 0 0,-1 1 1 0 0,0 0-1 0 0,0 0 0 0 0,0 0 0 0 0,0-1 1 0 0,-1 1-1 0 0,1 0 0 0 0,-1 0 1 0 0,1 0-1 0 0,-1 0 0 0 0,0 0 0 0 0,1 0 1 0 0,-3-4-1 0 0,1 3 0 0 0,0-1-1 0 0,0 1 1 0 0,0 0 0 0 0,0 0-1 0 0,0 0 1 0 0,-1 0 0 0 0,1 1-1 0 0,-1-1 1 0 0,0 1 0 0 0,0-1-1 0 0,0 1 1 0 0,0 0 0 0 0,0 0-1 0 0,0 0 1 0 0,-1 1 0 0 0,1-1-1 0 0,-1 1 1 0 0,1 0 0 0 0,-1 0-1 0 0,1 0 1 0 0,-1 0 0 0 0,0 1-1 0 0,1-1 1 0 0,-1 1 0 0 0,0 0-1 0 0,-4 0 1 0 0,1 1 39 0 0,-1 0 1 0 0,1 0-1 0 0,0 1 1 0 0,0 0-1 0 0,0 1 1 0 0,0-1-1 0 0,0 1 1 0 0,0 1-1 0 0,1-1 1 0 0,-1 1-1 0 0,1 0 1 0 0,-9 7-1 0 0,-14 14-78 0 0,13-13 0 0 0,0 2 0 0 0,1-1 0 0 0,-17 21 0 0 0,15-12-71 0 0,-26 44 0 0 0,38-56 60 0 0,0 0-1 0 0,1 1 1 0 0,0-1 0 0 0,0 1-1 0 0,1 0 1 0 0,1 0-1 0 0,-2 15 1 0 0,2-10 39 0 0,0-1 0 0 0,-1 1 1 0 0,0-1-1 0 0,-10 26 0 0 0,9-31-17 0 0,-1-1-1 0 0,0 0 0 0 0,0 0 0 0 0,-1 0 0 0 0,0-1 0 0 0,-1 1 1 0 0,1-2-1 0 0,-10 9 0 0 0,10-11-10 0 0,-1 0 0 0 0,0-1 0 0 0,0 0 0 0 0,0 0 0 0 0,0 0 0 0 0,-1-1 0 0 0,1 0 0 0 0,-1-1 0 0 0,0 1 0 0 0,0-2 0 0 0,0 1 0 0 0,-13 0 0 0 0,-9 0 0 0 0,1-2 0 0 0,-35-3 0 0 0,58 2-24 0 0,0 1 0 0 0,-1-1 0 0 0,1-1 0 0 0,-1 1 0 0 0,1-1 0 0 0,0 0-1 0 0,0 0 1 0 0,0-1 0 0 0,0 0 0 0 0,1 0 0 0 0,-1 0 0 0 0,-7-7 0 0 0,10 7-4 0 0,0 0 0 0 0,0 0 0 0 0,0 0-1 0 0,0-1 1 0 0,1 1 0 0 0,0-1 0 0 0,-1 0 0 0 0,1 0 0 0 0,1 1 0 0 0,-1-1-1 0 0,1-1 1 0 0,-1 1 0 0 0,1 0 0 0 0,0 0 0 0 0,1 0 0 0 0,-1-1-1 0 0,1 1 1 0 0,0 0 0 0 0,0-8 0 0 0,0 7-266 0 0,1 1 0 0 0,0-1-1 0 0,-1 0 1 0 0,2 0 0 0 0,-1 0 0 0 0,1 1 0 0 0,2-7 0 0 0,-2 7-604 0 0,0 0 1 0 0,1 0 0 0 0,-1 1-1 0 0,7-7 1 0 0,3-3-7971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4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5 15663 0 0,'0'0'356'0'0,"0"0"50"0"0,0 0 20 0 0,0 0-42 0 0,2 0-250 0 0,1-1 5 0 0,0 1 0 0 0,1-1 0 0 0,-1 0 1 0 0,1 0-1 0 0,-1-1 0 0 0,0 1 1 0 0,0-1-1 0 0,0 1 0 0 0,0-1 1 0 0,0 0-1 0 0,3-3 0 0 0,33-28 2638 0 0,-38 32-2751 0 0,38-34 1402 0 0,-14 14 170 0 0,32-37-1 0 0,-51 51-1438 0 0,0 0 0 0 0,0-1 1 0 0,-1 0-1 0 0,0 0 0 0 0,-1-1 0 0 0,0 1 0 0 0,0-1 0 0 0,-1 0 1 0 0,4-15-1 0 0,-6 21-37 0 0,-1 0 0 0 0,0 0 0 0 0,0 0 1 0 0,0 0-1 0 0,0 0 0 0 0,0 0 1 0 0,0 0-1 0 0,-1 0 0 0 0,0 0 0 0 0,1 0 1 0 0,-1 1-1 0 0,-2-4 0 0 0,3 5-121 0 0,0 1 0 0 0,0-1-1 0 0,0 0 1 0 0,0 1 0 0 0,0-1 0 0 0,-1 1-1 0 0,1-1 1 0 0,0 1 0 0 0,0-1 0 0 0,-1 1-1 0 0,1-1 1 0 0,0 1 0 0 0,-1-1 0 0 0,1 1-1 0 0,-1 0 1 0 0,1-1 0 0 0,-1 1 0 0 0,1 0-1 0 0,-1-1 1 0 0,1 1 0 0 0,-1 0 0 0 0,1-1-1 0 0,-2 1 1 0 0,1-1-3 0 0,0 0 2 0 0,0 0 0 0 0,0 1 0 0 0,0-1 0 0 0,0 0 0 0 0,0 1 0 0 0,0-1 0 0 0,-1 1 0 0 0,1-1 0 0 0,0 1 0 0 0,0-1 0 0 0,0 1 0 0 0,0 0 0 0 0,-1 0 0 0 0,1-1 0 0 0,0 1 0 0 0,0 0 0 0 0,0 0 0 0 0,-1 0 0 0 0,1 0 0 0 0,0 1 0 0 0,-2-1 0 0 0,-2 1 0 0 0,2-1 0 0 0,0 1 0 0 0,0-1 0 0 0,1 1 0 0 0,-1 0 0 0 0,0 0 0 0 0,1 0 0 0 0,-1 0 0 0 0,1 0 0 0 0,-1 1 0 0 0,1-1 0 0 0,0 1 0 0 0,-1 0 0 0 0,1 0 0 0 0,0 0 0 0 0,0 0 0 0 0,-2 3 0 0 0,-5 5 0 0 0,-14 23 0 0 0,21-30 0 0 0,-6 9 0 0 0,1 1 0 0 0,0 0 0 0 0,1 0 0 0 0,1 0 0 0 0,0 1 0 0 0,1-1 0 0 0,0 1 0 0 0,1 0 0 0 0,1 1 0 0 0,0-1 0 0 0,1 0 0 0 0,0 1 0 0 0,1-1 0 0 0,1 1 0 0 0,0-1 0 0 0,1 0 0 0 0,4 16 0 0 0,-6-28 0 0 0,1 0 0 0 0,-1 0 0 0 0,1-1 0 0 0,-1 1 0 0 0,1 0 0 0 0,-1-1 0 0 0,1 1 0 0 0,0 0 0 0 0,0-1 0 0 0,0 1 0 0 0,0-1 0 0 0,0 1 0 0 0,2 1 0 0 0,1 1 0 0 0,-4-4 0 0 0,0 1 0 0 0,1-1 0 0 0,-1 1 0 0 0,0-1 0 0 0,1 1 0 0 0,-1-1 0 0 0,0 1 0 0 0,1-1 0 0 0,-1 1 0 0 0,1-1 0 0 0,-1 1 0 0 0,0-1 0 0 0,1 0 0 0 0,-1 1 0 0 0,1-1 0 0 0,-1 0 0 0 0,1 1 0 0 0,0-1 0 0 0,-1 0 0 0 0,1 0 0 0 0,-1 0 0 0 0,1 1 0 0 0,-1-1 0 0 0,1 0 0 0 0,0 0 0 0 0,-1 0 0 0 0,1 0 0 0 0,-1 0 0 0 0,1 0 0 0 0,-1 0 0 0 0,2 0 0 0 0,-1-1 0 0 0,4 2-180 0 0,-1-1-1 0 0,1 0 1 0 0,-1 0 0 0 0,1 0-1 0 0,-1-1 1 0 0,1 0 0 0 0,-1 0-1 0 0,0 0 1 0 0,1 0 0 0 0,-1 0-1 0 0,8-5 1 0 0,-3 1-489 0 0,1 0 0 0 0,-2-1 0 0 0,17-14 0 0 0,-7 2-355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5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02 13823 0 0,'1'-14'630'0'0,"-1"11"-13"0"0,13-13-368 0 0,1-1 581 0 0,-12 14-248 0 0,1-1 0 0 0,0 1 0 0 0,-1 0 0 0 0,1-1 0 0 0,-1 0 0 0 0,2-4 0 0 0,6-13 4146 0 0,-10 19-4284 0 0,0 2-217 0 0,0 0 161 0 0,-1 2 100 0 0,-14 17-193 0 0,-25 28-1 0 0,26-33-162 0 0,1 1 0 0 0,1 0 0 0 0,-19 31 0 0 0,17-16-132 0 0,1 0 0 0 0,2 1 0 0 0,1 0 0 0 0,-8 43 0 0 0,16-64 0 0 0,1 1 0 0 0,1 0 0 0 0,0 1 0 0 0,0-1 0 0 0,1 0 0 0 0,0 0 0 0 0,1-1 0 0 0,5 19 0 0 0,-4-20 0 0 0,-3-7 0 0 0,1 0 0 0 0,0 0 0 0 0,0 0 0 0 0,0 0 0 0 0,0 0 0 0 0,0 0 0 0 0,0-1 0 0 0,0 1 0 0 0,1 0 0 0 0,-1-1 0 0 0,1 1 0 0 0,-1-1 0 0 0,1 1 0 0 0,0-1 0 0 0,-1 0 0 0 0,1 0 0 0 0,0 0 0 0 0,0 0 0 0 0,0 0 0 0 0,0 0 0 0 0,2 0 0 0 0,-1 0 0 0 0,-1 0 0 0 0,1 0 0 0 0,0 0 0 0 0,0-1 0 0 0,0 0 0 0 0,0 1 0 0 0,0-1 0 0 0,0 0 0 0 0,0 0 0 0 0,0-1 0 0 0,0 1 0 0 0,0-1 0 0 0,0 1 0 0 0,4-3 0 0 0,-2 1-617 0 0,0 0-1 0 0,1-1 1 0 0,-1 0-1 0 0,0 0 1 0 0,0 0 0 0 0,-1-1-1 0 0,1 0 1 0 0,-1 0 0 0 0,0 0-1 0 0,0 0 1 0 0,0-1-1 0 0,0 0 1 0 0,-1 1 0 0 0,0-1-1 0 0,0 0 1 0 0,0-1-1 0 0,2-6 1 0 0,-1 0-1942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5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3823 0 0,'-4'0'116'0'0,"0"0"-1"0"0,1 0 0 0 0,-1 1 1 0 0,0-1-1 0 0,0 1 1 0 0,1 0-1 0 0,-1 0 0 0 0,0 0 1 0 0,1 0-1 0 0,-1 1 1 0 0,1 0-1 0 0,-4 1 0 0 0,2 1 36 0 0,4-3 569 0 0,1-1 249 0 0,0 0 45 0 0,0 1-889 0 0,0 0 0 0 0,1 0 0 0 0,-1 0 0 0 0,0 0 0 0 0,1 0 0 0 0,-1 0 0 0 0,1 0 1 0 0,0 0-1 0 0,-1 0 0 0 0,1 0 0 0 0,0 0 0 0 0,0 0 0 0 0,-1 0 0 0 0,1-1 0 0 0,1 2 0 0 0,15 10 550 0 0,-17-12-673 0 0,6 4 238 0 0,-1-1 0 0 0,1 0 0 0 0,0 0 0 0 0,0 0 0 0 0,1-1 0 0 0,-1 0 0 0 0,1 0 0 0 0,9 1 0 0 0,-4-2-114 0 0,0 0 0 0 0,1-1 0 0 0,20-2 0 0 0,-2-1-650 0 0,-18 3-702 0 0,0-2 0 0 0,19-3 0 0 0,-11 0-308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6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7503 0 0,'0'0'803'0'0,"8"-3"266"0"0,-4 1-727 0 0,0 0 0 0 0,0 1-1 0 0,1-1 1 0 0,-1 1 0 0 0,0 0 0 0 0,1 1-1 0 0,-1-1 1 0 0,1 1 0 0 0,-1 0 0 0 0,1 0 0 0 0,-1 0-1 0 0,1 0 1 0 0,-1 1 0 0 0,1 0 0 0 0,-1 0-1 0 0,1 0 1 0 0,-1 0 0 0 0,6 4 0 0 0,9 1 276 0 0,-14-4-554 0 0,-1 0 0 0 0,0 0 0 0 0,1 1 0 0 0,-1-1-1 0 0,0 1 1 0 0,-1 0 0 0 0,1 0 0 0 0,0 0 0 0 0,-1 1 0 0 0,0-1-1 0 0,0 1 1 0 0,0 0 0 0 0,0 0 0 0 0,0 0 0 0 0,-1 0 0 0 0,0 0 0 0 0,2 6-1 0 0,4 8 410 0 0,-1 1 0 0 0,6 33 0 0 0,5-3 135 0 0,-18-47-662 0 0,1 0 0 0 0,0 0 0 0 0,0 0 1 0 0,0 0-1 0 0,0-1 0 0 0,1 1 0 0 0,-1 0 0 0 0,0-1 0 0 0,4 3 0 0 0,1 4-283 0 0,-5-7-171 0 0,0 1 65 0 0,2 5 294 0 0,5 0 133 0 0,-5-6 2 0 0,1 0 0 0 0,-1 1 1 0 0,0-1-1 0 0,1-1 0 0 0,6 2 0 0 0,-7-1-111 0 0,-2-1-954 0 0,4-7-3222 0 0,0-2-3887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6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1 23039 0 0,'0'0'528'0'0,"0"0"69"0"0,0 0 38 0 0,0 0-80 0 0,1 1-363 0 0,-1 1-135 0 0,1 0 0 0 0,0 0 0 0 0,-1 0 0 0 0,1 1 0 0 0,-1-1 0 0 0,0 0 0 0 0,0 0 0 0 0,0 0 0 0 0,0 1 0 0 0,0-1 0 0 0,0 0 0 0 0,-1 0 1 0 0,1 0-1 0 0,0 1 0 0 0,-1-1 0 0 0,0 0 0 0 0,0 0 0 0 0,0 0 0 0 0,0 0 0 0 0,0 0 0 0 0,-2 3 0 0 0,-3 5 209 0 0,-1-1 0 0 0,-14 16 0 0 0,12-13-261 0 0,0 0 0 0 0,1 0 0 0 0,-7 15-1 0 0,-8 11-7 0 0,-12 18 29 0 0,-40 53-3108 0 0,66-98-5790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7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21191 0 0,'0'0'480'0'0,"0"0"67"0"0,0 0 31 0 0,0 0-56 0 0,0 0-201 0 0,0 0 424 0 0,0 0 226 0 0,0 0 42 0 0,0 0-59 0 0,0 0-289 0 0,8-12 839 0 0,14-28 188 0 0,-13 22-1297 0 0,-8 17-1091 0 0,-1 1-258 0 0,0 0-1831 0 0,0 0-7111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8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03 11975 0 0,'0'-17'902'0'0,"1"8"-706"0"0,0 0 0 0 0,0 0 0 0 0,1 0 0 0 0,1 0 0 0 0,5-13 0 0 0,4-19 2902 0 0,-10 32-2537 0 0,2-8 1170 0 0,0 0-1 0 0,1-35 0 0 0,-2 25 360 0 0,-2 22-1750 0 0,-1 0 1 0 0,1 0-1 0 0,-1 0 1 0 0,0 0 0 0 0,0 0-1 0 0,-1-1 1 0 0,1 1-1 0 0,-2-6 1 0 0,1 8-115 0 0,0 3 615 0 0,-1 7-303 0 0,-1 4-538 0 0,0 0 0 0 0,1-1 0 0 0,0 1 0 0 0,-1 20 0 0 0,0-2 0 0 0,-14 72 0 0 0,-1 10 0 0 0,9-55-64 0 0,9-54-273 0 0,0-2-138 0 0,0 0-33 0 0,0 0-72 0 0,0 0-285 0 0,0 0-126 0 0,0 0-984 0 0,0 0-4014 0 0,0 0-1723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20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23 17503 0 0,'0'0'399'0'0,"0"0"60"0"0,0 0 21 0 0,0 0-59 0 0,2-1-276 0 0,34-18 2720 0 0,-28 17-1911 0 0,-6 1-289 0 0,-2 1-121 0 0,0 0-28 0 0,0 0-72 0 0,2 0-289 0 0,1 0-60 0 0,0 1 0 0 0,0-1 0 0 0,-1 1 0 0 0,1 0 0 0 0,0-1 0 0 0,0 1 0 0 0,0 1 0 0 0,0-1 0 0 0,-1 0 0 0 0,4 3 0 0 0,25 20 925 0 0,-30-22-1020 0 0,0 0 0 0 0,0-1 0 0 0,0 1 0 0 0,0 0 0 0 0,0 0 0 0 0,-1 0 0 0 0,1 0 0 0 0,0 0 0 0 0,-1 0 0 0 0,0 0 0 0 0,0 0 0 0 0,1 4 0 0 0,-1-3 0 0 0,0 0 0 0 0,0 0 0 0 0,0 0 0 0 0,-1 1 0 0 0,1-1 0 0 0,-1 0 0 0 0,-1 6 0 0 0,-4 2 0 0 0,-9 21 0 0 0,13-26 0 0 0,-1-1 0 0 0,0 0 0 0 0,-1 0 0 0 0,1 0 0 0 0,-1 0 0 0 0,0 0 0 0 0,0-1 0 0 0,-6 6 0 0 0,-7 8 0 0 0,6-6 0 0 0,0 0 0 0 0,0-1 0 0 0,-1-1 0 0 0,0 0 0 0 0,-1 0 0 0 0,0-1 0 0 0,-1-1 0 0 0,0 0 0 0 0,0-1 0 0 0,-17 6 0 0 0,27-12-7 0 0,-17 1 86 0 0,21-2-50 0 0,0 0 0 0 0,0 0 0 0 0,0 0 0 0 0,-1 0-1 0 0,1 0 1 0 0,0 0 0 0 0,0 0 0 0 0,0-1 0 0 0,0 1 0 0 0,0 0 0 0 0,-1 0 0 0 0,1 0 0 0 0,0 0-1 0 0,0-1 1 0 0,0 1 0 0 0,0 0 0 0 0,0 0 0 0 0,0 0 0 0 0,0 0 0 0 0,-1-1 0 0 0,1 1-1 0 0,0 0 1 0 0,0 0 0 0 0,0 0 0 0 0,0-1 0 0 0,0 1 0 0 0,0 0 0 0 0,0 0 0 0 0,0 0 0 0 0,0-1-1 0 0,0 1 1 0 0,0 0 0 0 0,0 0 0 0 0,0 0 0 0 0,0-1 0 0 0,0 1 0 0 0,1 0 0 0 0,-1 0-1 0 0,0 0 1 0 0,0-1 0 0 0,0 1 0 0 0,0 0 0 0 0,3-8 544 0 0,-3 8-577 0 0,4-5 10 0 0,0 1 1 0 0,0 0 0 0 0,0 0-1 0 0,1 0 1 0 0,-1 0-1 0 0,1 1 1 0 0,0 0 0 0 0,0 0-1 0 0,0 0 1 0 0,0 0-1 0 0,0 1 1 0 0,1 0 0 0 0,-1 0-1 0 0,1 0 1 0 0,-1 1 0 0 0,1 0-1 0 0,0 0 1 0 0,0 0-1 0 0,-1 1 1 0 0,1 0 0 0 0,0 0-1 0 0,0 0 1 0 0,-1 1-1 0 0,11 2 1 0 0,-11-3-7 0 0,2 1 0 0 0,13 7 0 0 0,-11-4 0 0 0,24 15 0 0 0,-26-15 0 0 0,3 2 0 0 0,-1-1 0 0 0,1-1 0 0 0,0 1 0 0 0,11 2 0 0 0,14 7 0 0 0,-28-10 25 0 0,-10-3-31 0 0,-5 2-146 0 0,7-3-15 0 0,0 0-1 0 0,-1 0 1 0 0,1 0 0 0 0,0 0 0 0 0,-1 0 0 0 0,1 0-1 0 0,0 0 1 0 0,-1-1 0 0 0,1 1 0 0 0,0 0 0 0 0,0-1-1 0 0,-1 1 1 0 0,0-2 0 0 0,0 2-152 0 0,-5-3-704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9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15663 0 0,'0'0'356'0'0,"0"0"50"0"0,0 0 20 0 0,0 0-42 0 0,0 0-112 0 0,0 0 463 0 0,0 0 234 0 0,0 0 45 0 0,0 0 8 0 0,0 0 2 0 0,0 0 0 0 0,0 0 0 0 0,0 0-137 0 0,0 0-509 0 0,2 1 38 0 0,7 0-52 0 0,0 0 0 0 0,-1-1 1 0 0,1 0-1 0 0,0 0 0 0 0,0-1 0 0 0,9-2 0 0 0,4 1 142 0 0,143-22-109 0 0,38-2-186 0 0,-105 17 10 0 0,116-26 1 0 0,-179 27 1218 0 0,-30 7-1347 0 0,-6 3-9 0 0,-11 2-102 0 0,3 0-377 0 0,-48 21-3222 0 0,30-16-2070 0 0,19-6 3640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29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21191 0 0,'0'0'480'0'0,"0"0"67"0"0,0 0 31 0 0,0 0-56 0 0,8-2-321 0 0,3-1-145 0 0,7-3 1036 0 0,0 2-1 0 0,36-4 1 0 0,-48 7-891 0 0,0 1 0 0 0,0 0 0 0 0,0 1 0 0 0,0-1 0 0 0,0 1 0 0 0,0 1 0 0 0,-1-1-1 0 0,1 1 1 0 0,0 0 0 0 0,-1 0 0 0 0,1 0 0 0 0,-1 1 0 0 0,8 5 0 0 0,-9-5-122 0 0,0 1 0 0 0,0-1-1 0 0,0 1 1 0 0,-1 0 0 0 0,0 1 0 0 0,0-1-1 0 0,0 1 1 0 0,0-1 0 0 0,0 1 0 0 0,-1 0-1 0 0,0 0 1 0 0,2 8 0 0 0,0-2 126 0 0,-1 2 0 0 0,-1-1-1 0 0,0 0 1 0 0,1 17 0 0 0,-10 170-205 0 0,3-152 0 0 0,3-42 0 0 0,1-3 0 0 0,0-1 0 0 0,0 0 0 0 0,-1 1 0 0 0,1-1 0 0 0,0 0 0 0 0,0 1 0 0 0,0-1 0 0 0,0 0 0 0 0,1 1 0 0 0,-1-1 0 0 0,0 0 0 0 0,1 0 0 0 0,-1 1 0 0 0,0-1 0 0 0,1 0 0 0 0,0 0 0 0 0,0 3 0 0 0,0-2 0 0 0,-1-1 0 0 0,0 0 0 0 0,1 0 0 0 0,-1-1 0 0 0,0 1 0 0 0,0 0 0 0 0,1 0 0 0 0,-1-1 0 0 0,1 1 0 0 0,-1 0 0 0 0,1-1 0 0 0,-1 1 0 0 0,1-1 0 0 0,-1 1 0 0 0,1 0 0 0 0,-1-1 0 0 0,1 1 0 0 0,0-1 0 0 0,0 1 0 0 0,0 0 0 0 0,0 0 0 0 0,-1-1 0 0 0,1 1 0 0 0,0 0 0 0 0,-1-1 0 0 0,1 1 0 0 0,0-1 0 0 0,-1 1 0 0 0,1-1 0 0 0,0 1 0 0 0,0-1 0 0 0,-1 1 0 0 0,1-1 0 0 0,0 0 0 0 0,0 0 0 0 0,0 1 0 0 0,-1-1 0 0 0,1 0 0 0 0,0 0 0 0 0,0 0 0 0 0,0 0 0 0 0,0 0 0 0 0,0 0 0 0 0,0 0 0 0 0,-1 0 0 0 0,1 0 0 0 0,2-1 0 0 0,3-1-133 0 0,-4 1-563 0 0,-2 1-258 0 0,0 0-56 0 0,0 0-13 0 0,0 0-1 0 0,-7-3-2525 0 0,-2 0-4982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0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21 17503 0 0,'0'0'803'0'0,"0"0"-18"0"0,1-2-501 0 0,2-2-109 0 0,5-9 3538 0 0,-10 11-365 0 0,-4 5-2293 0 0,-180 118 942 0 0,-31 4-1334 0 0,217-125-734 0 0,0 1 0 0 0,0-1 0 0 0,0 0-1 0 0,-1 0 1 0 0,1 0 0 0 0,0 0 0 0 0,0 0 0 0 0,0 0 0 0 0,0 0 0 0 0,-1 0 0 0 0,1 0 0 0 0,0 0 0 0 0,0 0 0 0 0,0 0 0 0 0,-1 0 0 0 0,1 0 0 0 0,0 0 0 0 0,0 0 0 0 0,0 0 0 0 0,-1 0 0 0 0,1 0 0 0 0,0 0-1 0 0,0 0 1 0 0,0 0 0 0 0,-1 0 0 0 0,1 0 0 0 0,0-1 0 0 0,0 1 0 0 0,0 0 0 0 0,0 0 0 0 0,-1 0 0 0 0,1 0 0 0 0,0 0 0 0 0,0 0 0 0 0,0-1 0 0 0,0 1 0 0 0,0 0 0 0 0,0 0 0 0 0,-1 0 0 0 0,1 0 0 0 0,0-1 0 0 0,0 1-1 0 0,0 0 1 0 0,0-1 0 0 0,-1-6-3062 0 0,5-3-5735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1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6 10135 0 0,'0'0'231'0'0,"0"0"29"0"0,0 0 19 0 0,2-1-41 0 0,18-6-234 0 0,-17 5 152 0 0,1 1 0 0 0,-1 0 0 0 0,0-1 0 0 0,1 1 0 0 0,4 0 0 0 0,-5 0 316 0 0,0 0 0 0 0,0 1 0 0 0,0-1 0 0 0,0 0 0 0 0,5-3 0 0 0,11-3 1764 0 0,-15 6-1811 0 0,0 0 1 0 0,0 0-1 0 0,0-1 0 0 0,0 1 0 0 0,-1-1 0 0 0,1 0 0 0 0,0-1 1 0 0,-1 1-1 0 0,1 0 0 0 0,-1-1 0 0 0,4-4 0 0 0,4-5 1570 0 0,16-21 0 0 0,-9 11-795 0 0,-12 14-1174 0 0,1 0 1 0 0,-2-1-1 0 0,9-16 1 0 0,-11 21 63 0 0,-1-1 1 0 0,-1 1 0 0 0,1-1-1 0 0,-1 0 1 0 0,1 0-1 0 0,-1 0 1 0 0,-1 1 0 0 0,1-1-1 0 0,-1 0 1 0 0,0-6 0 0 0,0 8 87 0 0,0 0-93 0 0,0 1 1 0 0,-1 0-1 0 0,1 0 0 0 0,-1 0 1 0 0,1 0-1 0 0,-1-1 1 0 0,0 1-1 0 0,0 0 0 0 0,0 0 1 0 0,-2-3-1 0 0,2 4-85 0 0,0 0 0 0 0,-1 0 0 0 0,1 0 0 0 0,0 0 0 0 0,-1 0 0 0 0,1 0 0 0 0,-1 0 0 0 0,1 0 0 0 0,-1 1 0 0 0,1-1 0 0 0,-3 0 0 0 0,0 0 0 0 0,1 1 0 0 0,-1 0 0 0 0,0 0 0 0 0,1 0 0 0 0,-1 0 0 0 0,0 1 0 0 0,1-1 0 0 0,-1 1 0 0 0,0 0 0 0 0,1 0 0 0 0,-1 0 0 0 0,1 1 0 0 0,0-1 0 0 0,-1 1 0 0 0,1 0 0 0 0,0 0 0 0 0,0 0 0 0 0,0 0 0 0 0,0 1 0 0 0,-4 4 0 0 0,-3 4 0 0 0,1 0 0 0 0,0 1 0 0 0,-13 25 0 0 0,10-17 0 0 0,5-9 0 0 0,1 1 0 0 0,1 0 0 0 0,0 0 0 0 0,1 1 0 0 0,0-1 0 0 0,1 1 0 0 0,0 0 0 0 0,1 0 0 0 0,-1 18 0 0 0,3-20 0 0 0,0 0 0 0 0,0 0 0 0 0,1 0 0 0 0,0 0 0 0 0,1 0 0 0 0,1 0 0 0 0,0 0 0 0 0,0-1 0 0 0,1 1 0 0 0,0-1 0 0 0,7 13 0 0 0,-7-17-2 0 0,0 0 1 0 0,0-1-1 0 0,0 0 0 0 0,1 0 1 0 0,-1 0-1 0 0,1 0 0 0 0,1-1 1 0 0,-1 0-1 0 0,0 0 0 0 0,1 0 1 0 0,0-1-1 0 0,6 3 0 0 0,-3-2-7 0 0,1-1 1 0 0,-1 0-1 0 0,1-1 0 0 0,0 0 1 0 0,-1 0-1 0 0,1-1 0 0 0,15 0 0 0 0,-3-2-35 0 0,1-1 0 0 0,-1-1 0 0 0,0-1-1 0 0,0-1 1 0 0,0 0 0 0 0,31-14 0 0 0,-39 13-603 0 0,0 0 0 0 0,20-13 0 0 0,-29 15-226 0 0,-1 1 0 0 0,1-1 0 0 0,0 0 0 0 0,-1 0 0 0 0,6-7 0 0 0,-2 1-7315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2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44 15663 0 0,'-17'0'1572'0'0,"12"-2"-1438"0"0,1-1 19 0 0,3 2 567 0 0,3-2 660 0 0,-2 3-1303 0 0,0 0 0 0 0,0 0-1 0 0,0 0 1 0 0,0-1 0 0 0,0 1 0 0 0,0 0 0 0 0,0 0-1 0 0,0 0 1 0 0,0 0 0 0 0,0-1 0 0 0,0 1 0 0 0,0 0 0 0 0,0 0-1 0 0,0 0 1 0 0,0 0 0 0 0,0 0 0 0 0,0-1 0 0 0,1 1-1 0 0,-1 0 1 0 0,0 0 0 0 0,0 0 0 0 0,0 0 0 0 0,0 0-1 0 0,0 0 1 0 0,0-1 0 0 0,1 1 0 0 0,-1 0 0 0 0,0 0-1 0 0,0 0 1 0 0,0 0 0 0 0,0 0 0 0 0,0 0 0 0 0,1 0 0 0 0,-1 0-1 0 0,0 0 1 0 0,29-8 1187 0 0,0 1 0 0 0,0 1 0 0 0,40-2 0 0 0,-63 8-1232 0 0,6-1-14 0 0,0 1-1 0 0,-1 0 1 0 0,1 0-1 0 0,0 2 1 0 0,0-1-1 0 0,-1 1 1 0 0,14 5-1 0 0,-24-7-312 0 0,0 0-1 0 0,0 0 1 0 0,0 1 0 0 0,0-1 0 0 0,0 0-1 0 0,0 1 1 0 0,0-1 0 0 0,0 1-1 0 0,0 0 1 0 0,0-1 0 0 0,0 1 0 0 0,0 0-1 0 0,-1-1 1 0 0,1 1 0 0 0,0 0-1 0 0,0 0 1 0 0,-1 0 0 0 0,2 1-1 0 0,-2-2-1749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2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46 13823 0 0,'0'0'630'0'0,"0"0"-13"0"0,3-7-368 0 0,12-31 4655 0 0,-14 37-3880 0 0,-1 1 0 0 0,0 0-137 0 0,0 0-509 0 0,0 0 38 0 0,0 0 80 0 0,0 0 15 0 0,0 0-68 0 0,-10 21-206 0 0,-15 28 422 0 0,3 1-1 0 0,-31 102 1 0 0,52-149-649 0 0,0 11-84 0 0,1-13-263 0 0,0-1-138 0 0,0 0-33 0 0,0 0-208 0 0,0 0-857 0 0,0 0-379 0 0,0 0-80 0 0,0 0-15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2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5663 0 0,'0'0'356'0'0,"0"0"50"0"0,0 0 20 0 0,0 0-42 0 0,0 0-42 0 0,0 0 750 0 0,0 0 352 0 0,10 7 1874 0 0,1-5-3126 0 0,1 0 0 0 0,-1-1 1 0 0,0 0-1 0 0,1 0 0 0 0,16-3 0 0 0,58-11 2070 0 0,-37 5-1509 0 0,44 1-737 0 0,-32 6-1148 0 0,-48 2 591 0 0,-5 2-3397 0 0,-7-3 1893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3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719'0'0,"0"0"-20"0"0,0 0-306 0 0,11 3 3311 0 0,-7-2-3531 0 0,0 1 1 0 0,0 1 0 0 0,0-1-1 0 0,-1 0 1 0 0,1 1-1 0 0,-1 0 1 0 0,0 0-1 0 0,1 0 1 0 0,-1 0-1 0 0,-1 1 1 0 0,5 4 0 0 0,0 4 557 0 0,0 1 0 0 0,6 17 1 0 0,-7-17-620 0 0,11 29 811 0 0,15 59 0 0 0,-17-52-721 0 0,-12-42-202 0 0,0 1 0 0 0,1-2-133 0 0,-3-5-563 0 0,-1-1-258 0 0,0 0-1011 0 0,0 0-4023 0 0,0 0-1724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3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0 15663 0 0,'0'0'719'0'0,"0"0"-20"0"0,0 0-238 0 0,0 0 656 0 0,0 0 335 0 0,0 0 70 0 0,0 0-125 0 0,-7 6-1 0 0,2-2-1030 0 0,0-1 0 0 0,0 0 1 0 0,0 0-1 0 0,-1-1 0 0 0,-9 4 1 0 0,-8 4 452 0 0,-46 19-674 0 0,50-22-139 0 0,0 1-1 0 0,0 0 0 0 0,1 1 1 0 0,-19 14-1 0 0,28-17 23 0 0,1 0-127 0 0,1-1 0 0 0,-13 14 0 0 0,19-18-1305 0 0,1-1-511 0 0,0 0-108 0 0,0 0-22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4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399'0'0,"0"0"60"0"0,0 0 21 0 0,0 0-59 0 0,6-4 260 0 0,-2 3 3811 0 0,-3 2-4421 0 0,1-1 0 0 0,-1 1 0 0 0,0 0 1 0 0,1-1-1 0 0,-1 1 0 0 0,0 0 0 0 0,0-1 0 0 0,0 1 0 0 0,0 0 0 0 0,1 0 0 0 0,-1 0 0 0 0,0 0 0 0 0,0 0 1 0 0,-1 1-1 0 0,1-1 0 0 0,0 0 0 0 0,0 0 0 0 0,-1 1 0 0 0,2 0 0 0 0,15 34 1551 0 0,-14-28-1486 0 0,20 43-136 0 0,2 0 0 0 0,52 78 0 0 0,-64-114-3318 0 0,-9-14 750 0 0,-2-8 797 0 0,-2 4-276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22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6 11975 0 0,'0'0'547'0'0,"0"0"-11"0"0,0 0-135 0 0,0 0 705 0 0,0 0 344 0 0,0 0 72 0 0,1-1-57 0 0,0 1-1233 0 0,0-1 0 0 0,0 0 0 0 0,0 1 0 0 0,0 0 0 0 0,0-1-1 0 0,-1 1 1 0 0,1 0 0 0 0,0-1 0 0 0,0 1 0 0 0,0 0 0 0 0,0 0 0 0 0,0 0 0 0 0,0 0 0 0 0,0 0 0 0 0,0 0 0 0 0,0 0 0 0 0,0 0 0 0 0,0 0 0 0 0,2 1-1 0 0,-2-1-32 0 0,-1 1 0 0 0,1 0 0 0 0,0 0-1 0 0,-1 0 1 0 0,1 0 0 0 0,0 0 0 0 0,-1 0-1 0 0,1 0 1 0 0,-1 0 0 0 0,1 0 0 0 0,-1 1-1 0 0,0-1 1 0 0,0 0 0 0 0,1 0-1 0 0,-1 0 1 0 0,0 0 0 0 0,0 0 0 0 0,0 1-1 0 0,0 0 1 0 0,1 8-199 0 0,-1 1 0 0 0,0 0 0 0 0,-1-1 0 0 0,0 1 0 0 0,-1-1 0 0 0,0 1 0 0 0,0-1 0 0 0,-1 0 0 0 0,0 0 0 0 0,-6 11 0 0 0,-22 43 0 0 0,31-63 0 0 0,-1 0 0 0 0,1 0 0 0 0,0 0 0 0 0,-1 0 0 0 0,1 0 0 0 0,0 0 0 0 0,0 0 0 0 0,0 0 0 0 0,0 0 0 0 0,0 0 0 0 0,0 0 0 0 0,0 0 0 0 0,1 2 0 0 0,-1-2 0 0 0,0-1 0 0 0,0 1 0 0 0,0 0 0 0 0,0 0 0 0 0,1-1 0 0 0,-1 1 0 0 0,0 0 0 0 0,0 0 0 0 0,-1-1 0 0 0,1 1 0 0 0,0 0 0 0 0,0-1 0 0 0,0 1 0 0 0,0 0 0 0 0,-1 0 0 0 0,1-1 0 0 0,0 1 0 0 0,-1 0 0 0 0,1-1 0 0 0,0 1 0 0 0,-1 0 0 0 0,0 0 0 0 0,-1 2 24 0 0,-2 0-8 0 0,-16 5-257 0 0,18-8 20 0 0,1 1 1 0 0,-1-1-1 0 0,0 0 1 0 0,0 0-1 0 0,0 0 1 0 0,1 0-1 0 0,-1 0 1 0 0,0 0 0 0 0,0-1-1 0 0,0 1 1 0 0,1-1-1 0 0,-1 1 1 0 0,0-1-1 0 0,0 1 1 0 0,1-1-1 0 0,-3-1 1 0 0,2 1-34 0 0,-10-5-1279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23039 0 0,'0'0'528'0'0,"0"0"69"0"0,0 0 38 0 0,2 1-80 0 0,1 0-400 0 0,-2-1-152 0 0,0 1 0 0 0,0-1 1 0 0,-1 1-1 0 0,1-1 1 0 0,0 1-1 0 0,0-1 1 0 0,0 1-1 0 0,0 0 1 0 0,-1 0-1 0 0,1-1 0 0 0,0 1 1 0 0,-1 0-1 0 0,1 0 1 0 0,-1 0-1 0 0,1 0 1 0 0,0 1-1 0 0,1 1 51 0 0,0 0 0 0 0,0 1 0 0 0,-1-1 0 0 0,1 1 0 0 0,-1-1-1 0 0,0 1 1 0 0,0 0 0 0 0,0-1 0 0 0,-1 1 0 0 0,1 0 0 0 0,-1 0 0 0 0,0 0 0 0 0,0-1 0 0 0,0 1 0 0 0,0 0-1 0 0,-1 0 1 0 0,0 0 0 0 0,-1 3 0 0 0,-1 6 202 0 0,-1 0 0 0 0,0-1 0 0 0,-13 24 0 0 0,5-13-867 0 0,-2-1 0 0 0,0 0 0 0 0,-2-1-1 0 0,-33 34 1 0 0,29-34-8261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5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486 15663 0 0,'-1'-3'106'0'0,"0"0"0"0"0,0 1 0 0 0,1-1 0 0 0,-1 0 0 0 0,1 0 0 0 0,0 0 0 0 0,0 0 0 0 0,0 0 0 0 0,0 1 0 0 0,1-1 0 0 0,-1 0 0 0 0,1 0 0 0 0,-1 0 0 0 0,2-3 0 0 0,-1 2 130 0 0,1 0 0 0 0,-2-1 0 0 0,1 1 0 0 0,-1-1 0 0 0,1-7 0 0 0,-2 0 1692 0 0,1 10-1450 0 0,0-1 1 0 0,0 0 0 0 0,0 0-1 0 0,0 1 1 0 0,-1-1 0 0 0,1 0-1 0 0,-3-4 1 0 0,3 5 45 0 0,-16-10 1013 0 0,14 11-1505 0 0,0 1-1 0 0,0-1 0 0 0,-1 0 1 0 0,1 1-1 0 0,0-1 1 0 0,0 1-1 0 0,-1-1 1 0 0,1 1-1 0 0,0 0 1 0 0,0 0-1 0 0,-1 0 1 0 0,1 1-1 0 0,0-1 0 0 0,0 0 1 0 0,0 1-1 0 0,-1-1 1 0 0,1 1-1 0 0,0 0 1 0 0,0 0-1 0 0,0 0 1 0 0,-3 2-1 0 0,-3 1 78 0 0,0 1 0 0 0,1 0 0 0 0,-13 12 0 0 0,-7 7-109 0 0,-41 49 0 0 0,61-64 0 0 0,-1 1 0 0 0,2 0 0 0 0,-1 0 0 0 0,1 1 0 0 0,1 0 0 0 0,0 0 0 0 0,0 1 0 0 0,1-1 0 0 0,-2 13 0 0 0,5-21 0 0 0,1 0 0 0 0,0 0 0 0 0,-1 1 0 0 0,1-1 0 0 0,0 0 0 0 0,1 0 0 0 0,-1 0 0 0 0,1 0 0 0 0,-1 0 0 0 0,1 0 0 0 0,0 0 0 0 0,0 0 0 0 0,0 0 0 0 0,2 3 0 0 0,-2-5 0 0 0,0 1 0 0 0,0-1 0 0 0,0 0 0 0 0,0 1 0 0 0,0-1 0 0 0,0 0 0 0 0,0 0 0 0 0,1 0 0 0 0,-1 0 0 0 0,0 0 0 0 0,1 0 0 0 0,-1 0 0 0 0,1-1 0 0 0,-1 1 0 0 0,1 0 0 0 0,-1-1 0 0 0,1 1 0 0 0,0-1 0 0 0,-1 0 0 0 0,1 1 0 0 0,-1-1 0 0 0,1 0 0 0 0,0 0 0 0 0,-1 0 0 0 0,1 0 0 0 0,0 0 0 0 0,2-1 0 0 0,2 0 0 0 0,0-1 0 0 0,0 0 0 0 0,0 0 0 0 0,-1 0 0 0 0,1-1 0 0 0,-1 0 0 0 0,1 0 0 0 0,-1 0 0 0 0,0-1 0 0 0,6-5 0 0 0,4-5 0 0 0,24-29 0 0 0,-23 24 0 0 0,33-43 0 0 0,42-70 0 0 0,-65 92 410 0 0,-2-1-1 0 0,-2 0 1 0 0,-1-2-1 0 0,22-68 1 0 0,-41 103-392 0 0,0 0-1 0 0,-1 0 1 0 0,0 0-1 0 0,0 0 1 0 0,-1-11-1 0 0,0 17-6 0 0,0 0 0 0 0,0 0-1 0 0,-1 0 1 0 0,1 1-1 0 0,0-1 1 0 0,-1 0 0 0 0,0 0-1 0 0,1 1 1 0 0,-1-1-1 0 0,0 0 1 0 0,0 1-1 0 0,-2-4 1 0 0,2 4-3 0 0,0 1 0 0 0,1-1 0 0 0,-1 1 0 0 0,0-1 0 0 0,0 0 0 0 0,0 1 0 0 0,0 0 0 0 0,0-1 0 0 0,0 1 0 0 0,0-1 0 0 0,0 1 0 0 0,0 0 0 0 0,0 0 0 0 0,0 0 0 0 0,0 0 0 0 0,0 0 0 0 0,0 0 0 0 0,0 0 0 0 0,0 0 0 0 0,0 0 0 0 0,0 0 0 0 0,0 0 0 0 0,0 1 0 0 0,-2 0 0 0 0,-4 1 75 0 0,1 1 1 0 0,-1 0-1 0 0,1 1 1 0 0,0 0-1 0 0,0 0 1 0 0,0 0-1 0 0,0 1 1 0 0,1-1-1 0 0,0 1 1 0 0,-6 7-1 0 0,-4 7 261 0 0,-23 34-1 0 0,21-25-343 0 0,1 1 0 0 0,2 0 0 0 0,0 1 0 0 0,-16 56 0 0 0,25-67 0 0 0,1-1 0 0 0,0 1 0 0 0,2 1 0 0 0,0-1 0 0 0,1 0 0 0 0,1 1 0 0 0,0-1 0 0 0,2 0 0 0 0,5 28 0 0 0,-6-42 0 0 0,0 0 0 0 0,1 0 0 0 0,0 0 0 0 0,0-1 0 0 0,0 1 0 0 0,1 0 0 0 0,-1-1 0 0 0,1 1 0 0 0,0-1 0 0 0,0 0 0 0 0,5 5 0 0 0,-5-7 0 0 0,-1 0 0 0 0,1 0 0 0 0,-1 0 0 0 0,1-1 0 0 0,0 1 0 0 0,0-1 0 0 0,-1 0 0 0 0,1 1 0 0 0,0-1 0 0 0,0 0 0 0 0,0-1 0 0 0,0 1 0 0 0,0 0 0 0 0,1-1 0 0 0,-1 0 0 0 0,0 0 0 0 0,0 0 0 0 0,0 0 0 0 0,6-1 0 0 0,4-2 0 0 0,-1 0 0 0 0,1-1 0 0 0,-1 0 0 0 0,21-10 0 0 0,44-31 0 0 0,-61 33 0 0 0,0-1 0 0 0,-1 0 0 0 0,15-18 0 0 0,-10 11 0 0 0,-7 6 0 0 0,0 0 0 0 0,-1-1 0 0 0,-1 0 0 0 0,0-1 0 0 0,-1-1 0 0 0,11-21 0 0 0,-21 38 0 0 0,0 0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0 0 0 0,0 0 0 0 0,0 0 0 0 0,0 0 0 0 0,0 0 0 0 0,0 0 0 0 0,0 0 0 0 0,0 0 0 0 0,0 0 0 0 0,0 1 0 0 0,0-1 0 0 0,1 0 0 0 0,-1 0 0 0 0,0 0 0 0 0,0 0 0 0 0,0 0 0 0 0,0 0 0 0 0,0 0 0 0 0,0 0 0 0 0,0 0 0 0 0,0 0 0 0 0,0 0 0 0 0,0 1 0 0 0,0-1 0 0 0,0 0 0 0 0,0 0 0 0 0,0 0 0 0 0,0 0 0 0 0,0 0 0 0 0,4 11 0 0 0,2 11 0 0 0,-3-6 0 0 0,0-1 0 0 0,2 0 0 0 0,0-1 0 0 0,1 1 0 0 0,10 19 0 0 0,3-2 0 0 0,2 0 0 0 0,1-2 0 0 0,29 31 0 0 0,-21-27 0 0 0,-13-15 0 0 0,0-1 0 0 0,24 19 0 0 0,-40-35 9 0 0,0-1-13 0 0,-1-1 0 0 0,1 1 1 0 0,-1-1-1 0 0,1 0 0 0 0,-1 1 0 0 0,1-1 0 0 0,-1 0 0 0 0,1 1 0 0 0,-1-1 1 0 0,1 0-1 0 0,-1 0 0 0 0,1 0 0 0 0,0 1 0 0 0,-1-1 0 0 0,1 0 1 0 0,0 0-1 0 0,-1 0 0 0 0,2 0 0 0 0,-1 0-333 0 0,-1-2-138 0 0,-1-3-85 0 0,-1 0-1 0 0,0 0 1 0 0,0 0-1 0 0,-4-7 1 0 0,-4-12-2011 0 0,5 7 1036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5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1 24879 0 0,'0'0'564'0'0,"0"0"83"0"0,0 0 34 0 0,0 0-652 0 0,0 0 0 0 0,0 0 0 0 0,0 0 0 0 0,1 1 0 0 0,-1-1 0 0 0,0 0 0 0 0,0 0 0 0 0,0 0 1 0 0,0 1-1 0 0,0-1 0 0 0,1 0 0 0 0,-1 0 0 0 0,0 1 0 0 0,0-1 0 0 0,0 0 0 0 0,0 1 0 0 0,0-1 0 0 0,0 0 0 0 0,0 0 0 0 0,0 1 0 0 0,0-1 0 0 0,0 0 0 0 0,0 0 0 0 0,0 1 0 0 0,0-1 0 0 0,0 0 0 0 0,-1 1 0 0 0,-1 6 43 0 0,-2 1-1 0 0,1-1 0 0 0,-1 0 0 0 0,0 0 0 0 0,0 0 1 0 0,-1 0-1 0 0,-7 7 0 0 0,2-1 321 0 0,-25 34 81 0 0,-28 40 171 0 0,15-18-1235 0 0,-2-2 1 0 0,-86 89-1 0 0,121-143-429 0 0,1-1-4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8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36 21191 0 0,'0'0'480'0'0,"-6"-8"1348"0"0,6 8-1728 0 0,0-1 0 0 0,-1 0 0 0 0,1 1 1 0 0,0-1-1 0 0,0 0 0 0 0,0 1 0 0 0,-1-1 0 0 0,1 0 0 0 0,0 1 0 0 0,0-1 0 0 0,0 0 1 0 0,0 1-1 0 0,0-1 0 0 0,0 0 0 0 0,0 1 0 0 0,1-1 0 0 0,-1 0 0 0 0,0 1 0 0 0,0-1 0 0 0,0 0 1 0 0,1 1-1 0 0,-1-1 0 0 0,0 1 0 0 0,1-1 0 0 0,-1 0 0 0 0,0 1 0 0 0,1-1 0 0 0,-1 1 0 0 0,1-1 1 0 0,-1 1-1 0 0,1-1 0 0 0,-1 1 0 0 0,1 0 0 0 0,-1-1 0 0 0,1 1 0 0 0,-1 0 0 0 0,1-1 0 0 0,0 1 1 0 0,-1 0-1 0 0,1-1 0 0 0,0 1 0 0 0,-1 0 0 0 0,2 0 0 0 0,3-2-446 0 0,5-3 570 0 0,0 1 1 0 0,0 0-1 0 0,0 1 0 0 0,1 0 1 0 0,-1 1-1 0 0,14-2 1 0 0,20-5 309 0 0,173-59-2317 0 0,-216 68-273 0 0,-1 0-4403 0 0,0 0-1891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8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9351 0 0,'0'0'439'0'0,"0"0"62"0"0,0 0 33 0 0,0 0-65 0 0,1 0-309 0 0,13 1 214 0 0,0-1 0 0 0,0-1 0 0 0,0 0 0 0 0,0 0 1 0 0,0-2-1 0 0,-1 1 0 0 0,19-8 0 0 0,22-1 697 0 0,-40 9-574 0 0,1-1-1 0 0,21-7 0 0 0,-26 7-315 0 0,0 0 0 0 0,15-2 0 0 0,-6 2-116 0 0,-9 2-65 0 0,-3 4-201 0 0,-6-3-850 0 0,-2 2-385 0 0,-5 5-79 0 0,-5 2-18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9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301 10135 0 0,'8'-26'737'0'0,"-1"-1"-1"0"0,4-33 0 0 0,4-20 4071 0 0,10-19 2993 0 0,-24 98-7288 0 0,-1 1 0 0 0,2-6 1020 0 0,-1 5-167 0 0,-3 8-739 0 0,-43 156-461 0 0,29-97-165 0 0,-1 5 0 0 0,2-17 0 0 0,-19 54 0 0 0,31-99 0 0 0,1-2-64 0 0,2-6-273 0 0,2-7-746 0 0,0-3 146 0 0,-1 3-4299 0 0,-1 6 3189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39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5 19351 0 0,'0'0'439'0'0,"0"0"62"0"0,0 0 33 0 0,-2 0-65 0 0,-4 1-309 0 0,0 1-71 0 0,5-2 282 0 0,1 0 117 0 0,0 0 21 0 0,0 0 3 0 0,0 0 0 0 0,0 0 0 0 0,18 2 1024 0 0,38-1-477 0 0,1-2 0 0 0,56-8 1 0 0,-41 2-558 0 0,265-23-502 0 0,-239 26 0 0 0,-94 4-370 0 0,-6 1-661 0 0,-9 3-2537 0 0,0 0-1761 0 0,2 0-3021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40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9351 0 0,'0'0'439'0'0,"0"0"62"0"0,0 0 33 0 0,0 0-65 0 0,7-14-220 0 0,-4 11-52 0 0,-1 1 1 0 0,0 0-1 0 0,1 0 0 0 0,-1 0 0 0 0,1 0 1 0 0,0 0-1 0 0,-1 1 0 0 0,1-1 0 0 0,0 1 0 0 0,0-1 1 0 0,0 1-1 0 0,5-1 0 0 0,40-7 1830 0 0,-39 8-1666 0 0,-3 1-172 0 0,0-1 0 0 0,0 1 0 0 0,0 0-1 0 0,0 0 1 0 0,0 1 0 0 0,0 0 0 0 0,0 0 0 0 0,0 0 0 0 0,-1 1 0 0 0,1 0-1 0 0,0 0 1 0 0,-1 0 0 0 0,0 1 0 0 0,1 0 0 0 0,4 3 0 0 0,-3-1-170 0 0,-1 0 1 0 0,0 0 0 0 0,-1 1 0 0 0,1 0 0 0 0,-1 0 0 0 0,0 0 0 0 0,0 0-1 0 0,-1 1 1 0 0,0 0 0 0 0,6 13 0 0 0,3 12 188 0 0,-2-1 1 0 0,-2 1-1 0 0,0 1 1 0 0,5 50-1 0 0,-10-40 26 0 0,-2 0-1 0 0,-1 1 1 0 0,-7 45-1 0 0,4-29-233 0 0,4-50 0 0 0,5-4 0 0 0,-6-6 0 0 0,1 1 0 0 0,0-1 0 0 0,-1 1 0 0 0,1-1 0 0 0,0 0 0 0 0,0 0 0 0 0,-1 0 0 0 0,1 0 0 0 0,2 0 0 0 0,-3 0 0 0 0,1 0 0 0 0,-1 0 0 0 0,1 0 0 0 0,-1 0 0 0 0,1 0 0 0 0,-1-1 0 0 0,1 1 0 0 0,-1 0 0 0 0,1-1 0 0 0,-1 1 0 0 0,0-1 0 0 0,1 0 0 0 0,-1 1 0 0 0,0-1 0 0 0,1 0 0 0 0,0-1 0 0 0,2-1 0 0 0,4-2 0 0 0,-3-3 0 0 0,0-1 0 0 0,-5 9 0 0 0,0 0 0 0 0,0-1 0 0 0,1 1 0 0 0,-1 0 0 0 0,0-1 0 0 0,0 1 0 0 0,0 0 0 0 0,0-1 0 0 0,0 1 0 0 0,0 0 0 0 0,1-1 0 0 0,-1 1 0 0 0,0-1 0 0 0,0 1 0 0 0,0 0 0 0 0,0-1 0 0 0,0 1 0 0 0,0 0 0 0 0,0-1 0 0 0,0 1 0 0 0,-1-1 0 0 0,1 1 0 0 0,0-1 0 0 0,-2-8 0 0 0,-1 2-818 0 0,1 1-1 0 0,-1-1 1 0 0,-1 1-1 0 0,1-1 1 0 0,-1 1 0 0 0,0 0-1 0 0,-1 0 1 0 0,1 1-1 0 0,-7-7 1 0 0,-7-10-2111 0 0,6 4 370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4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1 21191 0 0,'0'0'480'0'0,"0"0"67"0"0,0 0 31 0 0,0 0-56 0 0,0 0-269 0 0,0 0 138 0 0,-1 1 97 0 0,0 1-310 0 0,-17 20 1445 0 0,0 0 1 0 0,-28 24-1 0 0,13-20-1070 0 0,-2-1 0 0 0,0-2 1 0 0,-45 21-1 0 0,71-39-772 0 0,-1-1-1 0 0,0 0 1 0 0,0-1 0 0 0,0 0-1 0 0,0 0 1 0 0,0-1 0 0 0,-16 1-1 0 0,23-3 31 0 0,-1 0 1 0 0,0 0-1 0 0,1 0 0 0 0,-1 0 0 0 0,1-1 0 0 0,-1 1 0 0 0,0-1 0 0 0,1 0 0 0 0,0 0 0 0 0,-1 0 0 0 0,1-1 1 0 0,-1 1-1 0 0,1-1 0 0 0,0 0 0 0 0,0 0 0 0 0,0 0 0 0 0,0 0 0 0 0,0 0 0 0 0,1-1 0 0 0,-1 1 0 0 0,1-1 0 0 0,-1 0 1 0 0,1 0-1 0 0,-4-6 0 0 0,1-1-9022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43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25 21191 0 0,'0'0'480'0'0,"0"0"67"0"0,0 0 31 0 0,0 0-56 0 0,-6 2-321 0 0,5-2-176 0 0,1 0 0 0 0,0 0 0 0 0,0 0 0 0 0,0-1 0 0 0,0 1-1 0 0,0 0 1 0 0,0 0 0 0 0,0 0 0 0 0,-1-1 0 0 0,1 1 0 0 0,0 0 0 0 0,0 0 0 0 0,0 0 0 0 0,0-1-1 0 0,0 1 1 0 0,0 0 0 0 0,0 0 0 0 0,0 0 0 0 0,0-1 0 0 0,0 1 0 0 0,0 0 0 0 0,0 0 0 0 0,0-1 0 0 0,0 1-1 0 0,1 0 1 0 0,-1 0 0 0 0,0 0 0 0 0,0 0 0 0 0,0-1 0 0 0,0 1 0 0 0,0 0 0 0 0,0 0 0 0 0,0 0-1 0 0,1 0 1 0 0,-1-1 0 0 0,0 1 0 0 0,2-5 2230 0 0,-9 5-1431 0 0,3 1-729 0 0,1 0 0 0 0,0 0 0 0 0,-1 1 0 0 0,1-1 0 0 0,0 1 0 0 0,0 0 0 0 0,0 0 0 0 0,0 0-1 0 0,-5 5 1 0 0,-24 27 963 0 0,21-22-921 0 0,-2 3-137 0 0,1 1 0 0 0,0 0 0 0 0,1 1 0 0 0,1 0 0 0 0,0 0 0 0 0,1 1 0 0 0,1 0 0 0 0,1 1 0 0 0,-7 27 0 0 0,13-41 0 0 0,0 0 0 0 0,0 0 0 0 0,1 1 0 0 0,0-1 0 0 0,0 0 0 0 0,0 0 0 0 0,1 1 0 0 0,-1-1 0 0 0,1 0 0 0 0,0 0 0 0 0,1 0 0 0 0,2 8 0 0 0,-2-11 0 0 0,-1 1 0 0 0,0 0 0 0 0,1-1 0 0 0,0 0 0 0 0,-1 1 0 0 0,1-1 0 0 0,0 0 0 0 0,0 0 0 0 0,1 0 0 0 0,-1 0 0 0 0,0-1 0 0 0,0 1 0 0 0,1-1 0 0 0,-1 1 0 0 0,1-1 0 0 0,0 0 0 0 0,-1 0 0 0 0,1 0 0 0 0,0 0 0 0 0,0 0 0 0 0,-1 0 0 0 0,1-1 0 0 0,0 0 0 0 0,4 1 0 0 0,-2-1 37 0 0,0-1 0 0 0,1 1-1 0 0,-1-1 1 0 0,0 0 0 0 0,1-1-1 0 0,-1 1 1 0 0,6-3 0 0 0,37-19 513 0 0,-41 19-463 0 0,10-5-11 0 0,0-1 0 0 0,-1 0 0 0 0,0-1 0 0 0,-1-1 0 0 0,0-1 0 0 0,-1 0 0 0 0,-1-1 0 0 0,21-26 0 0 0,-25 27-40 0 0,-1 0 0 0 0,0 0 1 0 0,-1-1-1 0 0,0 0 0 0 0,-1-1 0 0 0,-1 0 0 0 0,0 0 0 0 0,-1 0 0 0 0,-1 0 0 0 0,0-1 0 0 0,0-17 0 0 0,-2 28-170 0 0,-1-1-1 0 0,0 1 1 0 0,0 0 0 0 0,-1 0-1 0 0,1-1 1 0 0,-1 1 0 0 0,0 0-1 0 0,-1 0 1 0 0,1 0 0 0 0,-1 0-1 0 0,0 0 1 0 0,0 0-1 0 0,-1 1 1 0 0,1-1 0 0 0,-1 1-1 0 0,0 0 1 0 0,0-1 0 0 0,-1 1-1 0 0,1 0 1 0 0,-1 1 0 0 0,0-1-1 0 0,0 1 1 0 0,0 0 0 0 0,0 0-1 0 0,-1 0 1 0 0,1 0 0 0 0,-1 1-1 0 0,0 0 1 0 0,0 0-1 0 0,0 0 1 0 0,0 0 0 0 0,0 1-1 0 0,-5-1 1 0 0,-15-1-9762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24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70 6447 0 0,'21'-5'672'0'0,"-18"1"2683"0"0,0-1 369 0 0,2 2-4235 0 0,-3 3 1023 0 0,4-7 512 0 0,30-14 1536 0 0,-37 13-1024 0 0,1 8-1119 0 0,10-5-332 0 0,-7 2 3441 0 0,-13-2-3156 0 0,8 5-247 0 0,1 1-1 0 0,-1-1 366 0 0,2 0 21 0 0,-5 6 83 0 0,-47 62-573 0 0,28-36-22 0 0,22-29 3 0 0,0 1 0 0 0,1-1 0 0 0,-1 0 0 0 0,1 0 0 0 0,0 1 0 0 0,0-1 0 0 0,0 1 0 0 0,0 4 0 0 0,-4 14 0 0 0,-3 6 0 0 0,6-22 0 0 0,1 0 0 0 0,0-1 0 0 0,-1 1 0 0 0,0-1 0 0 0,0 0 0 0 0,-1 0 0 0 0,-4 8 0 0 0,-1-4 0 0 0,2 0 0 0 0,0-1 0 0 0,-8 16 0 0 0,12-22 0 0 0,1 1 0 0 0,0-1 0 0 0,0 1 0 0 0,0 0 0 0 0,0-1 0 0 0,1 1 0 0 0,-1 0 0 0 0,1 0 0 0 0,0-1 0 0 0,0 1 0 0 0,0 0 0 0 0,0 0 0 0 0,0 0 0 0 0,1 4 0 0 0,1 9 0 0 0,-2-13 0 0 0,1 0 0 0 0,-1 1 0 0 0,1-1 0 0 0,0 0 0 0 0,0 1 0 0 0,0-1 0 0 0,0 0 0 0 0,0 0 0 0 0,3 5 0 0 0,-2-5 0 0 0,3 4 0 0 0,15 2 0 0 0,-17-8 0 0 0,0 0 0 0 0,0 0 0 0 0,0-1 0 0 0,0 1 0 0 0,0-1 0 0 0,4 1 0 0 0,-4-1 0 0 0,-1 0 0 0 0,1 1 0 0 0,0-1 0 0 0,0 0 0 0 0,0 0 0 0 0,-1-1 0 0 0,1 1 0 0 0,0-1 0 0 0,-1 1 0 0 0,1-1 0 0 0,0 0 0 0 0,2-1 0 0 0,4-1 0 0 0,4-2 131 0 0,0 0 0 0 0,-1 0 0 0 0,1-1 0 0 0,-1 0 0 0 0,0-2 0 0 0,-1 1-1 0 0,0-1 1 0 0,0-1 0 0 0,-1 0 0 0 0,19-20 0 0 0,-24 23-26 0 0,-1 0 0 0 0,-1 0 0 0 0,1-1-1 0 0,4-10 1 0 0,2-5-21 0 0,-8 17-84 0 0,0 0 0 0 0,0 0 0 0 0,0 0 0 0 0,-1-1 0 0 0,0 1 0 0 0,0 0 0 0 0,1-10 0 0 0,-3-41 0 0 0,0 37 0 0 0,1 9 0 0 0,-1-1 0 0 0,-1 0 0 0 0,0 0 0 0 0,-3-10 0 0 0,4 17 0 0 0,-1 0 0 0 0,1 1 0 0 0,0-1 0 0 0,-1 1 0 0 0,0-1 0 0 0,0 1 0 0 0,0 0 0 0 0,0 0 0 0 0,0 0 0 0 0,-1 0 0 0 0,1 0 0 0 0,-1 1 0 0 0,0-1 0 0 0,0 1 0 0 0,-4-4 0 0 0,3 5 3 0 0,0 0 0 0 0,0-1 0 0 0,0 1 0 0 0,0 1 0 0 0,0-1 0 0 0,0 1 0 0 0,0-1 0 0 0,-1 1 0 0 0,1 0 0 0 0,-7 2 0 0 0,6-2-21 0 0,0 1-1 0 0,0 0 1 0 0,0 0-1 0 0,1 0 1 0 0,-1 1-1 0 0,0 0 1 0 0,1 0-1 0 0,-8 4 1 0 0,11-5-202 0 0,0-1 0 0 0,0 1 1 0 0,0 0-1 0 0,1 1 0 0 0,-1-1 1 0 0,0 0-1 0 0,0 0 0 0 0,1 0 1 0 0,-1 0-1 0 0,0 1 0 0 0,1-1 1 0 0,-1 0-1 0 0,1 0 0 0 0,-1 3 1 0 0,-1 2-6089 0 0,0 2-1404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43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98 10135 0 0,'0'0'231'0'0,"9"-2"308"0"0,-6-1-216 0 0,1 1 0 0 0,-1-1 0 0 0,1 1 0 0 0,-1-1 0 0 0,0 0-1 0 0,0 0 1 0 0,0 0 0 0 0,-1-1 0 0 0,1 1 0 0 0,-1-1 0 0 0,0 0 0 0 0,4-7 0 0 0,-5 10 701 0 0,-1 1 0 0 0,0 0 0 0 0,-10-25 4100 0 0,8 22-4943 0 0,0 1 0 0 0,0 1 0 0 0,-1-1 0 0 0,1 0 0 0 0,0 1 0 0 0,-1-1-1 0 0,1 1 1 0 0,-1-1 0 0 0,0 1 0 0 0,1 0 0 0 0,-1 0 0 0 0,0 1 0 0 0,0-1 0 0 0,1 0 0 0 0,-1 1 0 0 0,0 0-1 0 0,0-1 1 0 0,0 1 0 0 0,0 1 0 0 0,1-1 0 0 0,-1 0 0 0 0,0 0 0 0 0,0 1 0 0 0,-4 1 0 0 0,0 0 1 0 0,0 0 1 0 0,1 0-1 0 0,-1 1 1 0 0,1 0-1 0 0,0 0 1 0 0,0 0-1 0 0,0 1 1 0 0,0 0 0 0 0,-5 5-1 0 0,3-2-171 0 0,3-3-10 0 0,0 0 0 0 0,1 1-1 0 0,-1 0 1 0 0,1 0 0 0 0,0 0-1 0 0,-4 8 1 0 0,-5 11-1 0 0,0 0 0 0 0,2 2 0 0 0,1-1 0 0 0,1 1 0 0 0,2 1 0 0 0,0-1 0 0 0,2 1 0 0 0,-3 39 0 0 0,6-37 0 0 0,-1 13 0 0 0,4 56 0 0 0,1-65 0 0 0,-1 0 0 0 0,-2 0 0 0 0,-2 0 0 0 0,-10 52 0 0 0,10-74 171 0 0,0 0-1 0 0,0-1 1 0 0,-1 1 0 0 0,-1-1-1 0 0,-9 16 1 0 0,12-22-114 0 0,0-1 0 0 0,0 1 0 0 0,-1-1 0 0 0,0 1-1 0 0,1-1 1 0 0,-1 0 0 0 0,0 0 0 0 0,-1-1 0 0 0,1 1 0 0 0,0 0 0 0 0,-1-1 0 0 0,1 0 0 0 0,-1 0-1 0 0,0 0 1 0 0,0 0 0 0 0,0-1 0 0 0,-8 3 0 0 0,9-4-57 0 0,-1 0 0 0 0,0-1 0 0 0,0 1 0 0 0,1-1 0 0 0,-1 1 0 0 0,0-1 0 0 0,1 0 0 0 0,-1-1 0 0 0,1 1 0 0 0,-1-1 0 0 0,1 1 0 0 0,0-1 0 0 0,0 0 0 0 0,-4-3 0 0 0,-2-1 0 0 0,2 0 0 0 0,-1-1 0 0 0,1 0 0 0 0,-7-8 0 0 0,6 3-21 0 0,0 1-1 0 0,-10-23 1 0 0,18 33-316 0 0,0 1-138 0 0,0 0-33 0 0,0 0-208 0 0,10-3-4841 0 0,0 0 3510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44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269 10135 0 0,'0'0'464'0'0,"0"0"-9"0"0,-11-11 588 0 0,5 4 353 0 0,-22-18 4906 0 0,27 25-5758 0 0,1 0-28 0 0,-1-1-311 0 0,-1 0 0 0 0,1 0 0 0 0,0 0-1 0 0,0 0 1 0 0,0 0 0 0 0,0 0 0 0 0,0 0 0 0 0,0 0-1 0 0,0 0 1 0 0,0 0 0 0 0,0-1 0 0 0,0 1 0 0 0,1 0-1 0 0,-2-3 1 0 0,1 2-99 0 0,0 0 1 0 0,1 0-1 0 0,-1 0 0 0 0,0 0 0 0 0,1 0 1 0 0,0 0-1 0 0,-1-1 0 0 0,1 1 0 0 0,0 0 1 0 0,0 0-1 0 0,0 0 0 0 0,0 0 0 0 0,1 0 1 0 0,-1 0-1 0 0,0 0 0 0 0,1 0 1 0 0,1-4-1 0 0,0 4 11 0 0,-1 0 0 0 0,1-1 1 0 0,-1 2-1 0 0,1-1 0 0 0,0 0 1 0 0,0 0-1 0 0,-1 0 0 0 0,2 1 0 0 0,-1-1 1 0 0,0 1-1 0 0,0-1 0 0 0,0 1 0 0 0,1 0 1 0 0,3-1-1 0 0,7-3-106 0 0,1-2-10 0 0,1 2 0 0 0,0 0 1 0 0,20-4-1 0 0,-20 7-1 0 0,0 1 0 0 0,-1 1 0 0 0,1 0 0 0 0,20 2 0 0 0,60 15 0 0 0,-34-5 0 0 0,46 1 0 0 0,-89-11 0 0 0,-1-2 0 0 0,0 0 0 0 0,0-1 0 0 0,20-4 0 0 0,-34 4 57 0 0,0 1 0 0 0,0-1 0 0 0,-1 0 0 0 0,1 0 0 0 0,0 0-1 0 0,-1-1 1 0 0,1 1 0 0 0,-1-1 0 0 0,1 1 0 0 0,-1-1 0 0 0,0 0 0 0 0,0 0 0 0 0,0 0 0 0 0,0 0-1 0 0,0 0 1 0 0,0 0 0 0 0,2-4 0 0 0,-3 3 0 0 0,1 0 0 0 0,-1 0 0 0 0,0 0 0 0 0,0-1 0 0 0,0 1-1 0 0,0 0 1 0 0,-1-1 0 0 0,1 1 0 0 0,-1 0 0 0 0,0-1 0 0 0,0 1 0 0 0,0 0 0 0 0,0-1 0 0 0,-1 1-1 0 0,1 0 1 0 0,-1-1 0 0 0,-1-3 0 0 0,0 2-57 0 0,0 1 0 0 0,-1-1 0 0 0,1 0 0 0 0,-5-6 0 0 0,5 10 0 0 0,2-1 13 0 0,-1 1 0 0 0,1 0 1 0 0,-1 0-1 0 0,0 0 0 0 0,0 1 0 0 0,1-1 0 0 0,-1 0 0 0 0,0 0 0 0 0,0 0 1 0 0,0 0-1 0 0,0 1 0 0 0,0-1 0 0 0,0 1 0 0 0,0-1 0 0 0,0 1 1 0 0,-1-1-1 0 0,1 1 0 0 0,-2-1 0 0 0,-2-1 180 0 0,3 1-106 0 0,-1 1 0 0 0,1-1 0 0 0,-1 0 0 0 0,1 1 0 0 0,-1 0 0 0 0,0-1 0 0 0,1 1 0 0 0,-1 0 0 0 0,0 0 0 0 0,1 0 0 0 0,-1 1 0 0 0,0-1 0 0 0,1 1 0 0 0,-1-1 0 0 0,1 1 1 0 0,-1 0-1 0 0,1 0 0 0 0,-1 0 0 0 0,-3 3 0 0 0,-3 2-159 0 0,-1 0 1 0 0,0 1-1 0 0,-9 10 1 0 0,6-6 157 0 0,-6 7-890 0 0,-20 23 0 0 0,5-5 1369 0 0,-27 27-217 0 0,14-13 31 0 0,-71 57 1 0 0,111-103-380 0 0,0 1 0 0 0,0-1 0 0 0,0 0 0 0 0,0 0 0 0 0,-1-1 0 0 0,1 0 0 0 0,-16 3 0 0 0,20-5 0 0 0,1-1 0 0 0,-1 0 0 0 0,1 0 0 0 0,-1 0 0 0 0,1 0 0 0 0,-1 0 0 0 0,1-1 0 0 0,-4 0 0 0 0,-13-2 0 0 0,18 3 0 0 0,0 0 0 0 0,0-1 0 0 0,-1 1 0 0 0,1 0 0 0 0,0 0 0 0 0,0-1 0 0 0,0 1 0 0 0,0-1 0 0 0,0 1 0 0 0,0-1 0 0 0,0 1 0 0 0,0-1 0 0 0,0 0 0 0 0,0 1 0 0 0,0-1 0 0 0,0 0 0 0 0,0-1 0 0 0,-2-1 0 0 0,1 1 0 0 0,0-1 0 0 0,0 0 0 0 0,1 0 0 0 0,-3-6 0 0 0,0-1 0 0 0,0-1 0 0 0,-3-18 0 0 0,5 15-118 0 0,-1 0-1 0 0,2 0 1 0 0,0 0-1 0 0,1 0 1 0 0,0 0-1 0 0,4-21 1 0 0,-1-5-5158 0 0,-3 38 2812 0 0,2 0-80 0 0,4-10-15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47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9 13823 0 0,'0'0'315'0'0,"0"0"45"0"0,0 0 21 0 0,0 0-49 0 0,0 0-81 0 0,7-5 1450 0 0,117-84 6087 0 0,-114 82-7740 0 0,33-22 1227 0 0,62-54 0 0 0,-93 72-1063 0 0,-1 0-1 0 0,-1 0 1 0 0,0-1-1 0 0,0-1 0 0 0,-1 1 1 0 0,-1-2-1 0 0,0 1 0 0 0,-1-1 1 0 0,10-26-1 0 0,-15 35-211 0 0,-1 1 0 0 0,0-1 0 0 0,0 0 0 0 0,-1 1 0 0 0,1-1 0 0 0,-1 0 0 0 0,0 1 0 0 0,0-1 0 0 0,-1 0 0 0 0,0-5 0 0 0,1 9 0 0 0,0 1 0 0 0,0-1 0 0 0,-1 0 0 0 0,1 0 0 0 0,0 0 0 0 0,0 0 0 0 0,0 1 0 0 0,-1-1 0 0 0,1 0 0 0 0,0 0 0 0 0,-1 0 0 0 0,1 1 0 0 0,-1-1 0 0 0,1 0 0 0 0,-1 1 0 0 0,1-1 0 0 0,-1 0 0 0 0,1 1 0 0 0,-1-1 0 0 0,0 1 0 0 0,1-1 0 0 0,-1 1 0 0 0,0-1 0 0 0,0 1 0 0 0,1-1 0 0 0,-1 1 0 0 0,-1-1 0 0 0,-2 0 0 0 0,1-1 37 0 0,1 1 0 0 0,-1 0 0 0 0,0 0 0 0 0,0 0 0 0 0,0 1 0 0 0,0-1 0 0 0,0 1 0 0 0,0-1 0 0 0,0 1 0 0 0,0 0 0 0 0,0 0 0 0 0,0 0 0 0 0,0 1 0 0 0,0-1 0 0 0,-3 2 0 0 0,-8 1 387 0 0,-24 9 0 0 0,27-6-348 0 0,-1 0 0 0 0,1 1 0 0 0,1 1 0 0 0,-1-1 0 0 0,1 2 0 0 0,1-1 0 0 0,-12 14 0 0 0,11-9-76 0 0,0-1 0 0 0,0 2 0 0 0,-11 22 0 0 0,-4 7 0 0 0,17-30 0 0 0,0 1 0 0 0,1 0 0 0 0,1 0 0 0 0,0 1 0 0 0,1-1 0 0 0,0 2 0 0 0,1-1 0 0 0,1 0 0 0 0,1 1 0 0 0,-2 30 0 0 0,5-42-51 0 0,-1 1-1 0 0,1-1 1 0 0,-1 0 0 0 0,1 1 0 0 0,0-1-1 0 0,1 0 1 0 0,-1 0 0 0 0,1 0 0 0 0,0 0-1 0 0,3 5 1 0 0,0-1-154 0 0,0 0 0 0 0,1-1 0 0 0,12 13 0 0 0,-14-17 154 0 0,1 1 0 0 0,0 0 1 0 0,0-1-1 0 0,0 0 0 0 0,0 0 0 0 0,0 0 1 0 0,1-1-1 0 0,0 0 0 0 0,-1 0 0 0 0,1 0 0 0 0,0-1 1 0 0,6 1-1 0 0,4 0 64 0 0,0-1 0 0 0,0 0 0 0 0,21-2 0 0 0,-25 0 22 0 0,4 0 244 0 0,0 0 1 0 0,0-1-1 0 0,0 0 1 0 0,0-2 0 0 0,0 0-1 0 0,18-7 1 0 0,-26 7-755 0 0,1 0 0 0 0,-1 0 0 0 0,0-1 0 0 0,12-9 0 0 0,-17 11 94 0 0,0 0-1 0 0,0 1 1 0 0,0-1-1 0 0,-1 0 1 0 0,1 0-1 0 0,-1-1 1 0 0,0 1-1 0 0,0 0 1 0 0,0-1-1 0 0,0 0 1 0 0,-1 1-1 0 0,1-1 1 0 0,1-6-1 0 0,-2-2-8486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0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236 11975 0 0,'0'0'267'0'0,"0"0"42"0"0,0 0 17 0 0,1-2-28 0 0,17-42 2898 0 0,-13 34-2042 0 0,1 0-1 0 0,14-18 0 0 0,16-8 1407 0 0,-18 14-1194 0 0,-13 17-906 0 0,-1 1 1 0 0,-1-1 0 0 0,1 0 0 0 0,0 0 0 0 0,-1 0-1 0 0,0 0 1 0 0,4-11 0 0 0,-4 8-306 0 0,1 0-138 0 0,-1-10-17 0 0,-29 48 0 0 0,-65 106 2048 0 0,64-92-2048 0 0,9-15 0 0 0,0 2 0 0 0,-14 35 0 0 0,28-57 0 0 0,1-1 0 0 0,0 1 0 0 0,0 0 0 0 0,0 1 0 0 0,2-1 0 0 0,-1 0 0 0 0,1 1 0 0 0,0-1 0 0 0,1 1 0 0 0,0-1 0 0 0,2 16 0 0 0,1-18 0 0 0,0-5 0 0 0,0 0 0 0 0,0 0 0 0 0,0 0 0 0 0,0-1 0 0 0,0 0 0 0 0,0 1 0 0 0,0-1 0 0 0,0 0 0 0 0,0 0 0 0 0,1-1 0 0 0,3 1 0 0 0,0 0 0 0 0,0 0 0 0 0,0-1 0 0 0,0 0 0 0 0,12-1 0 0 0,-13 0-17 0 0,10-2-381 0 0,-1 0-1 0 0,1 0 1 0 0,0-2-1 0 0,-1 0 1 0 0,15-7-1 0 0,-27 11 209 0 0,-1-1 0 0 0,0 1 0 0 0,1-1-1 0 0,-1 0 1 0 0,0 0 0 0 0,0 0 0 0 0,0 0 0 0 0,0 0-1 0 0,-1 0 1 0 0,1 0 0 0 0,0 0 0 0 0,-1-1 0 0 0,2-2-1 0 0,-2 1-1354 0 0,1 1-1 0 0,-1 0 0 0 0,0-1 0 0 0,-1 1 0 0 0,2-7 0 0 0,-1 0-5092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1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3823 0 0,'0'0'630'0'0,"0"0"-13"0"0,-6 6-368 0 0,0-3-107 0 0,5-3 588 0 0,1 0 242 0 0,0 0 42 0 0,0 0 8 0 0,-1 2-440 0 0,0-1 0 0 0,1 0 0 0 0,-1 1-1 0 0,0-1 1 0 0,1 0 0 0 0,0 1 0 0 0,-1-1-1 0 0,1 3 1 0 0,2-2-415 0 0,0-1 1 0 0,0 0-1 0 0,0-1 0 0 0,0 1 1 0 0,0 0-1 0 0,0-1 0 0 0,0 1 1 0 0,1-1-1 0 0,-1 1 0 0 0,0-1 0 0 0,1 0 1 0 0,-1 0-1 0 0,0 0 0 0 0,5-1 1 0 0,20 2 485 0 0,-15 1-646 0 0,1-1 0 0 0,18 1 0 0 0,-21-2-8 0 0,1 0 1 0 0,0 1-1 0 0,0 0 0 0 0,13 5 0 0 0,-16-4-10 0 0,0 0 1 0 0,0 0-1 0 0,0-1 0 0 0,0 0 1 0 0,16 0-1 0 0,2-1-3598 0 0,-24 0 1657 0 0,-2 0-80 0 0,0 0-15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1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1 19351 0 0,'0'0'439'0'0,"-8"-4"596"0"0,6 2-870 0 0,-7-7 439 0 0,8 8 138 0 0,6-4 551 0 0,-4 5-1206 0 0,-1-1 0 0 0,0 0 0 0 0,1 0 0 0 0,0 1 0 0 0,-1-1 0 0 0,1 0 0 0 0,-1 1 0 0 0,1-1 0 0 0,0 1 0 0 0,-1-1 0 0 0,1 1 0 0 0,0-1 0 0 0,0 1 0 0 0,-1-1 0 0 0,1 1 0 0 0,0 0 0 0 0,0-1 0 0 0,0 1 0 0 0,-1 0 0 0 0,1 0 0 0 0,2-1 0 0 0,12-4 258 0 0,0 0 1 0 0,0 1-1 0 0,1 1 0 0 0,0 0 1 0 0,17 0-1 0 0,-5 1-345 0 0,-20 1 0 0 0,0 1 0 0 0,0 0 0 0 0,0 0 0 0 0,12 3 0 0 0,4-1-133 0 0,-22-1-563 0 0,-2-1-258 0 0,0 0-56 0 0,0 0-149 0 0,0 0-573 0 0,0 0-253 0 0,-3-2-51 0 0,-10-4-11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2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47 13823 0 0,'0'0'315'0'0,"0"0"45"0"0,0 0 21 0 0,0 0-49 0 0,0-2-220 0 0,2-6 39 0 0,-1 5 578 0 0,-1 1 0 0 0,1-1 0 0 0,0 0 0 0 0,0 1 0 0 0,0-1 0 0 0,0 1 0 0 0,1-1 0 0 0,-1 1 0 0 0,0 0 0 0 0,1-1 0 0 0,0 1 0 0 0,3-4 0 0 0,-4 5-217 0 0,-1 1 0 0 0,0 0 0 0 0,0 0 0 0 0,0 0-68 0 0,-1 2-289 0 0,-5 6-152 0 0,1 1 0 0 0,0-1 0 0 0,0 1 0 0 0,1 0 0 0 0,-6 18 0 0 0,4-11-4 0 0,1-6 41 0 0,0 1 0 0 0,-1-1-1 0 0,-13 18 1 0 0,-6 9 244 0 0,22-33 84 0 0,-14 26-33 0 0,1 0-1 0 0,-14 39 1 0 0,29-67-537 0 0,1-2-248 0 0,0 0-50 0 0,0 0-79 0 0,0 0-286 0 0,0 0-126 0 0,0 0-984 0 0,0 0-4014 0 0,0 0-1723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2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9351 0 0,'0'0'439'0'0,"0"0"62"0"0,0 0 33 0 0,0 0-65 0 0,0 0-169 0 0,0 0 442 0 0,0 0 229 0 0,0 0 42 0 0,0 0-127 0 0,1 0-582 0 0,1 2-265 0 0,0-1 0 0 0,0 0 1 0 0,-1-1-1 0 0,1 1 0 0 0,0 0 0 0 0,0 0 1 0 0,0-1-1 0 0,0 1 0 0 0,0-1 1 0 0,0 0-1 0 0,0 1 0 0 0,5-1 0 0 0,2 0 437 0 0,8 2-84 0 0,31 0 0 0 0,2-1-57 0 0,-33-1-335 0 0,-1 0 0 0 0,1-1 0 0 0,23-4 0 0 0,16-2 0 0 0,8 2 0 0 0,-22 1 0 0 0,49 2 0 0 0,-81 3 0 0 0,1-1 0 0 0,0-1 0 0 0,10-2 0 0 0,-2 3-64 0 0,-18 0-273 0 0,-1 0-138 0 0,0 0-33 0 0,0 0-140 0 0,0 0-572 0 0,0 0-253 0 0,0 0-51 0 0,0 0-11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2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0"-11"0"0,0 0-135 0 0,0 0 705 0 0,0 0 344 0 0,0 0 72 0 0,2 1-57 0 0,4 1-811 0 0,2 0 507 0 0,1 1 1 0 0,-1-2-1 0 0,1 1 1 0 0,14 0-1 0 0,-18-2-1037 0 0,0 1 0 0 0,0 0-1 0 0,0 0 1 0 0,0 0 0 0 0,0 0 0 0 0,0 1 0 0 0,0-1-1 0 0,-1 1 1 0 0,1 1 0 0 0,-1-1 0 0 0,1 0-1 0 0,-1 1 1 0 0,0 0 0 0 0,0 0 0 0 0,0 1 0 0 0,0-1-1 0 0,6 8 1 0 0,-6-5 40 0 0,1 0 1 0 0,-1 1-1 0 0,0-1 0 0 0,0 1 1 0 0,-1-1-1 0 0,0 1 0 0 0,0 1 1 0 0,0-1-1 0 0,-1 0 0 0 0,0 0 1 0 0,1 11-1 0 0,0 7-164 0 0,1 1 0 0 0,14 48 0 0 0,-5-49 0 0 0,-11-20 0 0 0,1-1 0 0 0,-1 0 0 0 0,0 1 0 0 0,2 7 0 0 0,-3-9 64 0 0,-1-2 100 0 0,1 1 0 0 0,-1 0 0 0 0,1-1 0 0 0,-1 1 0 0 0,1 0 0 0 0,0-1 0 0 0,0 1 0 0 0,0-1 0 0 0,0 1 0 0 0,0-1 0 0 0,2 2 0 0 0,3 1-212 0 0,-5-3-289 0 0,-1-1-138 0 0,0-2 246 0 0,-1 0 1 0 0,1 0-1 0 0,0 0 0 0 0,-1 0 1 0 0,0 0-1 0 0,1 0 0 0 0,-1 0 1 0 0,0 0-1 0 0,0 0 0 0 0,0 1 1 0 0,0-1-1 0 0,-3-3 0 0 0,-19-19-3467 0 0,15 16 1536 0 0,-3-2 113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3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2 21191 0 0,'0'0'480'0'0,"0"0"67"0"0,0 0 31 0 0,0 0-56 0 0,0 0-269 0 0,0 0 138 0 0,0 0 97 0 0,0 0 21 0 0,0 0 3 0 0,0 0 0 0 0,0 0 0 0 0,-3 0 0 0 0,1-1-468 0 0,-1 1 1 0 0,1 0-1 0 0,-1 0 0 0 0,1 0 0 0 0,-1 0 1 0 0,1 1-1 0 0,0-1 0 0 0,-1 1 0 0 0,1-1 1 0 0,-1 1-1 0 0,1 0 0 0 0,0 0 0 0 0,-1 0 1 0 0,-1 2-1 0 0,-38 23 325 0 0,28-17 137 0 0,-162 98 611 0 0,170-102-2674 0 0,-8 4-7184 0 0,14-9 391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26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48 10135 0 0,'0'0'231'0'0,"-1"0"-114"0"0,1 0 1 0 0,0-1-1 0 0,0 1 1 0 0,-1-1-1 0 0,1 1 0 0 0,0 0 1 0 0,0-1-1 0 0,0 1 0 0 0,0-1 1 0 0,-1 1-1 0 0,1 0 1 0 0,0-1-1 0 0,0 1 0 0 0,0-1 1 0 0,0 1-1 0 0,0-1 1 0 0,0 1-1 0 0,0-1 0 0 0,0 1 1 0 0,1 0-1 0 0,-1-1 1 0 0,0 1-1 0 0,0-1 0 0 0,21-13 2099 0 0,-20 13-1845 0 0,-1 1 117 0 0,6-7 533 0 0,18-8 2563 0 0,-22 15-3072 0 0,-2 0 0 0 0,0 0 0 0 0,0 0 0 0 0,0 0-69 0 0,0 0-222 0 0,0 0 166 0 0,0 0 101 0 0,0 0 21 0 0,0 0-66 0 0,-8 3-278 0 0,-41 17-165 0 0,34-15 0 0 0,0 1 0 0 0,1 0 0 0 0,0 1 0 0 0,0 1 0 0 0,-23 16 0 0 0,15 6 0 0 0,7-18 0 0 0,10-8 0 0 0,-1 1 0 0 0,0 0 0 0 0,-6 7 0 0 0,12-11 0 0 0,-1-1 0 0 0,1 0 0 0 0,0 0 0 0 0,0 0 0 0 0,-1 1 0 0 0,1-1 0 0 0,0 0 0 0 0,0 1 0 0 0,0-1 0 0 0,-1 0 0 0 0,1 1 0 0 0,0-1 0 0 0,0 0 0 0 0,0 0 0 0 0,0 1 0 0 0,0-1 0 0 0,0 1 0 0 0,0-1 0 0 0,0 0 0 0 0,0 1 0 0 0,0-1 0 0 0,0 0 0 0 0,0 1 0 0 0,0-1 0 0 0,0 2 0 0 0,3 1 0 0 0,15 3 0 0 0,-17-5 0 0 0,0-1 0 0 0,1 1 0 0 0,-1-1 0 0 0,1 1 0 0 0,-1-1 0 0 0,0 0 0 0 0,1 0 0 0 0,-1 0 0 0 0,1 0 0 0 0,-1 0 0 0 0,3 0 0 0 0,2-1 0 0 0,-1 1 0 0 0,0-1 0 0 0,1 1 0 0 0,8 2 0 0 0,2-1 0 0 0,23-1 0 0 0,7 0 0 0 0,-25-1 0 0 0,-14 2-269 0 0,-6-1-1135 0 0,-1 0-511 0 0,0 0-1131 0 0,0 0-4120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4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0 13823 0 0,'0'0'315'0'0,"-1"-2"-510"0"0,1 2 523 0 0,0-1-1 0 0,0 1 1 0 0,0 0-1 0 0,-1-1 1 0 0,1 1-1 0 0,0 0 1 0 0,0-1 0 0 0,0 1-1 0 0,0 0 1 0 0,-1-1-1 0 0,1 1 1 0 0,0 0-1 0 0,0-1 1 0 0,-1 1-1 0 0,1 0 1 0 0,0 0 0 0 0,0-1-1 0 0,-1 1 1 0 0,1 0-1 0 0,0 0 1 0 0,-1 0-1 0 0,1-1 1 0 0,-1 1 0 0 0,-5 1-14 0 0,1 1 1 0 0,0 0-1 0 0,0 0 1 0 0,0 0 0 0 0,0 0-1 0 0,0 1 1 0 0,0 0 0 0 0,1 0-1 0 0,-7 5 1 0 0,-11 9 16 0 0,1 0 0 0 0,0 1 0 0 0,2 2 0 0 0,0 0 0 0 0,1 0 0 0 0,1 2 0 0 0,-22 35 0 0 0,30-36-328 0 0,0-1-1 0 0,2 1 1 0 0,0 0 0 0 0,1 1-1 0 0,-5 42 1 0 0,10-57-5 0 0,0 0-1 0 0,1 1 1 0 0,0-1-1 0 0,0 0 1 0 0,1 1-1 0 0,0-1 1 0 0,0 0 0 0 0,1 0-1 0 0,0 0 1 0 0,0 0-1 0 0,0 0 1 0 0,7 11-1 0 0,-4-10-25 0 0,0 1-1 0 0,1-1 0 0 0,0 0 0 0 0,1 0 0 0 0,0-1 0 0 0,0 0 1 0 0,1 0-1 0 0,10 7 0 0 0,5 1-335 0 0,1-1 0 0 0,1-1 0 0 0,0-1-1 0 0,1-2 1 0 0,45 13 0 0 0,-26-11-5826 0 0,2-3-1968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4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0 13823 0 0,'0'0'315'0'0,"0"0"45"0"0,0 0 21 0 0,0 0-49 0 0,2 0-220 0 0,38-7 2001 0 0,-31 5 674 0 0,-7 3-2404 0 0,0 0 0 0 0,0 0 0 0 0,0 0 0 0 0,0 0 0 0 0,-1 1 0 0 0,1-1 0 0 0,0 1-1 0 0,-1-1 1 0 0,1 1 0 0 0,2 3 0 0 0,-2-1-332 0 0,0 0-1 0 0,0-1 1 0 0,0 1 0 0 0,-1 0-1 0 0,1 0 1 0 0,-1 0 0 0 0,0 0-1 0 0,0 0 1 0 0,0 0 0 0 0,-1 0-1 0 0,1 0 1 0 0,-1 6-1 0 0,-1 8 184 0 0,-4 27 0 0 0,4-39-228 0 0,-11 82 677 0 0,-5 0-1 0 0,-41 129 1 0 0,54-205-683 0 0,0-1 0 0 0,-1 0 0 0 0,-1-1 0 0 0,0 1 0 0 0,0-1 0 0 0,-1-1 0 0 0,0 1 0 0 0,-1-1 0 0 0,0 0 0 0 0,0 0 0 0 0,-1-1 0 0 0,-12 9 0 0 0,17-15-467 0 0,-1 1-1 0 0,0-1 0 0 0,0 1 1 0 0,0-1-1 0 0,-1-1 1 0 0,1 1-1 0 0,0-1 1 0 0,-1 0-1 0 0,1 0 1 0 0,-1-1-1 0 0,-6 1 0 0 0,3-4-1577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5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 17503 0 0,'0'0'399'0'0,"-2"-5"264"0"0,3 4 6344 0 0,2 2-6881 0 0,1 0 0 0 0,0 0 0 0 0,0 0 0 0 0,-1 0 0 0 0,1 1 0 0 0,-1-1 0 0 0,0 1 0 0 0,1 0 0 0 0,-1 0 0 0 0,0 0 0 0 0,0 1 0 0 0,0-1 0 0 0,5 6 0 0 0,-2-2-6 0 0,0 0 0 0 0,-1 1 1 0 0,0-1-1 0 0,0 1 0 0 0,6 12 1 0 0,0 6 284 0 0,9 36 0 0 0,-13-39-140 0 0,0-1 0 0 0,20 41 0 0 0,-22-53-265 0 0,-2-2 0 0 0,1-1 0 0 0,0 0 0 0 0,1 1 0 0 0,-1-1 0 0 0,1-1 0 0 0,0 1 0 0 0,11 8 0 0 0,-11-9-64 0 0,-4-5-273 0 0,-1 0-138 0 0,0 0-33 0 0,0 0-72 0 0,0 0-285 0 0,0 0-126 0 0,0 0-984 0 0,0 0-4014 0 0,0 0-1723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5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21 21191 0 0,'0'0'480'0'0,"1"-2"67"0"0,-1 0-394 0 0,0 2-118 0 0,0-1 0 0 0,0 0-1 0 0,0 1 1 0 0,0-1 0 0 0,0 0 0 0 0,0 1 0 0 0,1-1 0 0 0,-1 0 0 0 0,0 1-1 0 0,0-1 1 0 0,1 0 0 0 0,-1 1 0 0 0,0-1 0 0 0,1 1 0 0 0,-1-1 0 0 0,1 1 0 0 0,-1-1-1 0 0,0 0 1 0 0,1 1 0 0 0,-1 0 0 0 0,1-1 0 0 0,0 1 0 0 0,-1-1 0 0 0,1 1-1 0 0,-1 0 1 0 0,1-1 0 0 0,0 1 0 0 0,-1 0 0 0 0,1 0 0 0 0,-1-1 0 0 0,1 1 0 0 0,0 0-1 0 0,0 0 1 0 0,0 0 0 0 0,1-1 336 0 0,-2 1 117 0 0,0 0 21 0 0,0 0 3 0 0,0 0 0 0 0,0 0 0 0 0,-1 2 0 0 0,-14 16-277 0 0,0 0-1 0 0,-1-1 1 0 0,-24 21-1 0 0,15-16 367 0 0,-96 106 163 0 0,25-25-411 0 0,89-95-1120 0 0,0 0 1 0 0,-9 15-1 0 0,10-14-337 0 0,0 0 1 0 0,-12 12-1 0 0,18-21-941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7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349 15663 0 0,'0'0'356'0'0,"6"-13"860"0"0,-3 4-930 0 0,2-7-409 0 0,-3 5 2950 0 0,-2 10-2710 0 0,0 1 0 0 0,-1-1 0 0 0,1 0 0 0 0,0 1 0 0 0,0-1 1 0 0,0 1-1 0 0,-1-1 0 0 0,1 0 0 0 0,0 1 0 0 0,-1-1 1 0 0,1 1-1 0 0,0-1 0 0 0,-1 1 0 0 0,1-1 0 0 0,-1 1 1 0 0,1 0-1 0 0,-1-1 0 0 0,1 1 0 0 0,-1 0 0 0 0,1-1 1 0 0,-1 1-1 0 0,1 0 0 0 0,-1-1 0 0 0,0 1 0 0 0,1 0 0 0 0,-1 0 1 0 0,1 0-1 0 0,-1-1 0 0 0,-1 1 0 0 0,-17-1 582 0 0,13 2-569 0 0,0 0 1 0 0,-1 0-1 0 0,1 1 0 0 0,0 0 1 0 0,0 0-1 0 0,0 0 0 0 0,0 1 1 0 0,0 0-1 0 0,-8 5 0 0 0,-6 6 308 0 0,-21 20 1 0 0,32-26-51 0 0,7-7-376 0 0,-24 21 137 0 0,1 0 0 0 0,1 2 0 0 0,-30 37 0 0 0,39-42-149 0 0,5-5 0 0 0,0 0 0 0 0,-13 22 0 0 0,21-33 0 0 0,0 1 0 0 0,1 0 0 0 0,-1 0 0 0 0,1 0 0 0 0,0 0 0 0 0,0 0 0 0 0,0 1 0 0 0,0-1 0 0 0,1 0 0 0 0,0 0 0 0 0,0 1 0 0 0,0-1 0 0 0,0 0 0 0 0,0 0 0 0 0,2 5 0 0 0,-2-8 0 0 0,0 0 0 0 0,1 0 0 0 0,-1 0 0 0 0,1 0 0 0 0,-1 0 0 0 0,0 0 0 0 0,1 0 0 0 0,-1 0 0 0 0,1-1 0 0 0,0 1 0 0 0,-1 0 0 0 0,1 0 0 0 0,0 0 0 0 0,0-1 0 0 0,-1 1 0 0 0,1 0 0 0 0,0-1 0 0 0,0 1 0 0 0,0-1 0 0 0,0 1 0 0 0,2 0 0 0 0,-2 0 0 0 0,1-1 0 0 0,0 0 0 0 0,0 0 0 0 0,0 0 0 0 0,0 1 0 0 0,-1-2 0 0 0,1 1 0 0 0,0 0 0 0 0,0 0 0 0 0,0-1 0 0 0,2 0 0 0 0,5-2 0 0 0,-1-1 0 0 0,0 1 0 0 0,15-11 0 0 0,-23 14 0 0 0,28-20 0 0 0,34-30 0 0 0,-43 33 0 0 0,17-17 0 0 0,-2-2 0 0 0,40-54 0 0 0,-59 71 0 0 0,14-18 512 0 0,44-77 0 0 0,-58 87-256 0 0,-2-1 0 0 0,-1 0 0 0 0,16-57 0 0 0,-27 81-256 0 0,0 0 0 0 0,0 0 0 0 0,-1 0 0 0 0,1 0 0 0 0,-1-1 0 0 0,0 1 0 0 0,0 0 0 0 0,-2-7 0 0 0,2 11 0 0 0,0-1 0 0 0,0 1 0 0 0,0-1 0 0 0,0 1 0 0 0,0 0 0 0 0,0-1 0 0 0,0 1 0 0 0,0-1 0 0 0,0 1 0 0 0,0-1 0 0 0,0 1 0 0 0,-1 0 0 0 0,1-1 0 0 0,0 1 0 0 0,0 0 0 0 0,0-1 0 0 0,-1 1 0 0 0,1 0 0 0 0,0-1 0 0 0,0 1 0 0 0,-1 0 0 0 0,1-1 0 0 0,0 1 0 0 0,-1 0 0 0 0,1 0 0 0 0,0-1 0 0 0,-1 1 0 0 0,1 0 0 0 0,0 0 0 0 0,-1 0 0 0 0,1-1 0 0 0,-1 1 0 0 0,1 0 0 0 0,0 0 0 0 0,-1 0 0 0 0,1 0 0 0 0,-1 0 0 0 0,1 0 0 0 0,-1 0 0 0 0,0 0 0 0 0,0-1 0 0 0,-1 1 0 0 0,1-1 0 0 0,-1 1 0 0 0,1 0 0 0 0,-1 0 0 0 0,1-1 0 0 0,-1 1 0 0 0,1 0 0 0 0,-1 0 0 0 0,1 0 0 0 0,-1 1 0 0 0,1-1 0 0 0,-1 0 0 0 0,1 0 0 0 0,0 1 0 0 0,-3 0 0 0 0,1 1 0 0 0,-1-1 0 0 0,0 1 0 0 0,1 0 0 0 0,-1 1 0 0 0,-5 4 0 0 0,0 2 0 0 0,0 0 0 0 0,1 0 0 0 0,-9 12 0 0 0,-3 10 0 0 0,1 2 0 0 0,2 0 0 0 0,-21 57 0 0 0,3-7 0 0 0,14-36 0 0 0,1 2 0 0 0,3 0 0 0 0,-17 76 0 0 0,33-117 0 0 0,0 1 0 0 0,0-1 0 0 0,0 0 0 0 0,1 0 0 0 0,2 16 0 0 0,-1-20 0 0 0,-1-1 0 0 0,1 0 0 0 0,0 1 0 0 0,0-1 0 0 0,0 0 0 0 0,1 0 0 0 0,-1 0 0 0 0,1 0 0 0 0,-1 0 0 0 0,1 0 0 0 0,0 0 0 0 0,0-1 0 0 0,1 1 0 0 0,-1 0 0 0 0,0-1 0 0 0,1 0 0 0 0,3 3 0 0 0,-4-4 0 0 0,6 3 0 0 0,13-6 0 0 0,-2-2 0 0 0,-1-1 0 0 0,0-1 0 0 0,-1 0 0 0 0,1-1 0 0 0,-1-1 0 0 0,0 0 0 0 0,-1-2 0 0 0,0 0 0 0 0,14-12 0 0 0,76-74 705 0 0,30-24 473 0 0,-129 115-1120 0 0,-1 0-43 0 0,2 0 1 0 0,-1 0-1 0 0,0 0 0 0 0,1 1 0 0 0,0 0 1 0 0,8-3-1 0 0,-15 7-15 0 0,-1 0 0 0 0,1-1 0 0 0,0 1 0 0 0,-1 0 0 0 0,1-1 0 0 0,0 1 0 0 0,0 0 0 0 0,-1 0 0 0 0,1 0 0 0 0,0 0 0 0 0,0 0 0 0 0,-1 0 0 0 0,1 0 0 0 0,0 0 0 0 0,0 0 0 0 0,0 0 0 0 0,-1 0 0 0 0,1 0 0 0 0,0 0 0 0 0,1 1 0 0 0,0 0 0 0 0,7 3 0 0 0,-4 0 0 0 0,0 0 0 0 0,0 0 0 0 0,-1 1 0 0 0,0 0 0 0 0,0-1 0 0 0,0 1 0 0 0,-1 0 0 0 0,0 1 0 0 0,5 9 0 0 0,0 4 0 0 0,8 32 0 0 0,0-1 0 0 0,-2-6 0 0 0,-12-34 0 0 0,1 0 0 0 0,0 0 0 0 0,1 0 0 0 0,0-1 0 0 0,0 0 0 0 0,1 0 0 0 0,0 0 0 0 0,1 0 0 0 0,10 12 0 0 0,-9-14 0 0 0,-1 1 0 0 0,1-2 0 0 0,-9-53-9705 0 0,1 32 7658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8:58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20 19351 0 0,'0'0'439'0'0,"0"0"62"0"0,0 0 33 0 0,0 0-65 0 0,1-1-309 0 0,13-12 3023 0 0,-11 9-1881 0 0,-2 3-758 0 0,-1 1-28 0 0,0 0-4 0 0,0 0 0 0 0,0 2-384 0 0,-1-1-1 0 0,0 1 1 0 0,0 0-1 0 0,0-1 1 0 0,0 1 0 0 0,0 0-1 0 0,0-1 1 0 0,-1 0-1 0 0,-1 3 1 0 0,-1 1 64 0 0,-32 36-118 0 0,-70 64 0 0 0,32-35 393 0 0,-28 40 1365 0 0,39-34-4852 0 0,62-75 1929 0 0,1-1-286 0 0,0 0-126 0 0,2 0-29 0 0,7-3-4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32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41 8287 0 0,'0'0'191'0'0,"0"0"26"0"0,0 0 9 0 0,0 0 110 0 0,0 0 444 0 0,0 0 196 0 0,0 0 42 0 0,0 0-63 0 0,0 0-290 0 0,0 0-121 0 0,0 0-28 0 0,0 0 66 0 0,1 0 288 0 0,16-18 2097 0 0,-16 17-2302 0 0,-1 1-121 0 0,3 0-259 0 0,0-1 0 0 0,0 1 0 0 0,1-1 0 0 0,-1 0 0 0 0,0 0 0 0 0,3-2-1 0 0,8-2 798 0 0,-8 1-272 0 0,-6 4-770 0 0,1-1 0 0 0,0 1 1 0 0,-1-1-1 0 0,1 1 1 0 0,0-1-1 0 0,-1 1 1 0 0,1 0-1 0 0,0-1 0 0 0,0 1 1 0 0,-1 0-1 0 0,1-1 1 0 0,0 1-1 0 0,0 0 0 0 0,0 0 1 0 0,0 0-1 0 0,-1 0 1 0 0,1 0-1 0 0,0 0 0 0 0,0 0 1 0 0,0 0-1 0 0,0 0 1 0 0,-1 0-1 0 0,1 0 1 0 0,0 1-1 0 0,0-1 0 0 0,-1 0 1 0 0,1 1-1 0 0,0-1 1 0 0,0 0-1 0 0,-1 1 0 0 0,1-1 1 0 0,0 1-1 0 0,-1-1 1 0 0,2 1-1 0 0,-1 1 12 0 0,1 0-1 0 0,0 0 0 0 0,-1 0 1 0 0,1 0-1 0 0,-1 0 1 0 0,0 0-1 0 0,1 0 0 0 0,-1 0 1 0 0,0 1-1 0 0,0-1 1 0 0,-1 0-1 0 0,1 1 0 0 0,0-1 1 0 0,-1 1-1 0 0,1-1 1 0 0,-1 0-1 0 0,0 5 0 0 0,0 6 457 0 0,-2 27 0 0 0,1-33-473 0 0,-1 13-35 0 0,-1 0 0 0 0,0 0 0 0 0,-2 0 0 0 0,0-1 0 0 0,-2 0 0 0 0,0 0 0 0 0,-1 0 0 0 0,0-1 0 0 0,-2 0 0 0 0,0-1 0 0 0,-19 24 0 0 0,13-23-716 0 0,-1-1 1 0 0,0 0-1 0 0,-1-1 0 0 0,-1-1 0 0 0,-38 22 0 0 0,36-25-7813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35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8 10135 0 0,'0'0'231'0'0,"2"-2"29"0"0,0 0-166 0 0,0-1 19 0 0,3-6 323 0 0,-4 8-43 0 0,-1 1 106 0 0,0 0 11 0 0,0 0 70 0 0,0 0 286 0 0,0 0 124 0 0,0 0 30 0 0,1 4-757 0 0,-1 1 0 0 0,1 0 0 0 0,-1-1 0 0 0,0 1 0 0 0,0 0 0 0 0,0-1 0 0 0,-1 1 0 0 0,1-1 0 0 0,-1 1 0 0 0,-2 4-1 0 0,2-1-30 0 0,-8 32 79 0 0,-25 65 1 0 0,14-47 677 0 0,8-23-685 0 0,-23 44 0 0 0,21-55-1256 0 0,13-22-4002 0 0,1-2-1732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36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85 13823 0 0,'0'0'315'0'0,"-6"-6"758"0"0,5 4-928 0 0,0 0 1 0 0,0 0-1 0 0,1-1 0 0 0,-1 1 0 0 0,0 0 0 0 0,1 0 1 0 0,-1-1-1 0 0,1 1 0 0 0,0 0 0 0 0,0 0 0 0 0,0-1 0 0 0,0 1 1 0 0,0 0-1 0 0,0-1 0 0 0,0 1 0 0 0,1 0 0 0 0,0 0 0 0 0,-1-1 1 0 0,1 1-1 0 0,0 0 0 0 0,0 0 0 0 0,0 0 0 0 0,0 0 0 0 0,0 0 1 0 0,0 0-1 0 0,1 0 0 0 0,-1 1 0 0 0,1-1 0 0 0,-1 0 1 0 0,1 1-1 0 0,0-1 0 0 0,0 1 0 0 0,-1-1 0 0 0,1 1 0 0 0,0 0 1 0 0,0 0-1 0 0,0 0 0 0 0,1 0 0 0 0,-1 0 0 0 0,0 0 0 0 0,0 1 1 0 0,4-2-1 0 0,-3 2-81 0 0,-1 1-1 0 0,0-1 1 0 0,0 0 0 0 0,1 0-1 0 0,-1 1 1 0 0,0-1 0 0 0,0 1-1 0 0,0 0 1 0 0,0 0 0 0 0,1 0-1 0 0,-1 0 1 0 0,0 0 0 0 0,0 0-1 0 0,-1 0 1 0 0,1 1 0 0 0,0-1-1 0 0,0 1 1 0 0,-1-1 0 0 0,1 1-1 0 0,-1 0 1 0 0,1 0 0 0 0,-1-1 0 0 0,2 4-1 0 0,1 2 45 0 0,1 1-1 0 0,-1 0 0 0 0,-1 0 1 0 0,5 13-1 0 0,5 29 480 0 0,-2 1 0 0 0,6 60 0 0 0,-8-45-300 0 0,-6-50-287 0 0,0-1 0 0 0,8 19 0 0 0,7 26 0 0 0,-11-25-201 0 0,-7-34-850 0 0,0-1-385 0 0,0 0-1273 0 0,-3-4-4798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36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9 10 17503 0 0,'-9'-9'1904'0'0,"8"9"-1814"0"0,0 0-1 0 0,-1-1 1 0 0,1 1 0 0 0,0 0-1 0 0,0 0 1 0 0,0 0 0 0 0,0 0-1 0 0,0 0 1 0 0,0 0 0 0 0,-1 0-1 0 0,1 1 1 0 0,0-1-1 0 0,0 0 1 0 0,0 1 0 0 0,0-1-1 0 0,0 1 1 0 0,0-1 0 0 0,0 1-1 0 0,0-1 1 0 0,0 1 0 0 0,0 0-1 0 0,0-1 1 0 0,0 1 0 0 0,1 0-1 0 0,-1 0 1 0 0,0-1-1 0 0,0 2 1 0 0,-1 0 266 0 0,-14 14 302 0 0,-20 25 0 0 0,-9 10-752 0 0,-114 94 1725 0 0,92-85-1190 0 0,49-44-647 0 0,10-10-110 0 0,0 1 1 0 0,0 0-1 0 0,1 0 0 0 0,1 1 1 0 0,-8 10-1 0 0,13-17-234 0 0,-2 4 336 0 0,1-3-4579 0 0,2-2 2746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26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7503 0 0,'0'0'399'0'0,"0"0"60"0"0,2 0 21 0 0,14 1 296 0 0,0-1 0 0 0,0-1 0 0 0,0-1 0 0 0,0 0 1 0 0,19-6-1 0 0,-13 3 161 0 0,-20 5-421 0 0,-2 0-72 0 0,3-1-289 0 0,0 0-151 0 0,5-2-3 0 0,1 0 1 0 0,0 1 0 0 0,0 0-1 0 0,0 1 1 0 0,1 0 0 0 0,-1 0-1 0 0,10 1 1 0 0,-11-1-948 0 0,14-1-6212 0 0,-22 2-362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36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1 17503 0 0,'-2'-2'141'0'0,"0"1"0"0"0,-1 0 0 0 0,1 0-1 0 0,0 0 1 0 0,-1 0 0 0 0,1 0 0 0 0,-1 0 0 0 0,0 1 0 0 0,1-1-1 0 0,-1 1 1 0 0,-2 0 0 0 0,-34 1 154 0 0,6 0 2489 0 0,33-1-2749 0 0,-1 0 0 0 0,1 0 0 0 0,0 0-1 0 0,-1 0 1 0 0,1 0 0 0 0,0 0-1 0 0,-1 0 1 0 0,1 0 0 0 0,0 0 0 0 0,-1 0-1 0 0,1 0 1 0 0,0 0 0 0 0,-1 0-1 0 0,1 0 1 0 0,0 0 0 0 0,0 1-1 0 0,-1-1 1 0 0,1 0 0 0 0,0 0 0 0 0,0 0-1 0 0,-1 0 1 0 0,1 1 0 0 0,0-1-1 0 0,0 0 1 0 0,-1 0 0 0 0,1 1-1 0 0,0-1 1 0 0,0 0 0 0 0,0 0 0 0 0,0 1-1 0 0,-1-1 1 0 0,1 0 0 0 0,0 1-1 0 0,0-1 1 0 0,0 0 0 0 0,0 0-1 0 0,0 1 1 0 0,1 11-140 0 0,-1-11 114 0 0,3 7 66 0 0,0-6-11 0 0,-1 1 1 0 0,1 0 0 0 0,0-1-1 0 0,0 0 1 0 0,0 0-1 0 0,0 0 1 0 0,0 0 0 0 0,1 0-1 0 0,-1 0 1 0 0,0-1-1 0 0,5 2 1 0 0,7 1 454 0 0,22 4 0 0 0,-14-3-335 0 0,23 2-184 0 0,-34-6 0 0 0,0 0 0 0 0,-1 1 0 0 0,1 1 0 0 0,15 5 0 0 0,-19-2 0 0 0,-8-5-1 0 0,1 1 1 0 0,0 0-1 0 0,-1-1 0 0 0,1 1 1 0 0,-1-1-1 0 0,1 1 1 0 0,-1 0-1 0 0,0-1 0 0 0,0 1 1 0 0,1 0-1 0 0,-1-1 0 0 0,-1 1 1 0 0,1 0-1 0 0,0 0 0 0 0,0-1 1 0 0,-1 1-1 0 0,1 0 0 0 0,0-1 1 0 0,-1 1-1 0 0,0-1 0 0 0,1 1 1 0 0,-1-1-1 0 0,0 1 0 0 0,0-1 1 0 0,0 1-1 0 0,-2 1 0 0 0,-3 6 16 0 0,-1-1 0 0 0,0 0 0 0 0,-9 7 0 0 0,10-10 15 0 0,-97 88 1946 0 0,94-85-1976 0 0,0-1 0 0 0,-1 0 0 0 0,-12 7 0 0 0,-1 1 0 0 0,20-13-6 0 0,0 0-97 0 0,0 0 0 0 0,0 0 0 0 0,0 1 0 0 0,1-1 1 0 0,-1 1-1 0 0,0-1 0 0 0,-2 5 0 0 0,4-6-851 0 0,1-1-1011 0 0,0 0-4023 0 0,0 0-1724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37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67 19351 0 0,'0'0'886'0'0,"0"0"-21"0"0,-15 0 1340 0 0,11 1-1937 0 0,1 0-1 0 0,0 0 0 0 0,0 1 1 0 0,0-1-1 0 0,0 1 1 0 0,0 0-1 0 0,0 0 0 0 0,1 0 1 0 0,-1 0-1 0 0,1 0 1 0 0,-4 4-1 0 0,-25 33 600 0 0,23-28-652 0 0,-5 5-208 0 0,1 2 0 0 0,-18 36 0 0 0,27-48-7 0 0,0 0 0 0 0,0 0-1 0 0,1 1 1 0 0,0-1 0 0 0,1 1 0 0 0,-1 0-1 0 0,1-1 1 0 0,0 1 0 0 0,1 0-1 0 0,0 0 1 0 0,0 0 0 0 0,0 0-1 0 0,2 8 1 0 0,-1-13 20 0 0,0 1 0 0 0,-1-1 0 0 0,1 1 0 0 0,0-1 0 0 0,1 1 0 0 0,-1-1 0 0 0,0 0 0 0 0,1 1 0 0 0,-1-1 0 0 0,1 0 0 0 0,0 0 0 0 0,-1 0 0 0 0,1 0 0 0 0,0 0 0 0 0,4 2 0 0 0,-3-2 50 0 0,1 0 1 0 0,-1 0-1 0 0,1-1 1 0 0,0 1-1 0 0,-1-1 0 0 0,1 0 1 0 0,0 0-1 0 0,0 0 1 0 0,6 0-1 0 0,2-1 76 0 0,0-1 1 0 0,0 0-1 0 0,0 0 0 0 0,-1-1 0 0 0,1 0 1 0 0,11-5-1 0 0,-13 3-91 0 0,0 0 0 0 0,0 0 0 0 0,-1-1 1 0 0,1 0-1 0 0,-2-1 0 0 0,1 0 0 0 0,0-1 0 0 0,-1 1 0 0 0,0-2 0 0 0,-1 1 1 0 0,0-1-1 0 0,0 0 0 0 0,0 0 0 0 0,-1-1 0 0 0,6-11 0 0 0,-7 11-3 0 0,-1 1 0 0 0,0-1 0 0 0,-1 1 0 0 0,0-1-1 0 0,0 0 1 0 0,0-1 0 0 0,-1 1 0 0 0,-1 0 0 0 0,0-1-1 0 0,0 1 1 0 0,-1-1 0 0 0,0 1 0 0 0,0-1-1 0 0,-1 1 1 0 0,-1 0 0 0 0,1-1 0 0 0,-4-10 0 0 0,3 16-159 0 0,0 0 0 0 0,1 0 0 0 0,-2 0 1 0 0,1 0-1 0 0,0 0 0 0 0,-1 1 0 0 0,1-1 0 0 0,-1 1 1 0 0,0 0-1 0 0,0-1 0 0 0,-1 1 0 0 0,1 0 0 0 0,-1 1 1 0 0,1-1-1 0 0,-1 1 0 0 0,0 0 0 0 0,0-1 0 0 0,0 2 1 0 0,0-1-1 0 0,0 0 0 0 0,-6 0 0 0 0,-6-2-712 0 0,0 2 0 0 0,0 0-1 0 0,0 1 1 0 0,-22 0 0 0 0,17 1-218 0 0,-45-1-7831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38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20 13823 0 0,'58'-115'1909'0'0,"-29"53"536"0"0,-2 7-510 0 0,21-41 856 0 0,0 7 1313 0 0,-47 88-3661 0 0,-1 1-442 0 0,0 0 1 0 0,0 0 0 0 0,0 0-1 0 0,0 0 1 0 0,0 0-1 0 0,0 0 1 0 0,0-1 0 0 0,0 1-1 0 0,0 0 1 0 0,0 0-1 0 0,0 0 1 0 0,0 0 0 0 0,0 0-1 0 0,0 0 1 0 0,0 0 0 0 0,0 0-1 0 0,0 0 1 0 0,0 0-1 0 0,0 0 1 0 0,0 0 0 0 0,1 0-1 0 0,-1 0 1 0 0,0 0-1 0 0,0 0 1 0 0,0 0 0 0 0,0 0-1 0 0,0 0 1 0 0,0 0 0 0 0,0 0-1 0 0,0 0 1 0 0,0 0-1 0 0,0 0 1 0 0,0 0 0 0 0,0 0-1 0 0,0 0 1 0 0,0 0-1 0 0,0 0 1 0 0,0 0 0 0 0,0 0-1 0 0,0 0 1 0 0,0 0 0 0 0,1 0-1 0 0,-1 0 1 0 0,0 0-1 0 0,0 0 1 0 0,0 0 0 0 0,0 0-1 0 0,0 0 1 0 0,0 0-1 0 0,0 0 1 0 0,0 0 0 0 0,0 0-1 0 0,0 0 1 0 0,0 0-1 0 0,0 0 1 0 0,0 0 0 0 0,0 1-1 0 0,0-1 1 0 0,0 0 0 0 0,0 0-1 0 0,0 0 1 0 0,0 0-1 0 0,0 0 1 0 0,0 0 0 0 0,0 0-1 0 0,0 0 1 0 0,0 0-1 0 0,0 0 1 0 0,1 7 45 0 0,-2 6-40 0 0,-2 3-7 0 0,0 0 0 0 0,-2-1 0 0 0,0 1 0 0 0,-1-1 0 0 0,-10 21 0 0 0,-3 6 0 0 0,-62 135 931 0 0,43-87-676 0 0,-31 118 0 0 0,65-194-396 0 0,1 0 0 0 0,1 0-1 0 0,-2 17 1 0 0,4-26 86 0 0,0-1 0 0 0,0 1 1 0 0,0-1-1 0 0,1 0 1 0 0,0 1-1 0 0,-1-1 0 0 0,2 0 1 0 0,-1 0-1 0 0,0 1 0 0 0,1-1 1 0 0,0 0-1 0 0,0 0 0 0 0,0-1 1 0 0,5 8-1 0 0,-7-10 55 0 0,1 0 0 0 0,0 0 0 0 0,0 0 0 0 0,0 0 0 0 0,0 0 0 0 0,0 0 0 0 0,0 0 0 0 0,0 0 0 0 0,0 0 0 0 0,0-1 0 0 0,0 1 0 0 0,0 0 0 0 0,1-1 0 0 0,-1 1 0 0 0,0-1 0 0 0,0 1 0 0 0,1-1 0 0 0,-1 0 0 0 0,0 1 0 0 0,1-1 0 0 0,-1 0 0 0 0,0 0 0 0 0,1 0 0 0 0,-1 0 0 0 0,0 0 0 0 0,1 0 0 0 0,-1 0 0 0 0,0-1 0 0 0,1 1 0 0 0,1-1 0 0 0,1 0 0 0 0,4-1-454 0 0,1 0 0 0 0,-1-1 0 0 0,0 0 0 0 0,1-1 0 0 0,-2 0 0 0 0,1 0 0 0 0,0 0 0 0 0,-1-1 0 0 0,0 0 0 0 0,0-1 1 0 0,0 1-1 0 0,-1-2 0 0 0,0 1 0 0 0,0 0 0 0 0,0-1 0 0 0,-1 0 0 0 0,0-1 0 0 0,7-13 0 0 0,2-19-2090 0 0,-5 3-15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39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0 15663 0 0,'-17'4'515'0'0,"0"1"0"0"0,0 0 0 0 0,1 2 0 0 0,-25 12 0 0 0,40-19-419 0 0,1 0 1 0 0,0 1-1 0 0,-1-1 1 0 0,1 0-1 0 0,-1 0 0 0 0,1 1 1 0 0,0-1-1 0 0,-1 0 1 0 0,1 0-1 0 0,0 1 0 0 0,-1-1 1 0 0,1 1-1 0 0,0-1 1 0 0,0 0-1 0 0,-1 1 0 0 0,1-1 1 0 0,0 1-1 0 0,0-1 1 0 0,0 0-1 0 0,-1 1 0 0 0,1-1 1 0 0,0 1-1 0 0,0-1 1 0 0,0 1-1 0 0,0-1 0 0 0,0 1 1 0 0,0-1-1 0 0,0 1 1 0 0,0-1-1 0 0,0 0 1 0 0,0 1-1 0 0,0-1 0 0 0,0 1 1 0 0,1-1-1 0 0,-1 1 1 0 0,0-1-1 0 0,0 1 0 0 0,0-1 1 0 0,1 0-1 0 0,-1 1 1 0 0,0-1-1 0 0,0 1 0 0 0,1-1 1 0 0,-1 0-1 0 0,0 1 1 0 0,1-1-1 0 0,-1 0 0 0 0,0 0 1 0 0,1 1-1 0 0,-1-1 1 0 0,0 0-1 0 0,1 0 0 0 0,-1 1 1 0 0,1-1-1 0 0,2 2 33 0 0,1 0-1 0 0,-1 0 1 0 0,0 0-1 0 0,0-1 0 0 0,1 0 1 0 0,3 2-1 0 0,4-1 2 0 0,1 0 0 0 0,-1-1-1 0 0,1 0 1 0 0,19-2 0 0 0,48-7 341 0 0,-70 7-463 0 0,109-21-507 0 0,-48 9-1922 0 0,-40 6-5771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39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9 19351 0 0,'0'0'439'0'0,"0"0"62"0"0,0 0 33 0 0,0-1-65 0 0,-2-5-169 0 0,1 5 442 0 0,1 1 229 0 0,-17 8 1661 0 0,10-3-2379 0 0,1 1 0 0 0,0-1 0 0 0,1 1 0 0 0,-7 9 0 0 0,-8 7 158 0 0,-77 62 614 0 0,0-1-2 0 0,94-80-1023 0 0,0 0 0 0 0,0 0 0 0 0,0 0 0 0 0,0 1 0 0 0,0-1 0 0 0,1 1 0 0 0,0 0 0 0 0,0 0 0 0 0,0-1 0 0 0,0 1 0 0 0,-2 7 0 0 0,6-3 0 0 0,-1-6 0 0 0,1 0 0 0 0,0 0 0 0 0,0 0 0 0 0,0 0 0 0 0,0-1 0 0 0,0 1 0 0 0,0-1 0 0 0,1 1 0 0 0,-1-1 0 0 0,0 0 0 0 0,1 0 0 0 0,-1 0 0 0 0,1 0 0 0 0,3 0 0 0 0,42 8 0 0 0,-39-8 0 0 0,15 2 0 0 0,0-1 0 0 0,35-1 0 0 0,-27-7 0 0 0,-5 1 0 0 0,-20 4-64 0 0,-6 1-273 0 0,-1 0-138 0 0,0 0-33 0 0,0 0-140 0 0,0 0-572 0 0,0 0-253 0 0,0 0-51 0 0,0 0-11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39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19351 0 0,'0'0'439'0'0,"2"-2"62"0"0,11-21 551 0 0,-10 16-804 0 0,1-1 1 0 0,1 1-1 0 0,9-11 0 0 0,-8 11 1307 0 0,1 0-1 0 0,12-9 0 0 0,-18 15-1110 0 0,0 2-289 0 0,0-1-144 0 0,0 1 0 0 0,0-1 0 0 0,-1 0 1 0 0,1 1-1 0 0,0-1 0 0 0,0 1 0 0 0,-1-1 0 0 0,1 1 0 0 0,0-1 1 0 0,-1 1-1 0 0,1 0 0 0 0,-1-1 0 0 0,1 1 0 0 0,-1 0 1 0 0,1 0-1 0 0,-1-1 0 0 0,1 1 0 0 0,-1 0 0 0 0,1 0 1 0 0,-1 0-1 0 0,0-1 0 0 0,0 1 0 0 0,1 0 0 0 0,-1 0 0 0 0,0 0 1 0 0,0 1-1 0 0,0 1 147 0 0,2 6-11 0 0,-1 1-1 0 0,0-1 1 0 0,-1 0 0 0 0,-2 18 0 0 0,-8 40 626 0 0,6-42-675 0 0,-18 76-98 0 0,-1 4 0 0 0,21-89-506 0 0,0-3-1901 0 0,0 0 0 0 0,0 0-1 0 0,-2 0 1 0 0,-8 23 0 0 0,11-34-3771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40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21191 0 0,'0'0'480'0'0,"0"0"67"0"0,2 0 31 0 0,144-21 1218 0 0,85-10 1203 0 0,-174 27-2877 0 0,50-4 853 0 0,117-24 0 0 0,-152 19-1176 0 0,-87 12-5267 0 0,6 3-3399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40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7503 0 0,'0'0'399'0'0,"0"0"60"0"0,0 0 21 0 0,3-6 86 0 0,-2 4-537 0 0,0 1 0 0 0,-1 0 0 0 0,1 0 0 0 0,0 0 0 0 0,0 0-1 0 0,0 0 1 0 0,0 0 0 0 0,0 0 0 0 0,0 0 0 0 0,0 0 0 0 0,0 0 0 0 0,1 0-1 0 0,-1 0 1 0 0,0 1 0 0 0,0-1 0 0 0,1 1 0 0 0,-1-1 0 0 0,3 0 0 0 0,0 0 304 0 0,21-8 2091 0 0,45-9 1 0 0,-12 3-564 0 0,-52 14-1620 0 0,0 1-1 0 0,0-1 1 0 0,0 1-1 0 0,0 0 1 0 0,0 0 0 0 0,0 1-1 0 0,0-1 1 0 0,0 1 0 0 0,0 1-1 0 0,12 3 1 0 0,-16-4-180 0 0,1 1 1 0 0,0-1-1 0 0,0 1 1 0 0,-1 0-1 0 0,1-1 1 0 0,-1 1-1 0 0,1 0 1 0 0,-1 1-1 0 0,0-1 1 0 0,0 0-1 0 0,0 1 1 0 0,0-1-1 0 0,0 1 1 0 0,0-1-1 0 0,-1 1 1 0 0,3 6-1 0 0,1 2 194 0 0,-1 0 0 0 0,-1 0 0 0 0,3 14 0 0 0,0 13-255 0 0,2 56 0 0 0,-5-46 0 0 0,-2-30 0 0 0,2 22 0 0 0,8 40 0 0 0,-9-68 0 0 0,1 0 0 0 0,1 0 0 0 0,0-1 0 0 0,0 0 0 0 0,1 0 0 0 0,0 0 0 0 0,13 18 0 0 0,-17-27 0 0 0,-1-1 0 0 0,1 0 0 0 0,0 0 0 0 0,-1 0 0 0 0,1 0 0 0 0,0 0 0 0 0,0-1 0 0 0,0 1 0 0 0,0 0 0 0 0,0 0 0 0 0,0 0 0 0 0,0-1 0 0 0,0 1 0 0 0,0-1 0 0 0,0 1 0 0 0,2 0 0 0 0,2 1 0 0 0,4 4 0 0 0,0-4 0 0 0,0 1 0 0 0,-1-1 0 0 0,0 0 0 0 0,-1-5-64 0 0,-6 2-273 0 0,-1 0-138 0 0,-3-4-122 0 0,0 1 0 0 0,0-1 0 0 0,0 1 0 0 0,0 0 0 0 0,-1 0 0 0 0,0 1 0 0 0,0-1 0 0 0,-5-3 0 0 0,-1-1-938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49:41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36 23039 0 0,'0'0'528'0'0,"0"-2"69"0"0,1 1-515 0 0,1-1 0 0 0,-1 1 0 0 0,0 0-1 0 0,0-1 1 0 0,1 1 0 0 0,-1 0-1 0 0,0-1 1 0 0,1 1 0 0 0,-1 0-1 0 0,1 0 1 0 0,0 0 0 0 0,-1 0 0 0 0,1 1-1 0 0,0-1 1 0 0,2 0 0 0 0,34-12 1003 0 0,-32 12-239 0 0,-6 1-772 0 0,0-1 1 0 0,1 1-1 0 0,-1 0 0 0 0,0 0 1 0 0,0 0-1 0 0,1 0 0 0 0,-1 0 1 0 0,0 0-1 0 0,1 0 0 0 0,-1 0 1 0 0,0-1-1 0 0,1 1 0 0 0,-1 0 1 0 0,0 0-1 0 0,0 0 0 0 0,1 0 0 0 0,-1 1 1 0 0,0-1-1 0 0,1 0 0 0 0,-1 0 1 0 0,0 0-1 0 0,1 0 0 0 0,-1 0 1 0 0,0 0-1 0 0,0 0 0 0 0,1 0 1 0 0,-1 1-1 0 0,0-1 0 0 0,1 0 1 0 0,-1 0-1 0 0,0 0 0 0 0,0 1 1 0 0,0-1-1 0 0,1 0 0 0 0,-1 0 1 0 0,0 1-1 0 0,0-1 0 0 0,1 1 13 0 0,-1 0 0 0 0,0 1 0 0 0,-1-1 0 0 0,1 0 0 0 0,0 0-1 0 0,0 0 1 0 0,0 0 0 0 0,-1 0 0 0 0,1 0 0 0 0,0 0 0 0 0,-1 1 0 0 0,-16 25 338 0 0,9-19-423 0 0,-2 1 0 0 0,1-1 1 0 0,-1 0-1 0 0,-1-1 0 0 0,1 0 0 0 0,-1-1 1 0 0,-20 9-1 0 0,0 1-4 0 0,-123 53 2 0 0,130-59 0 0 0,18-8-11 0 0,-46 18-598 0 0,45-18 500 0 0,1 0 0 0 0,-1-1 0 0 0,1 0 0 0 0,-1 0-1 0 0,1 0 1 0 0,-8-1 0 0 0,13 0-93 0 0,-1 0-1 0 0,1 0 1 0 0,0 0 0 0 0,0 0-1 0 0,0-1 1 0 0,0 1-1 0 0,0 0 1 0 0,0-1 0 0 0,0 1-1 0 0,0-1 1 0 0,0 1 0 0 0,1-1-1 0 0,-1 1 1 0 0,0-1 0 0 0,0 0-1 0 0,0 1 1 0 0,0-1 0 0 0,1 0-1 0 0,-1 0 1 0 0,0 0-1 0 0,1 0 1 0 0,-1 1 0 0 0,1-1-1 0 0,-1 0 1 0 0,1 0 0 0 0,-1 0-1 0 0,1 0 1 0 0,0 0 0 0 0,-1 0-1 0 0,1-2 1 0 0,-4-17-1845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17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81 19351 0 0,'0'0'439'0'0,"0"0"62"0"0,0 0 33 0 0,0 0-65 0 0,-1-3-237 0 0,-2-8 156 0 0,4 11-303 0 0,-1-1 0 0 0,1 0-1 0 0,-1 0 1 0 0,1 0 0 0 0,-1 0 0 0 0,1 0 0 0 0,0 0 0 0 0,0 1 0 0 0,-1-1 0 0 0,1 0-1 0 0,0 0 1 0 0,0 1 0 0 0,0-1 0 0 0,1 0 0 0 0,0 0 151 0 0,6-6 182 0 0,0 1-1 0 0,1 1 1 0 0,0-1 0 0 0,0 1-1 0 0,1 1 1 0 0,-1 0-1 0 0,1 0 1 0 0,0 1-1 0 0,18-4 1 0 0,-19 6-414 0 0,0 0 0 0 0,1 1 0 0 0,-1 0-1 0 0,13 2 1 0 0,9-1-7 0 0,-2 0 3 0 0,45 7 0 0 0,-2 1 0 0 0,-54-6 0 0 0,-10-2 0 0 0,-3 2-64 0 0,-4-2-273 0 0,-1-1-138 0 0,0 0-33 0 0,-5 9-1781 0 0,-9 7-1695 0 0,3-8 1937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27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 11975 0 0,'0'0'267'0'0,"0"0"42"0"0,-8-1 315 0 0,0-2-384 0 0,7 2 491 0 0,1 1 238 0 0,0 0 45 0 0,0 0 8 0 0,0 0 2 0 0,5-4 848 0 0,-5 3-1721 0 0,1 1-1 0 0,-1-1 0 0 0,0 1 1 0 0,1-1-1 0 0,-1 1 0 0 0,0 0 0 0 0,1-1 1 0 0,-1 1-1 0 0,1-1 0 0 0,-1 1 1 0 0,1 0-1 0 0,-1 0 0 0 0,1-1 1 0 0,-1 1-1 0 0,1 0 0 0 0,-1 0 1 0 0,1-1-1 0 0,0 1 0 0 0,1 0 106 0 0,6 1 2352 0 0,-7 0-2403 0 0,1 0 1 0 0,-1 0-1 0 0,0 1 0 0 0,0-1 1 0 0,1 1-1 0 0,-1-1 0 0 0,0 1 1 0 0,1 3-1 0 0,0-2-69 0 0,-1 1-1 0 0,1-1 0 0 0,-1 1 1 0 0,0 0-1 0 0,0-1 1 0 0,0 1-1 0 0,0 0 1 0 0,0 0-1 0 0,-1 0 1 0 0,0 0-1 0 0,0 0 1 0 0,0-1-1 0 0,0 1 1 0 0,-2 5-1 0 0,2-5-133 0 0,0-1 0 0 0,0 1 0 0 0,1-1 1 0 0,-1 1-1 0 0,1-1 0 0 0,0 1 0 0 0,-1-1 0 0 0,3 5 0 0 0,2 10-5 0 0,-4-16 3 0 0,0 0 0 0 0,-1 0 0 0 0,1 0 0 0 0,0 0 0 0 0,0-1 0 0 0,0 1 0 0 0,0 0 0 0 0,0-1 0 0 0,1 1 0 0 0,-1-1 0 0 0,1 1 0 0 0,-1-1 0 0 0,3 2 0 0 0,-2-1 0 0 0,1 0 0 0 0,-1 1 0 0 0,0-1 0 0 0,0 0 0 0 0,0 1 0 0 0,2 3 0 0 0,0 0 0 0 0,0 0 0 0 0,0 0 0 0 0,0 0 0 0 0,9 7 0 0 0,4 7 0 0 0,-15-17 0 0 0,3 1 0 0 0,2 1 0 0 0,8 8-64 0 0,-14-12-273 0 0,-1-1-138 0 0,0 0-33 0 0,-12-2-84 0 0,9 2 427 0 0,1 0 1 0 0,-1 0-1 0 0,0-1 1 0 0,1 1-1 0 0,-1-1 0 0 0,0 0 1 0 0,-3-1-1 0 0,3 0-370 0 0,7-6-3369 0 0,-24-9-117 0 0,9 6 1974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18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7503 0 0,'0'0'399'0'0,"0"0"60"0"0,12 0 587 0 0,18-5 898 0 0,52-16 0 0 0,-20 5 204 0 0,75-10 0 0 0,-130 25-2141 0 0,-4 0-14 0 0,0 1-1 0 0,0 0 0 0 0,0 0 1 0 0,0 0-1 0 0,0 0 1 0 0,0 0-1 0 0,0 0 0 0 0,3 2 1 0 0,-4-2-319 0 0,-2 0-140 0 0,0 0-1713 0 0,0 0-6693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0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8 10135 0 0,'0'0'231'0'0,"1"-8"308"0"0,1 1-301 0 0,2-8 1697 0 0,9-25 0 0 0,-9 30-888 0 0,0 1 1 0 0,-2 0 0 0 0,4-17-1 0 0,-2 5 392 0 0,0 0-1 0 0,9-26 1 0 0,1 15-733 0 0,-9 23-371 0 0,-1 1 1 0 0,-1-1 0 0 0,5-16-1 0 0,4-3 1697 0 0,-9 25-2016 0 0,0 7-12 0 0,-1 8-8 0 0,-3 10 4 0 0,0 0 0 0 0,-1 0 0 0 0,-1 1 0 0 0,-10 31 0 0 0,11-43 0 0 0,-51 204 0 0 0,50-207 0 0 0,2-8-5 0 0,1 0 1 0 0,0 0-1 0 0,0 1 0 0 0,0-1 0 0 0,0 0 1 0 0,-1 0-1 0 0,1 0 0 0 0,0 0 0 0 0,0 0 0 0 0,0 0 1 0 0,-1 1-1 0 0,1-1 0 0 0,0 0 0 0 0,0 0 1 0 0,0 0-1 0 0,-1 0 0 0 0,1 0 0 0 0,0 0 1 0 0,0 0-1 0 0,0 0 0 0 0,-1 0 0 0 0,1 0 1 0 0,0 0-1 0 0,0 0 0 0 0,-1 0 0 0 0,1 0 1 0 0,0 0-1 0 0,-3-4-874 0 0,-1 1 0 0 0,2 0 0 0 0,-1-1 0 0 0,0 0 0 0 0,1 1 0 0 0,-1-1 0 0 0,-2-7 0 0 0,-1 1-1661 0 0,5 8 493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1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7 15663 0 0,'0'0'356'0'0,"0"0"50"0"0,0 0 20 0 0,0 0-42 0 0,0 0-180 0 0,0 0 176 0 0,0 0 107 0 0,0 0 22 0 0,0 0 3 0 0,2 0 0 0 0,4 1-173 0 0,0 0 0 0 0,0-1 0 0 0,0 0 0 0 0,0 0 0 0 0,0 0 0 0 0,0-1 0 0 0,-1 0 1 0 0,12-3-1 0 0,16-2 705 0 0,193-5 1389 0 0,-108 8-1202 0 0,216-41-1213 0 0,-209 22-20 0 0,74-16 2 0 0,-159 35 0 0 0,-33 2 72 0 0,-5 0 299 0 0,-2 1 117 0 0,0 0 21 0 0,0 0-134 0 0,0 0-577 0 0,0 0-248 0 0,0 0-50 0 0,-1 0 58 0 0,0-1 429 0 0,0 0 0 0 0,0 1 0 0 0,0-1 0 0 0,0 1 0 0 0,0-1 0 0 0,0 1 0 0 0,0-1 0 0 0,0 1 0 0 0,0 0 0 0 0,0-1 0 0 0,0 1 0 0 0,0 0 0 0 0,0 0 0 0 0,0 0 0 0 0,0 0-1 0 0,0 0 1 0 0,-1 0 0 0 0,-4-1-360 0 0,3 0 56 0 0,1 1-1 0 0,-1-1 0 0 0,1 1 0 0 0,-1-1 0 0 0,1 1 0 0 0,-1 0 0 0 0,-2 0 0 0 0,-11-1-2377 0 0,-3-1 663 0 0,2 1-15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2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3823 0 0,'0'0'630'0'0,"0"0"-13"0"0,0-4-374 0 0,1 1 2621 0 0,3-4-2171 0 0,-3 4-229 0 0,1 1 0 0 0,-1-1 0 0 0,1 0-1 0 0,0 1 1 0 0,0 0 0 0 0,0-1-1 0 0,0 1 1 0 0,0 0 0 0 0,1 0 0 0 0,-1 0-1 0 0,4-2 1 0 0,-4 3-386 0 0,1 0 1 0 0,-1 0-1 0 0,0 1 0 0 0,0-1 0 0 0,1 0 0 0 0,-1 1 1 0 0,0 0-1 0 0,1 0 0 0 0,-1-1 0 0 0,0 1 1 0 0,1 1-1 0 0,-1-1 0 0 0,0 0 0 0 0,1 1 1 0 0,-1-1-1 0 0,0 1 0 0 0,0-1 0 0 0,1 1 0 0 0,-1 0 1 0 0,0 0-1 0 0,3 2 0 0 0,0 0 104 0 0,0 0 1 0 0,0 0-1 0 0,0 1 1 0 0,-1-1-1 0 0,1 1 0 0 0,-1 0 1 0 0,6 7-1 0 0,0 4-36 0 0,-1-1 1 0 0,0 2-1 0 0,-1-1 0 0 0,0 1 0 0 0,-1 0 1 0 0,8 33-1 0 0,-6-11 195 0 0,-2-1 1 0 0,3 43-1 0 0,-9-60-341 0 0,0 1 0 0 0,-1-1 0 0 0,-2 0 0 0 0,-5 33 0 0 0,6-49 0 0 0,-4 12 0 0 0,5-7 0 0 0,-1-1 0 0 0,0 2 11 0 0,0-6-22 0 0,-4 3-53 0 0,4-6-273 0 0,1-1-138 0 0,-5-1-575 0 0,4 1 932 0 0,0 0-1 0 0,1 0 1 0 0,-1 0 0 0 0,1 0-1 0 0,-1 0 1 0 0,1 0-1 0 0,-1 0 1 0 0,0 0 0 0 0,1 0-1 0 0,-1 0 1 0 0,1 0 0 0 0,-1 0-1 0 0,1-1 1 0 0,-1 1-1 0 0,-1-1 1 0 0,-46-37-9223 0 0,35 22 6782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2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21 19351 0 0,'0'0'439'0'0,"5"-9"1225"0"0,-3 9-1650 0 0,-2 0-11 0 0,0 0 0 0 0,1-1 0 0 0,-1 1 0 0 0,1 0 0 0 0,-1 0-1 0 0,0-1 1 0 0,1 1 0 0 0,-1 0 0 0 0,0-1 0 0 0,1 1 0 0 0,-1 0 0 0 0,0-1 0 0 0,1 1 0 0 0,-1 0-1 0 0,0-1 1 0 0,0 1 0 0 0,1-1 0 0 0,-1 1 0 0 0,0-1 0 0 0,0 1 0 0 0,0-1 0 0 0,0 1 0 0 0,0-1-1 0 0,0 1 1 0 0,0-1 0 0 0,1-1 368 0 0,-1 2 117 0 0,0 0 21 0 0,0 0 3 0 0,0 0 0 0 0,0 0 0 0 0,0 0 0 0 0,0 0 0 0 0,0 0 0 0 0,0 0 0 0 0,0 0 0 0 0,0 0-69 0 0,-19 15-278 0 0,-81 53 873 0 0,2-1-28 0 0,54-43-1702 0 0,-58 22 0 0 0,100-46 180 0 0,2 0 0 0 0,0 0 0 0 0,0 0 0 0 0,14-16-2829 0 0,-4 6 622 0 0,3 0-4789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4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6 11975 0 0,'0'0'267'0'0,"0"0"42"0"0,0 0 17 0 0,0 0-28 0 0,0-1-196 0 0,3-3 47 0 0,-3 3 571 0 0,0 1 249 0 0,0 0 45 0 0,0 0-61 0 0,0 0-288 0 0,0 0-121 0 0,0 0-28 0 0,0 0-4 0 0,0 0 0 0 0,0 0 0 0 0,-1 2-402 0 0,0 0 0 0 0,0-1 0 0 0,0 1 1 0 0,0 0-1 0 0,0 0 0 0 0,0-1 0 0 0,-1 1 0 0 0,1-1 0 0 0,-3 2 0 0 0,-1 3-83 0 0,-9 13 389 0 0,2 1 1 0 0,0 0-1 0 0,-11 26 0 0 0,-22 68 81 0 0,43-108-539 0 0,-17 43 536 0 0,3 0 0 0 0,2 1 0 0 0,-8 56 0 0 0,20-95-494 0 0,2 1 0 0 0,-1-1 0 0 0,2 1 0 0 0,-1-1 0 0 0,2 0 0 0 0,-1 1 0 0 0,2-1 0 0 0,5 19 0 0 0,-3-21 0 0 0,4 6 0 0 0,2-11 0 0 0,-3-2 0 0 0,8-1-401 0 0,-14-2-74 0 0,-2 1-33 0 0,9-3-2833 0 0,-4 1 1817 0 0,-3 1-11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4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13823 0 0,'0'0'315'0'0,"0"0"45"0"0,0 0 21 0 0,0 0-49 0 0,0 0-81 0 0,0 0 481 0 0,0 0 237 0 0,-8 3 2207 0 0,5-1-2993 0 0,0 0 0 0 0,0 0-1 0 0,1 0 1 0 0,-1 0 0 0 0,1 1-1 0 0,0-1 1 0 0,-1 1 0 0 0,1 0 0 0 0,1 0-1 0 0,-1 0 1 0 0,0 0 0 0 0,-2 5-1 0 0,-15 46 743 0 0,14-39-1045 0 0,-74 203 120 0 0,74-201 0 0 0,-5 33 0 0 0,1-4 0 0 0,7-37 0 0 0,0-2 0 0 0,0 0 0 0 0,1 0 0 0 0,-2 11 0 0 0,5-10 0 0 0,0 0 0 0 0,3-1 0 0 0,-2-6-44 0 0,0 1-1 0 0,0-1 0 0 0,0 0 1 0 0,1 0-1 0 0,-1-1 1 0 0,0 1-1 0 0,1-1 0 0 0,6 0 1 0 0,-7 0-277 0 0,0-1 1 0 0,0 0-1 0 0,0 0 1 0 0,0 0-1 0 0,0 0 1 0 0,0 0-1 0 0,0-1 1 0 0,-1 1-1 0 0,1-1 1 0 0,0 0-1 0 0,2-2 1 0 0,8-9-5529 0 0,-6 7 49 0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5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7503 0 0,'0'0'399'0'0,"0"0"60"0"0,0 0 21 0 0,0 0-59 0 0,2 0-276 0 0,1 2-45 0 0,0-1 1 0 0,0 0-1 0 0,0-1 0 0 0,0 1 0 0 0,1-1 1 0 0,-1 1-1 0 0,0-1 0 0 0,0 0 0 0 0,0 0 0 0 0,1 0 1 0 0,3-1-1 0 0,41-10 1458 0 0,-18 4-815 0 0,-20 5-939 0 0,90-15 1545 0 0,-33 10-8362 0 0,-52 6-303 0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5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21191 0 0,'0'0'480'0'0,"3"-1"67"0"0,50-7 723 0 0,-33 3-577 0 0,0 2 0 0 0,29-1 0 0 0,-42 4-685 0 0,-4-1-14 0 0,-1 1-1 0 0,1 0 1 0 0,-1 0-1 0 0,0 1 1 0 0,1-1-1 0 0,-1 0 0 0 0,0 1 1 0 0,1 0-1 0 0,-1-1 1 0 0,2 2-1 0 0,-2-1-330 0 0,-2-1-138 0 0,0 0-1034 0 0,0 0-4210 0 0,0 0-1801 0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6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8 13823 0 0,'0'0'315'0'0,"0"0"45"0"0,0 0 21 0 0,0 0-49 0 0,1-1-220 0 0,5-7-1468 0 0,-2 0 5940 0 0,-3 8-1028 0 0,-2 9-2144 0 0,-3 21-1412 0 0,0-1 0 0 0,-16 49 0 0 0,13-50 0 0 0,-17 52 0 0 0,21-73-201 0 0,3-6-850 0 0,0-1-385 0 0,0 0-714 0 0,0 0-2692 0 0,0 0-1150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27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59 13823 0 0,'5'-1'266'0'0,"0"0"-75"0"0,-1 0 0 0 0,1-1 0 0 0,-1 1 0 0 0,0-1 0 0 0,0 0 0 0 0,1 0 1 0 0,-1-1-1 0 0,0 1 0 0 0,-1-1 0 0 0,6-4 0 0 0,-3-7 2817 0 0,14-3 1363 0 0,-19 16-3989 0 0,-1 1 114 0 0,-16 13 607 0 0,5-5-1101 0 0,1 0 0 0 0,0 1 0 0 0,0 0 0 0 0,1 1 0 0 0,0 0 0 0 0,1 0 0 0 0,-8 13 0 0 0,11-16-2 0 0,0-1 0 0 0,-1 1 0 0 0,0-1 0 0 0,0 0 0 0 0,0 0 0 0 0,-1 0 0 0 0,-8 5 0 0 0,6-5 0 0 0,0 1 0 0 0,1 1 0 0 0,-16 16 0 0 0,-14 17 237 0 0,27-30-63 0 0,1 0-1 0 0,-1 1 0 0 0,-10 17 1 0 0,-15 25 879 0 0,35-53-1390 0 0,1-1-138 0 0,0 0-33 0 0,21-7-3812 0 0,-12 0-1198 0 0,4-3-1564 0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7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3823 0 0,'0'0'315'0'0,"0"0"45"0"0,0 0 21 0 0,0 0-49 0 0,0 0-81 0 0,0 0 481 0 0,0 0 237 0 0,0 0 45 0 0,0 0-61 0 0,0 0-288 0 0,0 0-121 0 0,0 0-28 0 0,0 0-4 0 0,0 0 0 0 0,0 0 0 0 0,0 0 0 0 0,11 3 1024 0 0,44 1-1057 0 0,-39-2-349 0 0,-1-1 0 0 0,1 0-1 0 0,-1-2 1 0 0,27-2 0 0 0,116-23-130 0 0,-104 18-5610 0 0,-54 8 3564 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7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3823 0 0,'0'0'315'0'0,"0"0"45"0"0,0 0 21 0 0,0 0-49 0 0,8-3-69 0 0,24-26 5118 0 0,-31 28-4799 0 0,4 1 386 0 0,-2 0-679 0 0,-1 0-1 0 0,1 0 1 0 0,-1 0-1 0 0,1 0 1 0 0,0 1-1 0 0,-1-1 1 0 0,1 1-1 0 0,-1 0 1 0 0,1 0-1 0 0,-1 0 0 0 0,1 0 1 0 0,-1 0-1 0 0,1 0 1 0 0,-1 1-1 0 0,0-1 1 0 0,0 1-1 0 0,2 1 1 0 0,0 1-194 0 0,-1 0 0 0 0,1-1 0 0 0,-1 1 0 0 0,0 0 0 0 0,-1 1 0 0 0,1-1 0 0 0,-1 0 0 0 0,0 1 0 0 0,0-1 0 0 0,3 10 0 0 0,0 4 415 0 0,3 28 0 0 0,10 101-510 0 0,-19-144 26 0 0,0 0-33 0 0,4 15-145 0 0,-2-17-544 0 0,-1-1-258 0 0,-21 3-10728 0 0,10-3 5835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7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0 15663 0 0,'0'0'356'0'0,"0"0"50"0"0,0 0 20 0 0,8-11 106 0 0,-4 6-324 0 0,2-5 1032 0 0,-6 7 1335 0 0,-14 7 2766 0 0,5-1-4473 0 0,-21 10-868 0 0,1 1 0 0 0,-33 21 0 0 0,62-35 0 0 0,-40 23-2688 0 0,39-22 1173 0 0,1-1-18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2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20 10135 0 0,'0'0'231'0'0,"0"0"29"0"0,0 0 19 0 0,-1-1-41 0 0,0-3-44 0 0,1 3 552 0 0,0 0-574 0 0,1 0 1 0 0,-1 1-1 0 0,0-1 0 0 0,1 1 0 0 0,-1-1 0 0 0,1 0 0 0 0,-1 1 0 0 0,0-1 0 0 0,1 1 1 0 0,-1-1-1 0 0,1 1 0 0 0,0-1 0 0 0,-1 1 0 0 0,1 0 0 0 0,-1-1 0 0 0,1 1 0 0 0,0 0 1 0 0,-1-1-1 0 0,1 1 0 0 0,0 0 0 0 0,-1 0 0 0 0,2-1 0 0 0,0 1 481 0 0,-1-1 0 0 0,1 1 0 0 0,0-1 0 0 0,-1 1 0 0 0,1 0 1 0 0,-1 0-1 0 0,1 0 0 0 0,0 0 0 0 0,-1 0 0 0 0,4 1 0 0 0,-2 0-536 0 0,1 1 1 0 0,0 0 0 0 0,0 0-1 0 0,-1 1 1 0 0,1-1 0 0 0,-1 1-1 0 0,0 0 1 0 0,0 0-1 0 0,0 0 1 0 0,0 0 0 0 0,0 0-1 0 0,-1 1 1 0 0,1-1-1 0 0,-1 1 1 0 0,0 0 0 0 0,0-1-1 0 0,0 1 1 0 0,1 6 0 0 0,3 8 589 0 0,-1 1 1 0 0,6 33 0 0 0,-10-43-677 0 0,9 45-31 0 0,11 77 0 0 0,-18-85 683 0 0,-1 0-1 0 0,-5 51 1 0 0,1-79-683 0 0,-1 0 0 0 0,-1-1 0 0 0,0 1 0 0 0,-1-1 0 0 0,-1 0 0 0 0,-1-1 0 0 0,0 1 0 0 0,-11 16 0 0 0,6-14 0 0 0,0 0 0 0 0,-2-1 0 0 0,0-1 0 0 0,-1 0 0 0 0,-1 0 0 0 0,-18 13 0 0 0,17-16 0 0 0,-63 50 0 0 0,65-54 0 0 0,0-1 0 0 0,-1 0 0 0 0,-27 11 0 0 0,41-18-619 0 0,1-1 453 0 0,0-1-1 0 0,1 1 0 0 0,-1-1 1 0 0,0 0-1 0 0,0 1 0 0 0,1-1 1 0 0,-1 0-1 0 0,0 1 0 0 0,0-1 1 0 0,1 0-1 0 0,-1 0 0 0 0,0 0 1 0 0,0 0-1 0 0,0 0 0 0 0,0 0 1 0 0,1 0-1 0 0,-1 0 0 0 0,0 0 1 0 0,-1 0-1 0 0,0-11-3550 0 0,-1-7 1681 0 0,3 0-11 0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0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3 131 13823 0 0,'2'-5'236'0'0,"0"-1"0"0"0,0 0 0 0 0,0 0 0 0 0,-1 1-1 0 0,0-1 1 0 0,0-6 0 0 0,1 4 484 0 0,-2 6 249 0 0,0 2 45 0 0,-1-1 8 0 0,0-2-500 0 0,1 0-1 0 0,-1 0 0 0 0,1 0 1 0 0,-1 0-1 0 0,1 0 0 0 0,0 0 0 0 0,0 0 1 0 0,0-4-1 0 0,0 7-491 0 0,0-1 0 0 0,0 1 0 0 0,0-1 0 0 0,0 1 0 0 0,0-1 0 0 0,0 0 0 0 0,0 1 0 0 0,0-1 0 0 0,0 1 0 0 0,-1-1 0 0 0,1 1 1 0 0,0-1-1 0 0,0 1 0 0 0,-1-1 0 0 0,1 1 0 0 0,0 0 0 0 0,-1-1 0 0 0,1 1 0 0 0,0-1 0 0 0,-1 1 0 0 0,1 0 0 0 0,-1-1 0 0 0,1 1 0 0 0,-1-1 0 0 0,-14-7 753 0 0,10 6-641 0 0,-5-2-49 0 0,1 0 0 0 0,0 1 0 0 0,-1 1 0 0 0,0-1 0 0 0,0 1 1 0 0,1 1-1 0 0,-1 0 0 0 0,0 0 0 0 0,-16 2 0 0 0,-39 7 853 0 0,39-4-775 0 0,16-2-171 0 0,0 1 0 0 0,-1 0 0 0 0,1 0 0 0 0,1 0 0 0 0,-1 2 0 0 0,0-1 0 0 0,1 1 0 0 0,0 0 0 0 0,0 1 0 0 0,1 0 0 0 0,-10 8 0 0 0,16-13 0 0 0,1 0 0 0 0,1-1 0 0 0,-1 1 0 0 0,0-1 0 0 0,1 1 0 0 0,-1-1 0 0 0,1 1 0 0 0,-1-1 0 0 0,1 1 0 0 0,-1-1 0 0 0,1 1 0 0 0,0 0 0 0 0,-1-1 0 0 0,1 1 0 0 0,0 0 0 0 0,-1-1 0 0 0,1 1 0 0 0,0 0 0 0 0,0 0 0 0 0,-1 1 0 0 0,-2 4 0 0 0,0 0 0 0 0,1 0 0 0 0,0 1 0 0 0,0-1 0 0 0,0 1 0 0 0,1 0 0 0 0,0 0 0 0 0,0-1 0 0 0,1 1 0 0 0,-1 0 0 0 0,2 0 0 0 0,-1 0 0 0 0,1-1 0 0 0,0 1 0 0 0,0 0 0 0 0,1 0 0 0 0,0-1 0 0 0,3 10 0 0 0,6 8 0 0 0,8 28 0 0 0,-6-14 0 0 0,5 15 0 0 0,-2 0 0 0 0,12 86 0 0 0,-1 114 0 0 0,-23-172 0 0 0,-11 142 0 0 0,-4-125 0 0 0,-32 129 0 0 0,15-125 0 0 0,-3-1 0 0 0,-76 161 0 0 0,33-125 0 0 0,18-38 0 0 0,43-77 0 0 0,7-10 0 0 0,0-1 0 0 0,0 1 0 0 0,-4 14 0 0 0,9-18 0 0 0,7 0 0 0 0,-2-5 0 0 0,-1-1 0 0 0,1 0 0 0 0,0 1 0 0 0,1-2 0 0 0,-1 1 0 0 0,0 0 0 0 0,1-1 0 0 0,-1 0 0 0 0,0 1 0 0 0,1-2 0 0 0,0 1 0 0 0,8 0 0 0 0,7-1 0 0 0,30-3 0 0 0,-46 3 0 0 0,16-2 1016 0 0,41 2 0 0 0,-52 2-1000 0 0,-8-2-20 0 0,-1 0 1 0 0,1 0-1 0 0,-1 0 0 0 0,0 0 1 0 0,1 0-1 0 0,-1 0 0 0 0,1 0 1 0 0,-1 0-1 0 0,0 0 0 0 0,1 1 1 0 0,-1-1-1 0 0,0 0 0 0 0,1 0 1 0 0,-1 0-1 0 0,1 1 0 0 0,-1-1 1 0 0,0 0-1 0 0,0 0 0 0 0,1 1 1 0 0,-1-1-1 0 0,0 0 0 0 0,1 1 1 0 0,-1-1-1 0 0,0 1 0 0 0,0 2-305 0 0,0-2-166 0 0,0-1-33 0 0,0 0-140 0 0,0 0-572 0 0,0 0-253 0 0,0 0-51 0 0,0 0-11 0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2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45 17503 0 0,'0'0'399'0'0,"0"0"60"0"0,4-6 442 0 0,3-6-644 0 0,0 0-1 0 0,2 0 1 0 0,14-16 0 0 0,-18 22 313 0 0,-1 1 0 0 0,0-1 0 0 0,6-9 0 0 0,8-11 752 0 0,-2 3-932 0 0,0 0 1 0 0,-2-1-1 0 0,20-42 0 0 0,-19 35-275 0 0,-14 29-10 0 0,-1 0-1 0 0,1 0 1 0 0,-1-1-1 0 0,0 1 1 0 0,1 0 0 0 0,-1 0-1 0 0,0-1 1 0 0,0 1-1 0 0,0 0 1 0 0,-1 0 0 0 0,1-1-1 0 0,-1 1 1 0 0,1 0-1 0 0,-1 0 1 0 0,1 0 0 0 0,-1-1-1 0 0,-2-2 1 0 0,2 4-97 0 0,0 0 0 0 0,0 1 1 0 0,0-1-1 0 0,0 0 0 0 0,0 1 1 0 0,0-1-1 0 0,0 1 0 0 0,0 0 1 0 0,0-1-1 0 0,0 1 0 0 0,0 0 1 0 0,-1-1-1 0 0,1 1 0 0 0,0 0 1 0 0,0 0-1 0 0,0 0 0 0 0,0 0 1 0 0,0 0-1 0 0,-3 1 0 0 0,2-1-9 0 0,-4 0 54 0 0,0 1 1 0 0,0 0-1 0 0,0 0 0 0 0,0 1 1 0 0,0-1-1 0 0,1 1 0 0 0,-1 0 0 0 0,1 1 1 0 0,-1 0-1 0 0,1 0 0 0 0,0 0 1 0 0,0 0-1 0 0,0 1 0 0 0,1-1 0 0 0,-1 1 1 0 0,1 1-1 0 0,-7 7 0 0 0,-4 8 307 0 0,0 0-1 0 0,-22 42 0 0 0,32-54-348 0 0,0 2-11 0 0,0 1 0 0 0,0-1 0 0 0,1 1 0 0 0,1-1 0 0 0,0 1 0 0 0,0 0 0 0 0,1 0 0 0 0,0 1 0 0 0,1-1 0 0 0,0 0 0 0 0,1 0 0 0 0,1 1 0 0 0,-1-1 0 0 0,2 0 0 0 0,0 0 0 0 0,0 0 0 0 0,5 15 0 0 0,-5-19 0 0 0,1 0 0 0 0,0-1 0 0 0,0 1 0 0 0,1 0 0 0 0,0-1 0 0 0,0 0 0 0 0,1 0 0 0 0,-1 0 0 0 0,1-1 0 0 0,1 1 0 0 0,-1-1 0 0 0,1 0 0 0 0,-1-1 0 0 0,12 7 0 0 0,-16-10 0 0 0,0 0 0 0 0,1-1 0 0 0,-1 1 0 0 0,1 0 0 0 0,-1-1 0 0 0,0 0 0 0 0,1 1 0 0 0,-1-1 0 0 0,1 0 0 0 0,-1 1 0 0 0,1-1 0 0 0,-1 0 0 0 0,1 0 0 0 0,2-1 0 0 0,1 1 0 0 0,-2 0-253 0 0,1-1-1 0 0,-1 1 1 0 0,0 0-1 0 0,1-1 1 0 0,-1 0-1 0 0,0 0 1 0 0,6-2-1 0 0,-2-1-1737 0 0,0 0 0 0 0,0-1 0 0 0,12-9 0 0 0,-18 13 1685 0 0,10-7-8044 0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3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56 8287 0 0,'0'0'191'0'0,"0"0"26"0"0,1-1 9 0 0,1 0-210 0 0,-1 0 0 0 0,1-1 1 0 0,-1 1-1 0 0,0 0 1 0 0,0-1-1 0 0,0 1 0 0 0,0 0 1 0 0,0-1-1 0 0,0 0 1 0 0,0 1-1 0 0,0-1 0 0 0,0 1 1 0 0,0-4-1 0 0,1 0 129 0 0,26-41 5663 0 0,-24 38-4640 0 0,2-1 0 0 0,10-12 0 0 0,-11 15-793 0 0,0 0-1 0 0,-1 0 1 0 0,0-1 0 0 0,0 0-1 0 0,3-7 1 0 0,2-1 454 0 0,-8 13-554 0 0,0 0 1 0 0,1 0 0 0 0,-1 0-1 0 0,0 0 1 0 0,0 0-1 0 0,0 0 1 0 0,0 0-1 0 0,-1 0 1 0 0,2-4-1 0 0,-2 1 49 0 0,6-20 480 0 0,-4 20-732 0 0,4-17 1888 0 0,-37 69-1944 0 0,-129 225-16 0 0,146-249 0 0 0,-15 36 0 0 0,25-47 0 0 0,-1 0 0 0 0,2 0 0 0 0,-1 0 0 0 0,2 1 0 0 0,-2 16 0 0 0,3-25 0 0 0,2-1 0 0 0,-1 1 0 0 0,0 0 0 0 0,1 0 0 0 0,0 0 0 0 0,-1-1 0 0 0,1 1 0 0 0,1 0 0 0 0,-1-1 0 0 0,1 1 0 0 0,-1-1 0 0 0,5 6 0 0 0,-5-7 0 0 0,0 0 0 0 0,1 0 0 0 0,-1-1 0 0 0,1 1 0 0 0,-1 0 0 0 0,1-1 0 0 0,0 1 0 0 0,-1-1 0 0 0,1 1 0 0 0,0-1 0 0 0,0 0 0 0 0,0 0 0 0 0,0 0 0 0 0,0 0 0 0 0,1 0 0 0 0,-1-1 0 0 0,0 1 0 0 0,0 0 0 0 0,0-1 0 0 0,1 0 0 0 0,-1 1 0 0 0,4-1 0 0 0,3-1-443 0 0,-1-1 0 0 0,1 1 0 0 0,0-1 0 0 0,-1-1 0 0 0,13-4 0 0 0,-14 3-335 0 0,1 1-1 0 0,-1-1 0 0 0,0 0 1 0 0,-1 0-1 0 0,1-1 1 0 0,-1 0-1 0 0,1 0 0 0 0,-2 0 1 0 0,1-1-1 0 0,7-10 1 0 0,-5 4-6304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3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5663 0 0,'0'0'356'0'0,"0"0"50"0"0,0 0 20 0 0,0 0-42 0 0,12-2 623 0 0,-4-3-653 0 0,0 0-1 0 0,1 0 1 0 0,0 1 0 0 0,0 1-1 0 0,1 0 1 0 0,-1 0 0 0 0,1 0-1 0 0,-1 1 1 0 0,1 1 0 0 0,12-1-1 0 0,-7 2 138 0 0,-1 0 0 0 0,1 1-1 0 0,-1 0 1 0 0,1 2 0 0 0,-1-1-1 0 0,21 8 1 0 0,16 5-4693 0 0,-37-12 2668 0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3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9351 0 0,'0'0'439'0'0,"3"1"62"0"0,-1 0-417 0 0,0 0 1 0 0,0-1-1 0 0,1 0 0 0 0,-1 1 1 0 0,0-1-1 0 0,1 0 0 0 0,-1 0 0 0 0,0 0 1 0 0,1 0-1 0 0,-1-1 0 0 0,0 1 1 0 0,1-1-1 0 0,3-1 0 0 0,7-1-13 0 0,80-17 3793 0 0,-51 18-5735 0 0,-33 0-2346 0 0,-9 2 2682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4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1 15663 0 0,'0'0'719'0'0,"0"-2"-20"0"0,1 2-647 0 0,-1 0 0 0 0,0-1 1 0 0,0 1-1 0 0,0-1 0 0 0,0 1 1 0 0,0-1-1 0 0,0 1 1 0 0,0 0-1 0 0,1-1 0 0 0,-1 1 1 0 0,0 0-1 0 0,0-1 1 0 0,0 1-1 0 0,1 0 0 0 0,-1-1 1 0 0,0 1-1 0 0,1 0 0 0 0,-1-1 1 0 0,0 1-1 0 0,1 0 1 0 0,-1 0-1 0 0,0-1 0 0 0,1 1 1 0 0,-1 0-1 0 0,0 0 0 0 0,1 0 1 0 0,0-1-1 0 0,3 10 2850 0 0,0 16 1216 0 0,-5-16-4118 0 0,1 0 0 0 0,-2 0 0 0 0,1 0 0 0 0,-1-1 0 0 0,0 1 0 0 0,-4 8 0 0 0,1 1 0 0 0,-18 44 16 0 0,-1 2-96 0 0,23-62-257 0 0,-2 2-369 0 0,-2-1-5844 0 0,-9 1 4503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27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34 13823 0 0,'-1'1'217'0'0,"-7"-1"-462"0"0,7-2 773 0 0,5-4 1343 0 0,18-19 2158 0 0,-21 24-3005 0 0,-1 1 0 0 0,0 0-69 0 0,0 0-290 0 0,0 0-121 0 0,0 0-28 0 0,0 0-72 0 0,0 0-217 0 0,0 0 161 0 0,-1 0 100 0 0,-16 4-329 0 0,0 1 1 0 0,0 1 0 0 0,1 1-1 0 0,0 0 1 0 0,0 1-1 0 0,-17 11 1 0 0,21-12-142 0 0,1 1 0 0 0,0 1 0 0 0,-16 16 0 0 0,25-23 96 0 0,1-1 0 0 0,-1 1 0 0 0,0 0 0 0 0,1-1 0 0 0,-1 1 0 0 0,1 0 0 0 0,0 0 0 0 0,0 0 0 0 0,0 1 0 0 0,0-1 0 0 0,-1 3 0 0 0,2-4 261 0 0,0-1-577 0 0,10 12-1190 0 0,0-9 1391 0 0,0 0 0 0 0,1-1 1 0 0,-1-1-1 0 0,1 0 0 0 0,0 0 0 0 0,-1-1 0 0 0,1-1 0 0 0,16-1 0 0 0,4-1 720 0 0,-8 1 4 0 0,-14 1-1054 0 0,1 1 1 0 0,15 0-1 0 0,-23 0-180 0 0,-2 0-1 0 0,0 0 0 0 0,0 0 0 0 0,0 0-204 0 0,0 0-857 0 0,0 0-379 0 0,0 0-80 0 0,0 0-15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4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5663 0 0,'0'0'356'0'0,"0"0"50"0"0,0 0 20 0 0,2 0-42 0 0,14 1 275 0 0,0 0 0 0 0,26-2-1 0 0,108-18 5337 0 0,23-5-5658 0 0,-161 22-781 0 0,-1 1 0 0 0,0 0 0 0 0,1 1 0 0 0,-1 0 0 0 0,15 2 0 0 0,-24-1-1070 0 0,-2-1-20 0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4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399'0'0,"0"0"60"0"0,0 0 21 0 0,0 0-59 0 0,2 0-276 0 0,13-2 1649 0 0,29 0-1 0 0,-38 2-1348 0 0,-1 0 0 0 0,0 1 0 0 0,1-1 0 0 0,-1 1 0 0 0,0 1 0 0 0,0-1 0 0 0,0 1-1 0 0,0 0 1 0 0,7 3 0 0 0,5 5-273 0 0,-14-8-131 0 0,0 0 0 0 0,-1 1 0 0 0,1-1 0 0 0,-1 1 0 0 0,1 0 0 0 0,-1 0 0 0 0,0 0 0 0 0,0 0 0 0 0,0 0 0 0 0,-1 0 0 0 0,1 1 0 0 0,-1-1 0 0 0,0 0 0 0 0,2 7 0 0 0,-1 4 312 0 0,1 0-1 0 0,-1 22 1 0 0,2 10 22 0 0,-2-21-375 0 0,-1-18 0 0 0,-1 0 0 0 0,1 0 0 0 0,1 0 0 0 0,-1 1 0 0 0,1-2 0 0 0,4 10 0 0 0,3 3 0 0 0,-4-10 0 0 0,3-5 0 0 0,-7-4-135 0 0,1 1 1 0 0,-1-1-1 0 0,1 0 0 0 0,-1 0 0 0 0,1 1 1 0 0,-1-1-1 0 0,1 0 0 0 0,-1 0 0 0 0,1 0 1 0 0,2-1-1 0 0,-4 1-17 0 0,0 0 0 0 0,1 0 0 0 0,-1-1 0 0 0,1 1 0 0 0,-1 0-1 0 0,0 0 1 0 0,1 0 0 0 0,-1-1 0 0 0,0 1 0 0 0,1 0 0 0 0,-1-1 0 0 0,0 1 0 0 0,0 0 0 0 0,1-1 0 0 0,-1 1 0 0 0,0 0 0 0 0,0-1 0 0 0,1 1 0 0 0,-1 0 0 0 0,0-1 0 0 0,0 1 0 0 0,0-1 0 0 0,1-1-583 0 0,-1 0 1 0 0,0 0-1 0 0,0 0 1 0 0,-1 0 0 0 0,1 1-1 0 0,0-1 1 0 0,-1 0 0 0 0,1 0-1 0 0,-2-2 1 0 0,1 0-104 0 0,0 2-1721 0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5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6 19351 0 0,'0'0'439'0'0,"0"0"62"0"0,0 0 33 0 0,0 0-65 0 0,4-5 209 0 0,-5 4 4861 0 0,-14 8-5460 0 0,-1 0-1 0 0,1 1 1 0 0,0 0 0 0 0,-24 19-1 0 0,27-18 146 0 0,1-1 0 0 0,-2 0 0 0 0,1-1 0 0 0,-18 7 0 0 0,-7 0-4016 0 0,21-9-5417 0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41 15663 0 0,'0'0'356'0'0,"0"0"50"0"0,1-3 20 0 0,2-5-72 0 0,-1 4-301 0 0,-1 1-1 0 0,1-1 1 0 0,-1 1 0 0 0,0-1 0 0 0,1-5 0 0 0,-2 7 667 0 0,0 2 249 0 0,0 0 45 0 0,0 0-61 0 0,0 0-288 0 0,0 0-121 0 0,0 0-28 0 0,-2 0-4 0 0,-5 2-419 0 0,-1 0-1 0 0,1 1 1 0 0,0-1 0 0 0,1 1-1 0 0,-1 1 1 0 0,0-1-1 0 0,1 1 1 0 0,0 0 0 0 0,0 1-1 0 0,0-1 1 0 0,1 1 0 0 0,-11 11-1 0 0,0 3 224 0 0,1 0 0 0 0,-22 36 0 0 0,26-37-130 0 0,2 0 0 0 0,-1 1 1 0 0,2 0-1 0 0,1 1 0 0 0,0 0 0 0 0,2 0 0 0 0,0 1 1 0 0,1-1-1 0 0,1 1 0 0 0,-1 41 0 0 0,5-52-245 0 0,0 0 0 0 0,1 0 0 0 0,0 0 0 0 0,0 0 0 0 0,1 0 0 0 0,0 0 0 0 0,1-1 0 0 0,0 0 1 0 0,0 1-1 0 0,1-1 0 0 0,0-1 0 0 0,12 16 0 0 0,-4-9-529 0 0,0 0 0 0 0,0-1 0 0 0,2 0 0 0 0,0-2 0 0 0,28 20-1 0 0,-6-9-7940 0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36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39 11975 0 0,'0'0'267'0'0,"0"0"42"0"0,0 0 17 0 0,0 0-28 0 0,10-16 673 0 0,-9 15-718 0 0,1-1 0 0 0,-1 0 1 0 0,0 0-1 0 0,1 1 0 0 0,-1-1 0 0 0,1 1 0 0 0,0 0 1 0 0,-1-1-1 0 0,1 1 0 0 0,0 0 0 0 0,0 0 1 0 0,0 0-1 0 0,0 0 0 0 0,0 0 0 0 0,0 1 0 0 0,0-1 1 0 0,0 0-1 0 0,0 1 0 0 0,0 0 0 0 0,0-1 1 0 0,0 1-1 0 0,1 0 0 0 0,2 0 0 0 0,1 0 193 0 0,-1 0 0 0 0,1 1-1 0 0,0-1 1 0 0,-1 1 0 0 0,1 0 0 0 0,-1 1-1 0 0,7 1 1 0 0,-8-1-299 0 0,-1 0 0 0 0,0 0-1 0 0,0 0 1 0 0,0 0 0 0 0,0 0-1 0 0,0 1 1 0 0,0-1 0 0 0,-1 1 0 0 0,1 0-1 0 0,-1 0 1 0 0,4 5 0 0 0,-2-1-75 0 0,0 0-1 0 0,-1-1 1 0 0,0 2 0 0 0,-1-1 0 0 0,0 0 0 0 0,0 0 0 0 0,0 1-1 0 0,-1-1 1 0 0,0 1 0 0 0,0-1 0 0 0,-1 12 0 0 0,-1 10 489 0 0,-9 47 0 0 0,6-50-480 0 0,-4 28 431 0 0,-25 82 0 0 0,23-105-256 0 0,-2 1 0 0 0,-1-2 0 0 0,-30 53 0 0 0,40-78-256 0 0,-6 10 0 0 0,-20 24 0 0 0,27-37-324 0 0,-1 1-1 0 0,0-1 1 0 0,0 0-1 0 0,0 0 1 0 0,0 0-1 0 0,0-1 1 0 0,-1 1 0 0 0,-5 1-1 0 0,8-3-187 0 0,-4-3-1417 0 0,1-3-3824 0 0,-5-16 3195 0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40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0135 0 0,'0'0'231'0'0,"0"0"29"0"0,0 0 19 0 0,1 0-41 0 0,5-2-112 0 0,-5 1 267 0 0,-1 1 106 0 0,0 0 11 0 0,0 0 2 0 0,0 0 0 0 0,1-3-593 0 0,4-8 5287 0 0,2-1 625 0 0,-5 7-5087 0 0,-1-1-517 0 0,-1 5 161 0 0,0 1 100 0 0,0 0 21 0 0,0 0-66 0 0,1-1-294 0 0,0 0-77 0 0,-1 1 0 0 0,1-1 0 0 0,0 1 0 0 0,0 0 0 0 0,-1-1 0 0 0,1 1 0 0 0,0 0 0 0 0,0 0 0 0 0,0-1 0 0 0,0 1 0 0 0,-1 0 0 0 0,1 0 0 0 0,0 0 0 0 0,0 0 0 0 0,0 0 0 0 0,0 0 0 0 0,0 0 0 0 0,-1 0 0 0 0,1 0 1 0 0,0 1-1 0 0,0-1 0 0 0,0 0 0 0 0,-1 0 0 0 0,1 1 0 0 0,0-1 0 0 0,0 1 0 0 0,0-1 0 0 0,-1 1 0 0 0,1-1 0 0 0,1 2 0 0 0,0-1-257 0 0,2 1 188 0 0,0 1-1 0 0,0 0 1 0 0,-1 0-1 0 0,1 0 1 0 0,0 1-1 0 0,-1-1 0 0 0,4 5 1 0 0,20 31-7 0 0,-24-34 4 0 0,22 37 0 0 0,-2 1 0 0 0,21 54 0 0 0,-43-95 0 0 0,8 16 0 0 0,-7-16 0 0 0,0 0 0 0 0,0 1 0 0 0,-1-1 0 0 0,1 1 0 0 0,0 0 0 0 0,-1-1 0 0 0,2 6 0 0 0,-1-1-133 0 0,-1-6-563 0 0,-2-2-258 0 0,-13-47-4747 0 0,11 37 3695 0 0,0-5-5504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40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7 17503 0 0,'0'0'399'0'0,"0"0"60"0"0,0 0 21 0 0,0 0-59 0 0,1-1-276 0 0,4-3 11 0 0,-3 3 570 0 0,3 2 1476 0 0,-3-1-118 0 0,-3 7-1092 0 0,-2 1-808 0 0,-1 0 0 0 0,1-1 0 0 0,-1 1 0 0 0,-1-1-1 0 0,0 1 1 0 0,0-1 0 0 0,0-1 0 0 0,0 1 0 0 0,-10 8 0 0 0,-1 2 25 0 0,-12 15-209 0 0,-81 97 0 0 0,70-85-133 0 0,38-43-563 0 0,1-1-258 0 0,0 0-56 0 0,0 0-149 0 0,10-4-2571 0 0,5-7 2400 0 0,-12 8 637 0 0,14-13-1354 0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41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69 10135 0 0,'0'0'231'0'0,"-4"-2"32"0"0,4 1 3245 0 0,1 0 3809 0 0,6-1-7079 0 0,0-1 1 0 0,1 1-1 0 0,-1 0 1 0 0,14-1-1 0 0,11-3 1051 0 0,139-31 343 0 0,-117 28 400 0 0,-47 9-2016 0 0,-6 8-16 0 0,-12 30-18 0 0,8-29 41 0 0,1 0-1 0 0,0 0 1 0 0,-2 11-1 0 0,0 32 577 0 0,-6 48 778 0 0,-14 125-1377 0 0,18-135 0 0 0,-14 370 0 0 0,17-424 0 0 0,0 0 0 0 0,-3-1 0 0 0,-11 41 0 0 0,11-51 0 0 0,-7 29 0 0 0,4-19 0 0 0,-7 53 0 0 0,-3 54 0 0 0,10-85 0 0 0,-4 33 0 0 0,12-78 0 0 0,1-9 0 0 0,3 9 0 0 0,1 2 0 0 0,-2-12 0 0 0,3 4 0 0 0,2-2 0 0 0,-7-4 0 0 0,0 0 0 0 0,0 0 0 0 0,0 0 0 0 0,0 0 0 0 0,0 0 0 0 0,0 0 0 0 0,-1 0 0 0 0,1 0 0 0 0,0 0 0 0 0,0 1 0 0 0,0-1 0 0 0,0 0 0 0 0,0 0 0 0 0,0 0 0 0 0,0 0 0 0 0,0 0 0 0 0,-1 0 0 0 0,1 0 0 0 0,0 0 0 0 0,0 1 0 0 0,0-1 0 0 0,0 0 0 0 0,0 0 0 0 0,0 0 0 0 0,0 0 0 0 0,0 0 0 0 0,0 0 0 0 0,0 1 0 0 0,0-1 0 0 0,0 0 0 0 0,0 0 0 0 0,0 0 0 0 0,0 0 0 0 0,0 0 0 0 0,0 0 0 0 0,0 1 0 0 0,0-1 0 0 0,0 0 0 0 0,0 0 0 0 0,0 0 0 0 0,0 0 0 0 0,0 0 0 0 0,0 0 0 0 0,0 0 0 0 0,1 1 0 0 0,-1-1 0 0 0,0 0 0 0 0,0 0 0 0 0,0 0 0 0 0,0 0 0 0 0,0 0 0 0 0,0 0 0 0 0,0 0 0 0 0,0 0 0 0 0,0 0 0 0 0,1 0 0 0 0,-1 1 0 0 0,0-1 0 0 0,0 0 0 0 0,0 0 0 0 0,-11 2 0 0 0,11-2 0 0 0,-26 3 7 0 0,-140 24 429 0 0,107-18 656 0 0,25-6-2555 0 0,25-3 1048 0 0,8-2 101 0 0,1 2 162 0 0,-1-1-819 0 0,1 1-1680 0 0,0 0-6558 0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42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38 13823 0 0,'0'0'315'0'0,"0"0"45"0"0,0 0 21 0 0,0 0-49 0 0,-1-2-220 0 0,1 1-110 0 0,-1 1-1 0 0,1-1 1 0 0,-1 1 0 0 0,1-1-1 0 0,0 1 1 0 0,0-1-1 0 0,-1 1 1 0 0,1-1-1 0 0,0 0 1 0 0,0 1-1 0 0,-1-1 1 0 0,1 1 0 0 0,0-1-1 0 0,0 0 1 0 0,0 1-1 0 0,0-1 1 0 0,0 1-1 0 0,0-1 1 0 0,0 0-1 0 0,0 0 1 0 0,5-2 133 0 0,-5 3-83 0 0,10-7 3170 0 0,-10 7-3167 0 0,0 0 0 0 0,0 0-1 0 0,0 0 1 0 0,0 0 0 0 0,0 0-1 0 0,0 1 1 0 0,0-1 0 0 0,0 0-1 0 0,0 0 1 0 0,0 0-1 0 0,0 0 1 0 0,0 0 0 0 0,0 0-1 0 0,0 0 1 0 0,0 0 0 0 0,0 0-1 0 0,0 0 1 0 0,0 0 0 0 0,0 0-1 0 0,0 0 1 0 0,0 0 0 0 0,0 0-1 0 0,0 0 1 0 0,1 0 0 0 0,-1 0-1 0 0,0 0 1 0 0,0 0 0 0 0,0 0-1 0 0,0 0 1 0 0,0 1 0 0 0,0-1-1 0 0,0 0 1 0 0,0 0 0 0 0,0 0-1 0 0,0 0 1 0 0,0 0 0 0 0,0 0-1 0 0,0 0 1 0 0,0 0 0 0 0,0 0-1 0 0,0 0 1 0 0,0 0-1 0 0,0 0 1 0 0,0 0 0 0 0,0 0-1 0 0,1 0 1 0 0,-1 0 0 0 0,0 0-1 0 0,0 0 1 0 0,0 0 0 0 0,0 0-1 0 0,0 0 1 0 0,0 0 0 0 0,0 0-1 0 0,0-1 1 0 0,0 1 0 0 0,0 0-1 0 0,0 0 1 0 0,0 0 0 0 0,0 0-1 0 0,0 0 1 0 0,0 0 0 0 0,0 0-1 0 0,0 0 1 0 0,0 0 0 0 0,0 0-1 0 0,0 0 1 0 0,-9 15 5136 0 0,1-4-5865 0 0,-4 8 850 0 0,3-8-103 0 0,2 1 1 0 0,-1 0-1 0 0,2 1 0 0 0,0 0 1 0 0,-7 20-1 0 0,1 3-73 0 0,7-21 0 0 0,1-1 0 0 0,-4 25 0 0 0,5-20 0 0 0,1-4 0 0 0,0 0 0 0 0,1 27 0 0 0,1-39 0 0 0,0 1 0 0 0,1-1 0 0 0,-1 1 0 0 0,1-1 0 0 0,0 0 0 0 0,0 1 0 0 0,0-1 0 0 0,0 0 0 0 0,1 1 0 0 0,-1-1 0 0 0,1 0 0 0 0,0 0 0 0 0,0 0 0 0 0,0 0 0 0 0,0-1 0 0 0,0 1 0 0 0,4 3 0 0 0,-3-4 26 0 0,0 0 0 0 0,1-1 0 0 0,-1 1 0 0 0,0-1 1 0 0,0 0-1 0 0,1 0 0 0 0,-1 0 0 0 0,0 0 0 0 0,1-1 0 0 0,-1 1 0 0 0,1-1 0 0 0,3 0 0 0 0,3 0 172 0 0,0-1-1 0 0,18-3 0 0 0,-15 1-95 0 0,0 0 0 0 0,0-1 0 0 0,-1-1 0 0 0,1 0 0 0 0,-1-1 0 0 0,-1-1 0 0 0,1 1 1 0 0,-1-2-1 0 0,0 1 0 0 0,-1-2 0 0 0,0 1 0 0 0,0-1 0 0 0,-1-1 0 0 0,0 0 0 0 0,0 0 0 0 0,-1-1 1 0 0,-1 0-1 0 0,0 0 0 0 0,0-1 0 0 0,-1 0 0 0 0,-1 0 0 0 0,0 0 0 0 0,0-1 0 0 0,-2 0 0 0 0,1 0 0 0 0,-2 0 1 0 0,0 0-1 0 0,0 0 0 0 0,-1 0 0 0 0,-1-20 0 0 0,0 28-102 0 0,0 1 0 0 0,-1 0 0 0 0,1 0 0 0 0,-1 0 0 0 0,0 0 0 0 0,0 0 0 0 0,0 0 0 0 0,-1 0 0 0 0,1 0 0 0 0,-1 1 0 0 0,0-1 0 0 0,0 1 0 0 0,0-1 0 0 0,-1 1 0 0 0,1-1 0 0 0,-1 1 0 0 0,0 0 0 0 0,0 0 0 0 0,0 1 0 0 0,0-1 0 0 0,0 1 0 0 0,-1-1 0 0 0,1 1 0 0 0,-1 0 0 0 0,1 0 0 0 0,-1 0 0 0 0,0 1 0 0 0,0-1 0 0 0,0 1 0 0 0,0 0 0 0 0,0 0 0 0 0,-5 0 0 0 0,-16-2-772 0 0,-1 2-1 0 0,1 1 1 0 0,0 0-1 0 0,-50 9 1 0 0,57-7 431 0 0,-15 2-1192 0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44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59 13823 0 0,'0'0'630'0'0,"1"-1"-13"0"0,0-1-558 0 0,2-2 5 0 0,0 1 0 0 0,0-1 0 0 0,0 1 0 0 0,0 0 0 0 0,1 0 0 0 0,-1 0 0 0 0,1 0 0 0 0,0 0 0 0 0,4-2 0 0 0,11-4 1039 0 0,-1 1 0 0 0,2 0 0 0 0,-1 1 0 0 0,1 1 0 0 0,27-5 0 0 0,-13 6-176 0 0,-16 2 114 0 0,35-2-1 0 0,31 12-863 0 0,-1-1-132 0 0,-72-6 286 0 0,0 0-1 0 0,0-1 0 0 0,0-1 0 0 0,-1 0 1 0 0,17-4-1 0 0,-24 4-328 0 0,0 1-1 0 0,0 0 0 0 0,0-1 1 0 0,0 0-1 0 0,0 0 1 0 0,-1 1-1 0 0,1-2 1 0 0,-1 1-1 0 0,0 0 1 0 0,3-3-1 0 0,-4 2 56 0 0,0-1 0 0 0,0 0 0 0 0,0 1 0 0 0,0-1 0 0 0,-1 0-1 0 0,0 1 1 0 0,1-1 0 0 0,-2 0 0 0 0,1 1 0 0 0,0-1 0 0 0,-1 0 0 0 0,1 1 0 0 0,-1-1 0 0 0,0 0-1 0 0,0 1 1 0 0,0-1 0 0 0,-3-3 0 0 0,2 1 45 0 0,-1 1 1 0 0,0-1-1 0 0,0 1 1 0 0,-1 0-1 0 0,1 0 0 0 0,-1 0 1 0 0,0 1-1 0 0,0-1 1 0 0,-9-7-1 0 0,10 11-102 0 0,0-1 0 0 0,0 1 0 0 0,0-1 0 0 0,0 1 0 0 0,-1 0 0 0 0,1 0 0 0 0,0 1 0 0 0,-1-1 0 0 0,1 0 0 0 0,0 1 0 0 0,-1 0 0 0 0,1 0 0 0 0,0 0 0 0 0,-1 0 0 0 0,1 1 0 0 0,0-1 0 0 0,-1 1 0 0 0,1 0 0 0 0,0 0 0 0 0,0 0 0 0 0,-4 2 0 0 0,-6 3 0 0 0,0 0 0 0 0,1 1 0 0 0,-19 14 0 0 0,18-10 0 0 0,0 0 0 0 0,0 0 0 0 0,1 1 0 0 0,1 1 0 0 0,0 0 0 0 0,-17 28 0 0 0,-43 95 0 0 0,63-120 0 0 0,-1 3 0 0 0,-13 19 0 0 0,21-37 0 0 0,0 0 0 0 0,1 0 0 0 0,-1 0 0 0 0,0 0 0 0 0,0 0 0 0 0,1-1 0 0 0,-1 1 0 0 0,0 0 0 0 0,0-1 0 0 0,0 1 0 0 0,0 0 0 0 0,0-1 0 0 0,0 1 0 0 0,0-1 0 0 0,0 0 0 0 0,0 1 0 0 0,0-1 0 0 0,0 0 0 0 0,0 0 0 0 0,-1 1 0 0 0,1-1 0 0 0,0 0 0 0 0,0 0 0 0 0,0 0 0 0 0,0 0 0 0 0,0-1 0 0 0,0 1 0 0 0,-1 0 0 0 0,1 0 0 0 0,0-1 0 0 0,0 1 0 0 0,0 0 0 0 0,0-1 0 0 0,0 1 0 0 0,0-1 0 0 0,0 0 0 0 0,-1-1 0 0 0,-1 1 0 0 0,-7-4-71 0 0,1-1-1 0 0,-1 1 1 0 0,1-2 0 0 0,0 1 0 0 0,-8-10-1 0 0,-38-42-683 0 0,36 37 554 0 0,10 7-1202 0 0,0 0-2059 0 0,8 13 1927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28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7503 0 0,'0'0'399'0'0,"0"0"60"0"0,0 0 21 0 0,0 0-59 0 0,0 0-136 0 0,1 1 457 0 0,2 1-502 0 0,-1-1 1 0 0,0 0 0 0 0,0 1-1 0 0,1-1 1 0 0,-1 0 0 0 0,1 0-1 0 0,-1-1 1 0 0,1 1 0 0 0,0 0-1 0 0,-1-1 1 0 0,1 1 0 0 0,0-1-1 0 0,-1 0 1 0 0,1 0 0 0 0,0 0-1 0 0,3-1 1 0 0,7-1 359 0 0,0-1 0 0 0,16-5 1 0 0,5-1 661 0 0,-27 7-1388 0 0,3 0 279 0 0,6 1-9744 0 0,-16 1 1879 0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45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3823 0 0,'0'0'315'0'0,"0"0"45"0"0,0 0 21 0 0,0 0-49 0 0,0 0-81 0 0,0 0 481 0 0,0 0 237 0 0,0 0 45 0 0,0 0 76 0 0,0 0 288 0 0,0 0 124 0 0,0 0 30 0 0,2-1-133 0 0,21-7-131 0 0,47-9 1 0 0,88-24-1269 0 0,-136 35 0 0 0,24-10-64 0 0,-44 16-273 0 0,-2 0-138 0 0,0 0-33 0 0,-9-3-2204 0 0,3 2 1872 0 0,-1 1 0 0 0,1-1 0 0 0,-1 1 0 0 0,-10 2 1 0 0,7-1 68 0 0,-24 4-1787 0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45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7503 0 0,'0'0'399'0'0,"0"0"60"0"0,2 0 21 0 0,9 2 10 0 0,1 0 0 0 0,0-1 0 0 0,0-1 1 0 0,-1 0-1 0 0,1-1 0 0 0,20-3 0 0 0,81-14 4492 0 0,-7-4-4645 0 0,-96 20-337 0 0,-4-2-267 0 0,-14 4-5053 0 0,-6 3 3275 0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0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1975 0 0,'0'0'547'0'0,"0"0"-11"0"0,3-16-323 0 0,2 5 349 0 0,8-2 4412 0 0,-10 7-2463 0 0,2 0 2144 0 0,1 9-5078 0 0,15 10 803 0 0,-14-9-139 0 0,0 1 0 0 0,0 0-1 0 0,0 0 1 0 0,0 1 0 0 0,-1 0-1 0 0,8 9 1 0 0,-4-1-241 0 0,0 1 0 0 0,-1 1 0 0 0,-1 0 0 0 0,10 28 0 0 0,-7-10 0 0 0,9 48 0 0 0,-10-2 0 0 0,-9-67 0 0 0,-1 0 0 0 0,0 0 0 0 0,-2 16 0 0 0,1-13 0 0 0,0-5 0 0 0,0 1 0 0 0,-1-1 0 0 0,-3 13 0 0 0,1-16 0 0 0,-2-4 0 0 0,4-4-309 0 0,-1 0 0 0 0,1 1 0 0 0,0-1-1 0 0,-1 0 1 0 0,1 0 0 0 0,0 0 0 0 0,-5-1 0 0 0,4 0-882 0 0,-1 0-1 0 0,0-1 1 0 0,1 1 0 0 0,-1-1 0 0 0,1 1-1 0 0,-7-5 1 0 0,4 1-6077 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0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 15663 0 0,'0'0'356'0'0,"0"0"50"0"0,0 0 20 0 0,0 0-42 0 0,0 0-112 0 0,0 0 463 0 0,0 0 234 0 0,0 0 45 0 0,-7 6 1664 0 0,2 1-2291 0 0,-1 1 0 0 0,1-1-1 0 0,-1 0 1 0 0,-1 0 0 0 0,-8 6 0 0 0,-40 30 384 0 0,35-30 31 0 0,-29 29 0 0 0,47-40-801 0 0,-17 15-26 0 0,-31 25 1 0 0,49-41-313 0 0,1-1-138 0 0,0 0-33 0 0,0 0-140 0 0,0 0-572 0 0,2-9-1777 0 0,2 0 1462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1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6 13823 0 0,'0'0'315'0'0,"0"0"45"0"0,0 0 21 0 0,0 0-49 0 0,1-1-220 0 0,10-13 2371 0 0,-11 14-2352 0 0,-1 0-1 0 0,1 0 0 0 0,0 0 1 0 0,0 0-1 0 0,0 0 0 0 0,0 0 1 0 0,-1 0-1 0 0,1 0 0 0 0,0-1 1 0 0,0 1-1 0 0,0 0 0 0 0,-1 0 1 0 0,1 0-1 0 0,0 0 0 0 0,0 0 0 0 0,-1 0 1 0 0,1 0-1 0 0,0 0 0 0 0,0 0 1 0 0,0 0-1 0 0,-1 0 0 0 0,1 1 1 0 0,0-1-1 0 0,0 0 0 0 0,0 0 1 0 0,0 0-1 0 0,-1 0 0 0 0,1 0 1 0 0,0 0-1 0 0,0 0 0 0 0,0 0 1 0 0,-1 1-1 0 0,1-1 0 0 0,0 0 1 0 0,0 0-1 0 0,-16 11 4007 0 0,9-5-4789 0 0,-10 27 1019 0 0,7-15-51 0 0,1 1 0 0 0,0 0 1 0 0,-9 34-1 0 0,15-40-316 0 0,-6 19 0 0 0,-5 49 0 0 0,-10 138 0 0 0,23-198-1197 0 0,1 28-1 0 0,1 17-555 0 0,12-72-1772 0 0,4-6 1493 0 0,1-2-15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1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30 15663 0 0,'0'0'356'0'0,"0"0"50"0"0,0 0 20 0 0,2-8 92 0 0,2-7 355 0 0,-3 14 96 0 0,3-4 630 0 0,-3 5 3141 0 0,1 6-4621 0 0,0-1-1 0 0,0 1 1 0 0,-1-1 0 0 0,1 1 0 0 0,-1 0-1 0 0,-1 0 1 0 0,1-1 0 0 0,-1 1 0 0 0,0 0-1 0 0,0 0 1 0 0,-1 0 0 0 0,0 0 0 0 0,0-1-1 0 0,0 1 1 0 0,-3 7 0 0 0,-31 86 46 0 0,1-15-165 0 0,20-52 0 0 0,1 1 0 0 0,1 0 0 0 0,-6 36 0 0 0,13-36 0 0 0,5-32 1 0 0,0-1-1 0 0,0 1 0 0 0,0-1 1 0 0,0 0-1 0 0,0 1 1 0 0,0-1-1 0 0,0 1 1 0 0,0-1-1 0 0,0 0 1 0 0,0 1-1 0 0,1-1 1 0 0,-1 1-1 0 0,0-1 0 0 0,0 0 1 0 0,0 1-1 0 0,0-1 1 0 0,1 0-1 0 0,-1 1 1 0 0,0-1-1 0 0,0 0 1 0 0,1 0-1 0 0,-1 1 0 0 0,0-1 1 0 0,1 0-1 0 0,-1 0 1 0 0,0 1-1 0 0,1-1 1 0 0,-1 0-1 0 0,0 0 1 0 0,1 0-1 0 0,-1 0 1 0 0,1 1-1 0 0,-1-1 0 0 0,12 1-42 0 0,-10-1 5 0 0,1 0-136 0 0,1-1-1 0 0,0 1 1 0 0,-1-1 0 0 0,1 1 0 0 0,0-1-1 0 0,-1 0 1 0 0,1 0 0 0 0,-1-1-1 0 0,1 1 1 0 0,-1-1 0 0 0,0 0 0 0 0,0 0-1 0 0,0 0 1 0 0,5-3 0 0 0,4-5-1198 0 0,-1-1 0 0 0,11-11 0 0 0,-18 17 838 0 0,13-17-2502 0 0,-10 11 1499 0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1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3 10135 0 0,'0'0'464'0'0,"0"0"-9"0"0,-5 5 387 0 0,5-4 3432 0 0,1-1 4507 0 0,8 1-8593 0 0,0-1-1 0 0,1-1 0 0 0,-1 0 1 0 0,15-3-1 0 0,7 0 932 0 0,114-11-1340 0 0,-134 15-570 0 0,2 0-1703 0 0,-4-2-3128 0 0,-1-1-2090 0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2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5663 0 0,'0'0'719'0'0,"0"0"-20"0"0,0 0-238 0 0,0 0 656 0 0,0 0 335 0 0,0 0 70 0 0,0 0-125 0 0,0 0-575 0 0,9-2 789 0 0,6 6-928 0 0,-10-3-438 0 0,0 1 0 0 0,1-1 0 0 0,-1 0-1 0 0,1-1 1 0 0,8 1 0 0 0,-4-1-245 0 0,-6 0 0 0 0,3 0 0 0 0,1 0 0 0 0,0-1 0 0 0,15-2 0 0 0,-5 0 0 0 0,-17 3-63 0 0,-1 0 1 0 0,1 0-1 0 0,0 0 0 0 0,-1 0 1 0 0,1 0-1 0 0,-1 0 0 0 0,1 0 1 0 0,0 0-1 0 0,-1 0 0 0 0,1-1 1 0 0,-1 1-1 0 0,1 0 0 0 0,-1 0 1 0 0,1-1-1 0 0,-1 1 0 0 0,1 0 1 0 0,-1-1-1 0 0,1 1 0 0 0,-1 0 1 0 0,2-2-1 0 0,0 1-1684 0 0,9 1-723 0 0,-11 0-5717 0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3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95 10135 0 0,'0'0'231'0'0,"0"-2"29"0"0,3-26 287 0 0,-2 23-297 0 0,0-1-1 0 0,-1 1 1 0 0,1-1 0 0 0,-1 0 0 0 0,-1-10-1 0 0,1 15 331 0 0,0 1 286 0 0,0-4-200 0 0,-1-7 4440 0 0,1 7-682 0 0,-1 11-3335 0 0,-2 14-1050 0 0,0 1 1 0 0,-1 0 0 0 0,-9 25-1 0 0,-27 60-32 0 0,39-103 19 0 0,1-1-34 0 0,-7 17-143 0 0,6-18-545 0 0,1-2-258 0 0,0 0-56 0 0,0 0-149 0 0,0 0-573 0 0,0 0-253 0 0,0 0-51 0 0,0 0-11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3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 13823 0 0,'0'0'315'0'0,"-10"3"870"0"0,4-3-1034 0 0,4 0 569 0 0,2 0 249 0 0,0 0 45 0 0,0 0-61 0 0,0 0-288 0 0,0 0-121 0 0,0 0-28 0 0,0 0-4 0 0,0 0 0 0 0,23 7 1024 0 0,-7-6-1095 0 0,0-1-1 0 0,0 0 1 0 0,0-1 0 0 0,20-4 0 0 0,23-2 947 0 0,-32 3-1053 0 0,-19 3-289 0 0,-1-1-1 0 0,1 2 1 0 0,0-1-1 0 0,0 1 1 0 0,11 1-1 0 0,-11 1-45 0 0,-2 1-201 0 0,-5-2-850 0 0,-1-1-385 0 0,0 0-1409 0 0,0 0-5342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40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238 6447 0 0,'0'0'298'0'0,"0"0"-10"0"0,-2-14-39 0 0,-1-2 2335 0 0,3 10-1894 0 0,-1 0-1 0 0,0 1 0 0 0,0 0 0 0 0,-1-1 1 0 0,1 1-1 0 0,-1 0 0 0 0,-1-1 1 0 0,1 1-1 0 0,-4-5 0 0 0,4 6-146 0 0,-1 0-1 0 0,1 0 1 0 0,0-1-1 0 0,0 1 0 0 0,0-1 1 0 0,0 0-1 0 0,0-5 1 0 0,-4-10 1261 0 0,5 19-1360 0 0,0 1-394 0 0,-1 1 0 0 0,1-1 0 0 0,0 1 0 0 0,0-1 0 0 0,-1 1 0 0 0,1 0 0 0 0,0 0 0 0 0,0-1 0 0 0,0 1 0 0 0,0 0 0 0 0,0 0 0 0 0,0 0 0 0 0,-2 2 0 0 0,-10 14 862 0 0,10-11-873 0 0,0-1 1 0 0,1 1-1 0 0,0 0 0 0 0,0 0 0 0 0,0 0 1 0 0,1 0-1 0 0,0 1 0 0 0,0-1 1 0 0,1 0-1 0 0,-1 7 0 0 0,1-5-19 0 0,1-1-1 0 0,0 1 1 0 0,0-1-1 0 0,0 1 1 0 0,0-1-1 0 0,1 0 1 0 0,1 1 0 0 0,3 7-1 0 0,-5-13-34 0 0,0 0 0 0 0,0 0 1 0 0,0 0-1 0 0,0-1 0 0 0,0 1 0 0 0,1 0 0 0 0,-1 0 0 0 0,1-1 1 0 0,-1 1-1 0 0,1-1 0 0 0,-1 0 0 0 0,1 1 0 0 0,0-1 0 0 0,0 0 1 0 0,0 0-1 0 0,0 0 0 0 0,0 0 0 0 0,0 0 0 0 0,0 0 0 0 0,0-1 1 0 0,0 1-1 0 0,0-1 0 0 0,1 1 0 0 0,-1-1 0 0 0,0 0 0 0 0,0 0 0 0 0,0 0 1 0 0,3 0-1 0 0,1-1-3 0 0,0-1 1 0 0,0 1-1 0 0,0-1 0 0 0,-1 0 1 0 0,1-1-1 0 0,-1 1 0 0 0,1-1 1 0 0,-1 0-1 0 0,5-4 0 0 0,6-4 240 0 0,-10 8-173 0 0,-1 0-1 0 0,0-1 0 0 0,0 1 0 0 0,0-1 0 0 0,-1 0 0 0 0,1-1 0 0 0,6-8 0 0 0,7-15-48 0 0,-1-1 0 0 0,-2 0 0 0 0,0-1 0 0 0,-3-1 0 0 0,10-31 0 0 0,-19 53 0 0 0,-3 9 0 0 0,0 0 0 0 0,0 0 0 0 0,0 0 0 0 0,0 0 0 0 0,0 0 0 0 0,1 0 0 0 0,-1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1-1 0 0 0,-1 1 0 0 0,0 0 0 0 0,0 0 0 0 0,0 0 0 0 0,0 0 0 0 0,0 0 0 0 0,0 0 0 0 0,0 0 0 0 0,0 0 0 0 0,0 0 0 0 0,0 0 0 0 0,1 8 0 0 0,-2 10 0 0 0,-7 19 0 0 0,-2 0 0 0 0,-1 0 0 0 0,-1-1 0 0 0,-35 66 0 0 0,-42 46 0 0 0,28-49 0 0 0,58-95 0 0 0,-4 14 0 0 0,7-18 0 0 0,0 1 0 0 0,-1-1 0 0 0,1 0 0 0 0,0 0 0 0 0,0 0 0 0 0,0 1 0 0 0,0-1 0 0 0,0 0 0 0 0,0 0 0 0 0,0 1 0 0 0,0-1 0 0 0,0 0 0 0 0,0 0 0 0 0,0 0 0 0 0,0 1 0 0 0,0-1 0 0 0,0 0 0 0 0,0 0 0 0 0,0 0 0 0 0,0 1 0 0 0,0-1 0 0 0,0 0 0 0 0,0 0 0 0 0,1 0 0 0 0,-1 1 0 0 0,0-1 0 0 0,0 0 0 0 0,0 0 0 0 0,0 0 0 0 0,0 1 0 0 0,0-1 0 0 0,1 0 0 0 0,-1 0 0 0 0,0 0 0 0 0,0 0 0 0 0,0 0 0 0 0,0 0 0 0 0,1 1 0 0 0,-1-1 0 0 0,0 0 0 0 0,0 0 0 0 0,0 0 0 0 0,1 0 0 0 0,-1 0 0 0 0,0 0 0 0 0,0 0 0 0 0,1 0 0 0 0,-1 0 0 0 0,0 0 0 0 0,0 0 0 0 0,0 0 0 0 0,1 0 0 0 0,-1 0 0 0 0,0 0 0 0 0,0 0 0 0 0,0 0 0 0 0,1 0 0 0 0,-1 0 0 0 0,0 0 0 0 0,0 0 0 0 0,0-1 0 0 0,1 1 0 0 0,-1 0 0 0 0,0 0 0 0 0,0 0 0 0 0,0 0 0 0 0,1-1 0 0 0,3 0-132 0 0,0-1 0 0 0,0-1 0 0 0,0 1 0 0 0,0 0 0 0 0,0-1 0 0 0,-1 0 0 0 0,1 0 0 0 0,-1 0 0 0 0,0 0 0 0 0,0-1 0 0 0,0 1 0 0 0,0-1 0 0 0,3-5 0 0 0,4-8-1439 0 0,13-30 1 0 0,-16 32 949 0 0,10-18-1425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29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58 10135 0 0,'0'0'464'0'0,"-4"-8"151"0"0,3 6-608 0 0,1 0-1 0 0,0 1 1 0 0,-1-1-1 0 0,1 0 1 0 0,0 1-1 0 0,0-1 1 0 0,1 0-1 0 0,-1 1 1 0 0,1-4 0 0 0,0-6 1231 0 0,0 8-819 0 0,-1 0 0 0 0,1 0-1 0 0,0 0 1 0 0,0 0 0 0 0,0 0 0 0 0,0 1 0 0 0,1-1-1 0 0,-1 0 1 0 0,1 1 0 0 0,-1-1 0 0 0,4-2 0 0 0,6-14 843 0 0,16-37 1811 0 0,-27 56-3012 0 0,-1 0-1 0 0,1 0 1 0 0,0 0-1 0 0,0 0 1 0 0,0 0 0 0 0,0 0-1 0 0,-1 0 1 0 0,1 0-1 0 0,0 0 1 0 0,0 1 0 0 0,0-1-1 0 0,-1 0 1 0 0,1 0-1 0 0,0 0 1 0 0,0 0-1 0 0,0 0 1 0 0,-1 0 0 0 0,1 0-1 0 0,0 0 1 0 0,0-1-1 0 0,0 1 1 0 0,-1 0 0 0 0,1 0-1 0 0,0 0 1 0 0,0 0-1 0 0,0 0 1 0 0,-1 0-1 0 0,1 0 1 0 0,0 0 0 0 0,0 0-1 0 0,0-1 1 0 0,0 1-1 0 0,-1 0 1 0 0,1 0-1 0 0,0 0 1 0 0,0 0 0 0 0,0-1-1 0 0,0 1 1 0 0,0 0-1 0 0,0 0 1 0 0,0 0 0 0 0,-1 0-1 0 0,1-1 1 0 0,0 1-1 0 0,0 0 1 0 0,0 0-1 0 0,0 0 1 0 0,0-1 0 0 0,0 1-1 0 0,0 0 1 0 0,0 0-1 0 0,0 0 1 0 0,0-1-1 0 0,0 1 1 0 0,0 0 0 0 0,0 0-1 0 0,0 0 1 0 0,0-1-1 0 0,1 1 1 0 0,-1 0 0 0 0,0 0-1 0 0,0 0 1 0 0,0-1-1 0 0,0 1 1 0 0,0 0-1 0 0,0 0 1 0 0,-13 7 1451 0 0,10-4-1495 0 0,0 1-1 0 0,1-1 1 0 0,-1 1 0 0 0,1 0 0 0 0,0 0 0 0 0,0 0-1 0 0,0 0 1 0 0,0 0 0 0 0,-1 8 0 0 0,-4 6-20 0 0,-16 45 3 0 0,20-56 0 0 0,1 1 0 0 0,1 1 0 0 0,-1-1 0 0 0,1 0 0 0 0,0 0 0 0 0,1 9 0 0 0,3-7 0 0 0,-1-9 0 0 0,-1 1 0 0 0,1 0 0 0 0,0-1 0 0 0,0 1 0 0 0,0-1 0 0 0,0 0 0 0 0,0 0 0 0 0,0 0 0 0 0,0 0 0 0 0,0 0 0 0 0,0 0 0 0 0,1-1 0 0 0,-1 1 0 0 0,0-1 0 0 0,1 1 0 0 0,-1-1 0 0 0,0 0 0 0 0,0 0 0 0 0,1 0 0 0 0,-1 0 0 0 0,0 0 0 0 0,4-1 0 0 0,5-1 0 0 0,-1 0 0 0 0,0-1 0 0 0,17-6 0 0 0,-8-1 0 0 0,0 0 0 0 0,-1-1 0 0 0,0-1 0 0 0,23-18 0 0 0,-33 22 0 0 0,0 1 0 0 0,-1-1 0 0 0,9-12 0 0 0,16-17 0 0 0,-31 37-1 0 0,0-1 0 0 0,0 1-1 0 0,0-1 1 0 0,-1 0 0 0 0,1 0-1 0 0,0 1 1 0 0,-1-1 0 0 0,1 0 0 0 0,-1 0-1 0 0,1 0 1 0 0,-1 0 0 0 0,1 0-1 0 0,0-2 1 0 0,-1 2 8 0 0,0 0 0 0 0,-1 0 0 0 0,1 0 0 0 0,0 0 0 0 0,0 0 0 0 0,-1 1 0 0 0,1-1-1 0 0,-1 0 1 0 0,1 0 0 0 0,-1 0 0 0 0,1 0 0 0 0,-2-1 0 0 0,1 1 364 0 0,1 1 117 0 0,0 0 21 0 0,0 0-66 0 0,0 0-222 0 0,0 0 166 0 0,-8 18 1202 0 0,4-4-1583 0 0,1 1 1 0 0,-3 29-1 0 0,0 2-9 0 0,5-38 3 0 0,1 0 0 0 0,0 0 0 0 0,0 0 0 0 0,2 16 0 0 0,1 17 0 0 0,-1 8 0 0 0,-1-40 0 0 0,0-1 0 0 0,0 1 0 0 0,-1-1 0 0 0,0 1 0 0 0,-1 0 0 0 0,0-1 0 0 0,0 1 0 0 0,-1-1 0 0 0,-2 9 0 0 0,-3-2 0 0 0,4-9 0 0 0,1 0 0 0 0,-1 1 0 0 0,1-1 0 0 0,0 0 0 0 0,-1 9 0 0 0,1 0 0 0 0,-2 0 0 0 0,0-1 0 0 0,0 1 0 0 0,-1-1 0 0 0,-1 0 0 0 0,-1-1 0 0 0,-12 22 0 0 0,18-33 0 0 0,-1 0 0 0 0,1 0 0 0 0,-1 0 0 0 0,0 0 0 0 0,1-1 0 0 0,-1 1 0 0 0,0 0 0 0 0,0-1 0 0 0,0 1 0 0 0,0-1 0 0 0,0 1 0 0 0,-1-1 0 0 0,1 0 0 0 0,-5 1 0 0 0,1 0 0 0 0,0-1 0 0 0,0 0 0 0 0,0-1 0 0 0,0 1 0 0 0,-1-1 0 0 0,-8-1 0 0 0,-13-4 0 0 0,6-1 0 0 0,5 5 0 0 0,16 1-1 0 0,0 0 1 0 0,0 0-1 0 0,0 0 0 0 0,1 0 0 0 0,-1 0 1 0 0,0 0-1 0 0,0 0 0 0 0,0-1 1 0 0,1 1-1 0 0,-1 0 0 0 0,0-1 0 0 0,0 1 1 0 0,1-1-1 0 0,-1 1 0 0 0,0 0 1 0 0,1-1-1 0 0,-1 0 0 0 0,1 1 1 0 0,-1-1-1 0 0,1 1 0 0 0,-1-1 0 0 0,1 0 1 0 0,-1 1-1 0 0,1-1 0 0 0,-1 0 1 0 0,1 1-1 0 0,0-1 0 0 0,-1-1 0 0 0,1 1-42 0 0,-1 0-294 0 0,-3-8-2286 0 0,0 3-4151 0 0,4 5-2660 0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4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0 0-184 0 0,0 0 677 0 0,0 0 340 0 0,0 0 72 0 0,0 0-57 0 0,11 3 1796 0 0,7 2-2029 0 0,-16-4-1192 0 0,0-1 1 0 0,0 1-1 0 0,0 0 0 0 0,0 0 0 0 0,0 0 1 0 0,0 0-1 0 0,0 0 0 0 0,0 1 0 0 0,0-1 0 0 0,0 1 1 0 0,0-1-1 0 0,-1 1 0 0 0,1 0 0 0 0,-1-1 1 0 0,3 4-1 0 0,-2-1 137 0 0,0 0 0 0 0,0 0 0 0 0,0 0 0 0 0,-1 0 0 0 0,1 0 0 0 0,-1 1 0 0 0,1 6 0 0 0,-1 3 235 0 0,0 0 0 0 0,0 0 0 0 0,-2 0 0 0 0,-1 15 0 0 0,-1-7-412 0 0,1-11 0 0 0,1 0 0 0 0,0 0 0 0 0,0 0 0 0 0,1 0 0 0 0,1 0 0 0 0,2 15 0 0 0,-1-18 0 0 0,2 0 0 0 0,3-2 0 0 0,-1-1 0 0 0,0-2 0 0 0,5-3 0 0 0,-4 0 0 0 0,0-1-133 0 0,-6 1-563 0 0,-1 0-258 0 0,0 0-56 0 0,0 0-81 0 0,-15-7-4481 0 0,11 4 682 0 0,3 2-1748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4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0 15663 0 0,'0'0'356'0'0,"0"0"50"0"0,0 0 20 0 0,0 0-42 0 0,0 0-112 0 0,0 0 463 0 0,0 0 234 0 0,0 0 45 0 0,0 0 8 0 0,0 0 2 0 0,0 0 0 0 0,-7 0 955 0 0,-3 1-1563 0 0,0 0 1 0 0,0 0-1 0 0,-1 1 1 0 0,1 0-1 0 0,-17 6 0 0 0,-47 24-571 0 0,19-7 1593 0 0,2 2-2657 0 0,46-26 862 0 0,6 0-738 0 0,9-8-1875 0 0,3 1 1435 0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06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4 6447 0 0,'0'0'298'0'0,"0"0"-10"0"0,0-1-188 0 0,1-4 118 0 0,5-2 2114 0 0,2 0 2171 0 0,-4 1-4743 0 0,4 0 11804 0 0,-3 5-10576 0 0,-4 1-479 0 0,-1 0-66 0 0,2 0-294 0 0,23 6-133 0 0,-24-6-14 0 0,2 1 115 0 0,0-1 0 0 0,-1 1 0 0 0,1-1 0 0 0,-1 1 1 0 0,1 0-1 0 0,-1 0 0 0 0,0 0 0 0 0,1 1 0 0 0,-1-1 0 0 0,0 0 1 0 0,0 1-1 0 0,0-1 0 0 0,0 1 0 0 0,0 0 0 0 0,0 0 1 0 0,2 2-1 0 0,2 2-63 0 0,-5-5-54 0 0,5 8 0 0 0,1 5 0 0 0,-6-14 0 0 0,1 6 0 0 0,1-1 0 0 0,-1 1 0 0 0,0 0 0 0 0,0 0 0 0 0,0 0 0 0 0,0 6 0 0 0,0-1 0 0 0,1 6 0 0 0,0 0 0 0 0,-1 26 0 0 0,-1 5 0 0 0,-2 46 0 0 0,0-66 0 0 0,0 0 0 0 0,7 53 0 0 0,-3-62 68 0 0,-2 0 0 0 0,-1 0 0 0 0,0 0 0 0 0,-4 27-1 0 0,-20 73 525 0 0,16-93-301 0 0,-2 0 0 0 0,-20 39 0 0 0,0-2-47 0 0,25-52-244 0 0,-1 0 0 0 0,-13 18 0 0 0,13-20 0 0 0,0 0 0 0 0,0 0 0 0 0,-8 20 0 0 0,13-27 0 0 0,0 1 0 0 0,0-1 0 0 0,0 0 0 0 0,0 0 0 0 0,-1 0 0 0 0,1 0 0 0 0,-1 0 0 0 0,1-1 0 0 0,-1 1 0 0 0,-2 2 0 0 0,-4 0 0 0 0,0-5 0 0 0,2-3 0 0 0,2-1-133 0 0,3 3-563 0 0,-3-4-1204 0 0,3 3-6239 0 0,0-2-849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2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0135 0 0,'0'0'231'0'0,"0"0"29"0"0,0 0 19 0 0,0-1-97 0 0,0-5-78 0 0,0 1-26 0 0,0 4 315 0 0,0 1 106 0 0,0 0 11 0 0,11-15 6225 0 0,18-1-5278 0 0,-28 15-945 0 0,-1 1 0 0 0,8-3 512 0 0,19-7-416 0 0,-26 10-608 0 0,1-1 0 0 0,-1 1 0 0 0,0-1 0 0 0,0 1 0 0 0,1 0 0 0 0,-1-1 0 0 0,0 1 0 0 0,1 0 0 0 0,-1 0 0 0 0,0 0 0 0 0,1 0 0 0 0,-1 0 0 0 0,2 0 0 0 0,5 0 0 0 0,-6-2 0 0 0,-1 1 0 0 0,0 1 0 0 0,0-1 0 0 0,-1 1 0 0 0,1 0 0 0 0,0-1 0 0 0,0 1 0 0 0,0 0 0 0 0,0-1 0 0 0,-1 1 0 0 0,1 0 0 0 0,0 0 0 0 0,0 0 0 0 0,0 0 0 0 0,0 0 0 0 0,0 0 0 0 0,0 0 0 0 0,1 0 0 0 0,60 0 0 0 0,-53 0 0 0 0,1-1 0 0 0,-3-1-64 0 0,-6 2-273 0 0,-1 0-138 0 0,0 0-942 0 0,0 0-3824 0 0,0 0-1641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58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63 11975 0 0,'-2'-13'388'0'0,"1"10"-325"0"0,1-1-1 0 0,-1 1 1 0 0,1 0-1 0 0,0-1 1 0 0,0 1-1 0 0,0 0 1 0 0,0-1-1 0 0,0 1 1 0 0,1-1-1 0 0,-1 1 1 0 0,1 0-1 0 0,0 0 1 0 0,0-1-1 0 0,0 1 1 0 0,1 0-1 0 0,1-4 1 0 0,51-65 6342 0 0,-48 60-4590 0 0,-4 6 1893 0 0,0 13-2564 0 0,-1 3-961 0 0,-1 0 1 0 0,0 0 0 0 0,-1 10-1 0 0,-1 24 200 0 0,4-18-383 0 0,-2-1 0 0 0,-1 1 0 0 0,-7 40 0 0 0,-23 74 0 0 0,30-133 0 0 0,-9 19 0 0 0,-4-5 0 0 0,13-20-158 0 0,1-1 0 0 0,0 1 1 0 0,0-1-1 0 0,-1 0 0 0 0,1 1 0 0 0,0-1 0 0 0,-1 0 1 0 0,1 1-1 0 0,-1-1 0 0 0,1 0 0 0 0,0 0 0 0 0,-1 0 1 0 0,1 1-1 0 0,-1-1 0 0 0,1 0 0 0 0,-1 0 0 0 0,1 0 0 0 0,-1 0 1 0 0,1 0-1 0 0,-1 0 0 0 0,1 0 0 0 0,-1 0 0 0 0,1 0 1 0 0,-1 0-1 0 0,1 0 0 0 0,0 0 0 0 0,-1 0 0 0 0,1 0 1 0 0,-1 0-1 0 0,1 0 0 0 0,-1-1 0 0 0,1 1 0 0 0,-1 0 0 0 0,0-2-422 0 0,0 1-1 0 0,1 0 0 0 0,-1-1 1 0 0,1 1-1 0 0,-1 0 0 0 0,1-1 1 0 0,0 1-1 0 0,-1-1 0 0 0,1 1 1 0 0,0-3-1 0 0,1-12-1466 0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0:59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9 13823 0 0,'0'0'315'0'0,"0"0"45"0"0,0 0 21 0 0,0 0-49 0 0,-15 10 1224 0 0,14-9-1383 0 0,1-1-1 0 0,0 0 1 0 0,-1 0-1 0 0,1 0 1 0 0,0 0-1 0 0,-1 0 0 0 0,1 1 1 0 0,0-1-1 0 0,-1 0 1 0 0,1 0-1 0 0,0 1 1 0 0,-1-1-1 0 0,1 0 1 0 0,0 0-1 0 0,0 1 1 0 0,0-1-1 0 0,-1 0 0 0 0,1 1 1 0 0,0-1-1 0 0,0 0 1 0 0,0 1-1 0 0,-1-1 1 0 0,1 1-1 0 0,0-1 1 0 0,0 0-1 0 0,0 1 1 0 0,0-1-1 0 0,0 0 1 0 0,0 1-1 0 0,0-1 0 0 0,0 1 1 0 0,0-1-1 0 0,0 0 1 0 0,0 1-1 0 0,0-1 1 0 0,0 0-1 0 0,0 1 1 0 0,1-1-1 0 0,-1 1 1 0 0,0-1-1 0 0,0 0 0 0 0,0 1 1 0 0,0-1-1 0 0,1 0 1 0 0,-1 1-1 0 0,11 5 4348 0 0,0-4-6141 0 0,4 0 1624 0 0,1 0 0 0 0,0-2 0 0 0,0 0 1 0 0,0-1-1 0 0,25-4 0 0 0,14 0-6 0 0,162-5 3 0 0,229-17 0 0 0,-388 19 0 0 0,-50 8 0 0 0,-8 0 0 0 0,-1 0 0 0 0,1 0 0 0 0,-1 0 0 0 0,1 0 0 0 0,-1 0 0 0 0,1 0 0 0 0,-1 0 0 0 0,1 0 0 0 0,-1 0 0 0 0,1 1 0 0 0,-1-1 0 0 0,1 0 0 0 0,-1 0 0 0 0,1 0 0 0 0,-1 1 0 0 0,1-1 0 0 0,-1 1 0 0 0,0-1 0 0 0,-17 4 0 0 0,2 0-1404 0 0,-15 6-6928 0 0,19-7 620 0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36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3 8287 0 0,'0'0'191'0'0,"0"0"26"0"0,0 0 9 0 0,0 0 110 0 0,0 0 444 0 0,0 0 196 0 0,0 0 42 0 0,0 0 6 0 0,0 0 0 0 0,-5-3 560 0 0,2 0 6168 0 0,-2-1-6887 0 0,1 0 1267 0 0,11 5-929 0 0,0 0-1203 0 0,0 0 0 0 0,-1 0 0 0 0,1-1 0 0 0,0 0 0 0 0,0 0 0 0 0,-1-1 0 0 0,9-1 0 0 0,5-1 0 0 0,15 1-4 0 0,-10 1 16 0 0,-1 0 1 0 0,0-2 0 0 0,0-1 0 0 0,-1-1-1 0 0,43-15 1 0 0,-65 20 358 0 0,-1 0 117 0 0,0 0 21 0 0,-2 0-66 0 0,-19 1-402 0 0,-1 1 0 0 0,1 2 1 0 0,-24 6-1 0 0,-30 5-41 0 0,25-11 0 0 0,34-4 0 0 0,0 1 0 0 0,0 1 0 0 0,-31 8 0 0 0,48-10 0 0 0,-1 0 0 0 0,0 0 0 0 0,0 0 0 0 0,0 0 0 0 0,0 1 0 0 0,0-1 0 0 0,1 0 0 0 0,-1 0 0 0 0,0 0 0 0 0,0 0 0 0 0,0 0 0 0 0,0 0 0 0 0,0 0 0 0 0,0 0 0 0 0,0 1 0 0 0,0-1 0 0 0,0 0 0 0 0,1 0 0 0 0,-1 0 0 0 0,0 0 0 0 0,0 0 0 0 0,0 1 0 0 0,0-1 0 0 0,0 0 0 0 0,0 0 0 0 0,0 0 0 0 0,0 0 0 0 0,0 0 0 0 0,0 1 0 0 0,0-1 0 0 0,0 0 0 0 0,0 0 0 0 0,0 0 0 0 0,0 0 0 0 0,0 1 0 0 0,0-1 0 0 0,0 0 0 0 0,0 0 0 0 0,0 0 0 0 0,-1 0 0 0 0,1 0 0 0 0,0 1 0 0 0,0-1 0 0 0,0 0 0 0 0,0 0 0 0 0,0 0 0 0 0,0 0 0 0 0,0 0 0 0 0,0 0 0 0 0,-1 0 0 0 0,1 0 0 0 0,0 1 0 0 0,0-1 0 0 0,0 0 0 0 0,0 0 0 0 0,0 0 0 0 0,-1 0 0 0 0,1 0 0 0 0,0 0 0 0 0,0 0 0 0 0,0 0 0 0 0,0 0 0 0 0,0 0 0 0 0,-1 0 0 0 0,1 0 0 0 0,0 0 0 0 0,0 0 0 0 0,0 0 0 0 0,-1 0 0 0 0,10 4 0 0 0,-9-4 0 0 0,5 1 0 0 0,1 0 0 0 0,0-1 0 0 0,0 1 0 0 0,-1-1 0 0 0,1 0 0 0 0,0-1 0 0 0,6 0 0 0 0,15-1 0 0 0,39-4 30 0 0,-50 4-63 0 0,0 0 1 0 0,0 2-1 0 0,-1-1 0 0 0,21 3 1 0 0,-34-1-664 0 0,2 0-408 0 0,-2 1-1099 0 0,0-2-3959 0 0,-2 0-2188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37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10135 0 0,'0'0'464'0'0,"0"0"-9"0"0,2-8 588 0 0,1 3-573 0 0,-1 1 0 0 0,1-1 1 0 0,-1 1-1 0 0,1 0 1 0 0,1-1-1 0 0,-1 1 1 0 0,0 1-1 0 0,1-1 0 0 0,0 0 1 0 0,8-5-1 0 0,-2 0 273 0 0,-1 0-1 0 0,0-1 0 0 0,-1 0 1 0 0,0 0-1 0 0,0-1 0 0 0,-1 0 1 0 0,0 0-1 0 0,9-24 0 0 0,-9 4 945 0 0,-7 31-1635 0 0,0-1 0 0 0,0 1 0 0 0,0-1 1 0 0,0 1-1 0 0,0-1 0 0 0,0 1 0 0 0,0-1 0 0 0,0 0 0 0 0,0 1 0 0 0,0-1 0 0 0,-1 1 0 0 0,1-1 0 0 0,0 1 1 0 0,0-1-1 0 0,0 1 0 0 0,-1-1 0 0 0,1 1 0 0 0,0-1 0 0 0,-1 0 0 0 0,-2 1 594 0 0,3 7-358 0 0,1 1-288 0 0,-2 0 0 0 0,1 0 0 0 0,-1 0 0 0 0,0 0 0 0 0,0-1 0 0 0,-4 14 0 0 0,-1 2 0 0 0,-57 246 0 0 0,54-227 0 0 0,1-9 0 0 0,-3 36 0 0 0,11-68 0 0 0,0-1 0 0 0,0 0 0 0 0,0 0 0 0 0,0 0 0 0 0,0 0 0 0 0,0 1 0 0 0,0-1 0 0 0,0 0 0 0 0,0 0 0 0 0,0 0 0 0 0,0 1 0 0 0,0-1 0 0 0,0 0 0 0 0,0 0 0 0 0,0 0 0 0 0,0 0 0 0 0,0 1 0 0 0,0-1 0 0 0,0 0 0 0 0,0 0 0 0 0,0 0 0 0 0,0 0 0 0 0,0 0 0 0 0,0 1 0 0 0,1-1 0 0 0,-1 0 0 0 0,0 0 0 0 0,0 0 0 0 0,0 0 0 0 0,0 0 0 0 0,0 0 0 0 0,1 0 0 0 0,-1 1 0 0 0,0-1 0 0 0,0 0 0 0 0,0 0 0 0 0,0 0 0 0 0,0 0 0 0 0,1 0 0 0 0,-1 0 0 0 0,0 0 0 0 0,0 0 0 0 0,0 0 0 0 0,1 0 0 0 0,-1 0 0 0 0,0 0 0 0 0,0 0 0 0 0,0 0 0 0 0,0 0 0 0 0,1 0 0 0 0,-1 0 0 0 0,0 0 0 0 0,0 0 0 0 0,0 0 0 0 0,0 0 0 0 0,0-1 0 0 0,1 1 0 0 0,-1 0 0 0 0,0 0 0 0 0,0 0 0 0 0,0 0 0 0 0,0 0 0 0 0,0 0 0 0 0,1 0 0 0 0,-1-1 0 0 0,0 1 0 0 0,0 0 0 0 0,8-7 0 0 0,-3 2-1181 0 0,0-1 0 0 0,-1 0 0 0 0,0 0 1 0 0,0 0-1 0 0,4-10 0 0 0,1-2-2552 0 0,2 0-2329 0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39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73 11975 0 0,'0'0'267'0'0,"0"0"42"0"0,0 0 17 0 0,0 0-28 0 0,3-2-196 0 0,10-8 47 0 0,-10 8 571 0 0,-3 2 249 0 0,0 0 45 0 0,0 0-61 0 0,0 0-288 0 0,0 0-121 0 0,0 0-28 0 0,-30-17 3580 0 0,29 16-3584 0 0,1 1 0 0 0,-16-1 1111 0 0,11 4-1534 0 0,3-3 282 0 0,2 0 117 0 0,0 0 21 0 0,0 0-66 0 0,10-4-419 0 0,0 1-1 0 0,-1 0 1 0 0,1 0 0 0 0,1 1 0 0 0,-1 1 0 0 0,19-2 0 0 0,21-3-26 0 0,-25 3 2 0 0,-19 3 0 0 0,0 0 0 0 0,0-1 0 0 0,11-3 0 0 0,36-5 0 0 0,-44 8 0 0 0,12 4 0 0 0,-14-4-64 0 0,2 1-473 0 0,-7 0-6291 0 0,-2 0 6813 0 0,0 0-7493 0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40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136 0 0,0 0 457 0 0,1 2 228 0 0,0 0-729 0 0,1 0-1 0 0,0 0 1 0 0,0 0-1 0 0,0-1 1 0 0,0 1-1 0 0,1-1 1 0 0,-1 1-1 0 0,0-1 1 0 0,1 0-1 0 0,-1 0 1 0 0,0 0-1 0 0,1 0 1 0 0,-1 0-1 0 0,1-1 1 0 0,0 1 0 0 0,-1-1-1 0 0,4 1 1 0 0,9 0 493 0 0,28-1 1 0 0,-23-1-195 0 0,-3 2-539 0 0,34-3 946 0 0,-19 1-167 0 0,14 2-443 0 0,-38-1-435 0 0,23-1-2896 0 0,-29 0 2543 0 0,1 0 0 0 0,-1 0 0 0 0,1 1 0 0 0,-1-2 0 0 0,1 1 0 0 0,3-3 0 0 0,-4 4-1084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34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43 6447 0 0,'0'0'142'0'0,"0"0"22"0"0,0 0 13 0 0,0 0 55 0 0,0 0 181 0 0,0 0 78 0 0,0 0 18 0 0,0 0 3 0 0,0 0 0 0 0,0 0 0 0 0,6-8 592 0 0,12-9-645 0 0,-17 16 29 0 0,-1 1 21 0 0,2-1 3 0 0,20-8 1024 0 0,-20 8-1024 0 0,-2 1 0 0 0,5-5 254 0 0,-4 5 4639 0 0,-4 34-3800 0 0,1-17-1605 0 0,0-1 0 0 0,-9 32 0 0 0,8-40 0 0 0,1 0 0 0 0,-2-1 0 0 0,1 0 0 0 0,-1 0 0 0 0,0 0 0 0 0,0 0 0 0 0,-1 0 0 0 0,-7 7 0 0 0,-6 9-6 0 0,15-18-3 0 0,-1-1 1 0 0,1 0-1 0 0,-1 1 1 0 0,1-1-1 0 0,-1 0 1 0 0,0-1-1 0 0,-1 1 1 0 0,1-1 0 0 0,-1 0-1 0 0,1 0 1 0 0,-1 0-1 0 0,0 0 1 0 0,0-1-1 0 0,-6 2 1 0 0,9-3-688 0 0,-2-10-1268 0 0,-2-2 941 0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41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19 13823 0 0,'0'-2'315'0'0,"0"-3"-112"0"0,0 4-169 0 0,0 0-1 0 0,0 0 1 0 0,0 0-1 0 0,0 0 1 0 0,0 0-1 0 0,0 0 0 0 0,0 0 1 0 0,0 0-1 0 0,0 0 1 0 0,1 0-1 0 0,-1 0 1 0 0,0 0-1 0 0,1 0 1 0 0,-1 0-1 0 0,1 0 1 0 0,-1 0-1 0 0,1 0 1 0 0,-1 1-1 0 0,1-1 0 0 0,0 0 1 0 0,0 0-1 0 0,-1 0 1 0 0,1 1-1 0 0,0-1 1 0 0,1 0-1 0 0,10-7 59 0 0,-10 7-87 0 0,0 0-1 0 0,0 0 1 0 0,0 0 0 0 0,0-1 0 0 0,0 1-1 0 0,0-1 1 0 0,0 1 0 0 0,-1-1-1 0 0,1 1 1 0 0,0-1 0 0 0,-1 0-1 0 0,0 0 1 0 0,1 0 0 0 0,-1 0-1 0 0,0 0 1 0 0,0 0 0 0 0,0 0-1 0 0,0 0 1 0 0,0 0 0 0 0,-1-1-1 0 0,2-3 1 0 0,-2 0 375 0 0,1-1-1 0 0,-1 0 1 0 0,0 0 0 0 0,-1 0 0 0 0,0 1-1 0 0,0-1 1 0 0,0 0 0 0 0,-1 1-1 0 0,-3-8 1 0 0,2 6 340 0 0,1 0-1 0 0,-1-1 0 0 0,1 1 0 0 0,0 0 1 0 0,0-15-1 0 0,2 118 2260 0 0,-22 132-1862 0 0,19-208-1117 0 0,2-9 0 0 0,0-1 0 0 0,-1 1 0 0 0,-4 9 0 0 0,-16 48 0 0 0,20-61-201 0 0,7-26-3801 0 0,-2 7 2469 0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42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78 11975 0 0,'0'0'267'0'0,"0"0"42"0"0,0 0 17 0 0,0 0-28 0 0,-1 0-196 0 0,-3-1 47 0 0,3 0 571 0 0,1 1 249 0 0,0 0 45 0 0,0 0-61 0 0,0 0-288 0 0,0 0-121 0 0,0 0-28 0 0,0 0 66 0 0,0 0 288 0 0,0 0 122 0 0,0 0 28 0 0,0 0-133 0 0,0 0-509 0 0,0 0 38 0 0,0 0 80 0 0,0 0 15 0 0,0 0 1 0 0,0 0 0 0 0,2 1 0 0 0,9 0-295 0 0,-3 0-88 0 0,0 0 0 0 0,1 0 0 0 0,-1-1 0 0 0,0 0 0 0 0,0-1 0 0 0,8-1 0 0 0,207-25 1903 0 0,-180 21-2013 0 0,34-5-22 0 0,54-19 3 0 0,216-41 0 0 0,-168 39 0 0 0,-31 6 0 0 0,-102 21 0 0 0,9-2 0 0 0,8-1 0 0 0,-53 7 0 0 0,-2 0 0 0 0,-6 0 0 0 0,0 1 0 0 0,-1-1 0 0 0,1 0 0 0 0,0 1 0 0 0,-1-1 0 0 0,1 0 0 0 0,-1 0 0 0 0,1 0 0 0 0,-1 0 0 0 0,2-2 0 0 0,1 0 0 0 0,4-3 25 0 0,-7 2-29 0 0,0-4-150 0 0,-1 7-542 0 0,-3-8-3098 0 0,1 4-1881 0 0,-4 0-2675 0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42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81 10135 0 0,'0'0'231'0'0,"0"0"29"0"0,0 0 19 0 0,-5-5 7 0 0,1 1-140 0 0,3 2 331 0 0,0-1 0 0 0,0 1 0 0 0,0-1 0 0 0,1 0 0 0 0,-1 1 1 0 0,1-1-1 0 0,-1 0 0 0 0,1-4 0 0 0,0 4 19 0 0,0-5 324 0 0,0 1 0 0 0,0-1 0 0 0,1 1 0 0 0,1-1 0 0 0,3-12-1 0 0,2-14 526 0 0,12-83 3707 0 0,-19 95-3995 0 0,-1 16-59 0 0,0 5-849 0 0,0 1-148 0 0,1-1-1 0 0,0 1 1 0 0,0 0-1 0 0,-1 0 1 0 0,1 0-1 0 0,0 0 1 0 0,0-1-1 0 0,-1 1 1 0 0,1 0-1 0 0,0 0 1 0 0,-1 0-1 0 0,1 0 1 0 0,0 0 0 0 0,-1 0-1 0 0,1 0 1 0 0,0 0-1 0 0,-1 0 1 0 0,1 0-1 0 0,0 0 1 0 0,-1 0-1 0 0,1 0 1 0 0,0 0-1 0 0,-1 0 1 0 0,1 0-1 0 0,0 0 1 0 0,0 1 0 0 0,-1-1-1 0 0,1 0 1 0 0,0 0-1 0 0,-1 0 1 0 0,1 0-1 0 0,0 1 1 0 0,0-1-1 0 0,-1 0 1 0 0,1 0-1 0 0,0 1 1 0 0,-5 8-5 0 0,4-9 4 0 0,-7 19 0 0 0,1-1 0 0 0,0 1 0 0 0,1 0 0 0 0,-5 35 0 0 0,-2 4 0 0 0,-5 26 0 0 0,12-53 0 0 0,0-1 0 0 0,-15 39 0 0 0,16-56 0 0 0,1-1 0 0 0,0 1 0 0 0,0 0 0 0 0,-1 17 0 0 0,4-21-64 0 0,1-8-273 0 0,0-1-138 0 0,1-2 76 0 0,-1 0-1 0 0,0 0 1 0 0,1 0 0 0 0,-1 0-1 0 0,1 0 1 0 0,-1 0 0 0 0,1 0-1 0 0,0 0 1 0 0,0 0-1 0 0,0 1 1 0 0,2-4 0 0 0,0-1-1513 0 0,5-6-6276 0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43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21191 0 0,'0'0'480'0'0,"0"0"67"0"0,0 0 31 0 0,0 0-56 0 0,0 0-269 0 0,0 0 138 0 0,0 0 97 0 0,0 0 21 0 0,0 0 3 0 0,7-5 512 0 0,4 0-824 0 0,1 0 1 0 0,0 0-1 0 0,0 1 0 0 0,21-4 1 0 0,-7 2-83 0 0,39-5-118 0 0,-25 6 1647 0 0,-23 5-2630 0 0,-15 0 403 0 0,-2 0-285 0 0,0 0-126 0 0,0 0-984 0 0,0 0-4014 0 0,0 0-1723 0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43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1975 0 0,'0'0'547'0'0,"0"0"-11"0"0,0 0-135 0 0,0 0 705 0 0,0 0 344 0 0,0 0 72 0 0,0 0-125 0 0,0 0-574 0 0,0 0-250 0 0,0 0-49 0 0,11-4 1921 0 0,-6 4-1965 0 0,1 0-1 0 0,-1 1 1 0 0,0-1-1 0 0,1 1 1 0 0,-1 0-1 0 0,0 0 1 0 0,1 1 0 0 0,5 2-1 0 0,-7-2-421 0 0,0 0 0 0 0,0 1-1 0 0,0 0 1 0 0,0 0 0 0 0,-1 0-1 0 0,1 0 1 0 0,-1 1 0 0 0,0-1 0 0 0,0 1-1 0 0,0 0 1 0 0,0 0 0 0 0,-1 0 0 0 0,0 0-1 0 0,4 9 1 0 0,1 4 316 0 0,-1 1-1 0 0,5 27 1 0 0,-7-28-313 0 0,6 40-61 0 0,-5-30 0 0 0,8 27 0 0 0,-9-30 780 0 0,-4-19-608 0 0,0 0 0 0 0,1 0 0 0 0,0 0 0 0 0,0 0 0 0 0,1 0 0 0 0,2 6 0 0 0,-4-11-226 0 0,0 0 1 0 0,0 1-1 0 0,0-1 0 0 0,0 1 0 0 0,0-1 1 0 0,0 0-1 0 0,1 1 0 0 0,-1-1 1 0 0,0 0-1 0 0,0 1 0 0 0,0-1 1 0 0,1 0-1 0 0,-1 1 0 0 0,0-1 0 0 0,1 0 1 0 0,-1 1-1 0 0,0-1 0 0 0,1 0 1 0 0,-1 0-1 0 0,0 1 0 0 0,1-1 0 0 0,-1 0 1 0 0,0 0-1 0 0,1 0 0 0 0,-1 0 1 0 0,1 0-1 0 0,-1 1 0 0 0,1-1 1 0 0,-1 0-1 0 0,1 0-9 0 0,-1-1 0 0 0,0 1 1 0 0,1 0-1 0 0,-1 0 0 0 0,0 0 0 0 0,1 0 1 0 0,-1-1-1 0 0,0 1 0 0 0,1 0 0 0 0,-1 0 1 0 0,0-1-1 0 0,0 1 0 0 0,0 0 0 0 0,1-1 1 0 0,-1 1-1 0 0,0 0 0 0 0,0 0 0 0 0,0-1 1 0 0,1 1-1 0 0,-1 0 0 0 0,0-1 1 0 0,0 1-1 0 0,0-1 0 0 0,0 1 0 0 0,0 0 1 0 0,0-1-1 0 0,0 1 0 0 0,0-5-652 0 0,0 1 0 0 0,0 0 0 0 0,0 0 0 0 0,0-1 0 0 0,-1 1-1 0 0,-1-5 1 0 0,-3-4-4648 0 0,2 5 3316 0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44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0 17503 0 0,'0'0'399'0'0,"0"0"60"0"0,0 0 21 0 0,0 0-59 0 0,0 0-136 0 0,0 0 457 0 0,0 0 228 0 0,0 0 43 0 0,0 0-59 0 0,0 0-289 0 0,0 0-121 0 0,0 0-28 0 0,0 0-4 0 0,0 0 0 0 0,0 0 0 0 0,0 0 0 0 0,0 0-68 0 0,-7 6-200 0 0,-37 41 119 0 0,-26 25 659 0 0,56-60-874 0 0,1-1 0 0 0,-1 0-1 0 0,-25 13 1 0 0,11-7-215 0 0,-30 23 1 0 0,57-40-630 0 0,-3-1-2906 0 0,3 1-5607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44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49 13823 0 0,'0'0'315'0'0,"0"0"45"0"0,0 0 21 0 0,1-2-49 0 0,16-24 3474 0 0,-6 12-1456 0 0,-10 13-1838 0 0,2-3-143 0 0,-2 2 4981 0 0,-10 26-4957 0 0,-2 0 0 0 0,0-1 0 0 0,-2 0 0 0 0,-16 23 0 0 0,16-25-293 0 0,6-10-100 0 0,-31 50 0 0 0,-50 105 0 0 0,82-150 0 0 0,0 0 0 0 0,1 1 0 0 0,-3 17 0 0 0,6-27 0 0 0,1 1 0 0 0,0-1 0 0 0,1 1 0 0 0,0 0 0 0 0,0-1 0 0 0,1 1 0 0 0,0-1 0 0 0,0 1 0 0 0,3 8 0 0 0,-3-13 0 0 0,0 0 0 0 0,0-1 0 0 0,0 1 0 0 0,1 0 0 0 0,-1-1 0 0 0,1 0 0 0 0,-1 1 0 0 0,1-1 0 0 0,0 0 0 0 0,0 0 0 0 0,0 0 0 0 0,0 0 0 0 0,0 0 0 0 0,1 0 0 0 0,4 2 0 0 0,-3-2 0 0 0,0 0 0 0 0,0-1 0 0 0,1 1 0 0 0,-1-1 0 0 0,0 0 0 0 0,1-1 0 0 0,-1 1 0 0 0,0-1 0 0 0,8 0 0 0 0,-4 0 0 0 0,0-1 0 0 0,0 0 0 0 0,-1-1 0 0 0,1 1 0 0 0,-1-1 0 0 0,1-1 0 0 0,-1 0 0 0 0,0 0 0 0 0,0 0 0 0 0,0-1 0 0 0,10-7 0 0 0,5-8-2018 0 0,-19 15 995 0 0,1 0 0 0 0,0-1 0 0 0,-1 1 0 0 0,0 0 0 0 0,0-1 0 0 0,0 0 0 0 0,-1 0 0 0 0,1 0 0 0 0,-1 0 1 0 0,2-6-1 0 0,-3 1-6059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45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9351 0 0,'0'0'439'0'0,"0"0"62"0"0,0 0 33 0 0,0 0-65 0 0,0-2-237 0 0,1 1-140 0 0,0 0 0 0 0,-1 0 1 0 0,1-1-1 0 0,0 1 0 0 0,0 0 1 0 0,0 0-1 0 0,0 0 0 0 0,0 0 0 0 0,0 1 1 0 0,0-1-1 0 0,0 0 0 0 0,0 0 1 0 0,0 1-1 0 0,0-1 0 0 0,3-1 0 0 0,25-8 1352 0 0,-16 6-931 0 0,13-3 663 0 0,0 0 0 0 0,0 2 0 0 0,44-3 0 0 0,-40 7-1902 0 0,-25 2 410 0 0,1-1 0 0 0,-1 0 0 0 0,1 0 0 0 0,-1-1 0 0 0,0 1 0 0 0,0-1 0 0 0,1 0 0 0 0,-1-1 0 0 0,0 0 0 0 0,7-2-1 0 0,3-6-1216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59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77 11975 0 0,'0'0'267'0'0,"-3"-14"768"0"0,4-12-589 0 0,-1 25 41 0 0,-6-18 5098 0 0,6 16-5730 0 0,0 2 342 0 0,0 1-1 0 0,0-1 0 0 0,0 0 0 0 0,-1 1 0 0 0,1-1 0 0 0,0 0 1 0 0,0 1-1 0 0,-1-1 0 0 0,1 0 0 0 0,0 1 0 0 0,-1-1 0 0 0,1 0 1 0 0,0 1-1 0 0,-1-1 0 0 0,1 1 0 0 0,-1-1 0 0 0,1 1 0 0 0,-1-1 1 0 0,0 1-1 0 0,0-1 192 0 0,1 1 100 0 0,0 0 21 0 0,0 0-66 0 0,0 0-222 0 0,0 0 166 0 0,0 0 101 0 0,0 0 21 0 0,0 0-66 0 0,0 6-410 0 0,-1 1 1 0 0,0-1-1 0 0,-1 0 0 0 0,-2 7 1 0 0,-1 7-36 0 0,-6 22 2 0 0,-2-1 0 0 0,-30 65 0 0 0,39-96 0 0 0,-12 31 0 0 0,8-19 0 0 0,-22 40 0 0 0,14-32 0 0 0,-14 34 0 0 0,30-63 0 0 0,0 4 0 0 0,6-7 0 0 0,5-6 0 0 0,-11 8 0 0 0,2-2-85 0 0,1-1 0 0 0,-1 1-1 0 0,0-1 1 0 0,0 0 0 0 0,0 1 0 0 0,-1-1 0 0 0,1 0-1 0 0,-1-1 1 0 0,2-4 0 0 0,6-11-447 0 0,3-2-285 0 0,4-5-1027 0 0,-2-2 1 0 0,17-41-1 0 0,7-35-6761 0 0,-24 67 3694 0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1:59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023 0 0,'0'0'2960'0'0,"0"0"403"0"0,0 0 176 0 0,0 0-371 0 0,0 0-1718 0 0,0 0-747 0 0,-7 7 1302 0 0,4-3-1703 0 0,1-1-1 0 0,-1 1 1 0 0,1 0-1 0 0,0 0 1 0 0,0 0-1 0 0,0 0 0 0 0,1 1 1 0 0,0-1-1 0 0,-1 0 1 0 0,2 0-1 0 0,-1 1 1 0 0,0 7-1 0 0,-1 6 1418 0 0,3 33-1 0 0,0-48-1718 0 0,-1 3 0 0 0,0 0 0 0 0,1 1 0 0 0,0-2 0 0 0,1 1 0 0 0,-1 0 0 0 0,1 0 0 0 0,0 0 0 0 0,5 9 0 0 0,-6-12 0 0 0,-1-3 0 0 0,0 1 0 0 0,0 0 0 0 0,0-1 0 0 0,0 1 0 0 0,0-1 0 0 0,1 1 0 0 0,-1 0 0 0 0,0-1 0 0 0,0 1 0 0 0,1-1 0 0 0,-1 1 0 0 0,0-1 0 0 0,1 1 0 0 0,-1-1 0 0 0,1 1 0 0 0,-1-1 0 0 0,0 0 0 0 0,1 1 0 0 0,-1-1 0 0 0,1 1 0 0 0,0-1 0 0 0,0 1 0 0 0,0 0 11 0 0,-1-1 0 0 0,1 1 1 0 0,0 0-1 0 0,0 0 0 0 0,0-1 0 0 0,0 1 0 0 0,0-1 0 0 0,-1 1 0 0 0,1-1 1 0 0,0 1-1 0 0,0-1 0 0 0,0 1 0 0 0,0-1 0 0 0,0 0 0 0 0,1 0 1 0 0,-1 1-1 0 0,0-1 0 0 0,0 0 0 0 0,0 0 0 0 0,0 0 0 0 0,0 0 0 0 0,2 0 1 0 0,1-1 174 0 0,1 1-111 0 0,0 0 0 0 0,0 0 0 0 0,0-1 0 0 0,0 1-1 0 0,-1-1 1 0 0,1-1 0 0 0,0 1 0 0 0,0 0 0 0 0,6-5 0 0 0,4-1 311 0 0,21-15 0 0 0,-19 10-302 0 0,16-11-84 0 0,38-35 0 0 0,-62 51 0 0 0,26-17 72 0 0,-34 23 299 0 0,1 3-227 0 0,-1-1 0 0 0,0 0 0 0 0,0 1 0 0 0,0-1 0 0 0,0 1 0 0 0,0-1 0 0 0,0 1 0 0 0,-1-1 0 0 0,2 4 0 0 0,-1 2-123 0 0,0 1 0 0 0,0-1 0 0 0,-1 0 0 0 0,0 0 0 0 0,0 1 0 0 0,-1-1 0 0 0,-2 11 0 0 0,0 7-24 0 0,1-12 3 0 0,1-1 0 0 0,-2 1 0 0 0,0 0 0 0 0,-1-1 0 0 0,0 0 0 0 0,-6 13 0 0 0,-12 45 0 0 0,-13 23 0 0 0,29-75-60 0 0,5-13-8 0 0,0 0-1 0 0,-1 0 1 0 0,0 0 0 0 0,-4 9 0 0 0,6-14-1 0 0,0 0-1 0 0,0 0 1 0 0,1 0 0 0 0,-1 0 0 0 0,0-1 0 0 0,0 1 0 0 0,0 0 0 0 0,0 0 0 0 0,0 0 0 0 0,1 0-1 0 0,-1 0 1 0 0,0 0 0 0 0,0 0 0 0 0,0 0 0 0 0,1 0 0 0 0,-1 0 0 0 0,0 0 0 0 0,0 0 0 0 0,0 0-1 0 0,0 0 1 0 0,1 0 0 0 0,-1 0 0 0 0,0 0 0 0 0,0 0 0 0 0,0 1 0 0 0,0-1 0 0 0,1 0 0 0 0,-1 0-1 0 0,0 0 1 0 0,0 0 0 0 0,0 0 0 0 0,0 0 0 0 0,0 0 0 0 0,1 1 0 0 0,-1-1 0 0 0,0 0 0 0 0,0 0-1 0 0,0 0 1 0 0,0 0 0 0 0,0 0 0 0 0,0 1 0 0 0,0-1 0 0 0,0 0 0 0 0,0 0 0 0 0,0 0 0 0 0,0 0-1 0 0,0 1 1 0 0,0-1 0 0 0,1 0 0 0 0,-1 0 0 0 0,0 0 0 0 0,0 0 0 0 0,-1 1 0 0 0,1-1 0 0 0,0 0-1 0 0,0 0 1 0 0,0 0 0 0 0,0 0 0 0 0,0 1 0 0 0,0-1 0 0 0,0 0 0 0 0,0 0 0 0 0,0 0-1 0 0,0 0 1 0 0,0 1 0 0 0,0-1 0 0 0,0 0 0 0 0,-1 0 0 0 0,1 0 0 0 0,16-6-4699 0 0,-13 6 5058 0 0,14-8-2326 0 0,-1 0-11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37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73 11975 0 0,'0'0'267'0'0,"0"0"42"0"0,0 0 17 0 0,0 0-28 0 0,-2-15 1246 0 0,4-1 224 0 0,-2 4-80 0 0,0 11-733 0 0,0 1-290 0 0,1-2-121 0 0,5-22 2196 0 0,-5 22-1238 0 0,-3 11-593 0 0,1-3-832 0 0,-28 99 1086 0 0,25-83-1596 0 0,-4 21-241 0 0,8-33 674 0 0,3-2 0 0 0,-3-8 0 0 0,0 1 0 0 0,0-1 0 0 0,0 0 0 0 0,1 1 0 0 0,-1-1 0 0 0,0 1 0 0 0,0-1 0 0 0,0 0 0 0 0,1 1 0 0 0,-1-1 0 0 0,0 0 0 0 0,0 1 0 0 0,1-1 0 0 0,-1 0 0 0 0,0 1 0 0 0,1-1 0 0 0,-1 0 0 0 0,0 1 0 0 0,1-1 0 0 0,-1 0 0 0 0,0 0 0 0 0,1 0 0 0 0,-1 1 0 0 0,1-1 0 0 0,-1 0 0 0 0,0 0 0 0 0,1 0 0 0 0,-1 0 0 0 0,1 0 0 0 0,-1 0 0 0 0,1 0 0 0 0,-1 0 0 0 0,0 0 0 0 0,1 0 0 0 0,0 0 0 0 0,0 0 0 0 0,1 0 0 0 0,1 0 0 0 0,-1 0 0 0 0,1 0 0 0 0,-1 0 0 0 0,1 0 0 0 0,-1 0 0 0 0,1-1 0 0 0,-1 0 0 0 0,1 1 0 0 0,-1-1 0 0 0,1 0 0 0 0,-1 0 0 0 0,0 0 0 0 0,4-3 0 0 0,3-2 0 0 0,0 0 0 0 0,9-10 0 0 0,1 0 0 0 0,-3 2 320 0 0,0 0 0 0 0,-1-2 0 0 0,0 1 0 0 0,-2-2-1 0 0,13-18 1 0 0,-10 13-175 0 0,-15 21 226 0 0,-1 1 117 0 0,0 0 21 0 0,-1 1-564 0 0,-1 1 0 0 0,1 0-1 0 0,0-1 1 0 0,0 1 0 0 0,0 0-1 0 0,1-1 1 0 0,-1 1 0 0 0,0 0 0 0 0,1 0-1 0 0,-1 0 1 0 0,1 0 0 0 0,-1 3 0 0 0,1-4-4 0 0,-12 36 513 0 0,9-29-519 0 0,0 0 0 0 0,0 0 0 0 0,1 0 0 0 0,1 0 0 0 0,-1 0 1 0 0,1 9-1 0 0,0 24-87 0 0,-1-1 0 0 0,-2 0 1 0 0,-12 49-1 0 0,5-45 327 0 0,-2-1 0 0 0,-2 0 1 0 0,-2 0-1 0 0,-28 50 0 0 0,37-79 133 0 0,2-3-39 0 0,0-1 1 0 0,-13 16-1 0 0,13-18-269 0 0,6-8 0 0 0,0 0 0 0 0,0 0 0 0 0,0 1 0 0 0,0-1 0 0 0,0 0 0 0 0,-1 0 0 0 0,1 1 0 0 0,0-1 0 0 0,0 0 0 0 0,-1 0 0 0 0,1 1 0 0 0,0-1 0 0 0,0 0 0 0 0,-1 0 0 0 0,1 0 0 0 0,0 0 0 0 0,0 1 0 0 0,-1-1 0 0 0,1 0 0 0 0,0 0 0 0 0,-1 0 0 0 0,1 0 0 0 0,0 0 0 0 0,-1 0 0 0 0,1 0 0 0 0,0 0 0 0 0,-1 0 0 0 0,-6 1 0 0 0,6 0 0 0 0,0-1 0 0 0,-1 0 0 0 0,1 0 0 0 0,0 0 0 0 0,0 0 0 0 0,0 0 0 0 0,0 0 0 0 0,0 0 0 0 0,0 0 0 0 0,0 0 0 0 0,0 0 0 0 0,0 0 0 0 0,0-1 0 0 0,0 1 0 0 0,0 0 0 0 0,0-1 0 0 0,0 1 0 0 0,0-1 0 0 0,0 1 0 0 0,0-1 0 0 0,0 0 0 0 0,0 1 0 0 0,1-1 0 0 0,-1 0 0 0 0,0 0 0 0 0,-1-1 0 0 0,-2-3 0 0 0,1 3 0 0 0,0 0 0 0 0,1-1 0 0 0,0 0 0 0 0,0 1 0 0 0,0-1 0 0 0,0 0 0 0 0,0 0 0 0 0,0 0 0 0 0,1-1 0 0 0,-1 1 0 0 0,1 0 0 0 0,0 0 0 0 0,0-1 0 0 0,0 1 0 0 0,0-5 0 0 0,0-2 0 0 0,0 1 0 0 0,1-1 0 0 0,-1 1 0 0 0,3-15 0 0 0,-1 16-31 0 0,0 0 0 0 0,1-1 0 0 0,0 1 1 0 0,0 0-1 0 0,0 1 0 0 0,1-1 0 0 0,1 0 0 0 0,-1 1 0 0 0,1-1 0 0 0,0 1 0 0 0,1 0 1 0 0,10-12-1 0 0,21-16-3316 0 0,68-50 0 0 0,-16 15-1311 0 0,-58 39 2611 0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00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4 15663 0 0,'0'0'356'0'0,"0"0"-315"0"0,0 0-1 0 0,0 0 1 0 0,-1 0-1 0 0,1 0 1 0 0,0 0-1 0 0,0 0 1 0 0,0 0 0 0 0,-1-1-1 0 0,1 1 1 0 0,0 0-1 0 0,0 0 1 0 0,0 0-1 0 0,0 0 1 0 0,0-1-1 0 0,-1 1 1 0 0,1 0-1 0 0,0 0 1 0 0,0 0-1 0 0,0-1 1 0 0,0 1-1 0 0,0 0 1 0 0,0 0 0 0 0,0-1-1 0 0,0 1 1 0 0,0 0-1 0 0,0 0 1 0 0,0 0-1 0 0,0-1 1 0 0,0 1-1 0 0,20-14 316 0 0,-19 13 722 0 0,-1 1 366 0 0,10-13 2295 0 0,-9 11-3590 0 0,1 1 0 0 0,0-1-1 0 0,0 1 1 0 0,0-1-1 0 0,0 1 1 0 0,0 0 0 0 0,0 0-1 0 0,0 0 1 0 0,4-1 0 0 0,0 0 201 0 0,0 1 1 0 0,0-1 0 0 0,0 1 0 0 0,0 1-1 0 0,6-1 1 0 0,-10 2-196 0 0,4 2-66 0 0,-5-2 9 0 0,0 1-1 0 0,0-1 0 0 0,0 0 1 0 0,0 0-1 0 0,0 1 1 0 0,-1-1-1 0 0,1 0 0 0 0,0 1 1 0 0,-1-1-1 0 0,2 4 1 0 0,0 1 198 0 0,0-1-207 0 0,1 1-1 0 0,-2 0 1 0 0,1 0 0 0 0,-1-1-1 0 0,1 9 1 0 0,2 7-13 0 0,1 22-76 0 0,-5-35 0 0 0,0-1 0 0 0,1 1 0 0 0,0-1 0 0 0,0 0 0 0 0,1 1 0 0 0,5 12 0 0 0,14 29 0 0 0,-12-33 0 0 0,-8-13 0 0 0,8 7 0 0 0,1-1 0 0 0,-8-9 0 0 0,1 1 0 0 0,12 12 0 0 0,-10-7-64 0 0,-3-4-273 0 0,-2-2-138 0 0,0 0-33 0 0,0 0 65 0 0,0 0 222 0 0,0 0-166 0 0,-5 4-348 0 0,3-4-4916 0 0,2-8 3070 0 0,0-3-4241 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00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0 15663 0 0,'0'0'356'0'0,"0"0"50"0"0,0 0 20 0 0,0 0-42 0 0,0 0-42 0 0,0 0 750 0 0,0 0 352 0 0,0 0 76 0 0,0 0-123 0 0,0 0-575 0 0,0 0-248 0 0,0 0-50 0 0,0 0-11 0 0,-4 7 511 0 0,-8 17-863 0 0,-1-1 0 0 0,-1-1 1 0 0,-1 0-1 0 0,-1-1 0 0 0,-1 0 0 0 0,-23 21 0 0 0,18-18-263 0 0,17-18-43 0 0,-1 1-1 0 0,0-1 1 0 0,0 0-1 0 0,-10 7 1 0 0,-4 0-1166 0 0,-7 5-6285 0 0,11-11-116 0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02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13823 0 0,'2'0'630'0'0,"0"-1"-347"0"0,0 1-252 0 0,-1 0 0 0 0,0 0-1 0 0,0-1 1 0 0,0 1 0 0 0,0-1-1 0 0,0 1 1 0 0,0-1 0 0 0,0 1-1 0 0,0-1 1 0 0,0 0 0 0 0,0 1-1 0 0,0-1 1 0 0,0 0 0 0 0,0 0 0 0 0,0 0-1 0 0,-1 0 1 0 0,1 0 0 0 0,1-1-1 0 0,0 0-592 0 0,8-9 3145 0 0,-10 11-2476 0 0,0 0 1 0 0,1 0-1 0 0,-1-1 0 0 0,0 1 0 0 0,0 0 0 0 0,1 0 0 0 0,-1-1 0 0 0,0 1 0 0 0,0 0 0 0 0,0-1 0 0 0,1 1 1 0 0,-1 0-1 0 0,0 0 0 0 0,0-1 0 0 0,0 1 0 0 0,0 0 0 0 0,0-1 0 0 0,0 1 0 0 0,0-1 0 0 0,0 1 0 0 0,0 0 1 0 0,0-1-1 0 0,0 1 0 0 0,0 0 0 0 0,0-1 0 0 0,0 1 0 0 0,0-1 0 0 0,-1 0 71 0 0,1 1-122 0 0,-1 0 0 0 0,1 0 1 0 0,0-1-1 0 0,-1 1 0 0 0,1 0 0 0 0,0 0 0 0 0,0-1 0 0 0,0 1 0 0 0,-1 0 0 0 0,1 0 0 0 0,0-1 0 0 0,0 1 0 0 0,0 0 0 0 0,0-1 0 0 0,-1 1 0 0 0,1 0 0 0 0,0-1 0 0 0,0 1 0 0 0,0 0 0 0 0,0-1 1 0 0,0 1-1 0 0,0 0 0 0 0,0-1 0 0 0,0 1 0 0 0,0-1 0 0 0,1-1 84 0 0,0 0 1 0 0,0 0-1 0 0,0-1 0 0 0,0 1 1 0 0,1 1-1 0 0,-1-1 1 0 0,0 0-1 0 0,1 0 0 0 0,0 0 1 0 0,2-1-1 0 0,11-14 303 0 0,-14 16 45 0 0,-1 1 21 0 0,0 0-66 0 0,0 0-222 0 0,0 0 166 0 0,0 0 101 0 0,0 0 21 0 0,0 0-66 0 0,-1 2-294 0 0,-33 113-133 0 0,29-87-16 0 0,4-21 0 0 0,0 0 0 0 0,-1-1 0 0 0,0 1 0 0 0,1-1 0 0 0,-5 7 0 0 0,2-3 0 0 0,4-2-133 0 0,0-6-563 0 0,0-2-258 0 0,0 0-1011 0 0,0 0-4023 0 0,0 0-1724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03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22 11975 0 0,'0'0'547'0'0,"0"0"-11"0"0,8-2-323 0 0,-2-3-71 0 0,1 0 1411 0 0,-6 4-733 0 0,0 0 0 0 0,0 0 1 0 0,0-1-1 0 0,1 2 0 0 0,-1-1 0 0 0,1 0 0 0 0,-1 0 1 0 0,3-1-1 0 0,1 4 2587 0 0,-1 9-1719 0 0,-4-7-1674 0 0,0-1-1 0 0,0 1 0 0 0,0-1 1 0 0,0 1-1 0 0,-1-1 1 0 0,1 1-1 0 0,-1-1 1 0 0,0 0-1 0 0,0 1 0 0 0,-3 4 1 0 0,-18 34 12 0 0,9-21-28 0 0,-76 170 281 0 0,68-143-115 0 0,11-24-68 0 0,-10 21 360 0 0,-14 50 0 0 0,30-82-390 0 0,1 0 1 0 0,0 1-1 0 0,1-1 0 0 0,0 1 1 0 0,1 0-1 0 0,0-1 0 0 0,2 1 1 0 0,2 23-1 0 0,-2-32-64 0 0,0 0 0 0 0,0 0-1 0 0,1 0 1 0 0,0 0 0 0 0,0 0 0 0 0,0 0-1 0 0,1-1 1 0 0,3 7 0 0 0,-4-9-5 0 0,-1-1 0 0 0,0 1-1 0 0,0-1 1 0 0,1 1 0 0 0,-1-1 0 0 0,1 0 0 0 0,0 0-1 0 0,-1 0 1 0 0,1 0 0 0 0,0 0 0 0 0,-1 0 0 0 0,1 0-1 0 0,0 0 1 0 0,0-1 0 0 0,0 1 0 0 0,0-1 0 0 0,0 1-1 0 0,0-1 1 0 0,-1 0 0 0 0,1 0 0 0 0,0 0 0 0 0,0 0-1 0 0,0 0 1 0 0,4-1 0 0 0,3-1-352 0 0,0-1 0 0 0,0 0 0 0 0,0-1 1 0 0,-1 0-1 0 0,1-1 0 0 0,-1 1 0 0 0,13-11 0 0 0,8-5-7456 0 0,-18 14-347 0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03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69 11975 0 0,'0'0'267'0'0,"0"0"42"0"0,0 0 17 0 0,3-8 74 0 0,11-10-226 0 0,-12 16 238 0 0,0 0 0 0 0,0 0 0 0 0,-1 0 0 0 0,1 0 0 0 0,-1 0 0 0 0,1 0 0 0 0,-1 0 0 0 0,1-1 0 0 0,-1 1 0 0 0,0-1 0 0 0,0 1 0 0 0,0-4 0 0 0,-2-4 1799 0 0,-4 9-330 0 0,-9 16-1189 0 0,-2 8 0 0 0,0 1 0 0 0,-15 32 0 0 0,-11 20-1668 0 0,32-60-267 0 0,0 0-3764 0 0,9-15 4029 0 0,-7 13-6542 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05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00 10135 0 0,'5'-7'919'0'0,"0"-3"-253"0"0,-1 0 0 0 0,0 0 0 0 0,0 0 0 0 0,-1 0 0 0 0,2-12 0 0 0,0 5 1435 0 0,-5 14-178 0 0,-3 10 1642 0 0,-4 16 1411 0 0,-14 98-4976 0 0,9-59 0 0 0,3-24 0 0 0,-2 0 0 0 0,-30 69 0 0 0,25-70 0 0 0,2 2 0 0 0,-14 57 0 0 0,27-93 0 0 0,1 0 0 0 0,-1 1 0 0 0,1-1 0 0 0,0 0 0 0 0,0 1 0 0 0,0-1 0 0 0,1 0 0 0 0,-1 0 0 0 0,1 1 0 0 0,2 4 0 0 0,-3-7 0 0 0,0 0 0 0 0,0-1 0 0 0,0 1 0 0 0,0-1 0 0 0,0 1 0 0 0,0-1 0 0 0,1 1 0 0 0,-1 0 0 0 0,0-1 0 0 0,0 1 0 0 0,1-1 0 0 0,-1 1 0 0 0,0-1 0 0 0,1 0 0 0 0,-1 1 0 0 0,1-1 0 0 0,-1 1 0 0 0,0-1 0 0 0,1 0 0 0 0,-1 1 0 0 0,1-1 0 0 0,-1 0 0 0 0,1 1 0 0 0,-1-1 0 0 0,1 0 0 0 0,0 0 0 0 0,-1 1 0 0 0,1-1 0 0 0,-1 0 0 0 0,1 0 0 0 0,0 0 0 0 0,1 0 0 0 0,0 1-3 0 0,1 0-1 0 0,-1 0 1 0 0,0-1-1 0 0,1 1 1 0 0,-1-1-1 0 0,1 0 1 0 0,-1 0-1 0 0,1 0 1 0 0,-1 0-1 0 0,0 0 1 0 0,1 0-1 0 0,-1 0 1 0 0,1-1-1 0 0,-1 0 1 0 0,4 0-1 0 0,2-3-57 0 0,1 0-1 0 0,14-9 1 0 0,-3 1-100 0 0,-4 3-654 0 0,0-1 1 0 0,-1 0-1 0 0,-1-1 1 0 0,1-1-1 0 0,-2 0 1 0 0,0-1-1 0 0,0 0 1 0 0,11-17-1 0 0,-18 21-336 0 0,-1 1-1 0 0,9-19 1 0 0,-10 19 584 0 0,8-18-1480 0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06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2 15663 0 0,'0'0'356'0'0,"0"0"50"0"0,0 0 20 0 0,0 0-42 0 0,0 0-180 0 0,0 0 176 0 0,0 0 107 0 0,0 0 22 0 0,1-1 71 0 0,12-5-10 0 0,0-1 0 0 0,0 2 0 0 0,0 0 0 0 0,1 0 0 0 0,25-4 1 0 0,75-6 3783 0 0,-77 11-3909 0 0,6 0-1561 0 0,-27 4 89 0 0,0-1 1 0 0,-1-1-1 0 0,1-1 0 0 0,22-7 1 0 0,-27 6-509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06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9 15663 0 0,'0'0'356'0'0,"0"0"50"0"0,0 0 20 0 0,2-1-42 0 0,0 0-120 0 0,0 0 1 0 0,0 0-1 0 0,0 0 0 0 0,1 0 0 0 0,-1 0 0 0 0,0 1 0 0 0,0-1 1 0 0,4 0-1 0 0,-6 1-92 0 0,1 1-1 0 0,-1-1 1 0 0,1 0 0 0 0,-1 0 0 0 0,1 0 0 0 0,-1 0 0 0 0,1 1-1 0 0,-1-1 1 0 0,1 0 0 0 0,-1 0 0 0 0,0 1 0 0 0,1-1-1 0 0,-1 0 1 0 0,1 1 0 0 0,-1-1 0 0 0,0 0 0 0 0,1 1 0 0 0,0 0-1 0 0,3 4-661 0 0,-1-3 662 0 0,-1 1 0 0 0,1 0-1 0 0,-1 0 1 0 0,0 0 0 0 0,0 1 0 0 0,0-1-1 0 0,0 0 1 0 0,-1 1 0 0 0,0-1 0 0 0,1 1-1 0 0,0 4 1 0 0,1 7 424 0 0,2 23 0 0 0,-3-24-261 0 0,8 189 1090 0 0,-9-133-1210 0 0,-1-48-215 0 0,-1 1 0 0 0,0-1 0 0 0,-2 0 0 0 0,-1 0 0 0 0,0 0 0 0 0,-2 0 0 0 0,0-1 0 0 0,-2 0 0 0 0,0 0 0 0 0,-1-1 0 0 0,-21 33 0 0 0,28-49-204 0 0,-1 0 1 0 0,-1-1-1 0 0,1 1 0 0 0,0-1 0 0 0,-1 0 1 0 0,0 0-1 0 0,1 0 0 0 0,-1 0 1 0 0,0-1-1 0 0,-1 0 0 0 0,1 1 0 0 0,0-2 1 0 0,-1 1-1 0 0,-4 1 0 0 0,0-2-8668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06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39 0 0,'0'0'528'0'0,"0"0"69"0"0,0 0 38 0 0,0 0-80 0 0,3 0-291 0 0,23 6 314 0 0,1-1 0 0 0,-1-1-1 0 0,1-2 1 0 0,0 0 0 0 0,0-2 0 0 0,31-4 0 0 0,30-5-578 0 0,-81 8-201 0 0,-6 0-850 0 0,-1 1-385 0 0,-2 1-1545 0 0,-7 0-5886 0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07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7503 0 0,'0'0'399'0'0,"0"0"60"0"0,0 0 21 0 0,0 9 86 0 0,0-8-557 0 0,0 0 1 0 0,0-1-1 0 0,0 1 0 0 0,0 0 0 0 0,0-1 0 0 0,0 1 0 0 0,0 0 1 0 0,0 0-1 0 0,1-1 0 0 0,-1 1 0 0 0,0 0 0 0 0,0-1 1 0 0,1 1-1 0 0,-1 0 0 0 0,0-1 0 0 0,1 1 0 0 0,-1-1 1 0 0,1 1-1 0 0,-1-1 0 0 0,1 1 0 0 0,-1-1 0 0 0,1 1 0 0 0,-1-1 1 0 0,1 1-1 0 0,0-1 0 0 0,-1 1 0 0 0,1-1 0 0 0,-1 0 1 0 0,1 1-1 0 0,0-1 0 0 0,-1 0 0 0 0,1 0 0 0 0,0 0 0 0 0,0 1 1 0 0,0-1-1 0 0,2 0 119 0 0,5 3 229 0 0,0-1 0 0 0,0-1 0 0 0,0 1 0 0 0,0-1 0 0 0,0-1 0 0 0,15 0 0 0 0,49-8 2552 0 0,-40 3-1812 0 0,1-2 0 0 0,-1-1 1 0 0,51-20-1 0 0,-77 25-1161 0 0,-4 3-273 0 0,-2 0-138 0 0,0 0-1841 0 0,0 0-7236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38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8 11975 0 0,'0'0'267'0'0,"0"0"42"0"0,0 0 17 0 0,0 0-28 0 0,8-3-186 0 0,3-1 28 0 0,-8 3 1098 0 0,0 0 0 0 0,0 0 0 0 0,0 0 0 0 0,0-1 0 0 0,4-2 0 0 0,-6 3-726 0 0,-1 1 0 0 0,0 0 0 0 0,0 0 0 0 0,0 0 0 0 0,0 0 0 0 0,0 0 0 0 0,0 0 0 0 0,-18 8 104 0 0,-34 16 1267 0 0,40-19-1841 0 0,1 1-1 0 0,0 0 1 0 0,-12 9 0 0 0,13-8-44 0 0,-34 29 2 0 0,37-31 0 0 0,6 2 0 0 0,1-5 0 0 0,1-1 0 0 0,0 0 0 0 0,0 0 0 0 0,0 0 0 0 0,0 0 0 0 0,0 0 0 0 0,1 0 0 0 0,-1-1 0 0 0,0 1 0 0 0,0 0 0 0 0,1-1 0 0 0,-1 1 0 0 0,0 0 0 0 0,1-1 0 0 0,-1 1 0 0 0,0-1 0 0 0,1 0 0 0 0,2 1 0 0 0,28 2 0 0 0,-20-3 0 0 0,15 0 0 0 0,29 5 0 0 0,-48-4-7444 0 0,-8-1-64 0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12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6 15663 0 0,'1'-8'762'0'0,"29"-112"1675"0"0,2-21 3652 0 0,-27 123-5082 0 0,0-1 1 0 0,11-26-1 0 0,0 0 683 0 0,-30 155-1690 0 0,7-47 0 0 0,-23 95 0 0 0,16-94 0 0 0,-1 4 0 0 0,12-61 21 0 0,1 0-19 0 0,1 19-158 0 0,1-24-540 0 0,2-19-2359 0 0,-2 15 2640 0 0,1 1 15 0 0,0-1 0 0 0,-1 1 1 0 0,1-1-1 0 0,0 1 0 0 0,0-1 1 0 0,-1 1-1 0 0,1-1 0 0 0,0 1 1 0 0,2-2-1 0 0,4-4-1136 0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12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7503 0 0,'0'0'803'0'0,"0"0"-18"0"0,0 0-358 0 0,0 0 341 0 0,0 0 205 0 0,0 0 40 0 0,0 0-59 0 0,0 0-289 0 0,0 0-121 0 0,0 0-28 0 0,8-3 83 0 0,21-6-1 0 0,1 2 1 0 0,50-6-1 0 0,-39 7-328 0 0,-24 3-264 0 0,-1 0-30 0 0,0 1 1 0 0,25 0 0 0 0,-40 2-314 0 0,-1 0-138 0 0,0 0-1125 0 0,0 0-4590 0 0,0 0-1968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13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0 0-252 0 0,0 0 391 0 0,0 0 216 0 0,0 0 42 0 0,0 0 8 0 0,0 0 2 0 0,0 0 0 0 0,0 0 0 0 0,2 1-69 0 0,3 0-582 0 0,0 1 0 0 0,0 0-1 0 0,-1 1 1 0 0,1-1 0 0 0,8 7 0 0 0,-12-8 139 0 0,1 0 0 0 0,1 0-418 0 0,0 1-1 0 0,0 0 1 0 0,0 0-1 0 0,0 0 1 0 0,-1 1-1 0 0,1-1 1 0 0,-1 1-1 0 0,1-1 0 0 0,-1 1 1 0 0,0 0-1 0 0,0 0 1 0 0,2 4-1 0 0,4 8 338 0 0,8 22-1 0 0,-5-12 654 0 0,8 28-1064 0 0,-13-34-22 0 0,9 19 0 0 0,-5-12 2 0 0,-7-18 0 0 0,0 0 0 0 0,1 0 0 0 0,0-1 0 0 0,5 9 0 0 0,-8-15 0 0 0,1 1 0 0 0,-1 0 0 0 0,0-1 0 0 0,0 1 0 0 0,0 0 0 0 0,0 0 0 0 0,0 0 0 0 0,0 0 0 0 0,-1 0 0 0 0,1 0 0 0 0,0 2 0 0 0,3 7 0 0 0,-3-10 0 0 0,0 1 0 0 0,0-1 0 0 0,0 0 0 0 0,0 1 0 0 0,0-1 0 0 0,0 1 0 0 0,-1-1 0 0 0,1 1 0 0 0,0 2 0 0 0,0-2 0 0 0,-1-1 0 0 0,1 0 0 0 0,-1 0 0 0 0,1 1 0 0 0,0-1 0 0 0,-1 0 0 0 0,1 0 0 0 0,0 0 0 0 0,0 0 0 0 0,0 0 0 0 0,0 0 0 0 0,1 1 0 0 0,4 4 0 0 0,0-3-64 0 0,-5-2-273 0 0,-2-4-365 0 0,1 3 678 0 0,0 0-1 0 0,0 0 1 0 0,0 0-1 0 0,0 0 1 0 0,-1 0 0 0 0,1 0-1 0 0,0 0 1 0 0,0-1-1 0 0,0 1 1 0 0,0 0-1 0 0,0 0 1 0 0,0 0-1 0 0,0 0 1 0 0,0 0-1 0 0,0 0 1 0 0,0-1 0 0 0,-1 1-1 0 0,1 0 1 0 0,0 0-1 0 0,0 0 1 0 0,0 0-1 0 0,0 0 1 0 0,0-1-1 0 0,0 1 1 0 0,0 0 0 0 0,0 0-1 0 0,0 0 1 0 0,0 0-1 0 0,0 0 1 0 0,0-1-1 0 0,0 1 1 0 0,0 0-1 0 0,1 0 1 0 0,-1 0-1 0 0,0 0 1 0 0,0 0 0 0 0,0-1-1 0 0,0 1-125 0 0,0 0 0 0 0,1-1 0 0 0,-1 1 0 0 0,0 0 0 0 0,0-1 0 0 0,0 1 0 0 0,1 0 1 0 0,-1-1-1 0 0,0 1 0 0 0,0-1 0 0 0,0 1 0 0 0,0 0 0 0 0,0-1 0 0 0,0 1 0 0 0,0 0 0 0 0,0-1 0 0 0,0 1 0 0 0,0-1 0 0 0,0 1 0 0 0,0 0 0 0 0,0-1 0 0 0,0 1 0 0 0,-1 0 0 0 0,1-1 0 0 0,0 1 1 0 0,0-1-1 0 0,0 1 0 0 0,0 0 0 0 0,-1 0 0 0 0,1-1 0 0 0,0 1 0 0 0,0 0 0 0 0,-1-1 0 0 0,1 1 0 0 0,0 0 0 0 0,-1-1 0 0 0,-3-5-8038 0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13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1 15663 0 0,'0'0'356'0'0,"0"0"50"0"0,0 0 20 0 0,0 0-42 0 0,0 0-112 0 0,0 0 463 0 0,0 0 234 0 0,9-9 1168 0 0,-8 8 3958 0 0,-48 49-5923 0 0,5-12-172 0 0,17-14 0 0 0,-1 0 0 0 0,-1-2 0 0 0,-37 20 0 0 0,58-36-29 0 0,0 0 1 0 0,0 0-1 0 0,0 0 0 0 0,0 1 0 0 0,1 0 1 0 0,-6 5-1 0 0,10-9-1022 0 0,14-4-2718 0 0,-2-1-2022 0 0,-1 0-1477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14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0 13823 0 0,'0'0'315'0'0,"0"0"45"0"0,0 0 21 0 0,0 0-49 0 0,0 0-81 0 0,0 0 481 0 0,0 0 237 0 0,0 0 45 0 0,0 0 8 0 0,0 0 2 0 0,0 0 0 0 0,0 0 0 0 0,0 3-69 0 0,-1 13-293 0 0,0 0 0 0 0,-1 0 0 0 0,-1 0 1 0 0,-9 28-1 0 0,-29 64 502 0 0,4-10 190 0 0,27-69-1119 0 0,3-12-141 0 0,2 1-1 0 0,0-1 0 0 0,-2 21 0 0 0,6-25-93 0 0,1-1 0 0 0,3 26 0 0 0,-1-21 0 0 0,-3-14 0 0 0,1-2 0 0 0,0 0 0 0 0,0 0 0 0 0,0 0 0 0 0,0-1 0 0 0,1 1 0 0 0,-1 0 0 0 0,0 0 0 0 0,0 0 0 0 0,1 0 0 0 0,-1 0 0 0 0,0-1 0 0 0,1 1 0 0 0,-1 0 0 0 0,1 0 0 0 0,-1-1 0 0 0,1 2 0 0 0,0-1 1 0 0,-1 0-4 0 0,1 0-1 0 0,0 1 1 0 0,0-1-1 0 0,0 0 1 0 0,0 0 0 0 0,0 1-1 0 0,0-1 1 0 0,0 0-1 0 0,0 0 1 0 0,1 0-1 0 0,-1 0 1 0 0,0-1 0 0 0,0 1-1 0 0,1 0 1 0 0,-1 0-1 0 0,1-1 1 0 0,-1 1-1 0 0,4 0 1 0 0,-4 0-334 0 0,12-3-646 0 0,-6 0 739 0 0,-1 1-1 0 0,1-1 1 0 0,-1 0-1 0 0,1 0 1 0 0,-1-1 0 0 0,0 0-1 0 0,0 0 1 0 0,0-1-1 0 0,9-6 1 0 0,-13 7-387 0 0,0 1 0 0 0,0 0 0 0 0,0 0 0 0 0,-1-1 0 0 0,1 0-1 0 0,-1 1 1 0 0,1-1 0 0 0,-1 0 0 0 0,0 1 0 0 0,0-1 0 0 0,1-4 0 0 0,-1-2-6192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14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6 13823 0 0,'-1'0'41'0'0,"1"0"-1"0"0,0 0 0 0 0,-1 0 0 0 0,1 0 0 0 0,-1 0 1 0 0,1 0-1 0 0,-1 0 0 0 0,1 0 0 0 0,0 0 1 0 0,-1 0-1 0 0,1 0 0 0 0,-1 0 0 0 0,1-1 1 0 0,-1 1-1 0 0,1 0 0 0 0,0 0 0 0 0,-1 0 1 0 0,1-1-1 0 0,0 1 0 0 0,-1 0 0 0 0,1-1 1 0 0,0 1-1 0 0,-1 0 0 0 0,1 0 0 0 0,0-1 0 0 0,9-4 1833 0 0,6-3-438 0 0,-4 3-389 0 0,-1 0 0 0 0,1 1 0 0 0,0 1 0 0 0,0 0 0 0 0,0 0 0 0 0,0 1 0 0 0,1 0 0 0 0,17 0 0 0 0,80 2 1026 0 0,-84 2-2072 0 0,-21-1 0 0 0,0-1 0 0 0,-1 1 0 0 0,1-1 0 0 0,0 0 0 0 0,-1 0 0 0 0,6-1 0 0 0,7 1-4431 0 0,-16 0-4778 0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22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50 6447 0 0,'0'0'298'0'0,"0"0"-10"0"0,5-22 4826 0 0,2 1-489 0 0,-4 15-3186 0 0,-2 5-447 0 0,-1 1 28 0 0,0 0-65 0 0,0 0-290 0 0,0 0-121 0 0,0 0-28 0 0,0 0-72 0 0,-15 13-272 0 0,-1 4 169 0 0,0 0 1 0 0,1 1-1 0 0,1 0 0 0 0,1 1 1 0 0,-20 37-1 0 0,4-4-341 0 0,10-22 0 0 0,2 2 0 0 0,1 0 0 0 0,-18 50 0 0 0,22-38 0 0 0,2 0 0 0 0,2 0 0 0 0,2 1 0 0 0,-1 77 0 0 0,7-107 0 0 0,1 0 0 0 0,0 0 0 0 0,2 0 0 0 0,-1 0 0 0 0,2 0 0 0 0,0 0 0 0 0,8 20 0 0 0,-9-28 0 0 0,1 0 0 0 0,0 0 0 0 0,0 0 0 0 0,0 0 0 0 0,1-1 0 0 0,0 1 0 0 0,0-1 0 0 0,1-1 0 0 0,-1 1 0 0 0,1-1 0 0 0,1 0 0 0 0,-1 0 0 0 0,1 0 0 0 0,0-1 0 0 0,12 6 0 0 0,-12-8 0 0 0,0 1 0 0 0,0-1 0 0 0,0 0 0 0 0,1 0 0 0 0,8 0 0 0 0,8 2 0 0 0,-17-4-201 0 0,-6 0-850 0 0,-1 0-385 0 0,0 0-78 0 0,0 0-20 0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23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6 6447 0 0,'0'0'298'0'0,"0"0"-10"0"0,-9-3 548 0 0,5 1 6006 0 0,6 2-6611 0 0,-1-1-1 0 0,0 1 1 0 0,0 0 0 0 0,1 0-1 0 0,-1 0 1 0 0,0 0-1 0 0,1 0 1 0 0,-1 1 0 0 0,0-1-1 0 0,0 0 1 0 0,0 1-1 0 0,1-1 1 0 0,-1 0 0 0 0,0 1-1 0 0,0 0 1 0 0,0-1-1 0 0,0 1 1 0 0,0 0 0 0 0,2 0-1 0 0,-1 2-7 0 0,1 0-1 0 0,-1 0 0 0 0,0-1 1 0 0,0 2-1 0 0,2 2 0 0 0,11 15 1000 0 0,-13-20-1135 0 0,0 1-1 0 0,0 0 0 0 0,-1-1 1 0 0,1 1-1 0 0,-1 0 0 0 0,1 0 1 0 0,-1 0-1 0 0,0 0 0 0 0,0 0 1 0 0,0 0-1 0 0,0 0 0 0 0,0 0 1 0 0,0 1-1 0 0,0-1 0 0 0,-1 0 1 0 0,1 5-1 0 0,-1-5-78 0 0,0 0 0 0 0,0 0 0 0 0,0 0 0 0 0,0 0-1 0 0,0 0 1 0 0,0 0 0 0 0,1 0 0 0 0,-1 0 0 0 0,1 0 0 0 0,-1 0 0 0 0,1 0 0 0 0,0 0-1 0 0,0 0 1 0 0,0 0 0 0 0,0 0 0 0 0,0 0 0 0 0,0-1 0 0 0,0 1 0 0 0,1 0-1 0 0,2 1 1 0 0,-2 0-1 0 0,-1 0-7 0 0,1-1 0 0 0,-1 0 0 0 0,0 1 0 0 0,1-1 0 0 0,-1 1 0 0 0,0-1 0 0 0,-1 1 0 0 0,1-1 0 0 0,0 1 0 0 0,-1 0 0 0 0,1 4 0 0 0,-1-3 0 0 0,1 0 0 0 0,-1 0 0 0 0,1 0 0 0 0,0 0 0 0 0,3 5 0 0 0,7 14-3 0 0,-3-8 151 0 0,-2-1 1 0 0,7 19 0 0 0,13 37 710 0 0,1 7-113 0 0,-22-59-746 0 0,-1 0 0 0 0,-1 1 0 0 0,0 0 0 0 0,-2-1 0 0 0,0 21 0 0 0,-2-24 0 0 0,-1-1 0 0 0,0 0 0 0 0,-1 1 0 0 0,0-1 0 0 0,-1 0 0 0 0,-1-1 0 0 0,-7 16 0 0 0,-5 8 0 0 0,-1-1 0 0 0,-2-2 0 0 0,-1 0 0 0 0,-2-1 0 0 0,-53 59 0 0 0,66-81 23 0 0,-3 1-5 0 0,-28 8-260 0 0,39-20-809 0 0,-6-16-7947 0 0,9 5 2360 0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23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7 13823 0 0,'0'0'315'0'0,"0"0"45"0"0,0 0 21 0 0,-9 2 63 0 0,3-1-293 0 0,5 0 569 0 0,1-1 249 0 0,0 0 45 0 0,0 0-61 0 0,64 4 2308 0 0,-61-4-3081 0 0,20-1 136 0 0,-1-1 0 0 0,36-8 0 0 0,-38 2-316 0 0,-15 5 0 0 0,3-1 0 0 0,-2-2-1043 0 0,-5 5-4382 0 0,-1 1-1891 0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2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41 17503 0 0,'0'0'399'0'0,"-1"-1"60"0"0,-12-8-59 0 0,-1 0 1 0 0,-17-8 0 0 0,28 16-137 0 0,1 0 0 0 0,-1 0 0 0 0,1 1 0 0 0,-1-1 0 0 0,0 1 0 0 0,1 0 0 0 0,-1-1 0 0 0,0 1 0 0 0,1 0 1 0 0,-1 1-1 0 0,0-1 0 0 0,1 0 0 0 0,-4 1 0 0 0,-11 1 1871 0 0,12 4-1963 0 0,4-5-172 0 0,1-1 0 0 0,0 0 0 0 0,0 0 0 0 0,0 0 0 0 0,-1 1 0 0 0,1-1 0 0 0,0 0 0 0 0,0 0 0 0 0,0 1 0 0 0,0-1 0 0 0,0 0 0 0 0,0 1 0 0 0,0-1 0 0 0,0 0 0 0 0,0 0 0 0 0,0 1 0 0 0,0-1 0 0 0,0 0 0 0 0,0 0 0 0 0,0 1 0 0 0,0-1 0 0 0,0 0 0 0 0,0 1 0 0 0,0-1 0 0 0,0 0 0 0 0,0 0 0 0 0,0 1 0 0 0,0-1 0 0 0,0 0 0 0 0,0 0 0 0 0,1 1 0 0 0,-1-1 0 0 0,0 0 0 0 0,0 0 0 0 0,0 1 0 0 0,1-1 0 0 0,-1 0 0 0 0,9 7 0 0 0,-7-6 0 0 0,2 2 20 0 0,0-1 1 0 0,0 0-1 0 0,0 0 0 0 0,0 0 1 0 0,0-1-1 0 0,1 1 0 0 0,-1-1 0 0 0,1 0 1 0 0,6 0-1 0 0,12 4 220 0 0,16 3 191 0 0,-28-6-173 0 0,0 0-1 0 0,20 6 0 0 0,-25-6-217 0 0,-1 1 0 0 0,0-1 1 0 0,0 1-1 0 0,0 0 0 0 0,-1 0 0 0 0,1 1 0 0 0,-1-1 1 0 0,0 1-1 0 0,5 5 0 0 0,-7-7-28 0 0,-1 0-1 0 0,0-1 1 0 0,0 1 0 0 0,0 0 0 0 0,0 0-1 0 0,0 0 1 0 0,-1 0 0 0 0,1 0-1 0 0,0 0 1 0 0,-1 0 0 0 0,0 0 0 0 0,1 0-1 0 0,-1 0 1 0 0,0 0 0 0 0,0 0-1 0 0,0 0 1 0 0,0 0 0 0 0,0 0-1 0 0,-1 0 1 0 0,1 0 0 0 0,-1 0 0 0 0,1 0-1 0 0,-1 0 1 0 0,0 0 0 0 0,0 0-1 0 0,1 0 1 0 0,-1 0 0 0 0,-2 2-1 0 0,-1 2 63 0 0,0 0 0 0 0,-1-1 0 0 0,1 1 0 0 0,-1-1 0 0 0,0 0 0 0 0,0-1 0 0 0,-8 7 0 0 0,-24 15 241 0 0,-76 50 487 0 0,104-70-802 0 0,1 0 0 0 0,-11 10 0 0 0,12-9 0 0 0,-2 2 0 0 0,9-5 0 0 0,1-3 0 0 0,2 7 0 0 0,3-5 0 0 0,0 0 0 0 0,0-1 0 0 0,0 0 0 0 0,0 1 0 0 0,0-2 0 0 0,1 1 0 0 0,-1-1 0 0 0,0 0 0 0 0,13 0 0 0 0,2-1 0 0 0,19 1 0 0 0,56-8 0 0 0,-63 5 0 0 0,-28 0-513 0 0,-7-1-693 0 0,-6 0-1278 0 0,8 3 951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38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0 0-252 0 0,0 0 391 0 0,0 0 216 0 0,0 0 42 0 0,0 0 8 0 0,0 0 2 0 0,0 0 0 0 0,1 1 0 0 0,0 2-457 0 0,0-1-341 0 0,0 0 0 0 0,0-1 0 0 0,-1 0 0 0 0,1 1 0 0 0,0-1 0 0 0,0 1 0 0 0,0-1 0 0 0,0 0 0 0 0,1 0 0 0 0,-1 0 0 0 0,2 2 0 0 0,0-1-224 0 0,0 0 0 0 0,0 1 0 0 0,0-1 0 0 0,0-1 1 0 0,1 1-1 0 0,-1 0 0 0 0,6 1 0 0 0,-4-3-418 0 0,-1 0 0 0 0,0 0 1 0 0,1-1-1 0 0,-1 1 0 0 0,0-1 0 0 0,1 0 0 0 0,-1 0 0 0 0,0-1 0 0 0,5-1 1 0 0,1-2-7435 0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33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6447 0 0,'0'0'142'0'0,"0"0"22"0"0,0 0 13 0 0,2-2-20 0 0,13-11 66 0 0,-13 10-88 0 0,-3 2-5 0 0,2-1 361 0 0,8-29 8202 0 0,-8 16-7002 0 0,-1 12-1252 0 0,-1-1 1 0 0,1 1-1 0 0,1-1 1 0 0,-1 1-1 0 0,0-1 0 0 0,2-3 1 0 0,2-8 945 0 0,-3 14-873 0 0,-1-7 1616 0 0,-1 5-2109 0 0,0 2-16 0 0,1 0 1 0 0,0 0-1 0 0,-1 0 0 0 0,1 0 1 0 0,-1 0-1 0 0,1 1 0 0 0,-1-1 0 0 0,0 0 1 0 0,1 0-1 0 0,-1 0 0 0 0,0 1 1 0 0,1-1-1 0 0,-1 0 0 0 0,0 1 0 0 0,0-1 1 0 0,0 0-1 0 0,1 1 0 0 0,-1-1 1 0 0,0 1-1 0 0,-1-1 0 0 0,1 1 368 0 0,1 0 117 0 0,0 0 21 0 0,0 0-66 0 0,-1 1-294 0 0,-2 3-150 0 0,1 0 0 0 0,0 1 0 0 0,0-1 0 0 0,1 1 0 0 0,-1 0-1 0 0,1 0 1 0 0,0-1 0 0 0,0 1 0 0 0,1 0 0 0 0,0 0 0 0 0,-1 0 0 0 0,1 0 0 0 0,1 0-1 0 0,-1-1 1 0 0,1 1 0 0 0,1 7 0 0 0,3 2 102 0 0,0-1-1 0 0,0 1 0 0 0,13 21 1 0 0,-16-30-25 0 0,-1-4-68 0 0,53 111 912 0 0,-47-95-785 0 0,-1 0 1 0 0,-1 0-1 0 0,-1 1 1 0 0,5 33-1 0 0,-1 13-135 0 0,0 6 0 0 0,-4-46 0 0 0,-18-55-9705 0 0,11 25 7658 0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33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45 8287 0 0,'-16'-12'382'0'0,"13"10"-8"0"0,3 1-240 0 0,1-4 19 0 0,0 4 567 0 0,-1 1-268 0 0,0-1 0 0 0,1 1 0 0 0,-1-1 0 0 0,0 1 0 0 0,0-1 0 0 0,1 1 0 0 0,-1-1 0 0 0,0 0 0 0 0,0 1 0 0 0,0-1 0 0 0,0 1 0 0 0,0-1 0 0 0,0 0 0 0 0,0 1 0 0 0,0-1 0 0 0,0 1 0 0 0,0-1 0 0 0,0 0 0 0 0,0 1 0 0 0,0-1 0 0 0,-1 0 0 0 0,1-4 5104 0 0,15 0-5467 0 0,-14 4 282 0 0,-1 1 117 0 0,0 0 21 0 0,0 0-66 0 0,0 0-222 0 0,-1 2 166 0 0,-4 7-157 0 0,-2 0 0 0 0,1 0 0 0 0,-1-1 1 0 0,0 0-1 0 0,-10 9 0 0 0,-3 3-6 0 0,-2 2-224 0 0,-1-1 0 0 0,0-1 0 0 0,-2 0 0 0 0,-52 30 0 0 0,54-36 0 0 0,13-8 0 0 0,0 0 0 0 0,-1-1 0 0 0,0 0 0 0 0,0 0 0 0 0,0-1 0 0 0,-1 0 0 0 0,-12 1 0 0 0,16-4 0 0 0,2-6 0 0 0,5 4-278 0 0,0 0 0 0 0,0 0 0 0 0,0 0 0 0 0,0 0 0 0 0,0 1 0 0 0,0-1 1 0 0,0 0-1 0 0,0 1 0 0 0,0-1 0 0 0,0 0 0 0 0,0 1 0 0 0,0 0 0 0 0,-2-1 0 0 0,2 0-2362 0 0,8-6 105 0 0,-5 6-23 0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2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4 13823 0 0,'0'0'315'0'0,"4"-7"426"0"0,1 0-573 0 0,-1-1-1 0 0,-1 0 0 0 0,6-16 1 0 0,5-12 1050 0 0,28-55 3618 0 0,-19 28-3092 0 0,-12 33-938 0 0,11-62 0 0 0,-17 67-219 0 0,-3 19-222 0 0,0-1 1 0 0,-1 0-1 0 0,1-14 0 0 0,-2 20 78 0 0,0 3-294 0 0,-1 46-145 0 0,-2 0 0 0 0,-2-1 0 0 0,-12 51 0 0 0,6-56-4 0 0,-21 57 0 0 0,17-52 0 0 0,14-37 0 0 0,1-1 0 0 0,5-1 0 0 0,-4-6 0 0 0,-1-1 0 0 0,1 0 0 0 0,-1-1 0 0 0,1 1 0 0 0,-1-1 0 0 0,1 1 0 0 0,-1 0 0 0 0,1-1 0 0 0,0 1 0 0 0,-1-1 0 0 0,1 0 0 0 0,0 1 0 0 0,0-1 0 0 0,-1 1 0 0 0,1-1 0 0 0,0 0 0 0 0,0 0 0 0 0,-1 1 0 0 0,1-1 0 0 0,1 0 0 0 0,4 1 0 0 0,0 0 0 0 0,0-1 0 0 0,0 0 0 0 0,-1 0 0 0 0,1 0 0 0 0,0 0 0 0 0,0-1 0 0 0,9-3 0 0 0,-5 3 0 0 0,7-1 0 0 0,1 0 0 0 0,24 2 0 0 0,-3 1 0 0 0,26-8 0 0 0,-55 5 0 0 0,-10 2-34 0 0,1 0 0 0 0,-1 0 0 0 0,0 0 0 0 0,1 0 0 0 0,-1 0 0 0 0,1 0 0 0 0,-1 0 0 0 0,0 0 0 0 0,1 0-1 0 0,-1 0 1 0 0,1 0 0 0 0,-1-1 0 0 0,0 1 0 0 0,1 0 0 0 0,-1 0 0 0 0,0-1 0 0 0,1 1 0 0 0,-1 0 0 0 0,0 0 0 0 0,0-1 0 0 0,1 1 0 0 0,-1 0 0 0 0,0-1 0 0 0,0 1 0 0 0,1 0-1 0 0,-1-1 1 0 0,0 1 0 0 0,0 0 0 0 0,0-1 0 0 0,1 1 0 0 0,-1 0 0 0 0,0-1 0 0 0,0 1 0 0 0,0-1 0 0 0,0 1 0 0 0,0 0 0 0 0,0-1 0 0 0,0 1 0 0 0,0-1 0 0 0,0 1 0 0 0,0 0-1 0 0,0-1 1 0 0,0 1 0 0 0,0-1 0 0 0,-1 1 0 0 0,1 0 0 0 0,0-1 0 0 0,-8-9-2215 0 0,-16-5-2163 0 0,17 11 2876 0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3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1975 0 0,'0'0'547'0'0,"0"0"-11"0"0,0-2-344 0 0,0-4-29 0 0,0 4 567 0 0,0 2 242 0 0,0 0 42 0 0,0 0-61 0 0,0 0-288 0 0,0 0-121 0 0,0 0-28 0 0,8-7 1928 0 0,-7 5-2006 0 0,0 1-352 0 0,0 0 0 0 0,0 0 0 0 0,-1 0 0 0 0,1 0 0 0 0,0 1 0 0 0,0-1 0 0 0,0 0 0 0 0,0 1 0 0 0,0-1 0 0 0,0 1 0 0 0,0-1 0 0 0,0 1 0 0 0,0-1 0 0 0,0 1 0 0 0,0 0 0 0 0,1-1 0 0 0,-1 1 0 0 0,0 0 0 0 0,0 0 0 0 0,2 0 0 0 0,18-3-126 0 0,26 1-1 0 0,-2 0 1586 0 0,-26 0-953 0 0,-8 1-857 0 0,-10 1 183 0 0,0-1 0 0 0,0 1 0 0 0,0 0-1 0 0,0 0 1 0 0,-1 0 0 0 0,1-1 0 0 0,0 1 0 0 0,0 0 0 0 0,0-1 0 0 0,0 1 0 0 0,0-1 0 0 0,1 0 0 0 0,7-5-546 0 0,-2 2 404 0 0,-7 4 53 0 0,1-1 0 0 0,-1 1 0 0 0,1 0 0 0 0,-1 0 0 0 0,0-1 0 0 0,1 1 0 0 0,-1 0 0 0 0,0 0 0 0 0,1-1-1 0 0,-1 1 1 0 0,0 0 0 0 0,0-1 0 0 0,1 1 0 0 0,-1-1 0 0 0,0 1 0 0 0,0 0 0 0 0,0-1 0 0 0,1 1 0 0 0,-1-1 0 0 0,1-1-1514 0 0,1-4-5137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3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86 13823 0 0,'0'0'315'0'0,"-6"-14"758"0"0,-2-4-810 0 0,8 17 457 0 0,0 1 249 0 0,0 0 45 0 0,0 0-61 0 0,0 0-288 0 0,0 0-121 0 0,0 0-28 0 0,0 0-4 0 0,0 0 0 0 0,0 0 0 0 0,0 0 0 0 0,0 0-68 0 0,0 0-217 0 0,0 0 161 0 0,0 0 100 0 0,2-1 21 0 0,109-19 713 0 0,35-6 212 0 0,-111 20-1567 0 0,-33 6-563 0 0,-14 0-1402 0 0,8 0-4680 0 0,4 0 4731 0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4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124 8287 0 0,'0'0'191'0'0,"0"0"26"0"0,0 0 9 0 0,8-5 4 0 0,22-30 2688 0 0,-8 13 712 0 0,-21 21-3086 0 0,-1-19 4391 0 0,-2 18-4804 0 0,1 0 1 0 0,0 0 0 0 0,-1 0-1 0 0,1 0 1 0 0,-1 0 0 0 0,0 0-1 0 0,0 0 1 0 0,1 0-1 0 0,-1 1 1 0 0,0-1 0 0 0,-1 1-1 0 0,1-1 1 0 0,0 1 0 0 0,0 0-1 0 0,-1 0 1 0 0,1 0-1 0 0,0 0 1 0 0,-5-1 0 0 0,-3-1 188 0 0,0 1 0 0 0,0 0 0 0 0,-15 0 0 0 0,15 1-258 0 0,-1 2 0 0 0,0-1-1 0 0,0 2 1 0 0,1-1 0 0 0,-1 2-1 0 0,-11 3 1 0 0,-2 2 26 0 0,-33 16 0 0 0,52-21-88 0 0,-1 0 0 0 0,1 0 0 0 0,0 1 0 0 0,0 0 0 0 0,0 0 0 0 0,0 0 0 0 0,1 0 0 0 0,-8 10 0 0 0,11-14 0 0 0,1 1 0 0 0,-1-1 0 0 0,1 1 0 0 0,0-1 0 0 0,-1 0 0 0 0,1 1 0 0 0,-1-1 0 0 0,1 1 0 0 0,0-1 0 0 0,-1 1 0 0 0,1-1 0 0 0,0 1 0 0 0,0-1 0 0 0,-1 1 0 0 0,1-1 0 0 0,0 1 0 0 0,0 0 0 0 0,0-1 0 0 0,0 1 0 0 0,0-1 0 0 0,0 1 0 0 0,0-1 0 0 0,0 1 0 0 0,0 0 0 0 0,0-1 0 0 0,0 1 0 0 0,0-1 0 0 0,0 2 0 0 0,1 0 0 0 0,-1 7 0 0 0,-1-1 0 0 0,1-1 0 0 0,0 0 0 0 0,1 0 0 0 0,-1 0 0 0 0,1 0 0 0 0,1-1 0 0 0,-1 1 0 0 0,1 0 0 0 0,5 10 0 0 0,1-2 0 0 0,-1 0 0 0 0,0 1 0 0 0,-2 0 0 0 0,1 0 0 0 0,-2 1 0 0 0,0-1 0 0 0,-1 1 0 0 0,0 0 0 0 0,-2 0 0 0 0,0 0 0 0 0,-1 0 0 0 0,-1 0 0 0 0,0 0 0 0 0,-5 24 0 0 0,-28 76 0 0 0,-2-11 0 0 0,26-78 0 0 0,7-20 0 0 0,-1 1 0 0 0,-1-1 0 0 0,-6 10 0 0 0,3-5 0 0 0,-11 23 0 0 0,18-28 0 0 0,2-7 0 0 0,-1-1 0 0 0,1 1 0 0 0,-1 0 0 0 0,1-1 0 0 0,-1 1 0 0 0,1-1 0 0 0,-1 1 0 0 0,1 0 0 0 0,-1-1 0 0 0,1 1 0 0 0,0-1 0 0 0,-1 1 0 0 0,1-1 0 0 0,0 0 0 0 0,0 1 0 0 0,-1-1 0 0 0,1 0 0 0 0,0 0 0 0 0,0 1 0 0 0,0-1 0 0 0,21 0 0 0 0,-14-1 0 0 0,-1-1 0 0 0,1 0 0 0 0,10-4 0 0 0,57-26-64 0 0,-74 32-273 0 0,5-5-1010 0 0,1-1-3705 0 0,-7 6 4195 0 0,0 0-1190 0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5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7503 0 0,'0'0'399'0'0,"2"-8"540"0"0,-1 5-778 0 0,1 0 0 0 0,-1 0 0 0 0,1 0 1 0 0,0 0-1 0 0,0 0 0 0 0,0 0 0 0 0,1 1 0 0 0,-1-1 1 0 0,1 1-1 0 0,-1-1 0 0 0,1 1 0 0 0,0 0 1 0 0,0 0-1 0 0,6-3 0 0 0,-8 4 852 0 0,18 0 1666 0 0,-14 2-2614 0 0,-1 0 1 0 0,0 1-1 0 0,1-1 0 0 0,-1 1 0 0 0,0 0 0 0 0,1 0 0 0 0,-1 1 1 0 0,-1-1-1 0 0,1 1 0 0 0,0 0 0 0 0,0 0 0 0 0,-1 0 1 0 0,0 0-1 0 0,0 1 0 0 0,0-1 0 0 0,0 1 0 0 0,4 7 1 0 0,3 6 269 0 0,-1 0 1 0 0,-1 1 0 0 0,5 19 0 0 0,-1-5-189 0 0,32 106 296 0 0,-41-131-279 0 0,0 1 0 0 0,0-1 0 0 0,1 0 0 0 0,0 0 0 0 0,1 0 0 0 0,-1 0 1 0 0,7 6-1 0 0,8 13 128 0 0,-16-21-292 0 0,-2-3 0 0 0,1 0 0 0 0,-1 0 0 0 0,0 0 0 0 0,0-1 0 0 0,1 1 0 0 0,-1 0 0 0 0,1-1 0 0 0,0 1 0 0 0,2 1 0 0 0,2 1 0 0 0,1-1-64 0 0,-6-2-273 0 0,-1-1-138 0 0,0 0-33 0 0,0 0 65 0 0,1-1 298 0 0,0 0-1 0 0,0-1 0 0 0,0 1 0 0 0,0 0 0 0 0,0-1 0 0 0,0 1 0 0 0,0-1 0 0 0,-1 1 0 0 0,1-1 0 0 0,0 1 1 0 0,-1-1-1 0 0,1 1 0 0 0,-1-1 0 0 0,0 0 0 0 0,0 1 0 0 0,1-1 0 0 0,-1-3 0 0 0,-1 0-728 0 0,0 0-1 0 0,0 0 0 0 0,0 0 1 0 0,-3-6-1 0 0,0-2-643 0 0,1-1-18 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5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29 17503 0 0,'0'0'399'0'0,"0"0"60"0"0,0 0 21 0 0,-2-13 102 0 0,1 1 514 0 0,-4 9 2893 0 0,-3 7 231 0 0,1 2-4241 0 0,3-3-1088 0 0,-2 2 1114 0 0,1 1 0 0 0,-1 0 0 0 0,-6 9 0 0 0,-1 3-8 0 0,-30 41 3 0 0,5-6 0 0 0,-23 29 0 0 0,-10 12 0 0 0,32-47-1384 0 0,38-46 668 0 0,1-1-857 0 0,0 0-379 0 0,1-1-80 0 0,6-4-15 0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5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4 15663 0 0,'-17'-18'1706'0'0,"8"12"-1080"0"0,7 6-379 0 0,1 0 722 0 0,1 0 45 0 0,0 0-61 0 0,0 0-288 0 0,0 0-121 0 0,0 0-28 0 0,0 0-4 0 0,0 0 0 0 0,0 0 0 0 0,0 0 0 0 0,2 2-68 0 0,2 2-379 0 0,0 0 1 0 0,0-1-1 0 0,0 1 0 0 0,1-1 0 0 0,-1 0 0 0 0,1 0 1 0 0,0-1-1 0 0,0 1 0 0 0,0-1 0 0 0,0 0 1 0 0,0 0-1 0 0,11 2 0 0 0,8 0 501 0 0,43 2 0 0 0,-22-3-326 0 0,2 1-240 0 0,-25-3 0 0 0,38 7 0 0 0,-58-7 0 0 0,0-1 0 0 0,-1 0 0 0 0,1 1 0 0 0,0-1 0 0 0,0 1 0 0 0,0-1 0 0 0,0 1 0 0 0,-1 0 0 0 0,1 0 0 0 0,0 0 0 0 0,2 2 0 0 0,0 0 0 0 0,-3-2 35 0 0,0-1 0 0 0,0 1-1 0 0,0-1 1 0 0,0 1 0 0 0,0 0-1 0 0,0 0 1 0 0,0-1 0 0 0,0 1-1 0 0,-1 0 1 0 0,1 0 0 0 0,0 0 0 0 0,-1 0-1 0 0,1 0 1 0 0,0 0 0 0 0,-1 0-1 0 0,1 0 1 0 0,-1 0 0 0 0,1 2 0 0 0,0 0 236 0 0,1 0-213 0 0,-1 1 1 0 0,1 0 0 0 0,-1 0-1 0 0,0 0 1 0 0,0 0-1 0 0,0 0 1 0 0,0 0 0 0 0,-1 0-1 0 0,1 6 1 0 0,-4 38 432 0 0,2-35-451 0 0,-27 296-40 0 0,26-212 0 0 0,2-65 0 0 0,-1-1 0 0 0,-7 54 0 0 0,7-80 0 0 0,0 0 0 0 0,1 0 0 0 0,0 0 0 0 0,0 1 0 0 0,2 8 0 0 0,-1-10 0 0 0,-1 1 0 0 0,1 0 0 0 0,-1 0 0 0 0,0-1 0 0 0,0 1 0 0 0,-1 0 0 0 0,1 0 0 0 0,-1-1 0 0 0,0 1 0 0 0,0 0 0 0 0,-1-1 0 0 0,-1 5 0 0 0,2-6 0 0 0,1-3 0 0 0,-1 1 0 0 0,1-1 0 0 0,0 1 0 0 0,0-1 0 0 0,0 1 0 0 0,0-1 0 0 0,-1 1 0 0 0,1-1 0 0 0,0 1 0 0 0,-1-1 0 0 0,1 0 0 0 0,0 1 0 0 0,-1-1 0 0 0,1 1 0 0 0,0-1 0 0 0,-1 0 0 0 0,1 1 0 0 0,-1-1 0 0 0,1 0 0 0 0,0 1 0 0 0,-1-1 0 0 0,1 0 0 0 0,-1 0 0 0 0,1 0 0 0 0,-2 1 0 0 0,-5 2 0 0 0,6-3 0 0 0,0 1 0 0 0,0-1 0 0 0,0 1 0 0 0,0-1 0 0 0,0 1 0 0 0,0-1 0 0 0,0 0 0 0 0,0 0 0 0 0,0 0 0 0 0,0 1 0 0 0,0-1 0 0 0,0 0 0 0 0,0 0 0 0 0,0 0 0 0 0,0 0 0 0 0,0-1 0 0 0,-2 1 0 0 0,-1-1 0 0 0,2 1 0 0 0,0-1 0 0 0,-1 1 0 0 0,1-1 0 0 0,-1 1 0 0 0,1-1 0 0 0,0 0 0 0 0,0 0 0 0 0,-1 0 0 0 0,1 0 0 0 0,0 0 0 0 0,-3-3 0 0 0,-24-20 0 0 0,4 3 0 0 0,-11 2-876 0 0,35 19 368 0 0,-5-5-282 0 0,2 3-1395 0 0,1 0-5240 0 0,-1-2-287 0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6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64 21191 0 0,'-1'0'480'0'0,"-27"-2"1167"0"0,26 0-1466 0 0,-1-1-21 0 0,2 3 565 0 0,1 0 246 0 0,0 0 42 0 0,0 0-127 0 0,21-4-334 0 0,20-6-1 0 0,2-1 590 0 0,-43 11-1141 0 0,52-11-9 0 0,1 3 0 0 0,0 2 0 0 0,69 0 0 0 0,-120 6-1042 0 0,-22 2-9071 0 0,5 1 2216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39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2 15663 0 0,'0'0'356'0'0,"0"0"50"0"0,0 0 20 0 0,0 0-42 0 0,-2 0-250 0 0,-2-2-1217 0 0,3 2 1368 0 0,0 0 0 0 0,0-1 0 0 0,0 1 0 0 0,0 0 1 0 0,0-1-1 0 0,1 1 0 0 0,-1 0 0 0 0,0 0 0 0 0,0 0 1 0 0,0 0-1 0 0,0 0 0 0 0,0 0 0 0 0,0 0 0 0 0,0 0 0 0 0,0 0 1 0 0,0 0-1 0 0,0 1 0 0 0,0-1 0 0 0,0 0 0 0 0,0 1 0 0 0,0-1 1 0 0,0 0-1 0 0,1 1 0 0 0,-3 0 0 0 0,-4 6-131 0 0,-1-1 0 0 0,1 1 1 0 0,0 0-1 0 0,1 1 0 0 0,-1 0 0 0 0,2 0 0 0 0,-1 0 0 0 0,1 1 0 0 0,0 0 0 0 0,1-1 1 0 0,0 2-1 0 0,0-1 0 0 0,1 0 0 0 0,0 1 0 0 0,1 0 0 0 0,0 0 0 0 0,1-1 1 0 0,0 1-1 0 0,0 19 0 0 0,1-26-138 0 0,1 0 1 0 0,0 0-1 0 0,-1 0 1 0 0,1 0 0 0 0,0 0-1 0 0,0 0 1 0 0,1 0-1 0 0,-1 0 1 0 0,1-1-1 0 0,-1 1 1 0 0,1-1 0 0 0,0 1-1 0 0,4 3 1 0 0,-5-5-67 0 0,0 0-1 0 0,1 0 1 0 0,-1 0 0 0 0,1-1 0 0 0,-1 1 0 0 0,1-1 0 0 0,0 1-1 0 0,-1-1 1 0 0,1 0 0 0 0,0 1 0 0 0,-1-1 0 0 0,1 0 0 0 0,0 0-1 0 0,1 0 1 0 0,1 0 131 0 0,1-1 33 0 0,-1 1 1 0 0,0-1 0 0 0,0 0-1 0 0,1 0 1 0 0,-1 0-1 0 0,0 0 1 0 0,0-1 0 0 0,0 1-1 0 0,0-1 1 0 0,0 0-1 0 0,-1 0 1 0 0,1-1 0 0 0,-1 1-1 0 0,7-6 1 0 0,0-2 204 0 0,0 1 1 0 0,-1-1 0 0 0,11-16-1 0 0,-15 19-271 0 0,-1 0 0 0 0,0 0 0 0 0,-1 0 0 0 0,1-1 0 0 0,-1 1 0 0 0,-1-1 0 0 0,0 0 0 0 0,3-15 0 0 0,-4 18-38 0 0,-1 1 0 0 0,1-1-1 0 0,-1 1 1 0 0,0-1 0 0 0,0 1 0 0 0,-1-1-1 0 0,1 1 1 0 0,-1 0 0 0 0,0-1 0 0 0,-1 1 0 0 0,1 0-1 0 0,-1-1 1 0 0,1 1 0 0 0,-1 0 0 0 0,0 0-1 0 0,-1 0 1 0 0,-3-5 0 0 0,5 8-141 0 0,1 1 0 0 0,-1-1 0 0 0,0 1 1 0 0,1 0-1 0 0,-1-1 0 0 0,0 1 0 0 0,1 0 0 0 0,-1-1 0 0 0,0 1 0 0 0,1 0 1 0 0,-1 0-1 0 0,0 0 0 0 0,1-1 0 0 0,-1 1 0 0 0,0 0 0 0 0,0 0 0 0 0,1 0 1 0 0,-1 0-1 0 0,0 0 0 0 0,1 1 0 0 0,-1-1 0 0 0,0 0 0 0 0,0 0 0 0 0,0 1 1 0 0,-19 7-6336 0 0,15-5 4577 0 0,-13 6-4621 0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21191 0 0,'0'0'480'0'0,"0"0"67"0"0,0 0 31 0 0,0 0-56 0 0,1-1-341 0 0,2 1-171 0 0,0-1-1 0 0,0 0 1 0 0,1 1-1 0 0,-1-1 1 0 0,0 1-1 0 0,0 0 1 0 0,7 1-1 0 0,11-1 800 0 0,78-13 3223 0 0,46-19-2713 0 0,-55 7 657 0 0,-146 30-7601 0 0,42-3 3593 0 0,1-3-15 0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0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15663 0 0,'0'0'356'0'0,"0"0"50"0"0,0 0 20 0 0,0 0-42 0 0,0 0-112 0 0,0 0 463 0 0,0 0 234 0 0,0 0 45 0 0,0 0-61 0 0,1-2-288 0 0,3-2-384 0 0,1 0-1 0 0,-1 0 1 0 0,1 1-1 0 0,0-1 0 0 0,0 1 1 0 0,0 0-1 0 0,0 0 1 0 0,0 0-1 0 0,1 1 1 0 0,-1 0-1 0 0,1 0 1 0 0,9-2-1 0 0,10-1 557 0 0,40-2 1 0 0,-59 6-552 0 0,72-7-121 0 0,-54 8-165 0 0,-6-3-64 0 0,-17 3-273 0 0,-1 0-138 0 0,0 0-33 0 0,0 0 65 0 0,-2 1 20 0 0,0 0 0 0 0,0 0 0 0 0,0 0 0 0 0,0 0 0 0 0,0 0 0 0 0,0-1 0 0 0,0 1 0 0 0,-3 0 0 0 0,-4 0-1601 0 0,1 1-22 0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2:40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5663 0 0,'0'0'719'0'0,"0"0"-20"0"0,2 1-238 0 0,2-1 218 0 0,0 0-1 0 0,-1 0 1 0 0,1 0-1 0 0,0 0 1 0 0,0-1 0 0 0,5 0-1 0 0,4-3 764 0 0,23-9 0 0 0,5-2-131 0 0,-26 11-951 0 0,-10 2-207 0 0,1 0 1 0 0,0 1 0 0 0,0 0-1 0 0,10-1 1 0 0,-4 4-970 0 0,-9 1-304 0 0,1 0-1204 0 0,-2-2-4234 0 0,-2-1 496 0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1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15663 0 0,'4'-3'186'0'0,"-1"-1"0"0"0,1 0 0 0 0,-1 0 0 0 0,0 0-1 0 0,0-1 1 0 0,0 1 0 0 0,-1-1 0 0 0,4-9 0 0 0,7-10 1689 0 0,-5 4 1301 0 0,-7 19-2660 0 0,-1 1-490 0 0,0 0 0 0 0,0 0 0 0 0,0 0 0 0 0,0 0-1 0 0,0 0 1 0 0,0 0 0 0 0,0 0 0 0 0,1 0 0 0 0,-1 0 0 0 0,0 0-1 0 0,0 0 1 0 0,0-1 0 0 0,0 1 0 0 0,0 0 0 0 0,0 0 0 0 0,0 0 0 0 0,0 0-1 0 0,0 0 1 0 0,1 0 0 0 0,-1 0 0 0 0,0 0 0 0 0,0 0 0 0 0,0 0-1 0 0,0-1 1 0 0,0 1 0 0 0,0 0 0 0 0,0 0 0 0 0,0 0 0 0 0,0 0 0 0 0,0 0-1 0 0,0 0 1 0 0,0 0 0 0 0,0-1 0 0 0,0 1 0 0 0,0 0 0 0 0,0 0-1 0 0,0 0 1 0 0,0 0 0 0 0,0 0 0 0 0,0-1 60 0 0,0 0 0 0 0,1 0-1 0 0,-1 0 1 0 0,0 0 0 0 0,0 0 0 0 0,1 0 0 0 0,-1 0-1 0 0,1 0 1 0 0,-1 0 0 0 0,1 0 0 0 0,-1 1 0 0 0,1-1-1 0 0,0 0 1 0 0,-1 0 0 0 0,1 1 0 0 0,0-1 0 0 0,-1 0-1 0 0,3 0 1 0 0,-3 1-86 0 0,0-1 0 0 0,0 1 0 0 0,1-1 0 0 0,-1 1 0 0 0,0 0 0 0 0,1-1 0 0 0,-1 1 0 0 0,1 0 0 0 0,-1-1 0 0 0,0 1 0 0 0,1 0 0 0 0,-1 0 0 0 0,1-1 0 0 0,-1 1 0 0 0,1 0 0 0 0,-1 0 0 0 0,1 0 0 0 0,-1 0 0 0 0,1 0 0 0 0,-1 0 0 0 0,1 0 0 0 0,-1-1 0 0 0,1 1 0 0 0,-1 1 0 0 0,1-1 0 0 0,-1 0 0 0 0,1 0 0 0 0,-1 0 0 0 0,1 0 0 0 0,-1 0 0 0 0,1 1 0 0 0,0-1 0 0 0,3 0 68 0 0,0 1-1 0 0,0-1 1 0 0,-1 1-1 0 0,1 0 0 0 0,0 0 1 0 0,-1 0-1 0 0,1 1 1 0 0,-1-1-1 0 0,5 3 1 0 0,31 22 1027 0 0,-18-11-817 0 0,66 48-342 0 0,-68-50-226 0 0,1-1-1 0 0,0-1 1 0 0,23 9 0 0 0,-15-7 1350 0 0,-20-10-948 0 0,-4-1-105 0 0,-1-1-1 0 0,0 1 1 0 0,1 0 0 0 0,-1 0-1 0 0,0 0 1 0 0,0 1-1 0 0,3 2 1 0 0,-5-4-7 0 0,0 0 0 0 0,0 0 0 0 0,0 0 0 0 0,0 0 0 0 0,-1-1 0 0 0,1 1 0 0 0,0 1 0 0 0,0-1 0 0 0,-1 0 0 0 0,1 0 0 0 0,-1 0 0 0 0,1 0 0 0 0,-1 0 0 0 0,0 0 0 0 0,1 1 0 0 0,-1-1 0 0 0,0 0 0 0 0,1 3 0 0 0,-2-2 0 0 0,1 0 0 0 0,0 1 0 0 0,-1-1 0 0 0,1 0 0 0 0,-1 0 0 0 0,1 0 0 0 0,-1 0 0 0 0,0 1 0 0 0,-2 2 0 0 0,-4 5 0 0 0,1-1 0 0 0,-1-1 0 0 0,-13 13 0 0 0,10-10 0 0 0,-117 107 1042 0 0,6-7-52 0 0,105-91-974 0 0,15-12-16 0 0,1-7-24 0 0,1 0 0 0 0,0 0 1 0 0,0 0-1 0 0,0 0 0 0 0,0-1 0 0 0,0 1 1 0 0,-1 0-1 0 0,1-1 0 0 0,0 1 0 0 0,1 0 0 0 0,-1-1 1 0 0,0 1-1 0 0,0-1 0 0 0,0 0 0 0 0,0 1 0 0 0,0-1 1 0 0,0 0-1 0 0,1 0 0 0 0,-1 0 0 0 0,0 0 0 0 0,0 0 1 0 0,0 0-1 0 0,0 0 0 0 0,1 0 0 0 0,-1 0 1 0 0,2-1-1 0 0,2 0-204 0 0,1 0 0 0 0,-1 0 0 0 0,0-1-1 0 0,9-3 1 0 0,1-4-2420 0 0,0-2-6561 0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4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2 11975 0 0,'0'0'267'0'0,"2"-4"42"0"0,5-9 17 0 0,-5 9-28 0 0,-1 3-196 0 0,65-60 2786 0 0,-7 4 3929 0 0,-38 35-4848 0 0,-19 20-1525 0 0,2-3-289 0 0,0-2-66 0 0,-3 6 282 0 0,-1 1 117 0 0,0 0 21 0 0,0 0-66 0 0,-1 8-419 0 0,0-1 0 0 0,-1 1 0 0 0,1-1 0 0 0,-1 0 0 0 0,-1 1 0 0 0,-6 12 0 0 0,1 1-27 0 0,-3 10 3 0 0,-40 118 0 0 0,9-38 0 0 0,29-73 0 0 0,9-28 0 0 0,1 0 0 0 0,-1 1 0 0 0,2-1 0 0 0,-3 18 0 0 0,5-19 0 0 0,2-2-64 0 0,-1-5-273 0 0,-1-2-138 0 0,1-1-33 0 0,7-7-202 0 0,-1 0-1 0 0,0-1 1 0 0,0 0 0 0 0,-1 0-1 0 0,0 0 1 0 0,8-17-1 0 0,-4 7-1229 0 0,9-20-1644 0 0,-2 0 1 0 0,22-78-1 0 0,-13 12-123 0 0,-23 87 4828 0 0,0-1 1 0 0,-2 1-1 0 0,-1-34 1 0 0,0 51-703 0 0,0-1-1 0 0,0 0 1 0 0,-1 0 0 0 0,1 1-1 0 0,-1-1 1 0 0,1 0 0 0 0,-1 1-1 0 0,0-1 1 0 0,0 0 0 0 0,-1-1-1 0 0,2 2 1118 0 0,0 1-137 0 0,0 0-576 0 0,-7 1 2719 0 0,5 1-3400 0 0,1 0 0 0 0,0 1 0 0 0,0-1-1 0 0,1 0 1 0 0,-1 0 0 0 0,0 1 0 0 0,1-1 0 0 0,-1 0 0 0 0,1 1-1 0 0,0-1 1 0 0,0 1 0 0 0,0-1 0 0 0,0 0 0 0 0,0 1 0 0 0,1-1-1 0 0,0 3 1 0 0,0 1 176 0 0,1 1-1 0 0,-1-1 1 0 0,2 0-1 0 0,-1 0 1 0 0,4 6-1 0 0,-5-10-317 0 0,0 1 0 0 0,0-1 0 0 0,0 0 0 0 0,1 0 0 0 0,-1 0 0 0 0,1 1 0 0 0,-1-2 0 0 0,1 1 0 0 0,0 0 0 0 0,2 2 0 0 0,3 2 0 0 0,-3-2 79 0 0,0 1 0 0 0,1-1-1 0 0,0 1 1 0 0,0-2 0 0 0,0 1 0 0 0,0 0-1 0 0,1-1 1 0 0,-1 0 0 0 0,1 0 0 0 0,0-1 0 0 0,0 0-1 0 0,10 3 1 0 0,-7-3 35 0 0,0-1 0 0 0,0 0-1 0 0,0 0 1 0 0,0-1 0 0 0,0-1 0 0 0,0 1 0 0 0,0-1-1 0 0,13-4 1 0 0,-15 4-114 0 0,0-1 0 0 0,-1 0 0 0 0,1 0 0 0 0,-1-1 0 0 0,1 0 0 0 0,-1 0 0 0 0,0-1 0 0 0,0 1 0 0 0,0-1 0 0 0,-1-1 0 0 0,1 1 0 0 0,-1-1 0 0 0,0 0 0 0 0,0 0 0 0 0,7-11 0 0 0,-1-2-9 0 0,19-35 90 0 0,-15 33 631 0 0,-13 17-504 0 0,1 0 0 0 0,-1 0 0 0 0,0 0 0 0 0,0 0 0 0 0,3-6 0 0 0,-13 65-192 0 0,-50 138-16 0 0,33-116 0 0 0,15-48 0 0 0,-10 42 0 0 0,18-65-25 0 0,1-1-113 0 0,1 0 1 0 0,-1 0-1 0 0,1 0 0 0 0,0 9 1 0 0,0 5-26 0 0,18-31-1369 0 0,6-9-2821 0 0,40-43 0 0 0,-39 33 1795 0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4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9351 0 0,'0'0'439'0'0,"0"0"62"0"0,0 0 33 0 0,1 0-65 0 0,15-5 14 0 0,-6 2 493 0 0,-1 1 0 0 0,15-3-1 0 0,-22 5-909 0 0,0 0-1 0 0,1 0 0 0 0,-1 0 0 0 0,0 0 1 0 0,1 1-1 0 0,-1-1 0 0 0,0 1 0 0 0,1-1 1 0 0,-1 1-1 0 0,0 0 0 0 0,0 0 0 0 0,0 0 1 0 0,3 1-1 0 0,-4-1 317 0 0,0 0 114 0 0,3 4-438 0 0,-1 0-1 0 0,1-1 0 0 0,-1 1 0 0 0,-1 0 0 0 0,1 0 1 0 0,-1 1-1 0 0,0-1 0 0 0,0 1 0 0 0,0-1 0 0 0,-1 1 1 0 0,1 9-1 0 0,1 7 159 0 0,0 38 0 0 0,-4-24-216 0 0,0-6 0 0 0,2 0 0 0 0,1 0 0 0 0,5 30 0 0 0,-1-38 0 0 0,-3-14 0 0 0,3-1 0 0 0,1-4 0 0 0,-6-3-175 0 0,0 0-1 0 0,0 0 1 0 0,0 0-1 0 0,-1-1 1 0 0,1 1-1 0 0,0 0 1 0 0,0-1-1 0 0,0 1 0 0 0,0 0 1 0 0,0-1-1 0 0,-1 1 1 0 0,1-1-1 0 0,0 1 1 0 0,-1-1-1 0 0,1 0 1 0 0,0 1-1 0 0,-1-1 1 0 0,1 0-1 0 0,0 1 1 0 0,-1-1-1 0 0,1 0 1 0 0,-1 0-1 0 0,1 0 1 0 0,-1 1-1 0 0,1-3 1 0 0,0 1-930 0 0,0-1 0 0 0,0 0 0 0 0,-1 0 0 0 0,1 0 0 0 0,-1 0 0 0 0,1-5 0 0 0,-1-3-5533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5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64 17503 0 0,'2'-9'1759'0'0,"1"0"-1630"0"0,8-16 563 0 0,5 5 2795 0 0,-15 19-3105 0 0,-1 1 114 0 0,0 0 15 0 0,0 0-68 0 0,0 2-425 0 0,-1 0 1 0 0,0 0 0 0 0,1 0-1 0 0,-1-1 1 0 0,0 1 0 0 0,0 0-1 0 0,-1 0 1 0 0,-1 2 0 0 0,-1 1-22 0 0,-122 173 3 0 0,104-154-7657 0 0,22-24 5610 0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5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9351 0 0,'0'0'439'0'0,"0"-2"62"0"0,1-1-129 0 0,0 2-807 0 0,-2-12 4654 0 0,4 14-3458 0 0,-2-1-749 0 0,-1 0-1 0 0,0 0 0 0 0,0 0 1 0 0,1 0-1 0 0,-1 0 1 0 0,0 0-1 0 0,0 0 1 0 0,1 0-1 0 0,-1 0 0 0 0,0 0 1 0 0,1 0-1 0 0,-1 0 1 0 0,0 0-1 0 0,0 1 1 0 0,1-1-1 0 0,-1 0 0 0 0,0 0 1 0 0,0 0-1 0 0,0 0 1 0 0,1 0-1 0 0,-1 1 1 0 0,0-1-1 0 0,0 0 0 0 0,0 0 1 0 0,0 0-1 0 0,1 1 1 0 0,-1-1-1 0 0,0 0 1 0 0,0 1-1 0 0,3 10-8 0 0,-1-1-1 0 0,0 1 1 0 0,-1 1 0 0 0,-1-1-1 0 0,0 18 1 0 0,-1-10-3 0 0,1-5 0 0 0,-1 1 0 0 0,-5 26 0 0 0,4-28-33 0 0,0-1-1 0 0,0 0 1 0 0,2 26 0 0 0,0-35 34 0 0,1 2-4027 0 0,-1-5-3824 0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5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22 15663 0 0,'0'0'356'0'0,"1"-10"994"0"0,-1 10-1230 0 0,0-1 0 0 0,0 1 1 0 0,0-1-1 0 0,0 1 0 0 0,0-1 1 0 0,0 1-1 0 0,0 0 0 0 0,0-1 1 0 0,0 1-1 0 0,0-1 0 0 0,0 1 1 0 0,-1-1-1 0 0,1 1 0 0 0,0 0 1 0 0,0-1-1 0 0,-1 1 0 0 0,1 0 1 0 0,0-1-1 0 0,0 1 0 0 0,-1 0 1 0 0,1-1-1 0 0,0 1 0 0 0,-1 0 1 0 0,1 0-1 0 0,0-1 0 0 0,-1 1 1 0 0,1 0-1 0 0,-1 0 0 0 0,1 0 1 0 0,0-1-1 0 0,-1 1 1 0 0,1 0-1 0 0,-1 0 0 0 0,-8 5 2876 0 0,3 3-3928 0 0,-128 225 2975 0 0,105-179-2043 0 0,-36 90 0 0 0,53-115 0 0 0,-5 11 0 0 0,3 0 0 0 0,-12 54 0 0 0,25-92 0 0 0,-1 7 0 0 0,0 0 0 0 0,0 0 0 0 0,1 1 0 0 0,0-1 0 0 0,1 0 0 0 0,0 0 0 0 0,2 13 0 0 0,3-11 15 0 0,0-9-42 0 0,-4-2-25 0 0,1 1-89 0 0,0 0 1 0 0,1-1-1 0 0,-1 1 0 0 0,0-1 0 0 0,1 1 0 0 0,-1-1 1 0 0,1 0-1 0 0,-1 0 0 0 0,1 0 0 0 0,-1 0 1 0 0,1 0-1 0 0,-1 0 0 0 0,0-1 0 0 0,1 1 0 0 0,-1-1 1 0 0,0 0-1 0 0,5-2 0 0 0,3-1-1017 0 0,-1-2 0 0 0,16-10 0 0 0,-23 15 981 0 0,19-14-1358 0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6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0 21191 0 0,'0'0'480'0'0,"0"0"67"0"0,0 0 31 0 0,0 0-56 0 0,-9 2 122 0 0,6 0-538 0 0,-1 0 1 0 0,1 0-1 0 0,-1 1 1 0 0,1-1-1 0 0,0 1 1 0 0,0-1-1 0 0,0 1 1 0 0,1 0-1 0 0,-1 0 0 0 0,1 0 1 0 0,-4 6-1 0 0,-4 8 808 0 0,-9 20-1 0 0,1-2-364 0 0,12-23-549 0 0,1 1 0 0 0,0 0 0 0 0,0 0 0 0 0,1 0 0 0 0,1 0 0 0 0,1 0 0 0 0,-1 1 0 0 0,2 0 0 0 0,0 20 0 0 0,1-30-1 0 0,0-1 1 0 0,0 0-1 0 0,1 0 1 0 0,-1 0-1 0 0,1 1 1 0 0,0-1-1 0 0,0 0 0 0 0,0 0 1 0 0,0 0-1 0 0,1 0 1 0 0,-1 0-1 0 0,1-1 1 0 0,-1 1-1 0 0,1 0 0 0 0,0-1 1 0 0,0 1-1 0 0,0-1 1 0 0,1 1-1 0 0,-1-1 0 0 0,1 0 1 0 0,-1 0-1 0 0,1 0 1 0 0,0-1-1 0 0,-1 1 1 0 0,1 0-1 0 0,0-1 0 0 0,0 0 1 0 0,0 0-1 0 0,0 0 1 0 0,5 1-1 0 0,-2-1 7 0 0,1 1 0 0 0,-1-1 0 0 0,1-1 0 0 0,-1 0 0 0 0,1 1 0 0 0,0-2 0 0 0,-1 1 0 0 0,1-1 0 0 0,-1 0 0 0 0,1-1 0 0 0,-1 1 0 0 0,0-1 0 0 0,1-1 0 0 0,5-2 0 0 0,-4 1 84 0 0,0 0 0 0 0,0-1 0 0 0,0 0-1 0 0,-1-1 1 0 0,0 1 0 0 0,0-1 0 0 0,0-1 0 0 0,-1 1-1 0 0,0-1 1 0 0,0 0 0 0 0,0 0 0 0 0,-1-1 0 0 0,0 0 0 0 0,-1 0-1 0 0,0 0 1 0 0,0 0 0 0 0,-1-1 0 0 0,0 0 0 0 0,0 1-1 0 0,-1-1 1 0 0,2-12 0 0 0,-3 9-90 0 0,0 1 0 0 0,-1-1 0 0 0,0 1 0 0 0,-1 0 0 0 0,0-1 0 0 0,-4-17 0 0 0,4 26 0 0 0,0 0 0 0 0,0 0 0 0 0,0 0 0 0 0,0 0 0 0 0,-1 0 0 0 0,1 0 0 0 0,-1 0 0 0 0,0 0 0 0 0,0 1 0 0 0,0-1 0 0 0,0 1 0 0 0,0-1 0 0 0,0 1 0 0 0,-1 0 0 0 0,1 0 0 0 0,-1 0 0 0 0,0 0 0 0 0,1 0 0 0 0,-1 0 0 0 0,0 1 0 0 0,0-1 0 0 0,0 1 0 0 0,0 0 0 0 0,0 0 0 0 0,-1 0 0 0 0,1 1 0 0 0,-4-1 0 0 0,-3 0-567 0 0,0 2 0 0 0,0-1 0 0 0,1 1-1 0 0,-1 1 1 0 0,-15 4 0 0 0,5-2-1699 0 0,1 0-6601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41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92 4607 0 0,'0'0'102'0'0,"0"0"20"0"0,0 0 6 0 0,2 1-85 0 0,0-1-141 0 0,0 0 0 0 0,-1 0-1 0 0,1 0 1 0 0,0-1 0 0 0,0 1 0 0 0,-1 0 0 0 0,1-1-1 0 0,0 1 1 0 0,0-1 0 0 0,-1 1 0 0 0,1-1 0 0 0,-1 0-1 0 0,1 0 1 0 0,2-2 0 0 0,22-19-364 0 0,-23 19 624 0 0,3-3 409 0 0,-5 5-227 0 0,1 0 1 0 0,-1 0 0 0 0,0 0-1 0 0,0 0 1 0 0,1 0-1 0 0,-1-1 1 0 0,0 1 0 0 0,0 0-1 0 0,0-1 1 0 0,-1 1 0 0 0,2-3-1 0 0,15-17 8872 0 0,-16 21-8703 0 0,5-8-77 0 0,-4 4 4811 0 0,-2 3-5209 0 0,-1 1 1 0 0,0 0-1 0 0,0-1 0 0 0,0 1 1 0 0,-1 0-1 0 0,1 0 0 0 0,0 0 0 0 0,0 0 1 0 0,0 0-1 0 0,0 0 0 0 0,0 0 1 0 0,0 0-1 0 0,0 0 0 0 0,0 0 0 0 0,0 1 1 0 0,0-1-1 0 0,0 0 0 0 0,0 1 1 0 0,0-1-1 0 0,0 1 0 0 0,0-1 0 0 0,1 1 1 0 0,-2 0-1 0 0,-1 1 146 0 0,-7 3 108 0 0,1 0 1 0 0,-1 1-1 0 0,1 0 1 0 0,1 1 0 0 0,-1-1-1 0 0,-14 16 1 0 0,12 5 808 0 0,7-23-1086 0 0,2-1-15 0 0,-1 0 1 0 0,1 0-1 0 0,0 1 0 0 0,0-1 0 0 0,0 0 0 0 0,0 1 0 0 0,0 0 0 0 0,0 3 0 0 0,1 2 0 0 0,1-9 0 0 0,0 1 0 0 0,-1 0 0 0 0,1-1 0 0 0,0 1 0 0 0,0 0 0 0 0,0 0 0 0 0,0-1 0 0 0,1 1 0 0 0,-1 0 0 0 0,0-1 0 0 0,0 1 0 0 0,0 0 0 0 0,0-1 0 0 0,1 1 0 0 0,-1 0 0 0 0,0-1 0 0 0,1 1 0 0 0,-1 0 0 0 0,1-1 0 0 0,-1 1 0 0 0,0-1 0 0 0,1 1 0 0 0,-1-1 0 0 0,1 1 0 0 0,-1-1 0 0 0,1 1 0 0 0,0-1 0 0 0,-1 0 0 0 0,1 1 0 0 0,-1-1 0 0 0,1 0 0 0 0,0 1 0 0 0,0-1 0 0 0,1 1 0 0 0,7 2 0 0 0,-7-2 0 0 0,-1-1 0 0 0,1 1 0 0 0,-1-1 0 0 0,1 0 0 0 0,-1 0 0 0 0,1 1 0 0 0,0-1 0 0 0,-1 0 0 0 0,1 0 0 0 0,-1 0 0 0 0,1-1 0 0 0,0 1 0 0 0,-1 0 0 0 0,1-1 0 0 0,-1 1 0 0 0,3-2 0 0 0,2 0 0 0 0,43-13 14 0 0,-38 11-27 0 0,0 1 0 0 0,0 0 0 0 0,0 0 0 0 0,0 1 0 0 0,14-1 0 0 0,-23 3-324 0 0,3-1-129 0 0,-2 1-3507 0 0,-14 10 1453 0 0,0-2 0 0 0,-15 10-1 0 0,17-12 1761 0 0,-12 8-1799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6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4 15663 0 0,'0'0'356'0'0,"0"0"50"0"0,8-2 404 0 0,-4 0-438 0 0,1 0 0 0 0,0 1 0 0 0,0-1 0 0 0,-1 1 0 0 0,1 0-1 0 0,0 0 1 0 0,0 0 0 0 0,0 1 0 0 0,0 0 0 0 0,0 0 0 0 0,8 1 0 0 0,-9 0-181 0 0,-1 0 0 0 0,0 0 1 0 0,0 0-1 0 0,0 1 1 0 0,0-1-1 0 0,0 1 0 0 0,-1 0 1 0 0,1 0-1 0 0,0 0 0 0 0,-1 0 1 0 0,1 1-1 0 0,-1-1 1 0 0,0 1-1 0 0,0-1 0 0 0,0 1 1 0 0,2 3-1 0 0,1 4-58 0 0,0-1 0 0 0,0 1-1 0 0,-1 0 1 0 0,0 1 0 0 0,-1-1-1 0 0,0 1 1 0 0,-1-1 0 0 0,0 1 0 0 0,0 0-1 0 0,-1 17 1 0 0,-1 6 268 0 0,-2 0 1 0 0,-6 35-1 0 0,-44 175 1348 0 0,35-173-1466 0 0,13-55-279 0 0,-1 1 0 0 0,-1-1 0 0 0,-8 19 0 0 0,13-32-73 0 0,-1-1 0 0 0,1 0-1 0 0,-1 0 1 0 0,1 0 0 0 0,-1 0 0 0 0,0 0 0 0 0,0 0-1 0 0,0 0 1 0 0,0-1 0 0 0,0 1 0 0 0,0-1 0 0 0,0 1-1 0 0,0-1 1 0 0,-1 0 0 0 0,1 0 0 0 0,0 0 0 0 0,-1 0-1 0 0,1 0 1 0 0,-4 0 0 0 0,5-1-647 0 0,0-1 326 0 0,1 0 0 0 0,-1 0 0 0 0,0-1 0 0 0,1 1 1 0 0,-1 0-1 0 0,0 0 0 0 0,0 0 0 0 0,1 0 0 0 0,-1 0 0 0 0,0 0 0 0 0,-2-1 0 0 0,-1-1-488 0 0,-5-8-1169 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7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0 19351 0 0,'0'0'886'0'0,"0"0"-21"0"0,-5-2-520 0 0,-4 1 540 0 0,8 1 90 0 0,1 0 38 0 0,0 0-59 0 0,0 0-289 0 0,8-3 395 0 0,65-11 17 0 0,-11 3 345 0 0,-15 3-1273 0 0,-32 7-143 0 0,0-2-1 0 0,17-5 0 0 0,5 0-1969 0 0,-36 8 1099 0 0,-1 0-126 0 0,0 0-1530 0 0,0 0-6010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7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17503 0 0,'-17'4'569'0'0,"-5"2"621"0"0,21-6-1184 0 0,1 0 0 0 0,0 0 0 0 0,0 1 0 0 0,-1-1 0 0 0,1 0 0 0 0,0 0 0 0 0,0 0 0 0 0,-1 1 0 0 0,1-1 0 0 0,0 0 0 0 0,0 0 1 0 0,0 0-1 0 0,-1 1 0 0 0,1-1 0 0 0,0 0 0 0 0,0 0 0 0 0,0 1 0 0 0,0-1 0 0 0,0 0 0 0 0,0 1 0 0 0,0-1 0 0 0,0 0 0 0 0,-1 1 0 0 0,2 0 75 0 0,0 0 0 0 0,0 1 0 0 0,-1-1-1 0 0,1 0 1 0 0,0 0 0 0 0,0 0 0 0 0,0 0 0 0 0,0 0-1 0 0,0 0 1 0 0,0-1 0 0 0,1 1 0 0 0,-1 0-1 0 0,0 0 1 0 0,0-1 0 0 0,1 1 0 0 0,-1-1 0 0 0,0 1-1 0 0,1-1 1 0 0,1 1 0 0 0,29 7 2122 0 0,-2-4-1595 0 0,0-2 0 0 0,0-1 0 0 0,0-2 0 0 0,0 0 0 0 0,0-2 0 0 0,53-13 0 0 0,-76 14-1273 0 0,0 0 0 0 0,0 0 0 0 0,9-5 0 0 0,-5 1-358 0 0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8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10135 0 0,'0'0'231'0'0,"5"-8"308"0"0,-5 7-520 0 0,1-1 0 0 0,-1 1 0 0 0,1 0 0 0 0,-1-1 0 0 0,1 1 0 0 0,-1 0 1 0 0,0-1-1 0 0,1 1 0 0 0,-1-1 0 0 0,0 1 0 0 0,0 0 0 0 0,0-3 0 0 0,0-3 19 0 0,9-67 8160 0 0,-9 73-7328 0 0,1-1-452 0 0,0 0-1 0 0,0 0 1 0 0,1 0 0 0 0,-1 0-1 0 0,1 0 1 0 0,-1 0-1 0 0,1 1 1 0 0,-1-1 0 0 0,4-2-1 0 0,-1 3-275 0 0,-1-1-1 0 0,0 1 1 0 0,0 0-1 0 0,1 0 1 0 0,-1 0-1 0 0,1 0 1 0 0,4 0-1 0 0,-5 2-93 0 0,-1-1 0 0 0,1 1 1 0 0,-1 0-1 0 0,0 0 0 0 0,1 0 0 0 0,-1 0 0 0 0,0 1 0 0 0,0-1 0 0 0,1 0 1 0 0,-1 1-1 0 0,0 0 0 0 0,-1 0 0 0 0,1-1 0 0 0,0 1 0 0 0,0 0 0 0 0,-1 0 1 0 0,1 1-1 0 0,-1-1 0 0 0,0 0 0 0 0,2 4 0 0 0,3 5 298 0 0,-1 2-1 0 0,6 19 1 0 0,-11-31-346 0 0,23 86 0 0 0,7 22 0 0 0,0-34 0 0 0,39 72 0 0 0,-17-52 0 0 0,-49-91 19 0 0,2 4 234 0 0,-1-1 1 0 0,2 1 0 0 0,-1-1-1 0 0,1-1 1 0 0,0 1 0 0 0,1-1-1 0 0,11 10 1 0 0,-10-11-254 0 0,1-2 0 0 0,-1-5 0 0 0,-8 2 0 0 0,1-1 0 0 0,0 1 0 0 0,0-1 0 0 0,-1 1 0 0 0,1-1 0 0 0,0 1 0 0 0,-1-1 0 0 0,1 1 0 0 0,-1-1 0 0 0,1 0 0 0 0,0 1 0 0 0,-1-1 0 0 0,1 0 0 0 0,-1 1 0 0 0,0-1 0 0 0,1 0 0 0 0,-1 0 0 0 0,0 0 0 0 0,1 1 0 0 0,-1-1 0 0 0,0 0 0 0 0,0 0 0 0 0,0 0 0 0 0,1 0 0 0 0,-1 1 0 0 0,0-1 0 0 0,0 0 0 0 0,0 0 0 0 0,-1 0 0 0 0,1 0 0 0 0,0 1 0 0 0,0-1 0 0 0,0 0 0 0 0,-1-1 0 0 0,0 0 0 0 0,0-13-399 0 0,-2 1 0 0 0,1 0 0 0 0,-2 0 0 0 0,0 0 0 0 0,-1 1 0 0 0,-7-16 0 0 0,-15-21-7921 0 0,15 33 5761 0 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08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20 15663 0 0,'0'0'356'0'0,"0"0"50"0"0,0 0 20 0 0,0 0-42 0 0,-1-1-250 0 0,-1-3 19 0 0,2 3 236 0 0,-1 0 1 0 0,1 0-1 0 0,-1 0 1 0 0,1 0-1 0 0,-1 0 1 0 0,0 0-1 0 0,1 0 1 0 0,-1 1-1 0 0,0-1 1 0 0,0 0-1 0 0,0 0 1 0 0,1 1-1 0 0,-1-1 1 0 0,0 0-1 0 0,-2 0 1 0 0,2 1-297 0 0,0 0 0 0 0,0-1 1 0 0,-1 1-1 0 0,1 0 0 0 0,0 0 0 0 0,0 1 0 0 0,0-1 1 0 0,-1 0-1 0 0,1 0 0 0 0,0 0 0 0 0,0 1 0 0 0,0-1 0 0 0,-1 1 1 0 0,1-1-1 0 0,0 1 0 0 0,0-1 0 0 0,0 1 0 0 0,0 0 1 0 0,-1 1-1 0 0,-8 6 312 0 0,0 1 0 0 0,0 0 1 0 0,1 0-1 0 0,0 1 0 0 0,1 1 1 0 0,-11 17-1 0 0,-21 25 803 0 0,20-30-1208 0 0,-2-1 0 0 0,-26 20 0 0 0,40-35 0 0 0,-1 0 0 0 0,-1-1 0 0 0,1-1 0 0 0,-1 0 0 0 0,0 0 0 0 0,0-1 0 0 0,0 0 0 0 0,-1 0 0 0 0,-14 2 0 0 0,14-4-18 0 0,1 0-211 0 0,0 0 0 0 0,0-1-1 0 0,-17 0 1 0 0,24-1 54 0 0,1-1 1 0 0,-1 1-1 0 0,1 0 0 0 0,-1-1 0 0 0,0 1 0 0 0,1-1 1 0 0,0 0-1 0 0,-1 0 0 0 0,1 0 0 0 0,0 0 0 0 0,-1 0 1 0 0,1-1-1 0 0,0 1 0 0 0,0-1 0 0 0,0 1 1 0 0,0-1-1 0 0,0 0 0 0 0,0 0 0 0 0,-2-3 0 0 0,-2-7-9034 0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15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56 13823 0 0,'0'0'315'0'0,"0"0"45"0"0,0 0 21 0 0,0 0-49 0 0,2-3-220 0 0,7-10-100 0 0,-9 13-7 0 0,0 0-1 0 0,0 0 1 0 0,1 0-1 0 0,-1-1 1 0 0,0 1-1 0 0,0 0 1 0 0,0 0-1 0 0,0 0 1 0 0,0-1-1 0 0,0 1 0 0 0,0 0 1 0 0,0 0-1 0 0,0 0 1 0 0,0-1-1 0 0,0 1 1 0 0,0 0-1 0 0,0 0 1 0 0,0 0-1 0 0,0-1 1 0 0,0 1-1 0 0,0 0 1 0 0,0 0-1 0 0,-1 0 1 0 0,1-1-1 0 0,0 1 1 0 0,0 0-1 0 0,0 0 1 0 0,0 0-1 0 0,0 0 0 0 0,-1-1 1 0 0,1 1-5 0 0,0-1 720 0 0,-2 0 249 0 0,-24-30 7507 0 0,25 30-8105 0 0,1 1 117 0 0,0 0 21 0 0,0 0-66 0 0,-1 10-396 0 0,0 1 0 0 0,-1-1 0 0 0,0 0 0 0 0,-4 11 0 0 0,0 4 326 0 0,-35 112 1216 0 0,16-57-1571 0 0,14-50-20 0 0,3-7 2 0 0,-23 39 0 0 0,18-37 0 0 0,-3 4 0 0 0,7-14 0 0 0,-9 21 0 0 0,17-30 10 0 0,0-4-16 0 0,0 0-1 0 0,1 0 0 0 0,-1 0 0 0 0,0 0 1 0 0,0 0-1 0 0,0 0 0 0 0,-1 0 0 0 0,1 0 1 0 0,0-1-1 0 0,-3 4 0 0 0,2-3-330 0 0,2-2-138 0 0,0 0-33 0 0,0 0 65 0 0,9-20-165 0 0,45-108-2378 0 0,4-14 879 0 0,-20 53 1529 0 0,-22 54-157 0 0,16-50 0 0 0,-24 64 298 0 0,1 1 1561 0 0,-7 7 3504 0 0,-2 19-4516 0 0,1 0 0 0 0,0-1 0 0 0,0 1 0 0 0,1-1 1 0 0,-1 1-1 0 0,1-1 0 0 0,0 1 0 0 0,3 4 0 0 0,26 42 1025 0 0,-24-41-1070 0 0,4 6-67 0 0,0-1 0 0 0,2 0 0 0 0,0-1 0 0 0,17 16 0 0 0,-21-25 0 0 0,-7-5 0 0 0,0 0 0 0 0,0 0 0 0 0,0 0 0 0 0,0 0 0 0 0,0-1 0 0 0,0 1 0 0 0,0-1 0 0 0,0 1 0 0 0,0-1 0 0 0,0 0 0 0 0,0 0 0 0 0,0 0 0 0 0,0 0 0 0 0,1 0 0 0 0,-1-1 0 0 0,0 1 0 0 0,0-1 0 0 0,0 1 0 0 0,0-1 0 0 0,0 0 0 0 0,0 1 0 0 0,3-4 0 0 0,-4 4 0 0 0,7-4 0 0 0,0-1 0 0 0,-1 0 0 0 0,1-1 0 0 0,-1 1 0 0 0,0-1 0 0 0,5-7 0 0 0,36-46 0 0 0,-6 8 0 0 0,-39 47 14 0 0,1 0 1 0 0,0 0-1 0 0,0 0 1 0 0,6-3-1 0 0,-8 6 357 0 0,-2 1 117 0 0,0 0 21 0 0,0 0-66 0 0,3 13-278 0 0,-3-2-165 0 0,0 0 0 0 0,0 0 0 0 0,-1 0 0 0 0,-1 0 0 0 0,0-1 0 0 0,0 1 0 0 0,-1 0 0 0 0,-4 10 0 0 0,-3 13 0 0 0,-106 356-401 0 0,107-353-1094 0 0,8-35 983 0 0,1-2 0 0 0,0 0 0 0 0,0 0-136 0 0,0 0-572 0 0,11-3-2972 0 0,-1-2-3316 0 0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15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5663 0 0,'0'0'719'0'0,"0"0"-20"0"0,2-1-449 0 0,59-25 6738 0 0,-48 21-5746 0 0,-11 3-1100 0 0,0 1 0 0 0,1 0-1 0 0,-1 0 1 0 0,1 1 0 0 0,-1-1 0 0 0,1 0-1 0 0,-1 1 1 0 0,1-1 0 0 0,0 1-1 0 0,-1 0 1 0 0,1 0 0 0 0,0 0 0 0 0,-1 0-1 0 0,5 1 1 0 0,-5 1-2 0 0,1-1 0 0 0,-1 0 0 0 0,1 1 0 0 0,-1 0 0 0 0,0 0 0 0 0,1 0 0 0 0,-1 0 0 0 0,0 0 0 0 0,0 0 0 0 0,0 0 0 0 0,-1 0 0 0 0,1 1 0 0 0,1 3 0 0 0,1 2-138 0 0,-2 1 0 0 0,1 0 0 0 0,-1-1 0 0 0,0 1 0 0 0,-1 0 0 0 0,0 0 0 0 0,0 17 1 0 0,-1-16-4 0 0,0-7 1 0 0,9 103 0 0 0,-6-90 0 0 0,1 0 0 0 0,0 0 0 0 0,1 0 0 0 0,0-1 0 0 0,9 15 0 0 0,-10-22 0 0 0,-1-1-64 0 0,-3-6-273 0 0,0-1-138 0 0,0 0-33 0 0,0 0 65 0 0,0 0 222 0 0,0 0-166 0 0,0 0-101 0 0,0 0-21 0 0,0 0-139 0 0,0 0-572 0 0,0 0-253 0 0,0-1-1246 0 0,-1-6-4789 0 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16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21 13823 0 0,'0'0'315'0'0,"0"0"45"0"0,0 0 21 0 0,0 0-49 0 0,0-1-220 0 0,2-8 65 0 0,3 2 4916 0 0,-3 5-3881 0 0,-1 1-639 0 0,-1 1-49 0 0,0 0-11 0 0,0 0-1 0 0,-7 2 512 0 0,0 3-740 0 0,1 1-1 0 0,-1-1 1 0 0,1 1-1 0 0,0 0 1 0 0,1 1-1 0 0,0-1 1 0 0,-6 9 0 0 0,-9 13 94 0 0,-142 153-360 0 0,135-151-19 0 0,15-17-858 0 0,0-1 0 0 0,-1 0 0 0 0,0 0 0 0 0,-17 10 0 0 0,17-15-7670 0 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18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1975 0 0,'0'0'267'0'0,"0"0"42"0"0,0 0 17 0 0,0 0-28 0 0,1-1-196 0 0,21-27 2750 0 0,-23 23-1408 0 0,1 5-1386 0 0,0 0 0 0 0,0 0-1 0 0,0 0 1 0 0,0 0-1 0 0,0 0 1 0 0,0 0 0 0 0,0 0-1 0 0,0 0 1 0 0,0 0-1 0 0,0 0 1 0 0,0 0 0 0 0,0 0-1 0 0,-1 0 1 0 0,1-1-1 0 0,0 1 1 0 0,0 0 0 0 0,0 0-1 0 0,0 0 1 0 0,0 0-1 0 0,0 0 1 0 0,0 0 0 0 0,0 0-1 0 0,0 0 1 0 0,0 0-1 0 0,0-1 1 0 0,0 1 0 0 0,0 0-1 0 0,0 0 1 0 0,0 0-1 0 0,0 0 1 0 0,0 0 0 0 0,0 0-1 0 0,0 0 1 0 0,0 0 0 0 0,1-1-1 0 0,-1 1 1 0 0,0 0-1 0 0,0 0 1 0 0,0 0 0 0 0,0 0-1 0 0,0 0 1 0 0,0 0-1 0 0,0 0 1 0 0,0 0 0 0 0,0 0-1 0 0,1 0 11 0 0,-1-1 0 0 0,1 1 0 0 0,-1 0 1 0 0,0 0-1 0 0,1 0 0 0 0,-1 0 0 0 0,1 0 0 0 0,-1 0 0 0 0,1 0 0 0 0,-1 0 0 0 0,1 0 0 0 0,-1 0 0 0 0,1 0 0 0 0,-1 0 1 0 0,1 0-1 0 0,-1 1 0 0 0,0-1 0 0 0,1 0 0 0 0,-1 0 0 0 0,1 0 0 0 0,-1 1 0 0 0,0-1 0 0 0,1 0 0 0 0,-1 0 0 0 0,1 1 1 0 0,-1-1-1 0 0,0 0 0 0 0,1 1 0 0 0,-1-1 0 0 0,0 1 0 0 0,0-1 0 0 0,1 0 0 0 0,-1 1 0 0 0,0-1 0 0 0,0 1 0 0 0,0-1 1 0 0,0 1-1 0 0,1-1 0 0 0,-1 0 0 0 0,0 1 0 0 0,0-1 0 0 0,0 2 0 0 0,1-1 105 0 0,-1 1-1 0 0,0 0 1 0 0,1-1-1 0 0,-1 1 1 0 0,0 0 0 0 0,0 0-1 0 0,0-1 1 0 0,0 1-1 0 0,0 0 1 0 0,0 0-1 0 0,0-1 1 0 0,-1 1 0 0 0,0 2-1 0 0,0-2-172 0 0,0 0 0 0 0,0 0 0 0 0,0 0 0 0 0,1 0 0 0 0,-1 1 0 0 0,0-1 0 0 0,1 0 0 0 0,-1 0 0 0 0,1 1 0 0 0,0-1 0 0 0,-1 1 0 0 0,1-1 0 0 0,0 0 0 0 0,1 5 0 0 0,0 1 0 0 0,-1 1 0 0 0,0-1 1 0 0,-1 1-1 0 0,1-1 0 0 0,-2 0 0 0 0,1 1 0 0 0,-4 9 0 0 0,-2 13-65 0 0,7-29-272 0 0,0-2-138 0 0,-8 4-438 0 0,3 0-851 0 0,3-3-2340 0 0,2-1 2057 0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19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19351 0 0,'0'0'439'0'0,"0"0"62"0"0,0 0 33 0 0,-1 0-65 0 0,0 0-462 0 0,1 0 0 0 0,0 0 0 0 0,0 0 0 0 0,-1 0 0 0 0,1 0 0 0 0,0 0 0 0 0,0 0 0 0 0,-1 0 0 0 0,1 1 0 0 0,0-1 0 0 0,0 0 0 0 0,-1 0 0 0 0,1 0 0 0 0,0 0 0 0 0,0 0 0 0 0,0 0 0 0 0,-1 1 0 0 0,1-1 0 0 0,0 0 0 0 0,0 0 0 0 0,0 0 0 0 0,-1 1 0 0 0,1-1 0 0 0,0 0 0 0 0,0 0 0 0 0,0 0 0 0 0,0 1 0 0 0,0-1 0 0 0,0 0 0 0 0,0 0 0 0 0,-1 1 0 0 0,1-1 0 0 0,0 0 0 0 0,0 0 0 0 0,0 1 0 0 0,0-1 0 0 0,0 0 0 0 0,0 0 0 0 0,0 1 0 0 0,0-1 0 0 0,3 11 427 0 0,-3-8-113 0 0,1 10 279 0 0,-2 0 0 0 0,-2 22 0 0 0,1-22-131 0 0,1-1 0 0 0,0 26 0 0 0,1-36-469 0 0,0 0 0 0 0,0 0 0 0 0,0 0 0 0 0,-1 1 0 0 0,1-1 0 0 0,-1 0 0 0 0,1 0 0 0 0,-1 0 0 0 0,0 0 0 0 0,1 0 0 0 0,-3 2 0 0 0,2-1 0 0 0,0-1 0 0 0,0 0 0 0 0,0 1 0 0 0,0-1 0 0 0,0 0 0 0 0,0 5 0 0 0,1-6-24 0 0,-1 1 0 0 0,0-1 0 0 0,0 0 0 0 0,0 1 0 0 0,0-1 0 0 0,0 0 0 0 0,0 0 0 0 0,0 0 0 0 0,0 0 0 0 0,0 0 0 0 0,-1 0 0 0 0,1 0 0 0 0,0 0 0 0 0,-1 0 0 0 0,1 0 0 0 0,-3 0 0 0 0,-5 5-377 0 0,12-2-2924 0 0,-2-3-4525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41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3823 0 0,'0'0'630'0'0,"0"0"-13"0"0,0 0-252 0 0,8 3 1363 0 0,3-1-905 0 0,-1-1 1 0 0,1-1-1 0 0,-1 1 0 0 0,1-2 0 0 0,0 1 0 0 0,-1-2 1 0 0,1 1-1 0 0,-1-1 0 0 0,14-5 0 0 0,10 1-715 0 0,-33 5-445 0 0,-1 1-138 0 0,0 0-1034 0 0,0 0-4210 0 0,0 0-1801 0 0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19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70 13823 0 0,'12'-2'216'0'0,"1"0"0"0"0,-1 0 0 0 0,0-2 0 0 0,0 1 0 0 0,0-2 0 0 0,19-9 0 0 0,-31 14-215 0 0,14-8 1182 0 0,-14 7-1149 0 0,0 1-1 0 0,0 0 0 0 0,0 0 0 0 0,0 0 0 0 0,0 0 0 0 0,0-1 0 0 0,0 1 1 0 0,0 0-1 0 0,0 0 0 0 0,0 0 0 0 0,0-1 0 0 0,0 1 0 0 0,0 0 0 0 0,0 0 1 0 0,0 0-1 0 0,0-1 0 0 0,0 1 0 0 0,0 0 0 0 0,0 0 0 0 0,0 0 0 0 0,0-1 1 0 0,0 1-1 0 0,-1 0 0 0 0,1 0 0 0 0,0 0 0 0 0,0 0 0 0 0,0 0 0 0 0,0-1 1 0 0,0 1-1 0 0,0 0 0 0 0,-1 0 0 0 0,1 0 0 0 0,0 0 0 0 0,0 0 0 0 0,0 0 1 0 0,0-1-1 0 0,-1 1 0 0 0,1 0 0 0 0,0 0 0 0 0,0 0 0 0 0,0 0 0 0 0,0 0 1 0 0,-1 0-1 0 0,1 0 0 0 0,0 0 0 0 0,0 0 0 0 0,0 0 0 0 0,-1 0 0 0 0,1 0 1 0 0,1-2 236 0 0,1 1 0 0 0,-1 0 1 0 0,0-1-1 0 0,1 1 0 0 0,-1 0 1 0 0,1-1-1 0 0,2 0 0 0 0,0-2 359 0 0,-7 1 282 0 0,3 2-871 0 0,0 1-1 0 0,0 0 1 0 0,0 0 0 0 0,1 0-1 0 0,-1 0 1 0 0,0-1-1 0 0,0 1 1 0 0,0 0 0 0 0,0 0-1 0 0,0 0 1 0 0,0 0-1 0 0,1 0 1 0 0,-1-1 0 0 0,0 1-1 0 0,0 0 1 0 0,0 0-1 0 0,1 0 1 0 0,-1 0 0 0 0,0 0-1 0 0,0 0 1 0 0,0 0-1 0 0,0 0 1 0 0,1 0 0 0 0,-1 0-1 0 0,0 0 1 0 0,0 0-1 0 0,0 0 1 0 0,1 0 0 0 0,-1 0-1 0 0,0 0 1 0 0,0 0-1 0 0,0 0 1 0 0,1 0 0 0 0,-1 0-1 0 0,0 0 6 0 0,0 0 0 0 0,1 0 0 0 0,-1 0-1 0 0,0 0 1 0 0,0 0 0 0 0,0-1 0 0 0,0 1 0 0 0,1 0-1 0 0,-1 0 1 0 0,0 0 0 0 0,0 0 0 0 0,0 0 0 0 0,1 0-1 0 0,-1 0 1 0 0,0 0 0 0 0,0 0 0 0 0,0 0 0 0 0,0 0-1 0 0,1 0 1 0 0,-1 1 0 0 0,0-1 0 0 0,0 0-1 0 0,0 0 1 0 0,0 0 0 0 0,1 0 0 0 0,-1 0 0 0 0,0 0-1 0 0,0 0 1 0 0,0 0 0 0 0,0 0 0 0 0,0 1 0 0 0,1-1-1 0 0,-1 0 1 0 0,0 0 0 0 0,0 0 0 0 0,0 0 0 0 0,0 0-1 0 0,0 1 1 0 0,0-1 0 0 0,0 0 0 0 0,0 0 0 0 0,0 0-1 0 0,0 0 1 0 0,1 1 0 0 0,-1-1 0 0 0,0 0 0 0 0,0 0-1 0 0,0 0 1 0 0,0 1 0 0 0,0-1 0 0 0,-8 15-25 0 0,5-12-21 0 0,2 1 1 0 0,-1-1 0 0 0,0 1-1 0 0,1-1 1 0 0,-1 1 0 0 0,1 0-1 0 0,-1 6 1 0 0,-2 5 141 0 0,0 0 0 0 0,0 0 0 0 0,-11 22 1 0 0,0 0 224 0 0,-32 71 339 0 0,2-5-293 0 0,2 0-412 0 0,22-53 0 0 0,17-39 2 0 0,0 1 1 0 0,1-1-1 0 0,1 1 0 0 0,0 0 0 0 0,0 16 1 0 0,-6 29-81 0 0,6-50-27 0 0,2-5-1 0 0,-1 1-1 0 0,1-1 0 0 0,-1 0 1 0 0,1 0-1 0 0,0 0 0 0 0,0 1 1 0 0,0-1-1 0 0,0 0 1 0 0,0 5-1 0 0,1-5 60 0 0,0 0-1 0 0,0 0 1 0 0,0 0 0 0 0,0 0-1 0 0,0 0 1 0 0,1-1 0 0 0,-1 1-1 0 0,1 0 1 0 0,-1 0 0 0 0,1-1 0 0 0,0 1-1 0 0,-1-1 1 0 0,1 0 0 0 0,0 1-1 0 0,3 0 1 0 0,-3 0-168 0 0,1 0-1 0 0,-1-1 1 0 0,1 1 0 0 0,0-1-1 0 0,0 0 1 0 0,-1 0 0 0 0,1 0-1 0 0,0 0 1 0 0,0-1 0 0 0,0 1-1 0 0,0-1 1 0 0,0 1 0 0 0,0-1-1 0 0,0 0 1 0 0,0 0 0 0 0,0-1 0 0 0,6 0-1 0 0,-2 0-103 0 0,-4 0-612 0 0,1 1-1 0 0,-1-1 1 0 0,1 0 0 0 0,-1 0-1 0 0,1 0 1 0 0,4-2 0 0 0,1-6-5507 0 0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0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4 13823 0 0,'0'0'630'0'0,"0"-1"-568"0"0,-1 1-1 0 0,1-1 1 0 0,-1 0 0 0 0,1 0 0 0 0,0 0 0 0 0,-1 0 0 0 0,1 0 0 0 0,0 0 0 0 0,0 0 0 0 0,0 0 0 0 0,-1 0-1 0 0,1 0 1 0 0,1-1 0 0 0,1-2 160 0 0,0 1 0 0 0,1 0 0 0 0,-1 1 0 0 0,1-1 0 0 0,0 0 0 0 0,0 1 0 0 0,0-1-1 0 0,1 1 1 0 0,-1 0 0 0 0,0 0 0 0 0,6-2 0 0 0,2-2 2019 0 0,-9 5-1217 0 0,-2 1 0 0 0,0 0-137 0 0,-6 13-93 0 0,5-11-710 0 0,1 1-1 0 0,-1-1 0 0 0,1 0 0 0 0,0 1 1 0 0,0-1-1 0 0,0 0 0 0 0,0 1 0 0 0,0-1 0 0 0,1 0 1 0 0,-1 0-1 0 0,1 3 0 0 0,2 14 368 0 0,-4-5-365 0 0,-1 0 0 0 0,-1 0 1 0 0,0-1-1 0 0,0 0 1 0 0,-1 0-1 0 0,-1 0 0 0 0,-8 16 1 0 0,5-11 365 0 0,1-1 0 0 0,-9 37 1 0 0,14-41-420 0 0,-1-1 0 0 0,0 1 0 0 0,-1-1 0 0 0,-10 24 0 0 0,7-24-33 0 0,1 0 0 0 0,1 1 0 0 0,0 0 0 0 0,1 0 0 0 0,-5 24 0 0 0,7-26-138 0 0,0-1-1 0 0,0 1 1 0 0,-1-1-1 0 0,-1 0 1 0 0,0 0 0 0 0,0 0-1 0 0,-1-1 1 0 0,0 1-1 0 0,-10 13 1 0 0,14-22-305 0 0,1-1 222 0 0,0 0-166 0 0,2-1-101 0 0,1 1 364 0 0,-1-1-1 0 0,0 0 1 0 0,0 1-1 0 0,1-1 0 0 0,-1 0 1 0 0,0-1-1 0 0,0 1 0 0 0,0 0 1 0 0,0-1-1 0 0,0 1 0 0 0,-1-1 1 0 0,1 1-1 0 0,0-1 1 0 0,1-2-1 0 0,2-2-689 0 0,-1-1 0 0 0,0 0 0 0 0,3-7 1 0 0,0-1-497 0 0,-5 12 1006 0 0,-1 0 1 0 0,0 1 0 0 0,0-1-1 0 0,-1 0 1 0 0,1 0-1 0 0,0 0 1 0 0,-1 0-1 0 0,0 0 1 0 0,0-5-1 0 0,0-12-1232 0 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0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 11975 0 0,'-36'12'1172'0'0,"-56"29"-1"0"0,41-12 2686 0 0,51-28-3699 0 0,0-1-1 0 0,-1 0 1 0 0,1 0 0 0 0,0 0-1 0 0,0 0 1 0 0,-1 0-1 0 0,1 1 1 0 0,0-1-1 0 0,0 0 1 0 0,-1 0 0 0 0,1 1-1 0 0,0-1 1 0 0,0 0-1 0 0,-1 0 1 0 0,1 1 0 0 0,0-1-1 0 0,0 0 1 0 0,0 1-1 0 0,0-1 1 0 0,0 0-1 0 0,0 1 1 0 0,-1-1 0 0 0,1 0-1 0 0,0 0 1 0 0,0 1-1 0 0,0-1 1 0 0,0 0 0 0 0,0 1-1 0 0,7 5 824 0 0,16-1-1188 0 0,5-5 688 0 0,1-2 0 0 0,-1-1 1 0 0,50-13-1 0 0,-51 10-358 0 0,40-12-2508 0 0,-53 14-3334 0 0,-5-2-1801 0 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1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3 6447 0 0,'24'2'640'0'0,"-22"-1"-608"0"0,-7 0 111 0 0,4 0 593 0 0,10-4 3043 0 0,0-1 1016 0 0,-5 3 4184 0 0,8 8-8720 0 0,-10-7-185 0 0,-1 1 1 0 0,1-1-1 0 0,0 1 1 0 0,-1 0-1 0 0,1 0 1 0 0,-1 0-1 0 0,1 0 1 0 0,-1 0 0 0 0,1 0-1 0 0,-1 0 1 0 0,0 0-1 0 0,0 0 1 0 0,1 1-1 0 0,-1-1 1 0 0,0 0 0 0 0,0 1-1 0 0,0-1 1 0 0,-1 1-1 0 0,1-1 1 0 0,0 1-1 0 0,0 0 1 0 0,-1-1-1 0 0,1 4 1 0 0,1 0-73 0 0,-1 0 0 0 0,1 0 1 0 0,0 0-1 0 0,0 0 0 0 0,1 0 0 0 0,-1 0 0 0 0,1 0 0 0 0,3 4 1 0 0,13 22-7 0 0,-14-19 20 0 0,26 65 628 0 0,-28-65-514 0 0,0-1 0 0 0,0 0 0 0 0,-1 1 0 0 0,-1 0 0 0 0,1 13 0 0 0,-1 17 190 0 0,1-28-248 0 0,-2 1 0 0 0,0-1 0 0 0,-3 21 0 0 0,1-20-72 0 0,-2 0 0 0 0,0 0 0 0 0,-1-1 0 0 0,0 0 0 0 0,-1 0 0 0 0,-1 0 0 0 0,0-1 0 0 0,-1 0 0 0 0,-9 13 0 0 0,8-17 0 0 0,0 0 0 0 0,0 0 0 0 0,-1-1 0 0 0,0 0 0 0 0,-21 12 0 0 0,-18 14 0 0 0,7-5 0 0 0,29-22 0 0 0,1 1 0 0 0,-11 11 0 0 0,21-18-43 0 0,1 0 0 0 0,-1 0 0 0 0,0 0 0 0 0,1 0 0 0 0,-1 0 0 0 0,0 0 0 0 0,0 0 0 0 0,0-1-1 0 0,0 1 1 0 0,0-1 0 0 0,-3 1 0 0 0,-7 2-316 0 0,10-2-149 0 0,-10-2-84 0 0,4-1 575 0 0,9-1-1 0 0,3 0-103 0 0,14-5-922 0 0,6-3-853 0 0,-13 1-4817 0 0,-8 2-999 0 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1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1 19351 0 0,'-4'-2'167'0'0,"-12"1"1909"0"0,15 1-1334 0 0,4-1 229 0 0,189-3 3300 0 0,-180 4-4234 0 0,16 0-37 0 0,-7 1 0 0 0,33-4 0 0 0,-51 3-228 0 0,1-1-1 0 0,-1 1 1 0 0,0-1-1 0 0,0 0 1 0 0,1 0 0 0 0,3-2-1 0 0,4-1-1424 0 0,-4 4-704 0 0,-5 0 522 0 0,-2 0-5673 0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1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9 13823 0 0,'0'0'630'0'0,"0"0"-13"0"0,-1 1-393 0 0,-10 11 673 0 0,10-11 75 0 0,1-1 42 0 0,2 1 8 0 0,4 1-743 0 0,0 0 0 0 0,0-1 0 0 0,0 1-1 0 0,0-1 1 0 0,0-1 0 0 0,1 1 0 0 0,-1-1-1 0 0,10-1 1 0 0,56-10 2949 0 0,-37 5-2597 0 0,-6 1-172 0 0,-15 2-99 0 0,0 0 0 0 0,1 1 0 0 0,16 1 0 0 0,-29 1-1040 0 0,-2 0-274 0 0,-2 0-1558 0 0,-4 1-6017 0 0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3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49 17503 0 0,'-4'-24'399'0'0,"2"16"401"0"0,2 8-788 0 0,0 0 1 0 0,0 0-1 0 0,0 0 1 0 0,0 0 0 0 0,0 0-1 0 0,0 0 1 0 0,0 0 0 0 0,0 0-1 0 0,0 0 1 0 0,-1 0 0 0 0,1 0-1 0 0,0 0 1 0 0,0-1 0 0 0,0 1-1 0 0,0 0 1 0 0,0 0-1 0 0,0 0 1 0 0,0 0 0 0 0,0 0-1 0 0,0 0 1 0 0,0 0 0 0 0,0 0-1 0 0,0 0 1 0 0,0-1 0 0 0,0 1-1 0 0,0 0 1 0 0,0 0 0 0 0,0 0-1 0 0,0 0 1 0 0,0 0-1 0 0,0 0 1 0 0,0 0 0 0 0,0 0-1 0 0,0 0 1 0 0,1 0 0 0 0,-1 0-1 0 0,0-1 1 0 0,0 1 0 0 0,0 0-1 0 0,0 0 1 0 0,0 0 0 0 0,0 0-1 0 0,0 0 1 0 0,0 0-1 0 0,0 0 1 0 0,0 0 0 0 0,0 0-1 0 0,0 0 1 0 0,0 0 0 0 0,1 0-1 0 0,-1 0 1 0 0,0 0 0 0 0,0 0-1 0 0,0 0 1 0 0,0 0 0 0 0,0 0-1 0 0,5-2-27 0 0,2-2 31 0 0,-7 4-8 0 0,1-1 1 0 0,-1 1-1 0 0,0 0 0 0 0,0 0 0 0 0,0 0 1 0 0,0 0-1 0 0,0 0 0 0 0,0 0 0 0 0,1 0 1 0 0,-1 0-1 0 0,0 0 0 0 0,0 0 0 0 0,0 0 1 0 0,0 0-1 0 0,0 0 0 0 0,0 0 0 0 0,0-1 0 0 0,0 1 1 0 0,1 0-1 0 0,-1 0 0 0 0,0 0 0 0 0,0 0 1 0 0,0 0-1 0 0,0 0 0 0 0,0 0 0 0 0,0-1 1 0 0,0 1-1 0 0,0 0 0 0 0,0 0 0 0 0,0 0 1 0 0,0 0-1 0 0,0 0 0 0 0,0-1 0 0 0,0 1 0 0 0,0 0 1 0 0,0 0-1 0 0,0 0 0 0 0,0 0 0 0 0,0 0 1 0 0,0 0-1 0 0,0-1 0 0 0,0 1 0 0 0,0 0 1 0 0,0 0-1 0 0,0 0 0 0 0,0 0 0 0 0,0 0 1 0 0,-1 0-1 0 0,1-1 0 0 0,0 1 0 0 0,0 0 0 0 0,0 0 1 0 0,0 0-1 0 0,0 0 0 0 0,-3-1 405 0 0,1 1 557 0 0,2 0 43 0 0,0 0-59 0 0,0 0-289 0 0,-2 0-121 0 0,-2 0-452 0 0,0 0-1 0 0,-1 0 1 0 0,1 0-1 0 0,0 1 1 0 0,-5 0-1 0 0,-39 13 492 0 0,34-8-240 0 0,1 0-1 0 0,-13 7 0 0 0,13-6 161 0 0,-25 10-1 0 0,68-29-483 0 0,37-15-22 0 0,-65 26 3 0 0,62-15 0 0 0,-57 14 0 0 0,0 1 0 0 0,-1 0 0 0 0,1 1 0 0 0,-1 0 0 0 0,1 0 0 0 0,0 0 0 0 0,12 3 0 0 0,-18-2 0 0 0,1-1 0 0 0,-1 0 0 0 0,1 1 0 0 0,-1-1 0 0 0,0 1 0 0 0,1-1 0 0 0,-1 1 0 0 0,0 0 0 0 0,1-1 0 0 0,-1 1 0 0 0,0 0 0 0 0,0 0 0 0 0,0 0 0 0 0,0 0 0 0 0,0 0 0 0 0,0 0 0 0 0,0 0 0 0 0,0 0 0 0 0,0 1 0 0 0,1 1 0 0 0,-2-1 0 0 0,1 0 0 0 0,-1 0 0 0 0,0 0 0 0 0,0 0 0 0 0,0 0 0 0 0,0 0 0 0 0,0 0 0 0 0,-1-1 0 0 0,1 1 0 0 0,-1 0 0 0 0,1 0 0 0 0,-1 0 0 0 0,0 0 0 0 0,1-1 0 0 0,-3 3 0 0 0,2 1 0 0 0,-1-1 0 0 0,1 1 0 0 0,0 0 0 0 0,0-1 0 0 0,0 1 0 0 0,0 0 0 0 0,1-1 0 0 0,0 1 0 0 0,0 0 0 0 0,0 0 0 0 0,2 4 0 0 0,-1 22 0 0 0,-1-26 0 0 0,-1-1 0 0 0,1 1 0 0 0,-1-1 0 0 0,0 1 0 0 0,-1-1 0 0 0,1 1 0 0 0,-1-1 0 0 0,0 0 0 0 0,-4 7 0 0 0,-2 1 0 0 0,-17 19 0 0 0,3-3 0 0 0,11-13 0 0 0,0-1 0 0 0,-1 0 0 0 0,-22 20 0 0 0,-5 1 0 0 0,20-17 0 0 0,-1-1 0 0 0,0-1 0 0 0,-29 18 0 0 0,33-25 0 0 0,-51 27 0 0 0,59-32 0 0 0,-1-1 0 0 0,0 0 0 0 0,0 0 0 0 0,0-1 0 0 0,-18 3 0 0 0,27-5 0 0 0,-1 0 0 0 0,1 0 0 0 0,-1 0 0 0 0,1 1 0 0 0,0-1 0 0 0,-1 0 0 0 0,1 0 0 0 0,-1 0 0 0 0,1 0 0 0 0,-1 0 0 0 0,1 0 0 0 0,-1-1 0 0 0,1 1 0 0 0,-1 0 0 0 0,1 0 0 0 0,-1 0 0 0 0,1 0 0 0 0,-1-1 0 0 0,1 1 0 0 0,0 0 0 0 0,-1 0 0 0 0,1-1 0 0 0,-1 1 0 0 0,1 0 0 0 0,0 0 0 0 0,-1-1 0 0 0,1 1 0 0 0,0-1 0 0 0,-1 1 0 0 0,1 0 0 0 0,0-1 0 0 0,0 1 0 0 0,-1-1 0 0 0,1 1 0 0 0,0 0 0 0 0,0-1 0 0 0,0 1 0 0 0,0-1 0 0 0,-1 1 0 0 0,1-1 0 0 0,0 1 0 0 0,0-1 0 0 0,0 1 0 0 0,0-1 0 0 0,0 1 0 0 0,0-1 0 0 0,0 1 0 0 0,0-1 0 0 0,1 0 0 0 0,-1 0 0 0 0,0-1 0 0 0,0 0 0 0 0,0 0 0 0 0,0 0 0 0 0,1 0 0 0 0,-1 0 0 0 0,1-1 0 0 0,0 1 0 0 0,-1 0 0 0 0,1 0 0 0 0,0 0 0 0 0,0 1 0 0 0,0-1 0 0 0,1 0 0 0 0,-1 0 0 0 0,0 1 0 0 0,1-1 0 0 0,-1 0 0 0 0,1 1 0 0 0,-1-1 0 0 0,3 0 0 0 0,4-5 0 0 0,1 1 0 0 0,17-9 0 0 0,-15 9 0 0 0,-4 2 0 0 0,2-2 0 0 0,1 1 0 0 0,0 0 0 0 0,0 0 0 0 0,0 1 0 0 0,1 0 0 0 0,12-2 0 0 0,-20 6 60 0 0,0 0 1 0 0,0 0-1 0 0,1 0 0 0 0,-1 1 0 0 0,0-1 0 0 0,0 1 1 0 0,0 0-1 0 0,0 0 0 0 0,0 0 0 0 0,-1 0 1 0 0,1 1-1 0 0,0-1 0 0 0,0 1 0 0 0,-1 0 1 0 0,1-1-1 0 0,2 4 0 0 0,-3-3-6 0 0,0 0 0 0 0,0 0 0 0 0,0-1 0 0 0,0 2 0 0 0,0-1-1 0 0,-1 0 1 0 0,1 0 0 0 0,-1 0 0 0 0,1 1 0 0 0,-1-1 0 0 0,0 1 0 0 0,0-1 0 0 0,0 1 0 0 0,0-1-1 0 0,-1 1 1 0 0,1 0 0 0 0,-1-1 0 0 0,1 6 0 0 0,-1-7-54 0 0,0 1 0 0 0,0-1 0 0 0,0 0 0 0 0,0 1 0 0 0,0-1 0 0 0,0 1 0 0 0,1-1 0 0 0,-1 0 0 0 0,0 1 0 0 0,1-1 0 0 0,1 2 0 0 0,-1 0 0 0 0,0 0 0 0 0,0 0 0 0 0,0 0 0 0 0,0 0 0 0 0,-1 0 0 0 0,1 0 0 0 0,-1 0 0 0 0,0 0 0 0 0,0 4 0 0 0,1-4 9 0 0,-1 0-6 0 0,-12 14-79 0 0,11-16-261 0 0,1-1-138 0 0,0 0-33 0 0,0 0-4 0 0,0 0 0 0 0,11-1-596 0 0,-7-1-3629 0 0,2-6-3114 0 0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4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91 10135 0 0,'2'-1'231'0'0,"1"-1"-154"0"0,-3 2-61 0 0,0 0 1 0 0,1 0 0 0 0,-1 0-1 0 0,1 0 1 0 0,-1-1 0 0 0,0 1-1 0 0,1 0 1 0 0,-1 0-1 0 0,0 0 1 0 0,1-1 0 0 0,-1 1-1 0 0,0 0 1 0 0,1-1 0 0 0,-1 1-1 0 0,0 0 1 0 0,1 0 0 0 0,-1-1-1 0 0,0 1 1 0 0,0 0-1 0 0,0-1 1 0 0,1 1 0 0 0,-1-1-1 0 0,0 1 1 0 0,0 0 0 0 0,0-1-1 0 0,0 1 1 0 0,0-1 0 0 0,1 1-1 0 0,-1 0 1 0 0,0-1-1 0 0,0 1 1 0 0,0-1 0 0 0,0 1-1 0 0,0 0 1 0 0,0-1 0 0 0,-1 1-1 0 0,1-1 1 0 0,0 1 0 0 0,0 0-1 0 0,0-1 1 0 0,0 1-1 0 0,0-1 1 0 0,-1 1 0 0 0,1-1-1 0 0,0 1-9 0 0,0-1-1 0 0,0 1 0 0 0,0-1 1 0 0,0 1-1 0 0,0-1 0 0 0,0 1 0 0 0,0-1 1 0 0,0 1-1 0 0,0-1 0 0 0,0 1 1 0 0,0-1-1 0 0,1 1 0 0 0,-1-1 1 0 0,0 1-1 0 0,0 0 0 0 0,1-1 0 0 0,-1 1 1 0 0,0-1-1 0 0,0 1 0 0 0,1 0 1 0 0,-1-1-1 0 0,0 1 0 0 0,1 0 1 0 0,-1-1-1 0 0,1 1 0 0 0,0-1 1 0 0,16-10 374 0 0,-2 0 37 0 0,-14 11-339 0 0,-1-1 0 0 0,1 0 0 0 0,-1 0 0 0 0,0 1 0 0 0,1-1 1 0 0,-1 0-1 0 0,0 0 0 0 0,1 0 0 0 0,-1 0 0 0 0,0 1 0 0 0,0-1 1 0 0,0 0-1 0 0,0 0 0 0 0,1 0 0 0 0,-1 0 0 0 0,-1 0 0 0 0,1-1 0 0 0,0 2 32 0 0,0-1-1 0 0,0 0 1 0 0,0 1-1 0 0,0-1 1 0 0,0 0 0 0 0,0 1-1 0 0,0-1 1 0 0,0 0-1 0 0,0 1 1 0 0,0-1-1 0 0,1 1 1 0 0,-1-1-1 0 0,0 0 1 0 0,0 1-1 0 0,1-1 1 0 0,-1 1-1 0 0,0-1 1 0 0,1 0-1 0 0,-1 1 1 0 0,0-1-1 0 0,1 1 1 0 0,0-1-1 0 0,0 0 914 0 0,-1 1 0 0 0,0 0 0 0 0,0 0 0 0 0,0 0-69 0 0,0 0-290 0 0,0 0-121 0 0,0 0-28 0 0,0 0-4 0 0,0 0 0 0 0,-1-1-364 0 0,-1 0-1 0 0,1 0 1 0 0,-1 0-1 0 0,0 0 1 0 0,1 1-1 0 0,-1-1 1 0 0,0 1-1 0 0,1-1 1 0 0,-1 1-1 0 0,-3-1 1 0 0,3 1-109 0 0,-1 0 0 0 0,0 0 0 0 0,0 1 0 0 0,0-1 0 0 0,1 1 0 0 0,-1-1 0 0 0,0 1 0 0 0,0 0 0 0 0,1 0 0 0 0,-1 0 0 0 0,1 0 0 0 0,-1 1 0 0 0,-2 1 0 0 0,-30 25 1348 0 0,20-15-1271 0 0,2-2-112 0 0,0 2 0 0 0,1-1 0 0 0,0 2 0 0 0,-12 18 0 0 0,-33 63-8 0 0,42-64 4 0 0,2 0 0 0 0,0 1 0 0 0,3 1 0 0 0,0 0 0 0 0,2 1 0 0 0,-5 50 0 0 0,11-52 0 0 0,4 52 0 0 0,0-71 0 0 0,1 1 0 0 0,0-1 0 0 0,1 1 0 0 0,0-1 0 0 0,10 19 0 0 0,-8-17 0 0 0,-5-13 0 0 0,0 2 0 0 0,1 0 0 0 0,-1 0 0 0 0,1-1 0 0 0,0 1 0 0 0,1 0 0 0 0,-1-1 0 0 0,0 0 0 0 0,1 1 0 0 0,0-1 0 0 0,0 0 0 0 0,0 0 0 0 0,0 0 0 0 0,0-1 0 0 0,1 1 0 0 0,6 3 0 0 0,-4-3-64 0 0,-4-3-273 0 0,-2 0-138 0 0,0 0-33 0 0,-7 0-770 0 0,4 0-1873 0 0,1 0-3334 0 0,-10-3-153 0 0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4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28 15663 0 0,'0'0'719'0'0,"0"0"-20"0"0,6-7-421 0 0,5-8 986 0 0,-6 10 338 0 0,-5 5-1514 0 0,1 0 1 0 0,-1 0-1 0 0,0 0 1 0 0,0 0 0 0 0,0 0-1 0 0,0 0 1 0 0,1-1 0 0 0,-1 1-1 0 0,0 0 1 0 0,0 0-1 0 0,1 0 1 0 0,-1 0 0 0 0,0 0-1 0 0,0 0 1 0 0,0 0-1 0 0,1 0 1 0 0,-1 0 0 0 0,0 0-1 0 0,0 0 1 0 0,1 0 0 0 0,-1 0-1 0 0,0 0 1 0 0,0 0-1 0 0,0 0 1 0 0,1 1 0 0 0,-1-1-1 0 0,0 0 1 0 0,0 0 0 0 0,0 0-1 0 0,1 0 1 0 0,-1 0-1 0 0,0 0 1 0 0,0 0 0 0 0,0 1-1 0 0,2 8 946 0 0,-7 17-734 0 0,4-23-9 0 0,-9 36 62 0 0,-3 0 0 0 0,-24 55 0 0 0,27-71 114 0 0,-7 30 1 0 0,10-30-133 0 0,-11 26 0 0 0,5-21-324 0 0,0 2-64 0 0,-1 0 0 0 0,-2-1 0 0 0,-28 40 0 0 0,44-68-998 0 0,-2-6-3230 0 0,5-1-3906 0 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4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2 19351 0 0,'0'0'439'0'0,"0"0"62"0"0,0 0 33 0 0,0 0-65 0 0,0 0-465 0 0,0 0 1 0 0,0 0-1 0 0,-1 0 1 0 0,1 0 0 0 0,0 0-1 0 0,0 0 1 0 0,0 0-1 0 0,0 0 1 0 0,0-1-1 0 0,0 1 1 0 0,-1 0-1 0 0,1 0 1 0 0,0 0-1 0 0,0 0 1 0 0,0 0 0 0 0,0 0-1 0 0,0 0 1 0 0,0-1-1 0 0,0 1 1 0 0,0 0-1 0 0,0 0 1 0 0,0 0-1 0 0,0 0 1 0 0,0 0 0 0 0,0 0-1 0 0,0-1 1 0 0,-1 1-1 0 0,1 0 1 0 0,0 0-1 0 0,0 0 1 0 0,0 0-1 0 0,0 0 1 0 0,1-1-1 0 0,-1 1 1 0 0,0 0 0 0 0,0 0-1 0 0,0 0 1 0 0,0 0-1 0 0,2-1 86 0 0,0 0 0 0 0,0 0 0 0 0,0 0 0 0 0,0 1 0 0 0,1-1 0 0 0,-1 1 0 0 0,0 0 0 0 0,0 0 0 0 0,4 0 0 0 0,-2-1-59 0 0,142-13 1158 0 0,-115 13-605 0 0,-10 1-89 0 0,31-5 1 0 0,-50 4-644 0 0,0 1-1 0 0,0 0 1 0 0,0 0 0 0 0,0 0 0 0 0,0 0-1 0 0,1 0 1 0 0,-1 1 0 0 0,0-1 0 0 0,0 1-1 0 0,3 0 1 0 0,-4 0-1072 0 0,-1-1-253 0 0,0 0-51 0 0,0 0-11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41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29 19351 0 0,'0'0'439'0'0,"0"0"62"0"0,-1-1 33 0 0,-34-25 977 0 0,34 25-540 0 0,1 1 42 0 0,0 0-127 0 0,0 0-508 0 0,0 0 38 0 0,2 1 80 0 0,90 39 16 0 0,-69-29-213 0 0,42 28 0 0 0,-56-33-218 0 0,-7-5 10 0 0,0 0 1 0 0,0 0-1 0 0,0 1 0 0 0,0-1 1 0 0,0 1-1 0 0,-1 0 0 0 0,1-1 1 0 0,0 1-1 0 0,-1 0 0 0 0,1 0 1 0 0,-1 0-1 0 0,0 0 0 0 0,0 0 0 0 0,0 0 1 0 0,0 1-1 0 0,0-1 0 0 0,0 0 1 0 0,0 1-1 0 0,0 2 0 0 0,-1-2-27 0 0,0-1-1 0 0,0 1 1 0 0,-1 0 0 0 0,1-1-1 0 0,-1 1 1 0 0,1 0-1 0 0,-1-1 1 0 0,0 1-1 0 0,0-1 1 0 0,0 1-1 0 0,-1-1 1 0 0,1 1 0 0 0,0-1-1 0 0,-1 0 1 0 0,1 1-1 0 0,-4 2 1 0 0,-9 9 66 0 0,0-1 0 0 0,-1-1 0 0 0,0 0 0 0 0,-1-1 0 0 0,-25 13 0 0 0,19-11-18 0 0,0 1 1 0 0,-24 21-1 0 0,36-27-112 0 0,-11 13 0 0 0,20-21 0 0 0,1 0 0 0 0,0 0 0 0 0,0 1 0 0 0,0-1 0 0 0,-1 0 0 0 0,1 0 0 0 0,0 1 0 0 0,0-1 0 0 0,0 0 0 0 0,0 0 0 0 0,-1 1 0 0 0,1-1 0 0 0,0 0 0 0 0,0 1 0 0 0,0-1 0 0 0,0 0 0 0 0,0 1 0 0 0,0-1 0 0 0,0 0 0 0 0,0 0 0 0 0,0 1 0 0 0,0-1 0 0 0,0 0 0 0 0,0 1 0 0 0,2 1 0 0 0,-1-1 0 0 0,0 0 0 0 0,1 0 0 0 0,-1 1 0 0 0,1-1 0 0 0,-1 0 0 0 0,1 0 0 0 0,0-1 0 0 0,-1 1 0 0 0,1 0 0 0 0,2 0 0 0 0,24 8 0 0 0,-5-5 0 0 0,1-1 0 0 0,-1-1 0 0 0,31 0 0 0 0,30-7 0 0 0,-84 5-6 0 0,0 0 1 0 0,0 0-1 0 0,0 0 1 0 0,0 0-1 0 0,0 0 0 0 0,0 0 1 0 0,0 0-1 0 0,0 0 1 0 0,0 0-1 0 0,0 0 0 0 0,0 0 1 0 0,0 0-1 0 0,0 0 1 0 0,0 0-1 0 0,0 0 0 0 0,0 0 1 0 0,0 0-1 0 0,0 1 1 0 0,0-1-1 0 0,0 0 1 0 0,0 0-1 0 0,0 0 0 0 0,0 0 1 0 0,0 0-1 0 0,0 0 1 0 0,0 0-1 0 0,0 0 0 0 0,0 0 1 0 0,0 0-1 0 0,0 0 1 0 0,0 0-1 0 0,0 0 0 0 0,0 0 1 0 0,0 0-1 0 0,0 0 1 0 0,0 0-1 0 0,0 0 0 0 0,0 0 1 0 0,0 0-1 0 0,0 0 1 0 0,0 0-1 0 0,0 0 0 0 0,0 0 1 0 0,0 0-1 0 0,0 0 1 0 0,0 0-1 0 0,0 0 0 0 0,0 0 1 0 0,0 0-1 0 0,-5 4-684 0 0,-10 2-1028 0 0,3-5 203 0 0,-2 1-18 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5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7503 0 0,'0'0'399'0'0,"0"0"60"0"0,0 0 21 0 0,0 0-59 0 0,-1 1-276 0 0,-3 2 11 0 0,3-2-30 0 0,1-1-1 0 0,0 1 1 0 0,0 0-1 0 0,-1 0 1 0 0,1 0-1 0 0,0 0 0 0 0,0 0 1 0 0,0 0-1 0 0,0-1 1 0 0,0 1-1 0 0,0 0 1 0 0,0 0-1 0 0,1 0 1 0 0,-1 0-1 0 0,0 0 1 0 0,0 0-1 0 0,1 1 1 0 0,0 1 324 0 0,1 28 2213 0 0,-3-26-2434 0 0,1 0 0 0 0,1 0 1 0 0,-1 0-1 0 0,0 0 1 0 0,1 0-1 0 0,0 0 0 0 0,0 0 1 0 0,3 5-1 0 0,16 35 313 0 0,28 71 1564 0 0,-34-81-2090 0 0,-8-23-15 0 0,-1 1 0 0 0,4 17 0 0 0,-8-25-1 0 0,0 0 0 0 0,-1 0-1 0 0,1 0 1 0 0,-1 0 0 0 0,0 0-1 0 0,-1 0 1 0 0,1 0 0 0 0,-1 0-1 0 0,-2 9 1 0 0,-3 4 0 0 0,4-14 0 0 0,0 1 0 0 0,0 0 0 0 0,1-1 0 0 0,0 1 0 0 0,0 0 0 0 0,0 0 0 0 0,1-1 0 0 0,-1 1 0 0 0,1 0 0 0 0,0 0 0 0 0,1 0 0 0 0,1 7 0 0 0,0-3 0 0 0,1-2-64 0 0,-2-6-273 0 0,-1-1-138 0 0,0 0-33 0 0,0 0-72 0 0,1-20-3068 0 0,0 8-2524 0 0,0-1-1540 0 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5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9 15663 0 0,'0'0'719'0'0,"0"0"-20"0"0,0 0-238 0 0,0 0 656 0 0,0 0 335 0 0,0 0 70 0 0,0 0-1390 0 0,0 0 0 0 0,0-1 0 0 0,0 1 0 0 0,0 0 0 0 0,-1-1 0 0 0,1 1 0 0 0,0 0 0 0 0,0-1 0 0 0,0 1 0 0 0,0 0 0 0 0,0-1 1 0 0,-1 1-1 0 0,1 0 0 0 0,0-1 0 0 0,0 1 0 0 0,0 0 0 0 0,-1-1 0 0 0,1 1 0 0 0,0 0 0 0 0,0 0 0 0 0,-1-1 0 0 0,1 1 1 0 0,0 0-1 0 0,-1 0 0 0 0,1 0 0 0 0,0 0 0 0 0,-1-1 0 0 0,1 1 0 0 0,-9 0-11 0 0,1 0-1 0 0,0 0 0 0 0,0 0 1 0 0,-1 1-1 0 0,1 1 1 0 0,0 0-1 0 0,0 0 0 0 0,0 0 1 0 0,-12 6-1 0 0,9-3 38 0 0,-1 2 0 0 0,1-1 0 0 0,0 2 0 0 0,0-1 0 0 0,-16 16 0 0 0,-50 39-158 0 0,48-40 0 0 0,-33 32 0 0 0,22-17 26 0 0,21-20-79 0 0,0 0 0 0 0,-21 28 0 0 0,39-44-643 0 0,1-1-258 0 0,13-2-6999 0 0,4-4 241 0 0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6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7 15663 0 0,'0'0'356'0'0,"0"0"50"0"0,0 0 20 0 0,0 0-42 0 0,5-5-236 0 0,-5 3 230 0 0,1 1 0 0 0,0-1 0 0 0,0 1 0 0 0,-1-1 0 0 0,1 1 0 0 0,0-1 0 0 0,1 1 0 0 0,-1 0 0 0 0,0 0 0 0 0,0-1 0 0 0,0 1 0 0 0,1 0 0 0 0,-1 0 0 0 0,3-1 0 0 0,12-8 2153 0 0,-15 9-2115 0 0,-1 1 80 0 0,0 0 15 0 0,0 0 1 0 0,0 0 0 0 0,0 0 0 0 0,3 9 443 0 0,-2-6-945 0 0,0 1 1 0 0,0 0-1 0 0,-1 0 0 0 0,1-1 1 0 0,-1 1-1 0 0,0 0 1 0 0,0 0-1 0 0,0 0 0 0 0,-1 0 1 0 0,1-1-1 0 0,-1 1 1 0 0,0 0-1 0 0,-2 4 1 0 0,-2 7-4 0 0,-1-1 0 0 0,-9 14 0 0 0,2-2-9 0 0,-22 42 2 0 0,-24 58 0 0 0,52-107 0 0 0,1-1 0 0 0,0 1 0 0 0,2 0 0 0 0,0 0 0 0 0,-1 23 0 0 0,5-38 0 0 0,0-1 0 0 0,0 1 0 0 0,0-1 0 0 0,0 1 0 0 0,1-1 0 0 0,-1 1 0 0 0,1-1 0 0 0,0 1 0 0 0,0-1 0 0 0,1 4 0 0 0,-1-6 0 0 0,-1 0 0 0 0,1 0 0 0 0,-1 0 0 0 0,1-1 0 0 0,-1 1 0 0 0,1 0 0 0 0,-1 0 0 0 0,1 0 0 0 0,0-1 0 0 0,-1 1 0 0 0,1 0 0 0 0,0 0 0 0 0,0-1 0 0 0,0 1 0 0 0,0-1 0 0 0,-1 1 0 0 0,1-1 0 0 0,0 1 0 0 0,2 0 0 0 0,1 0 0 0 0,-2 0-36 0 0,1 0 0 0 0,-1 0 0 0 0,1 0 0 0 0,0-1 0 0 0,-1 1 0 0 0,1-1 0 0 0,0 0 0 0 0,0 0 0 0 0,-1 0 0 0 0,1 0 0 0 0,3 0 0 0 0,33-8-722 0 0,-28 6 564 0 0,-5 1-63 0 0,1-1-1 0 0,-1 0 1 0 0,1 0-1 0 0,-1-1 1 0 0,0 1 0 0 0,0-1-1 0 0,0-1 1 0 0,11-7 0 0 0,-13 7-709 0 0,1 0 1 0 0,0-1 0 0 0,-1 1 0 0 0,0-1-1 0 0,6-10 1 0 0,-2 3-6543 0 0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6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7 13823 0 0,'-11'8'1471'0'0,"2"-3"-2892"0"0,2-1 4625 0 0,7-4 1246 0 0,8-1-2050 0 0,30-2-910 0 0,-26 2-1292 0 0,-1 0-1 0 0,13 0 1 0 0,6 2 517 0 0,41-4 0 0 0,-4-6-4492 0 0,-58 7 2339 0 0,-1-1 0 0 0,0 1-1 0 0,14-7 1 0 0,-5-1-609 0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8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58 0 0,0 0 491 0 0,0 0 238 0 0,0 0 45 0 0,0 0 8 0 0,0 0 2 0 0,0 0 0 0 0,0 0 0 0 0,0 0-69 0 0,0 0-290 0 0,0 0-121 0 0,0 0-28 0 0,0 0-4 0 0,1 1 0 0 0,11 6 576 0 0,-8-4-716 0 0,0-1-1 0 0,0 0 0 0 0,0 0 1 0 0,0 0-1 0 0,0 0 1 0 0,7 1-1 0 0,-5-1-299 0 0,11 4 1888 0 0,-17 2-1944 0 0,-4-1-16 0 0,0-2-64 0 0,3-4-273 0 0,1-1-138 0 0,0 0-33 0 0,0 0 133 0 0,0 0 577 0 0,0 0 248 0 0,0 0 50 0 0,0 0-58 0 0,0 0-357 0 0,0 0-406 0 0,0 0-154 0 0,0 0-33 0 0,0 0 133 0 0,0 0 577 0 0,0 0 248 0 0,0 0 50 0 0,0 0-58 0 0,-9-9-2205 0 0,8 8 2100 0 0,1 1 138 0 0,0 0 33 0 0,0 0-133 0 0,0 0-577 0 0,0 0-248 0 0,0 0-50 0 0,0 0 58 0 0,-1 0 293 0 0,-3-4 197 0 0,3 4 289 0 0,1 0 138 0 0,0 0 33 0 0,0 0-133 0 0,0 0-577 0 0,0 0-248 0 0,0 0-50 0 0,0 0 58 0 0,0 0 221 0 0,0 0-166 0 0,0 0-101 0 0,0 0-21 0 0,0 0 66 0 0,0 0 222 0 0,-12 2-736 0 0,7-1-5743 0 0,0 2 4653 0 0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29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 10135 0 0,'0'0'231'0'0,"0"0"29"0"0,0 0 19 0 0,0 0 105 0 0,0 0 410 0 0,0 0 184 0 0,0 0 40 0 0,0 0-63 0 0,0 0-290 0 0,0 0-121 0 0,0 0-28 0 0,0 0 66 0 0,0 0 288 0 0,0 0 122 0 0,0 0 28 0 0,0 0-65 0 0,0 0-290 0 0,0 0-121 0 0,0 0-28 0 0,18 7 1976 0 0,-11-3-2337 0 0,-5-3-73 0 0,0 0 0 0 0,0 0 0 0 0,0 0 1 0 0,-1 0-1 0 0,1 0 0 0 0,0 1 0 0 0,-1-1 1 0 0,1 1-1 0 0,-1-1 0 0 0,0 1 0 0 0,1 0 1 0 0,-1-1-1 0 0,0 1 0 0 0,0 0 0 0 0,0 0 0 0 0,0 0 1 0 0,0 0-1 0 0,0 3 0 0 0,2 2 256 0 0,0 2-312 0 0,0 0 1 0 0,-1-1-1 0 0,0 1 1 0 0,-1 0 0 0 0,1 14-1 0 0,1 6 52 0 0,6 33 548 0 0,9 50 724 0 0,-10-58-1350 0 0,2 108 0 0 0,-9-109 0 0 0,-2-28 76 0 0,-1 1 0 0 0,-1-1 0 0 0,-2 1 0 0 0,-7 24 0 0 0,10-38-13 0 0,-2 2 193 0 0,0 0 0 0 0,-1 0-1 0 0,-1-1 1 0 0,0 0 0 0 0,-1 0 0 0 0,-10 16 0 0 0,11-21-414 0 0,0 0-1 0 0,0 0 1 0 0,0-1-1 0 0,-1 0 1 0 0,-1 0-1 0 0,1-1 1 0 0,-1 0-1 0 0,0 0 1 0 0,0 0-1 0 0,-11 4 1 0 0,-7 3 1381 0 0,-15 6-953 0 0,38-18-62 0 0,3 0-293 0 0,-1-1 1 0 0,1 0 0 0 0,-1 1-1 0 0,1-1 1 0 0,-1 0 0 0 0,0 0 0 0 0,1 0-1 0 0,-1 1 1 0 0,0-1 0 0 0,1 0-1 0 0,-1 0 1 0 0,0 0 0 0 0,1 0 0 0 0,-1 0-1 0 0,0 0 1 0 0,1 0 0 0 0,-1 0 0 0 0,1-1-1 0 0,-1 1 1 0 0,0 0 0 0 0,1 0-1 0 0,-1 0 1 0 0,0-1 0 0 0,1 1 0 0 0,-1 0-1 0 0,0-1 1 0 0,0 0-641 0 0,0-1 301 0 0,1 0 1 0 0,0 0-1 0 0,0 0 0 0 0,0 0 1 0 0,0 0-1 0 0,0-1 0 0 0,0 1 1 0 0,1 0-1 0 0,-1 0 1 0 0,1 0-1 0 0,-1 0 0 0 0,1 0 1 0 0,0 0-1 0 0,0 0 1 0 0,0 0-1 0 0,0 1 0 0 0,0-1 1 0 0,0 0-1 0 0,0 0 0 0 0,2-1 1 0 0,5-10-1624 0 0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30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1975 0 0,'0'0'547'0'0,"0"0"-11"0"0,0 0-135 0 0,0 0 705 0 0,0 0 344 0 0,0 0 72 0 0,0 0-125 0 0,0 0-574 0 0,0 0-250 0 0,0 0-49 0 0,0 0 59 0 0,0 0 287 0 0,8-3 1142 0 0,5-2-1631 0 0,0 1 0 0 0,1 0-1 0 0,-1 1 1 0 0,1 0 0 0 0,0 1 0 0 0,0 1-1 0 0,14 0 1 0 0,1-1-131 0 0,11 0-250 0 0,30-4 0 0 0,-70 6-147 0 0,1 0 0 0 0,0 0 0 0 0,-1 0 0 0 0,1 0 0 0 0,0 0 0 0 0,-1 0 0 0 0,1 0 0 0 0,0-1 0 0 0,-1 1 0 0 0,1 0 0 0 0,-1 0 0 0 0,1-1 0 0 0,0 1 0 0 0,-1 0 0 0 0,1-1 0 0 0,-1 1 0 0 0,1 0 0 0 0,-1-1 0 0 0,1 0 0 0 0,0 1-162 0 0,-1 0 0 0 0,1-1 0 0 0,-1 1 0 0 0,0 0 0 0 0,1 0 1 0 0,-1-1-1 0 0,1 1 0 0 0,-1 0 0 0 0,1 0 0 0 0,0 0 0 0 0,-1 0 0 0 0,1 0 0 0 0,-1 0 0 0 0,1 0 1 0 0,-1 0-1 0 0,1 0 0 0 0,-1 0 0 0 0,1 0 0 0 0,-1 0 0 0 0,1 0 0 0 0,0 0 0 0 0,-1 0-7403 0 0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30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42 13823 0 0,'5'-7'675'0'0,"-3"2"-470"0"0,9-12 566 0 0,-11 16-752 0 0,8-10 6625 0 0,-18 11-2525 0 0,5 1-4980 0 0,-10 2 1139 0 0,1 1-1 0 0,-1 1 1 0 0,1 0-1 0 0,0 1 1 0 0,0 0-1 0 0,0 1 1 0 0,-13 10-1 0 0,26-16-277 0 0,-1 0 0 0 0,0 0 0 0 0,1 0 0 0 0,0 1 0 0 0,-1-1 0 0 0,1 0 0 0 0,0 1 0 0 0,-2 2 0 0 0,-1 8 0 0 0,6-8 0 0 0,-1-3 0 0 0,4 5 0 0 0,-2-4 54 0 0,1 0 0 0 0,-1-1 0 0 0,1 1 1 0 0,0-1-1 0 0,0 0 0 0 0,0 0 0 0 0,0 0 0 0 0,-1-1 0 0 0,1 1 0 0 0,0-1 0 0 0,0 0 1 0 0,5 0-1 0 0,9-2 500 0 0,25-4-1 0 0,-14 1-316 0 0,10-3-237 0 0,-30 6 0 0 0,1 0 0 0 0,-1 0 0 0 0,0 1 0 0 0,1 0 0 0 0,-1 0 0 0 0,1 1 0 0 0,0 1 0 0 0,9 1 0 0 0,-10 0 72 0 0,-9-1-39 0 0,0-1 1 0 0,1 0-1 0 0,-1 1 0 0 0,0-1 1 0 0,0 0-1 0 0,0 1 0 0 0,1-1 0 0 0,-1 1 1 0 0,0-1-1 0 0,0 0 0 0 0,0 1 1 0 0,0-1-1 0 0,0 1 0 0 0,0-1 0 0 0,0 1 1 0 0,0-1-1 0 0,0 0 0 0 0,0 1 1 0 0,0-1-1 0 0,0 1 0 0 0,0-1 1 0 0,0 1-1 0 0,0-1 0 0 0,0 0 0 0 0,0 1 1 0 0,-1 0-1 0 0,-2 10 436 0 0,1-6-442 0 0,0 0-1 0 0,-1 0 1 0 0,1-1-1 0 0,-1 1 1 0 0,0-1-1 0 0,0 0 1 0 0,-1 0 0 0 0,1 0-1 0 0,-1 0 1 0 0,0 0-1 0 0,0-1 1 0 0,0 0-1 0 0,-1 0 1 0 0,-4 3 0 0 0,-8 3 40 0 0,0-1 0 0 0,-29 10 1 0 0,29-12-61 0 0,14-3-7 0 0,8-1 0 0 0,7 0 0 0 0,-10-2 0 0 0,1 0 0 0 0,0 1 0 0 0,0-1 0 0 0,-1 0 0 0 0,1 1 0 0 0,0-1 0 0 0,0 1 0 0 0,-1 0 0 0 0,1 0 0 0 0,0 0 0 0 0,-1 0 0 0 0,1 1 0 0 0,-1-1 0 0 0,0 0 0 0 0,1 1 0 0 0,-1 0 0 0 0,0 0 0 0 0,0 0 0 0 0,0 0 0 0 0,0 0 0 0 0,0 0 0 0 0,2 4 0 0 0,-1-3 0 0 0,-1 1 0 0 0,0 0 0 0 0,0 0 0 0 0,0 0 0 0 0,0 0 0 0 0,-1 0 0 0 0,1 0 0 0 0,-1 0 0 0 0,0 0 0 0 0,0 0 0 0 0,-1 1 0 0 0,1-1 0 0 0,-1 0 0 0 0,0 1 0 0 0,0-1 0 0 0,-1 0 0 0 0,1 1 0 0 0,-1-1 0 0 0,0 0 0 0 0,0 1 0 0 0,0-1 0 0 0,-1 0 0 0 0,1 0 0 0 0,-1 0 0 0 0,0 0 0 0 0,0-1 0 0 0,-1 1 0 0 0,1 0 0 0 0,-1-1 0 0 0,1 1 0 0 0,-1-1 0 0 0,0 0 0 0 0,-1 0 0 0 0,1 0 0 0 0,0-1 0 0 0,-1 1 0 0 0,-6 3 0 0 0,7-5-1 0 0,-9 6-259 0 0,-1-1-1 0 0,0 0 1 0 0,-1-1 0 0 0,-19 4 0 0 0,29-8 157 0 0,0 0 1 0 0,-1-1-1 0 0,1 0 1 0 0,-1 1-1 0 0,1-2 0 0 0,0 1 1 0 0,-1 0-1 0 0,1-1 0 0 0,0 0 1 0 0,0 0-1 0 0,-1 0 0 0 0,1-1 1 0 0,0 0-1 0 0,0 1 1 0 0,0-1-1 0 0,1-1 0 0 0,-1 1 1 0 0,-7-6-1 0 0,-2-8-2894 0 0,7 7 1462 0 0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32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1975 0 0,'0'0'267'0'0,"0"0"42"0"0,0 0 17 0 0,0 0-28 0 0,1-1-196 0 0,2-4 47 0 0,1 0 1076 0 0,0 0 0 0 0,1 0 0 0 0,0 0 0 0 0,0 0 0 0 0,0 1 0 0 0,0-1 0 0 0,11-5 0 0 0,6-3 1559 0 0,-20 12-2296 0 0,-2 1 21 0 0,0 0-66 0 0,8-1-278 0 0,0 2-165 0 0,-2 8 0 0 0,3 8 341 0 0,-1 2 1 0 0,-1-1-1 0 0,-1 1 0 0 0,0 0 1 0 0,5 36-1 0 0,-7-31-341 0 0,10 27 0 0 0,-4-13 0 0 0,58 171 0 0 0,-39-121 0 0 0,-29-86 0 0 0,1 0 0 0 0,1 0 0 0 0,-2 0 0 0 0,1 0 0 0 0,0 0 0 0 0,0 0 0 0 0,-1 0 0 0 0,1 0 0 0 0,0 5 0 0 0,-2-5-11 0 0,-5 8 94 0 0,5-9 288 0 0,1-1 117 0 0,0 0 21 0 0,0 0-66 0 0,-1 1-294 0 0,-1 5-355 0 0,-3 2-1548 0 0,4-9 1578 0 0,-1 0 1 0 0,0 0-1 0 0,1 0 1 0 0,-1-1-1 0 0,1 1 1 0 0,0-1-1 0 0,-1 1 1 0 0,1-1-1 0 0,0 1 0 0 0,0-1 1 0 0,0 1-1 0 0,0-1 1 0 0,0 0-1 0 0,0 0 1 0 0,0 0-1 0 0,1 1 1 0 0,-1-1-1 0 0,1 0 0 0 0,-1-4 1 0 0,-3-6-1647 0 0,-5-3-1213 0 0,6 7 1499 0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32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38 11975 0 0,'0'0'547'0'0,"0"0"-11"0"0,3-11-378 0 0,-1 7 3777 0 0,0 0-3500 0 0,7-12 3686 0 0,-6 14-1522 0 0,-3 9-407 0 0,-3 2-2091 0 0,0-1 1 0 0,0 0-1 0 0,-1 1 1 0 0,0-2-1 0 0,0 1 0 0 0,-1 0 1 0 0,0-1-1 0 0,0 0 1 0 0,-1 0-1 0 0,0-1 1 0 0,-10 9-1 0 0,-5 4 493 0 0,-1-2 1 0 0,-30 19-1 0 0,38-28-716 0 0,0-1 0 0 0,0 0 0 0 0,-1-1 0 0 0,0 0 0 0 0,0-2 1 0 0,0 1-1 0 0,-1-2 0 0 0,1 0 0 0 0,-25 1 0 0 0,38-3 88 0 0,1-1-1 0 0,0-1 1 0 0,-1 1 0 0 0,1 0-1 0 0,0 0 1 0 0,-1 0 0 0 0,1-1 0 0 0,0 1-1 0 0,0-1 1 0 0,-1 1 0 0 0,1-1-1 0 0,0 1 1 0 0,0-1 0 0 0,0 0-1 0 0,0 1 1 0 0,-1-1 0 0 0,1 0-1 0 0,0 0 1 0 0,0 0 0 0 0,1 0-1 0 0,-1 0 1 0 0,0 0 0 0 0,0 0-1 0 0,0 0 1 0 0,1 0 0 0 0,-1-1-1 0 0,0 1 1 0 0,1 0 0 0 0,-1 0-1 0 0,1-1 1 0 0,0 1 0 0 0,-1 0 0 0 0,1 0-1 0 0,0-1 1 0 0,0-1 0 0 0,-1 0-327 0 0,1 0 0 0 0,0-1 0 0 0,0 1 0 0 0,0 0 0 0 0,0 0 0 0 0,1-1 0 0 0,-1 1 0 0 0,1 0 0 0 0,0 0 0 0 0,0 0 0 0 0,0-1 0 0 0,0 1 0 0 0,3-4 0 0 0,5-6-1671 0 0,0-1-15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44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56 10135 0 0,'0'0'231'0'0,"3"-2"29"0"0,-1 0-175 0 0,-1 2-61 0 0,0-1 0 0 0,-1 0 1 0 0,1 1-1 0 0,0-1 0 0 0,0 1 1 0 0,0-1-1 0 0,0 1 0 0 0,0-1 0 0 0,0 1 1 0 0,0 0-1 0 0,0-1 0 0 0,0 1 0 0 0,0 0 1 0 0,0 0-1 0 0,0 0 0 0 0,0 0 1 0 0,0 0-1 0 0,0 0 0 0 0,1 0 0 0 0,0 0 1 0 0,-1 0 416 0 0,-1 0 58 0 0,0 0 11 0 0,-3-8 2050 0 0,4 7-2432 0 0,0-1 0 0 0,-1 0 0 0 0,1 1 0 0 0,0-1 0 0 0,0 1 0 0 0,0-1 0 0 0,0 1 0 0 0,0 0 0 0 0,1-1 0 0 0,-1 1 0 0 0,0 0 0 0 0,1 0 0 0 0,-1 0 0 0 0,1 0 0 0 0,2-2 0 0 0,-3 2 384 0 0,-1 1 0 0 0,0 0 0 0 0,-1-5 280 0 0,-1 3 3104 0 0,-5-1-3808 0 0,5 2 283 0 0,1 1-305 0 0,0-1 1 0 0,0 1-1 0 0,1 0 0 0 0,-1-1 1 0 0,0 1-1 0 0,0 0 1 0 0,0 0-1 0 0,1 0 0 0 0,-1 0 1 0 0,0 0-1 0 0,0 0 1 0 0,0 0-1 0 0,0 0 0 0 0,0 0 1 0 0,1 0-1 0 0,-1 0 1 0 0,0 0-1 0 0,-1 1 0 0 0,-5 0 262 0 0,-1 0-312 0 0,7-1-16 0 0,1 0-1 0 0,-1 0 1 0 0,1 0 0 0 0,-1 0-1 0 0,1 1 1 0 0,-1-1 0 0 0,0 0-1 0 0,1 0 1 0 0,-1 0 0 0 0,1 1-1 0 0,-1-1 1 0 0,1 0 0 0 0,-1 1-1 0 0,1-1 1 0 0,-1 0 0 0 0,1 1-1 0 0,-1-1 1 0 0,1 1-1 0 0,0-1 1 0 0,-1 1 0 0 0,1-1-1 0 0,-1 2 1 0 0,0 0 80 0 0,0-1-73 0 0,-3 1 125 0 0,0 0-1 0 0,0 1 0 0 0,0 0 0 0 0,1-1 1 0 0,-1 1-1 0 0,1 1 0 0 0,0-1 0 0 0,0 0 1 0 0,0 1-1 0 0,0 0 0 0 0,1-1 0 0 0,0 1 1 0 0,-1 0-1 0 0,-2 9 0 0 0,3-8-131 0 0,0 0 0 0 0,0 0 0 0 0,-1-1 0 0 0,0 1 0 0 0,0 0 0 0 0,-6 6 0 0 0,7-8 0 0 0,-1 0 0 0 0,1 0 0 0 0,-1 0 0 0 0,1 0 0 0 0,0 1 0 0 0,0-1 0 0 0,1 1 0 0 0,-1-1 0 0 0,1 1 0 0 0,0-1 0 0 0,-1 1 0 0 0,2 0 0 0 0,-1 0 0 0 0,0 0 0 0 0,1 6 0 0 0,-3 15 0 0 0,1-9 0 0 0,4-12 0 0 0,-1-2 0 0 0,0 1 0 0 0,0-2 0 0 0,-1 0 0 0 0,0 0 0 0 0,1 0 0 0 0,-1 0 0 0 0,0 0 0 0 0,1 0 0 0 0,-1-1 0 0 0,1 1 0 0 0,0 0 0 0 0,-1 0 0 0 0,1 0 0 0 0,-1-1 0 0 0,2 2 0 0 0,2 0 0 0 0,-1 0 0 0 0,1-1 0 0 0,0 1 0 0 0,-1-1 0 0 0,7 2 0 0 0,-6-3 0 0 0,-1 1 0 0 0,1-1 0 0 0,0 0 0 0 0,0 0 0 0 0,-1 0 0 0 0,1 0 0 0 0,0-1 0 0 0,-1 1 0 0 0,1-1 0 0 0,0 0 0 0 0,-1 0 0 0 0,1-1 0 0 0,-1 1 0 0 0,5-3 0 0 0,7-4 0 0 0,24-17 0 0 0,-35 22 0 0 0,19-11 44 0 0,-19 13-11 0 0,0-1 1 0 0,-1 0-1 0 0,1 0 0 0 0,-1-1 0 0 0,1 1 0 0 0,-1-1 1 0 0,0 0-1 0 0,0 1 0 0 0,0-2 0 0 0,0 1 1 0 0,2-4-1 0 0,-2 3 85 0 0,1-1 0 0 0,-1 1 1 0 0,1 0-1 0 0,5-5 0 0 0,-5 6 19 0 0,0 0-1 0 0,-1-1 1 0 0,0 1-1 0 0,3-6 1 0 0,-5 8-115 0 0,0-1 0 0 0,0 0 0 0 0,0 1 0 0 0,0-1 0 0 0,-1 0 0 0 0,1 0 0 0 0,-1 0 0 0 0,1 0 0 0 0,-1 1 1 0 0,0-1-1 0 0,0 0 0 0 0,0 0 0 0 0,0 0 0 0 0,0-3 0 0 0,0 4-22 0 0,0-1 0 0 0,0 0 0 0 0,1 0 0 0 0,-1 0 0 0 0,1 1 0 0 0,-1-1 0 0 0,1 0 0 0 0,-1 0 0 0 0,1 1 0 0 0,1-3 0 0 0,5-14 0 0 0,-7 18 0 0 0,0-1 0 0 0,0 1 0 0 0,0-1 0 0 0,0 0 0 0 0,0 1 0 0 0,0-1 0 0 0,0 0 0 0 0,-1 1 0 0 0,1-1 0 0 0,0 1 0 0 0,0-1 0 0 0,0 0 0 0 0,-1 1 0 0 0,1-1 0 0 0,0 1 0 0 0,-1-1 0 0 0,1 1 0 0 0,-1-1 0 0 0,1 1 0 0 0,0-1 0 0 0,-1 1 0 0 0,1-1 0 0 0,-1 1 0 0 0,1-1 0 0 0,-2 0 0 0 0,-2-1-125 0 0,-1-1 1 0 0,0 1-1 0 0,1 0 0 0 0,-1 0 1 0 0,0 0-1 0 0,0 1 0 0 0,0 0 0 0 0,0 0 1 0 0,-1 0-1 0 0,-8 0 0 0 0,4 1-335 0 0,-1 1 0 0 0,0 0-1 0 0,1 0 1 0 0,-14 5 0 0 0,11-3-1277 0 0,-26 2 0 0 0,29-4 1227 0 0,-25 2-1537 0 0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3:33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3 8287 0 0,'0'0'191'0'0,"2"-8"588"0"0,-2 7-112 0 0,0-1 0 0 0,-1 1 0 0 0,1 0 0 0 0,0-1 0 0 0,-1 1-1 0 0,1-1 1 0 0,-1 1 0 0 0,0 0 0 0 0,1 0 0 0 0,-2-2 0 0 0,1 2 195 0 0,1 0-1 0 0,-1 0 0 0 0,0 0 0 0 0,1-1 1 0 0,-1 1-1 0 0,1 0 0 0 0,0 0 0 0 0,-1-1 1 0 0,1-1-1 0 0,-3 1-793 0 0,0 1 1 0 0,0 0 0 0 0,0-1-1 0 0,0 2 1 0 0,-5-2 0 0 0,12 1 202 0 0,74-4 3503 0 0,90 6-3774 0 0,-166-1 126 0 0,0 0-1 0 0,1 1 1 0 0,-1-1-1 0 0,0 0 1 0 0,0 1-1 0 0,0 0 1 0 0,0-1-1 0 0,1 1 1 0 0,-1 0-1 0 0,0 0 1 0 0,0 0-1 0 0,-1 0 1 0 0,1 0-1 0 0,3 3 1 0 0,-4-3-119 0 0,-1 0 1 0 0,1-1-1 0 0,-1 1 1 0 0,0 0-1 0 0,1-1 1 0 0,-1 1 0 0 0,0 0-1 0 0,0 0 1 0 0,1-1-1 0 0,-1 1 1 0 0,0 0-1 0 0,0 0 1 0 0,0 0-1 0 0,0-1 1 0 0,0 1 0 0 0,0 0-1 0 0,0 0 1 0 0,0 0-1 0 0,-1-1 1 0 0,1 3-1 0 0,-7 12 0 0 0,1-6-7 0 0,0-1 0 0 0,-1-1 0 0 0,0 1 0 0 0,-15 12 0 0 0,-38 22 0 0 0,11-7 0 0 0,29-21 0 0 0,-16 14 0 0 0,34-26 0 0 0,-1 0 0 0 0,1 1 0 0 0,0-1 0 0 0,0 1 0 0 0,0 0 0 0 0,0-1 0 0 0,0 1 0 0 0,1 0 0 0 0,-1 0 0 0 0,-1 5 0 0 0,3-6 0 0 0,0-1 0 0 0,0 1 0 0 0,0-1 0 0 0,0 0 0 0 0,0 1 0 0 0,0-1 0 0 0,1 1 0 0 0,-1-1 0 0 0,0 0 0 0 0,1 1 0 0 0,-1-1 0 0 0,1 0 0 0 0,0 1 0 0 0,-1-1 0 0 0,1 0 0 0 0,0 0 0 0 0,0 1 0 0 0,0-1 0 0 0,0 0 0 0 0,0 0 0 0 0,0 0 0 0 0,0 0 0 0 0,0 0 0 0 0,0-1 0 0 0,0 1 0 0 0,0 0 0 0 0,1 0 0 0 0,1 0 0 0 0,5 3 0 0 0,0 0 0 0 0,-1-1 0 0 0,13 4 0 0 0,-3-3 12 0 0,1 0-1 0 0,0-2 1 0 0,25 2-1 0 0,38 4-258 0 0,-79-8-804 0 0,-2 0-385 0 0,0 0-1683 0 0,0 0-6434 0 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15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13823 0 0,'0'0'315'0'0,"0"0"45"0"0,0 0 21 0 0,0 0-49 0 0,0 0-149 0 0,0 0 194 0 0,0 0 110 0 0,3 0 22 0 0,-2 0-490 0 0,0 1 0 0 0,0-1 0 0 0,0 0 0 0 0,0 0 0 0 0,0 1 0 0 0,-1-1 0 0 0,1 0 0 0 0,0 1 0 0 0,0-1 0 0 0,0 1 0 0 0,0-1 0 0 0,0 1 0 0 0,-1-1 0 0 0,1 1 0 0 0,0 0 0 0 0,0 0 0 0 0,-1-1 0 0 0,1 1 0 0 0,-1 0 0 0 0,1 0 0 0 0,0-1 0 0 0,-1 1 0 0 0,0 0 0 0 0,1 0 0 0 0,-1 0 0 0 0,1 0 0 0 0,-1 0 0 0 0,0 0 0 0 0,0 0 0 0 0,0 0 0 0 0,1 2 0 0 0,0 5 93 0 0,0 0 0 0 0,0 0 0 0 0,0 0-1 0 0,-1 0 1 0 0,0 0 0 0 0,-1 0 0 0 0,0 0-1 0 0,-3 13 1 0 0,-2 5 445 0 0,-13 30 0 0 0,-90 189 1419 0 0,104-236-1976 0 0,2 1 0 0 0,0-1 0 0 0,-4 18 0 0 0,3-11 0 0 0,-6 10 0 0 0,-1-6-64 0 0,10-19-273 0 0,1-1-138 0 0,0 0-33 0 0,0 0-140 0 0,10-17-3569 0 0,-5 7 2682 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16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1975 0 0,'0'0'267'0'0,"0"0"42"0"0,0 0 17 0 0,0 0-28 0 0,0 0-58 0 0,0 0 491 0 0,5-4 824 0 0,-3 5 4198 0 0,1 14-5416 0 0,0 0-1 0 0,-1 1 1 0 0,-1 15 0 0 0,0-16-194 0 0,0 0 1 0 0,1-1 0 0 0,0 1-1 0 0,5 14 1 0 0,-7-25-144 0 0,9 13 0 0 0,4-3 0 0 0,-1-6 0 0 0,-7-8 0 0 0,-3-1 0 0 0,2 1 0 0 0,1 0 0 0 0,-1 0 0 0 0,0-1 0 0 0,1 0 0 0 0,-1 1 0 0 0,0-2 0 0 0,1 1 0 0 0,-1 0 0 0 0,0-1 0 0 0,0 0 0 0 0,0 0 0 0 0,0 0 0 0 0,-1 0 0 0 0,1-1 0 0 0,4-3 0 0 0,5-6 0 0 0,0 0 0 0 0,17-22 0 0 0,-11 12 0 0 0,7-11 7 0 0,-20 24 55 0 0,1 1 0 0 0,-1 0 1 0 0,1 0-1 0 0,1 1 0 0 0,-1-1 1 0 0,14-8-1 0 0,-20 16 426 0 0,-1 0 21 0 0,0 0-66 0 0,3 8-278 0 0,-3-1-165 0 0,0 1 0 0 0,-1-1 0 0 0,0 0 0 0 0,0 1 0 0 0,0-1 0 0 0,-1 0 0 0 0,-4 11 0 0 0,1 1 0 0 0,-17 92 0 0 0,6-25 0 0 0,-11 25 0 0 0,24-102 0 0 0,2-6 0 0 0,0 1 0 0 0,1 0 0 0 0,-1-1 0 0 0,1 1 0 0 0,0 0 0 0 0,0-1 0 0 0,0 1 0 0 0,1 0 0 0 0,0 5 0 0 0,1-2-64 0 0,-2-6-273 0 0,0-1-138 0 0,17-13-2322 0 0,1-8-1187 0 0,-17 18 1937 0 0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19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45 10135 0 0,'0'0'231'0'0,"0"0"29"0"0,0 0 19 0 0,9-13 7 0 0,-6 9 140 0 0,-2 0 0 0 0,1 0 0 0 0,0 0 0 0 0,-1 0 0 0 0,0 0 0 0 0,0 0 0 0 0,1-5 0 0 0,-1 1 82 0 0,9-32 3704 0 0,-10 39-3700 0 0,0 1 0 0 0,3-8 512 0 0,-3-16 1183 0 0,0 23-1819 0 0,-6-8 1201 0 0,-2 6-1573 0 0,0 2-16 0 0,2 3 0 0 0,-8 1 0 0 0,0 4 0 0 0,-3-4 0 0 0,16-3 0 0 0,0 0 0 0 0,0 0 0 0 0,0 0 0 0 0,0 0 0 0 0,0 1 0 0 0,0-1 0 0 0,-1 0 0 0 0,1 0 0 0 0,0 1 0 0 0,0-1 0 0 0,0 1 0 0 0,0-1 0 0 0,0 1 0 0 0,0-1 0 0 0,0 1 0 0 0,0-1 0 0 0,1 1 0 0 0,-1 0 0 0 0,0 0 0 0 0,0-1 0 0 0,0 1 0 0 0,1 0 0 0 0,-2 1 0 0 0,-13 21 0 0 0,-23 35 0 0 0,25-34 0 0 0,0 0 0 0 0,2 0 0 0 0,1 1 0 0 0,1 1 0 0 0,-9 38 0 0 0,17-60 0 0 0,0-2 0 0 0,1 0 0 0 0,0-1 0 0 0,-1 1 0 0 0,1 0 0 0 0,0-1 0 0 0,0 1 0 0 0,0 0 0 0 0,1-1 0 0 0,-1 1 0 0 0,0 0 0 0 0,0-1 0 0 0,1 1 0 0 0,-1-1 0 0 0,1 1 0 0 0,1 2 0 0 0,-2-2 0 0 0,1-1 0 0 0,-1 1 0 0 0,1 0 0 0 0,0-1 0 0 0,0 1 0 0 0,-1-1 0 0 0,1 1 0 0 0,0-1 0 0 0,0 0 0 0 0,1 1 0 0 0,-1-1 0 0 0,0 0 0 0 0,0 0 0 0 0,1 1 0 0 0,-1-1 0 0 0,0 0 0 0 0,1 0 0 0 0,-1-1 0 0 0,1 1 0 0 0,2 1 0 0 0,-2-2 0 0 0,1 1 0 0 0,-1-1 0 0 0,1 1 0 0 0,-1-1 0 0 0,1 0 0 0 0,0 0 0 0 0,-1 0 0 0 0,1-1 0 0 0,0 1 0 0 0,-1-1 0 0 0,1 1 0 0 0,2-2 0 0 0,6-3 0 0 0,1 0 0 0 0,-2 0 0 0 0,1-1 0 0 0,15-12 0 0 0,-11 6 0 0 0,0-1 0 0 0,-1 0 0 0 0,-1-2 0 0 0,0 1 0 0 0,-1-1 0 0 0,-1-1 0 0 0,0 0 0 0 0,-1-1 0 0 0,-1 0 0 0 0,8-21 0 0 0,-16 35 0 0 0,1 0 0 0 0,-1 0 0 0 0,0 0 0 0 0,0 0 0 0 0,0-1 0 0 0,-1 1 0 0 0,1 0 0 0 0,-1 0 0 0 0,0-5 0 0 0,0 7 23 0 0,0 1 0 0 0,0-1 0 0 0,0 0-1 0 0,0 1 1 0 0,0-1 0 0 0,0 1 0 0 0,0-1 0 0 0,0 0-1 0 0,0 1 1 0 0,0-1 0 0 0,0 1 0 0 0,-1-1 0 0 0,1 0 0 0 0,0 1-1 0 0,-1-1 1 0 0,1 1 0 0 0,0-1 0 0 0,-1 1 0 0 0,1-1-1 0 0,0 1 1 0 0,-1 0 0 0 0,1-1 0 0 0,-1 1 0 0 0,1-1 0 0 0,-1 1-1 0 0,1 0 1 0 0,-1-1 0 0 0,1 1 0 0 0,-1 0 0 0 0,1 0-1 0 0,-1-1 1 0 0,0 1 0 0 0,1 0 0 0 0,-1 0 0 0 0,1 0 0 0 0,-1 0-1 0 0,0 0 1 0 0,1 0 0 0 0,-1 0 0 0 0,1 0 0 0 0,-1 0-1 0 0,0 0 1 0 0,0 0 0 0 0,-1 1 91 0 0,0-1 1 0 0,0 1-1 0 0,0 0 0 0 0,1-1 0 0 0,-1 1 0 0 0,0 0 1 0 0,0 0-1 0 0,-2 2 0 0 0,2 0-111 0 0,0-1-1 0 0,1 1 0 0 0,-1-1 1 0 0,1 1-1 0 0,-1-1 1 0 0,1 1-1 0 0,-1 4 0 0 0,-6 8-5 0 0,0 1 3 0 0,0 0 0 0 0,-7 26 0 0 0,13-35 0 0 0,0 0 0 0 0,1 0 0 0 0,0 0 0 0 0,1 0 0 0 0,-1 1 0 0 0,1-1 0 0 0,1 0 0 0 0,2 14 0 0 0,0-12 0 0 0,-2-8 0 0 0,-1 0 0 0 0,0 0 0 0 0,1 0 0 0 0,-1-1 0 0 0,0 1 0 0 0,1 0 0 0 0,-1-1 0 0 0,1 1 0 0 0,-1-1 0 0 0,1 1 0 0 0,-1 0 0 0 0,1-1 0 0 0,-1 1 0 0 0,1-1 0 0 0,0 0 0 0 0,-1 1 0 0 0,1-1 0 0 0,0 1 0 0 0,-1-1 0 0 0,1 0 0 0 0,0 0 0 0 0,0 1 0 0 0,0-1 0 0 0,1 1-163 0 0,1 0 0 0 0,-1-1 0 0 0,0 1-1 0 0,1-1 1 0 0,-1 1 0 0 0,1-1 0 0 0,-1 0 0 0 0,0 0 0 0 0,1 0 0 0 0,-1 0-1 0 0,1 0 1 0 0,-1-1 0 0 0,0 1 0 0 0,3-2 0 0 0,35-13-3976 0 0,-26 9 3068 0 0,-1 1-976 0 0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19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58 0 0,0 0 491 0 0,0 0 238 0 0,0 0 45 0 0,0 0-61 0 0,0 0-288 0 0,0 0-121 0 0,10 2 1424 0 0,-6 1-1650 0 0,0-1 0 0 0,0 0 0 0 0,0 1 0 0 0,0 0 0 0 0,-1 0 0 0 0,1 0 0 0 0,-1 1 0 0 0,1-1 0 0 0,-1 1 0 0 0,0-1 0 0 0,-1 1-1 0 0,1 0 1 0 0,2 6 0 0 0,12 14 539 0 0,52 79 1175 0 0,-16-18-2016 0 0,-34-58-16 0 0,19 37 0 0 0,-33-53 16 0 0,-5-7-29 0 0,6 14-54 0 0,-5-17-270 0 0,-1-1-138 0 0,0 0-33 0 0,0-4-537 0 0,0 0-1 0 0,0 0 0 0 0,1 0 1 0 0,0 0-1 0 0,2-8 1 0 0,1 0-1002 0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0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0 17503 0 0,'0'0'399'0'0,"0"0"60"0"0,0 0 21 0 0,0-2-59 0 0,4-4-204 0 0,-4 5 170 0 0,0 1 101 0 0,0 0 21 0 0,0 0 3 0 0,0 0 0 0 0,0 0 0 0 0,0 0 0 0 0,0 5-400 0 0,-1 0 1 0 0,1 1-1 0 0,-2-1 0 0 0,1 0 0 0 0,0 0 1 0 0,-1 1-1 0 0,0-1 0 0 0,0 0 1 0 0,-3 4-1 0 0,-30 44 1225 0 0,21-32-1141 0 0,-8 9-196 0 0,-29 31 0 0 0,29-37 0 0 0,-37 55 0 0 0,54-72-16 0 0,0 0 0 0 0,-1 0 0 0 0,-8 8 0 0 0,13-14-321 0 0,1-1-138 0 0,0 0-33 0 0,0 0-140 0 0,0 0-572 0 0,0 0-253 0 0,0 0-51 0 0,0 0-11 0 0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0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5663 0 0,'0'0'719'0'0,"0"0"-20"0"0,0 0-306 0 0,0 0 371 0 0,2 1 209 0 0,7 1-59 0 0,1 0 0 0 0,0-1-1 0 0,-1 0 1 0 0,1-1 0 0 0,0 0-1 0 0,0 0 1 0 0,10-2 0 0 0,32 0 163 0 0,-36 2-1066 0 0,28-4-1 0 0,7 0-14 0 0,-44 4 4 0 0,-1 0 0 0 0,1-1 0 0 0,0 0 0 0 0,-1 0 0 0 0,1 0 0 0 0,8-4 0 0 0,-6 3 0 0 0,8 1-6249 0 0,-17 1 4714 0 0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0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 19351 0 0,'0'0'439'0'0,"0"0"62"0"0,0 0 33 0 0,0 0-65 0 0,2 0-169 0 0,7-2 442 0 0,-7 1 229 0 0,-2 1 42 0 0,0 0-127 0 0,1 1-582 0 0,1 0-303 0 0,0 0 1 0 0,-1 1-1 0 0,1-1 1 0 0,-1 1 0 0 0,0-1-1 0 0,1 1 1 0 0,-1-1-1 0 0,0 1 1 0 0,0 0-1 0 0,0 0 1 0 0,0 0-1 0 0,0-1 1 0 0,0 1 0 0 0,-1 0-1 0 0,1 0 1 0 0,-1 0-1 0 0,1 0 1 0 0,-1 0-1 0 0,0 0 1 0 0,1 0-1 0 0,-1 0 1 0 0,0 0 0 0 0,-1 4-1 0 0,0 7 317 0 0,0 1 1 0 0,-5 19-1 0 0,4-23 187 0 0,-3 20-353 0 0,-2 0 0 0 0,-1 0 0 0 0,-19 46 0 0 0,25-70-325 0 0,0-1 0 0 0,1 1 0 0 0,-1 0 0 0 0,1-1 0 0 0,1 1 0 0 0,-1 0 0 0 0,1 9 0 0 0,0-14-339 0 0,0-1 0 0 0,0 0 0 0 0,2 1-1001 0 0,4 4-4206 0 0,4-1-1801 0 0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1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76 15663 0 0,'0'0'356'0'0,"0"0"50"0"0,2-8 404 0 0,6-23-689 0 0,13-42 6493 0 0,-17 57-6158 0 0,42-169 2733 0 0,-42 167-2700 0 0,-2 13-232 0 0,0-1 0 0 0,-1 1 0 0 0,0-1 1 0 0,0 0-1 0 0,-1-10 0 0 0,0 16-257 0 0,0 0 1 0 0,0 0-1 0 0,0 0 0 0 0,0 0 0 0 0,0 0 1 0 0,0 0-1 0 0,0 0 0 0 0,0 0 0 0 0,0 0 1 0 0,0 0-1 0 0,0 0 0 0 0,0 0 1 0 0,0 0-1 0 0,0 1 0 0 0,0-1 0 0 0,-1 0 1 0 0,1 0-1 0 0,0 0 0 0 0,0 0 0 0 0,0 0 1 0 0,0 0-1 0 0,0 0 0 0 0,0 0 1 0 0,0 0-1 0 0,0 0 0 0 0,0 0 0 0 0,0 0 1 0 0,0 0-1 0 0,0 0 0 0 0,-1 0 0 0 0,1 0 1 0 0,0 0-1 0 0,0 0 0 0 0,0 0 1 0 0,0 0-1 0 0,0 0 0 0 0,0 0 0 0 0,0 0 1 0 0,0 0-1 0 0,0 0 0 0 0,0 0 0 0 0,0 0 1 0 0,0 0-1 0 0,-1 0 0 0 0,1 0 1 0 0,0 0-1 0 0,0 0 0 0 0,0-1 0 0 0,0 1 1 0 0,0 0-1 0 0,0 0 0 0 0,0 0 0 0 0,0 0 1 0 0,0 0-1 0 0,0 0 0 0 0,0 0 1 0 0,0 0-1 0 0,0 0 0 0 0,-8 12 4 0 0,-5 12-8 0 0,5-3 4 0 0,1 1 0 0 0,-8 36 0 0 0,-5 16 0 0 0,11-52 0 0 0,2 0 0 0 0,1 0 0 0 0,0 1 0 0 0,2-1 0 0 0,-3 39 0 0 0,7-59 0 0 0,0 1 0 0 0,0 0 0 0 0,1 0 0 0 0,-1-1 0 0 0,1 1 0 0 0,-1 0 0 0 0,1-1 0 0 0,0 1 0 0 0,0-1 0 0 0,0 1 0 0 0,0-1 0 0 0,0 1 0 0 0,1-1 0 0 0,-1 0 0 0 0,1 1 0 0 0,0-1 0 0 0,-1 0 0 0 0,4 2 0 0 0,-2-1 0 0 0,1-1 0 0 0,-1 1 0 0 0,1-1 0 0 0,0 0 0 0 0,0 0 0 0 0,0-1 0 0 0,0 1 0 0 0,0-1 0 0 0,0 0 0 0 0,7 1 0 0 0,3 0 0 0 0,0-1 0 0 0,0 0 0 0 0,0-2 0 0 0,1 1 0 0 0,25-6 0 0 0,-25 3 0 0 0,-1-1 0 0 0,1 0 0 0 0,-1-1 0 0 0,0-1 0 0 0,-1 0 0 0 0,19-11 0 0 0,-24 12 0 0 0,0-1 0 0 0,0 0 0 0 0,-1 0 0 0 0,1 0 0 0 0,-1-1 0 0 0,0-1 0 0 0,-1 1 0 0 0,0-1 0 0 0,0 0 0 0 0,7-14 0 0 0,-12 19 127 0 0,0 0 0 0 0,0 0 0 0 0,0 0 0 0 0,-1 0 0 0 0,1 0 0 0 0,-1-1 0 0 0,0 1 0 0 0,0 0 0 0 0,0 0 0 0 0,0-1 0 0 0,0 1 0 0 0,-1 0 0 0 0,1 0 0 0 0,-1 0 0 0 0,-2-5 0 0 0,0 0-111 0 0,-4 5-16 0 0,0 4 0 0 0,0 4 0 0 0,2 1 0 0 0,4-6 0 0 0,1 1 0 0 0,0-1 0 0 0,0 0 0 0 0,-1 0 0 0 0,1 1 0 0 0,0-1 0 0 0,0 0 0 0 0,0 1 0 0 0,-1-1 0 0 0,1 0 0 0 0,0 0 0 0 0,0 1 0 0 0,0-1 0 0 0,0 0 0 0 0,0 1 0 0 0,0-1 0 0 0,0 0 0 0 0,-1 1 0 0 0,1-1 0 0 0,0 0 0 0 0,0 1 0 0 0,0-1 0 0 0,0 0 0 0 0,1 1 0 0 0,-1-1 0 0 0,0 0 0 0 0,0 1 0 0 0,0-1 0 0 0,0 0 0 0 0,0 1 0 0 0,0-1 0 0 0,0 0 0 0 0,1 1 0 0 0,-1-1 0 0 0,0 0 0 0 0,0 0 0 0 0,0 1 0 0 0,1-1 0 0 0,-1 0 0 0 0,0 0 0 0 0,0 1 0 0 0,1-1 0 0 0,-1 0 0 0 0,0 0 0 0 0,1 0 0 0 0,-1 0 0 0 0,0 1 0 0 0,0-1 0 0 0,1 0 0 0 0,-1 0 0 0 0,3 2 0 0 0,0-1 0 0 0,0 1 0 0 0,0-1 0 0 0,0 0 0 0 0,0 0 0 0 0,0 0 0 0 0,0 0 0 0 0,0 0 0 0 0,1-1 0 0 0,-1 0 0 0 0,0 1 0 0 0,4-1 0 0 0,38-4 0 0 0,0-2 0 0 0,-37 4 0 0 0,-8 2-6 0 0,1 0-1 0 0,-1 0 1 0 0,0 0-1 0 0,0 0 1 0 0,0 0 0 0 0,1 0-1 0 0,-1 0 1 0 0,0-1 0 0 0,0 1-1 0 0,0 0 1 0 0,1 0-1 0 0,-1 0 1 0 0,0 0 0 0 0,0 0-1 0 0,0-1 1 0 0,0 1-1 0 0,1 0 1 0 0,-1 0 0 0 0,0 0-1 0 0,0-1 1 0 0,0 1-1 0 0,0 0 1 0 0,0 0 0 0 0,0 0-1 0 0,0-1 1 0 0,0 1 0 0 0,1 0-1 0 0,-1 0 1 0 0,0 0-1 0 0,0-1 1 0 0,0 1 0 0 0,0 0-1 0 0,0 0 1 0 0,0-1-1 0 0,0 1 1 0 0,0 0 0 0 0,0 0-1 0 0,-1 0 1 0 0,1-1-1 0 0,0 1 1 0 0,0 0 0 0 0,0 0-1 0 0,0-1 1 0 0,0 1 0 0 0,0 0-1 0 0,0 0 1 0 0,0 0-1 0 0,-1 0 1 0 0,1-1 0 0 0,0 1-1 0 0,0 0 1 0 0,0 0-1 0 0,0 0 1 0 0,-1 0 0 0 0,1-1-1 0 0,0 1 1 0 0,0 0-1 0 0,0 0 1 0 0,-1 0 0 0 0,1 0-1 0 0,-11-8-1276 0 0,8 7 953 0 0,1 0 1 0 0,0 0 0 0 0,-1 0-1 0 0,1 1 1 0 0,-1-1-1 0 0,1 1 1 0 0,0 0 0 0 0,-5 0-1 0 0,-7-2-643 0 0,-8-6-1072 0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3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5 10135 0 0,'0'0'231'0'0,"0"0"29"0"0,0 0 19 0 0,0 0 105 0 0,0 0 410 0 0,-2-5 730 0 0,2 3 6748 0 0,1 1-8063 0 0,0 0 0 0 0,0 0 0 0 0,0 0 0 0 0,0 0 0 0 0,0 0 0 0 0,0 0 0 0 0,0 0 0 0 0,1 1 0 0 0,-1-1 0 0 0,0 0 0 0 0,0 1 0 0 0,1-1 0 0 0,-1 1 0 0 0,0-1 0 0 0,1 1 0 0 0,2 0 0 0 0,4-3-74 0 0,-3 1 129 0 0,0 1 0 0 0,0 0 0 0 0,0 0 0 0 0,1 0 0 0 0,7 1 0 0 0,15-2 200 0 0,26-3-464 0 0,-47 5-133 0 0,-6 0-563 0 0,-1 0-258 0 0,0 0-56 0 0,0 0-81 0 0,0 0-286 0 0,0 0-126 0 0,0 0-29 0 0,0 0-4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1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0 10135 0 0,'0'0'464'0'0,"0"0"-9"0"0,0-8-138 0 0,-1 3 343 0 0,1 1-1 0 0,0-1 0 0 0,1 0 1 0 0,-1 1-1 0 0,1-1 1 0 0,0 0-1 0 0,0 1 0 0 0,0-1 1 0 0,4-7-1 0 0,-1 3-184 0 0,1 0 0 0 0,0 0 1 0 0,9-10-1 0 0,-8 13 24 0 0,-1 0 0 0 0,1 1-1 0 0,0-1 1 0 0,0 1 0 0 0,1 1 0 0 0,8-6 0 0 0,12-8-338 0 0,11-14-161 0 0,34-25 0 0 0,-20 22 1883 0 0,-51 34-1872 0 0,0 0 0 0 0,0 0 0 0 0,1 0 0 0 0,-1 0 0 0 0,0 0 0 0 0,1 0 0 0 0,-1 1 0 0 0,1-1 0 0 0,-1 1 1 0 0,1-1-1 0 0,-1 1 0 0 0,1-1 0 0 0,-1 1 0 0 0,4 0 0 0 0,22-5-12 0 0,-22 4 1 0 0,1 0 0 0 0,-1 1 0 0 0,0 0 0 0 0,1 0 0 0 0,-1 0 0 0 0,1 0 0 0 0,-1 1 0 0 0,0 0 0 0 0,0 0 0 0 0,10 4 0 0 0,1-1 0 0 0,-10-2 0 0 0,0 0 0 0 0,-1 0 0 0 0,1 0 0 0 0,-1 1 0 0 0,0 0 0 0 0,0 0 0 0 0,0 0 0 0 0,0 1 0 0 0,-1-1 0 0 0,1 1 0 0 0,-1 0 0 0 0,6 7 0 0 0,-7-8 0 0 0,-1 0 0 0 0,1-1 0 0 0,-1 1 0 0 0,0 0 0 0 0,1 0 0 0 0,-1 0 0 0 0,-1 0 0 0 0,1 0 0 0 0,0 1 0 0 0,-1-1 0 0 0,0 1 0 0 0,2 4 0 0 0,-1-5 0 0 0,-2-3 0 0 0,1 1 0 0 0,-1 0 0 0 0,1 0 0 0 0,-1 0 0 0 0,1 0 0 0 0,-1 0 0 0 0,0 0 0 0 0,1 0 0 0 0,-1 0 0 0 0,0 0 0 0 0,0 0 0 0 0,0 0 0 0 0,0 0 0 0 0,0 0 0 0 0,0 2 0 0 0,1 12 0 0 0,0-11 0 0 0,0 1 0 0 0,-1-1 0 0 0,1 0 0 0 0,-1 0 0 0 0,0 0 0 0 0,0 0 0 0 0,-1 0 0 0 0,1 1 0 0 0,-1-1 0 0 0,0 0 0 0 0,0 0 0 0 0,0 0 0 0 0,-1 0 0 0 0,1 0 0 0 0,-1-1 0 0 0,-3 7 0 0 0,-17 29 0 0 0,18-31 0 0 0,0 0 0 0 0,0-1 0 0 0,-1 1 0 0 0,1-1 0 0 0,-12 12 0 0 0,-7 4 0 0 0,-43 31 0 0 0,27-26-1384 0 0,38-27 872 0 0,1-1 0 0 0,-2-2-59 0 0,0 0-140 0 0,1-2-4177 0 0,2-12 2352 0 0,1-3-22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40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34 8287 0 0,'0'0'382'0'0,"0"0"-8"0"0,1-1-240 0 0,3-4-225 0 0,8-11 3252 0 0,-5 11 4423 0 0,-9 3-6857 0 0,2 1-692 0 0,0 1-1 0 0,0 0 1 0 0,0 0 0 0 0,0 0 0 0 0,0 0-1 0 0,0 0 1 0 0,0 0 0 0 0,0-1 0 0 0,0 1 0 0 0,0 0-1 0 0,0 0 1 0 0,0 0 0 0 0,0 0 0 0 0,0 0-1 0 0,0-1 1 0 0,0 1 0 0 0,0 0 0 0 0,0 0 0 0 0,0 0-1 0 0,0 0 1 0 0,-1 0 0 0 0,1 0 0 0 0,0 0-1 0 0,0 0 1 0 0,0-1 0 0 0,0 1 0 0 0,0 0-1 0 0,0 0 1 0 0,0 0 0 0 0,-1 0 0 0 0,1 0 0 0 0,0 0-1 0 0,0 0 1 0 0,0 0 0 0 0,0 0 0 0 0,0 0-1 0 0,-1 0 1 0 0,-13 1 826 0 0,13-2-810 0 0,-1 1-1 0 0,0 0 1 0 0,1 0 0 0 0,-1 0 0 0 0,0 0 0 0 0,1 1-1 0 0,-1-1 1 0 0,1 0 0 0 0,-1 1 0 0 0,0-1 0 0 0,1 1-1 0 0,-1 0 1 0 0,1-1 0 0 0,-3 2 0 0 0,-4 5-49 0 0,-2-2 1 0 0,1 1-1 0 0,-1-1 1 0 0,1-1-1 0 0,-1 0 1 0 0,-12 4-1 0 0,16-7-2 0 0,0 1 0 0 0,1 0 0 0 0,-1 1 0 0 0,0-1 0 0 0,1 1 0 0 0,-1 0 0 0 0,1 1 0 0 0,0 0 0 0 0,-6 5 0 0 0,9-8 2 0 0,2 0-2 0 0,-1-1 0 0 0,1 0 0 0 0,-1 1-1 0 0,1-1 1 0 0,-1 1 0 0 0,1-1-1 0 0,-1 1 1 0 0,1-1 0 0 0,-1 1 0 0 0,1-1-1 0 0,0 1 1 0 0,-1 0 0 0 0,1-1-1 0 0,0 1 1 0 0,0-1 0 0 0,-1 1 0 0 0,1 0-1 0 0,0-1 1 0 0,0 1 0 0 0,0 1-1 0 0,-1 9 77 0 0,2-10 29 0 0,-1 1 1 0 0,1-1-1 0 0,0 0 0 0 0,0 0 0 0 0,0 0 1 0 0,0 0-1 0 0,0 0 0 0 0,1 0 0 0 0,-1 0 0 0 0,0 0 1 0 0,0-1-1 0 0,3 2 0 0 0,1 0-220 0 0,0-1 0 0 0,0 1-1 0 0,1-1 1 0 0,-1 0 0 0 0,1-1-1 0 0,-1 1 1 0 0,7-1 0 0 0,-1 0-114 0 0,28-2 925 0 0,-31 1-483 0 0,0 0 0 0 0,0 1-1 0 0,0 0 1 0 0,10 1-1 0 0,-18-1-313 0 0,0 0 1 0 0,0 0-1 0 0,1 0 0 0 0,-1 0 1 0 0,0 0-1 0 0,0 0 0 0 0,1 0 1 0 0,-1 0-1 0 0,0 0 0 0 0,0 0 1 0 0,0 0-1 0 0,1 0 0 0 0,-1 0 1 0 0,0 0-1 0 0,0 0 0 0 0,1 1 1 0 0,-1-1-1 0 0,0 0 0 0 0,0 0 1 0 0,0 0-1 0 0,1 0 0 0 0,-1 0 1 0 0,0 0-1 0 0,0 1 0 0 0,0-1 1 0 0,0 0-1 0 0,1 0 0 0 0,-1 0 0 0 0,0 0 1 0 0,0 1-1 0 0,0-1 0 0 0,0 0 1 0 0,-5 4-5219 0 0,3-2 4255 0 0,0-1-983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45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27 15663 0 0,'0'0'719'0'0,"0"0"-20"0"0,1-1-449 0 0,22-15 1025 0 0,-10 7 3081 0 0,-12 8-3887 0 0,-1 1-306 0 0,0 0 207 0 0,8 0 1217 0 0,-26 28-1289 0 0,5-6 367 0 0,-25 29 1 0 0,4-12-2869 0 0,-70 62 0 0 0,96-95 1180 0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3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5663 0 0,'0'0'719'0'0,"0"0"-20"0"0,2 0-449 0 0,9-2 230 0 0,1-1 0 0 0,-1-1 0 0 0,13-5 0 0 0,-15 5 371 0 0,0 1-1 0 0,0 0 1 0 0,1 0 0 0 0,-1 1-1 0 0,1 0 1 0 0,14-1 0 0 0,-22 3-826 0 0,1 0 0 0 0,-1 0 1 0 0,0 0-1 0 0,1-1 0 0 0,-1 1 1 0 0,0-1-1 0 0,1 1 0 0 0,-1-1 1 0 0,0 0-1 0 0,0 0 0 0 0,0 0 0 0 0,4-3 1 0 0,0 1-25 0 0,0 0 1 0 0,0 0 0 0 0,0 0-1 0 0,9-2 1 0 0,-9 4-269 0 0,-5 1-1125 0 0,-1 0-514 0 0,0 0-115 0 0,0 0-25 0 0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4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95 10135 0 0,'1'-1'464'0'0,"4"-10"-267"0"0,0 0-1 0 0,-1 0 0 0 0,3-13 1 0 0,-3 8 515 0 0,0 5-145 0 0,29-109 5899 0 0,-22 81-5096 0 0,-7 28-740 0 0,-1 0 1 0 0,4-19-1 0 0,-5 15-69 0 0,-2 6-128 0 0,1 1 0 0 0,1-1 0 0 0,-1 1 0 0 0,2 0 0 0 0,2-10 0 0 0,0-3-344 0 0,-5 20 282 0 0,0 1 117 0 0,0 0 21 0 0,0-2-66 0 0,-7 8-285 0 0,-3 7-151 0 0,0 5-7 0 0,1 0 0 0 0,1 0 0 0 0,0 0 0 0 0,2 1 0 0 0,-5 20 0 0 0,-13 98 0 0 0,14-73 0 0 0,5-33 0 0 0,-3 59 0 0 0,8-78 0 0 0,0 1 0 0 0,0 0 0 0 0,3 18 0 0 0,-2-24 0 0 0,1-1 0 0 0,7 3 0 0 0,0 1 0 0 0,-6-9 0 0 0,0-1 0 0 0,-2 1 0 0 0,0-1 0 0 0,1 1 0 0 0,-1-1 0 0 0,0 1 0 0 0,0-1 0 0 0,1 0 0 0 0,-1 1 0 0 0,0-1 0 0 0,1 0 0 0 0,-1 0 0 0 0,0 0 0 0 0,1 0 0 0 0,-1 0 0 0 0,0 0 0 0 0,2-1 0 0 0,4 0 0 0 0,-4 2 0 0 0,-2-1 0 0 0,0 1 0 0 0,0-1 0 0 0,0 0 0 0 0,-1 0 0 0 0,1 0 0 0 0,0 0 0 0 0,0 0 0 0 0,0 0 0 0 0,0 0 0 0 0,0 0 0 0 0,0 0 0 0 0,0 0 0 0 0,-1 0 0 0 0,1-1 0 0 0,0 1 0 0 0,0 0 0 0 0,0-1 0 0 0,0 1 0 0 0,19-5 0 0 0,51-9 0 0 0,-37 10 0 0 0,-9 2 0 0 0,-21 2 0 0 0,-3 1 0 0 0,24 0 0 0 0,-15-2 0 0 0,-1-1 0 0 0,8 0 0 0 0,-13 3 0 0 0,4-2 0 0 0,-4-5 0 0 0,-4 5-153 0 0,0 1 0 0 0,1-1 0 0 0,-1 0 0 0 0,0 0 0 0 0,0 1 0 0 0,0-1 0 0 0,0 0 0 0 0,-1 0 0 0 0,1 1 1 0 0,0-1-1 0 0,0 0 0 0 0,0 1 0 0 0,0-1 0 0 0,-1 0 0 0 0,1 1 0 0 0,0-1 0 0 0,-1 0 0 0 0,1 1 0 0 0,-1-1 0 0 0,1 0 0 0 0,0 1 0 0 0,-1-1 0 0 0,0 0 0 0 0,-14-10-6988 0 0,14 11-127 0 0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4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9 15663 0 0,'0'0'356'0'0,"0"0"50"0"0,0 0 20 0 0,6-6 92 0 0,0 0-50 0 0,0 1 0 0 0,1 0 0 0 0,0 1 0 0 0,0 0 0 0 0,0 0 0 0 0,11-4 0 0 0,47-15 3837 0 0,18 4-3821 0 0,-21 6-351 0 0,-53 11-133 0 0,-9 2-44 0 0,1 0 0 0 0,-1 0-1 0 0,1 0 1 0 0,0 0 0 0 0,-1 0 0 0 0,1 0-1 0 0,-1 0 1 0 0,1-1 0 0 0,-1 1 0 0 0,1 0 0 0 0,-1 0-1 0 0,1-1 1 0 0,-1 1 0 0 0,1 0 0 0 0,-1-1-1 0 0,1 1 1 0 0,-1 0 0 0 0,1-1 0 0 0,-1 1-1 0 0,0-1 1 0 0,1 0 0 0 0,-1-6-1907 0 0,-1 6 1287 0 0,0-8-2176 0 0,-1 3-2057 0 0,2 5-1290 0 0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4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6 15663 0 0,'-5'0'168'0'0,"3"1"583"0"0,3 0 3845 0 0,12-1-4056 0 0,-1 0 0 0 0,1-1 0 0 0,0 0 0 0 0,-1-1 0 0 0,16-4 0 0 0,14-2 437 0 0,-9 3-920 0 0,-1-2 1 0 0,42-13-1 0 0,-68 19-345 0 0,0-1 0 0 0,0 1-1 0 0,0 1 1 0 0,0-1 0 0 0,10 1-1 0 0,8-1-774 0 0,-10-1 40 0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5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118 17503 0 0,'4'-7'858'0'0,"5"-3"-231"0"0,-8 9-596 0 0,1-1 0 0 0,0 0 0 0 0,-1 0 0 0 0,1 0 1 0 0,-1 1-1 0 0,0-2 0 0 0,1 1 0 0 0,-1 0 0 0 0,0 0 0 0 0,0 0 0 0 0,-1 0 0 0 0,1-1 0 0 0,0-2 0 0 0,0 2 297 0 0,-1 0 0 0 0,0 0 0 0 0,0 0 1 0 0,0 0-1 0 0,0 0 0 0 0,0 0 0 0 0,-1 0 0 0 0,1 0 0 0 0,-1 0 0 0 0,0 0 0 0 0,0 0 0 0 0,0 1 0 0 0,0-1 1 0 0,-1 0-1 0 0,-1-2 0 0 0,2 3-227 0 0,0 0 0 0 0,-1 1 0 0 0,1-1 0 0 0,-1 1 0 0 0,0-1 1 0 0,1 1-1 0 0,-1 0 0 0 0,0-1 0 0 0,0 1 0 0 0,0 0 0 0 0,0 0 1 0 0,0 1-1 0 0,0-1 0 0 0,0 0 0 0 0,0 1 0 0 0,0-1 0 0 0,0 1 0 0 0,0-1 1 0 0,0 1-1 0 0,-1 0 0 0 0,1 0 0 0 0,-3 0 0 0 0,-6 1-39 0 0,-1 1 1 0 0,1 0-1 0 0,0 1 0 0 0,0 0 1 0 0,0 0-1 0 0,-14 7 0 0 0,-59 36 118 0 0,76-41-196 0 0,0 1-1 0 0,1-1 1 0 0,0 1-1 0 0,0 1 1 0 0,1-1-1 0 0,0 1 1 0 0,0 0-1 0 0,0 1 1 0 0,1-1-1 0 0,0 1 1 0 0,0 0-1 0 0,1 0 1 0 0,0 1-1 0 0,1-1 1 0 0,0 1 0 0 0,0 0-1 0 0,1 0 1 0 0,-2 10-1 0 0,2-4-39 0 0,1 0-1 0 0,0 1 1 0 0,1 0 0 0 0,1-1 0 0 0,1 1-1 0 0,0-1 1 0 0,1 0 0 0 0,0 0-1 0 0,11 29 1 0 0,1-3-428 0 0,17 72-1 0 0,-28-96 662 0 0,-2 0-1 0 0,0 0 0 0 0,0 1 0 0 0,-2-1 1 0 0,0 0-1 0 0,-1 1 0 0 0,-4 21 0 0 0,-2-7-127 0 0,-1-1-1 0 0,-2 0 0 0 0,-1 0 1 0 0,-1-1-1 0 0,-2-1 0 0 0,0 0 0 0 0,-3-1 1 0 0,-32 44-1 0 0,20-32-48 0 0,29-40 0 0 0,0 1 0 0 0,0-1 0 0 0,-1 1 0 0 0,1-1 0 0 0,0 1 0 0 0,0-1 0 0 0,0 1 0 0 0,-1-1 0 0 0,1 1 0 0 0,0-1 0 0 0,0 1 0 0 0,0-1 0 0 0,0 1 0 0 0,0-1 0 0 0,0 1 0 0 0,0-1 0 0 0,0 1 0 0 0,0-1 0 0 0,1 1 0 0 0,-1-1 0 0 0,0 1 0 0 0,0-1 0 0 0,0 1 0 0 0,1-1 0 0 0,-1 1 0 0 0,0-1 0 0 0,0 1 0 0 0,1-1 0 0 0,-1 1 0 0 0,0-1 0 0 0,1 0 0 0 0,-1 1 0 0 0,1-1 0 0 0,-1 0 0 0 0,0 1 0 0 0,1-1 0 0 0,-1 0 0 0 0,1 0 0 0 0,-1 1 0 0 0,1-1 0 0 0,-1 0 0 0 0,1 0 0 0 0,-1 0 0 0 0,1 1 0 0 0,0-1 0 0 0,0 0 0 0 0,4 3 0 0 0,0-1 0 0 0,-1-1 0 0 0,1 1 0 0 0,0-1 0 0 0,1 1 0 0 0,-1-1 0 0 0,0-1 0 0 0,0 1 0 0 0,6-1 0 0 0,8-1 0 0 0,23-3 0 0 0,11-1 0 0 0,-34 4-64 0 0,-11 1-22 0 0,-6 0-7421 0 0,-2 0 5460 0 0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5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4 17503 0 0,'0'0'399'0'0,"0"0"60"0"0,0 0 21 0 0,0 0-59 0 0,0 0-136 0 0,0 0 457 0 0,0 0 228 0 0,2 0 43 0 0,5 0-587 0 0,1-1 0 0 0,0 1-1 0 0,-1-2 1 0 0,1 1-1 0 0,-1-1 1 0 0,1 0 0 0 0,-1-1-1 0 0,0 1 1 0 0,0-2-1 0 0,11-5 1 0 0,-6 1-242 0 0,-1 0 0 0 0,0-1 0 0 0,0 0 0 0 0,-1-1 0 0 0,10-11 0 0 0,-10 9 275 0 0,18-25 0 0 0,-25 33-390 0 0,0-1 0 0 0,-1 0-1 0 0,0 0 1 0 0,1 0 0 0 0,-2-1-1 0 0,1 1 1 0 0,-1-1 0 0 0,1 1-1 0 0,-1-6 1 0 0,0 9-69 0 0,-1 0 0 0 0,0 1 0 0 0,0-1 0 0 0,0 0 0 0 0,0 0 0 0 0,0 0 0 0 0,0 0 0 0 0,0 1 0 0 0,0-1 0 0 0,-1 0 0 0 0,0-2 0 0 0,-1-1 0 0 0,2 4 0 0 0,0 1 0 0 0,0-1 0 0 0,0 0 0 0 0,-1 0 0 0 0,1 0 0 0 0,0 1 0 0 0,-1-1 0 0 0,1 0 0 0 0,0 0 0 0 0,-1 1 0 0 0,1-1 0 0 0,-1 0 0 0 0,1 1 0 0 0,-1-1 0 0 0,1 0 0 0 0,-1 1 0 0 0,1-1 0 0 0,-1 1 0 0 0,0-1 0 0 0,1 1 0 0 0,-1-1 0 0 0,0 1 0 0 0,0 0 0 0 0,-1-1 0 0 0,-1-1 0 0 0,1 1 37 0 0,0 0-1 0 0,0 0 1 0 0,0 0-1 0 0,-1 0 1 0 0,1 0-1 0 0,-1 0 1 0 0,1 0 0 0 0,0 1-1 0 0,-1-1 1 0 0,1 1-1 0 0,-1 0 1 0 0,1 0-1 0 0,-1 0 1 0 0,1 0 0 0 0,-1 0-1 0 0,1 1 1 0 0,-1-1-1 0 0,1 1 1 0 0,-1-1-1 0 0,1 1 1 0 0,-1 0 0 0 0,1 0-1 0 0,0 0 1 0 0,0 0-1 0 0,-1 0 1 0 0,1 1-1 0 0,-2 1 1 0 0,-5 3 168 0 0,1 1 0 0 0,-1 0-1 0 0,1 0 1 0 0,-14 17 0 0 0,11-7-205 0 0,0 0 0 0 0,1 0 0 0 0,1 1 0 0 0,1 0 0 0 0,-11 33 0 0 0,15-40-57 0 0,1 0 1 0 0,0 0-1 0 0,1 0 1 0 0,0 1-1 0 0,1-1 1 0 0,0 0-1 0 0,1 1 0 0 0,0-1 1 0 0,2 19-1 0 0,-1-25 23 0 0,0 0 0 0 0,0 0 0 0 0,1 0 0 0 0,0 0 0 0 0,-1 0-1 0 0,2 0 1 0 0,-1-1 0 0 0,0 1 0 0 0,1-1 0 0 0,0 1 0 0 0,0-1 0 0 0,0 0-1 0 0,1 0 1 0 0,-1-1 0 0 0,1 1 0 0 0,0 0 0 0 0,0-1 0 0 0,0 0-1 0 0,0 0 1 0 0,1-1 0 0 0,-1 1 0 0 0,1-1 0 0 0,6 3 0 0 0,6 0-63 0 0,1 0 0 0 0,-1-2 0 0 0,1 1 0 0 0,0-2 0 0 0,-1-1 0 0 0,30-1 0 0 0,-46 0-274 0 0,-1 0-117 0 0,1-1-129 0 0,1 0 0 0 0,-1-1 0 0 0,1 1-1 0 0,-1-1 1 0 0,0 0 0 0 0,1 1 0 0 0,-1-1-1 0 0,1-2 1 0 0,-2 4 630 0 0,0 0 155 0 0,1-3-1703 0 0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7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01 11975 0 0,'0'0'267'0'0,"1"-2"42"0"0,23-67 3269 0 0,-17 45-900 0 0,-7 23-2166 0 0,0 1 0 0 0,1-4 262 0 0,-1 4 4171 0 0,-18 46-4937 0 0,-17 72 1 0 0,30-94 148 0 0,2 1 1 0 0,1-1-1 0 0,0 27 0 0 0,-1 15-123 0 0,3-65-134 0 0,0 0 79 0 0,0-1 0 0 0,0 1-1 0 0,0-1 1 0 0,0 0 0 0 0,0 1-1 0 0,0-1 1 0 0,-1 1 0 0 0,1-1-1 0 0,0 0 1 0 0,0 1-1 0 0,1-1 1 0 0,-1 1 0 0 0,0-1-1 0 0,0 1 1 0 0,0-1 0 0 0,0 0-1 0 0,0 1 1 0 0,0-1 0 0 0,1 0-1 0 0,-1 1 1 0 0,0-1-1 0 0,0 1 1 0 0,7 4 5 0 0,-6-5 16 0 0,-1 1 0 0 0,0-1 0 0 0,1 1 0 0 0,-1-1 0 0 0,1 0 0 0 0,-1 1 0 0 0,1-1 0 0 0,-1 0 0 0 0,1 1 0 0 0,0-1 0 0 0,-1 0 0 0 0,1 0 0 0 0,-1 0 0 0 0,1 1 0 0 0,0-1 0 0 0,-1 0 0 0 0,1 0 0 0 0,-1 0 0 0 0,1 0 0 0 0,0 0 0 0 0,-1 0 0 0 0,1 0 0 0 0,0 0 0 0 0,-1 0 0 0 0,2-1 0 0 0,0 0 0 0 0,0 1-255 0 0,1 0 0 0 0,0-1 1 0 0,-1 1-1 0 0,1-1 0 0 0,-1 0 0 0 0,1 0 0 0 0,-1 0 1 0 0,1 0-1 0 0,-1 0 0 0 0,1-1 0 0 0,-1 1 0 0 0,0-1 1 0 0,2-1-1 0 0,0 0-708 0 0,0-1 0 0 0,-1 1 1 0 0,1-1-1 0 0,-1 0 0 0 0,0 0 0 0 0,3-5 1 0 0,-1 0-5676 0 0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8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7 13823 0 0,'0'0'315'0'0,"0"0"45"0"0,0 0 21 0 0,0 0-49 0 0,-1 1-220 0 0,-2 3 39 0 0,2-3 569 0 0,1-1 249 0 0,2 0 45 0 0,67-2 3282 0 0,95-12-2321 0 0,-55 8-1257 0 0,-107 6-1327 0 0,2-1 1106 0 0,-1 2-8088 0 0,3 3 71 0 0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9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7 8287 0 0,'0'0'382'0'0,"0"0"-8"0"0,0 0-102 0 0,0 0 463 0 0,0 0 234 0 0,0 0 45 0 0,-2-11 2023 0 0,-1 7 1212 0 0,2 4-4044 0 0,-1-1 1 0 0,0 1-1 0 0,0 0 0 0 0,0-1 0 0 0,0 1 0 0 0,0 0 0 0 0,1 0 0 0 0,-1 0 1 0 0,0 1-1 0 0,0-1 0 0 0,0 0 0 0 0,0 1 0 0 0,0-1 0 0 0,1 1 1 0 0,-1 0-1 0 0,0-1 0 0 0,0 1 0 0 0,-1 1 0 0 0,-4 2-129 0 0,0 1-1 0 0,1 0 1 0 0,-8 6-1 0 0,4 0-20 0 0,0 0 1 0 0,1 1-1 0 0,0 0 0 0 0,1 1 1 0 0,0 0-1 0 0,1 0 0 0 0,-6 16 1 0 0,0 1 211 0 0,1 0 1 0 0,2 1-1 0 0,2 0 1 0 0,0 0 0 0 0,-5 61-1 0 0,12-79-267 0 0,0 1 0 0 0,1 0 0 0 0,1-1 0 0 0,2 17 0 0 0,-1-4 0 0 0,-2-23 0 0 0,0 1 0 0 0,0-1 0 0 0,1 1 0 0 0,-1-1 0 0 0,1 1 0 0 0,0-1 0 0 0,0 0 0 0 0,0 1 0 0 0,1 2 0 0 0,0-4 0 0 0,-1 0 0 0 0,1 0 0 0 0,0 0 0 0 0,-1 0 0 0 0,1-1 0 0 0,0 1 0 0 0,0 0 0 0 0,0-1 0 0 0,0 0 0 0 0,0 0 0 0 0,1 1 0 0 0,-1-1 0 0 0,0 0 0 0 0,0-1 0 0 0,1 1 0 0 0,-1 0 0 0 0,1-1 0 0 0,3 1 0 0 0,-2 0 0 0 0,0-1 0 0 0,0 0 0 0 0,0 0 0 0 0,0 0 0 0 0,0 0 0 0 0,0-1 0 0 0,0 0 0 0 0,0 0 0 0 0,0 0 0 0 0,6-2 0 0 0,-9 2-107 0 0,1 1-1 0 0,-1 0 1 0 0,-1-1 0 0 0,1 1-1 0 0,0 0 1 0 0,0-1 0 0 0,0 1-1 0 0,0-1 1 0 0,0 0 0 0 0,0 1-1 0 0,0-1 1 0 0,-1 0 0 0 0,1 1-1 0 0,0-1 1 0 0,0 0 0 0 0,-1 0-1 0 0,1 0 1 0 0,-1 1 0 0 0,1-1-1 0 0,-1 0 1 0 0,1 0 0 0 0,0-2-1 0 0,0 1-1581 0 0,2-6-6161 0 0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29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09 13823 0 0,'0'0'315'0'0,"5"-10"870"0"0,6-30 839 0 0,-11 39-1158 0 0,0 1 124 0 0,1-21 1650 0 0,0-6-909 0 0,-1 25-1343 0 0,0 2-368 0 0,0 0 0 0 0,0-1 1 0 0,0 1-1 0 0,0 0 0 0 0,-1-1 0 0 0,1 1 1 0 0,0 0-1 0 0,0-1 0 0 0,0 1 0 0 0,0 0 1 0 0,0 0-1 0 0,-1-1 0 0 0,1 1 0 0 0,0 0 1 0 0,0-1-1 0 0,0 1 0 0 0,-1 0 1 0 0,1 0-1 0 0,0-1 0 0 0,0 1 0 0 0,-1 0 1 0 0,1 0-1 0 0,0 0 0 0 0,0 0 0 0 0,-1-1 1 0 0,1 1-1 0 0,0 0 0 0 0,-1 0 0 0 0,1 0 1 0 0,0 0-1 0 0,-1 0 0 0 0,1 0 0 0 0,0 0 1 0 0,-1 0-1 0 0,1 0 0 0 0,0 0 1 0 0,-1 0-1 0 0,1 0 0 0 0,0 0 0 0 0,-1 0 1 0 0,1 0-1 0 0,0 0 0 0 0,-1 0 0 0 0,-17 3 692 0 0,18-3-710 0 0,-4 1-2 0 0,1 0 0 0 0,-1 0 0 0 0,0 1 0 0 0,1-1 0 0 0,0 1 0 0 0,-1 0 0 0 0,1 0 0 0 0,-5 4 0 0 0,-24 24 0 0 0,26-24 0 0 0,-5 7 0 0 0,1 0 0 0 0,0 0 0 0 0,0 1 0 0 0,1 1 0 0 0,1 0 0 0 0,1 0 0 0 0,0 0 0 0 0,1 1 0 0 0,-6 20 0 0 0,11-32 0 0 0,0 0 0 0 0,0 0 0 0 0,0 0 0 0 0,1 0 0 0 0,-1 1 0 0 0,1-1 0 0 0,0 0 0 0 0,0 0 0 0 0,1 0 0 0 0,-1 1 0 0 0,1-1 0 0 0,0 0 0 0 0,0 0 0 0 0,0 0 0 0 0,4 7 0 0 0,-5-10 0 0 0,1 0 0 0 0,-1 0 0 0 0,1 0 0 0 0,0 0 0 0 0,-1 0 0 0 0,1 0 0 0 0,0 0 0 0 0,0-1 0 0 0,0 1 0 0 0,0 0 0 0 0,0 0 0 0 0,-1-1 0 0 0,1 1 0 0 0,0-1 0 0 0,0 1 0 0 0,1-1 0 0 0,-1 1 0 0 0,0-1 0 0 0,0 1 0 0 0,2-1 0 0 0,0 1 0 0 0,1 0 6 0 0,-1 0-1 0 0,0 0 1 0 0,0 0-1 0 0,0-1 1 0 0,1 1-1 0 0,-1-1 1 0 0,0 0-1 0 0,1 0 1 0 0,-1 0 0 0 0,0-1-1 0 0,1 1 1 0 0,-1-1-1 0 0,0 1 1 0 0,0-1-1 0 0,0 0 1 0 0,1-1-1 0 0,-1 1 1 0 0,4-2-1 0 0,3-3 80 0 0,0 0-1 0 0,0-1 0 0 0,15-13 1 0 0,-17 13 68 0 0,-1-1 0 0 0,0 1 0 0 0,-1-1 0 0 0,0 0 0 0 0,10-17 0 0 0,17-47 534 0 0,-30 64-687 0 0,-3 7 0 0 0,0 1 0 0 0,0 0 0 0 0,0 0 0 0 0,0 0 0 0 0,0 0 0 0 0,0-1 0 0 0,0 1 0 0 0,1 0 0 0 0,-1 0 0 0 0,0 0 0 0 0,0 0 0 0 0,0-1 0 0 0,0 1 0 0 0,0 0 0 0 0,0 0 0 0 0,0 0 0 0 0,0-1 0 0 0,0 1 0 0 0,-1 0 0 0 0,1 0 0 0 0,0 0 0 0 0,0 0 0 0 0,0-1 0 0 0,0 1 0 0 0,0 0 0 0 0,0 0 0 0 0,0 0 0 0 0,0 0 0 0 0,0-1 0 0 0,-1 1 0 0 0,1 0 0 0 0,0 0 0 0 0,0 0 0 0 0,0 0 0 0 0,0 0 0 0 0,0 0 0 0 0,-1 0 0 0 0,1-1 0 0 0,0 1 0 0 0,0 0 0 0 0,0 0 0 0 0,0 0 0 0 0,-1 0 0 0 0,1 0 0 0 0,0 0 0 0 0,0 0 0 0 0,0 0 0 0 0,0 0 0 0 0,-1 0 0 0 0,1 0 0 0 0,0 0 0 0 0,0 0 0 0 0,-1 0 0 0 0,-3 2 0 0 0,1 0 0 0 0,1 0 0 0 0,-1 0 0 0 0,1 1 0 0 0,0-1 0 0 0,-1 0 0 0 0,1 1 0 0 0,0 0 0 0 0,0-1 0 0 0,-2 6 0 0 0,-14 32 0 0 0,7-14 0 0 0,5-15 0 0 0,1 0 0 0 0,-5 18 0 0 0,9-25 0 0 0,0 0 0 0 0,0 0 0 0 0,0 1 0 0 0,1-1 0 0 0,0 0 0 0 0,0 1 0 0 0,0-1 0 0 0,0 0 0 0 0,1 0 0 0 0,1 8 0 0 0,-2-11-76 0 0,1 0-1 0 0,-1 0 1 0 0,0 0 0 0 0,1 0-1 0 0,-1 0 1 0 0,1-1-1 0 0,-1 1 1 0 0,1 0 0 0 0,-1 0-1 0 0,1-1 1 0 0,0 1-1 0 0,-1-1 1 0 0,1 1 0 0 0,0 0-1 0 0,0-1 1 0 0,-1 1 0 0 0,1-1-1 0 0,0 1 1 0 0,0-1-1 0 0,0 0 1 0 0,0 1 0 0 0,-1-1-1 0 0,1 0 1 0 0,0 0 0 0 0,0 0-1 0 0,0 1 1 0 0,0-1-1 0 0,0 0 1 0 0,0 0 0 0 0,0 0-1 0 0,0 0 1 0 0,0-1-1 0 0,0 1 1 0 0,-1 0 0 0 0,1 0-1 0 0,0 0 1 0 0,1-1 0 0 0,1 0-770 0 0,7-1-5142 0 0,0-1-1724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5:46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37 11975 0 0,'-3'1'93'0'0,"0"-1"46"0"0,-6 4 1069 0 0,8-4-477 0 0,1 0 238 0 0,0 0 45 0 0,0 0 8 0 0,0 0 2 0 0,10-3 1024 0 0,-3-2-1579 0 0,0-1-1 0 0,-1 1 1 0 0,1-1-1 0 0,-1 0 0 0 0,0-1 1 0 0,0 1-1 0 0,-1-1 1 0 0,6-10-1 0 0,-5 8-243 0 0,1 0 0 0 0,0 1 0 0 0,0 0-1 0 0,11-9 1 0 0,-8 9-76 0 0,-1-2 0 0 0,11-11 0 0 0,-9 9 363 0 0,-10 10-409 0 0,1 1 0 0 0,-1-1 1 0 0,1 1-1 0 0,-1-1 0 0 0,1 0 0 0 0,-1 1 0 0 0,0-1 0 0 0,2-4 0 0 0,-3-1 46 0 0,-2 2-133 0 0,2 4 11 0 0,-1 1 1 0 0,1-1-1 0 0,-1 1 0 0 0,1 0 1 0 0,-1-1-1 0 0,1 1 0 0 0,-1 0 0 0 0,0-1 1 0 0,1 1-1 0 0,-1 0 0 0 0,1 0 1 0 0,-1 0-1 0 0,0-1 0 0 0,1 1 0 0 0,-1 0 1 0 0,1 0-1 0 0,-1 0 0 0 0,0 0 1 0 0,1 0-1 0 0,-1 0 0 0 0,0 0 0 0 0,1 0 1 0 0,-1 1-1 0 0,1-1 0 0 0,-1 0 1 0 0,0 0-1 0 0,1 0 0 0 0,-1 1 0 0 0,1-1 1 0 0,-1 1-1 0 0,0-1 58 0 0,-4 2-33 0 0,0 1 1 0 0,0 0 0 0 0,0-1-1 0 0,1 2 1 0 0,-1-1 0 0 0,1 1-1 0 0,0-1 1 0 0,0 1 0 0 0,0 0-1 0 0,0 1 1 0 0,1-1 0 0 0,-5 8-1 0 0,-1 3 93 0 0,1 0-1 0 0,-12 29 0 0 0,19-41-221 0 0,0 1 1 0 0,0-1-1 0 0,0 1 1 0 0,0 0-1 0 0,0-1 0 0 0,1 1 1 0 0,0 0-1 0 0,-1-1 1 0 0,2 1-1 0 0,-1 0 0 0 0,0 0 1 0 0,2 6-1 0 0,-1-8 34 0 0,-1 0-1 0 0,1 0 1 0 0,0 0 0 0 0,0 0 0 0 0,0 0-1 0 0,0 0 1 0 0,1-1 0 0 0,-1 1-1 0 0,0 0 1 0 0,1-1 0 0 0,-1 1-1 0 0,1-1 1 0 0,0 1 0 0 0,-1-1 0 0 0,1 0-1 0 0,0 1 1 0 0,0-1 0 0 0,0 0-1 0 0,0 0 1 0 0,0-1 0 0 0,0 1-1 0 0,3 1 1 0 0,-4-2 43 0 0,0 0 0 0 0,0 1 0 0 0,0-1 0 0 0,0 0 0 0 0,0 1 0 0 0,0-1 0 0 0,0 0 0 0 0,-1 0 0 0 0,1 0 0 0 0,0 0 0 0 0,0 0 0 0 0,0 0 0 0 0,0 0 0 0 0,0 0 0 0 0,0 0 0 0 0,0-1 0 0 0,0 1 0 0 0,0 0 0 0 0,1-1 0 0 0,2-1 0 0 0,13-2 0 0 0,0 0 0 0 0,21-9 0 0 0,-32 11 0 0 0,0-1 0 0 0,0 0 0 0 0,0-1 0 0 0,0 1 0 0 0,-1-1 0 0 0,1 0 0 0 0,-1 0 0 0 0,0-1 0 0 0,5-5 0 0 0,-5 4 0 0 0,1 1 0 0 0,-1 0 0 0 0,1 1 0 0 0,11-9 0 0 0,-9 8 0 0 0,-1 0 0 0 0,0-1 0 0 0,7-6 0 0 0,-6 3 0 0 0,76-86-16 0 0,-75 83 28 0 0,-1-1-1 0 0,0 0 0 0 0,0-1 1 0 0,-1 0-1 0 0,-1 0 1 0 0,5-18-1 0 0,-7 22 353 0 0,0-3 629 0 0,-5 12-587 0 0,-6 6-241 0 0,3 0-165 0 0,-1-1 0 0 0,1 1 0 0 0,-6 11 0 0 0,-10 11 0 0 0,12-18 0 0 0,5-6 0 0 0,-1 0 0 0 0,1 1 0 0 0,0-1 0 0 0,0 1 0 0 0,1 0 0 0 0,-1 0 0 0 0,1 0 0 0 0,-1 0 0 0 0,1 0 0 0 0,1 1 0 0 0,-3 5 0 0 0,-29 117 0 0 0,24-105-37 0 0,0-1-92 0 0,9-20 118 0 0,0 0-1 0 0,0 0 0 0 0,0 1 0 0 0,0-1 0 0 0,0 0 1 0 0,0 0-1 0 0,0 0 0 0 0,0 0 0 0 0,1 0 1 0 0,-1 0-1 0 0,0 0 0 0 0,0 0 0 0 0,1 0 0 0 0,-1 0 1 0 0,1 0-1 0 0,-1 0 0 0 0,1 0 0 0 0,0-1 1 0 0,0 3-1 0 0,2 0-110 0 0,0 0-64 0 0,0 1 0 0 0,0-1-1 0 0,0 0 1 0 0,0 0 0 0 0,0-1 0 0 0,5 4-1 0 0,6 0 47 0 0,-9-7 112 0 0,-2 0 31 0 0,6 0-3 0 0,0-1 0 0 0,0 0 0 0 0,-1 0 0 0 0,1-1 0 0 0,-1-1 0 0 0,0 1 0 0 0,1-1 0 0 0,12-9 0 0 0,4-5 0 0 0,28-25 0 0 0,-33 26 0 0 0,14-15 0 0 0,53-64 0 0 0,-74 80 0 0 0,-1-1 0 0 0,0-1 0 0 0,12-24 0 0 0,4-5 0 0 0,-19 34 0 0 0,-1-1 0 0 0,-1 0 0 0 0,7-17 0 0 0,2 1-14 0 0,-12 25 23 0 0,-1-1 1 0 0,0 1 0 0 0,-1 0 0 0 0,1-1 0 0 0,-1 0-1 0 0,0 1 1 0 0,1-9 0 0 0,-14 16 802 0 0,4 1-728 0 0,1 0-1 0 0,0 1 1 0 0,0-1 0 0 0,0 1-1 0 0,0 0 1 0 0,1 1 0 0 0,-7 6-1 0 0,-32 39 363 0 0,42-48-445 0 0,-18 25-1 0 0,1 1 0 0 0,-24 47 0 0 0,30-47 0 0 0,-13 43 0 0 0,19-51 0 0 0,3-7 0 0 0,0 0 0 0 0,1 0 0 0 0,1 0 0 0 0,-1 18 0 0 0,2-25 0 0 0,1 0 0 0 0,0 0 0 0 0,0 0 0 0 0,1 0 0 0 0,0 0 0 0 0,0 0 0 0 0,0-1 0 0 0,1 1 0 0 0,-1 0 0 0 0,2 0 0 0 0,3 8 0 0 0,-4-12 0 0 0,-1 0 0 0 0,0 0 0 0 0,1 0 0 0 0,0-1 0 0 0,-1 1 0 0 0,1-1 0 0 0,0 1 0 0 0,-1-1 0 0 0,1 1 0 0 0,0-1 0 0 0,0 0 0 0 0,0 0 0 0 0,0 0 0 0 0,1 0 0 0 0,2 0 0 0 0,-1 0 0 0 0,1 0 0 0 0,-1-1 0 0 0,0 1 0 0 0,0-1 0 0 0,1 0 0 0 0,-1-1 0 0 0,8 0 0 0 0,1-3 0 0 0,0 0 0 0 0,0 0 0 0 0,0-1 0 0 0,14-8 0 0 0,6-4 0 0 0,41-31 0 0 0,-68 44 0 0 0,-1-1 0 0 0,0 1 0 0 0,7-10 0 0 0,9-7 0 0 0,-11 12 0 0 0,-6 6 0 0 0,0 0 0 0 0,-1 1 0 0 0,0-2 0 0 0,1 1 0 0 0,-1 0 0 0 0,-1 0 0 0 0,1-1 0 0 0,0 0 0 0 0,-1 1 0 0 0,4-8 0 0 0,5-7 0 0 0,-10 17 0 0 0,1-1 0 0 0,-1 0 0 0 0,0 1 0 0 0,1-1 0 0 0,-1 0 0 0 0,0 0 0 0 0,0 0 0 0 0,0 0 0 0 0,0 0 0 0 0,-1 0 0 0 0,1 0 0 0 0,-1 0 0 0 0,1-1 0 0 0,-1 1 0 0 0,1-4 0 0 0,-2 5 0 0 0,0 0 0 0 0,1 0 0 0 0,-1 0 0 0 0,0 0 0 0 0,0 1 0 0 0,1-1 0 0 0,-1 0 0 0 0,0 1 0 0 0,0-1 0 0 0,0 0 0 0 0,0 1 0 0 0,0-1 0 0 0,0 1 0 0 0,0-1 0 0 0,0 1 0 0 0,0 0 0 0 0,0-1 0 0 0,0 1 0 0 0,0 0 0 0 0,0 0 0 0 0,-1 0 0 0 0,1 0 0 0 0,0 0 0 0 0,0 0 0 0 0,0 0 0 0 0,0 0 0 0 0,0 0 0 0 0,0 1 0 0 0,-2 0 0 0 0,2-1 0 0 0,1 0 0 0 0,-1 0 0 0 0,1 0 0 0 0,-1 0 0 0 0,1 0 0 0 0,-1 1 0 0 0,1-1 0 0 0,-1 0 0 0 0,1 0 0 0 0,-1 1 0 0 0,1-1 0 0 0,-1 0 0 0 0,1 0 0 0 0,0 1 0 0 0,-1-1 0 0 0,1 1 0 0 0,-1-1 0 0 0,1 0 0 0 0,0 1 0 0 0,-1-1 0 0 0,1 1 0 0 0,0-1 0 0 0,0 1 0 0 0,0-1 0 0 0,-1 1 0 0 0,1-1 0 0 0,0 1 0 0 0,0-1 0 0 0,0 1 0 0 0,0 0 0 0 0,-1 1 0 0 0,-9 23 0 0 0,-2-1 0 0 0,-29 44 0 0 0,37-60 0 0 0,-1 0 0 0 0,-6 17 0 0 0,-1 2 0 0 0,11-25 0 0 0,0-1 0 0 0,1 0 0 0 0,-1 1 0 0 0,1-1 0 0 0,0 1 0 0 0,-1-1 0 0 0,1 1 0 0 0,0-1 0 0 0,0 0 0 0 0,0 1 0 0 0,0-1 0 0 0,0 1 0 0 0,0-1 0 0 0,0 1 0 0 0,1-1 0 0 0,-1 1 0 0 0,0-1 0 0 0,1 0 0 0 0,1 3 0 0 0,2 11 0 0 0,-5-13 0 0 0,1-1 0 0 0,1 0 0 0 0,-1 0 0 0 0,0 0 0 0 0,0 1 0 0 0,0-1 0 0 0,1 0 0 0 0,-1 0 0 0 0,0 0 0 0 0,1 0 0 0 0,-1 1 0 0 0,1-1 0 0 0,-1 0 0 0 0,1 0 0 0 0,0 0 0 0 0,-1 0 0 0 0,1 0 0 0 0,0 0 0 0 0,0-1 0 0 0,0 1 0 0 0,0 0 0 0 0,0 0 0 0 0,0 0 0 0 0,0-1 0 0 0,0 1 0 0 0,0-1 0 0 0,0 1 0 0 0,0-1 0 0 0,1 1 0 0 0,11 5 0 0 0,0 0 0 0 0,-8-7 0 0 0,-2 0 0 0 0,15-2 0 0 0,-1 0 0 0 0,0-1 0 0 0,0-1 0 0 0,0-1 0 0 0,29-13 0 0 0,-16 3 0 0 0,0-1 0 0 0,29-22 0 0 0,-40 24 0 0 0,-1-1 0 0 0,0-1 0 0 0,-1 0 0 0 0,-1-1 0 0 0,16-24 0 0 0,-21 24 508 0 0,0 0 0 0 0,-1 0 0 0 0,14-36 0 0 0,-21 46-492 0 0,-3 8-16 0 0,0 0 0 0 0,0 0 0 0 0,0 0 0 0 0,0 0 0 0 0,0 0 0 0 0,0 0 0 0 0,0 0 0 0 0,0 0 0 0 0,0 0 0 0 0,0 0 0 0 0,0 0 0 0 0,0 0 0 0 0,0 0 0 0 0,0-1 0 0 0,0 1 0 0 0,0 0 0 0 0,0 0 0 0 0,0 0 0 0 0,0 0 0 0 0,0 0 0 0 0,-1 0 0 0 0,1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1 0 0 0 0,-7 3 0 0 0,-7 7 0 0 0,8-5 0 0 0,0 0 0 0 0,1 0 0 0 0,-1 0 0 0 0,1 1 0 0 0,1-1 0 0 0,-1 1 0 0 0,1 0 0 0 0,0 0 0 0 0,0 1 0 0 0,0-1 0 0 0,1 1 0 0 0,0-1 0 0 0,-1 9 0 0 0,3-14 0 0 0,-1 0 0 0 0,1 1 0 0 0,0-1 0 0 0,0 0 0 0 0,0 0 0 0 0,0 0 0 0 0,0 0 0 0 0,1 0 0 0 0,-1 1 0 0 0,0-1 0 0 0,0 0 0 0 0,1 0 0 0 0,-1 0 0 0 0,0 0 0 0 0,1 0 0 0 0,0 0 0 0 0,-1 0 0 0 0,1 0 0 0 0,-1 0 0 0 0,1 0 0 0 0,0 0 0 0 0,0 0 0 0 0,-1-1 0 0 0,1 1 0 0 0,0 0 0 0 0,0-1 0 0 0,0 1 0 0 0,2 1 0 0 0,0 0 0 0 0,2 2 0 0 0,1-1 0 0 0,-1 1 0 0 0,1-1 0 0 0,-1 0 0 0 0,1-1 0 0 0,0 1 0 0 0,11 2 0 0 0,48 7 0 0 0,-35-8 0 0 0,-8 0 0 0 0,0 0 0 0 0,0 2 0 0 0,-1 0 0 0 0,0 2 0 0 0,32 15 0 0 0,-50-22 0 0 0,-2-1 0 0 0,0 1 0 0 0,0-1 0 0 0,0 1 0 0 0,0-1 0 0 0,0 1 0 0 0,0 0 0 0 0,0-1 0 0 0,0 1 0 0 0,0 0 0 0 0,-1 0 0 0 0,1-1 0 0 0,0 1 0 0 0,-1 0 0 0 0,1 0 0 0 0,0 1 0 0 0,6 7 0 0 0,-1 5 0 0 0,-8-9 0 0 0,1-3 0 0 0,0 1 0 0 0,0 0 0 0 0,-1 0 0 0 0,1-1 0 0 0,-1 1 0 0 0,1 0 0 0 0,-1-1 0 0 0,0 1 0 0 0,0-1 0 0 0,0 1 0 0 0,-1-1 0 0 0,1 0 0 0 0,0 0 0 0 0,-1 0 0 0 0,1 0 0 0 0,-1 0 0 0 0,0-1 0 0 0,0 1 0 0 0,0-1 0 0 0,1 0 0 0 0,-6 2 0 0 0,-5 1 0 0 0,0 0 0 0 0,0-1 0 0 0,-19 2 0 0 0,19-4-139 0 0,-1-1-1 0 0,0 0 1 0 0,1-1-1 0 0,-1-1 1 0 0,1 0-1 0 0,0-1 1 0 0,-1 0-1 0 0,1-1 1 0 0,1-1 0 0 0,-1 0-1 0 0,-13-7 1 0 0,25 11-54 0 0,0 0 1 0 0,0 1 0 0 0,0-1-1 0 0,0 0 1 0 0,0 0 0 0 0,0 0-1 0 0,0 1 1 0 0,0-1 0 0 0,1 0-1 0 0,-1 0 1 0 0,0 0 0 0 0,1-1-1 0 0,-1 1 1 0 0,1 0 0 0 0,-1 0-1 0 0,0-2 1 0 0,-1-3-476 0 0,-7-11-1377 0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30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5663 0 0,'0'0'356'0'0,"1"1"50"0"0,3 0-269 0 0,0-1 1 0 0,0 1-1 0 0,0-1 0 0 0,0 0 1 0 0,0 0-1 0 0,0 0 1 0 0,0-1-1 0 0,0 1 1 0 0,0-1-1 0 0,7-2 1 0 0,3 0 2038 0 0,-8 3-1582 0 0,-1-1 1 0 0,0 1-1 0 0,0 0 1 0 0,0 0-1 0 0,0 0 1 0 0,0 1-1 0 0,1 0 1 0 0,8 3-1 0 0,-11-3-374 0 0,0 1-1 0 0,0 0 1 0 0,0 0-1 0 0,-1 0 1 0 0,1 0-1 0 0,-1 0 1 0 0,1 1 0 0 0,3 4-1 0 0,1 1 365 0 0,-3-4-511 0 0,0 1 0 0 0,-1 0 0 0 0,1 0 0 0 0,-1 0-1 0 0,0 0 1 0 0,0 0 0 0 0,-1 1 0 0 0,4 9 0 0 0,0 7 306 0 0,3 23 0 0 0,0 0-153 0 0,0-5-226 0 0,-6-22 0 0 0,2-1 0 0 0,-1 0 0 0 0,2 0 0 0 0,12 25 0 0 0,-13-35 0 0 0,1 2 0 0 0,-1-5 0 0 0,6 1 0 0 0,-5-2-64 0 0,-4-3-273 0 0,-2 0-138 0 0,0 0-33 0 0,1-16-1928 0 0,-1 8 353 0 0,-1 1-3798 0 0,-1-1-1831 0 0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30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26 13823 0 0,'0'0'315'0'0,"0"0"45"0"0,0 0 21 0 0,7-7 63 0 0,-6 6-409 0 0,1 0 0 0 0,-1 0 0 0 0,0 0 0 0 0,0 0 0 0 0,1 0 0 0 0,-1-1 0 0 0,0 1 0 0 0,0 0 0 0 0,1-3 0 0 0,0 0 486 0 0,-1 3 448 0 0,-1 1 45 0 0,0 0 8 0 0,0 0 2 0 0,0 0 0 0 0,0 0 0 0 0,0 0-137 0 0,-1 2-583 0 0,-11 18 106 0 0,-2 1 1 0 0,0-2 0 0 0,-20 22 0 0 0,-1 3 51 0 0,-1 1-48 0 0,-50 72 1220 0 0,81-108-1634 0 0,2-2-133 0 0,2-6-563 0 0,1-1-258 0 0,0 0-1011 0 0,2 1-4023 0 0,9 0-1724 0 0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30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7503 0 0,'0'0'399'0'0,"0"0"60"0"0,2-1 21 0 0,56-16 968 0 0,-37 12 792 0 0,8-1-334 0 0,-9 4-1193 0 0,-12 1-343 0 0,0 0 0 0 0,1 1 1 0 0,-1 0-1 0 0,12 2 0 0 0,-6-2 76 0 0,11-1-276 0 0,-20 1-170 0 0,-3 0 0 0 0,1-1 0 0 0,-1 1 0 0 0,0 1 0 0 0,0-1 0 0 0,0 0 0 0 0,0 0 0 0 0,0 1 0 0 0,0-1 0 0 0,0 1 0 0 0,0 0 0 0 0,0 0 0 0 0,3 1 0 0 0,-2 1 0 0 0,-1-1 0 0 0,19 4 0 0 0,-13-4-64 0 0,-6-2-273 0 0,-1 0 10 0 0,-1 0 1 0 0,1-1-1 0 0,0 1 1 0 0,-1 0-1 0 0,1 0 1 0 0,0 0-1 0 0,-1-1 1 0 0,1 1-1 0 0,0 0 1 0 0,-1-1-1 0 0,1 1 1 0 0,-1-1-1 0 0,1 1 1 0 0,-1-1-1 0 0,1 1 1 0 0,-1-1-1 0 0,1 1 1 0 0,-1-1-1 0 0,1 1 1 0 0,-1-1-1 0 0,0 1 1 0 0,1-1-1 0 0,-1 0 1 0 0,0 1-1 0 0,1-1 1 0 0,-1 0-1 0 0,0-1 1 0 0,1 1 803 0 0,0-2-3035 0 0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31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17503 0 0,'0'0'399'0'0,"0"0"60"0"0,0 0 21 0 0,0 0-59 0 0,0 0-136 0 0,0 0 457 0 0,1 1 228 0 0,-1 7-438 0 0,0-1-1 0 0,-1 0 0 0 0,1 1 1 0 0,-1-1-1 0 0,-1 0 1 0 0,1 0-1 0 0,-4 10 1 0 0,-3 15 444 0 0,-2 16-552 0 0,5-27-248 0 0,1-1 0 0 0,1 1 0 0 0,-1 21 0 0 0,5-31-176 0 0,-2-11-69 0 0,1 1-1 0 0,0 0 1 0 0,0 0-1 0 0,0 0 1 0 0,0 0-1 0 0,0-1 1 0 0,1 1 0 0 0,-1 0-1 0 0,0 0 1 0 0,0 0-1 0 0,0-1 1 0 0,1 1-1 0 0,-1 0 1 0 0,0 0-1 0 0,1-1 1 0 0,-1 1 0 0 0,1 0-1 0 0,-1-1 1 0 0,1 1-1 0 0,-1 0 1 0 0,1-1-1 0 0,-1 1 1 0 0,1-1-1 0 0,0 1 1 0 0,-1-1 0 0 0,1 1-1 0 0,0-1 1 0 0,-1 1-1 0 0,1-1 1 0 0,1 1-1 0 0,0-1-465 0 0,1 1-980 0 0,8 1-18 0 0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31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25 19351 0 0,'1'-9'347'0'0,"0"1"0"0"0,0-1 0 0 0,1 0 0 0 0,0 1 1 0 0,5-13-1 0 0,3-10 555 0 0,24-89 4273 0 0,-3 25-3023 0 0,-28 86-2152 0 0,-4 4 0 0 0,-4 8 0 0 0,2 0 0 0 0,0 1 0 0 0,0-1 0 0 0,0 1 0 0 0,0 0 0 0 0,1 0 0 0 0,-1 0 0 0 0,1 0 0 0 0,-2 5 0 0 0,-12 40 0 0 0,9-26 0 0 0,-7 17 0 0 0,3-10 0 0 0,1 0 0 0 0,-7 39 0 0 0,16-60 0 0 0,-1-1 0 0 0,2 1 0 0 0,-1-1 0 0 0,1 1 0 0 0,0-1 0 0 0,1 1 0 0 0,0-1 0 0 0,1 0 0 0 0,-1 1 0 0 0,2-1 0 0 0,-1 0 0 0 0,1 0 0 0 0,5 10 0 0 0,-7-16 0 0 0,1 0 0 0 0,-1 0 0 0 0,1 0 0 0 0,0 0 0 0 0,-1 0 0 0 0,1-1 0 0 0,0 1 0 0 0,0-1 0 0 0,0 1 0 0 0,1-1 0 0 0,-1 0 0 0 0,0 0 0 0 0,0 0 0 0 0,1 0 0 0 0,-1 0 0 0 0,4 1 0 0 0,-1 0 0 0 0,10 1 0 0 0,-9-5 0 0 0,-3 0 0 0 0,18-3 0 0 0,-15 4 0 0 0,0 0 0 0 0,0-1 0 0 0,1 0 0 0 0,-1 0 0 0 0,0 0 0 0 0,-1-1 0 0 0,1 0 0 0 0,0 0 0 0 0,7-6 0 0 0,13-13 0 0 0,-12 10 0 0 0,16-16 0 0 0,-27 25 0 0 0,1-1 0 0 0,-1 0 0 0 0,0 0 0 0 0,-1 0 0 0 0,1 0 0 0 0,-1 0 0 0 0,0-1 0 0 0,0 1 0 0 0,2-7 0 0 0,-4 10 0 0 0,0 0 0 0 0,0 0 0 0 0,0 0 0 0 0,0 0 0 0 0,0 0 0 0 0,0 0 0 0 0,0 0 0 0 0,0 0 0 0 0,0 0 0 0 0,-1 0 0 0 0,1 1 0 0 0,0-1 0 0 0,-1 0 0 0 0,1 0 0 0 0,0 0 0 0 0,-1 0 0 0 0,1 1 0 0 0,-1-1 0 0 0,0 0 0 0 0,1 1 0 0 0,-1-1 0 0 0,1 0 0 0 0,-1 1 0 0 0,0-1 0 0 0,0 0 0 0 0,-1 0 0 0 0,-9-5 0 0 0,7 6 0 0 0,2 1 0 0 0,-3-1 0 0 0,0 1 0 0 0,0 0 0 0 0,0 0 0 0 0,1 0 0 0 0,-1 0 0 0 0,0 1 0 0 0,1 0 0 0 0,-1 0 0 0 0,1 0 0 0 0,-1 1 0 0 0,1-1 0 0 0,0 1 0 0 0,0 0 0 0 0,0 0 0 0 0,-4 5 0 0 0,2 0 0 0 0,5-7 0 0 0,0 4 0 0 0,9 9 0 0 0,-7-12 0 0 0,2 1 0 0 0,10 2 0 0 0,-7-4-369 0 0,0 0 1 0 0,1 0-1 0 0,-1-1 1 0 0,0 0-1 0 0,0 0 0 0 0,0-1 1 0 0,0 1-1 0 0,12-4 0 0 0,-5 0-1077 0 0,-1 0-1 0 0,23-10 1 0 0,-12 3-601 0 0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31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2 0-65 0 0,1 0-435 0 0,2-1 249 0 0,0 1-1 0 0,0 0 1 0 0,0 1 0 0 0,0-1 0 0 0,0 1-1 0 0,5 1 1 0 0,-6 0-91 0 0,-1 0 0 0 0,0 0-1 0 0,1 1 1 0 0,-1-1 0 0 0,0 0-1 0 0,0 1 1 0 0,0 0 0 0 0,-1 0-1 0 0,1 0 1 0 0,-1 0 0 0 0,0 0 0 0 0,1 1-1 0 0,-2-1 1 0 0,1 1 0 0 0,0-1-1 0 0,-1 1 1 0 0,1 0 0 0 0,-1-1-1 0 0,0 1 1 0 0,0 0 0 0 0,0 0 0 0 0,-1 0-1 0 0,1 6 1 0 0,-1 9-168 0 0,-1 0 1 0 0,0-1-1 0 0,-7 33 1 0 0,6-39 515 0 0,-9 52-235 0 0,-4 0 0 0 0,-26 72 1 0 0,35-153-4308 0 0,3 7 2469 0 0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33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11975 0 0,'-16'7'1200'0'0,"-14"3"-229"0"0,28-10-2 0 0,0 1 479 0 0,-2 1-1104 0 0,4-1 4116 0 0,7 1-4076 0 0,-1 0 0 0 0,1-1 0 0 0,0 0 0 0 0,0 0 0 0 0,0 0 0 0 0,0-1 0 0 0,9 0 0 0 0,-5-1-288 0 0,19-1 248 0 0,-1-1 0 0 0,41-9 0 0 0,-50 6 99 0 0,-18 5 45 0 0,-2 1 21 0 0,0 0-66 0 0,1 2-294 0 0,0 2-68 0 0,0 0 0 0 0,0-1 0 0 0,0 1 0 0 0,0 0 0 0 0,-1 0-1 0 0,1 8 1 0 0,0 6 809 0 0,3 15-495 0 0,-4-28-365 0 0,0-1 1 0 0,0 1-1 0 0,1 0 1 0 0,-1 0-1 0 0,1 0 1 0 0,2 6-1 0 0,0-3-30 0 0,-1 1 0 0 0,0 0 0 0 0,-1 0 0 0 0,1 12 0 0 0,1 10 0 0 0,64 331 2048 0 0,-58-321-2048 0 0,-2 0 0 0 0,-2 0 0 0 0,-2 0 0 0 0,-1 0 0 0 0,-3 1 0 0 0,-8 69 0 0 0,0-33 0 0 0,6-48 0 0 0,-1 0 0 0 0,-10 40 0 0 0,-7 19 0 0 0,10-37 0 0 0,10-48 0 0 0,1 0 0 0 0,-1-1 0 0 0,0 1 0 0 0,1 0 0 0 0,0 0 0 0 0,0 0 0 0 0,0 0 0 0 0,0 0 0 0 0,0 0 0 0 0,2 3 0 0 0,-1 9 0 0 0,1-8 0 0 0,0 1 0 0 0,5-4 0 0 0,-9-6 0 0 0,-7-3 0 0 0,0 1 0 0 0,0 0 0 0 0,-16-3 0 0 0,-4 6 0 0 0,10-1 0 0 0,-32 3 0 0 0,34-2-5030 0 0,11-1-808 0 0,6 1-3150 0 0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59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3823 0 0,'0'0'630'0'0,"0"0"-13"0"0,0 0-252 0 0,0 0 391 0 0,0 0 216 0 0,0 0 42 0 0,0 0 8 0 0,0 0 2 0 0,1-1 0 0 0,9-3-748 0 0,1 0-1 0 0,-1 0 1 0 0,1 1 0 0 0,0 0-1 0 0,0 1 1 0 0,0 1-1 0 0,15-1 1 0 0,81 4 1787 0 0,-92-1-2011 0 0,6 2-2 0 0,32 10-301 0 0,-52-13-800 0 0,-1 0-385 0 0,-1 0-1273 0 0,-6-3-4798 0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5:59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0 228 0 0,1 1 43 0 0,2 1-925 0 0,-1-1 0 0 0,1 1 0 0 0,-1-1 0 0 0,1 1 0 0 0,0-1 0 0 0,0 0 0 0 0,0 0 0 0 0,-1 0 0 0 0,1-1 0 0 0,0 1 0 0 0,0-1 0 0 0,5 1 0 0 0,4-1 626 0 0,24-4-1 0 0,-26 3-472 0 0,0 0 1 0 0,16 0-1 0 0,-9 4-2623 0 0,-13-3-2274 0 0,-4 0-3306 0 0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00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9 15663 0 0,'1'-1'719'0'0,"21"-7"230"0"0,-5 1-916 0 0,-14 4-13 0 0,-2 0 30 0 0,16-13 1463 0 0,1 1 0 0 0,34-20 0 0 0,17-14 9 0 0,-19 9-1052 0 0,-20 17 645 0 0,32-32 0 0 0,-54 46-957 0 0,0 0 0 0 0,0 0-1 0 0,-1 0 1 0 0,0-1 0 0 0,-1-1 0 0 0,0 1 0 0 0,-1-1-1 0 0,5-11 1 0 0,-9 18-68 0 0,1 0-1 0 0,-1 0 1 0 0,0-1 0 0 0,0 1-1 0 0,-1 0 1 0 0,1-1 0 0 0,-1 1-1 0 0,0 0 1 0 0,0-1 0 0 0,0 1-1 0 0,-1 0 1 0 0,0-1 0 0 0,0 1-1 0 0,0 0 1 0 0,0 0-1 0 0,0 0 1 0 0,-1 0 0 0 0,0 0-1 0 0,0 0 1 0 0,-4-7 0 0 0,5 10-83 0 0,0 1 0 0 0,0-1-1 0 0,0 0 1 0 0,0 0 0 0 0,0 1 0 0 0,0-1 0 0 0,0 1 0 0 0,0-1 0 0 0,0 1 0 0 0,0-1 0 0 0,0 1-1 0 0,0 0 1 0 0,0-1 0 0 0,0 1 0 0 0,0 0 0 0 0,0 0 0 0 0,0 0 0 0 0,-1 0 0 0 0,1 0 0 0 0,0 0 0 0 0,0 0-1 0 0,-2 1 1 0 0,-23 7 0 0 0,17-4-7 0 0,0 2 0 0 0,0-1 0 0 0,1 1 0 0 0,0 0 0 0 0,0 1 0 0 0,1 0 0 0 0,0 0 0 0 0,0 0 0 0 0,-8 13 0 0 0,-3 6 0 0 0,-23 48 0 0 0,34-61 0 0 0,1 2 0 0 0,0-1 0 0 0,1 1 0 0 0,-3 15 0 0 0,6-22 0 0 0,1 0 0 0 0,0 0 0 0 0,0 0 0 0 0,1-1 0 0 0,0 1 0 0 0,0 0 0 0 0,1 0 0 0 0,0 0 0 0 0,4 14 0 0 0,-4-18-15 0 0,1 0 0 0 0,-1 0 1 0 0,1 0-1 0 0,0 0 0 0 0,1 0 0 0 0,-1-1 0 0 0,1 1 0 0 0,-1-1 0 0 0,1 0 1 0 0,0 1-1 0 0,0-1 0 0 0,1-1 0 0 0,-1 1 0 0 0,6 3 0 0 0,-3-2-39 0 0,0-2-1 0 0,0 1 0 0 0,0-1 1 0 0,0 0-1 0 0,1 0 1 0 0,-1 0-1 0 0,0-1 0 0 0,1 0 1 0 0,6 0-1 0 0,0-1-78 0 0,-1 0 0 0 0,1-1 0 0 0,-1 0 0 0 0,0-1 0 0 0,1-1-1 0 0,-1 0 1 0 0,0 0 0 0 0,0-1 0 0 0,19-10 0 0 0,-23 10-1256 0 0,-1-1-1 0 0,1 0 1 0 0,8-8 0 0 0,-4 2-658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16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6415 0 0,'0'0'298'0'0,"0"0"-10"0"0,-2 0-188 0 0,-5 2 12 0 0,5-1 413 0 0,-5 3 1294 0 0,-2 1 1637 0 0,8-3 8850 0 0,10 3-12242 0 0,-7-3 5 0 0,-2-2 17 0 0,1 1-12 0 0,6 3 17 0 0,-6-3 2 0 0,-1-1-10 0 0,0 0-4 0 0,3 1-18 0 0,6 2-38 0 0,-5-2-4 0 0,0 0 1 0 0,-1 1-1 0 0,1-2 0 0 0,0 1 1 0 0,0 0-1 0 0,-1-1 0 0 0,1 0 1 0 0,0 0-1 0 0,0 0 0 0 0,0 0 1 0 0,0 0-1 0 0,-1-1 1 0 0,1 0-1 0 0,0 0 0 0 0,0 0 1 0 0,6-3-1 0 0,-7 3 80 0 0,1 0 0 0 0,0 0-1 0 0,0 1 1 0 0,0-1 0 0 0,0 1 0 0 0,0 0 0 0 0,0 0-1 0 0,0 0 1 0 0,0 1 0 0 0,0 0 0 0 0,6 1-1 0 0,1 1-63 0 0,7 5-33 0 0,-16-6-20 0 0,0-1-71 0 0,-2-1-55 0 0,13 5-76 0 0,-10-5 369 0 0,23 4 151 0 0,-13-2-272 0 0,13-2-44 0 0,-24 0-72 0 0,-2 0-51 0 0,2 0-18 0 0,16 5 58 0 0,-18-5 78 0 0,34 1-19 0 0,-17 0 40 0 0,-15-3 0 0 0,2 1 0 0 0,26 2 0 0 0,-24-1 0 0 0,19 0 0 0 0,0-3 0 0 0,4-3 0 0 0,-25 4 0 0 0,0 1 0 0 0,1 0 0 0 0,0 1 0 0 0,-1-1 0 0 0,10 1 0 0 0,-5 0 0 0 0,4-1 0 0 0,1 2 0 0 0,4 0 0 0 0,-16 1 0 0 0,37-3 0 0 0,-25 2 0 0 0,56 13 0 0 0,-52-11 0 0 0,-14-3 0 0 0,1-2 0 0 0,13 3 0 0 0,-14 1 0 0 0,-2-2 0 0 0,-1 1 0 0 0,0-1 0 0 0,1 1 0 0 0,-1-1 0 0 0,1 0 0 0 0,-1 0 0 0 0,1 1 0 0 0,-1-1 0 0 0,1 0 0 0 0,-1 0 0 0 0,1-1 0 0 0,-1 1 0 0 0,2 0 0 0 0,8 0 0 0 0,34-3 0 0 0,-5 3 0 0 0,-37 0 0 0 0,0 0 0 0 0,0 0 0 0 0,1 0 0 0 0,-1-1 0 0 0,0 1 0 0 0,6-2 0 0 0,-6 1 0 0 0,0 1 0 0 0,-1-1 0 0 0,1 1 0 0 0,0 0 0 0 0,0-1 0 0 0,-1 2 0 0 0,1-1 0 0 0,4 1 0 0 0,18 0 0 0 0,-12 2 0 0 0,3 0 0 0 0,-13 0 0 0 0,-2-3 0 0 0,-1 1 0 0 0,1 0 0 0 0,0 0 0 0 0,0-1 0 0 0,0 1 0 0 0,0 0 0 0 0,0-1 0 0 0,0 1 0 0 0,0-1 0 0 0,0 0 0 0 0,0 1 0 0 0,0-1 0 0 0,0 0 0 0 0,0 1 0 0 0,0-1 0 0 0,2 0 0 0 0,1 2-2 0 0,-4-2 1 0 0,34 6 15 0 0,-7-3 39 0 0,-11-1-46 0 0,-12-4 9 0 0,-3 1-14 0 0,0 1 1 0 0,0-1-1 0 0,0 0 0 0 0,0 1 1 0 0,1-1-1 0 0,-1 1 0 0 0,0-1 1 0 0,0 1-1 0 0,0-1 0 0 0,1 1 1 0 0,-1 0-1 0 0,1-1 0 0 0,11 0 30 0 0,-11 0-26 0 0,0 1 1 0 0,1 0-1 0 0,-1 0 0 0 0,0-1 1 0 0,0 0-1 0 0,0 1 1 0 0,3-2-1 0 0,0-1-5 0 0,-1 1 20 0 0,-1 1 0 0 0,0-1 0 0 0,1 1 0 0 0,-1 0 0 0 0,1 0 0 0 0,0 0 0 0 0,-1 0 0 0 0,1 1 0 0 0,6 0 0 0 0,-9-1-21 0 0,19 0 68 0 0,-16 4-34 0 0,14 0-19 0 0,5-2-15 0 0,-18 0 0 0 0,11 4 0 0 0,-3-3 11 0 0,4 0 0 0 0,2-1 23 0 0,6-5-26 0 0,-11 3-8 0 0,3-1 0 0 0,-11 1 0 0 0,14 2 0 0 0,-6-1 0 0 0,-1 2 11 0 0,0-1 31 0 0,-3-2-20 0 0,-5 1 20 0 0,7 1-31 0 0,7 2-1 0 0,-20-4 12 0 0,7 0 0 0 0,35 0-12 0 0,-28 1-10 0 0,1-1 11 0 0,-1 1 31 0 0,0 1-31 0 0,48 7 192 0 0,-53-6-150 0 0,26 1 0 0 0,-30-1-23 0 0,0-1 1 0 0,15-3-17 0 0,-4-1 88 0 0,21-7 0 0 0,-30 9-42 0 0,-2 2-58 0 0,14-3 76 0 0,29 0-14 0 0,-44 1-60 0 0,0 1-10 0 0,17-8 61 0 0,-7 6-33 0 0,30 0 42 0 0,-28 1-22 0 0,-13 1-38 0 0,0 0-1 0 0,0 0 0 0 0,0 0 1 0 0,-1 0-1 0 0,1 0 0 0 0,0 0 1 0 0,0 0-1 0 0,0 1 0 0 0,0-1 1 0 0,0 0-1 0 0,2 2 0 0 0,4 0 21 0 0,28-3-13 0 0,-27 1-11 0 0,18-4 0 0 0,-9 1 0 0 0,-4 1 0 0 0,-1 2 0 0 0,5 1 0 0 0,-14 0 0 0 0,-3 0 0 0 0,0-1 0 0 0,0 1 0 0 0,0-1 0 0 0,0 0 0 0 0,0 0 0 0 0,0 1 0 0 0,0-1 0 0 0,0 0 0 0 0,0 0 0 0 0,0 0 0 0 0,1 0 0 0 0,-1 0 0 0 0,0 0 0 0 0,2-1 0 0 0,35-3 0 0 0,-25 4 0 0 0,0 1 0 0 0,2 0 0 0 0,-2-1 11 0 0,-2 0 31 0 0,2 0-31 0 0,-7 0-10 0 0,9-2 33 0 0,6-4-5 0 0,29-2 46 0 0,-32 5-23 0 0,13 1 32 0 0,-2 2 33 0 0,-13-3-117 0 0,-10 2 15 0 0,0 0 0 0 0,0 0 0 0 0,0 1 0 0 0,9-1 0 0 0,-1 2 27 0 0,-2 0-29 0 0,-4 0-19 0 0,9-2 85 0 0,-2-1-22 0 0,-12 1-57 0 0,1 1-1 0 0,-1-1 1 0 0,1 1-1 0 0,0 0 1 0 0,-1 0-1 0 0,1 0 1 0 0,5 1-1 0 0,45 1 65 0 0,-25-4 0 0 0,-10-1-64 0 0,-17 3-1 0 0,3 2 2 0 0,26 3 10 0 0,-18-4 31 0 0,0-1-20 0 0,-3 0 11 0 0,0 0-1 0 0,17 4 1 0 0,-21-3-29 0 0,0-1 1 0 0,0 1-1 0 0,0-1 0 0 0,-1 0 0 0 0,1 0 0 0 0,6-1 1 0 0,-7 1 37 0 0,7 1-20 0 0,2 0 31 0 0,-1 3 11 0 0,0-1 0 0 0,-7-1-33 0 0,5 0-4 0 0,-7-4-17 0 0,26 2 175 0 0,-12 0-173 0 0,-13 2-13 0 0,5 3 12 0 0,-10-5-10 0 0,0 0 0 0 0,1 0 1 0 0,-1 1-1 0 0,0-1 0 0 0,0 0 1 0 0,1 0-1 0 0,-1 0 0 0 0,0 0 1 0 0,1 0-1 0 0,-1 1 0 0 0,0-1 1 0 0,0 0-1 0 0,1 0 0 0 0,-1 0 1 0 0,0 0-1 0 0,1 0 0 0 0,-1 0 1 0 0,0 0-1 0 0,1 0 0 0 0,-1 0 1 0 0,0 0-1 0 0,1 0 0 0 0,-1 0 1 0 0,0 0-1 0 0,1-1 0 0 0,19-2 18 0 0,-7 2-19 0 0,13 0 0 0 0,-10 3 0 0 0,-4 0 0 0 0,15 1 11 0 0,-13-3 31 0 0,0-1-31 0 0,7-1-11 0 0,-10 2 0 0 0,-2 2 0 0 0,8 0 0 0 0,-14 1 0 0 0,0-1 0 0 0,14 0 0 0 0,13-1 0 0 0,110-6 64 0 0,-135 5-65 0 0,-1-1-1 0 0,0 1 1 0 0,0 0 0 0 0,1-1 0 0 0,5-2-1 0 0,-3 1 27 0 0,1 1 0 0 0,0 0 0 0 0,0 0 0 0 0,13 0 0 0 0,-3 0 4 0 0,-16 1-7 0 0,17 3 2 0 0,-5 0-24 0 0,-1-1 0 0 0,28 4 0 0 0,-36-5 0 0 0,26 2 0 0 0,-19-2 0 0 0,2 0 11 0 0,-3-1-1 0 0,-3 0 39 0 0,-4-1-9 0 0,25-2-22 0 0,-21 2-2 0 0,-5 0-11 0 0,-1 0 0 0 0,1 1 0 0 0,0 0-1 0 0,-1-1 1 0 0,1 1 0 0 0,0 0 0 0 0,-1 0-1 0 0,1 1 1 0 0,5 0 0 0 0,49 6-5 0 0,-27-6 0 0 0,0 5 0 0 0,0 0 0 0 0,-25-5 0 0 0,0 0 0 0 0,0-1 0 0 0,0 1 0 0 0,0-1 0 0 0,8-1 0 0 0,2 1 0 0 0,4-1 0 0 0,0-1 0 0 0,0-1 0 0 0,21-5 0 0 0,-35 7 0 0 0,-3 0 0 0 0,0 1 0 0 0,0 0 0 0 0,0-1 0 0 0,0 1 0 0 0,1 0 0 0 0,-1 0 0 0 0,3 1 0 0 0,15 0 0 0 0,-16-1 0 0 0,3 1 0 0 0,0-1 0 0 0,0-1 0 0 0,0 1 0 0 0,0-1 0 0 0,11-3 0 0 0,-5 0 0 0 0,-1 2 0 0 0,14-3 50 0 0,-23 4-48 0 0,0 0 0 0 0,-1 0-1 0 0,1 1 1 0 0,0-1 0 0 0,0 1 0 0 0,0 0-1 0 0,3 0 1 0 0,34 0-2 0 0,-23-2 0 0 0,-15 0 0 0 0,34 1 0 0 0,-31 0 0 0 0,18 4 0 0 0,-11-2 0 0 0,0 1 0 0 0,1-2 0 0 0,1-2 0 0 0,-2 2 0 0 0,6 0 0 0 0,4 3 0 0 0,19 5 0 0 0,11-5 0 0 0,-26-1 0 0 0,-12-3 0 0 0,-1 1 0 0 0,25 3 0 0 0,-18-4 0 0 0,-19 0 0 0 0,1 0 0 0 0,-1 1 0 0 0,0-1 0 0 0,1 0 0 0 0,-1 1 0 0 0,1 0 0 0 0,-1-1 0 0 0,1 1 0 0 0,-1 0 0 0 0,0 0 0 0 0,1 0 0 0 0,1 0 0 0 0,46-2 0 0 0,-31 2 0 0 0,-5-1 0 0 0,0-1 0 0 0,0 2 0 0 0,7 0-3 0 0,-16 0 7 0 0,13-2 48 0 0,-6 0-41 0 0,1-1-11 0 0,11-5 0 0 0,-12 6 0 0 0,8 3 0 0 0,-15 1 0 0 0,-1-1 0 0 0,8 3 0 0 0,1-1 0 0 0,0-6 0 0 0,0 0 0 0 0,-1 5 0 0 0,-7-2 1 0 0,-4 0-1 0 0,1 0 0 0 0,0 0 1 0 0,0 0-1 0 0,0 0 1 0 0,-1 0-1 0 0,1 0 1 0 0,0 0-1 0 0,0 0 1 0 0,-1 1-1 0 0,1-1 1 0 0,0 0-1 0 0,-1 1 1 0 0,1-1-1 0 0,0 0 0 0 0,-1 1 1 0 0,1-1-1 0 0,0 1 1 0 0,-1-1-1 0 0,1 1 1 0 0,-1-1-1 0 0,2 2 1 0 0,1-1 41 0 0,8-2-31 0 0,1-1-11 0 0,1 2 0 0 0,0 3 0 0 0,0-1 0 0 0,-1 0 0 0 0,1-3 0 0 0,0 0 0 0 0,-1 1 11 0 0,27-2 170 0 0,1 1-181 0 0,-27 1 11 0 0,1 1 31 0 0,-2-1-20 0 0,-10 0 31 0 0,-2 0 11 0 0,0 0 0 0 0,0 0 3 0 0,2 0 7 0 0,7 1-7 0 0,-7 0-2 0 0,-2-1 7 0 0,0 0 4 0 0,0 0-9 0 0,0 0-3 0 0,0 0 1 0 0,0 0 5 0 0,1 1-16 0 0,4 7-58 0 0,-3-6-44 0 0,-2-2 88 0 0,0 0 35 0 0,0 0 12 0 0,0 0-18 0 0,0 0-9 0 0,-1-2-23 0 0,-1-6-30 0 0,1 8-7 0 0,1 0 0 0 0,0-1 0 0 0,-1 1 0 0 0,1 0 0 0 0,0 0 0 0 0,-1 0 0 0 0,1-1 0 0 0,0 1 0 0 0,-1 0 0 0 0,1 0 0 0 0,0 0 0 0 0,-1 0 0 0 0,1 0 0 0 0,-1 0 0 0 0,1 0 0 0 0,0 0 0 0 0,-1 0 0 0 0,1 0 0 0 0,-1 0 0 0 0,0 0 0 0 0,-57 14-224 0 0,56-13 195 0 0,0-1 0 0 0,1 0 0 0 0,-1 0 0 0 0,0 0-1 0 0,1 0 1 0 0,-1 0 0 0 0,0 0 0 0 0,0 0 0 0 0,-3-1 0 0 0,-9-1-3611 0 0,12 0-3483 0 0,-6-4-2143 0 0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01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1 10135 0 0,'0'0'231'0'0,"0"0"29"0"0,0 0 19 0 0,3-8 7 0 0,-2 5-308 0 0,0-9 190 0 0,-1 11 578 0 0,1-6 796 0 0,0 8 5688 0 0,-3 14-6710 0 0,0 0 0 0 0,-1 0 0 0 0,-1-1 0 0 0,0 1 0 0 0,-1-1 0 0 0,-10 21 0 0 0,-6 21 552 0 0,3-7-1072 0 0,7-17 0 0 0,-11 40 0 0 0,21-62 0 0 0,1 2 0 0 0,3-9 0 0 0,-2-3 0 0 0,0 1 0 0 0,0 0 0 0 0,0 0 0 0 0,0-1 0 0 0,0 1 0 0 0,0 0 0 0 0,0-1 0 0 0,0 1 0 0 0,0-1 0 0 0,1 1 0 0 0,-1-1 0 0 0,0 1 0 0 0,0-1 0 0 0,0 0 0 0 0,1 0 0 0 0,-1 0 0 0 0,0 1 0 0 0,0-1 0 0 0,0 0 0 0 0,1-1 0 0 0,-1 1 0 0 0,0 0 0 0 0,2-1 0 0 0,1 1 0 0 0,3-1-562 0 0,0-1 0 0 0,-1 1-1 0 0,1-1 1 0 0,-1 0 0 0 0,0-1 0 0 0,0 1-1 0 0,0-1 1 0 0,0 0 0 0 0,0-1 0 0 0,0 1-1 0 0,-1-1 1 0 0,10-9 0 0 0,-7-1-2473 0 0,-6 6 1499 0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01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1 1-220 0 0,12 5 304 0 0,-8-4 72 0 0,0 0-1 0 0,-1 0 1 0 0,1 0-1 0 0,8 1 1 0 0,50 6 3513 0 0,-32-7-2926 0 0,0-1-1 0 0,52-5 1 0 0,8-10-764 0 0,-54 7-3995 0 0,-34 6 3020 0 0,-1 1-870 0 0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02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7 13823 0 0,'0'0'315'0'0,"0"0"45"0"0,0 0 21 0 0,0 0-49 0 0,1-8-69 0 0,2 0 682 0 0,1 0 0 0 0,-1 1 0 0 0,1 0 0 0 0,0 0 0 0 0,1 0 0 0 0,5-6 0 0 0,13-23 461 0 0,40-65 570 0 0,-44 66-1261 0 0,-2-2-1 0 0,19-53 1 0 0,-34 81-715 0 0,0 1 0 0 0,-1 2 0 0 0,-7 8 0 0 0,1 4 0 0 0,0 0 0 0 0,1 0 0 0 0,0 0 0 0 0,0 1 0 0 0,0 0 0 0 0,1-1 0 0 0,-5 14 0 0 0,5-13 0 0 0,-1 2 0 0 0,-13 30 0 0 0,2 1 0 0 0,-18 70 0 0 0,29-90 0 0 0,2-12 0 0 0,0 0 0 0 0,0 1 0 0 0,1-1 0 0 0,0 12 0 0 0,1-17 0 0 0,0-1 0 0 0,0 1 0 0 0,1-1 0 0 0,-1 0 0 0 0,1 1 0 0 0,0-1 0 0 0,0 1 0 0 0,-1-1 0 0 0,1 0 0 0 0,1 0 0 0 0,-1 1 0 0 0,0-1 0 0 0,1 0 0 0 0,-1 0 0 0 0,1 0 0 0 0,-1-1 0 0 0,1 1 0 0 0,0 0 0 0 0,3 2 0 0 0,-2-2 0 0 0,1 1 0 0 0,-1-1 0 0 0,1 1 0 0 0,0-1 0 0 0,0 0 0 0 0,0-1 0 0 0,0 1 0 0 0,0-1 0 0 0,0 1 0 0 0,1-1 0 0 0,-1-1 0 0 0,0 1 0 0 0,1-1 0 0 0,-1 1 0 0 0,0-1 0 0 0,1 0 0 0 0,-1-1 0 0 0,6 0 0 0 0,-2 0 0 0 0,0-1 0 0 0,0 0 0 0 0,0-1 0 0 0,0 0 0 0 0,-1 0 0 0 0,1 0 0 0 0,-1-1 0 0 0,1 0 0 0 0,11-10 0 0 0,-13 9 137 0 0,-1 0-1 0 0,1-1 1 0 0,-1 0-1 0 0,0 0 1 0 0,0 0-1 0 0,0-1 1 0 0,-1 0-1 0 0,0 0 1 0 0,-1 0-1 0 0,0 0 1 0 0,0-1-1 0 0,0 1 1 0 0,-1-1 0 0 0,2-8-1 0 0,-4 9-136 0 0,-4 0 0 0 0,3 7 0 0 0,1-1 0 0 0,0 1 0 0 0,-1 0 0 0 0,1-1 0 0 0,0 1 0 0 0,-1 0 0 0 0,1-1 0 0 0,-1 1 0 0 0,1 0 0 0 0,-1 0 0 0 0,1-1 0 0 0,-1 1 0 0 0,1 0 0 0 0,-1 0 0 0 0,1 0 0 0 0,-1 0 0 0 0,1-1 0 0 0,-1 1 0 0 0,0 0 0 0 0,1 0 0 0 0,-1 0 0 0 0,1 0 0 0 0,-1 1 0 0 0,1-1 0 0 0,-1 0 0 0 0,1 0 0 0 0,-1 0 0 0 0,1 0 0 0 0,-1 0 0 0 0,1 1 0 0 0,-1-1 0 0 0,-2 0 0 0 0,-10 7 0 0 0,11-7 0 0 0,-2 2 0 0 0,-3 9 0 0 0,6-8 0 0 0,-1 4 0 0 0,9 9 0 0 0,1-3 0 0 0,-3-11 0 0 0,-3-1 0 0 0,1 0-2 0 0,-1 0 1 0 0,1 0-1 0 0,0 0 1 0 0,0 0-1 0 0,-1 0 0 0 0,1 0 1 0 0,0-1-1 0 0,0 1 0 0 0,0-1 1 0 0,4 0-1 0 0,37-6 85 0 0,-42 5-76 0 0,12 0-490 0 0,-19 1-2170 0 0,-5 0-3511 0 0,2-2-2624 0 0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0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4 11975 0 0,'0'0'267'0'0,"0"0"42"0"0,4-6 315 0 0,0-2-462 0 0,-1 1 0 0 0,0-1 0 0 0,2-12 0 0 0,6-13 1314 0 0,3 4 1023 0 0,-9 20-2179 0 0,-1 0 1 0 0,0 0-1 0 0,-1 0 0 0 0,4-11 0 0 0,24-105 3784 0 0,-30 121-4234 0 0,1-1 493 0 0,-1-1 0 0 0,0 0 0 0 0,0 0 0 0 0,0 0 0 0 0,-1-11 0 0 0,-1 16-344 0 0,-2 7-26 0 0,-1 9 83 0 0,-11 69 912 0 0,-31 103-1 0 0,45-184-986 0 0,-16 49-1 0 0,7-20 0 0 0,-13 58 0 0 0,22-82 0 0 0,1-8 0 0 0,0 1 0 0 0,0-1 0 0 0,0 0 0 0 0,-1 1 0 0 0,1-1 0 0 0,0 0 0 0 0,0 1 0 0 0,1-1 0 0 0,-1 0 0 0 0,0 1 0 0 0,0-1 0 0 0,0 0 0 0 0,0 1 0 0 0,0-1 0 0 0,0 0 0 0 0,0 1 0 0 0,0-1 0 0 0,1 0 0 0 0,-1 1 0 0 0,0-1 0 0 0,0 0 0 0 0,0 0 0 0 0,1 1 0 0 0,-1-1 0 0 0,0 0 0 0 0,0 0 0 0 0,1 1 0 0 0,-1-1 0 0 0,0 0 0 0 0,1 0 0 0 0,-1 0 0 0 0,0 1 0 0 0,0-1 0 0 0,1 0 0 0 0,-1 0 0 0 0,11 1 0 0 0,-10-1 0 0 0,9 1 0 0 0,0-1 0 0 0,1 0 0 0 0,-1 0 0 0 0,0-1 0 0 0,0-1 0 0 0,0 1 0 0 0,-1-2 0 0 0,13-3 0 0 0,34-7 0 0 0,-51 12 0 0 0,21-5 0 0 0,-3 0 0 0 0,-15 3-64 0 0,-6 3-273 0 0,-4 0-433 0 0,0-1 0 0 0,0 1 0 0 0,0-1 0 0 0,0 0 0 0 0,0 1 0 0 0,0-1-1 0 0,1 0 1 0 0,-1 0 0 0 0,-2-2 0 0 0,-1 1-3426 0 0,-1-2-2442 0 0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04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6 13823 0 0,'0'0'315'0'0,"0"0"45"0"0,0 0 21 0 0,0 0-49 0 0,1 0-81 0 0,53-9 4510 0 0,-18 3-2104 0 0,9-4-2042 0 0,-32 7-615 0 0,-1 0 0 0 0,22-2 0 0 0,-20 4 0 0 0,0-1 0 0 0,0 0 0 0 0,-1-2 0 0 0,22-7 0 0 0,-24 7 0 0 0,2-1 0 0 0,-11 0 0 0 0,-2-3 0 0 0,0-15-1543 0 0,-2 13-813 0 0,0-1 0 0 0,0 1 0 0 0,-6-12-1 0 0,4 11-2419 0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05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1 11975 0 0,'0'0'267'0'0,"0"0"42"0"0,0 0 17 0 0,0 0-28 0 0,-1-2-196 0 0,-2-2 47 0 0,2 3 571 0 0,1 1 249 0 0,0 0 45 0 0,0 0-61 0 0,0 0-288 0 0,16-9 977 0 0,-6 4-379 0 0,-1 1 1 0 0,16-3-1 0 0,44-8-999 0 0,-63 14-212 0 0,25-4-360 0 0,1 0 0 0 0,-1 3 0 0 0,52 1 0 0 0,-44 1-2638 0 0,-20 0 1412 0 0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05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159 13823 0 0,'2'-8'1247'0'0,"-1"6"-1135"0"0,0 1-105 0 0,-1 0 0 0 0,0 0 1 0 0,1 1-1 0 0,-1-1 0 0 0,0 0 0 0 0,1 0 1 0 0,-1 0-1 0 0,0 0 0 0 0,0 1 0 0 0,0-1 0 0 0,0 0 1 0 0,0 0-1 0 0,0 0 0 0 0,0 0 0 0 0,0 0 1 0 0,0 1-1 0 0,0-1 0 0 0,0-1 0 0 0,-2-8 887 0 0,0 0-1 0 0,0 1 0 0 0,-1-1 1 0 0,0 0-1 0 0,-1 1 1 0 0,-6-13-1 0 0,7 16-195 0 0,2 4-653 0 0,-1-1-1 0 0,1 0 1 0 0,-1 0 0 0 0,1 1-1 0 0,-1-1 1 0 0,0 0-1 0 0,0 1 1 0 0,-1 0 0 0 0,1 0-1 0 0,0-1 1 0 0,-1 1-1 0 0,1 1 1 0 0,-1-1 0 0 0,0 0-1 0 0,0 1 1 0 0,1-1 0 0 0,-5-1-1 0 0,2 2 56 0 0,0 0 0 0 0,0 0 0 0 0,1 0 1 0 0,-1 1-1 0 0,0 0 0 0 0,0 0 0 0 0,0 0 0 0 0,0 0 0 0 0,1 1 0 0 0,-9 1 0 0 0,4 1 27 0 0,-1 0-1 0 0,1 0 1 0 0,0 1-1 0 0,0 0 1 0 0,0 1-1 0 0,1 0 1 0 0,-1 0-1 0 0,1 1 1 0 0,0 0 0 0 0,-11 11-1 0 0,15-12-126 0 0,0 0 0 0 0,1 0 0 0 0,-1 1 0 0 0,1-1 0 0 0,1 1 0 0 0,-1 0 0 0 0,1 0 0 0 0,0-1 0 0 0,0 1 0 0 0,-1 11 0 0 0,0-1 0 0 0,2-1 0 0 0,0 1 0 0 0,1 17 0 0 0,3-6 0 0 0,1 1 0 0 0,2-1 0 0 0,10 35 0 0 0,-5-23 0 0 0,9 27 0 0 0,-13-46 0 0 0,0 1 0 0 0,-1 1 0 0 0,-2-1 0 0 0,0 1 0 0 0,-1 0 0 0 0,0 24 0 0 0,-5-29 0 0 0,0 0 0 0 0,-1 0 0 0 0,-1 0 0 0 0,0-1 0 0 0,-2 0 0 0 0,0 1 0 0 0,0-2 0 0 0,-1 1 0 0 0,-1-1 0 0 0,-1 0 0 0 0,-17 22 0 0 0,4-10 0 0 0,16-21 0 0 0,0 1 0 0 0,0-1 0 0 0,1 2 0 0 0,0-1 0 0 0,1 0 0 0 0,-7 14 0 0 0,9-14-3 0 0,-1 2-9 0 0,5 1 99 0 0,-2-9-26 0 0,0-1-1 0 0,1 1 0 0 0,-1-1 1 0 0,0 1-1 0 0,1-1 1 0 0,-1 1-1 0 0,0 0 1 0 0,1-1-1 0 0,-1 0 0 0 0,1 1 1 0 0,-1-1-1 0 0,1 1 1 0 0,-1-1-1 0 0,1 1 1 0 0,0-1-1 0 0,-1 0 0 0 0,1 0 1 0 0,-1 1-1 0 0,2-1 1 0 0,12 5 541 0 0,-4-3-586 0 0,0 0 1 0 0,0-1-1 0 0,1 0 1 0 0,-1 0-1 0 0,1-1 1 0 0,-1-1-1 0 0,1 0 1 0 0,-1 0 0 0 0,14-4-1 0 0,8 0-16 0 0,-23 4 0 0 0,0 0 0 0 0,-1-1 0 0 0,1 0 0 0 0,10-3 0 0 0,-9 2 0 0 0,-2 2-337 0 0,-13-6-3819 0 0,-8-6 1629 0 0,-3-2-29 0 0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08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3 11975 0 0,'0'0'267'0'0,"0"0"42"0"0,0 0 17 0 0,1-1-28 0 0,6-1-58 0 0,-3 0 553 0 0,-1 1-1 0 0,1-1 1 0 0,-1 0-1 0 0,1-1 1 0 0,5-3 0 0 0,7-6 1259 0 0,4-1-1008 0 0,-1-1 0 0 0,-1 0 0 0 0,0-2 0 0 0,-1 0 0 0 0,26-32 0 0 0,-31 31-856 0 0,0 0 0 0 0,-2-1 0 0 0,0 0 0 0 0,-1-1 0 0 0,13-36 0 0 0,-20 49-181 0 0,0 0 0 0 0,0 0 1 0 0,0 0-1 0 0,-1 0 0 0 0,0 0 0 0 0,0 0 0 0 0,0-1 1 0 0,-1 1-1 0 0,-1-8 0 0 0,1 13 32 0 0,0 0-1 0 0,-1 0 1 0 0,1 0-1 0 0,-1 0 1 0 0,1 0 0 0 0,-1 0-1 0 0,1 1 1 0 0,-1-1-1 0 0,0 0 1 0 0,1 0 0 0 0,-1 1-1 0 0,0-1 1 0 0,0 1-1 0 0,1-1 1 0 0,-1 0 0 0 0,0 1-1 0 0,0-1 1 0 0,0 1-1 0 0,0 0 1 0 0,0-1 0 0 0,0 1-1 0 0,0 0 1 0 0,0-1-1 0 0,0 1 1 0 0,1 0-1 0 0,-3 0 1 0 0,-1-1 117 0 0,1 1-1 0 0,-1 0 1 0 0,0 0 0 0 0,0 0-1 0 0,-4 1 1 0 0,1 1-156 0 0,-1 0 0 0 0,1 0 0 0 0,-1 1 0 0 0,1-1 0 0 0,0 2 0 0 0,0-1 0 0 0,0 1 0 0 0,0 0 0 0 0,1 1 0 0 0,0-1 0 0 0,-1 1 0 0 0,2 1 0 0 0,-7 6 0 0 0,2 0 0 0 0,0 0 0 0 0,1 0 0 0 0,1 1 0 0 0,0 0 0 0 0,-11 27 0 0 0,16-33 0 0 0,0 0 0 0 0,1 1 0 0 0,0-1 0 0 0,0 1 0 0 0,1-1 0 0 0,0 1 0 0 0,0 0 0 0 0,1 0 0 0 0,0 0 0 0 0,1-1 0 0 0,-1 1 0 0 0,1 0 0 0 0,1 0 0 0 0,-1-1 0 0 0,6 14 0 0 0,-4-15 0 0 0,0-1 0 0 0,0 1 0 0 0,0-1 0 0 0,1 1 0 0 0,0-1 0 0 0,0 0 0 0 0,1 0 0 0 0,-1-1 0 0 0,1 1 0 0 0,0-1 0 0 0,0 0 0 0 0,1 0 0 0 0,-1-1 0 0 0,7 4 0 0 0,-2-3 0 0 0,-1-1 0 0 0,0 1 0 0 0,1-2 0 0 0,0 1 0 0 0,0-1 0 0 0,-1-1 0 0 0,1 0 0 0 0,15 0 0 0 0,-5 0 0 0 0,-9 0 0 0 0,-1-1 0 0 0,18-2 0 0 0,-22 1-64 0 0,-4 1-273 0 0,-2 0-138 0 0,0 0-33 0 0,0 0-140 0 0,0 0-572 0 0,0 0-253 0 0,0-2-51 0 0,3-4-11 0 0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09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96 11975 0 0,'0'0'267'0'0,"1"-1"42"0"0,7-7-138 0 0,-1 1 0 0 0,0-1 0 0 0,7-9 0 0 0,14-16 1709 0 0,-16 21-437 0 0,-1-1-1 0 0,11-15 0 0 0,-18 22-1009 0 0,0 0-1 0 0,-1 0 1 0 0,1 0 0 0 0,-1 0-1 0 0,-1-1 1 0 0,1 1 0 0 0,2-12-1 0 0,-5 16 80 0 0,0 2 0 0 0,1-5 195 0 0,-2 5 70 0 0,-2 4-621 0 0,-4 7-156 0 0,0 1 0 0 0,1-1 0 0 0,0 1 0 0 0,-6 21 0 0 0,4-12 0 0 0,-91 192 0 0 0,96-208 0 0 0,2-2 0 0 0,-1 0 0 0 0,1 0 0 0 0,0 0 0 0 0,0 0 0 0 0,0 0 0 0 0,0 0 0 0 0,1 0 0 0 0,-1 0 0 0 0,1 1 0 0 0,0-1 0 0 0,0 3 0 0 0,0 4 0 0 0,3-1 0 0 0,-3-8 0 0 0,0-1 0 0 0,0 1 0 0 0,0-1 0 0 0,0 1 0 0 0,1-1 0 0 0,-1 1 0 0 0,0-1 0 0 0,0 1 0 0 0,1-1 0 0 0,-1 1 0 0 0,0-1 0 0 0,0 0 0 0 0,1 1 0 0 0,-1-1 0 0 0,1 1 0 0 0,-1-1 0 0 0,0 0 0 0 0,1 1 0 0 0,-1-1 0 0 0,1 0 0 0 0,-1 1 0 0 0,1-1 0 0 0,-1 0 0 0 0,1 0 0 0 0,-1 0 0 0 0,1 1 0 0 0,-1-1 0 0 0,1 0 0 0 0,-1 0 0 0 0,1 0 0 0 0,-1 0 0 0 0,1 0 0 0 0,1 0 0 0 0,0 1-99 0 0,0-1 0 0 0,1 1 0 0 0,-1-1 0 0 0,0 1 0 0 0,0-1 1 0 0,1 0-1 0 0,-1 0 0 0 0,0 0 0 0 0,1-1 0 0 0,-1 1 0 0 0,0 0 0 0 0,0-1 0 0 0,1 1 0 0 0,-1-1 0 0 0,2-1 0 0 0,0 0-368 0 0,0 0-1 0 0,0 0 1 0 0,-1-1 0 0 0,1 1-1 0 0,-1-1 1 0 0,1 0-1 0 0,4-5 1 0 0,-3 1-520 0 0,1 0 1 0 0,-1 0-1 0 0,0-1 1 0 0,-1 0-1 0 0,1 0 1 0 0,-2 0-1 0 0,5-11 1 0 0,-5 7-4376 0 0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0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3 8287 0 0,'-15'4'382'0'0,"12"-3"-8"0"0,-3 11 672 0 0,6-7 4992 0 0,4-3-5760 0 0,1 0 0 0 0,0 1 0 0 0,0-2-1 0 0,0 1 1 0 0,0 0 0 0 0,0-1 0 0 0,0 0 0 0 0,0 0 0 0 0,0-1-1 0 0,8 1 1 0 0,9-1 419 0 0,24-4 0 0 0,-36 3-419 0 0,135-21 2369 0 0,-87 11-2990 0 0,-19 1-3499 0 0,-28 7 2308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21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26 6791 0 0,'0'0'308'0'0,"0"0"-1"0"0,-2 1-198 0 0,-1-1 425 0 0,-1 1-1 0 0,1 0 0 0 0,-1-1 1 0 0,0 1-1 0 0,1-1 0 0 0,-1 0 1 0 0,1 0-1 0 0,-1-1 0 0 0,-5 0 1 0 0,7 1 600 0 0,2 0 2 0 0,0 0-42 0 0,0 0-180 0 0,0 0-76 0 0,0 0-20 0 0,-2-1-30 0 0,-18-4 503 0 0,18 4-682 0 0,2 1-21 0 0,-23-16 2751 0 0,21 15-3115 0 0,2 1-7 0 0,-2-1-8 0 0,-31-1 1374 0 0,35 2-1523 0 0,4 3-49 0 0,1 0 0 0 0,0-1 0 0 0,0 0 0 0 0,0 0 0 0 0,0-1 0 0 0,8 1 0 0 0,8 2 41 0 0,69 14-30 0 0,-12 3 42 0 0,-80-21-61 0 0,1 0 0 0 0,0 0 0 0 0,-1 1 0 0 0,1-1 0 0 0,-1 0 0 0 0,1 1 0 0 0,0-1 0 0 0,-1 0 0 0 0,1 1 0 0 0,-1-1 0 0 0,1 0 0 0 0,-1 1-1 0 0,1-1 1 0 0,-1 1 0 0 0,1 0 0 0 0,1 2 3 0 0,5 6-6 0 0,-6-6 8 0 0,0 0 0 0 0,0-1 0 0 0,-1 1 0 0 0,1-1 0 0 0,-1 1 0 0 0,0 0 0 0 0,0-1 0 0 0,0 1 0 0 0,0 0 0 0 0,0-1 0 0 0,-1 1 0 0 0,1-1 0 0 0,-1 1 0 0 0,0 0 0 0 0,0-1 0 0 0,0 1 0 0 0,0-1 0 0 0,0 0 0 0 0,0 1 0 0 0,-3 3 0 0 0,-3 4 34 0 0,0 0 0 0 0,-1 0 0 0 0,-9 9 0 0 0,-97 98 106 0 0,86-90-76 0 0,-17 18-20 0 0,38-37-65 0 0,6-6-51 0 0,1 0-6 0 0,0 5-23 0 0,0-5-64 0 0,-6 7-188 0 0,5-8 20 0 0,1-1 1 0 0,-1 1 0 0 0,1 0 0 0 0,-1-1 0 0 0,0 1 0 0 0,1 0-1 0 0,-1-1 1 0 0,1 1 0 0 0,0 0 0 0 0,-1 0 0 0 0,1 0 0 0 0,0 0 0 0 0,-1-1-1 0 0,1 1 1 0 0,0 0 0 0 0,0 2 0 0 0,0-3-1639 0 0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0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48 11975 0 0,'0'0'547'0'0,"0"0"-11"0"0,-1-1-344 0 0,1-4 118 0 0,-1 1 1 0 0,1 0-1 0 0,0 0 1 0 0,0 0-1 0 0,0 0 0 0 0,1-1 1 0 0,-1 1-1 0 0,1 0 1 0 0,0 0-1 0 0,0 0 0 0 0,1 0 1 0 0,-1 0-1 0 0,3-4 1 0 0,-2 3 245 0 0,0 1 0 0 0,0-1 0 0 0,-1 0 0 0 0,0 0 1 0 0,0 0-1 0 0,0 0 0 0 0,0 0 0 0 0,-1 0 1 0 0,0-5-1 0 0,0 8-503 0 0,0 0 0 0 0,-1 1 0 0 0,1-1 0 0 0,-1 0 0 0 0,1 0 0 0 0,-1 1 0 0 0,0-1 0 0 0,1 0 0 0 0,-1 1 0 0 0,0-1 0 0 0,0 1 0 0 0,0-1 0 0 0,0 1-1 0 0,-3-3 1 0 0,3 4 443 0 0,1 0 15 0 0,-1-1-68 0 0,0 1-436 0 0,0-1 1 0 0,0 1 0 0 0,0 0-1 0 0,0-1 1 0 0,0 1 0 0 0,0 0-1 0 0,0 0 1 0 0,0 0-1 0 0,0 0 1 0 0,0 0 0 0 0,0 0-1 0 0,0 0 1 0 0,1 0 0 0 0,-1 1-1 0 0,0-1 1 0 0,0 0 0 0 0,0 0-1 0 0,0 1 1 0 0,0-1-1 0 0,0 1 1 0 0,-1 0 0 0 0,-2 1-11 0 0,-6 0 3 0 0,1 2 0 0 0,0-1 0 0 0,0 1 0 0 0,0 0 0 0 0,0 1 0 0 0,1 0 0 0 0,-1 0 0 0 0,1 1 0 0 0,1 0 0 0 0,-1 1 0 0 0,-10 10 0 0 0,10-8 0 0 0,1 0 0 0 0,0 1 0 0 0,0 0 0 0 0,-10 20 0 0 0,14-24 0 0 0,1-1 0 0 0,0 1 0 0 0,0 0 0 0 0,0 0 0 0 0,1 0 0 0 0,-1 0 0 0 0,2 0 0 0 0,-1 0 0 0 0,1 0 0 0 0,0 0 0 0 0,1 10 0 0 0,0-5 0 0 0,-1-11 0 0 0,0 1 0 0 0,0-1 0 0 0,0 0 0 0 0,0 1 0 0 0,0-1 0 0 0,0 1 0 0 0,0-1 0 0 0,0 0 0 0 0,0 1 0 0 0,1-1 0 0 0,-1 0 0 0 0,0 1 0 0 0,0-1 0 0 0,0 1 0 0 0,0-1 0 0 0,1 0 0 0 0,-1 1 0 0 0,0-1 0 0 0,0 0 0 0 0,1 0 0 0 0,-1 1 0 0 0,0-1 0 0 0,1 0 0 0 0,-1 0 0 0 0,0 1 0 0 0,1-1 0 0 0,4 5 0 0 0,-4-5 0 0 0,-1 1 0 0 0,0-1 0 0 0,1 1 0 0 0,-1-1 0 0 0,1 1 0 0 0,-1-1 0 0 0,1 1 0 0 0,-1-1 0 0 0,1 0 0 0 0,0 1 0 0 0,-1-1 0 0 0,1 0 0 0 0,-1 1 0 0 0,1-1 0 0 0,0 0 0 0 0,-1 0 0 0 0,1 0 0 0 0,0 1 0 0 0,-1-1 0 0 0,1 0 0 0 0,0 0 0 0 0,-1 0 0 0 0,1 0 0 0 0,0 0 0 0 0,-1 0 0 0 0,2 0 0 0 0,0-1 0 0 0,1 2 82 0 0,1-1 0 0 0,0 0 1 0 0,0 0-1 0 0,0-1 0 0 0,0 1 0 0 0,0-1 0 0 0,-1 1 0 0 0,1-1 1 0 0,0 0-1 0 0,7-4 0 0 0,0-1 466 0 0,22-13 1 0 0,-27 15-518 0 0,0-1-29 0 0,0-1 0 0 0,0 1 0 0 0,-1-2 0 0 0,1 1 0 0 0,-1 0-1 0 0,-1-1 1 0 0,1 0 0 0 0,-1 0 0 0 0,6-15 0 0 0,12-19-5 0 0,-25 46 3 0 0,-2 9 0 0 0,5-4 0 0 0,2 18 0 0 0,-2-26 0 0 0,1-1 0 0 0,-1 0 0 0 0,0 0 0 0 0,1 0 0 0 0,-1 0 0 0 0,0 1 0 0 0,0-1 0 0 0,0 0 0 0 0,0 0 0 0 0,0 1 0 0 0,0-1 0 0 0,0 0 0 0 0,0 0 0 0 0,0 1 0 0 0,-1-1 0 0 0,1 0 0 0 0,0 0 0 0 0,-1 0 0 0 0,1 0 0 0 0,-2 2 0 0 0,0 2 0 0 0,0 6 0 0 0,2 1 0 0 0,7-2 0 0 0,-6-9-136 0 0,-1 0-1 0 0,1 0 1 0 0,0 0 0 0 0,0 0-1 0 0,0 0 1 0 0,0-1 0 0 0,0 1-1 0 0,0 0 1 0 0,0-1-1 0 0,0 1 1 0 0,0-1 0 0 0,0 1-1 0 0,0-1 1 0 0,0 1 0 0 0,0-1-1 0 0,0 0 1 0 0,1 1 0 0 0,-1-1-1 0 0,0 0 1 0 0,0 0 0 0 0,0 0-1 0 0,0 0 1 0 0,1 0-1 0 0,-1 0 1 0 0,0 0 0 0 0,0 0-1 0 0,0-1 1 0 0,1 1 0 0 0,-1 0-1 0 0,0-1 1 0 0,0 1 0 0 0,0-1-1 0 0,0 1 1 0 0,0-1 0 0 0,1 0-1 0 0,1-1-215 0 0,13-9-2683 0 0,-8 3 1499 0 0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1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1975 0 0,'0'0'547'0'0,"0"0"-11"0"0,1 0-344 0 0,4-1-29 0 0,-1 0 616 0 0,0 0 1 0 0,-1 1-1 0 0,1 0 1 0 0,-1 0-1 0 0,1 0 1 0 0,0 0 0 0 0,-1 0-1 0 0,1 1 1 0 0,0-1-1 0 0,-1 1 1 0 0,1 0-1 0 0,5 3 1 0 0,-5-2-357 0 0,0 0 0 0 0,0 1 0 0 0,0 0-1 0 0,0-1 1 0 0,0 1 0 0 0,-1 1 0 0 0,0-1 0 0 0,6 7 0 0 0,1 5-300 0 0,-1 0-1 0 0,0 1 1 0 0,-1 0 0 0 0,7 21 0 0 0,0-3 1557 0 0,61 104-1664 0 0,-74-133-16 0 0,1-1 0 0 0,0 0 0 0 0,-1 0 0 0 0,1 0 0 0 0,1-1 0 0 0,-1 1 0 0 0,0-1 0 0 0,1 0 0 0 0,0 0 0 0 0,7 5 0 0 0,6 2 0 0 0,-17-9 0 0 0,0-1 0 0 0,0 0 0 0 0,0 0 0 0 0,0 0 0 0 0,1 0 0 0 0,-1 0 0 0 0,0 0 0 0 0,0 0 0 0 0,0 1 0 0 0,0-1 0 0 0,0 0 0 0 0,1 0 0 0 0,-1 0 0 0 0,0 0 0 0 0,0 0 0 0 0,0 0 0 0 0,0 0 0 0 0,1 0 0 0 0,-1 0 0 0 0,0 0 0 0 0,0 0 0 0 0,0 0 0 0 0,0 0 0 0 0,1 0 0 0 0,-1 0 0 0 0,0 0 0 0 0,0 0 0 0 0,0 0 0 0 0,0 0 0 0 0,1 0 0 0 0,-1 0 0 0 0,0 0 0 0 0,0 0 0 0 0,0-1 0 0 0,0 1 0 0 0,1 0 0 0 0,-1 0 0 0 0,0 0 0 0 0,0 0 0 0 0,0 0 0 0 0,0 0 0 0 0,0 0 0 0 0,0-1 0 0 0,0 1 0 0 0,1 0 0 0 0,-1 0 0 0 0,0 0 0 0 0,0 0 0 0 0,0-1 0 0 0,0 1 0 0 0,0 0 0 0 0,0 0 0 0 0,0 0 0 0 0,0 0 0 0 0,0-1 0 0 0,0 1 0 0 0,0 0 0 0 0,0 0 0 0 0,0 0 0 0 0,0 0 0 0 0,0-1 0 0 0,-2-9 0 0 0,2 10 0 0 0,-2-4-523 0 0,1 0-1 0 0,-1 0 1 0 0,0 0-1 0 0,0 1 1 0 0,0-1 0 0 0,-1 1-1 0 0,1 0 1 0 0,-1 0-1 0 0,0 0 1 0 0,0 0 0 0 0,0 0-1 0 0,-6-4 1 0 0,-11-12-2378 0 0,15 12 854 0 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1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5 13823 0 0,'0'0'315'0'0,"0"0"45"0"0,0 0 21 0 0,0 0-49 0 0,3-11-305 0 0,-1 7 5982 0 0,-2 4-5902 0 0,1 0-1 0 0,-1 1 0 0 0,0-1 1 0 0,1 0-1 0 0,-1 0 0 0 0,0 0 1 0 0,0 0-1 0 0,1 0 1 0 0,-1 0-1 0 0,0 0 0 0 0,0 1 1 0 0,1-1-1 0 0,-1 0 0 0 0,0 0 1 0 0,0 0-1 0 0,1 0 1 0 0,-1 1-1 0 0,0-1 0 0 0,0 0 1 0 0,0 0-1 0 0,1 1 0 0 0,-1-1 1 0 0,0 0-1 0 0,0 0 1 0 0,0 1-1 0 0,0-1 0 0 0,0 0 1 0 0,0 1-1 0 0,0-1 0 0 0,1 0 1 0 0,-1 1-1 0 0,0-1 1 0 0,0 0-1 0 0,0 0 0 0 0,0 1 1 0 0,0-1-1 0 0,-1 1 0 0 0,-2 18 533 0 0,-11 19-928 0 0,-102 179 2209 0 0,101-192-1864 0 0,9-13-26 0 0,4-8-57 0 0,0 0 0 0 0,0 0 0 0 0,0 0-1 0 0,0 0 1 0 0,-1-1 0 0 0,0 1 0 0 0,0-1-1 0 0,0 0 1 0 0,0 0 0 0 0,-4 4 0 0 0,6-7-1377 0 0,1 0-511 0 0,1-1-108 0 0,4-6-22 0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3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 15663 0 0,'0'0'356'0'0,"0"0"50"0"0,0 0 20 0 0,-1 0-42 0 0,1 0-378 0 0,0 0 0 0 0,0 0 0 0 0,0 0 0 0 0,0 0-1 0 0,0 0 1 0 0,0 0 0 0 0,0 1 0 0 0,0-1 0 0 0,0 0-1 0 0,0 0 1 0 0,0 0 0 0 0,0 0 0 0 0,0 0 0 0 0,0 0 0 0 0,0 0-1 0 0,0 0 1 0 0,0 1 0 0 0,0-1 0 0 0,0 0 0 0 0,0 0 0 0 0,0 0-1 0 0,0 0 1 0 0,0 0 0 0 0,0 0 0 0 0,0 0 0 0 0,0 0-1 0 0,0 1 1 0 0,0-1 0 0 0,0 0 0 0 0,0 0 0 0 0,0 0 0 0 0,0 0-1 0 0,0 0 1 0 0,0 0 0 0 0,0 0 0 0 0,-1 0 0 0 0,1 0 0 0 0,0 0-1 0 0,0 0 1 0 0,0 1 0 0 0,0-1 0 0 0,0 0 0 0 0,0 0-1 0 0,0 0 1 0 0,0 0 0 0 0,0 0 0 0 0,-1 0 0 0 0,1 0 0 0 0,0 0-1 0 0,0 0 1 0 0,0 0 0 0 0,0 0 0 0 0,0 0 0 0 0,0 0 0 0 0,0 0-1 0 0,0 0 1 0 0,-1 0 0 0 0,1 0 0 0 0,0 0 0 0 0,0 0 0 0 0,0 0-1 0 0,0 0 1 0 0,0 0 0 0 0,0 0 0 0 0,0 0 0 0 0,0 0-1 0 0,-1-1 1 0 0,1 1 0 0 0,3 2 2618 0 0,6 1-2207 0 0,0-1 0 0 0,0 0 0 0 0,0-1 0 0 0,0 0 0 0 0,1 0 0 0 0,-1-1 1 0 0,16-1-1 0 0,-13 0 75 0 0,1 0 0 0 0,-1 2 1 0 0,22 2-1 0 0,7 3-420 0 0,-40-6 299 0 0,-1 0 117 0 0,0 0 21 0 0,0 0-66 0 0,2 0-294 0 0,-2 1-148 0 0,1-1-1 0 0,-1 0 1 0 0,1 0-1 0 0,-1 1 1 0 0,1-1-1 0 0,0 0 0 0 0,-1 1 1 0 0,1-1-1 0 0,-1 0 1 0 0,1 1-1 0 0,-1-1 1 0 0,0 1-1 0 0,1-1 1 0 0,-1 1-1 0 0,0-1 1 0 0,1 1-1 0 0,-1-1 1 0 0,0 1-1 0 0,1 0 1 0 0,-1-1-1 0 0,0 1 1 0 0,0-1-1 0 0,0 1 1 0 0,1 0-1 0 0,-1-1 1 0 0,0 1-1 0 0,0 0 1 0 0,0-1-1 0 0,0 1 1 0 0,0-1-1 0 0,0 1 1 0 0,0 0-1 0 0,-1 0 1 0 0,1 1-2 0 0,0 7 191 0 0,-1 1 0 0 0,0 0 1 0 0,0-1-1 0 0,-1 1 0 0 0,0-1 0 0 0,-5 12 0 0 0,3-6 169 0 0,-4 23-1 0 0,-12 319-358 0 0,18-237 0 0 0,1-78 0 0 0,-1 1 0 0 0,-3-1 0 0 0,-2 0 0 0 0,-1 0 0 0 0,-18 52 0 0 0,20-77 0 0 0,-18 56 0 0 0,16-54 0 0 0,6-15 0 0 0,0-1 0 0 0,1 1 0 0 0,0-1 0 0 0,-1 1 0 0 0,1 3 0 0 0,0-3 0 0 0,0 0 0 0 0,0 0 0 0 0,-1 0 0 0 0,1 0 0 0 0,-1 0 0 0 0,1 0 0 0 0,-1-1 0 0 0,0 1 0 0 0,-4 4 0 0 0,-1 1 0 0 0,-1-1 0 0 0,-10 9 0 0 0,-18 19 0 0 0,35-34 0 0 0,-1 1 0 0 0,-10 3 0 0 0,3-4 0 0 0,7-2 0 0 0,2 1 0 0 0,0-1 0 0 0,-1 0 0 0 0,1 0 0 0 0,-1 0 0 0 0,1 1 0 0 0,-1-1 0 0 0,1 0 0 0 0,-1 0 0 0 0,1 0 0 0 0,0 0 0 0 0,-1 0 0 0 0,1 0 0 0 0,-1 0 0 0 0,1 0 0 0 0,-1 0 0 0 0,1 0 0 0 0,-1 0 0 0 0,1 0 0 0 0,-1 0 0 0 0,1-1 0 0 0,-1 1 0 0 0,1 0 0 0 0,0 0 0 0 0,-1 0 0 0 0,1-1 0 0 0,-1 1 0 0 0,1 0 0 0 0,0 0 0 0 0,-1-1 0 0 0,1 1 0 0 0,0 0 0 0 0,-1-1 0 0 0,-5-5 0 0 0,-3-2 0 0 0,2 2 0 0 0,0 0 0 0 0,0 0 0 0 0,1-1 0 0 0,0 0 0 0 0,0-1 0 0 0,-8-14 0 0 0,12 19-105 0 0,0 1 0 0 0,0-1 0 0 0,0 0 0 0 0,-1 1 1 0 0,1 0-1 0 0,-1 0 0 0 0,1 0 0 0 0,-1 0 0 0 0,0 0 0 0 0,1 0 0 0 0,-1 0 0 0 0,0 1 0 0 0,0 0 0 0 0,0-1 1 0 0,0 1-1 0 0,-1 0 0 0 0,1 1 0 0 0,0-1 0 0 0,0 1 0 0 0,-1-1 0 0 0,1 1 0 0 0,0 0 0 0 0,-1 0 0 0 0,1 0 1 0 0,0 0-1 0 0,0 1 0 0 0,-1 0 0 0 0,1-1 0 0 0,0 1 0 0 0,-4 2 0 0 0,-9 2-4223 0 0,14-5-3860 0 0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3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1 15663 0 0,'-4'-1'520'0'0,"2"0"629"0"0,3 1 5945 0 0,14-2-6369 0 0,-8 2-356 0 0,0-1 1 0 0,-1 0 0 0 0,1-1-1 0 0,7-1 1 0 0,-5 0-265 0 0,0 1 0 0 0,0 0 0 0 0,0 1 0 0 0,13-1 0 0 0,10-1-14 0 0,54-6-91 0 0,-46 2 0 0 0,-33 7-64 0 0,-6 0-273 0 0,-1 0-138 0 0,0 0-33 0 0,0 0-140 0 0,0 0-572 0 0,0 0-253 0 0,0 0-1246 0 0,0 0-4789 0 0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4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3823 0 0,'0'0'630'0'0,"0"0"-13"0"0,2 1-184 0 0,4 1 256 0 0,-1 0 0 0 0,2 0-1 0 0,-1 0 1 0 0,0-1-1 0 0,0 0 1 0 0,0 0 0 0 0,1-1-1 0 0,-1 0 1 0 0,11-1 0 0 0,2-1 350 0 0,0 0 1 0 0,19-6-1 0 0,11-6-790 0 0,39-9 1408 0 0,-87 23-2708 0 0,-1 0-385 0 0,2-2-79 0 0,6-10-18 0 0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6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9 10135 0 0,'0'0'464'0'0,"0"0"-9"0"0,0 0-223 0 0,0 0 156 0 0,0 0 100 0 0,0 0 21 0 0,0 0 71 0 0,0 0 286 0 0,11-1 2099 0 0,4-6-1863 0 0,-1-2 0 0 0,0 1 0 0 0,-1-2 0 0 0,20-17 0 0 0,-22 16-793 0 0,0 0 0 0 0,15-23 0 0 0,13-19 148 0 0,-15 22 339 0 0,34-61-1 0 0,-39 58-763 0 0,-11 20 71 0 0,0-1 0 0 0,-1 0-1 0 0,10-28 1 0 0,-17 42-66 0 0,1 0 2 0 0,-1 0-1 0 0,0 0 0 0 0,0 0 0 0 0,1 1 1 0 0,-1-1-1 0 0,0 0 0 0 0,0 0 0 0 0,0 0 1 0 0,0 0-1 0 0,0 0 0 0 0,0 0 0 0 0,0 0 0 0 0,0 0 1 0 0,0 1-1 0 0,-1-1 0 0 0,1 0 0 0 0,0 0 1 0 0,-1 0-1 0 0,1 0 0 0 0,0 0 0 0 0,-1 1 1 0 0,1-1-1 0 0,-1 0 0 0 0,1 0 0 0 0,-1 1 1 0 0,0-1-1 0 0,1 0 0 0 0,-1 1 0 0 0,0-1 0 0 0,1 0 1 0 0,-1 1-1 0 0,0-1 0 0 0,0 1 0 0 0,1 0 1 0 0,-1-1-1 0 0,0 1 0 0 0,0-1 0 0 0,0 1 1 0 0,0 0-1 0 0,-1-1 0 0 0,0 0-38 0 0,1 1 0 0 0,0 0 0 0 0,0-1 0 0 0,0 1 0 0 0,0 0 0 0 0,1 0 0 0 0,-1-1 0 0 0,0 1 0 0 0,0 0 0 0 0,0 0 0 0 0,0 0 0 0 0,0 0 0 0 0,0 0 0 0 0,0 0 0 0 0,0 1 0 0 0,0-1 0 0 0,0 0 0 0 0,0 0 0 0 0,1 1 0 0 0,-1-1 0 0 0,0 0 0 0 0,0 1 0 0 0,-1 0 0 0 0,-4 2 0 0 0,-1 0 0 0 0,1 1 0 0 0,0 0 0 0 0,0 0 0 0 0,0 1 0 0 0,1-1 0 0 0,-1 1 0 0 0,1 1 0 0 0,0-1 0 0 0,1 1 0 0 0,-1-1 0 0 0,-4 10 0 0 0,-4 8 0 0 0,-21 50 0 0 0,27-56 0 0 0,0 0 0 0 0,2-1 0 0 0,-1 1 0 0 0,2 0 0 0 0,-3 24 0 0 0,6-33 0 0 0,0 0 0 0 0,0-1 0 0 0,1 1 0 0 0,1 0 0 0 0,-1-1 0 0 0,1 1 0 0 0,0 0 0 0 0,1-1 0 0 0,0 1 0 0 0,0-1 0 0 0,1 0 0 0 0,4 11 0 0 0,-5-16 0 0 0,-1 1 0 0 0,1-1 0 0 0,0 0 0 0 0,-1 0 0 0 0,1 0 0 0 0,0 0 0 0 0,0 0 0 0 0,1 0 0 0 0,-1-1 0 0 0,0 1 0 0 0,0-1 0 0 0,1 1 0 0 0,-1-1 0 0 0,1 0 0 0 0,-1 0 0 0 0,1 0 0 0 0,0 0 0 0 0,4 0 0 0 0,-3 0 0 0 0,0-1 0 0 0,1 0 0 0 0,-1 0 0 0 0,0 0 0 0 0,0-1 0 0 0,1 1 0 0 0,-1-1 0 0 0,0 0 0 0 0,0 0 0 0 0,0 0 0 0 0,6-4 0 0 0,1 0-648 0 0,-1-1 1 0 0,-1-1-1 0 0,1 0 1 0 0,-1 0-1 0 0,0-1 0 0 0,-1 0 1 0 0,1 0-1 0 0,-2-1 1 0 0,1 0-1 0 0,-1 0 0 0 0,-1-1 1 0 0,0 0-1 0 0,10-21 1 0 0,-2 0-1911 0 0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6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1 11975 0 0,'0'0'547'0'0,"0"-2"-11"0"0,-1-2-438 0 0,1 0 0 0 0,0 0 0 0 0,0 0 1 0 0,1 0-1 0 0,-1 0 0 0 0,1 0 0 0 0,0 1 0 0 0,0-1 0 0 0,0 0 0 0 0,0 0 1 0 0,3-4-1 0 0,3-7 1557 0 0,14-20 0 0 0,-4 7-2 0 0,88-174 4698 0 0,-97 184-6333 0 0,-6 12-3 0 0,1 0-1 0 0,0 1 0 0 0,0-1 0 0 0,8-9 0 0 0,-11 13 357 0 0,0 2 117 0 0,0 0 21 0 0,0 0-66 0 0,0 3-422 0 0,-1 0 0 0 0,0-1 0 0 0,0 1 0 0 0,0-1 0 0 0,-1 0 0 0 0,1 1 0 0 0,-3 2 0 0 0,-1 3-24 0 0,-48 88 3 0 0,29-55 0 0 0,8-14 0 0 0,2 1 0 0 0,1 1 0 0 0,-18 57 0 0 0,27-68 0 0 0,0-1 0 0 0,-2 35 0 0 0,5-48 0 0 0,1 1 0 0 0,0-1 0 0 0,0 1 0 0 0,1 0 0 0 0,-1-1 0 0 0,1 1 0 0 0,0-1 0 0 0,0 1 0 0 0,0-1 0 0 0,1 1 0 0 0,0-1 0 0 0,0 0 0 0 0,0 0 0 0 0,0 0 0 0 0,0 0 0 0 0,6 6 0 0 0,-5-8 0 0 0,-1 1 0 0 0,1-1 0 0 0,1 0 0 0 0,-1 0 0 0 0,0 0 0 0 0,0-1 0 0 0,1 1 0 0 0,-1-1 0 0 0,1 1 0 0 0,-1-1 0 0 0,1 0 0 0 0,0-1 0 0 0,-1 1 0 0 0,1-1 0 0 0,0 1 0 0 0,0-1 0 0 0,-1 0 0 0 0,1-1 0 0 0,0 1 0 0 0,4-1 0 0 0,0-1 0 0 0,0 0 0 0 0,-1 0 0 0 0,1-1 0 0 0,-1 0 0 0 0,1 0 0 0 0,-1-1 0 0 0,0 0 0 0 0,10-7 0 0 0,-10 6 0 0 0,-1 0 0 0 0,0 0 0 0 0,-1-1 0 0 0,1 1 0 0 0,-1-1 0 0 0,0-1 0 0 0,-1 1 0 0 0,1-1 0 0 0,-1 0 0 0 0,0 0 0 0 0,-1 0 0 0 0,0 0 0 0 0,0 0 0 0 0,-1-1 0 0 0,1 0 0 0 0,-2 1 0 0 0,1-1 0 0 0,-1 0 0 0 0,0 0 0 0 0,-1-8 0 0 0,0 14 0 0 0,0 1 0 0 0,0-1 0 0 0,0 1 0 0 0,0-1 0 0 0,-1 0 0 0 0,1 1 0 0 0,-1-1 0 0 0,1 1 0 0 0,-1-1 0 0 0,1 1 0 0 0,-1-1 0 0 0,0 1 0 0 0,0 0 0 0 0,0-1 0 0 0,0 1 0 0 0,0 0 0 0 0,0-1 0 0 0,0 1 0 0 0,0 0 0 0 0,0 0 0 0 0,-1 0 0 0 0,1 0 0 0 0,-2-1 0 0 0,1 2 0 0 0,1-1 0 0 0,-1 1 0 0 0,0-1 0 0 0,0 1 0 0 0,0 0 0 0 0,0-1 0 0 0,0 1 0 0 0,0 0 0 0 0,1 0 0 0 0,-1 1 0 0 0,0-1 0 0 0,0 0 0 0 0,0 1 0 0 0,0-1 0 0 0,0 1 0 0 0,1-1 0 0 0,-1 1 0 0 0,-3 1 0 0 0,-4 3 0 0 0,1 0 0 0 0,0 0 0 0 0,-9 7 0 0 0,14-10 0 0 0,0 0 0 0 0,1 1 0 0 0,-1 0 0 0 0,0 0 0 0 0,1 0 0 0 0,0 0 0 0 0,-1 0 0 0 0,1 0 0 0 0,1 1 0 0 0,-4 5 0 0 0,2 4 42 0 0,4-9-80 0 0,1-2-167 0 0,-2 0-44 0 0,0-1 1 0 0,1 0 0 0 0,-1 1-1 0 0,0-1 1 0 0,1 0-1 0 0,-1 0 1 0 0,1 0-1 0 0,0 1 1 0 0,0-1 0 0 0,-1 0-1 0 0,1 0 1 0 0,0 0-1 0 0,0 0 1 0 0,0 0 0 0 0,0 0-1 0 0,0-1 1 0 0,0 1-1 0 0,0 0 1 0 0,0 0 0 0 0,0-1-1 0 0,1 1 1 0 0,-1 0-1 0 0,0-1 1 0 0,0 0-1 0 0,1 1 1 0 0,-1-1 0 0 0,0 0-1 0 0,0 1 1 0 0,2-1-1 0 0,2 0-336 0 0,0 1 0 0 0,-1-1-1 0 0,1-1 1 0 0,-1 1-1 0 0,1-1 1 0 0,8-2-1 0 0,13-4-1462 0 0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7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6 13823 0 0,'-3'-2'-875'0'0,"-5"-4"3888"0"0,0-2 6576 0 0,9 16-9496 0 0,0-1 0 0 0,-1 0 0 0 0,0 0 0 0 0,0 1-1 0 0,-1-1 1 0 0,0 0 0 0 0,-3 10 0 0 0,-2 5 463 0 0,-10 21 1 0 0,3-10-348 0 0,-4 2-209 0 0,-1 5 0 0 0,-4 21 0 0 0,-8 27 0 0 0,29-79 0 0 0,0-1-64 0 0,1-7-273 0 0,13-15-1211 0 0,1-3 577 0 0,-11 12 611 0 0,-1 0-1 0 0,0-1 1 0 0,0 1 0 0 0,0-1-1 0 0,-1 1 1 0 0,0-1 0 0 0,0 0-1 0 0,0 0 1 0 0,-1 0 0 0 0,0-5-1 0 0,0 7 197 0 0,-1 1-1 0 0,1 0 0 0 0,-1-1 1 0 0,0 1-1 0 0,1 0 0 0 0,-2 0 1 0 0,1-1-1 0 0,0 1 1 0 0,-1 0-1 0 0,1 0 0 0 0,-1 1 1 0 0,0-1-1 0 0,0 0 0 0 0,0 1 1 0 0,0-1-1 0 0,0 1 0 0 0,-1-1 1 0 0,-4-3-1 0 0,3 4 220 0 0,0-1-1 0 0,0 1 0 0 0,0 0 0 0 0,0 0 1 0 0,0 0-1 0 0,0 1 0 0 0,0-1 1 0 0,-1 1-1 0 0,1 0 0 0 0,-1 0 1 0 0,1 0-1 0 0,-1 1 0 0 0,1 0 0 0 0,-1 0 1 0 0,1 0-1 0 0,-1 0 0 0 0,1 1 1 0 0,-1-1-1 0 0,1 1 0 0 0,-1 0 1 0 0,1 1-1 0 0,0-1 0 0 0,0 1 1 0 0,-1 0-1 0 0,1 0 0 0 0,0 0 0 0 0,1 0 1 0 0,-1 1-1 0 0,0 0 0 0 0,1 0 1 0 0,-1 0-1 0 0,-4 6 0 0 0,7-8 812 0 0,1-1 124 0 0,0 0 30 0 0,0 0-133 0 0,1 1-845 0 0,1 1 0 0 0,0-1 0 0 0,0 0 0 0 0,0 1 1 0 0,0-1-1 0 0,0 0 0 0 0,4 1 0 0 0,2 0 173 0 0,1 0-1 0 0,-1 0 0 0 0,0 0 1 0 0,1-1-1 0 0,-1-1 0 0 0,1 0 1 0 0,10 0-1 0 0,61-12 97 0 0,-39 6-1141 0 0,-18 2-874 0 0,0-1-3820 0 0,1-2-1996 0 0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7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54 13823 0 0,'0'0'315'0'0,"-4"-8"426"0"0,-3-18-334 0 0,5 16 2372 0 0,2 0 3658 0 0,-2 21-5259 0 0,0 7-1219 0 0,-27 72 2001 0 0,15-51-1950 0 0,-22 41 0 0 0,-9 29-14 0 0,16-34-397 0 0,29-73-74 0 0,0-2-33 0 0,0 0-4 0 0,0 0 0 0 0,0 0 0 0 0,0 0 0 0 0,16-33-5558 0 0,5-17 1132 0 0,-14 29 3402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22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455 0 0,'1'-1'1324'0'0,"6"-3"152"0"0,-6 3 70 0 0,-1 1-110 0 0,0 0-515 0 0,0 0-228 0 0,0 0-42 0 0,0 0 0 0 0,0 0 37 0 0,0 0 14 0 0,0 0 2 0 0,0 0-10 0 0,0 0-44 0 0,0 0-11 0 0,0 0-6 0 0,0 0 11 0 0,0 0 50 0 0,0 0 18 0 0,0 0 6 0 0,0 0 17 0 0,0 0 62 0 0,0 0 31 0 0,0 0 4 0 0,0 0-14 0 0,0 0-61 0 0,0 0-21 0 0,0 0-7 0 0,0 0-37 0 0,0 0-152 0 0,0 0-69 0 0,0 0-14 0 0,0 0-29 0 0,0 0-117 0 0,0 0-50 0 0,0 0-6 0 0,0 0-11 0 0,2 2-24 0 0,41 54 917 0 0,48 66 172 0 0,-89-119-1242 0 0,6 10-4 0 0,-8-14-70 0 0,2 3 15 0 0,20 31 128 0 0,-16-23-125 0 0,-4-6 31 0 0,0 3-42 0 0,-2-5-57 0 0,0-2-27 0 0,4-15-111 0 0,-3 13 107 0 0,-1 0 1 0 0,1-1-1 0 0,0 1 1 0 0,-1 0-1 0 0,1-1 1 0 0,-1-4-1 0 0,-3-33-2505 0 0,-2 13-2892 0 0,4 15 3427 0 0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8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13823 0 0,'0'0'630'0'0,"0"0"-13"0"0,-13 0-226 0 0,12 0-87 0 0,0 0 1 0 0,-1 0 0 0 0,1 0 0 0 0,0 0-1 0 0,0 1 1 0 0,0-1 0 0 0,-1 0 0 0 0,1 1-1 0 0,0-1 1 0 0,0 1 0 0 0,0-1 0 0 0,0 1-1 0 0,0-1 1 0 0,0 1 0 0 0,0 0 0 0 0,0 0-1 0 0,0-1 1 0 0,0 1 0 0 0,-1 2 0 0 0,1-1-102 0 0,-1 0-1 0 0,1 0 1 0 0,0 0 0 0 0,0 0 0 0 0,0 0-1 0 0,0 1 1 0 0,1-1 0 0 0,-1 0 0 0 0,0 4-1 0 0,0 6-112 0 0,0 0 0 0 0,1 0 0 0 0,3 16 0 0 0,-2-15 926 0 0,0-3-940 0 0,0 0 0 0 0,1 0 0 0 0,0 0 0 0 0,0 0 0 0 0,1 0 0 0 0,1-1 0 0 0,8 17 0 0 0,-12-24-76 0 0,1 0 0 0 0,0 0 0 0 0,0-1 0 0 0,0 1 0 0 0,0-1 0 0 0,0 1 0 0 0,0-1 0 0 0,0 1 0 0 0,0-1 0 0 0,1 1 0 0 0,-1-1 0 0 0,1 0 0 0 0,1 1 0 0 0,2 2 0 0 0,-3-3 2 0 0,-1 1-1 0 0,1-1 1 0 0,0 0-1 0 0,0 1 1 0 0,0-1-1 0 0,0 0 1 0 0,0 0-1 0 0,0 0 1 0 0,0-1-1 0 0,1 1 1 0 0,-1 0-1 0 0,0-1 1 0 0,0 0-1 0 0,0 1 1 0 0,1-1-1 0 0,2 0 1 0 0,-1-1 7 0 0,1 1-1 0 0,-1-1 1 0 0,0 0 0 0 0,0 0 0 0 0,0-1 0 0 0,0 1 0 0 0,0-1 0 0 0,5-2-1 0 0,2-3 60 0 0,-1-1-1 0 0,1 0 1 0 0,-1 0-1 0 0,16-18 1 0 0,-16 15 199 0 0,0 0 1 0 0,-1-1-1 0 0,0 0 1 0 0,-1-1 0 0 0,11-23-1 0 0,-16 31-267 0 0,0-1 0 0 0,1 1 0 0 0,-1 0 0 0 0,9-10 0 0 0,-9 12 0 0 0,1-1 0 0 0,-1 0 0 0 0,0 0 0 0 0,0-1 0 0 0,-1 1 0 0 0,1-1 0 0 0,2-8 0 0 0,-2 8 72 0 0,-17 12 1296 0 0,7-2-1329 0 0,1 1 0 0 0,0-1 0 0 0,1 2 0 0 0,-1-1 1 0 0,1 0-1 0 0,0 1 0 0 0,1 0 0 0 0,-1 0 0 0 0,-5 14 0 0 0,-1 6 64 0 0,-10 41 0 0 0,14-43-92 0 0,1-3-11 0 0,1 0 0 0 0,1 0 0 0 0,1 0 0 0 0,1 1 0 0 0,2-1 0 0 0,0 1 0 0 0,3 28 0 0 0,-2-45 0 0 0,1 0 0 0 0,-1 0 1 0 0,5 11-1 0 0,-2-6-65 0 0,-3-9-272 0 0,9 9-800 0 0,-4-8-2050 0 0,1-3 332 0 0,2-2-5333 0 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8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7503 0 0,'0'0'803'0'0,"0"0"-18"0"0,1 0-501 0 0,28-1 2665 0 0,-21 0-2063 0 0,0 1 1 0 0,1 0 0 0 0,-1 0 0 0 0,1 0 0 0 0,-1 1-1 0 0,13 4 1 0 0,-15-4-736 0 0,0 1-1 0 0,0 0 1 0 0,-1 1 0 0 0,1-1 0 0 0,-1 1-1 0 0,1 0 1 0 0,6 6 0 0 0,-9-6-151 0 0,-1-1-1 0 0,1 1 1 0 0,-1 0 0 0 0,1 0 0 0 0,-1 1 0 0 0,0-1 0 0 0,0 0 0 0 0,0 1 0 0 0,-1-1-1 0 0,1 1 1 0 0,-1-1 0 0 0,2 9 0 0 0,42 255 1976 0 0,-44-260-1976 0 0,0-1 0 0 0,1 1 0 0 0,0-1 0 0 0,3 7 0 0 0,0-1 0 0 0,0-1 0 0 0,-2-9 0 0 0,-2-2 0 0 0,1 1 0 0 0,0 0 0 0 0,0-1 0 0 0,-1 1 0 0 0,1 0 0 0 0,0-1 0 0 0,0 1 0 0 0,0-1 0 0 0,0 0 0 0 0,-1 0 0 0 0,1 1 0 0 0,0-1 0 0 0,0-1 0 0 0,0 1 0 0 0,0 0 0 0 0,2-1 0 0 0,4 1 0 0 0,0-5 0 0 0,-2-1 0 0 0,-5 5-22 0 0,0 1 0 0 0,-1-1 0 0 0,1 0-1 0 0,0 1 1 0 0,-1-1 0 0 0,1 0 0 0 0,-1 0 0 0 0,1 1 0 0 0,-1-1-1 0 0,1 0 1 0 0,-1 0 0 0 0,1 0 0 0 0,-1 0 0 0 0,0 0 0 0 0,0 0 0 0 0,1 0-1 0 0,-1 1 1 0 0,0-1 0 0 0,0 0 0 0 0,0 0 0 0 0,0 0 0 0 0,0 0-1 0 0,0 0 1 0 0,0 0 0 0 0,0 0 0 0 0,-1 0 0 0 0,1 0 0 0 0,0 0 0 0 0,-1 0-1 0 0,0-1 1 0 0,0-2-167 0 0,-1 0-575 0 0,0-1 0 0 0,0 0 1 0 0,0 1-1 0 0,-5-6 0 0 0,-1-1-6887 0 0,2 3-699 0 0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19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30 17503 0 0,'0'0'399'0'0,"0"0"60"0"0,10-13 587 0 0,-1 1-822 0 0,-9 11 855 0 0,6-1 4336 0 0,-4 1-2158 0 0,1 6-3592 0 0,-2-3 356 0 0,-1-1 0 0 0,0 1 0 0 0,1-1 0 0 0,-1 1 0 0 0,0-1 0 0 0,0 1 0 0 0,0-1 0 0 0,0 1 0 0 0,0 0 0 0 0,-1-1 1 0 0,1 1-1 0 0,0-1 0 0 0,-1 1 0 0 0,1-1 0 0 0,-1 0 0 0 0,1 1 0 0 0,-2 1 0 0 0,-16 26 195 0 0,12-20-195 0 0,-14 20-21 0 0,-2-1 0 0 0,0 0 0 0 0,-33 29 0 0 0,-85 65 0 0 0,126-112-67 0 0,-29 17 1 0 0,41-26-630 0 0,2-1-258 0 0,0 0-1102 0 0,0 0-4403 0 0,0 0-1891 0 0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24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21 8287 0 0,'0'0'382'0'0,"0"0"-8"0"0,0-8-226 0 0,0 4 306 0 0,0 1-1 0 0,1-1 1 0 0,0 0-1 0 0,-1 1 1 0 0,1-1-1 0 0,1 1 0 0 0,-1-1 1 0 0,1 1-1 0 0,-1-1 1 0 0,1 1-1 0 0,0 0 1 0 0,0 0-1 0 0,0-1 0 0 0,5-4 1 0 0,3-1 2010 0 0,0 0 0 0 0,18-14 0 0 0,-27 22-2434 0 0,1 0 482 0 0,3-4 360 0 0,0-2 2016 0 0,-4 6-2517 0 0,-1 1 117 0 0,0 0 21 0 0,0 0-66 0 0,-9 21-278 0 0,-52 96-165 0 0,-24 50 0 0 0,62-116 0 0 0,-22 71 0 0 0,42-110 0 0 0,0-1 0 0 0,0 1 0 0 0,1 0 0 0 0,0 1 0 0 0,1-1 0 0 0,1 0 0 0 0,1 19 0 0 0,-1-27 0 0 0,1 1 0 0 0,0 0 0 0 0,0-1 0 0 0,0 1 0 0 0,1-1 0 0 0,0 1 0 0 0,0-1 0 0 0,0 0 0 0 0,0 0 0 0 0,0 0 0 0 0,1 0 0 0 0,0 0 0 0 0,0 0 0 0 0,0-1 0 0 0,0 1 0 0 0,1-1 0 0 0,-1 0 0 0 0,1 0 0 0 0,0 0 0 0 0,0 0 0 0 0,0-1 0 0 0,4 3 0 0 0,1-2-166 0 0,-1 1 1 0 0,1-1-1 0 0,-1-1 0 0 0,1 0 1 0 0,0 0-1 0 0,0 0 0 0 0,0-1 0 0 0,0-1 1 0 0,18 0-1 0 0,-14-1-143 0 0,0-1 0 0 0,0-1 0 0 0,0 0 0 0 0,-1-1 0 0 0,1 0 0 0 0,14-8 0 0 0,-17 7-1858 0 0,-1-1-3630 0 0,-2 0-1915 0 0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2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336 13823 0 0,'-1'-4'163'0'0,"0"-1"0"0"0,0 1 0 0 0,1-1 0 0 0,0 1 0 0 0,0-1 0 0 0,0 1 0 0 0,1 0 0 0 0,-1-1 0 0 0,3-6 0 0 0,14-38 2320 0 0,-16 47-2242 0 0,33-70 5473 0 0,-33 71-5639 0 0,0 0-1 0 0,-1 0 0 0 0,1 0 1 0 0,-1 0-1 0 0,1 0 1 0 0,-1 0-1 0 0,0 0 0 0 0,1-1 1 0 0,-1 1-1 0 0,0 0 1 0 0,0 0-1 0 0,0 0 0 0 0,0-1 1 0 0,0 1-1 0 0,0 0 1 0 0,0 0-1 0 0,0-1 0 0 0,0 1 1 0 0,-1 0-1 0 0,1 0 1 0 0,0 0-1 0 0,-1 0 0 0 0,1-1 1 0 0,-1 1-1 0 0,1 0 1 0 0,-1 0-1 0 0,0 0 0 0 0,1 0 1 0 0,-1 0-1 0 0,0 0 1 0 0,0 0-1 0 0,0 1 0 0 0,0-1 1 0 0,0 0-1 0 0,0 0 1 0 0,0 1-1 0 0,0-1 0 0 0,0 0 1 0 0,0 1-1 0 0,0-1 1 0 0,0 1-1 0 0,0-1 1 0 0,0 1-1 0 0,-1 0 0 0 0,1 0 1 0 0,0-1-1 0 0,0 1 1 0 0,-1 0-1 0 0,1 0 0 0 0,0 0 1 0 0,0 0-1 0 0,0 0 1 0 0,-1 0-1 0 0,1 1 0 0 0,-1-1 1 0 0,-5 2 81 0 0,1 0 0 0 0,0 0 0 0 0,-1 0 1 0 0,1 1-1 0 0,0 0 0 0 0,1 0 0 0 0,-1 1 1 0 0,0 0-1 0 0,-5 4 0 0 0,3-2-113 0 0,-7 6-43 0 0,-1 0 0 0 0,1 1 0 0 0,1 1 0 0 0,-22 28 0 0 0,29-32 0 0 0,-1 0 0 0 0,2 0 0 0 0,0 1 0 0 0,0 0 0 0 0,1 0 0 0 0,0 1 0 0 0,1-1 0 0 0,-5 23 0 0 0,9-32 0 0 0,-1 0 0 0 0,1 1 0 0 0,0-1 0 0 0,0 1 0 0 0,0-1 0 0 0,0 0 0 0 0,1 1 0 0 0,-1-1 0 0 0,1 1 0 0 0,-1-1 0 0 0,1 0 0 0 0,0 0 0 0 0,0 1 0 0 0,0-1 0 0 0,0 0 0 0 0,0 0 0 0 0,1 0 0 0 0,-1 0 0 0 0,0 0 0 0 0,1 0 0 0 0,0-1 0 0 0,-1 1 0 0 0,1 0 0 0 0,0-1 0 0 0,0 1 0 0 0,0-1 0 0 0,0 0 0 0 0,0 1 0 0 0,0-1 0 0 0,0 0 0 0 0,1 0 0 0 0,-1-1 0 0 0,0 1 0 0 0,4 0 0 0 0,-1 1 0 0 0,-1-1 0 0 0,1 0 0 0 0,0-1 0 0 0,-1 1 0 0 0,1-1 0 0 0,0 0 0 0 0,0 0 0 0 0,0-1 0 0 0,-1 1 0 0 0,1-1 0 0 0,0 0 0 0 0,-1 0 0 0 0,1-1 0 0 0,-1 1 0 0 0,1-1 0 0 0,7-4 0 0 0,8-8 0 0 0,-2 2 0 0 0,30-26 0 0 0,-42 33 0 0 0,-1 0 0 0 0,0-1 0 0 0,0 1 0 0 0,-1-1 0 0 0,0 0 0 0 0,0-1 0 0 0,0 1 0 0 0,-1-1 0 0 0,3-8 0 0 0,-5 12 0 0 0,0 0 0 0 0,1 0 0 0 0,-1 0 0 0 0,-1 0 0 0 0,1-1 0 0 0,0 1 0 0 0,-1-1 0 0 0,1-5 0 0 0,-1 9-1 0 0,0-1 0 0 0,0 1 0 0 0,0-1 0 0 0,0 1 0 0 0,0-1 0 0 0,-1 1 0 0 0,1-1 0 0 0,0 1 0 0 0,0-1 1 0 0,0 1-1 0 0,0-1 0 0 0,-1 1 0 0 0,1-1 0 0 0,0 1 0 0 0,-1-1 0 0 0,1 1 0 0 0,-1-1 0 0 0,-3 0 43 0 0,3 1 5 0 0,-2 0 0 0 0,0 0 1 0 0,0 0-1 0 0,-1 1 0 0 0,1-1 1 0 0,0 1-1 0 0,0-1 1 0 0,-1 1-1 0 0,1 0 0 0 0,0 0 1 0 0,0 0-1 0 0,0 1 0 0 0,0-1 1 0 0,1 1-1 0 0,-1 0 0 0 0,0 0 1 0 0,1 0-1 0 0,-1 0 1 0 0,1 0-1 0 0,-1 0 0 0 0,1 1 1 0 0,-4 4-1 0 0,2-2 46 0 0,0 1 1 0 0,0 0-1 0 0,0 0 1 0 0,1 0-1 0 0,0 0 0 0 0,0 1 1 0 0,0-1-1 0 0,1 1 1 0 0,-3 9-1 0 0,4-2-93 0 0,0 1 0 0 0,0-1 0 0 0,2 16 0 0 0,-1-29-10 0 0,0 0 0 0 0,0 0 0 0 0,0 0 0 0 0,0 0 0 0 0,0 0 0 0 0,1 0 0 0 0,-1 0 0 0 0,0 1 0 0 0,0-1 0 0 0,1 0 0 0 0,-1 0 0 0 0,1 0 0 0 0,-1 0 0 0 0,1-1 0 0 0,-1 1 0 0 0,1 0 0 0 0,0 0-1 0 0,-1 0 1 0 0,1 0 0 0 0,0 0 0 0 0,0-1 0 0 0,0 1 0 0 0,-1 0 0 0 0,1-1 0 0 0,0 1 0 0 0,0-1 0 0 0,1 1 0 0 0,1 1-110 0 0,0-1-20 0 0,0 1 1 0 0,1-1-1 0 0,-1 0 1 0 0,1 0-1 0 0,-1 0 1 0 0,1-1-1 0 0,-1 1 1 0 0,1-1-1 0 0,5 0 1 0 0,33-2-81 0 0,-39 2 244 0 0,6-1-24 0 0,0-1 0 0 0,-1 0 0 0 0,1 0 0 0 0,-1-1 0 0 0,1 0 0 0 0,14-8 0 0 0,-3-1 0 0 0,27-20 0 0 0,-36 23 42 0 0,0-1 1 0 0,-1 0-1 0 0,0-1 0 0 0,-1 0 0 0 0,0 0 1 0 0,8-15-1 0 0,40-79 1501 0 0,-52 96-1406 0 0,78-179-121 0 0,-90 242-16 0 0,4-24 0 0 0,-16 104 0 0 0,-6-25 0 0 0,4-23 0 0 0,21-84 0 0 0,-2 18 0 0 0,2-8 0 0 0,2 2 0 0 0,2-11 0 0 0,-2-3 0 0 0,-2 1 0 0 0,0-1 0 0 0,1 1 0 0 0,-1-1 0 0 0,0 0 0 0 0,1 1 0 0 0,-1-1 0 0 0,0 0 0 0 0,1 1 0 0 0,-1-1 0 0 0,1 0 0 0 0,-1 0 0 0 0,1 1 0 0 0,-1-1 0 0 0,1 0 0 0 0,-1 0 0 0 0,0 0 0 0 0,1 0 0 0 0,-1 0 0 0 0,1 1 0 0 0,-1-1 0 0 0,1 0 0 0 0,-1 0 0 0 0,1 0 0 0 0,-1 0 0 0 0,1 0 0 0 0,-1-1 0 0 0,1 1 0 0 0,-1 0 0 0 0,1 0 0 0 0,-1 0 0 0 0,1 0 0 0 0,-1 0 0 0 0,1-1 0 0 0,-1 1 0 0 0,1 0 0 0 0,-1 0 0 0 0,1-1 0 0 0,0 0 0 0 0,5-1-413 0 0,1-1 0 0 0,-1-1 0 0 0,1 1 1 0 0,5-5-1 0 0,-2 1-1268 0 0,-1-1 0 0 0,-1 1-1 0 0,1-2 1 0 0,-1 1 0 0 0,-1-1 0 0 0,13-19 0 0 0,-10 11-6031 0 0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25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5663 0 0,'0'0'356'0'0,"0"0"50"0"0,-1 3 404 0 0,-14 3-523 0 0,14-6 433 0 0,1 0 249 0 0,0 0 45 0 0,0 0-61 0 0,12 7 256 0 0,-1-4-830 0 0,1 0 0 0 0,1 0-1 0 0,-1-1 1 0 0,0-1 0 0 0,1 0 0 0 0,18-1-1 0 0,-10 1-21 0 0,116-4-183 0 0,-90 2-176 0 0,-20 0-235 0 0,-11 1-336 0 0,30-3-1 0 0,-28-2 62 0 0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25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7 17503 0 0,'0'0'399'0'0,"0"0"60"0"0,2-1 21 0 0,0 0-335 0 0,7-1 165 0 0,-3 1-199 0 0,-1 0 354 0 0,1 1 0 0 0,-1 0-1 0 0,0 0 1 0 0,0 0 0 0 0,0 1-1 0 0,0-1 1 0 0,0 1 0 0 0,0 0-1 0 0,0 1 1 0 0,0-1 0 0 0,0 1-1 0 0,8 4 1 0 0,-9-4-325 0 0,0 1 0 0 0,0-1 0 0 0,-1 0 0 0 0,1 1 0 0 0,-1 0 0 0 0,0 0 0 0 0,0 0 0 0 0,0 0-1 0 0,0 0 1 0 0,0 1 0 0 0,-1-1 0 0 0,1 1 0 0 0,-1 0 0 0 0,0-1 0 0 0,2 8 0 0 0,-1-2 96 0 0,-1 1 0 0 0,0 0 1 0 0,-1 0-1 0 0,0 0 0 0 0,-1 0 0 0 0,0-1 0 0 0,-2 15 0 0 0,-15 69-28 0 0,10-64 114 0 0,-84 272 1120 0 0,63-218-1279 0 0,19-59-230 0 0,-20 37 1 0 0,20-77-4369 0 0,6 3-5461 0 0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44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 8287 0 0,'0'0'191'0'0,"0"0"26"0"0,0 0 9 0 0,0-2 42 0 0,0 2 977 0 0,2-5-3572 0 0,-1 5 5893 0 0,0 5 8280 0 0,-2-1-11694 0 0,1 1 0 0 0,-1-1 0 0 0,0 0 0 0 0,0 0 0 0 0,0 0 0 0 0,0 0 0 0 0,-2 4 0 0 0,-3 9 515 0 0,1-4-559 0 0,3-11-60 0 0,0 1-36 0 0,-1 13-15 0 0,1-7 3 0 0,1-3 0 0 0,0-1 0 0 0,0 1 0 0 0,1-1 0 0 0,-1 7 0 0 0,4 5 0 0 0,2 0 0 0 0,-4-5 0 0 0,2 6 0 0 0,14 12 0 0 0,-7-6 0 0 0,-3-6 0 0 0,-3-11 0 0 0,-1 1 0 0 0,0-1 0 0 0,4 14 0 0 0,3 13 0 0 0,-7-24 88 0 0,0-1 0 0 0,-2 1 0 0 0,1 0 0 0 0,-1-1-1 0 0,0 1 1 0 0,-1 13 0 0 0,-10 58 970 0 0,2-20-683 0 0,7-52-375 0 0,0-2 0 0 0,1-1 0 0 0,0 1 0 0 0,1 0 0 0 0,1 10 0 0 0,-1-5 0 0 0,2 10 0 0 0,-1 0 0 0 0,-1 0 0 0 0,-3 42 0 0 0,-2-18 0 0 0,2-25 0 0 0,-3 22 0 0 0,2-25 0 0 0,0 28 0 0 0,3-30 0 0 0,-2 105 0 0 0,2-91 0 0 0,3 30 0 0 0,0-39 0 0 0,-2 0 0 0 0,-1 0 0 0 0,-4 42 0 0 0,-5 26 0 0 0,5-38 0 0 0,-8 29 0 0 0,8-59 0 0 0,-2 43 0 0 0,6-35 0 0 0,8 56 0 0 0,0-6 0 0 0,-1-7 0 0 0,-5-33 0 0 0,-2-8 0 0 0,0 119 0 0 0,-3-60 0 0 0,-5 33 0 0 0,6-95 0 0 0,1-11 0 0 0,1 30 0 0 0,4 30 0 0 0,2 16 0 0 0,22 103 0 0 0,-15 8 959 0 0,-4-28-35 0 0,46 266-757 0 0,-42-350-169 0 0,15 58 2 0 0,1 6 0 0 0,-24-119 0 0 0,4 48 0 0 0,-3 143 0 0 0,-2-98 0 0 0,-2 33 0 0 0,-15 200 0 0 0,12-356 0 0 0,-11 459 0 0 0,13-369 0 0 0,2 21 0 0 0,7 3 0 0 0,30 140 0 0 0,-30-219 0 0 0,-3-15 0 0 0,3 33 0 0 0,-9-51 4 0 0,5 21-15 0 0,1-2-46 0 0,-7-26-280 0 0,0-2-138 0 0,0 0-33 0 0,8-13-1955 0 0,2-5 326 0 0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6:46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2 6447 0 0,'0'0'142'0'0,"0"0"22"0"0,0 0 13 0 0,1-1-20 0 0,25-7 2622 0 0,16 2 811 0 0,-33 5-3359 0 0,62-8 1409 0 0,-61 8-1233 0 0,0 1-1 0 0,0 0 0 0 0,0 0 1 0 0,19 5-1 0 0,-23-5-317 0 0,1 0 0 0 0,0 0 0 0 0,-1-1 0 0 0,9-1 0 0 0,-2 0 413 0 0,16-1 313 0 0,15-2-664 0 0,65 1 0 0 0,-88 3-2 0 0,0-1-1 0 0,1-1 1 0 0,-1 0 0 0 0,32-11-1 0 0,-27 7 549 0 0,-15 5-544 0 0,0 1 0 0 0,1 0 1 0 0,15 0-1 0 0,16-1-158 0 0,99-21 448 0 0,-97 19 629 0 0,-29 3-805 0 0,24-5-1 0 0,77-11-266 0 0,-75 12 0 0 0,16-4 0 0 0,35-4 0 0 0,-45 9 0 0 0,-24 1 0 0 0,31 0 0 0 0,-4 1 0 0 0,-34 0 0 0 0,22 2 0 0 0,4 1 0 0 0,50-5 0 0 0,-50 0 0 0 0,115-5 0 0 0,33 16 0 0 0,-30 0 0 0 0,-112-7 9 0 0,129-3-322 0 0,32-1 193 0 0,-116 10 120 0 0,-60-2 0 0 0,43-2 0 0 0,437 12 63 0 0,-491-12-59 0 0,49 3 11 0 0,92 3-17 0 0,-37-8 24 0 0,48-2 31 0 0,1 5 25 0 0,-16-1 36 0 0,238 3 3 0 0,-88 12 19 0 0,-277-16-97 0 0,35-3 1 0 0,-18 0-2 0 0,67-2 60 0 0,87 0-66 0 0,98-17-461 0 0,-199 10 661 0 0,162 3-1 0 0,-145 7 1076 0 0,-69-1-1023 0 0,90-6-284 0 0,41 0 0 0 0,-80 9 0 0 0,148-5 0 0 0,-55-13 0 0 0,5 13 0 0 0,-127 4 0 0 0,162-11 0 0 0,68 7 0 0 0,36-5 0 0 0,-111-5 0 0 0,-89 21 0 0 0,-94-3 0 0 0,76-3 0 0 0,73-3 0 0 0,-67 3 0 0 0,35 8 0 0 0,-61-2 0 0 0,207 12 0 0 0,30 6 0 0 0,-316-23 0 0 0,196 15 0 0 0,-98-9 0 0 0,20 1 0 0 0,302 29 0 0 0,-99-11 0 0 0,-46-3 0 0 0,-105-8 0 0 0,120 11 0 0 0,-58-11 0 0 0,-191-11 0 0 0,204 21 0 0 0,-173-17 0 0 0,-49-5 0 0 0,-1 1 0 0 0,46 11 0 0 0,-74-11 0 0 0,-4 1-89 0 0,-11-6-84 0 0,0 1 1 0 0,0-1 0 0 0,0 1-1 0 0,0 0 1 0 0,0 0 0 0 0,-1-1-1 0 0,1 1 1 0 0,0 0 0 0 0,-1 0-1 0 0,1 0 1 0 0,0 0 0 0 0,-1 0-1 0 0,1 0 1 0 0,-1 0 0 0 0,0 0-1 0 0,1 0 1 0 0,-1 0 0 0 0,1 2-1 0 0,-2 5-7895 0 0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19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13 10135 0 0,'0'0'231'0'0,"0"0"29"0"0,0 0 19 0 0,0-2-41 0 0,7-35 356 0 0,-2 14 3707 0 0,15-40 0 0 0,-17 56-3788 0 0,-1 0 0 0 0,0 0-1 0 0,0 0 1 0 0,0 0-1 0 0,0-9 1 0 0,1-19 2082 0 0,-3 34-2107 0 0,0 1 21 0 0,0 0-66 0 0,-1 0-294 0 0,0 1-148 0 0,0-1 0 0 0,0 0-1 0 0,0 1 1 0 0,0-1 0 0 0,1 1 0 0 0,-1-1-1 0 0,0 1 1 0 0,1 0 0 0 0,-1-1-1 0 0,0 1 1 0 0,1 0 0 0 0,-1-1 0 0 0,0 1-1 0 0,1 0 1 0 0,-1 0 0 0 0,1 0 0 0 0,0-1-1 0 0,-1 1 1 0 0,1 0 0 0 0,0 0 0 0 0,-1 0-1 0 0,1 0 1 0 0,0 1 0 0 0,-1 2-3 0 0,-7 14 2 0 0,1 1 0 0 0,1-1 0 0 0,-7 37 0 0 0,-4 14 0 0 0,-19 59 0 0 0,-9 25 0 0 0,39-133 0 0 0,-7 41 0 0 0,13-61-1 0 0,0 0-1 0 0,0 0 1 0 0,0-1-1 0 0,0 1 1 0 0,1 0-1 0 0,-1 0 1 0 0,0 0-1 0 0,0 0 1 0 0,0 0 0 0 0,0 0-1 0 0,0 0 1 0 0,1 0-1 0 0,-1 0 1 0 0,0 0-1 0 0,0 0 1 0 0,0 0-1 0 0,0-1 1 0 0,1 1-1 0 0,-1 0 1 0 0,0 0 0 0 0,0 0-1 0 0,0 1 1 0 0,1-1-1 0 0,-1 0 1 0 0,0 0-1 0 0,0 0 1 0 0,0 0-1 0 0,0 0 1 0 0,1 0-1 0 0,-1 0 1 0 0,0 0 0 0 0,0 0-1 0 0,0 0 1 0 0,0 0-1 0 0,0 0 1 0 0,1 1-1 0 0,-1-1 1 0 0,0 0-1 0 0,0 0 1 0 0,0 0-1 0 0,0 0 1 0 0,0 0 0 0 0,0 0-1 0 0,0 1 1 0 0,0-1-1 0 0,1 0 1 0 0,-1 0-1 0 0,0 0 1 0 0,0 0-1 0 0,0 1 1 0 0,0-1-1 0 0,0 0 1 0 0,0 0 0 0 0,0 0-1 0 0,0 0 1 0 0,0 1-1 0 0,0-1 1 0 0,0 0-1 0 0,0 0 1 0 0,0 0-1 0 0,0 1 1 0 0,0-1-1 0 0,8-9-307 0 0,-2 2-144 0 0,-1 0 0 0 0,0-1 0 0 0,-1 0 0 0 0,0 0 0 0 0,5-11 0 0 0,11-44-3197 0 0,-17 54 3110 0 0,7-36-2495 0 0,-5 21 1499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22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24 8287 0 0,'0'0'639'0'0,"1"-2"-415"0"0,4-3 8 0 0,-4 4 837 0 0,-1 0-555 0 0,1 0 0 0 0,-1 0 0 0 0,1 0 0 0 0,-1 0 0 0 0,1 0 0 0 0,-1 0 0 0 0,1 0 0 0 0,0 1 0 0 0,0-1 0 0 0,-1 0 0 0 0,1 1 0 0 0,0-1 0 0 0,0 0 0 0 0,1 0 0 0 0,1-1 7679 0 0,-14 21-7935 0 0,-1 0 1 0 0,-25 28 0 0 0,8-9-70 0 0,-22 22-8 0 0,35-43-209 0 0,1 0-1 0 0,-23 37 0 0 0,37-52-82 0 0,1-2-174 0 0,0 0-727 0 0,0 0-315 0 0,0 0-1407 0 0,0 0-5380 0 0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19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5 13823 0 0,'0'0'315'0'0,"-4"-4"117"0"0,4 4 3075 0 0,0 1 3811 0 0,5 19-7278 0 0,-1 0 1 0 0,0 0-1 0 0,0 28 1 0 0,-2-28-39 0 0,0 1 1 0 0,1-1-1 0 0,11 35 1 0 0,-13-51 183 0 0,1 0 0 0 0,0 0 1 0 0,0 0-1 0 0,5 6 0 0 0,-6-9 323 0 0,-1-1-66 0 0,2 1-420 0 0,0 0 1 0 0,1-1 0 0 0,-1 1-1 0 0,0-1 1 0 0,0 0-1 0 0,4 0 1 0 0,-3 0-24 0 0,0 0 0 0 0,0 0 0 0 0,0-1 0 0 0,-1 1 0 0 0,1-1 0 0 0,0 0 0 0 0,0 0 0 0 0,-1 0 0 0 0,1 0 0 0 0,-1 0 0 0 0,1-1 0 0 0,-1 1 0 0 0,1-1 0 0 0,-1 1 0 0 0,0-1 0 0 0,4-3 0 0 0,-3 1 0 0 0,6-5 0 0 0,-1 0 0 0 0,0-1 0 0 0,11-18 0 0 0,1-2 0 0 0,19-23 37 0 0,54-70 369 0 0,-90 119-271 0 0,2-1 548 0 0,-5 11-35 0 0,-1 4-509 0 0,-16 69-139 0 0,5-29 0 0 0,-5 19 0 0 0,-7 49 0 0 0,22-73 0 0 0,2-9 0 0 0,-2-26 0 0 0,2-10-4 0 0,0 0-1 0 0,0 0 0 0 0,0 0 1 0 0,0 0-1 0 0,-1 1 1 0 0,1-1-1 0 0,0 0 1 0 0,0 0-1 0 0,0 0 1 0 0,0 1-1 0 0,0-1 0 0 0,0 0 1 0 0,0 0-1 0 0,0 0 1 0 0,0 1-1 0 0,0-1 1 0 0,0 0-1 0 0,0 0 1 0 0,0 0-1 0 0,0 1 1 0 0,0-1-1 0 0,0 0 0 0 0,0 0 1 0 0,1 0-1 0 0,-1 0 1 0 0,0 1-1 0 0,0-1 1 0 0,0 0-1 0 0,0 0 1 0 0,0 0-1 0 0,0 0 1 0 0,0 1-1 0 0,1-1 0 0 0,-1 0 1 0 0,0 0-1 0 0,0 0 1 0 0,7-2-392 0 0,6-7-424 0 0,-4 1 54 0 0,9-11-4664 0 0,-12 11-2758 0 0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0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76 11975 0 0,'0'0'267'0'0,"0"-2"42"0"0,6-56 1234 0 0,-5-2 4476 0 0,-1 53-4897 0 0,-4-22 2078 0 0,4 27-2684 0 0,0 2-4 0 0,0 0 0 0 0,0 0-461 0 0,0 0 0 0 0,0 0-1 0 0,0 0 1 0 0,0-1 0 0 0,0 1-1 0 0,0 0 1 0 0,0 0 0 0 0,0 0-1 0 0,0-1 1 0 0,0 1 0 0 0,0 0 0 0 0,0 0-1 0 0,0 0 1 0 0,-1-1 0 0 0,1 1-1 0 0,0 0 1 0 0,0 0 0 0 0,0 0 0 0 0,0 0-1 0 0,0-1 1 0 0,-1 1 0 0 0,1 0-1 0 0,0 0 1 0 0,0 0 0 0 0,0 0-1 0 0,-1 0 1 0 0,1 0 0 0 0,0 0 0 0 0,0 0-1 0 0,0-1 1 0 0,-1 1 0 0 0,-3 7 44 0 0,0 0 0 0 0,0-1 0 0 0,1 1 0 0 0,0 1 0 0 0,0-1 0 0 0,0 0 0 0 0,1 1 0 0 0,0-1 0 0 0,1 1 0 0 0,-1 10 0 0 0,0-2 109 0 0,2-1 0 0 0,0 1 0 0 0,0 0 0 0 0,4 19 0 0 0,-2-26-204 0 0,0 0 0 0 0,1 0 0 0 0,0 0 0 0 0,0 0 0 0 0,5 8 0 0 0,-7-14 0 0 0,1 0 0 0 0,-1 0 0 0 0,1-1 0 0 0,0 1 0 0 0,0 0 0 0 0,0-1 0 0 0,1 1 0 0 0,-1-1 0 0 0,0 0 0 0 0,1 0 0 0 0,0 0 0 0 0,-1 0 0 0 0,1 0 0 0 0,0 0 0 0 0,0-1 0 0 0,0 1 0 0 0,4 0 0 0 0,-4-1 0 0 0,0-1 0 0 0,0 0 0 0 0,0 1 0 0 0,0-2 0 0 0,0 1 0 0 0,0 0 0 0 0,0 0 0 0 0,0-1 0 0 0,0 0 0 0 0,-1 1 0 0 0,1-1 0 0 0,0 0 0 0 0,0 0 0 0 0,0-1 0 0 0,-1 1 0 0 0,1-1 0 0 0,3-2 0 0 0,0-1 0 0 0,0 0 0 0 0,0 0 0 0 0,0 0 0 0 0,-1-1 0 0 0,8-10 0 0 0,11-22 0 0 0,-1-1 0 0 0,30-73 0 0 0,-34 54 72 0 0,-19 57 299 0 0,-1 2-240 0 0,-1 0 0 0 0,1 0 0 0 0,-1 0 0 0 0,1 0 1 0 0,-1 0-1 0 0,1 1 0 0 0,0-1 0 0 0,-1 0 0 0 0,-1 3 0 0 0,2-2-2 0 0,-7 9-101 0 0,1 0-1 0 0,1 0 1 0 0,0 0 0 0 0,0 1 0 0 0,-6 21 0 0 0,5-14-30 0 0,-18 53 2 0 0,3 1 0 0 0,-19 119 0 0 0,34-144 14 0 0,-7 42-92 0 0,14-89-259 0 0,0-1-138 0 0,0 0-33 0 0,0 0-4 0 0,0 0 0 0 0,0 0 0 0 0,3-19-1868 0 0,-1 5 124 0 0,0-4-5096 0 0,1 7 84 0 0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1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7 15663 0 0,'0'0'356'0'0,"0"0"50"0"0,0 0 20 0 0,0 0-42 0 0,-3-14-97 0 0,3 14-174 0 0,0 0 0 0 0,0 0 0 0 0,0-1 0 0 0,0 1 0 0 0,0 0 0 0 0,0 0 0 0 0,0 0 0 0 0,0 0 0 0 0,0 0 0 0 0,0 0 0 0 0,0 0 0 0 0,0 0 0 0 0,0-1 0 0 0,0 1 0 0 0,0 0 0 0 0,-1 0 0 0 0,1 0 0 0 0,0 0 0 0 0,0 0 0 0 0,0 0 0 0 0,0 0 0 0 0,0 0 0 0 0,0 0 0 0 0,0 0 0 0 0,0 0 0 0 0,0 0 0 0 0,0 0 0 0 0,-1 0 0 0 0,1-1 0 0 0,0 1 0 0 0,0 0 0 0 0,0 0 0 0 0,0 0 0 0 0,0 0 0 0 0,0 0 0 0 0,0 0 0 0 0,-1 0 0 0 0,1 0 0 0 0,0 0 0 0 0,0 0 0 0 0,0 1 0 0 0,0-1 0 0 0,0 0 0 0 0,0 0 0 0 0,0 0 0 0 0,0 0 0 0 0,-1 0 0 0 0,1 0 0 0 0,0 0 0 0 0,0 0 0 0 0,0 0 0 0 0,0 0 0 0 0,0 0 0 0 0,0 0 0 0 0,0 0 0 0 0,0 0 0 0 0,0 0 0 0 0,0 1 0 0 0,0-1 0 0 0,0 0 0 0 0,-1 0 0 0 0,1 0 0 0 0,0 0 0 0 0,0 0 0 0 0,0 0 0 0 0,0 0 0 0 0,0 0 0 0 0,0 1 0 0 0,0-1 0 0 0,-8 14 1642 0 0,-6 19-1492 0 0,-46 149-98 0 0,-11 57-165 0 0,65-217 0 0 0,2-3 0 0 0,-2 25 0 0 0,3-19 0 0 0,3-24 0 0 0,0 1 0 0 0,0-1 0 0 0,0 1 0 0 0,0-1 0 0 0,0 1 0 0 0,0-1 0 0 0,0 1 0 0 0,0-1 0 0 0,0 1 0 0 0,1-1 0 0 0,0 4 0 0 0,5 2 0 0 0,-4-6-15 0 0,0 0-1 0 0,0 0 1 0 0,0 0 0 0 0,1-1-1 0 0,-1 1 1 0 0,0 0 0 0 0,0-1 0 0 0,1 0-1 0 0,-1 1 1 0 0,0-1 0 0 0,1 0-1 0 0,-1 0 1 0 0,0-1 0 0 0,1 1-1 0 0,-1 0 1 0 0,0-1 0 0 0,1 1-1 0 0,1-2 1 0 0,5-1-225 0 0,-1 0 0 0 0,1-1-1 0 0,10-6 1 0 0,10-8-2978 0 0,-11 4-3124 0 0,-2 2-926 0 0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1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 15663 0 0,'0'0'719'0'0,"0"0"-20"0"0,0 0-238 0 0,0 1 656 0 0,-5 19 3351 0 0,-5 11-2357 0 0,-2 4-862 0 0,-23 102-121 0 0,17-66-685 0 0,7-36 92 0 0,3 2 0 0 0,-7 57 0 0 0,14-90-535 0 0,2 13 0 0 0,-1-17-18 0 0,0 1 1 0 0,0-1-1 0 0,0 1 1 0 0,0-1-1 0 0,1 1 0 0 0,-1-1 1 0 0,0 1-1 0 0,0-1 1 0 0,0 0-1 0 0,1 1 0 0 0,-1-1 1 0 0,0 1-1 0 0,1-1 0 0 0,-1 0 1 0 0,0 1-1 0 0,1-1 1 0 0,-1 0-1 0 0,0 1 0 0 0,1-1 1 0 0,-1 0-1 0 0,1 1 1 0 0,-1-1-1 0 0,0 0 0 0 0,1 0 1 0 0,-1 0-1 0 0,1 1 1 0 0,-1-1-1 0 0,1 0 0 0 0,-1 0 1 0 0,1 0-1 0 0,-1 0 0 0 0,1 0 1 0 0,-1 0-1 0 0,1 0 1 0 0,-1 0-1 0 0,1 0 0 0 0,-1 0 1 0 0,1 0-1 0 0,-1 0 1 0 0,1 0-1 0 0,-1-1 0 0 0,1 1 1 0 0,-1 0-1 0 0,0 0 0 0 0,1 0 1 0 0,-1-1-1 0 0,1 1 1 0 0,0-1-14 0 0,2 0-45 0 0,0-1-1 0 0,0 1 1 0 0,0-1-1 0 0,0 0 1 0 0,-1-1 0 0 0,1 1-1 0 0,0 0 1 0 0,-1-1-1 0 0,1 1 1 0 0,-1-1 0 0 0,0 0-1 0 0,0 0 1 0 0,0 0-1 0 0,0 0 1 0 0,-1 0-1 0 0,1 0 1 0 0,1-5 0 0 0,0-3-263 0 0,0 1 1 0 0,0 0-1 0 0,-1-1 1 0 0,1-16-1 0 0,-2 19 44 0 0,-1 0 1 0 0,0 0-1 0 0,0-1 1 0 0,-1 1-1 0 0,0 0 0 0 0,0 0 1 0 0,-3-9-1 0 0,3 15 182 0 0,0 0 1 0 0,1 0-1 0 0,-1 0 1 0 0,0 0-1 0 0,0 1 1 0 0,0-1-1 0 0,0 0 1 0 0,0 0-1 0 0,-1 1 1 0 0,1-1-1 0 0,0 1 1 0 0,-1-1-1 0 0,1 1 1 0 0,-1-1-1 0 0,0 1 1 0 0,1 0-1 0 0,-1 0 1 0 0,0 0-1 0 0,0 0 1 0 0,0 0-1 0 0,0 0 1 0 0,0 1-1 0 0,0-1 1 0 0,0 1-1 0 0,0-1 1 0 0,0 1-1 0 0,0 0 1 0 0,0-1-1 0 0,0 1 1 0 0,0 0-1 0 0,0 1 1 0 0,0-1-1 0 0,-3 1 1 0 0,-3 0 87 0 0,0 1 1 0 0,0 0 0 0 0,1 1 0 0 0,-1 0-1 0 0,1 0 1 0 0,-12 7 0 0 0,-40 31 1146 0 0,40-27 661 0 0,16-13-1475 0 0,-6 10 648 0 0,8-10-540 0 0,2 0-284 0 0,1-1 0 0 0,0 1 0 0 0,-1 0-1 0 0,1-1 1 0 0,0 1 0 0 0,-1 0 0 0 0,1-1 0 0 0,0 0-1 0 0,-1 0 1 0 0,4 1 0 0 0,3-1-108 0 0,0 0 0 0 0,0-1-1 0 0,0 0 1 0 0,0 0 0 0 0,12-3 0 0 0,39-17 1 0 0,-25 9-28 0 0,0 1-928 0 0,-1-3 0 0 0,38-19 0 0 0,-55 24-92 0 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1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7 21191 0 0,'2'-1'969'0'0,"2"-1"-845"0"0,0-1 0 0 0,0 2 0 0 0,0-1 0 0 0,0 0 0 0 0,1 1 0 0 0,-1 0 0 0 0,0 0 0 0 0,1 0 0 0 0,-1 0 0 0 0,1 1 0 0 0,0 0 0 0 0,-1 0 0 0 0,1 0 0 0 0,-1 0 0 0 0,1 1 0 0 0,-1-1 0 0 0,1 1 0 0 0,-1 1 0 0 0,0-1 0 0 0,1 1 0 0 0,-1-1 0 0 0,0 1 0 0 0,0 0 0 0 0,0 1 0 0 0,0-1 0 0 0,0 1 0 0 0,-1-1 0 0 0,1 1 0 0 0,-1 0 0 0 0,0 0-1 0 0,0 1 1 0 0,0-1 0 0 0,0 1 0 0 0,0 0 0 0 0,-1-1 0 0 0,1 1 0 0 0,-1 0 0 0 0,0 1 0 0 0,-1-1 0 0 0,1 0 0 0 0,-1 0 0 0 0,1 1 0 0 0,-1 4 0 0 0,2 10 47 0 0,-1-1-1 0 0,-1 1 1 0 0,0 0 0 0 0,-2 0-1 0 0,-3 25 1 0 0,-2-8 341 0 0,-20 65 0 0 0,18-76-382 0 0,-1-1 0 0 0,-1 1 1 0 0,-1-1-1 0 0,-1-1 0 0 0,-2 0 0 0 0,0-1 1 0 0,-1 0-1 0 0,-26 28 0 0 0,40-49-638 0 0,1-1-4 0 0,0 0 0 0 0,0 0 0 0 0,0 0 0 0 0,5-40-7170 0 0,-4 21 5124 0 0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3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1975 0 0,'0'0'547'0'0,"0"0"-11"0"0,0 0-135 0 0,0 0 705 0 0,0 0 344 0 0,0 0 72 0 0,0 0-57 0 0,0 0-288 0 0,0 0-121 0 0,0 0-28 0 0,0 0-72 0 0,0 0-285 0 0,0 0-126 0 0,0 0-29 0 0,0 0-4 0 0,0 0 0 0 0,0 0 0 0 0,0 0 0 0 0,0 0 0 0 0,0 0 0 0 0,0 0 0 0 0,0 0 0 0 0,0 0-68 0 0,13-6-272 0 0,-4 2 78 0 0,1 1 0 0 0,0 0 0 0 0,0 0 0 0 0,0 1 0 0 0,18-1 0 0 0,13-3 298 0 0,-19 3-548 0 0,0 1 0 0 0,0 1 0 0 0,0 1 0 0 0,26 3 0 0 0,-44-2 26 0 0,-2 1-34 0 0,18-2-143 0 0,-18 0-545 0 0,-3 0 553 0 0,1-1 0 0 0,0 1 0 0 0,0-1 0 0 0,-1 1 0 0 0,1 0 0 0 0,0-1 0 0 0,-1 1 0 0 0,1 0 0 0 0,0-1 0 0 0,-1 1 0 0 0,1 0 0 0 0,0 0 0 0 0,-1-1 0 0 0,1 1 0 0 0,-1 0 0 0 0,1 0 0 0 0,0 0 0 0 0,-1-1 0 0 0,1 1 0 0 0,-1 0 0 0 0,1 0 0 0 0,-1 0 1 0 0,1 0-1 0 0,-1 0 0 0 0,-12-2-3843 0 0,4 4-4545 0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3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8 13823 0 0,'0'0'315'0'0,"0"0"45"0"0,0 0 21 0 0,0 0-49 0 0,0 0-12 0 0,0 0 770 0 0,0 0 354 0 0,0 0 76 0 0,-5 4 394 0 0,5-2 2050 0 0,3 0-3859 0 0,0 1-1 0 0,0-1 1 0 0,0 0-1 0 0,0 0 0 0 0,0 0 1 0 0,1-1-1 0 0,-1 1 1 0 0,0-1-1 0 0,1 0 1 0 0,-1 0-1 0 0,1 0 1 0 0,-1 0-1 0 0,1-1 1 0 0,0 1-1 0 0,7-1 1 0 0,5-1 621 0 0,-1 0 1 0 0,25-6 0 0 0,-11 2-379 0 0,-5 1 372 0 0,38-11 1 0 0,-4-1-114 0 0,-58 16-615 0 0,0 0-1 0 0,0 0 1 0 0,-1 0 0 0 0,1 0-1 0 0,0 0 1 0 0,0 0 0 0 0,0-1-1 0 0,0 1 1 0 0,0 0 0 0 0,0 0 0 0 0,0 0-1 0 0,0 0 1 0 0,0 0 0 0 0,0 0-1 0 0,0 0 1 0 0,0 0 0 0 0,0 0-1 0 0,0 0 1 0 0,0 0 0 0 0,0 0-1 0 0,0 0 1 0 0,0-1 0 0 0,0 1-1 0 0,0 0 1 0 0,0 0 0 0 0,0 0-1 0 0,0 0 1 0 0,1 0 0 0 0,-1 0 0 0 0,0 0-1 0 0,0 0 1 0 0,0 0 0 0 0,0 0-1 0 0,0 0 1 0 0,0 0 0 0 0,0 0-1 0 0,0 0 1 0 0,-11-2-1652 0 0,4 1-932 0 0,-1 0-7304 0 0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5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62 10135 0 0,'0'0'231'0'0,"0"0"29"0"0,0 0 19 0 0,1-3-41 0 0,6-8-44 0 0,-6 8 552 0 0,-1-34 2662 0 0,0-51 2347 0 0,4 1-3431 0 0,8-37-327 0 0,-12 117-1925 0 0,0 6 299 0 0,-2 30-65 0 0,-1-1 0 0 0,-9 41 0 0 0,-26 72 381 0 0,-45 142-687 0 0,67-225 0 0 0,15-58 0 0 0,1 0 0 0 0,0 1 0 0 0,0-1 0 0 0,0 0 0 0 0,0 0 0 0 0,0 1 0 0 0,0-1 0 0 0,0 0 0 0 0,-1 1 0 0 0,1-1 0 0 0,0 0 0 0 0,0 0 0 0 0,0 1 0 0 0,0-1 0 0 0,0 0 0 0 0,0 1 0 0 0,0-1 0 0 0,1 0 0 0 0,-1 0 0 0 0,0 1 0 0 0,0-1 0 0 0,0 0 0 0 0,0 1 0 0 0,0-1 0 0 0,0 0 0 0 0,0 0 0 0 0,1 1 0 0 0,-1-1 0 0 0,0 0 0 0 0,0 0 0 0 0,0 1 0 0 0,1-1 0 0 0,-1 0 0 0 0,0 0 0 0 0,0 0 0 0 0,0 0 0 0 0,1 1 0 0 0,-1-1 0 0 0,0 0 0 0 0,1 0 0 0 0,-1 0 0 0 0,0 0 0 0 0,0 0 0 0 0,1 0 0 0 0,-1 0 0 0 0,0 0 0 0 0,1 0 0 0 0,-1 0 0 0 0,0 1 0 0 0,0-2 0 0 0,1 1 0 0 0,-1 0 0 0 0,0 0 0 0 0,1 0 0 0 0,-1 0 0 0 0,0 0 0 0 0,0 0 0 0 0,1 0 0 0 0,-1 0 0 0 0,0 0 0 0 0,0 0 0 0 0,1-1 0 0 0,3 1 0 0 0,13-6 0 0 0,-14 6 0 0 0,16-14 0 0 0,-17 11 0 0 0,18-10 0 0 0,-17 11 0 0 0,11-4 0 0 0,-7 3 0 0 0,-6 3 0 0 0,6-3 0 0 0,1 0 0 0 0,-1 0 0 0 0,1 1 0 0 0,11-1 0 0 0,-3 4 0 0 0,-1 0 0 0 0,27 7 0 0 0,-23-4 0 0 0,53 12 0 0 0,-58-11 0 0 0,-10-5 0 0 0,5 1 0 0 0,-1-2 0 0 0,-4-6 0 0 0,-4 5-224 0 0,0 0-1 0 0,0 1 1 0 0,0-1-1 0 0,-1 0 1 0 0,1 0-1 0 0,0 0 1 0 0,-1 1-1 0 0,-1-4 1 0 0,1 1-1062 0 0,-1 1 0 0 0,0-1 0 0 0,0 1 0 0 0,-1-1 0 0 0,-3-4 0 0 0,-1 1-6426 0 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6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25 13823 0 0,'0'0'630'0'0,"0"0"-13"0"0,-1-1-393 0 0,1 0-145 0 0,-1 0 0 0 0,1 0 0 0 0,0 0 0 0 0,0 0 0 0 0,-1 0 0 0 0,1 0 0 0 0,0 0 0 0 0,0 0 0 0 0,0-1 0 0 0,0 1 0 0 0,0 0 0 0 0,0 0 0 0 0,0 0 0 0 0,0 0 0 0 0,1 0 0 0 0,-1 0 0 0 0,0 0 0 0 0,0 0 0 0 0,1 0 0 0 0,-1 0 0 0 0,1 0 0 0 0,-1 0 0 0 0,1 1 0 0 0,-1-1 0 0 0,2-1 0 0 0,0 0 186 0 0,0-1 0 0 0,0 2 0 0 0,0-1 0 0 0,0 0 0 0 0,0 0 0 0 0,4-1 0 0 0,2-1 133 0 0,0 0 0 0 0,0 1-1 0 0,1 0 1 0 0,0 0 0 0 0,0 1 0 0 0,-1 0-1 0 0,1 0 1 0 0,1 1 0 0 0,-1 1 0 0 0,0-1-1 0 0,0 2 1 0 0,0-1 0 0 0,0 1 0 0 0,0 0-1 0 0,14 4 1 0 0,111 26-398 0 0,-133-31 0 0 0,0 0 0 0 0,0 1 0 0 0,-1-1 0 0 0,1 0 0 0 0,0 0 0 0 0,0 0 0 0 0,0 0 0 0 0,-1 0 0 0 0,1 0 0 0 0,0 0 0 0 0,0 0 0 0 0,0 0 0 0 0,0-1 0 0 0,-1 1 0 0 0,1 0 0 0 0,0-1 0 0 0,0 1 0 0 0,-1 0 0 0 0,1-1 0 0 0,0 1 0 0 0,0-1 0 0 0,-1 1 0 0 0,1-1 0 0 0,-1 1 0 0 0,1-1 0 0 0,0 1 0 0 0,-1-1 0 0 0,1 0 0 0 0,-1 1 0 0 0,1-1 0 0 0,-1 0 0 0 0,1 0 0 0 0,-1-2 0 0 0,1 1 0 0 0,0 0 0 0 0,-1 0 0 0 0,1-1 0 0 0,-1 1 0 0 0,0 0 0 0 0,0-4 0 0 0,0 5 0 0 0,-1-3-732 0 0,1 0-1 0 0,-1 0 1 0 0,0 1 0 0 0,-1-1-1 0 0,1 1 1 0 0,-1-1 0 0 0,1 1-1 0 0,-1 0 1 0 0,-4-6 0 0 0,0-1-2195 0 0,-1-2-3711 0 0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6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1975 0 0,'0'0'547'0'0,"0"0"-11"0"0,0 0-203 0 0,0 0 419 0 0,0 0 220 0 0,0 0 42 0 0,1 1 8 0 0,6 1-696 0 0,1 0-1 0 0,-1-1 1 0 0,1 0-1 0 0,0 0 1 0 0,-1-1-1 0 0,1 0 1 0 0,13-1-1 0 0,55-13 3674 0 0,-8 1-2186 0 0,32-3-5971 0 0,-90 14-3692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24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217 10135 0 0,'-4'-4'491'0'0,"-4"-6"208"0"0,0 0 1 0 0,1 0-1 0 0,-11-23 0 0 0,6 12 2005 0 0,-19-46 3083 0 0,28 57-4347 0 0,-2 19-1260 0 0,0 9-195 0 0,2-6 15 0 0,2 0 0 0 0,0 0 0 0 0,1 0 0 0 0,0 0 0 0 0,0 0 0 0 0,1 0 0 0 0,1 0 0 0 0,0 0 0 0 0,7 21 0 0 0,-8-31 27 0 0,0 0 0 0 0,-1 0 0 0 0,1-1 0 0 0,0 1 0 0 0,0 0 0 0 0,1 0 0 0 0,-1-1 0 0 0,0 1 0 0 0,0-1 0 0 0,1 0 0 0 0,-1 1 0 0 0,1-1-1 0 0,0 0 1 0 0,-1 0 0 0 0,1 0 0 0 0,0 0 0 0 0,-1 0 0 0 0,1 0 0 0 0,0 0 0 0 0,0 0 0 0 0,0-1 0 0 0,0 1 0 0 0,0-1 0 0 0,0 0 0 0 0,0 1 0 0 0,0-1 0 0 0,0 0 0 0 0,0 0 0 0 0,0 0 0 0 0,0 0-1 0 0,0-1 1 0 0,0 1 0 0 0,0 0 0 0 0,-1-1 0 0 0,1 0 0 0 0,0 1 0 0 0,2-2 0 0 0,2-1 66 0 0,0 1 0 0 0,0-1 0 0 0,0-1 0 0 0,0 1 1 0 0,-1-1-1 0 0,1 0 0 0 0,-1 0 0 0 0,0-1 0 0 0,0 0 0 0 0,4-5 0 0 0,3-5 135 0 0,-1 0-1 0 0,-1-1 1 0 0,0 0-1 0 0,-1-1 1 0 0,-1 0-1 0 0,0 0 1 0 0,-1-1 0 0 0,5-22-1 0 0,-10 16 1213 0 0,-3 23-997 0 0,0 1-440 0 0,1-1 1 0 0,0 1-1 0 0,0 0 1 0 0,-1 0-1 0 0,1 0 1 0 0,0-1-1 0 0,-1 1 1 0 0,1 0-1 0 0,0 0 1 0 0,0 0 0 0 0,-1 0-1 0 0,1 0 1 0 0,0 0-1 0 0,-1 0 1 0 0,1 0-1 0 0,0 0 1 0 0,-1 0-1 0 0,1 0 1 0 0,0 0-1 0 0,-1 0 1 0 0,1 0-1 0 0,0 0 1 0 0,-1 0-1 0 0,1 0 1 0 0,0 0 0 0 0,-1 0-1 0 0,1 0 1 0 0,0 0-1 0 0,-1 1 1 0 0,1-1-1 0 0,0 0 1 0 0,0 0-1 0 0,-1 0 1 0 0,1 1-1 0 0,0-1 1 0 0,0 0-1 0 0,-1 0 1 0 0,1 1-1 0 0,0-1 1 0 0,0 0-1 0 0,0 0 1 0 0,-1 1 0 0 0,1-1-1 0 0,0 0 1 0 0,0 1-1 0 0,0-1 1 0 0,0 1-5 0 0,-5 4 1 0 0,1 0 0 0 0,1 1 0 0 0,-1 0 0 0 0,1 0 0 0 0,0 0 0 0 0,0 0 0 0 0,1 1 0 0 0,0-1 0 0 0,0 1 0 0 0,-2 10 0 0 0,1 8 0 0 0,-1 39 0 0 0,3-18 0 0 0,-4 34 0 0 0,-4 56 0 0 0,5-112 0 0 0,-6 25 0 0 0,8-41 0 0 0,-1 1 0 0 0,0-1 0 0 0,0-1 0 0 0,-1 1 0 0 0,0 0 0 0 0,-8 11 0 0 0,11-18 0 0 0,0 1 0 0 0,0-1 0 0 0,-1 1 0 0 0,1-1 0 0 0,0 1 0 0 0,0-1 0 0 0,-1 0 0 0 0,1 1 0 0 0,-1-1 0 0 0,1 0 0 0 0,-1 0 0 0 0,0 0 0 0 0,1-1 0 0 0,-1 1 0 0 0,0 0 0 0 0,0 0 0 0 0,1-1 0 0 0,-3 1 0 0 0,0 0 0 0 0,0 0 0 0 0,1 0 0 0 0,-1-1 0 0 0,0 1 0 0 0,0-1 0 0 0,1 0 0 0 0,-1 0 0 0 0,0 0 0 0 0,0-1 0 0 0,1 1 0 0 0,-1-1 0 0 0,0 0 0 0 0,1 0 0 0 0,-8-3 0 0 0,-3-1 0 0 0,9 3-83 0 0,1 1-1 0 0,-1-1 1 0 0,0 1-1 0 0,1 0 1 0 0,-1 1-1 0 0,0-1 1 0 0,0 1-1 0 0,1 0 1 0 0,-1 0-1 0 0,0 0 1 0 0,0 1-1 0 0,1 0 1 0 0,-1 0 0 0 0,-6 2-1 0 0,10-3-1352 0 0,1 0-79 0 0,0 0-18 0 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6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41 21191 0 0,'1'-2'480'0'0,"0"-9"-37"0"0,1 1 0 0 0,-1-1 0 0 0,-1 0 0 0 0,0 0-1 0 0,-1 1 1 0 0,-2-14 0 0 0,3 21-279 0 0,-1 0-1 0 0,0 0 1 0 0,0 0 0 0 0,0 0-1 0 0,0 0 1 0 0,-1 1-1 0 0,1-1 1 0 0,-1 0 0 0 0,0 1-1 0 0,1-1 1 0 0,-5-3-1 0 0,5 4-114 0 0,-1 1 0 0 0,0 0 0 0 0,0-1 0 0 0,0 1 0 0 0,0 0 0 0 0,0 0 0 0 0,-1 0 0 0 0,1 0 0 0 0,0 1 0 0 0,0-1 0 0 0,0 0 0 0 0,-1 1-1 0 0,1 0 1 0 0,0 0 0 0 0,-1-1 0 0 0,1 1 0 0 0,-4 1 0 0 0,-3 0-49 0 0,-1 1 0 0 0,1 0 0 0 0,0 1 0 0 0,0 0 0 0 0,0 0 0 0 0,0 1 0 0 0,1 0 0 0 0,0 1 0 0 0,-1-1 0 0 0,2 2 0 0 0,-1-1 0 0 0,0 1 0 0 0,-10 12 0 0 0,1-2 0 0 0,2 2 0 0 0,0 0 0 0 0,1 0 0 0 0,-16 30 0 0 0,21-30 0 0 0,0 0 0 0 0,2 1 0 0 0,0-1 0 0 0,1 1 0 0 0,1 1 0 0 0,1-1 0 0 0,1 1 0 0 0,0-1 0 0 0,1 40 0 0 0,4-13 0 0 0,2 0 0 0 0,1-1 0 0 0,15 54 0 0 0,-5-41 0 0 0,-7-29 0 0 0,-1-1 0 0 0,5 42 0 0 0,-11-61 0 0 0,-1 0 0 0 0,0 0 0 0 0,-1 1 0 0 0,1-1 0 0 0,-2 0 0 0 0,1 0 0 0 0,-1 0 0 0 0,-1 0 0 0 0,1-1 0 0 0,-2 1 0 0 0,1-1 0 0 0,-5 9 0 0 0,-4 2 0 0 0,-23 28 0 0 0,14-20 0 0 0,8-10 0 0 0,13-17 0 0 0,0 0 0 0 0,0 0 0 0 0,-1 1 0 0 0,1-1 0 0 0,0 0 0 0 0,0 0 0 0 0,0 0 0 0 0,0 1 0 0 0,-1-1 0 0 0,1 0 0 0 0,0 0 0 0 0,0 1 0 0 0,0-1 0 0 0,0 0 0 0 0,0 1 0 0 0,0-1 0 0 0,0 0 0 0 0,0 0 0 0 0,0 1 0 0 0,0-1 0 0 0,0 0 0 0 0,0 0 0 0 0,0 1 0 0 0,0-1 0 0 0,0 0 0 0 0,0 1 0 0 0,0-1 0 0 0,0 0 0 0 0,0 0 0 0 0,0 1 0 0 0,1-1 0 0 0,-1 0 0 0 0,0 0 0 0 0,0 1 0 0 0,0-1 0 0 0,0 0 0 0 0,1 0 0 0 0,-1 0 0 0 0,0 1 0 0 0,0-1 0 0 0,0 0 0 0 0,1 0 0 0 0,-1 0 0 0 0,0 0 0 0 0,0 1 0 0 0,1-1 0 0 0,-1 0 0 0 0,0 0 0 0 0,0 0 0 0 0,1 0 0 0 0,-1 0 0 0 0,0 0 0 0 0,0 0 0 0 0,1 0 0 0 0,-1 0 0 0 0,1 0 0 0 0,4 2 0 0 0,0 1 0 0 0,0-2 0 0 0,0 1 0 0 0,1 0 0 0 0,-1-1 0 0 0,1 0 0 0 0,-1-1 0 0 0,1 1 0 0 0,-1-1 0 0 0,1 0 0 0 0,-1 0 0 0 0,1-1 0 0 0,10-2 0 0 0,16 0 0 0 0,-11 3-1570 0 0,-17 1 452 0 0,-2-1-397 0 0,-2 0-18 0 0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8 15663 0 0,'0'0'356'0'0,"0"0"50"0"0,0 0 20 0 0,0 0-42 0 0,0 0-42 0 0,2-1 750 0 0,5-1-162 0 0,0-1 1 0 0,0-1-1 0 0,-1 1 1 0 0,1-1-1 0 0,10-8 1 0 0,31-28 367 0 0,20-25-253 0 0,-60 55-875 0 0,-1 1 0 0 0,1-1 0 0 0,-2 0 0 0 0,1 0 0 0 0,8-20 0 0 0,-14 26-156 0 0,2-2 253 0 0,-1 1 0 0 0,0-1 0 0 0,2-11 0 0 0,-3 15-206 0 0,-1 0 0 0 0,0 0 0 0 0,0 1 0 0 0,0-1 0 0 0,0 0 0 0 0,-1 0 0 0 0,1 0 1 0 0,0 0-1 0 0,-1 0 0 0 0,1 1 0 0 0,-1-1 0 0 0,0 0 0 0 0,1 0 0 0 0,-1 1 0 0 0,0-1 0 0 0,-2-2 0 0 0,2 3 29 0 0,0 1 0 0 0,-1-1 0 0 0,1 1 0 0 0,0-1 0 0 0,-1 1 0 0 0,1 0 0 0 0,0 0 0 0 0,-1-1 0 0 0,1 1 0 0 0,0 0 0 0 0,-1 0 0 0 0,1 0 0 0 0,0 1 0 0 0,-1-1 0 0 0,1 0 0 0 0,0 0 0 0 0,-2 1 0 0 0,0 0 101 0 0,-2 0-178 0 0,1 0 0 0 0,-1 1 0 0 0,1 0 0 0 0,-1 0 0 0 0,1 0 0 0 0,0 0 0 0 0,0 1 0 0 0,0-1 0 0 0,0 1 0 0 0,1 0 0 0 0,-7 7 0 0 0,-4 5-8 0 0,-16 22-1 0 0,27-33-4 0 0,-5 6 0 0 0,1 0 0 0 0,0 1 0 0 0,1 0 0 0 0,0 0 0 0 0,1 0 0 0 0,0 1 0 0 0,-3 13 0 0 0,6-20 0 0 0,1 0 0 0 0,0 0 0 0 0,0 0 0 0 0,1 0 0 0 0,0 0 0 0 0,0 0 0 0 0,0 0 0 0 0,0 0 0 0 0,1 0 0 0 0,0 0 0 0 0,0 0 0 0 0,0 0 0 0 0,1 0 0 0 0,-1-1 0 0 0,1 1 0 0 0,0 0 0 0 0,1-1 0 0 0,-1 0 0 0 0,1 1 0 0 0,5 5 0 0 0,-4-5-55 0 0,1-1 1 0 0,0 1-1 0 0,0-1 0 0 0,1-1 1 0 0,-1 1-1 0 0,1-1 0 0 0,0 0 1 0 0,0 0-1 0 0,0 0 0 0 0,0-1 1 0 0,0 0-1 0 0,0 0 0 0 0,1-1 1 0 0,7 1-1 0 0,-4 0-79 0 0,1-1-1 0 0,0-1 1 0 0,0 0-1 0 0,0 0 1 0 0,0-1-1 0 0,0-1 1 0 0,18-4-1 0 0,-23 4-218 0 0,0 0 0 0 0,-1 0 0 0 0,1 0 0 0 0,-1-1 0 0 0,10-6 1 0 0,-3-4-5340 0 0,-9 5 3645 0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8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34 15663 0 0,'0'0'356'0'0,"1"-1"50"0"0,33-53 1411 0 0,-31 49-1079 0 0,-1 1 0 0 0,1-1 1 0 0,-1 1-1 0 0,3-9 0 0 0,9-16 1256 0 0,-11 24-1596 0 0,7-8 2766 0 0,-9 15-1639 0 0,-3 10-876 0 0,-9 27-649 0 0,-3 0 0 0 0,-31 64 0 0 0,30-70 0 0 0,1 0 0 0 0,-13 51 0 0 0,24-75 0 0 0,1-1 0 0 0,1 1 0 0 0,0 0 0 0 0,0-1 0 0 0,1 1 0 0 0,0 0 0 0 0,0-1 0 0 0,1 1 0 0 0,2 10 0 0 0,-2-15 0 0 0,-1-3 0 0 0,0 0 0 0 0,1 0 0 0 0,-1 1 0 0 0,1-1 0 0 0,-1 0 0 0 0,1 0 0 0 0,-1 0 0 0 0,1 0 0 0 0,0 0 0 0 0,-1 0 0 0 0,1 0 0 0 0,0 0 0 0 0,0 0 0 0 0,0 0 0 0 0,0 0 0 0 0,0 0 0 0 0,0-1 0 0 0,0 1 0 0 0,0 0 0 0 0,0-1 0 0 0,1 1 0 0 0,1 1-49 0 0,1 0-1 0 0,-1 0 1 0 0,0-1 0 0 0,1 1 0 0 0,-1-1-1 0 0,1 0 1 0 0,-1 0 0 0 0,1-1-1 0 0,0 1 1 0 0,0-1 0 0 0,-1 0-1 0 0,1 1 1 0 0,4-2 0 0 0,-2 0-154 0 0,1 0 1 0 0,-1 0-1 0 0,0-1 1 0 0,1 0 0 0 0,-1 0-1 0 0,0 0 1 0 0,6-4-1 0 0,-1-1-211 0 0,0 0 0 0 0,0 0-1 0 0,-1-1 1 0 0,0 0-1 0 0,0-1 1 0 0,-1 0-1 0 0,8-11 1 0 0,-5 4-1618 0 0,-2 0-15 0 0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28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1975 0 0,'0'0'547'0'0,"0"0"-11"0"0,0 0-135 0 0,0 0 705 0 0,0 0 344 0 0,0 0 72 0 0,0 0-57 0 0,0 0-288 0 0,2 0-121 0 0,32-10 1909 0 0,-27 7-2521 0 0,0 0 0 0 0,0 1-1 0 0,13-2 1 0 0,-1 2 200 0 0,0 1 1 0 0,38 3-1 0 0,17 8-3625 0 0,-71-10 1466 0 0,6 0-18 0 0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31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86 6447 0 0,'0'0'142'0'0,"0"0"22"0"0,0 0 13 0 0,1-1-20 0 0,4-1 305 0 0,1 0 0 0 0,0 1 0 0 0,11-3 0 0 0,1 0 1614 0 0,-17 4-1056 0 0,-1 0-65 0 0,7-2-825 0 0,7-14 8169 0 0,-12 12-7323 0 0,-1 3-464 0 0,-1 1 0 0 0,0 0 0 0 0,3-9 2048 0 0,-4 7-2509 0 0,0 0 0 0 0,0 0-1 0 0,0 0 1 0 0,0 0 0 0 0,0 0-1 0 0,0 1 1 0 0,0-1 0 0 0,-1 0 0 0 0,1 1-1 0 0,-1-1 1 0 0,1 1 0 0 0,-1-1 0 0 0,1 1-1 0 0,-1 0 1 0 0,0 0 0 0 0,0 0-1 0 0,0 0 1 0 0,0 0 0 0 0,0 0 0 0 0,0 0-1 0 0,0 0 1 0 0,0 1 0 0 0,-2-1 0 0 0,-3-1 142 0 0,1 1-1 0 0,-1 0 1 0 0,1 0 0 0 0,-1 0 0 0 0,0 1 0 0 0,-10 0 0 0 0,-30 3 179 0 0,34-3-313 0 0,0 0 0 0 0,0 1 0 0 0,-14 3 0 0 0,6 1-59 0 0,7-3 0 0 0,-1 1 0 0 0,1 1 0 0 0,0 0 0 0 0,0 1 0 0 0,1 1 0 0 0,-25 13 0 0 0,30-14 0 0 0,8-5 0 0 0,0 0 0 0 0,0 1 0 0 0,-1-1 0 0 0,1 0 0 0 0,0 0 0 0 0,0 0 0 0 0,0 0 0 0 0,-1 1 0 0 0,1-1 0 0 0,0 0 0 0 0,0 0 0 0 0,0 0 0 0 0,0 1 0 0 0,0-1 0 0 0,-1 0 0 0 0,1 0 0 0 0,0 0 0 0 0,0 1 0 0 0,0-1 0 0 0,0 0 0 0 0,0 0 0 0 0,0 1 0 0 0,0-1 0 0 0,0 0 0 0 0,0 0 0 0 0,0 1 0 0 0,0-1 0 0 0,0 0 0 0 0,0 0 0 0 0,0 1 0 0 0,0-1 0 0 0,0 0 0 0 0,0 0 0 0 0,0 1 0 0 0,0-1 0 0 0,1 0 0 0 0,-1 0 0 0 0,0 0 0 0 0,0 1 0 0 0,0-1 0 0 0,0 0 0 0 0,0 0 0 0 0,0 0 0 0 0,1 1 0 0 0,-1-1 0 0 0,0 0 0 0 0,0 0 0 0 0,0 0 0 0 0,1 0 0 0 0,-1 0 0 0 0,0 1 0 0 0,0-1 0 0 0,1 0 0 0 0,-1 0 0 0 0,0 0 0 0 0,0 0 0 0 0,1 0 0 0 0,-1 0 0 0 0,0 0 0 0 0,0 0 0 0 0,0 0 0 0 0,1 0 0 0 0,16 7 0 0 0,0 0 0 0 0,0-2 0 0 0,27 6 0 0 0,-30-9 0 0 0,0 2 0 0 0,0 0 0 0 0,0 0 0 0 0,0 1 0 0 0,-1 1 0 0 0,19 11 0 0 0,-29-16 0 0 0,-1 0 0 0 0,0 1 0 0 0,0-1 0 0 0,0 1 0 0 0,0 0 0 0 0,0 0 0 0 0,-1-1 0 0 0,1 1 0 0 0,0 0 0 0 0,-1 0 0 0 0,1 1 0 0 0,-1-1 0 0 0,0 0 0 0 0,0 0 0 0 0,0 1 0 0 0,0-1 0 0 0,0 1 0 0 0,0-1 0 0 0,-1 1 0 0 0,1-1 0 0 0,-1 1 0 0 0,0-1 0 0 0,0 1 0 0 0,0-1 0 0 0,0 1 0 0 0,-1 4 0 0 0,0-1 0 0 0,0 0 0 0 0,0 0 0 0 0,-1 0 0 0 0,0-1 0 0 0,0 1 0 0 0,-1-1 0 0 0,0 1 0 0 0,1-1 0 0 0,-2 0 0 0 0,1 0 0 0 0,-8 8 0 0 0,0 0 0 0 0,-2 0 0 0 0,-23 19 0 0 0,15-15 0 0 0,0-2 0 0 0,-2 0 0 0 0,1-1 0 0 0,-28 11 0 0 0,-34 17 0 0 0,84-42 0 0 0,0 0 0 0 0,0 0 0 0 0,-1 1 0 0 0,1-1 0 0 0,0 0 0 0 0,0 0 0 0 0,0 0 0 0 0,0 0 0 0 0,0 0 0 0 0,0 0 0 0 0,0 0 0 0 0,0 0 0 0 0,0 0 0 0 0,-1 0 0 0 0,1 0 0 0 0,0 0 0 0 0,0 0 0 0 0,0 0 0 0 0,0 0 0 0 0,0 0 0 0 0,0 0 0 0 0,0 0 0 0 0,0 0 0 0 0,0 1 0 0 0,0-1 0 0 0,0 0 0 0 0,0 0 0 0 0,0 0 0 0 0,0 0 0 0 0,0 0 0 0 0,0 0 0 0 0,0 0 0 0 0,0 0 0 0 0,0 0 0 0 0,0 1 0 0 0,0-1 0 0 0,0 0 0 0 0,0 0 0 0 0,0 0 0 0 0,0 0 0 0 0,0 0 0 0 0,0 0 0 0 0,0 0 0 0 0,0 0 0 0 0,0 0 0 0 0,0 1 0 0 0,0-1 0 0 0,0 0 0 0 0,0 0 0 0 0,0 0 0 0 0,0 0 0 0 0,0 0 0 0 0,0 0 0 0 0,0 0 0 0 0,0 0 0 0 0,0 0 0 0 0,0 0 0 0 0,1 0 0 0 0,-1 0 0 0 0,0 0 0 0 0,0 1 0 0 0,10 2 0 0 0,11 1 0 0 0,-21-4 0 0 0,29 3 0 0 0,1-2 0 0 0,40-3 0 0 0,-5 0 0 0 0,-7 2 0 0 0,-49 2 0 0 0,-1 1 0 0 0,-3 1-133 0 0,-3-3-563 0 0,-2-1-258 0 0,0 0-56 0 0,0 0-217 0 0,0 0-858 0 0,0 0-379 0 0,0 0-80 0 0,0 0-15 0 0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32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3823 0 0,'0'0'315'0'0,"0"0"45"0"0,0 0 21 0 0,0 0-49 0 0,0 0-81 0 0,0 0 481 0 0,18-3 5345 0 0,-10 5-5748 0 0,-1 0 1 0 0,-1 1-1 0 0,1 0 0 0 0,0 0 1 0 0,-1 1-1 0 0,1 0 0 0 0,-1 0 1 0 0,0 0-1 0 0,-1 1 0 0 0,1 0 1 0 0,8 9-1 0 0,0 3 818 0 0,0 0-1 0 0,20 33 1 0 0,29 63-1147 0 0,-50-88 0 0 0,-7-16 7 0 0,1 2-31 0 0,-1 1 1 0 0,7 15-1 0 0,-13-26-313 0 0,0-1-138 0 0,0 0-33 0 0,0 0-4 0 0,-10-17-1007 0 0,5 10 786 0 0,3 4-61 0 0,0 0 0 0 0,0-1 0 0 0,1 1 1 0 0,0-1-1 0 0,-1 0 0 0 0,1-3 0 0 0,-1-6-1253 0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32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0 17503 0 0,'0'0'399'0'0,"0"0"60"0"0,0 0 21 0 0,0 0-59 0 0,0 0-136 0 0,0 0 457 0 0,0 0 228 0 0,1 7 997 0 0,-4 0-1548 0 0,-1-1 1 0 0,1 1-1 0 0,-1-1 1 0 0,-7 10-1 0 0,-1 2 233 0 0,-6 10-426 0 0,-1 5 246 0 0,-2 0-1 0 0,-39 43 0 0 0,2-9-156 0 0,-36 35 33 0 0,89-98-578 0 0,3-2 190 0 0,1-1 1 0 0,-1 0-1 0 0,1 1 0 0 0,0-1 0 0 0,-1 1 1 0 0,1 0-1 0 0,0-1 0 0 0,0 1 0 0 0,0 0 0 0 0,0 0 1 0 0,0 0-1 0 0,0 1 0 0 0,0-1-685 0 0,19 4-8202 0 0,-9-4 1215 0 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32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9 15663 0 0,'0'0'719'0'0,"0"0"-20"0"0,2-2-449 0 0,13-12 1842 0 0,0-1-1 0 0,0-1 1 0 0,12-18 0 0 0,3-3-279 0 0,-10 11-850 0 0,8-9 226 0 0,-21 27-869 0 0,-8 7 384 0 0,-6 5 320 0 0,-1 6-1024 0 0,1 0 0 0 0,0 0 0 0 0,0 0 0 0 0,1 1 0 0 0,0 0 0 0 0,1 0 0 0 0,-5 14 0 0 0,-5 10 0 0 0,13-31 0 0 0,1-2 0 0 0,0 1 0 0 0,0-1 0 0 0,1 0 0 0 0,-1 0 0 0 0,0 1 0 0 0,1-1 0 0 0,0 0 0 0 0,-1 0 0 0 0,1 5 0 0 0,0-6 0 0 0,0-1 0 0 0,0 1 0 0 0,-1-1 0 0 0,1 1 0 0 0,0 0 0 0 0,0-1 0 0 0,0 1 0 0 0,0-1 0 0 0,0 1 0 0 0,0-1 0 0 0,0 1 0 0 0,0-1 0 0 0,0 1 0 0 0,0-1 0 0 0,1 1 0 0 0,-1-1 0 0 0,0 1 0 0 0,0-1 0 0 0,0 1 0 0 0,0-1 0 0 0,1 1 0 0 0,-1-1 0 0 0,0 1 0 0 0,1-1 0 0 0,-1 1 0 0 0,0-1 0 0 0,1 0 0 0 0,-1 1 0 0 0,1-1 0 0 0,-1 1 0 0 0,0-1 0 0 0,1 0 0 0 0,-1 0 0 0 0,1 1 0 0 0,0-1 0 0 0,0 1 0 0 0,0 0-110 0 0,0-1-1 0 0,1 1 1 0 0,-1 0 0 0 0,0 0 0 0 0,1-1-1 0 0,-1 1 1 0 0,1-1 0 0 0,-1 1-1 0 0,1-1 1 0 0,-1 1 0 0 0,1-1-1 0 0,-1 0 1 0 0,1 0 0 0 0,-1 0 0 0 0,1 0-1 0 0,-1 0 1 0 0,1 0 0 0 0,-1 0-1 0 0,1 0 1 0 0,-1-1 0 0 0,1 1-1 0 0,-1-1 1 0 0,1 1 0 0 0,-1-1 0 0 0,1 1-1 0 0,-1-1 1 0 0,0 0 0 0 0,1 0-1 0 0,-1 0 1 0 0,0 0 0 0 0,0 0 0 0 0,0 0-1 0 0,0 0 1 0 0,0 0 0 0 0,0 0-1 0 0,0 0 1 0 0,0-1 0 0 0,0 1-1 0 0,1-2 1 0 0,-1 0-17 0 0,1 0-1 0 0,-1 1 1 0 0,1-1-1 0 0,0 1 1 0 0,0 0-1 0 0,0-1 1 0 0,0 1 0 0 0,4-3-1 0 0,-2 2-398 0 0,-1 0 0 0 0,1-1-1 0 0,-1 1 1 0 0,3-6-1 0 0,25-34-3434 0 0,-19 28 2951 0 0,17-23-1548 0 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33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34 21191 0 0,'-14'0'83'0'0,"10"0"128"0"0,0 0-1 0 0,0 0 1 0 0,0 0 0 0 0,0 0-1 0 0,0 1 1 0 0,0 0 0 0 0,0 0-1 0 0,0 0 1 0 0,0 0 0 0 0,-5 3-1 0 0,8-4 161 0 0,1 0 117 0 0,0 0 21 0 0,0 0 3 0 0,0 0 0 0 0,0 0 0 0 0,0 0 0 0 0,0 0-69 0 0,0 0-441 0 0,2-7 155 0 0,8-10-151 0 0,-2 0-1679 0 0,-7 15-242 0 0,-1 2-108 0 0,0 0-22 0 0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33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4 10135 0 0,'0'0'231'0'0,"0"0"29"0"0,0 0 19 0 0,0 0 105 0 0,0 0 410 0 0,0 0 184 0 0,0 0 40 0 0,0 0 6 0 0,0 0 0 0 0,0 0 0 0 0,0 0 0 0 0,0 0-994 0 0,0 0 0 0 0,-1 0 0 0 0,1 0 0 0 0,0 0 0 0 0,0 0 0 0 0,0 1 0 0 0,0-1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1 0 0 0,0-1 0 0 0,0 0 0 0 0,0 0 0 0 0,0 0 0 0 0,0 0 0 0 0,0 0 0 0 0,0 0 0 0 0,0 0 0 0 0,0 0 0 0 0,0 0 0 0 0,1 0 0 0 0,-1 0 0 0 0,0 0 0 0 0,0 0 0 0 0,0 0 0 0 0,1-1 182 0 0,1 0-1 0 0,0 0 1 0 0,-1 0-1 0 0,0 0 1 0 0,1 0-1 0 0,-1-1 1 0 0,0 1-1 0 0,0 0 0 0 0,1-1 1 0 0,-1 1-1 0 0,0-1 1 0 0,0 0-1 0 0,1-2 1 0 0,0 0 959 0 0,-1 2-659 0 0,-1 2 0 0 0,0 0 0 0 0,0 0 0 0 0,0 0 0 0 0,0 0 0 0 0,0 0-68 0 0,0 2-289 0 0,-1 8-155 0 0,0 0 0 0 0,-1 1 0 0 0,0-1 0 0 0,-6 16 0 0 0,4-14 633 0 0,1 0 0 0 0,-3 23 1 0 0,4-26-485 0 0,1-1-133 0 0,1-1-80 0 0,0-6-273 0 0,0-1-138 0 0,0 0-33 0 0,0 0-72 0 0,0 0-285 0 0,0 0-126 0 0,0 0-984 0 0,0 0-4014 0 0,0 0-1723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36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8 2759 0 0,'0'0'107'0'0,"0"0"-19"0"0,2 1-11 0 0,3 4 10 0 0,-4-4 278 0 0,-1-1 122 0 0,0 0 22 0 0,0 0 3 0 0,0 0 0 0 0,0 0 0 0 0,0 0 0 0 0,0 0-65 0 0,0 0-271 0 0,2 0-113 0 0,5 1-53 0 0,5-1-10 0 0,-12 0 0 0 0,21-4 0 0 0,13-1 60 0 0,-33 5 260 0 0,-1 0 146 0 0,0 0 40 0 0,0 0-47 0 0,0 0-224 0 0,0 0-99 0 0,0 0-22 0 0,0 0 6 0 0,0 0 35 0 0,0 0 18 0 0,0 0 3 0 0,0 0-13 0 0,0 0-58 0 0,0 0-29 0 0,0 0-4 0 0,0 0 14 0 0,0 0 54 0 0,0 0 20 0 0,0 0 6 0 0,0 0 12 0 0,0 0 39 0 0,0 0 20 0 0,0 0 3 0 0,0 0 3 0 0,0 0 10 0 0,0 0 3 0 0,0 0 0 0 0,0 0-53 0 0,-2 1-192 0 0,-5 3 38 0 0,5-3 44 0 0,-16 7 119 0 0,10-4-367 0 0,7-3 174 0 0,-1-1 1 0 0,0 1-1 0 0,0 0 1 0 0,0-1-1 0 0,0 1 1 0 0,0-1-1 0 0,0 1 0 0 0,1-1 1 0 0,-1 0-1 0 0,-3 0 1 0 0,3 1 39 0 0,2-1 26 0 0,0 0 16 0 0,0 0 130 0 0,0 0 60 0 0,0 0 11 0 0,0 0 9 0 0,0 0 28 0 0,0 0 11 0 0,0 0 2 0 0,-8-36 2136 0 0,8 32-2183 0 0,1-1 0 0 0,-1 1 1 0 0,1 0-1 0 0,0 0 0 0 0,2-5 0 0 0,-3 8-32 0 0,0 1-1 0 0,1-2-13 0 0,2-5 350 0 0,0 0 0 0 0,0-1 0 0 0,3-13 0 0 0,-6 20-244 0 0,0 1 122 0 0,0 0 22 0 0,0 1-66 0 0,-3 9-397 0 0,1 0 0 0 0,-1 15 0 0 0,2-11-156 0 0,1-12-66 0 0,0-2-15 0 0,3 20 647 0 0,1-14-426 0 0,-1-9-25 0 0,1-6-8 0 0,-1-3 3 0 0,0 0 0 0 0,0 0 0 0 0,1-25 0 0 0,-1 11 0 0 0,-2 16 123 0 0,3-22 1014 0 0,-4 28-830 0 0,-1 4-51 0 0,-5 16-15 0 0,6-14-241 0 0,-5 13-22 0 0,0 1-1 0 0,2-1 1 0 0,0 1-1 0 0,1 0 1 0 0,-1 26-1 0 0,3-31-141 0 0,0-9-17 0 0,0-2 41 0 0,0 0 177 0 0,13-13 363 0 0,-10 8-386 0 0,-1 0 0 0 0,1-1 0 0 0,-1 0 0 0 0,0 1-1 0 0,0-1 1 0 0,-1 0 0 0 0,0 0 0 0 0,1-10 0 0 0,-1-2 7 0 0,-3-29 0 0 0,0 29-21 0 0,-1 15 0 0 0,-1 7 0 0 0,-2 6 0 0 0,4-4 0 0 0,-5 20 0 0 0,4-20-24 0 0,3-3 10 0 0,-1 0 0 0 0,0-1 0 0 0,1 1-1 0 0,-1 0 1 0 0,1-1 0 0 0,0 1 0 0 0,0 0-1 0 0,0 4 1 0 0,1-5-46 0 0,1 8 59 0 0,-1-8 54 0 0,-1-2 11 0 0,0 0 0 0 0,3-33-2139 0 0,-1 25-3 0 0,-1 0 543 0 0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34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3 15663 0 0,'0'0'356'0'0,"1"-2"50"0"0,0 0-261 0 0,-1 1-99 0 0,1 1-1 0 0,-1-1 0 0 0,0 0 1 0 0,0 0-1 0 0,1 1 0 0 0,-1-1 0 0 0,0 0 1 0 0,0 0-1 0 0,0 1 0 0 0,0-1 1 0 0,0 0-1 0 0,0 0 0 0 0,0 1 1 0 0,0-1-1 0 0,0 0 0 0 0,0 0 1 0 0,-1 1-1 0 0,1-1 0 0 0,0 0 1 0 0,-1-1-1 0 0,1 1 675 0 0,4-21 3309 0 0,8-30-757 0 0,-10 44-2978 0 0,1 1 1 0 0,-1 0-1 0 0,1 0 0 0 0,1 1 1 0 0,-1-1-1 0 0,8-9 0 0 0,29-33 1766 0 0,-33 42-2060 0 0,0 0 0 0 0,1 1 0 0 0,-1-1 0 0 0,1 2 0 0 0,13-8 0 0 0,-8 8 0 0 0,-11 5 0 0 0,6 1 0 0 0,0 4 0 0 0,-6-4 0 0 0,7 10 0 0 0,-8-8 0 0 0,0 0 0 0 0,0 1 0 0 0,0-1 0 0 0,-1 0 0 0 0,1 1 0 0 0,-1 3 0 0 0,0-3 0 0 0,0 0 0 0 0,0 1 0 0 0,0-1 0 0 0,0 0 0 0 0,-1 1 0 0 0,-1 5 0 0 0,-2 1 0 0 0,-1 0 0 0 0,-5 11 0 0 0,10-22 0 0 0,0 0 0 0 0,0 0 0 0 0,0 0 0 0 0,0 0 0 0 0,0 0 0 0 0,-1 0 0 0 0,1 0 0 0 0,0-1 0 0 0,0 1 0 0 0,0 0 0 0 0,0 0 0 0 0,0 0 0 0 0,0 0 0 0 0,0 0 0 0 0,0 0 0 0 0,0 0 0 0 0,0 0 0 0 0,0 0 0 0 0,-1 0 0 0 0,1 0 0 0 0,0 0 0 0 0,0-1 0 0 0,0 1 0 0 0,0 0 0 0 0,0 0 0 0 0,0 0 0 0 0,0 0 0 0 0,-1 0 0 0 0,1 0 0 0 0,0 0 0 0 0,0 0 0 0 0,0 0 0 0 0,0 0 0 0 0,0 0 0 0 0,0 0 0 0 0,-1 0 0 0 0,1 0 0 0 0,0 0 0 0 0,0 0 0 0 0,0 1 0 0 0,0-1 0 0 0,0 0 0 0 0,0 0 0 0 0,0 0 0 0 0,0 0 0 0 0,-1 0 0 0 0,1 0 0 0 0,0 0 0 0 0,0 0 0 0 0,0 0 0 0 0,0 0 0 0 0,0 1 0 0 0,-1-11 0 0 0,3 3 101 0 0,1 0 0 0 0,-1 0 0 0 0,1 1-1 0 0,0-1 1 0 0,1 1 0 0 0,0-1 0 0 0,0 1 0 0 0,0 0 0 0 0,1 1-1 0 0,-1-1 1 0 0,1 1 0 0 0,1 0 0 0 0,-1 0 0 0 0,1 1 0 0 0,7-5-1 0 0,-12 8-175 0 0,0 0-35 0 0,0 1 0 0 0,1-1 1 0 0,-1 0-1 0 0,0 0 0 0 0,1 1 1 0 0,-1-1-1 0 0,0 1 0 0 0,1 0 0 0 0,-1-1 1 0 0,1 1-1 0 0,1 0 0 0 0,-2 0 103 0 0,-1-1 0 0 0,1 1 0 0 0,0 0 0 0 0,-1 0 0 0 0,1 0 0 0 0,0 0 0 0 0,0 0 0 0 0,-1 0 0 0 0,1 0 0 0 0,0 0-1 0 0,-1 0 1 0 0,1 1 0 0 0,0-1 0 0 0,-1 0 0 0 0,1 0 0 0 0,0 1 0 0 0,-1-1 0 0 0,1 0 0 0 0,0 1 0 0 0,-1-1 0 0 0,1 1 0 0 0,1 1-3 0 0,-1-2 10 0 0,1 1 0 0 0,-1 0 0 0 0,0-1 0 0 0,0 1 0 0 0,0 0 0 0 0,0 0 0 0 0,0-1 0 0 0,0 1 0 0 0,0 0 0 0 0,0 0 0 0 0,0 0 0 0 0,-1 0 0 0 0,1 1 0 0 0,0-1 0 0 0,-1 0 0 0 0,1 0 0 0 0,0 0 0 0 0,-1 0 0 0 0,0 1 0 0 0,1-1 0 0 0,-1 2 0 0 0,2 2 0 0 0,0 1 1 0 0,0 0 0 0 0,0 1 0 0 0,0-1-1 0 0,-1 0 1 0 0,2 12 0 0 0,3 30-78 0 0,-5-46-294 0 0,-1-2-117 0 0,9-5-7865 0 0,-1 0-435 0 0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36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 13823 0 0,'0'0'315'0'0,"0"0"45"0"0,0 0 21 0 0,0 0-49 0 0,-12-1 193 0 0,8 2 8690 0 0,5 2-9162 0 0,-1-1-1 0 0,0 1 1 0 0,1-1-1 0 0,0 0 1 0 0,-1 1-1 0 0,1-1 1 0 0,0 0-1 0 0,0 1 1 0 0,0-1 0 0 0,0 0-1 0 0,1 0 1 0 0,-1 0-1 0 0,1 0 1 0 0,-1 0-1 0 0,1 0 1 0 0,0-1-1 0 0,-1 1 1 0 0,1 0-1 0 0,0-1 1 0 0,0 0 0 0 0,0 1-1 0 0,0-1 1 0 0,0 0-1 0 0,1 0 1 0 0,3 2-1 0 0,7 1 269 0 0,0 0-1 0 0,0 0 0 0 0,20 2 0 0 0,-26-5-303 0 0,13 2 57 0 0,0-2 0 0 0,0 0-1 0 0,0-1 1 0 0,1-1 0 0 0,36-7 0 0 0,-26 4 527 0 0,-20 3-350 0 0,-1-1 0 0 0,0 1 0 0 0,14-6 0 0 0,26-10-251 0 0,-45 14 72 0 0,-4 3 299 0 0,-1 0 117 0 0,0 0 21 0 0,0 0-66 0 0,-3 19-278 0 0,-3 8-165 0 0,-20 108 0 0 0,16-52 0 0 0,-10 142 0 0 0,31 139 0 0 0,3-133 0 0 0,-23-32 0 0 0,-3-110 0 0 0,0 17 0 0 0,7-72 0 0 0,5-34 0 0 0,0 1 0 0 0,0-1 0 0 0,0 1 0 0 0,-1-1 0 0 0,1 0 0 0 0,0 1 0 0 0,0-1 0 0 0,-1 0 0 0 0,1 1 0 0 0,0-1 0 0 0,-1 0 0 0 0,1 1 0 0 0,0-1 0 0 0,-1 0 0 0 0,1 0 0 0 0,0 1 0 0 0,-1-1 0 0 0,1 0 0 0 0,-1 0 0 0 0,1 0 0 0 0,0 0 0 0 0,-1 1 0 0 0,1-1 0 0 0,-1 0 0 0 0,1 0 0 0 0,0 0 0 0 0,-1 0 0 0 0,1 0 0 0 0,-1 0 0 0 0,1 0 0 0 0,-1 0 0 0 0,1 0 0 0 0,0 0 0 0 0,-1-1 0 0 0,1 1 0 0 0,-1 0 0 0 0,1 0 0 0 0,0 0 0 0 0,-1 0 0 0 0,1-1 0 0 0,-1 1 0 0 0,1 0 0 0 0,0 0 0 0 0,-1-1 0 0 0,-1 0 0 0 0,-16-3 0 0 0,-1 1 0 0 0,0 1 0 0 0,0 0 0 0 0,-1 2 0 0 0,1 0 0 0 0,0 1 0 0 0,-30 5 0 0 0,15 1 5 0 0,10-2-19 0 0,0 1 0 0 0,0 1 0 0 0,0 1 1 0 0,-38 19-1 0 0,79-29-2381 0 0,-5 2-4944 0 0,-1-3-2095 0 0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56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4 2759 0 0,'0'0'107'0'0,"0"0"-19"0"0,0 0 60 0 0,0 0 233 0 0,-9 0 1127 0 0,-31-23 8220 0 0,38 22-9148 0 0,2 1 286 0 0,-6-1 601 0 0,0-1 0 0 0,0 0 1 0 0,1-1-1 0 0,-9-4 1 0 0,9 5-1379 0 0,4 2 282 0 0,1 0 117 0 0,0 0 21 0 0,0 0-66 0 0,2-1-294 0 0,12 0-144 0 0,0 1-1 0 0,0 0 0 0 0,15 2 1 0 0,-8 0-7 0 0,10 0 2 0 0,-5 0 0 0 0,0-1 0 0 0,38-4 0 0 0,-57 2 0 0 0,-1-2-64 0 0,-5 3-273 0 0,-1 0-138 0 0,0 0-33 0 0,0 0-140 0 0,0 0-572 0 0,0 0-253 0 0,0 0-51 0 0,0 0-11 0 0,0 0-1 0 0,0 0 0 0 0,-2 0-648 0 0,-6 4-2592 0 0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56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1975 0 0,'0'0'267'0'0,"0"0"42"0"0,0 0 17 0 0,0 0-28 0 0,1 7-224 0 0,1-4 4852 0 0,5-1-4213 0 0,-1-1 0 0 0,1 1 0 0 0,0-1 0 0 0,0 0 0 0 0,0-1 0 0 0,12 0 0 0 0,43-9-355 0 0,-7 1-363 0 0,-11 6-1777 0 0,-35 4-5046 0 0,-8-2 390 0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7:57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8 19 10135 0 0,'0'0'231'0'0,"0"0"29"0"0,0 0 19 0 0,0 0 105 0 0,7-13 6110 0 0,-7 12-5982 0 0,0 1 0 0 0,0 0 0 0 0,0 0 0 0 0,0 0 0 0 0,0 0 0 0 0,0 0-68 0 0,-19-5 1168 0 0,5 8-1272 0 0,-22 7 0 0 0,28-5-259 0 0,1 1-1 0 0,-1 0 0 0 0,1 0 1 0 0,0 1-1 0 0,1 0 1 0 0,-1 0-1 0 0,1 1 0 0 0,1-1 1 0 0,0 1-1 0 0,-7 13 1 0 0,-2 10 433 0 0,-18 52 1 0 0,23-55-453 0 0,-31 116-62 0 0,35-114 0 0 0,1 0 0 0 0,1 37 0 0 0,2-22 0 0 0,0-23 0 0 0,-2 0 0 0 0,0 0 0 0 0,-7 26 0 0 0,7-38 0 0 0,0-1 0 0 0,-1 1 0 0 0,0-1 0 0 0,0-1 0 0 0,-1 1 0 0 0,0 0 0 0 0,0-1 0 0 0,-1 0 0 0 0,-11 12 0 0 0,-5 5 931 0 0,16-19 21 0 0,5-6-945 0 0,-1 0 0 0 0,1 1 1 0 0,0-1-1 0 0,0 0 0 0 0,0 0 1 0 0,-1 0-1 0 0,1 0 0 0 0,0 0 1 0 0,0 0-1 0 0,0-1 0 0 0,-1 1 0 0 0,1 0 1 0 0,0 0-1 0 0,0-1 0 0 0,0 1 1 0 0,0-1-1 0 0,0 1 0 0 0,0-1 1 0 0,0 1-1 0 0,0-1 0 0 0,0 0 0 0 0,-1-1 1 0 0,-5-1-11 0 0,-4 1 3 0 0,10 0 0 0 0,-11-14 0 0 0,9 13 23 0 0,-5-3-77 0 0,-1 0-116 0 0,8 5-881 0 0,1 1-385 0 0,0 0-79 0 0,0 0-18 0 0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11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5 4607 0 0,'0'0'102'0'0,"0"0"20"0"0,0 0 6 0 0,0 0 51 0 0,0 0 213 0 0,0 0 96 0 0,0 0 21 0 0,0 0 3 0 0,0 0 0 0 0,0 0 0 0 0,0 0 0 0 0,0 0 0 0 0,0 0 0 0 0,0 0 0 0 0,0 0 0 0 0,0 0-69 0 0,-1-1-294 0 0,-2-3 7 0 0,2 3 570 0 0,1 1 244 0 0,0 0 44 0 0,0 0-61 0 0,0 0-288 0 0,0 0-121 0 0,0 0-28 0 0,-28-8 5628 0 0,27 8-5700 0 0,1 0-217 0 0,0 0 161 0 0,0 0 100 0 0,0 0 21 0 0,0 0-66 0 0,0 1-294 0 0,-7 13-129 0 0,2 4-24 0 0,2 7 4 0 0,2 0 0 0 0,0 0 0 0 0,2 0 0 0 0,1 0 0 0 0,8 41 0 0 0,1-26 0 0 0,-7-30 0 0 0,-1 0 0 0 0,-1 1 0 0 0,1-1 0 0 0,0 16 0 0 0,-3-14 16 0 0,-2-10-30 0 0,1 12-52 0 0,1-13-271 0 0,0-1-138 0 0,0 0-33 0 0,0 0-72 0 0,0 0-285 0 0,-2-19-6023 0 0,-2 0 4852 0 0,-1 1-11 0 0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11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33 10135 0 0,'0'0'464'0'0,"0"0"-9"0"0,0-2-295 0 0,1 0 212 0 0,-1 0-1 0 0,0 0 1 0 0,1 0-1 0 0,-1 0 1 0 0,0 0 0 0 0,0 0-1 0 0,0 0 1 0 0,-1 0-1 0 0,1-2 1 0 0,-1-4 5041 0 0,-16 16-3365 0 0,13-3-1880 0 0,0 0 0 0 0,0-1 0 0 0,0 1-1 0 0,-1-1 1 0 0,0 0 0 0 0,-8 5 0 0 0,6-3-184 0 0,-1 0 1 0 0,-9 10-1 0 0,-58 59 16 0 0,43-45 0 0 0,-29 36 0 0 0,11-8-64 0 0,48-56-273 0 0,7-3-89 0 0,-1 1 1 0 0,0 0-1 0 0,0-1 1 0 0,0 0-1 0 0,0 0 1 0 0,0 0-1 0 0,-1 0 0 0 0,1 0 1 0 0,0-1-1 0 0,4-2 1 0 0,1-2-902 0 0,-1 0 0 0 0,12-11 0 0 0,-20 17 1324 0 0,25-21-2555 0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12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16 4607 0 0,'0'0'208'0'0,"0"0"67"0"0,0 0 154 0 0,0 0 69 0 0,0 0 12 0 0,0 0 2 0 0,0 0 0 0 0,0 0 0 0 0,0 0 0 0 0,-11 15 5108 0 0,11-15-5395 0 0,-1 0-1 0 0,1 1 1 0 0,-1-1 0 0 0,1 0-1 0 0,-1 0 1 0 0,1 1-1 0 0,-1-1 1 0 0,0 0-1 0 0,1 0 1 0 0,-1 0 0 0 0,1 0-1 0 0,-1 1 1 0 0,1-1-1 0 0,-1 0 1 0 0,0 0-1 0 0,1 0 1 0 0,-1 0-1 0 0,1-1 1 0 0,-1 1 0 0 0,0 0-1 0 0,1 0 1 0 0,-1 0-1 0 0,1 0 1 0 0,-1-1-1 0 0,1 1 1 0 0,-1 0 0 0 0,1 0-1 0 0,-1-1 1 0 0,0 0-1 0 0,0 0-65 0 0,1 1 1 0 0,-1-1-1 0 0,1 0 0 0 0,-1 0 0 0 0,1 0 0 0 0,0-1 0 0 0,-1 1 0 0 0,1 0 1 0 0,0 0-1 0 0,0 0 0 0 0,0 0 0 0 0,0 0 0 0 0,0 0 0 0 0,0-2 0 0 0,0 0-78 0 0,0 0 0 0 0,1 0 0 0 0,-1 0-1 0 0,1 1 1 0 0,0-1 0 0 0,-1 0 0 0 0,1 1-1 0 0,1-1 1 0 0,-1 0 0 0 0,0 1 0 0 0,1 0-1 0 0,-1-1 1 0 0,3-2 0 0 0,22-20 426 0 0,-22 20-431 0 0,1 0 0 0 0,-1 0 1 0 0,1 1-1 0 0,0 0 0 0 0,0 0 1 0 0,0 0-1 0 0,8-4 0 0 0,3 1-76 0 0,-8 5 0 0 0,0 5 0 0 0,-6 0 0 0 0,0 0 0 0 0,0 0 0 0 0,0 0 0 0 0,0 1 0 0 0,-1-1 0 0 0,1 0 0 0 0,-1 0 0 0 0,0 1 0 0 0,0-1 0 0 0,1 6 0 0 0,0-1-5 0 0,-2-3-7 0 0,-3 10 101 0 0,2-13 282 0 0,1-2 117 0 0,0 0 21 0 0,-2 6-678 0 0,-2 2-588 0 0,5-7 433 0 0,5-5 190 0 0,-3 0 134 0 0,1 1 0 0 0,0-1 0 0 0,0 1 0 0 0,1 0 0 0 0,-1 0 0 0 0,1 1 0 0 0,-1-1 0 0 0,1 1 0 0 0,0 0 0 0 0,9-2 0 0 0,1 0 0 0 0,-13 2 0 0 0,-1 1 0 0 0,0 1 0 0 0,-1 0 0 0 0,1-1 0 0 0,0 1 0 0 0,-1 0 0 0 0,1 0 0 0 0,0 0 0 0 0,0-1 0 0 0,-1 1 0 0 0,1 0 0 0 0,0 0 0 0 0,0 0 0 0 0,-1 0 0 0 0,1 0 0 0 0,0 0 0 0 0,0 1 0 0 0,0-1 0 0 0,-1 0 0 0 0,1 0 0 0 0,0 1 0 0 0,-1-1 0 0 0,1 0 0 0 0,0 1 0 0 0,-1-1 0 0 0,1 0 0 0 0,0 1 0 0 0,-1-1 0 0 0,2 1 0 0 0,5 8 0 0 0,-6-7 0 0 0,1-1 0 0 0,0 1 0 0 0,-1 0 0 0 0,1 0 0 0 0,-1 0 0 0 0,0 1 0 0 0,1-1 0 0 0,-1 0 0 0 0,0 0 0 0 0,0 1 0 0 0,-1-1 0 0 0,1 0 0 0 0,0 1 0 0 0,-1-1 0 0 0,1 1 0 0 0,-1-1 0 0 0,0 1 0 0 0,0-1 0 0 0,0 1 0 0 0,0-1 0 0 0,0 1 0 0 0,-1-1 0 0 0,1 1 0 0 0,-1-1 0 0 0,0 1 0 0 0,1-1 0 0 0,-2 3 0 0 0,-2 4 0 0 0,-2 9 0 0 0,6-12-73 0 0,4-6-156 0 0,5-7-756 0 0,7-12-1985 0 0,-5 5 1435 0 0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14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9351 0 0,'0'0'439'0'0,"0"0"62"0"0,3-1 33 0 0,-1 0-398 0 0,0 0 0 0 0,0 1 0 0 0,0-1 0 0 0,0 0 0 0 0,0-1 1 0 0,-1 1-1 0 0,4-3 0 0 0,-4 3 352 0 0,-1 1 21 0 0,0 0-66 0 0,1-1-294 0 0,1-3-61 0 0,-2 3 283 0 0,0 1 117 0 0,0 0 21 0 0,0 0-134 0 0,0 0-577 0 0,0 0-248 0 0,0 0-50 0 0,0 0-79 0 0,0 0-286 0 0,0 0-126 0 0,0 0-1257 0 0,0 0-4916 0 0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15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0135 0 0,'0'0'224'0'0,"0"0"40"0"0,0 0 16 0 0,0 0 8 0 0,0 0-288 0 0,0 0 0 0 0,0 0 0 0 0,0 0 0 0 0,0 0 872 0 0,0 0 120 0 0,0 0 32 0 0,0 0 0 0 0,0 0-1232 0 0,12-5-240 0 0,0 2-56 0 0,1-2-8 0 0</inkml:trace>
  <inkml:trace contextRef="#ctx0" brushRef="#br0" timeOffset="1">249 14 17503 0 0,'0'0'399'0'0,"-2"0"60"0"0,1 0-875 0 0,-14 2 3037 0 0,10-3-487 0 0,11-2-2148 0 0,19-4-1946 0 0,-11 3 937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57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89 8287 0 0,'0'0'191'0'0,"0"0"26"0"0,0 0 9 0 0,0 0 42 0 0,0 0 158 0 0,0 0 72 0 0,0 0 12 0 0,0 0-67 0 0,0 0-222 0 0,0 0 166 0 0,0 0 101 0 0,0 0 21 0 0,0 0-66 0 0,0 0-222 0 0,0 0 166 0 0,0 0 101 0 0,0 0 21 0 0,0 0-66 0 0,0 0-222 0 0,0 0 166 0 0,0 0 101 0 0,0 0 21 0 0,0 0-66 0 0,0 0-222 0 0,0 0 166 0 0,0 0 101 0 0,0 0 21 0 0,0 0-66 0 0,1-2-294 0 0,5-3-61 0 0,-5 4 283 0 0,-1 1 117 0 0,0 0 21 0 0,0 0-134 0 0,0 0-576 0 0,0 0-250 0 0,0 0-49 0 0,0 0 127 0 0,0 0 574 0 0,16-16 1340 0 0,8-7-1525 0 0,-17 15-16 0 0,0 0 0 0 0,1-1 0 0 0,2-2 0 0 0,9-13 0 0 0,-11 15 0 0 0,0 0 0 0 0,-1 0 0 0 0,30-34 2048 0 0,-31 36-2048 0 0,0 0 0 0 0,5-3 0 0 0,-3 4 0 0 0,1 1 0 0 0,0-2 0 0 0,1 1 0 0 0,0-1 0 0 0,0 0 0 0 0,0-1 0 0 0,0 0 0 0 0,2-1 0 0 0,-2 2 0 0 0,-1-1 0 0 0,0 0 0 0 0,2 2 0 0 0,0-1 0 0 0,0 1 0 0 0,-3-2 0 0 0,0-1 0 0 0,4-2 0 0 0,-11 11 0 0 0,0 1 0 0 0,2-4 0 0 0,28-26 0 0 0,-23 21 72 0 0,-7 6 299 0 0,-1 2 117 0 0,16-16 613 0 0,-8 7-1085 0 0,0 0-16 0 0,3-2 0 0 0,-9 10 0 0 0,2 0 0 0 0,16-20 0 0 0,-12 13 0 0 0,2 1 0 0 0,0 0 0 0 0,0-1 0 0 0,-9 7 0 0 0,0 0 0 0 0,0 0 0 0 0,0 0 0 0 0,0 1 0 0 0,1-1 0 0 0,-1 0 0 0 0,0 1 0 0 0,0-1 0 0 0,0 1 0 0 0,1-1 0 0 0,-1 1 0 0 0,2-1 0 0 0,12-11 0 0 0,-4-1 0 0 0,-10 12 0 0 0,30-26 0 0 0,5-4 0 0 0,-21 16 0 0 0,-9 9 0 0 0,0 0 0 0 0,0 0 0 0 0,1 0 0 0 0,9-6 0 0 0,-1 0 0 0 0,-6 2 0 0 0,2 0 0 0 0,-1-2 0 0 0,14-18 0 0 0,-7 4 0 0 0,9-3 0 0 0,-4 4 0 0 0,1 1 0 0 0,-9 12 0 0 0,-10 10 0 0 0,-1-1 0 0 0,1 1 0 0 0,-1-1 0 0 0,0 0 0 0 0,0 0 0 0 0,0 0 0 0 0,0-1 0 0 0,4-6 0 0 0,14-12 0 0 0,-15 17 0 0 0,0 1 0 0 0,1-1 0 0 0,19-19 0 0 0,10-11 0 0 0,-31 29 0 0 0,-3 3 0 0 0,0 1 0 0 0,0-1 0 0 0,0 1 0 0 0,1 0 0 0 0,-1 0 0 0 0,1 0 0 0 0,2-1 0 0 0,3-2 0 0 0,19-12 0 0 0,-22 14 0 0 0,-1 0 0 0 0,1 0 0 0 0,0-1 0 0 0,-1 1 0 0 0,0-1 0 0 0,0 0 0 0 0,4-5 0 0 0,120-107 1586 0 0,-69 65-1124 0 0,-50 44-699 0 0,1 0 0 0 0,0 0 0 0 0,15-7 0 0 0,-13 8 34 0 0,0-1 0 0 0,13-10 0 0 0,39-39 1760 0 0,-47 41-1557 0 0,22-24 0 0 0,-26 26 0 0 0,0 0 0 0 0,1 0 0 0 0,17-12 0 0 0,-23 20 0 0 0,-1-1 0 0 0,0 1 0 0 0,0-2 0 0 0,0 1 0 0 0,-1-1 0 0 0,6-7 0 0 0,-6 8 0 0 0,1 0 0 0 0,-1 1 0 0 0,1 0 0 0 0,8-5 0 0 0,0 0 0 0 0,-5 5 0 0 0,12-9 0 0 0,10-7 0 0 0,-8 7 0 0 0,-1-2 0 0 0,-6 5 0 0 0,0 0 0 0 0,0 2 0 0 0,25-11 0 0 0,4-4 0 0 0,-9 1 0 0 0,-28 18 0 0 0,0-1 0 0 0,0-1 0 0 0,-1 1 0 0 0,16-16 0 0 0,12-11 0 0 0,-25 25 0 0 0,0 1 0 0 0,-1-1 0 0 0,0-1 0 0 0,0 1 0 0 0,-1-1 0 0 0,0-1 0 0 0,10-13 0 0 0,-18 21 0 0 0,0 1 0 0 0,-1 0 0 0 0,1 0 0 0 0,0 0 0 0 0,0 0 0 0 0,0 0 0 0 0,0 0 0 0 0,0 0 0 0 0,0 0 0 0 0,0 0 0 0 0,0 1 0 0 0,0-1 0 0 0,1 0 0 0 0,3-3 0 0 0,-2 1 0 0 0,0-1 0 0 0,1 1 0 0 0,-1 0 0 0 0,7-5 0 0 0,1 0 0 0 0,21-25 0 0 0,-31 31 0 0 0,1 0 0 0 0,0 0 0 0 0,0 0 0 0 0,0 0 0 0 0,0 1 0 0 0,0-1 0 0 0,4-2 0 0 0,3-3 0 0 0,-6 4 0 0 0,0 0 0 0 0,0 0 0 0 0,1 0 0 0 0,-1 1 0 0 0,7-5 0 0 0,-6 5 0 0 0,0-1 0 0 0,-1 1 0 0 0,1-1 0 0 0,-1 0 0 0 0,6-6 0 0 0,-6 5 0 0 0,0 1 0 0 0,0-1 0 0 0,0 1 0 0 0,1 0 0 0 0,-1-1 0 0 0,1 2 0 0 0,-1-1 0 0 0,6-3 0 0 0,-7 6 0 0 0,0-1 0 0 0,0 0 0 0 0,-1 1 0 0 0,1-1 0 0 0,0 0 0 0 0,-1 0 0 0 0,1 0 0 0 0,-1 0 0 0 0,1 0 0 0 0,-1-1 0 0 0,1 1 0 0 0,-1 0 0 0 0,0-1 0 0 0,2-1 0 0 0,3-4 0 0 0,5-3 0 0 0,0 0 0 0 0,14-17 0 0 0,0-1 0 0 0,-17 20 0 0 0,0 1 0 0 0,1 0 0 0 0,-1 0 0 0 0,1 1 0 0 0,18-10 0 0 0,-17 10 0 0 0,0-1 0 0 0,0 0 0 0 0,0-1 0 0 0,9-10 0 0 0,22-20 0 0 0,-39 37 0 0 0,7-7 0 0 0,1 2 0 0 0,-4 1 0 0 0,2-4 0 0 0,-3 6 0 0 0,2 2 0 0 0,-1 0-64 0 0,-22 5-2928 0 0,5-4-5880 0 0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15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39 11975 0 0,'0'0'547'0'0,"0"0"-11"0"0,-3-5-323 0 0,1 0-3 0 0,2 4 874 0 0,-9-14 6978 0 0,3 4-6254 0 0,5 9-1292 0 0,1 2-72 0 0,0 0-217 0 0,0 0 161 0 0,0 0 100 0 0,0 0 21 0 0,-1 1-66 0 0,-1-1-435 0 0,1 0 0 0 0,0 1 0 0 0,-1-1 0 0 0,1 1 0 0 0,0-1 0 0 0,-1 1 0 0 0,1 0 0 0 0,0-1 0 0 0,0 1 0 0 0,0 0 0 0 0,-1 0 0 0 0,1 0 0 0 0,0 0 0 0 0,0 0 0 0 0,0 0 0 0 0,1 0 0 0 0,-1 0 0 0 0,0 0 0 0 0,0 0 0 0 0,0 2 0 0 0,-3 2-11 0 0,-4 8 3 0 0,0-1 0 0 0,1 1 0 0 0,0 0 0 0 0,1 1 0 0 0,-4 14 0 0 0,-8 15 0 0 0,-8 19 0 0 0,-17 35 0 0 0,22-52 0 0 0,11-22 0 0 0,-24 39 0 0 0,22-44 77 0 0,6-8 94 0 0,0-1 0 0 0,-1 1-1 0 0,0-2 1 0 0,-11 13 0 0 0,8-10 184 0 0,9-10-324 0 0,0 1-1 0 0,0-1 1 0 0,0 0-1 0 0,0 1 1 0 0,0-1-1 0 0,0 0 0 0 0,0 0 1 0 0,-1 1-1 0 0,1-1 1 0 0,-1 0-1 0 0,1 0 1 0 0,-1-1-1 0 0,1 1 1 0 0,-1 0-1 0 0,1 0 1 0 0,-1-1-1 0 0,0 1 1 0 0,1-1-1 0 0,-1 1 1 0 0,0-1-1 0 0,1 0 1 0 0,-1 0-1 0 0,0 0 1 0 0,-1 0-1 0 0,2 0-30 0 0,0 0 0 0 0,1 0 0 0 0,-1 0 0 0 0,0 0 0 0 0,0 0 0 0 0,1 0 0 0 0,-1 0 0 0 0,0 0 0 0 0,1 0 0 0 0,-1-1 0 0 0,0 1 0 0 0,1 0 0 0 0,-1-1 0 0 0,1 1 0 0 0,-1 0 0 0 0,0-1 0 0 0,1 1 0 0 0,-1 0 0 0 0,1-1 0 0 0,-1 1 0 0 0,1-1 0 0 0,-1 1 0 0 0,1-1 0 0 0,0 0 0 0 0,-1 1 0 0 0,1-1 0 0 0,-1 1 0 0 0,1-1 0 0 0,0 0 0 0 0,-1 0 0 0 0,1-1 0 0 0,-1 1 0 0 0,0 0 0 0 0,1 0 0 0 0,-1 0 0 0 0,1 0 0 0 0,-1 0 0 0 0,1 0 0 0 0,-1 0 0 0 0,1 0 0 0 0,0 0 0 0 0,0 0 0 0 0,-1 0 0 0 0,1 0 0 0 0,0 0 0 0 0,0-1 0 0 0,0 1 0 0 0,0-2 0 0 0,1-2 0 0 0,-3-3-1396 0 0,1 3-547 0 0,0 0-1 0 0,0-1 1 0 0,1 1-1 0 0,0-6 1 0 0,0 11-616 0 0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17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231'0'0,"0"0"29"0"0,0 0 19 0 0,0 0 37 0 0,0 0 125 0 0,0 0 58 0 0,0 0 11 0 0,0 0 70 0 0,0 0 286 0 0,0 0 124 0 0,0 0 30 0 0,0 0-133 0 0,0 0-508 0 0,0 0 37 0 0,0 0 80 0 0,0 0 14 0 0,0 0 2 0 0,0 0 0 0 0,0 0 0 0 0,0 0 0 0 0,0 0-69 0 0,0 0-222 0 0,0 0 166 0 0,0 0 101 0 0,0 0 21 0 0,0 0-66 0 0,0 2-294 0 0,0 16-61 0 0,0-17 283 0 0,0 0 117 0 0,8 38 70 0 0,19 56 1 0 0,-23-78-559 0 0,-3-13 0 0 0,0 1 0 0 0,0-1 0 0 0,1 1 0 0 0,0-1 0 0 0,0 0 0 0 0,0 0 0 0 0,5 8 0 0 0,-5-8 0 0 0,12 18 0 0 0,-9-16 0 0 0,-4-4-295 0 0,0 1-1 0 0,0-1 1 0 0,0 0-1 0 0,-1 0 1 0 0,1 1-1 0 0,0-1 1 0 0,-1 0 0 0 0,1 4-1 0 0,-2-3-1705 0 0,0-11 729 0 0,4-22-3140 0 0,-2 19 2876 0 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17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7 13823 0 0,'0'0'315'0'0,"0"0"45"0"0,0 0 21 0 0,0 0-49 0 0,0 0-149 0 0,0 0 194 0 0,0 0 110 0 0,0 0 22 0 0,0 0 3 0 0,0 0 0 0 0,0 0 0 0 0,0 0 0 0 0,-1-2 0 0 0,-5-3 1244 0 0,1 10 1027 0 0,-3 5-3130 0 0,-23 20 539 0 0,-22 23 1499 0 0,38-38-1614 0 0,-28 25-1 0 0,29-29-73 0 0,0 1 0 0 0,1 0 0 0 0,-15 21 0 0 0,19-21-3 0 0,0 1 0 0 0,-1-1 0 0 0,-17 17 0 0 0,17-17-64 0 0,10-11-273 0 0,0-1-138 0 0,0 0-33 0 0,0 0-140 0 0,19 3-4205 0 0,-9-3 10 0 0,0 0-1149 0 0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18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6 11975 0 0,'0'0'547'0'0,"0"0"-11"0"0,8-6-323 0 0,-3 1-71 0 0,-4 4 588 0 0,21-12 6305 0 0,-22 13-6914 0 0,0 0 0 0 0,0 0 0 0 0,1 0-1 0 0,-1 0 1 0 0,0 0 0 0 0,0 0 0 0 0,0 0 0 0 0,0 0 0 0 0,0 0 0 0 0,0 0 0 0 0,1 0 0 0 0,-1 0 0 0 0,0 0-1 0 0,0 1 1 0 0,0-1 0 0 0,0 0 0 0 0,0 0 0 0 0,0 0 0 0 0,0 0 0 0 0,1 0 0 0 0,-1 0 0 0 0,0 0 0 0 0,0 0-1 0 0,0 1 1 0 0,0-1 0 0 0,0 0 0 0 0,0 0 0 0 0,0 0 0 0 0,0 0 0 0 0,0 0 0 0 0,0 0 0 0 0,0 1 0 0 0,0-1-1 0 0,0 0 1 0 0,0 0 0 0 0,0 0 0 0 0,0 0 0 0 0,0 0 0 0 0,0 1 0 0 0,0-1 0 0 0,0 0 0 0 0,0 0 0 0 0,0 0-1 0 0,0 0 1 0 0,0 0 0 0 0,0 0 0 0 0,0 1 0 0 0,0-1 0 0 0,0 0 0 0 0,-1 0 0 0 0,0 18 1536 0 0,-1-11-1495 0 0,1-1-1 0 0,-1 1 1 0 0,-3 10-1 0 0,-2-5-159 0 0,1 0 0 0 0,1 1-1 0 0,0 0 1 0 0,0 0 0 0 0,1 0 0 0 0,1 0-1 0 0,0 1 1 0 0,-1 24 0 0 0,2-12-2 0 0,2-17 0 0 0,4-3-64 0 0,-2-6-64 0 0,-1 0 1 0 0,0 0-1 0 0,0 1 0 0 0,0-1 1 0 0,1 0-1 0 0,-1 0 1 0 0,0 0-1 0 0,0 0 0 0 0,0-1 1 0 0,1 1-1 0 0,-1 0 0 0 0,0 0 1 0 0,0-1-1 0 0,0 1 0 0 0,0-1 1 0 0,0 1-1 0 0,1-1 0 0 0,0 0 1 0 0,0 0-213 0 0,-1 0-651 0 0,0 0-29 0 0,5-6-4 0 0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8 15663 0 0,'24'-18'356'0'0,"-19"14"50"0"0,-5 4 20 0 0,0 0-42 0 0,4-2-191 0 0,0 1-1 0 0,-1-1 1 0 0,1 0-1 0 0,-1 0 1 0 0,1 0-1 0 0,-1-1 0 0 0,0 1 1 0 0,0-1-1 0 0,0 0 1 0 0,3-3-1 0 0,3-3 295 0 0,18-9 827 0 0,-21 14-1235 0 0,1 0 1 0 0,-1-1 0 0 0,10-10-1 0 0,13-10 730 0 0,-22 20-401 0 0,0-1 0 0 0,11-12-1 0 0,-7 5-207 0 0,16-20 926 0 0,-26 31-1073 0 0,1 0 0 0 0,-1 0-1 0 0,0-1 1 0 0,0 1 0 0 0,0 0-1 0 0,0-1 1 0 0,0 1 0 0 0,0-1 0 0 0,-1 1-1 0 0,0-1 1 0 0,1 1 0 0 0,-1-1-1 0 0,0-3 1 0 0,0 4-27 0 0,0-1 1 0 0,0 0-1 0 0,0 1 0 0 0,1-1 1 0 0,-1 1-1 0 0,1-1 0 0 0,-1 1 0 0 0,1-1 1 0 0,0 1-1 0 0,0-1 0 0 0,1-2 1 0 0,2-3 100 0 0,-4 6 361 0 0,1-7 613 0 0,-1 9-1100 0 0,-1 0-1 0 0,1-1 1 0 0,-1 1-1 0 0,1 0 1 0 0,-1-1-1 0 0,1 1 1 0 0,-1 0-1 0 0,1 0 1 0 0,-1 0-1 0 0,0-1 1 0 0,1 1-1 0 0,-1 0 1 0 0,1 0-1 0 0,-1 0 1 0 0,0 0 0 0 0,1 0-1 0 0,-1 0 1 0 0,1 0-1 0 0,-1 0 1 0 0,0 0-1 0 0,1 0 1 0 0,-1 0-1 0 0,1 1 1 0 0,-1-1-1 0 0,1 0 1 0 0,-1 0-1 0 0,1 1 1 0 0,-1-1-1 0 0,0 0 1 0 0,1 1-1 0 0,-1-1 1 0 0,-1 1-2 0 0,-11 5 1 0 0,0 1 0 0 0,0 0 0 0 0,1 1 0 0 0,-1 0 0 0 0,2 1 0 0 0,-13 12 0 0 0,7-5 0 0 0,1 1 0 0 0,1 0 0 0 0,-16 24 0 0 0,24-30 0 0 0,0 1 0 0 0,-9 20 0 0 0,14-27 0 0 0,-1 1 0 0 0,2 0 0 0 0,-1 0 0 0 0,0 0 0 0 0,1-1 0 0 0,0 1 0 0 0,1 1 0 0 0,-1 6 0 0 0,1-11 0 0 0,1 1 0 0 0,-1-1 0 0 0,1 1 0 0 0,-1-1 0 0 0,1 1 0 0 0,0-1 0 0 0,0 0 0 0 0,0 0 0 0 0,0 1 0 0 0,0-1 0 0 0,0 0 0 0 0,1 0 0 0 0,-1 0 0 0 0,1 0 0 0 0,-1 0 0 0 0,3 1 0 0 0,-1 0 0 0 0,0-1 0 0 0,0 0 0 0 0,0 0 0 0 0,1 0 0 0 0,-1 0 0 0 0,1 0 0 0 0,0-1 0 0 0,-1 0 0 0 0,6 2 0 0 0,1-2 0 0 0,0 1 0 0 0,0-1 0 0 0,-1-1 0 0 0,1 0 0 0 0,0 0 0 0 0,0-1 0 0 0,11-2 0 0 0,10-3-451 0 0,52-19-1 0 0,-66 19-117 0 0,-1-1 0 0 0,0-1 0 0 0,0 0 0 0 0,22-17 0 0 0,-36 23-5419 0 0,4-3-1724 0 0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1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93 10135 0 0,'0'0'231'0'0,"0"0"29"0"0,0 0 19 0 0,7-6 7 0 0,7-8 1340 0 0,-1-1-1 0 0,0-1 1 0 0,-1 0 0 0 0,15-26-1 0 0,-23 34-1044 0 0,1 1-1 0 0,-2-1 0 0 0,1 0 1 0 0,-1 0-1 0 0,0 0 0 0 0,-1 0 0 0 0,3-14 1 0 0,-5 21-93 0 0,0 1 21 0 0,0-2-66 0 0,-1-1-294 0 0,-4 5-133 0 0,-6 7-16 0 0,1 1 0 0 0,-18 21 0 0 0,10-11 0 0 0,9-8 0 0 0,-15 22 0 0 0,3-3 0 0 0,5-9 0 0 0,2 0 0 0 0,1 1 0 0 0,-16 34 0 0 0,25-47 0 0 0,1-2 0 0 0,-1 1 0 0 0,1 0 0 0 0,-3 18 0 0 0,1-2 0 0 0,5-15 0 0 0,1-1 0 0 0,6-3 0 0 0,-4-6-74 0 0,-1 0-1 0 0,1 1 0 0 0,0-1 1 0 0,0 0-1 0 0,0-1 1 0 0,-1 1-1 0 0,1 0 1 0 0,0-1-1 0 0,0 1 1 0 0,2-2-1 0 0,28-9-1001 0 0,-23 5 566 0 0,0 1 0 0 0,0-1 1 0 0,-1 0-1 0 0,0-1 0 0 0,9-8 0 0 0,-4 3-1308 0 0,-2 1-627 0 0,0 0-3697 0 0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2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67'0'0,"0"0"42"0"0,0 0 17 0 0,0 0-28 0 0,0 0-58 0 0,0 0 491 0 0,0 0 238 0 0,0 0 45 0 0,0 0-61 0 0,0 0-288 0 0,0 0-121 0 0,0 0-28 0 0,2 0-4 0 0,17 5 1217 0 0,27 3 0 0 0,57 0-968 0 0,-57-6-780 0 0,-33-2 19 0 0,0 0 0 0 0,21-3-1 0 0,-10-1-2686 0 0,-22 3 1173 0 0,5-2-20 0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3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6 8287 0 0,'0'0'191'0'0,"0"0"26"0"0,0 0 9 0 0,0 0 110 0 0,0 0 444 0 0,0 0 196 0 0,0 0 42 0 0,0 0 6 0 0,0 0 0 0 0,0 0 0 0 0,0 0 0 0 0,0 0-69 0 0,0 0-290 0 0,0 0-121 0 0,0 0-28 0 0,0 0-4 0 0,0 0 0 0 0,0 0 0 0 0,0 0 0 0 0,0 0 0 0 0,-15-3 1024 0 0,9 2-1347 0 0,0 0 0 0 0,0 1 1 0 0,-1-1-1 0 0,1 2 0 0 0,0-1 0 0 0,-1 1 0 0 0,1-1 0 0 0,0 2 1 0 0,0-1-1 0 0,-10 4 0 0 0,-21 3 394 0 0,24-6-583 0 0,1 0 0 0 0,-1 1 0 0 0,1 1 0 0 0,0-1 0 0 0,0 2 0 0 0,0 0 0 0 0,0 0 0 0 0,-12 8 0 0 0,18-6 0 0 0,6-7 0 0 0,0 5 0 0 0,9 6 0 0 0,-6-8 0 0 0,1-1 0 0 0,-1 1 0 0 0,1-1 0 0 0,0 0 0 0 0,0-1 0 0 0,0 1 0 0 0,0-1 0 0 0,0 1 0 0 0,0-1 0 0 0,0 0 0 0 0,0-1 0 0 0,1 1 0 0 0,5-1 0 0 0,2 1 0 0 0,0 1 0 0 0,18 5 0 0 0,-27-6 0 0 0,11 7 0 0 0,-7-2 0 0 0,-5 3 0 0 0,-2-6 0 0 0,-1-1 0 0 0,0 1 0 0 0,1 0 0 0 0,-1-1 0 0 0,0 1 0 0 0,0-1 0 0 0,-1 0 0 0 0,1 1 0 0 0,0-1 0 0 0,-1 0 0 0 0,0 1 0 0 0,1-1 0 0 0,-1 0 0 0 0,0 0 0 0 0,-4 3 0 0 0,-4 3 0 0 0,-1-1 0 0 0,-13 7 0 0 0,4-1 0 0 0,-1-1 0 0 0,-1 0 0 0 0,-31 12 0 0 0,13-7 0 0 0,22-4 0 0 0,14-9 0 0 0,-2 2 0 0 0,5 1 0 0 0,3-5 0 0 0,-1-1 0 0 0,1 1 0 0 0,0 0 0 0 0,0-1 0 0 0,0 1 0 0 0,0-1 0 0 0,0 0 0 0 0,0 0 0 0 0,0 0 0 0 0,0 0 0 0 0,4 1 0 0 0,-4-1 0 0 0,0 0 0 0 0,0 0 0 0 0,-1 0 0 0 0,1-1 0 0 0,0 1 0 0 0,0-1 0 0 0,0 0 0 0 0,0 1 0 0 0,0-1 0 0 0,0 0 0 0 0,4 0 0 0 0,2 0 0 0 0,0 1 0 0 0,0 1 0 0 0,1-1 0 0 0,-1-1 0 0 0,10 0 0 0 0,40-8 0 0 0,-50 7 0 0 0,-6 0-101 0 0,0 1 0 0 0,0 0 0 0 0,1-1 0 0 0,-1 1-1 0 0,0 0 1 0 0,0 0 0 0 0,1 0 0 0 0,3 2 0 0 0,2-2-772 0 0,-7 0-137 0 0,1-1 319 0 0,-1 0-1 0 0,1 1 1 0 0,0-1 0 0 0,-1 0 0 0 0,1 0 0 0 0,0 0-1 0 0,-1 0 1 0 0,0 0 0 0 0,3-3 0 0 0,8-7-1356 0 0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4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547'0'0,"0"0"-11"0"0,0 0-203 0 0,0 0 419 0 0,2 0 220 0 0,6 0 123 0 0,-4 0-117 0 0,0 0 1 0 0,0 0-1 0 0,0 0 1 0 0,0 1-1 0 0,0 0 0 0 0,8 1 1 0 0,8 8-447 0 0,-19-9-161 0 0,10 17 1069 0 0,-10-13-1416 0 0,1 0 0 0 0,-1 0 0 0 0,0 0 0 0 0,0 0 0 0 0,-1 1 0 0 0,0 7 0 0 0,1-5-27 0 0,0 1 3 0 0,1 0 0 0 0,5 17 0 0 0,-4-16 0 0 0,-2 0 0 0 0,-1-1 0 0 0,1 0 0 0 0,5-3-64 0 0,-5-5-273 0 0,-1-1-138 0 0,0 0-33 0 0,17-7-2948 0 0,-15 6 3004 0 0,0-1 1 0 0,-1 0-1 0 0,1 0 0 0 0,-1-1 0 0 0,1 1 1 0 0,-1 0-1 0 0,0 0 0 0 0,0-1 1 0 0,0 1-1 0 0,0 0 0 0 0,-1-1 0 0 0,1 1 1 0 0,0-4-1 0 0,1 0-137 0 0,3-11-1458 0 0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4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0 10135 0 0,'0'0'464'0'0,"0"0"-9"0"0,0 0-87 0 0,0 0 728 0 0,0 0 353 0 0,0 0 73 0 0,0 0-57 0 0,0 0-288 0 0,-14 3 1863 0 0,8-1-2895 0 0,1-1-1 0 0,0 1 0 0 0,-1 0 1 0 0,1 1-1 0 0,0-1 0 0 0,0 1 1 0 0,1 0-1 0 0,-1 0 0 0 0,1 0 1 0 0,-8 8-1 0 0,-3 4 923 0 0,-19 27-1 0 0,2-3-391 0 0,21-27-675 0 0,0 0 0 0 0,-17 26 0 0 0,28-37-8 0 0,0-1-1 0 0,0 0 1 0 0,0 0 0 0 0,0 1-1 0 0,-1-1 1 0 0,1 0-1 0 0,0 0 1 0 0,0 1 0 0 0,0-1-1 0 0,0 0 1 0 0,0 1-1 0 0,0-1 1 0 0,0 0 0 0 0,0 0-1 0 0,0 1 1 0 0,0-1 0 0 0,0 0-1 0 0,0 1 1 0 0,0-1-1 0 0,0 0 1 0 0,0 1 0 0 0,0-1-1 0 0,0 1 1 0 0,1 0-185 0 0,0 0 0 0 0,0 0 0 0 0,0 0 1 0 0,0 0-1 0 0,0-1 0 0 0,1 1 0 0 0,-1 0 0 0 0,0 0 0 0 0,0-1 1 0 0,1 1-1 0 0,-1-1 0 0 0,0 1 0 0 0,1-1 0 0 0,-1 1 0 0 0,0-1 1 0 0,3 0-1 0 0,15 1-6578 0 0,-3-3 133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07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55 4607 0 0,'0'0'208'0'0,"0"0"135"0"0,0 0 440 0 0,0 0 193 0 0,0 0 42 0 0,0 0-63 0 0,0 0-290 0 0,0 0-121 0 0,0 0-28 0 0,0 0-72 0 0,4-8-272 0 0,4-10 484 0 0,-7 17-570 0 0,-1 0 1 0 0,1 1-1 0 0,-1-1 1 0 0,0 0-1 0 0,1 0 0 0 0,-1 1 1 0 0,0-1-1 0 0,0 0 1 0 0,0 0-1 0 0,1 0 1 0 0,-1 0-1 0 0,0 1 0 0 0,0-1 1 0 0,0-1-1 0 0,0 2-8 0 0,-1-1-1 0 0,1 1 1 0 0,0-1-1 0 0,0 1 0 0 0,1-1 1 0 0,-1 1-1 0 0,0-1 1 0 0,0 1-1 0 0,0-1 1 0 0,0 1-1 0 0,0-1 0 0 0,0 1 1 0 0,1-1-1 0 0,-1 1 1 0 0,0 0-1 0 0,0-1 1 0 0,1 1-1 0 0,-1-1 0 0 0,8-12 596 0 0,-6 10-450 0 0,-1 2-8 0 0,0-1-1 0 0,0 1 0 0 0,-1-1 0 0 0,1 1 1 0 0,-1-1-1 0 0,1 0 0 0 0,-1 1 1 0 0,0-1-1 0 0,0 1 0 0 0,0-1 0 0 0,0 0 1 0 0,0 1-1 0 0,0-1 0 0 0,0 0 0 0 0,0 1 1 0 0,0-1-1 0 0,-1-1 0 0 0,1-4-198 0 0,0 6-16 0 0,0 0 0 0 0,0 0 0 0 0,0 0 0 0 0,0 0 0 0 0,1 0 0 0 0,-1 0 0 0 0,0 0 0 0 0,0 0 0 0 0,1 0 0 0 0,-1 1 0 0 0,1-1 0 0 0,-1 0 0 0 0,1 0 0 0 0,-1 0 0 0 0,1 0 0 0 0,0 0 0 0 0,1-1 0 0 0,-1 1 0 0 0,1-1 0 0 0,-1 0 0 0 0,0 1 0 0 0,0-1 0 0 0,0 0 0 0 0,0 0 0 0 0,0 0 0 0 0,0 0 0 0 0,1-2 0 0 0,0-4 0 0 0,-1 1 72 0 0,-1 6 299 0 0,0 1 117 0 0,0 0 21 0 0,0 0-66 0 0,0 0-222 0 0,0 0 166 0 0,0 0 101 0 0,0 0 21 0 0,0 0-66 0 0,0 1-294 0 0,-7 10-132 0 0,6-9-18 0 0,-3 10 1 0 0,1-4 0 0 0,1 1 0 0 0,-2 7 0 0 0,2-10 0 0 0,0 0 0 0 0,1 0 0 0 0,0 0 0 0 0,0 0 0 0 0,1 0 0 0 0,0 1 0 0 0,0-1 0 0 0,2 10 0 0 0,-1 5 0 0 0,0 6 0 0 0,1-19 0 0 0,0 2 0 0 0,1 9 0 0 0,0 4 0 0 0,-3-22 0 0 0,-2 33 0 0 0,2-29 0 0 0,0-1 0 0 0,0 0 0 0 0,-1 1 0 0 0,0-1 0 0 0,0 0 0 0 0,0 0 0 0 0,-2 5 0 0 0,1-3 0 0 0,0 1 0 0 0,0-1 0 0 0,0 1 0 0 0,1-1 0 0 0,0 0 0 0 0,0 7 0 0 0,1 4 0 0 0,4 12 0 0 0,-3-26 6 0 0,1 14 402 0 0,0 0 1 0 0,0 0-1 0 0,-2 1 1 0 0,-2 29-1 0 0,0-19-408 0 0,2-3 0 0 0,-6 44 0 0 0,4-33 0 0 0,-2 1 0 0 0,0-26 0 0 0,4-10 0 0 0,0 23 0 0 0,0 2 0 0 0,4 77 0 0 0,-2-71 0 0 0,3 30 0 0 0,-5-44 0 0 0,-2 23 0 0 0,1-32 0 0 0,0 1 0 0 0,-2 37 0 0 0,3-25 0 0 0,1 65 0 0 0,1-74 0 0 0,-1-9 0 0 0,0 0 0 0 0,-1 0 0 0 0,1 1 0 0 0,-1-1 0 0 0,0 0 0 0 0,-1 6 0 0 0,-1 79 0 0 0,1-67 0 0 0,-3 6 0 0 0,2-3 0 0 0,1 7 0 0 0,0-27 0 0 0,0 1 0 0 0,4 16 0 0 0,0-10 0 0 0,-3-11 0 0 0,1 1 0 0 0,-1-1 0 0 0,0 1 0 0 0,0-1 0 0 0,0 1 0 0 0,0-1 0 0 0,0 1 0 0 0,0 0 0 0 0,0 1 0 0 0,-2 13 0 0 0,2 11 0 0 0,0 2 0 0 0,3 37 0 0 0,-2-37 0 0 0,2 52 0 0 0,0-50 0 0 0,-1-10 0 0 0,-1 29 0 0 0,-1-49 0 0 0,0 12 342 0 0,0-1-1 0 0,-1 1 0 0 0,0 0 1 0 0,-1-1-1 0 0,-4 17 0 0 0,5-21-341 0 0,-1 19 0 0 0,-1 44-165 0 0,3-52 330 0 0,-7 61-2093 0 0,6-59 2393 0 0,-7 36 0 0 0,5-39 517 0 0,-4 28-966 0 0,4 29-16 0 0,2-35 0 0 0,-2-20 0 0 0,-1 10 0 0 0,3-19 0 0 0,-1-3 0 0 0,1 0 0 0 0,1 1 0 0 0,-1-1 0 0 0,2 10 0 0 0,-1-16 0 0 0,0-1 0 0 0,0 1 0 0 0,0-1 0 0 0,0 0 0 0 0,0 1 0 0 0,0-1 0 0 0,1 0 0 0 0,-1 1 0 0 0,1-1 0 0 0,-1 0 0 0 0,1 0 0 0 0,0 2 0 0 0,1 0 0 0 0,-1 0 0 0 0,0-1 0 0 0,0 1 0 0 0,0 0 0 0 0,0 0 0 0 0,0 0 0 0 0,0 0 0 0 0,0 5 0 0 0,1 0 0 0 0,0-2 0 0 0,-1 0 0 0 0,1 0 0 0 0,-1 1 0 0 0,0-1 0 0 0,-1 0 0 0 0,0 13 0 0 0,0-18 0 0 0,0 33 0 0 0,1-25 0 0 0,-1 2 0 0 0,0-10 0 0 0,6 27 0 0 0,-3-4 0 0 0,-2-21 0 0 0,-2 19 0 0 0,2-16 0 0 0,-1-1 0 0 0,-3 16 0 0 0,0-2 0 0 0,1 8 0 0 0,2-1 0 0 0,-7 19 0 0 0,6-14 0 0 0,0-35-1026 0 0,0 0-1 0 0,-1 1 0 0 0,1-1 1 0 0,-5-7-1 0 0,5 8 549 0 0,-4-8-1567 0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4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35 15663 0 0,'0'0'356'0'0,"0"0"50"0"0,0 0 20 0 0,0 0-42 0 0,0 0-112 0 0,0 0 463 0 0,0 0 234 0 0,0 0 45 0 0,6-5 336 0 0,-4 5 2538 0 0,-2 4-3799 0 0,-1 0 0 0 0,1-1 1 0 0,-1 1-1 0 0,0 0 0 0 0,0-1 0 0 0,0 1 0 0 0,-1 0 1 0 0,1-1-1 0 0,-1 1 0 0 0,0-1 0 0 0,0 0 0 0 0,0 0 1 0 0,0 0-1 0 0,-3 3 0 0 0,0 1 47 0 0,0 0-1 0 0,1 0 1 0 0,-1 0 0 0 0,2 1-1 0 0,-6 12 1 0 0,6-10-136 0 0,3-2-64 0 0,0-7-273 0 0,0-1-138 0 0,0 0-33 0 0,0 0-140 0 0,19-5-4764 0 0,-11 1-2096 0 0</inkml:trace>
  <inkml:trace contextRef="#ctx0" brushRef="#br0" timeOffset="1">252 82 21191 0 0,'0'0'480'0'0,"0"0"67"0"0,0 0 31 0 0,0 0-56 0 0,0-7-321 0 0,-8 3-220 0 0,7 4 98 0 0,0 0 0 0 0,0 0 0 0 0,1 0-1 0 0,-1 0 1 0 0,0 0 0 0 0,0 0 0 0 0,1-1 0 0 0,-1 1 0 0 0,0 0 0 0 0,0-1 0 0 0,1 1 0 0 0,-1 0-1 0 0,0-1 1 0 0,1 1 0 0 0,-1-1 0 0 0,0 1 0 0 0,1-1 0 0 0,-1 0 0 0 0,1 1 0 0 0,-1-1 0 0 0,1 1 0 0 0,-1-1-1 0 0,1 0 1 0 0,-1 1 0 0 0,1-3 0 0 0,-1 1-283 0 0,1-1 0 0 0,-1 1 0 0 0,1-1 0 0 0,0 1 0 0 0,0-1 1 0 0,0 0-1 0 0,1 1 0 0 0,-1-1 0 0 0,1 1 0 0 0,1-6 0 0 0,0-1-330 0 0,-1-8-489 0 0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7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235 11975 0 0,'0'0'267'0'0,"0"0"42"0"0,2-2 17 0 0,0-2-252 0 0,2 0 0 0 0,-1 0 0 0 0,0 1 0 0 0,1-1 0 0 0,4-2 0 0 0,17-18 1720 0 0,-5 0 492 0 0,27-24-1 0 0,-27 28-377 0 0,28-35 0 0 0,-47 54-1829 0 0,0 0 0 0 0,0 0 0 0 0,0 0 0 0 0,0 0 1 0 0,0 0-1 0 0,0 0 0 0 0,-1 0 0 0 0,1 0 0 0 0,-1-1 0 0 0,1 1 1 0 0,-1 0-1 0 0,1 0 0 0 0,-1-1 0 0 0,1 1 0 0 0,-1 0 0 0 0,0-1 1 0 0,0 1-1 0 0,0 0 0 0 0,0-1 0 0 0,0 1 0 0 0,0 0 0 0 0,0-1 0 0 0,0 1 1 0 0,-1 0-1 0 0,1-1 0 0 0,-1-1 0 0 0,0 2 292 0 0,1 1 117 0 0,0 0 21 0 0,-10 11 61 0 0,7-8-532 0 0,-3 8-38 0 0,-1-1 0 0 0,1 1 0 0 0,1 0 0 0 0,0 1 0 0 0,0-1 0 0 0,-3 13 0 0 0,-8 21 0 0 0,-137 256-543 0 0,86-175 210 0 0,45-85-526 0 0,-55 115 1709 0 0,60-121-1941 0 0,17-35 1091 0 0,0 1 0 0 0,0-1-1 0 0,-1 0 1 0 0,1 0 0 0 0,0 0-1 0 0,0 0 1 0 0,0 0 0 0 0,0 1-1 0 0,0-1 1 0 0,0 0 0 0 0,0 0 0 0 0,-1 0-1 0 0,1 0 1 0 0,0 1 0 0 0,0-1-1 0 0,0 0 1 0 0,0 0 0 0 0,0 0-1 0 0,0 1 1 0 0,0-1 0 0 0,0 0 0 0 0,0 0-1 0 0,0 0 1 0 0,0 1 0 0 0,0-1-1 0 0,0 0 1 0 0,0 0 0 0 0,0 0-1 0 0,0 1 1 0 0,0-1 0 0 0,0 0 0 0 0,1 0-1 0 0,-1 0 1 0 0,0 0 0 0 0,0 1-1 0 0,0-1 1 0 0,0 0 0 0 0,0 0-1 0 0,0 0 1 0 0,0 0 0 0 0,1 0 0 0 0,-1 1-1 0 0,0-1 1 0 0,0 0 0 0 0,0 0-1 0 0,0 0 1 0 0,1 0 0 0 0,-1 0-1 0 0,0 0 1 0 0,0 0 0 0 0,0 0 0 0 0,1 0-1 0 0,-1 1 1 0 0,0-1 0 0 0,0 0-1 0 0,0 0 1 0 0,1 0 0 0 0,-1 0-1 0 0,0 0 1 0 0,0 0 0 0 0,0 0 0 0 0,0 0-1 0 0,1-1 1 0 0,-1 1 0 0 0,0 0-1 0 0,0 0 1 0 0,10-3 4 0 0,-4 0-4 0 0,0-1 0 0 0,-1 1 0 0 0,0-1 0 0 0,1 0 0 0 0,-1-1 0 0 0,-1 1 0 0 0,1-1 0 0 0,-1 0 0 0 0,1 0 0 0 0,-2 0 0 0 0,1-1 0 0 0,4-8 0 0 0,6-13 0 0 0,-1 2 0 0 0,0-1 0 0 0,-2 0 0 0 0,12-43 0 0 0,-20 57 0 0 0,0 0 0 0 0,-1 0 0 0 0,-1-1 0 0 0,0 1 0 0 0,-1-22 0 0 0,0 32 0 0 0,0-1 0 0 0,0 1 0 0 0,-1-1 0 0 0,1 0 0 0 0,-1 1 0 0 0,0-1 0 0 0,1 1 0 0 0,-1-1 0 0 0,0 1 0 0 0,-1 0 0 0 0,1 0 0 0 0,0-1 0 0 0,-1 1 0 0 0,1 0 0 0 0,-1 0 0 0 0,0 0 0 0 0,1 0 0 0 0,-1 0 0 0 0,0 1 0 0 0,0-1 0 0 0,0 0 0 0 0,-1 1 0 0 0,1 0 0 0 0,0-1 0 0 0,0 1 0 0 0,-1 0 0 0 0,1 0 0 0 0,-1 0 0 0 0,1 1 0 0 0,-1-1 0 0 0,1 1 0 0 0,-1-1 0 0 0,-4 1 0 0 0,-3 0 0 0 0,-1 0 0 0 0,1 1 0 0 0,0 0 0 0 0,0 1 0 0 0,0 0 0 0 0,0 1 0 0 0,-16 6 0 0 0,8 2 0 0 0,18-10 0 0 0,0-1 0 0 0,-1 0 0 0 0,1 0 0 0 0,0 0 0 0 0,0 0 0 0 0,-1 0 0 0 0,1 1 0 0 0,0-1 0 0 0,0 0 0 0 0,-1 0 0 0 0,1 1 0 0 0,0-1 0 0 0,0 0 0 0 0,0 0 0 0 0,-1 1 0 0 0,1-1 0 0 0,0 0 0 0 0,0 0 0 0 0,0 1 0 0 0,0-1 0 0 0,0 0 0 0 0,-1 1 0 0 0,1-1 0 0 0,0 0 0 0 0,0 0 0 0 0,0 1 0 0 0,0-1 0 0 0,0 0 0 0 0,0 1 0 0 0,0-1 0 0 0,0 0 0 0 0,0 1 0 0 0,0-1 0 0 0,1 0 0 0 0,-1 1 0 0 0,0-1 0 0 0,0 0 0 0 0,0 0 0 0 0,0 1 0 0 0,0-1 0 0 0,0 0 0 0 0,1 1 0 0 0,-1-1 0 0 0,0 0 0 0 0,0 0 0 0 0,0 1 0 0 0,1-1 0 0 0,-1 0 0 0 0,11 6 0 0 0,-11-6 0 0 0,5 2 0 0 0,1-1 0 0 0,-1 0 0 0 0,1 0 0 0 0,-1-1 0 0 0,1 1 0 0 0,-1-1 0 0 0,1-1 0 0 0,-1 1 0 0 0,8-2 0 0 0,12 0 0 0 0,-3-1 0 0 0,-1 0 0 0 0,0-1 0 0 0,23-8 0 0 0,-14 4 0 0 0,47-16-1400 0 0,-65 20 935 0 0,-1-1-1 0 0,0-1 0 0 0,0 1 0 0 0,14-11 0 0 0,-24 15 266 0 0,-1 1 0 0 0,1-1 0 0 0,-1 1 0 0 0,1-1 0 0 0,-1 1 0 0 0,1-1 0 0 0,-1 1-1 0 0,0-1 1 0 0,1 0 0 0 0,-1 1 0 0 0,0-1 0 0 0,1 1 0 0 0,-1-1 0 0 0,0 0 0 0 0,0 0 0 0 0,0 0 0 0 0,1-1-383 0 0,0 0-1464 0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7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3 13823 0 0,'0'0'315'0'0,"0"0"45"0"0,0 0 21 0 0,1-1-49 0 0,0-1 5520 0 0,-5 8-3088 0 0,-26 40-1632 0 0,-96 177-524 0 0,60-88-608 0 0,57-115 0 0 0,-11 41 0 0 0,18-51 0 0 0,0 0 0 0 0,1 0 0 0 0,0 0 0 0 0,0 0 0 0 0,1 0 0 0 0,1 15 0 0 0,0-23 0 0 0,0 1 0 0 0,0 0 0 0 0,0 0 0 0 0,0-1 0 0 0,1 1 0 0 0,-1 0 0 0 0,1-1 0 0 0,-1 0 0 0 0,1 1 0 0 0,0-1 0 0 0,0 0 0 0 0,0 0 0 0 0,0 0 0 0 0,1 0 0 0 0,-1 0 0 0 0,0 0 0 0 0,1-1 0 0 0,-1 1 0 0 0,5 1 0 0 0,-6-3 0 0 0,0 1 0 0 0,1-1 0 0 0,-1 1 0 0 0,0-1 0 0 0,1 0 0 0 0,-1 0 0 0 0,1 0 0 0 0,-1 0 0 0 0,1 0 0 0 0,-1 0 0 0 0,0 0 0 0 0,1 0 0 0 0,-1 0 0 0 0,1-1 0 0 0,-1 1 0 0 0,0 0 0 0 0,1-1 0 0 0,1 0 0 0 0,2-1 0 0 0,22-8-1937 0 0,-23 9 1213 0 0,-1-1 1 0 0,0 1-1 0 0,0-1 0 0 0,-1 0 0 0 0,1 0 1 0 0,0 0-1 0 0,0 0 0 0 0,-1-1 0 0 0,4-4 1 0 0,-5 6-6359 0 0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8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3823 0 0,'0'0'630'0'0,"8"-3"211"0"0,-2-1-336 0 0,0 1-1 0 0,0 0 1 0 0,0 1 0 0 0,1 0 0 0 0,8-3-1 0 0,-13 5-237 0 0,0 0 0 0 0,0-1 0 0 0,1 1 0 0 0,-1 0 0 0 0,0 0 0 0 0,0 0 0 0 0,0 0-1 0 0,0 1 1 0 0,0-1 0 0 0,0 0 0 0 0,0 1 0 0 0,0 0 0 0 0,0-1 0 0 0,0 1 0 0 0,0 0 0 0 0,0 0 0 0 0,0 0-1 0 0,0 0 1 0 0,-1 0 0 0 0,4 4 0 0 0,-1-1-196 0 0,0 0-1 0 0,-1 0 1 0 0,0 1-1 0 0,0 0 0 0 0,0 0 1 0 0,0-1-1 0 0,-1 2 1 0 0,4 7-1 0 0,-2 3 304 0 0,5 26 0 0 0,1 4-116 0 0,-5-27-258 0 0,-4-11 0 0 0,1-1 0 0 0,0 1 0 0 0,1-1 0 0 0,0 0 0 0 0,0 0 0 0 0,0 0 0 0 0,1 0 0 0 0,7 10 0 0 0,-5-11 0 0 0,1-3 0 0 0,-2-6-201 0 0,-4 2-850 0 0,6-14-5776 0 0,-6 12 4656 0 0,2-6-4467 0 0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8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2 13823 0 0,'0'0'315'0'0,"0"0"45"0"0,0 0 21 0 0,0 0-49 0 0,0 0-149 0 0,0 0 194 0 0,-13-2 3055 0 0,5 5-2837 0 0,1 0 0 0 0,0 1 0 0 0,0 0 0 0 0,0 0 0 0 0,0 0 0 0 0,-9 9 0 0 0,-35 37-524 0 0,29-27 9 0 0,-2 0-80 0 0,-41 45 0 0 0,48-39-269 0 0,17-29 118 0 0,0 1 0 0 0,0-1 0 0 0,1 1 0 0 0,-1-1 1 0 0,0 1-1 0 0,0-1 0 0 0,1 0 0 0 0,-1 1 0 0 0,0-1 0 0 0,1 0 0 0 0,-1 1 1 0 0,1-1-1 0 0,-1 0 0 0 0,0 1 0 0 0,1-1 0 0 0,-1 0 0 0 0,1 0 1 0 0,-1 0-1 0 0,1 1 0 0 0,-1-1 0 0 0,2 0 0 0 0,13 3-1871 0 0,3-5-24 0 0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8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5 15663 0 0,'0'0'356'0'0,"0"0"50"0"0,0 0 20 0 0,6-6 92 0 0,9-10 1154 0 0,-1-1 1 0 0,19-30 0 0 0,-25 37-782 0 0,0-1-1 0 0,18-15 1 0 0,-15 15 25 0 0,-10 10-404 0 0,-1 1 0 0 0,0 0-68 0 0,-1 2-289 0 0,-6 4-188 0 0,3-3 246 0 0,1 0 0 0 0,0 1 0 0 0,0-1-1 0 0,0 1 1 0 0,0 0 0 0 0,-3 6 0 0 0,-16 31 97 0 0,15-28-251 0 0,-1 0 1 0 0,2 1 0 0 0,0 0-1 0 0,-4 16 1 0 0,8-21-60 0 0,2-2-64 0 0,1-6-30 0 0,0-1-1 0 0,1 0 1 0 0,-1 0 0 0 0,0 0 0 0 0,0 1-1 0 0,0-1 1 0 0,0 0 0 0 0,0 0-1 0 0,0-1 1 0 0,1 1 0 0 0,-1 0 0 0 0,0 0-1 0 0,1-1 1 0 0,1 0-408 0 0,-1 0 0 0 0,0 0 0 0 0,0-1 1 0 0,1 1-1 0 0,-1-1 0 0 0,0 1 0 0 0,0-1 0 0 0,-1 1 0 0 0,1-1 0 0 0,0 0 1 0 0,2-4-1 0 0,13-20-5253 0 0,-16 23 3196 0 0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9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1 15663 0 0,'0'0'719'0'0,"2"1"-20"0"0,5 0-525 0 0,-1 0 0 0 0,1 0 0 0 0,-1-1 1 0 0,13 0-1 0 0,-13 0 258 0 0,0-1 1 0 0,0 2-1 0 0,0-1 0 0 0,-1 1 1 0 0,1-1-1 0 0,0 2 0 0 0,0-1 1 0 0,6 2-1 0 0,-9-1-265 0 0,0-1 0 0 0,0 1 0 0 0,0-1 0 0 0,0 1 1 0 0,0 0-1 0 0,0 0 0 0 0,-1 0 0 0 0,1 1 0 0 0,-1-1 0 0 0,1 1 0 0 0,3 4 0 0 0,-5-5-71 0 0,0 0-1 0 0,0 1 1 0 0,0-1-1 0 0,0 0 1 0 0,0 1-1 0 0,-1-1 1 0 0,1 0-1 0 0,-1 1 1 0 0,0-1-1 0 0,1 1 1 0 0,-1-1-1 0 0,0 1 1 0 0,0-1-1 0 0,-1 1 1 0 0,1-1-1 0 0,0 1 1 0 0,-2 2-1 0 0,0 3-39 0 0,-1-1 0 0 0,0 0 0 0 0,0 1-1 0 0,-1-1 1 0 0,0-1 0 0 0,0 1 0 0 0,-1 0 0 0 0,0-1-1 0 0,0 0 1 0 0,0 0 0 0 0,-1-1 0 0 0,0 0 0 0 0,0 0-1 0 0,0 0 1 0 0,-1 0 0 0 0,0-1 0 0 0,1 0 0 0 0,-1-1-1 0 0,-1 1 1 0 0,-14 4 0 0 0,20-8-142 0 0,0 0 1 0 0,0 0-1 0 0,0 1 0 0 0,1-1 1 0 0,-1-1-1 0 0,0 1 0 0 0,0 0 1 0 0,0 0-1 0 0,-2-1 0 0 0,-3-1-2240 0 0,-1 2-4837 0 0,8 0 81 0 0</inkml:trace>
  <inkml:trace contextRef="#ctx0" brushRef="#br0" timeOffset="1">480 56 15663 0 0,'0'0'356'0'0,"-1"0"-95"0"0,0 0-1 0 0,0 0 1 0 0,0-1 0 0 0,1 1-1 0 0,-1 0 1 0 0,0-1 0 0 0,0 1-1 0 0,0 0 1 0 0,1-1-1 0 0,-1 1 1 0 0,0-1 0 0 0,0 0-1 0 0,16-7-2197 0 0,29-10-1 0 0,-12 5-1191 0 0,-5 2 573 0 0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9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8 15663 0 0,'0'0'344'0'0,"0"0"72"0"0,0 0 8 0 0,0 0 24 0 0,0 0-360 0 0,0 0-88 0 0,-10 1 0 0 0,10-1 0 0 0,0 0 0 0 0,0 0 0 0 0,0 0 0 0 0,0 0 0 0 0,13 0-392 0 0,-2-1-96 0 0,10-6-24 0 0,1-4 0 0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29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 19351 0 0,'0'0'886'0'0,"0"0"-21"0"0,14-1-241 0 0,-9 1 2924 0 0,-5 0-3425 0 0,1 0-76 0 0,0-1 0 0 0,-1 1 1 0 0,1 0-1 0 0,-1 0 0 0 0,1 0 0 0 0,-1 0 0 0 0,1 0 1 0 0,0 1-1 0 0,-1-1 0 0 0,1 0 0 0 0,-1 0 0 0 0,1 0 0 0 0,-1 0 1 0 0,1 1-1 0 0,-1-1 0 0 0,1 0 0 0 0,-1 0 0 0 0,1 1 1 0 0,-1-1-1 0 0,1 0 0 0 0,-1 1 0 0 0,0-1 0 0 0,1 1 1 0 0,-1-1-1 0 0,1 1 0 0 0,-1-1 0 0 0,0 0 0 0 0,0 1 1 0 0,1-1-1 0 0,-1 1 0 0 0,0-1 0 0 0,0 1 0 0 0,1 0 1 0 0,-1-1-1 0 0,0 1 0 0 0,0-1 0 0 0,0 1 0 0 0,0-1 1 0 0,0 1-1 0 0,0-1 0 0 0,0 1 0 0 0,0 0 0 0 0,0-1 0 0 0,0 1 1 0 0,0-1-1 0 0,-1 1 0 0 0,-1 12-47 0 0,-1-1 0 0 0,-1-1 0 0 0,0 1 0 0 0,-1 0 0 0 0,0-1 0 0 0,0 0 0 0 0,-12 16 0 0 0,8-13 0 0 0,-1-1 0 0 0,0 0 0 0 0,-1-1 0 0 0,-18 16 0 0 0,26-26-692 0 0,0 1 1 0 0,0-1-1 0 0,0-1 0 0 0,-1 1 1 0 0,1 0-1 0 0,-1-1 0 0 0,-3 2 1 0 0,6-3-7496 0 0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0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803'0'0,"0"0"-18"0"0,0 0-358 0 0,0 0 341 0 0,0 2 205 0 0,24 53 885 0 0,-15-33-633 0 0,19 36 0 0 0,17 22-1225 0 0,-43-78 34 0 0,-1 0 0 0 0,1 0 0 0 0,-1 0-1 0 0,0 1 1 0 0,0-1 0 0 0,0 1 0 0 0,0-1 0 0 0,0 1 0 0 0,0-1-1 0 0,-1 1 1 0 0,1 2 0 0 0,0 0 53 0 0,0-1 1 0 0,0 0-1 0 0,0 1 1 0 0,0-1-1 0 0,3 5 1 0 0,-2-4 366 0 0,-2-4-6040 0 0,0-1 4051 0 0</inkml:trace>
  <inkml:trace contextRef="#ctx0" brushRef="#br0" timeOffset="1">294 35 15663 0 0,'0'0'719'0'0,"0"0"-20"0"0,-13 5-278 0 0,6-1 685 0 0,0-1 0 0 0,1 1 0 0 0,-11 8 0 0 0,-32 34 967 0 0,25-22-1121 0 0,-38 42-336 0 0,47-52-616 0 0,1 2 0 0 0,0-1 0 0 0,1 2 0 0 0,-13 23 0 0 0,19-22-337 0 0,7-17-1422 0 0,0-1-638 0 0,2 3-130 0 0,10 7-29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41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547'0'0,"0"0"-11"0"0,0 0-203 0 0,0 0 419 0 0,0 0 220 0 0,0 0 42 0 0,0 0-61 0 0,0 0-288 0 0,0 0-121 0 0,8 9 2020 0 0,61 25 100 0 0,-66-32-2664 0 0,-1-1 0 0 0,-1 0 0 0 0,1 0 0 0 0,0-1 0 0 0,-1 1 0 0 0,1 0 0 0 0,0-1 0 0 0,-1 0 0 0 0,1 1 0 0 0,0-1 0 0 0,0 0 0 0 0,0 0 0 0 0,2 0 0 0 0,6 1-23 0 0,-6 0 4 0 0,0-1 0 0 0,0 0 0 0 0,-1 0 0 0 0,1 0 1 0 0,0 0-1 0 0,0 0 0 0 0,0-1 0 0 0,0 0 0 0 0,0 0 0 0 0,0 0 0 0 0,-1 0 0 0 0,5-2 0 0 0,2-2-1432 0 0,0-1-2264 0 0,-9 5 3540 0 0,16-9-1871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0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244 10135 0 0,'0'0'231'0'0,"0"0"29"0"0,0 0 19 0 0,1-1-41 0 0,8-3 346 0 0,-3 1 783 0 0,-1 2-382 0 0,-4 0-30 0 0,-1 1-290 0 0,0 0-121 0 0,0 0-28 0 0,0 0-4 0 0,0 0 0 0 0,0 0 0 0 0,0 0 0 0 0,0 0 0 0 0,0 0 0 0 0,7-5 2560 0 0,43-63-336 0 0,-50 67-2365 0 0,0 0-363 0 0,0 1 0 0 0,0 0 0 0 0,0 0 0 0 0,0-1 0 0 0,0 1 0 0 0,0 0 0 0 0,0 0-1 0 0,0-1 1 0 0,0 1 0 0 0,0 0 0 0 0,0 0 0 0 0,0 0 0 0 0,0-1 0 0 0,0 1 0 0 0,0 0 0 0 0,-1 0 0 0 0,1 0 0 0 0,0-1 0 0 0,0 1 0 0 0,0 0 0 0 0,0 0 0 0 0,-1 0 0 0 0,1 0 0 0 0,0 0 0 0 0,0-1 0 0 0,0 1 0 0 0,-1 0 0 0 0,1 0 0 0 0,0 0 0 0 0,0 0 0 0 0,0 0 0 0 0,-1 0 0 0 0,1 0 0 0 0,0 0-1 0 0,0 0 1 0 0,0 0 0 0 0,-1 0 0 0 0,1 0 0 0 0,0 0 0 0 0,0 0 0 0 0,-1 0 0 0 0,1 0 0 0 0,0 0 0 0 0,0 0 0 0 0,-1 0 0 0 0,-16 7 511 0 0,-16 16 198 0 0,31-22-714 0 0,-24 21-3 0 0,-45 49 0 0 0,30-29 0 0 0,17-14 0 0 0,33-52 0 0 0,-4 12 0 0 0,1-2 0 0 0,1 1 0 0 0,14-21 0 0 0,-16 28 0 0 0,0 0 0 0 0,0 0 0 0 0,0 1 0 0 0,1-1 0 0 0,7-4 0 0 0,-6 5 0 0 0,0-1 0 0 0,-1 0 0 0 0,8-9 0 0 0,2-4 0 0 0,0 1 0 0 0,0 0 0 0 0,29-22 0 0 0,-25 24 0 0 0,0-1 0 0 0,22-23 0 0 0,-35 33 0 0 0,-7 7 0 0 0,0 0 0 0 0,0-1 0 0 0,1 1 0 0 0,-1 0 0 0 0,0-1 0 0 0,0 1 0 0 0,1 0 0 0 0,-1 0 0 0 0,0-1 0 0 0,1 1 0 0 0,-1 0 0 0 0,0 0 0 0 0,1 0 0 0 0,-1-1 0 0 0,0 1 0 0 0,1 0 0 0 0,-1 0 0 0 0,1 0 0 0 0,-1 0 0 0 0,0 0 0 0 0,1 0 0 0 0,-1 0 0 0 0,1 0 0 0 0,-1 0 0 0 0,0 0 0 0 0,1 0 0 0 0,-1 0 0 0 0,1 0 0 0 0,-1 0 0 0 0,0 0 0 0 0,1 0 0 0 0,-1 0 0 0 0,0 0 0 0 0,1 1 0 0 0,-1-1 0 0 0,0 0 0 0 0,1 0 0 0 0,-1 0 0 0 0,0 1 0 0 0,1-1 0 0 0,-1 0 0 0 0,0 1 0 0 0,1-1 0 0 0,-1 0 0 0 0,0 1 0 0 0,0-1 0 0 0,3 2 41 0 0,0-1-1 0 0,0 1 1 0 0,-1 0 0 0 0,0 0-1 0 0,1 0 1 0 0,-1 0-1 0 0,0 1 1 0 0,0-1 0 0 0,0 0-1 0 0,0 1 1 0 0,0 0-1 0 0,-1-1 1 0 0,3 5 0 0 0,5 9 321 0 0,-6-11-176 0 0,21 21 745 0 0,-16-19-931 0 0,0 0 0 0 0,0-1 0 0 0,0 1 0 0 0,1-1 0 0 0,17 8 0 0 0,-17-9 0 0 0,1-1 0 0 0,-10-4 0 0 0,0 0 0 0 0,1 1 0 0 0,-1-1 0 0 0,0 0 0 0 0,0 0 0 0 0,1 0 0 0 0,-1 0 0 0 0,0 0 0 0 0,0 0 0 0 0,1 0 0 0 0,-1 0 0 0 0,0 0 0 0 0,1 0 0 0 0,-1 0 0 0 0,0 0 0 0 0,0 0 0 0 0,1 0 0 0 0,-1 0 0 0 0,0 0 0 0 0,1 0 0 0 0,-1 0 0 0 0,0 0 0 0 0,0 0 0 0 0,1 0 0 0 0,-1 0 0 0 0,0-1 0 0 0,0 1 0 0 0,1 0 0 0 0,-1 0 0 0 0,0 0 0 0 0,0 0 0 0 0,0-1 0 0 0,1 1 0 0 0,-1 0 0 0 0,0 0 0 0 0,0 0 0 0 0,0-1 0 0 0,0 1 0 0 0,1 0 0 0 0,-1 0 0 0 0,0-1 0 0 0,0 1 0 0 0,0 0 0 0 0,0-1 0 0 0,0 1 0 0 0,0 0 0 0 0,0 0 0 0 0,0-1 0 0 0,-1-8 0 0 0,1 6 0 0 0,-1 0 0 0 0,1 0 0 0 0,-1 0 0 0 0,0 0 0 0 0,0 0 0 0 0,0 0 0 0 0,0 0 0 0 0,-1 0 0 0 0,1 1 0 0 0,-1-1 0 0 0,1 0 0 0 0,-1 1 0 0 0,0-1 0 0 0,0 1 0 0 0,-4-3 0 0 0,4 3-30 0 0,0 0 0 0 0,-1 1 0 0 0,1-1 0 0 0,0 1-1 0 0,-1 0 1 0 0,-2-1 0 0 0,-1-1-160 0 0,5 2-285 0 0,-8 2-7877 0 0,0 0-436 0 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0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44 17503 0 0,'0'0'803'0'0,"-7"-10"298"0"0,4 7-817 0 0,1 0 0 0 0,-1 1-1 0 0,1-2 1 0 0,0 1 0 0 0,0 0-1 0 0,0 0 1 0 0,0-1 0 0 0,0 1-1 0 0,1-1 1 0 0,-1 0 0 0 0,1 1-1 0 0,0-1 1 0 0,0 0 0 0 0,0 0-1 0 0,1 1 1 0 0,0-1 0 0 0,-1-5-1 0 0,2 4 84 0 0,0 0 0 0 0,-1 0-1 0 0,2 0 1 0 0,-1 0-1 0 0,0 0 1 0 0,1 1 0 0 0,0-1-1 0 0,0 1 1 0 0,0-1-1 0 0,1 1 1 0 0,0 0 0 0 0,0 0-1 0 0,5-6 1 0 0,-1 1-361 0 0,7-7 2 0 0,22-20-1 0 0,-31 32-7 0 0,0 0-1 0 0,1 0 1 0 0,0 0-1 0 0,-1 1 1 0 0,1-1-1 0 0,1 1 1 0 0,-1 1 0 0 0,11-4-1 0 0,-4 5 1 0 0,-9 4 0 0 0,-3-2 0 0 0,0 0 3 0 0,0 0 0 0 0,0 1 1 0 0,1-1-1 0 0,-1 0 0 0 0,0 1 0 0 0,-1-1 0 0 0,1 0 1 0 0,0 1-1 0 0,0 0 0 0 0,0-1 0 0 0,-1 1 1 0 0,1-1-1 0 0,-1 1 0 0 0,1 0 0 0 0,-1-1 0 0 0,0 1 1 0 0,0 0-1 0 0,0-1 0 0 0,0 1 0 0 0,0 0 0 0 0,0-1 1 0 0,0 1-1 0 0,0 0 0 0 0,-2 3 0 0 0,0 5 82 0 0,-1 0 0 0 0,-8 19 0 0 0,6-18 23 0 0,-9 20 1005 0 0,9-23-1446 0 0,1 0-1 0 0,1 0 0 0 0,-6 17 0 0 0,28-38 169 0 0,22-18 165 0 0,-28 20 0 0 0,0 1 0 0 0,1 1 0 0 0,22-11 0 0 0,-13 8 0 0 0,-14 7 0 0 0,0 1 0 0 0,0 0 0 0 0,1 0 0 0 0,0 0 0 0 0,-1 1 0 0 0,1 1 0 0 0,0 0 0 0 0,16-2 0 0 0,-25 4 0 0 0,-1 1 0 0 0,1-1 0 0 0,-1 0 0 0 0,1 0 0 0 0,-1 0 0 0 0,1 0 0 0 0,-1 1 0 0 0,1-1 0 0 0,-1 0 0 0 0,1 0 0 0 0,-1 1 0 0 0,1-1 0 0 0,-1 0 0 0 0,0 1 0 0 0,1-1 0 0 0,-1 0 0 0 0,0 1 0 0 0,1-1 0 0 0,-1 1 0 0 0,0-1 0 0 0,1 1 0 0 0,-1-1 0 0 0,0 1 0 0 0,0-1 0 0 0,1 1 0 0 0,-1-1 0 0 0,0 1 0 0 0,0-1 0 0 0,0 1 0 0 0,0-1 0 0 0,0 1 0 0 0,0-1 0 0 0,0 1 0 0 0,0-1 0 0 0,0 1 0 0 0,0-1 0 0 0,0 1 0 0 0,0 0 0 0 0,0-1 0 0 0,0 1 0 0 0,-1-1 0 0 0,1 1 0 0 0,0 0 0 0 0,-1 0 0 0 0,-1 6 0 0 0,0 1 0 0 0,-1-1 0 0 0,0 1 0 0 0,-1-1 0 0 0,-7 13 0 0 0,0-1 0 0 0,8-14 2 0 0,-1 0 0 0 0,0 0 0 0 0,-7 8 0 0 0,-3 2-1450 0 0,9-11 65 0 0,3-3-2099 0 0,2-1 1947 0 0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0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0 19351 0 0,'0'0'439'0'0,"2"0"62"0"0,3-2-284 0 0,0 0 1 0 0,1 1-1 0 0,-1-1 0 0 0,1 1 0 0 0,0 1 1 0 0,-1-1-1 0 0,1 1 0 0 0,0 0 0 0 0,-1 0 0 0 0,1 1 1 0 0,0-1-1 0 0,-1 1 0 0 0,1 0 0 0 0,-1 1 1 0 0,1-1-1 0 0,-1 1 0 0 0,0 1 0 0 0,0-1 1 0 0,0 1-1 0 0,0-1 0 0 0,0 1 0 0 0,0 1 0 0 0,-1-1 1 0 0,1 1-1 0 0,4 4 0 0 0,6 8 126 0 0,-9-10-55 0 0,0 0 0 0 0,9 13 0 0 0,-14-17-254 0 0,1 1-1 0 0,-1-1 1 0 0,0 0-1 0 0,0 1 1 0 0,0-1-1 0 0,0 1 1 0 0,0 0-1 0 0,-1-1 1 0 0,1 1-1 0 0,-1-1 1 0 0,0 1-1 0 0,0 0 1 0 0,0 3-1 0 0,-10 66 410 0 0,6-47-154 0 0,-2 0 0 0 0,0-1 1 0 0,-1 1-1 0 0,-16 33 0 0 0,7-17-130 0 0,6-18-170 0 0,0-1 1 0 0,-2 0-1 0 0,0-1 0 0 0,-2 0 1 0 0,-15 18-1 0 0,26-35-167 0 0,0-1 0 0 0,-1 1 0 0 0,1-1 0 0 0,-6 4 0 0 0,-9 2-8096 0 0,8-5-514 0 0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2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259 11975 0 0,'0'0'267'0'0,"4"-15"666"0"0,10-5-633 0 0,-11 17 301 0 0,-1-1 1 0 0,1 1-1 0 0,-1-1 0 0 0,1 0 0 0 0,1-4 0 0 0,-4 7-403 0 0,0 0 0 0 0,1 1 0 0 0,-1-1 0 0 0,0 0 0 0 0,0 0 0 0 0,0 0 0 0 0,1 1 0 0 0,-1-1 0 0 0,0 0 0 0 0,0 0 0 0 0,0 0 0 0 0,0 1 0 0 0,-1-1 0 0 0,1 0 0 0 0,0 0 0 0 0,0 0 0 0 0,0 0 0 0 0,-1 1 1 0 0,1-2-1 0 0,-1 1-83 0 0,1 1 0 0 0,-1-1 0 0 0,0 1 0 0 0,1 0 1 0 0,-1-1-1 0 0,1 1 0 0 0,-1-1 0 0 0,0 1 1 0 0,1 0-1 0 0,-1 0 0 0 0,0-1 0 0 0,1 1 1 0 0,-1 0-1 0 0,0 0 0 0 0,1 0 0 0 0,-1 0 0 0 0,0 0 1 0 0,0 0-1 0 0,0 0 0 0 0,-1 0-100 0 0,1 1-1 0 0,0 0 1 0 0,0 0-1 0 0,0-1 1 0 0,-1 1-1 0 0,1 0 0 0 0,0 0 1 0 0,0 0-1 0 0,0 0 1 0 0,-1 2-1 0 0,0-1-1 0 0,-34 34 386 0 0,-53 55 1250 0 0,84-85-1649 0 0,0-1 0 0 0,0 1 0 0 0,1 0 0 0 0,0 0 0 0 0,1 0 0 0 0,-1 0 0 0 0,1 1 0 0 0,0 0 0 0 0,1-1 0 0 0,-1 1 0 0 0,-1 11 0 0 0,4-18 0 0 0,0 1 0 0 0,0 0 0 0 0,0 0 0 0 0,-1-1 0 0 0,1 1 0 0 0,0 0 0 0 0,0 0 0 0 0,1-1 0 0 0,-1 1 0 0 0,0 0 0 0 0,0 0 0 0 0,0-1 0 0 0,0 1 0 0 0,1 0 0 0 0,-1-1 0 0 0,0 1 0 0 0,1 0 0 0 0,-1-1 0 0 0,0 1 0 0 0,1 0 0 0 0,-1-1 0 0 0,1 1 0 0 0,-1-1 0 0 0,1 1 0 0 0,-1-1 0 0 0,1 1 0 0 0,0-1 0 0 0,-1 1 0 0 0,1-1 0 0 0,-1 1 0 0 0,1-1 0 0 0,0 0 0 0 0,0 1 0 0 0,-1-1 0 0 0,1 0 0 0 0,0 0 0 0 0,-1 0 0 0 0,2 1 0 0 0,0-1 0 0 0,-1 1 0 0 0,0-1 0 0 0,0 1 0 0 0,0-1 0 0 0,0 1 0 0 0,1-1 0 0 0,-1 0 0 0 0,0 1 0 0 0,0-1 0 0 0,0 0 0 0 0,1 0 0 0 0,-1 0 0 0 0,0 0 0 0 0,0 0 0 0 0,0 0 0 0 0,0 0 0 0 0,1 0 0 0 0,-1-1 0 0 0,0 1 0 0 0,0 0 0 0 0,0-1 0 0 0,0 1 0 0 0,0-1 0 0 0,1 1 0 0 0,0-2 0 0 0,2 0 0 0 0,13-6 0 0 0,1 0 0 0 0,31-23 0 0 0,-40 25 0 0 0,-3 1 0 0 0,1 0 0 0 0,-1-1 0 0 0,0 0 0 0 0,6-7 0 0 0,7-9 0 0 0,15-12 0 0 0,-3 0 0 0 0,0-3 0 0 0,34-54 0 0 0,-48 61 0 0 0,23-51 0 0 0,-39 77 26 0 0,-5 7 53 0 0,-6 8 259 0 0,-22 34 420 0 0,-51 93 0 0 0,64-103-669 0 0,8-16-89 0 0,6-11 0 0 0,0 0 0 0 0,1 0 0 0 0,0 1 0 0 0,0 0 0 0 0,1 0 0 0 0,-3 10 0 0 0,2-2 11 0 0,2-12-22 0 0,0 1 1 0 0,1-1-1 0 0,0 1 0 0 0,1-1 1 0 0,-1 1-1 0 0,1 6 0 0 0,0-11-326 0 0,19 5-1238 0 0,-16-5 1574 0 0,-1-1-1 0 0,1 0 1 0 0,-1 0-1 0 0,1-1 1 0 0,0 1-1 0 0,-1 0 1 0 0,1-1 0 0 0,-1 1-1 0 0,1-1 1 0 0,-1 0-1 0 0,1 0 1 0 0,2-1-1 0 0,28-20 3 0 0,-8 6 1 0 0,-15 9-2 0 0,1 0 0 0 0,-1-1 0 0 0,0 0 0 0 0,-1-1 0 0 0,10-11 0 0 0,-1 1 0 0 0,-6 7 63 0 0,-4 3 68 0 0,0 1-1 0 0,1 0 1 0 0,-1 0-1 0 0,2 1 0 0 0,-1 0 1 0 0,1 1-1 0 0,17-9 1 0 0,-26 15-175 0 0,0 0 0 0 0,0 0 1 0 0,0 0-1 0 0,0 0 0 0 0,0 0 1 0 0,0 1-1 0 0,0-1 0 0 0,0 0 1 0 0,0 1-1 0 0,0-1 1 0 0,0 1-1 0 0,0-1 0 0 0,-1 1 1 0 0,1 0-1 0 0,0-1 0 0 0,0 1 1 0 0,-1 0-1 0 0,1-1 0 0 0,0 1 1 0 0,-1 0-1 0 0,1 0 0 0 0,0 0 1 0 0,-1-1-1 0 0,1 3 0 0 0,0-2 29 0 0,2 5 147 0 0,0 0 1 0 0,0 1-1 0 0,-1-1 0 0 0,0 1 1 0 0,0-1-1 0 0,0 1 0 0 0,-1-1 1 0 0,0 1-1 0 0,-1 0 1 0 0,1 11-1 0 0,3 26 404 0 0,-2-35-536 0 0,1 1 0 0 0,0-1 0 0 0,0 0 0 0 0,0 0 0 0 0,1-1 0 0 0,8 13 0 0 0,-7-13 0 0 0,0-3 0 0 0,6-1 0 0 0,-3-1 0 0 0,1-4 0 0 0,-7 1-52 0 0,-1-1 1 0 0,0 1-1 0 0,0 0 0 0 0,0-1 0 0 0,1 1 0 0 0,-1-1 1 0 0,0 0-1 0 0,0 1 0 0 0,0-1 0 0 0,0 0 1 0 0,0 0-1 0 0,0 1 0 0 0,0-1 0 0 0,0 0 0 0 0,-1 0 1 0 0,1 0-1 0 0,0 0 0 0 0,0 0 0 0 0,-1 0 0 0 0,1-1 1 0 0,-1 1-1 0 0,1 0 0 0 0,-1 0 0 0 0,1 0 1 0 0,-1 0-1 0 0,0-1 0 0 0,1-1 0 0 0,0-1-281 0 0,-1 3 31 0 0,0-1-1 0 0,0 1 0 0 0,1 0 0 0 0,-1-1 0 0 0,0 1 1 0 0,-1-1-1 0 0,1 1 0 0 0,0 0 0 0 0,0-1 1 0 0,0 1-1 0 0,-1 0 0 0 0,1-1 0 0 0,-2-1 0 0 0,-2-13-3028 0 0,4 5-3492 0 0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3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 10135 0 0,'0'0'464'0'0,"0"0"-9"0"0,0 0-87 0 0,0 0 728 0 0,0 0 353 0 0,0 0 73 0 0,0 0-125 0 0,0 0-574 0 0,0 0-250 0 0,0 0-49 0 0,-1 1-11 0 0,-14 18 830 0 0,2 1-1 0 0,-15 29 1 0 0,7-15-1239 0 0,-25 35-1 0 0,12-21-1014 0 0,13-21-1465 0 0,20-25 903 0 0,1-2-51 0 0,0 0-11 0 0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3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19351 0 0,'-7'6'2103'0'0,"-1"1"-2128"0"0,7-6 82 0 0,0 0 0 0 0,0 0 0 0 0,0 0 1 0 0,0 0-1 0 0,1 0 0 0 0,-1 0 0 0 0,0 0 1 0 0,0 0-1 0 0,0 0 0 0 0,1 0 0 0 0,-1 0 1 0 0,1 1-1 0 0,-1-1 0 0 0,1 0 0 0 0,-1 0 1 0 0,1 2-1 0 0,-17 69 1060 0 0,17-61-1117 0 0,0-8 0 0 0,0 1 0 0 0,0-1 0 0 0,0 0 0 0 0,-1 1 0 0 0,1-1 0 0 0,-3 6 0 0 0,0 0 0 0 0,-1-2-133 0 0,4-6-563 0 0,0-1-257 0 0,0 0-1286 0 0,0 0-4924 0 0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5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3 11975 0 0,'0'0'267'0'0,"0"0"42"0"0,0 0 17 0 0,0 0-28 0 0,2-1-58 0 0,6-3 491 0 0,-6 3 238 0 0,-2 1 45 0 0,10-4 1148 0 0,-10 4-2056 0 0,1-1-1 0 0,0 1 0 0 0,-1 0 0 0 0,1 0 1 0 0,0-1-1 0 0,-1 1 0 0 0,1 0 1 0 0,0 0-1 0 0,0 0 0 0 0,-1 0 1 0 0,1 0-1 0 0,0 0 0 0 0,0 0 1 0 0,-1 0-1 0 0,1 0 0 0 0,0 0 1 0 0,0 0-1 0 0,-1 0 0 0 0,1 1 0 0 0,0-1 1 0 0,-1 0-1 0 0,1 1 0 0 0,0-1 1 0 0,-1 0-1 0 0,1 1 0 0 0,0-1 1 0 0,-1 1-1 0 0,1-1 0 0 0,-1 1 1 0 0,1-1-1 0 0,-1 1 0 0 0,1-1 1 0 0,-1 1-1 0 0,1-1 0 0 0,-1 1 0 0 0,0 0 1 0 0,1-1-1 0 0,-1 1 0 0 0,0 0 1 0 0,1-1-1 0 0,-1 1 0 0 0,0 0 1 0 0,0 0-1 0 0,0-1 0 0 0,0 1 1 0 0,1 0-1 0 0,-1 0 0 0 0,0-1 1 0 0,-1 1-1 0 0,1 1 0 0 0,0 2-123 0 0,1 0 0 0 0,-2 0 1 0 0,1 1-1 0 0,-1-1 0 0 0,1 0 0 0 0,-1 0 0 0 0,-3 9 0 0 0,0-5 20 0 0,0 0 1 0 0,-1-1-1 0 0,1 1 0 0 0,-2-1 0 0 0,1 0 0 0 0,-1 0 1 0 0,-12 11-1 0 0,12-13-22 0 0,1 0 0 0 0,-1-1 0 0 0,0 0 0 0 0,0-1 0 0 0,0 1 0 0 0,0-1 0 0 0,-1 0 1 0 0,1 0-1 0 0,-1-1 0 0 0,-11 2 0 0 0,-7-3-3981 0 0,23-1 2467 0 0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5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9351 0 0,'0'0'439'0'0,"0"0"62"0"0,0 0 33 0 0,0 0-65 0 0,2-1-309 0 0,2-1-25 0 0,0 0 1 0 0,0 0-1 0 0,1-1 1 0 0,-1 0-1 0 0,-1 0 0 0 0,7-5 1 0 0,-7 5-17 0 0,-1 1 0 0 0,1-1 1 0 0,0 1-1 0 0,0 0 0 0 0,1 0 1 0 0,-1 0-1 0 0,0 1 0 0 0,5-2 1 0 0,2-2-77 0 0,2-1-1222 0 0,1 1-1 0 0,12-3 1 0 0,-4 1-893 0 0,0-1 26 0 0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5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5663 0 0,'0'0'356'0'0,"0"0"50"0"0,0 0 20 0 0,0 0-42 0 0,0 0-180 0 0,0 0 176 0 0,0 0 107 0 0,1-1 22 0 0,81-27 2147 0 0,-74 25-2654 0 0,1 1 1 0 0,-1 0-1 0 0,18-1 0 0 0,13-1-144 0 0,-37 4-554 0 0,-2 0-257 0 0,0 0-58 0 0,0 0-12 0 0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7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263 10135 0 0,'0'0'231'0'0,"0"0"29"0"0,0 0 19 0 0,0 0 105 0 0,0 0 410 0 0,0 0 184 0 0,0 0 40 0 0,0 0-63 0 0,0 0-290 0 0,0 0-121 0 0,0 0-28 0 0,0 0-4 0 0,0 0 0 0 0,0 0 0 0 0,0 0 0 0 0,0 0 0 0 0,0 0 0 0 0,0 0 0 0 0,-8 0 512 0 0,4 0-838 0 0,0 0-1 0 0,-1 1 0 0 0,1-1 0 0 0,0 1 1 0 0,0 0-1 0 0,0 0 0 0 0,0 1 1 0 0,0-1-1 0 0,0 1 0 0 0,0 0 1 0 0,0 0-1 0 0,0 0 0 0 0,-6 5 1 0 0,-3 3 81 0 0,0 1 1 0 0,1 0-1 0 0,1 1 1 0 0,-1 0 0 0 0,-16 24-1 0 0,17-19-267 0 0,5-9 0 0 0,1-1 0 0 0,0 1 0 0 0,-6 11 0 0 0,9-9 0 0 0,7-3 0 0 0,-4-5 0 0 0,1-1 0 0 0,0 0 0 0 0,0 0 0 0 0,1 0 0 0 0,-1-1 0 0 0,0 1 0 0 0,0 0 0 0 0,0-1 0 0 0,0 1 0 0 0,1-1 0 0 0,-1 0 0 0 0,0 0 0 0 0,0 0 0 0 0,1 0 0 0 0,-1 0 0 0 0,0 0 0 0 0,0-1 0 0 0,1 1 0 0 0,-1-1 0 0 0,0 0 0 0 0,4-1 0 0 0,4-2 0 0 0,0 0 0 0 0,0-1 0 0 0,10-6 0 0 0,3-3 0 0 0,-1 0 0 0 0,0-2 0 0 0,29-26 0 0 0,-2 0-17 0 0,-34 30 61 0 0,28-28 1 0 0,-23 18 237 0 0,-1-1 1 0 0,-2 0-1 0 0,0-1 0 0 0,-2-1 1 0 0,0-1-1 0 0,14-37 0 0 0,-17 17 161 0 0,-12 45 45 0 0,0 1 21 0 0,0 0-66 0 0,-1 0-294 0 0,-4 2-147 0 0,0-1-1 0 0,1 1 1 0 0,0 0-1 0 0,-1 0 1 0 0,1 0-1 0 0,0 1 1 0 0,0 0-1 0 0,0-1 1 0 0,0 2-1 0 0,1-1 1 0 0,-1 0-1 0 0,-4 6 1 0 0,-6 9-4 0 0,-16 23 0 0 0,28-39 2 0 0,-16 26 0 0 0,2 0 0 0 0,0 2 0 0 0,2 0 0 0 0,-12 37 0 0 0,-4 41 0 0 0,28-102 0 0 0,1 0 0 0 0,-1 0 0 0 0,2 1 0 0 0,-1-1 0 0 0,1 0 0 0 0,0 0 0 0 0,0 1 0 0 0,2 10 0 0 0,0-2 0 0 0,1-7 0 0 0,-1-6 0 0 0,0 0 0 0 0,0-1 0 0 0,1 0 0 0 0,-1 1 0 0 0,1-1 0 0 0,-1 0 0 0 0,1-1 0 0 0,-1 1 0 0 0,1 0 0 0 0,0-1 0 0 0,-1 1 0 0 0,1-1 0 0 0,0 0 0 0 0,-1 0 0 0 0,4 0 0 0 0,3 0 0 0 0,0-1 0 0 0,0 0 0 0 0,11-3 0 0 0,-2-1 0 0 0,0 0 0 0 0,0-2 0 0 0,-1 0 0 0 0,0-1 0 0 0,0 0 0 0 0,-1-2 0 0 0,23-16 0 0 0,-8 0 0 0 0,30-31 0 0 0,18-16 0 0 0,-75 71 0 0 0,14-9 0 0 0,-8 5 0 0 0,-10 5 0 0 0,1 1 0 0 0,-1 0 0 0 0,0 0 0 0 0,1 0 0 0 0,-1-1 0 0 0,1 1 0 0 0,-1 0 0 0 0,0 0 0 0 0,1 0 0 0 0,-1 0 0 0 0,1 0 0 0 0,-1-1 0 0 0,0 1 0 0 0,1 0 0 0 0,-1 0 0 0 0,1 0 0 0 0,-1 0 0 0 0,1 0 0 0 0,-1 0 0 0 0,0 1 0 0 0,1-1 0 0 0,-1 0 0 0 0,1 0 0 0 0,-1 0 0 0 0,0 0 0 0 0,1 0 0 0 0,-1 1 0 0 0,0-1 0 0 0,1 0 0 0 0,-1 0 0 0 0,1 1 0 0 0,-1-1 0 0 0,0 0 0 0 0,0 0 0 0 0,1 1 0 0 0,-1-1 0 0 0,0 0 0 0 0,1 1 0 0 0,-1-1 0 0 0,0 0 0 0 0,0 1 0 0 0,0-1 0 0 0,0 1 0 0 0,1-1 0 0 0,-1 0 0 0 0,0 1 0 0 0,0-1 0 0 0,0 1 0 0 0,0-1 0 0 0,0 0 0 0 0,0 1 0 0 0,0 0 0 0 0,0 14 0 0 0,0-1 0 0 0,1 1 0 0 0,0-1 0 0 0,1 1 0 0 0,1-1 0 0 0,8 27 0 0 0,-9-34 0 0 0,1 0 0 0 0,0 0 0 0 0,1-1 0 0 0,-1 1 0 0 0,1-1 0 0 0,0 0 0 0 0,1 0 0 0 0,0-1 0 0 0,-1 1 0 0 0,2-1 0 0 0,-1 0 0 0 0,1 0 0 0 0,10 7 0 0 0,-7-7-396 0 0,-1-1 0 0 0,1 0 0 0 0,0 0 0 0 0,1-1 0 0 0,-1 0 1 0 0,1 0-1 0 0,17 2 0 0 0,-24-5 86 0 0,1 1 0 0 0,0-1 0 0 0,0 0 0 0 0,0 0-1 0 0,0 0 1 0 0,0 0 0 0 0,-1-1 0 0 0,1 0 0 0 0,0 1 0 0 0,0-2 0 0 0,0 1 0 0 0,-1 0 0 0 0,1-1 0 0 0,-1 1 0 0 0,1-1 0 0 0,-1 0 0 0 0,0 0 0 0 0,1 0 0 0 0,-1-1 0 0 0,0 1 0 0 0,-1-1 0 0 0,5-4 0 0 0,-2-3-8040 0 0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7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 15663 0 0,'0'0'719'0'0,"0"0"-20"0"0,0 0-238 0 0,0 0 656 0 0,0 0 335 0 0,0 0 70 0 0,0 2-125 0 0,-2 6-1000 0 0,0 0 0 0 0,0 0 0 0 0,-1 0 0 0 0,0 0-1 0 0,0-1 1 0 0,0 1 0 0 0,-1-1 0 0 0,-1 0 0 0 0,-7 11 0 0 0,-8 3-89 0 0,-32 26 0 0 0,5-5-525 0 0,-21 17-442 0 0,67-58-941 0 0,1-1-4590 0 0,0 0-1968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28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 6447 0 0,'0'0'142'0'0,"0"0"119"0"0,-6-1 955 0 0,-23 11 5437 0 0,28-9-6141 0 0,1-1 0 0 0,-24 3 3003 0 0,17-3-3265 0 0,1 0-1 0 0,0-1 1 0 0,0 0 0 0 0,-1 0-1 0 0,-7-2 1 0 0,-12-2 908 0 0,24 5-670 0 0,2 0 21 0 0,0 0-66 0 0,-1 0-294 0 0,-6 0-133 0 0,4 2-16 0 0,9 1 0 0 0,8 0 0 0 0,54 2 0 0 0,-31-3 0 0 0,40 8 0 0 0,-46-8 0 0 0,-23 0 72 0 0,-7-1 299 0 0,2 1 339 0 0,-3-2-684 0 0,1 0 0 0 0,-1 0 0 0 0,0 0-1 0 0,0 0 1 0 0,0 0 0 0 0,0 0 0 0 0,1 0 0 0 0,-1 0 0 0 0,0 0 0 0 0,0 0-1 0 0,0 0 1 0 0,0 0 0 0 0,1 1 0 0 0,-1-1 0 0 0,0 0 0 0 0,0 0 0 0 0,0 0-1 0 0,0 0 1 0 0,0 0 0 0 0,1 0 0 0 0,-1 1 0 0 0,0-1 0 0 0,0 0 0 0 0,0 0-1 0 0,0 0 1 0 0,0 0 0 0 0,0 1 0 0 0,0-1 0 0 0,0 0 0 0 0,0 0 0 0 0,0 0-1 0 0,0 1 1 0 0,0-1 0 0 0,0 1-25 0 0,0 0 0 0 0,-1-1-1 0 0,1 1 1 0 0,-1 0 0 0 0,1-1 0 0 0,-1 1-1 0 0,0-1 1 0 0,1 1 0 0 0,-1 0 0 0 0,1-1-1 0 0,-1 1 1 0 0,0-1 0 0 0,0 0 0 0 0,1 1-1 0 0,-1-1 1 0 0,0 0 0 0 0,0 1 0 0 0,1-1-1 0 0,-1 0 1 0 0,0 0 0 0 0,0 1 0 0 0,0-1-1 0 0,-1 0 1 0 0,-2 0-3 0 0,2 1 2 0 0,1 0 0 0 0,-1 0 0 0 0,0-1 0 0 0,0 1 0 0 0,0-1 0 0 0,0 0 0 0 0,0 0 0 0 0,0 1 0 0 0,0-1 0 0 0,0 0 0 0 0,0-1 0 0 0,0 1 0 0 0,0 0 0 0 0,0-1 0 0 0,0 1 0 0 0,-2-1 0 0 0,-7-2 0 0 0,-10 3 0 0 0,13-1 0 0 0,0-1 0 0 0,0 1 0 0 0,0-1 0 0 0,0-1 0 0 0,1 1 0 0 0,-1-1 0 0 0,-7-5 0 0 0,-1 1 0 0 0,11 5 0 0 0,5 2 0 0 0,0 0 0 0 0,0-1 0 0 0,-1 1 0 0 0,1 0 0 0 0,0 0 0 0 0,0 0 0 0 0,0 0 0 0 0,0 0 0 0 0,0 0 0 0 0,0-1 0 0 0,0 1 0 0 0,0 0 0 0 0,0 0 0 0 0,0 0 0 0 0,0 0 0 0 0,0 0 0 0 0,0-1 0 0 0,0 1 0 0 0,0 0 0 0 0,0 0 0 0 0,0 0 0 0 0,0 0 0 0 0,0 0 0 0 0,0-1 0 0 0,0 1 0 0 0,0 0 0 0 0,1 0 0 0 0,-1 0 0 0 0,0 0 0 0 0,0 0 0 0 0,0 0 0 0 0,0 0 0 0 0,0-1 0 0 0,0 1 0 0 0,0 0 0 0 0,1 0 0 0 0,1-1 0 0 0,0 1 0 0 0,0-1 0 0 0,0 0 0 0 0,0 1 0 0 0,1 0 0 0 0,-1 0 0 0 0,4-1 0 0 0,-3 1 0 0 0,-1 0 0 0 0,-1 0 0 0 0,1 0 0 0 0,-1-1 0 0 0,1 1 0 0 0,-1 0 0 0 0,1 0 0 0 0,0 1 0 0 0,-1-1 0 0 0,1 0 0 0 0,-1 0 0 0 0,1 1 0 0 0,-1-1 0 0 0,1 1 0 0 0,-1-1 0 0 0,3 3 0 0 0,3 0 0 0 0,20 0 0 0 0,5 2 0 0 0,-28-4 0 0 0,13 1 0 0 0,0 1-64 0 0,-15-3-273 0 0,-2 0-138 0 0,0 0-1034 0 0,0 0-4210 0 0,0 0-1801 0 0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3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3 21191 0 0,'0'0'480'0'0,"0"0"67"0"0,0 0 31 0 0,0 0-56 0 0,6-7-321 0 0,87-79 5926 0 0,-90 83-6166 0 0,49-36 505 0 0,-46 35-234 0 0,1 0 0 0 0,0 0-1 0 0,0 1 1 0 0,0 0 0 0 0,1 0-1 0 0,8-2 1 0 0,-16 5-232 0 0,0 0 1 0 0,0-1-1 0 0,1 1 0 0 0,-1 0 0 0 0,0 0 1 0 0,1 0-1 0 0,-1 0 0 0 0,0 0 1 0 0,1 0-1 0 0,-1 0 0 0 0,0 0 0 0 0,1 0 1 0 0,-1 0-1 0 0,0 0 0 0 0,1 0 1 0 0,-1 0-1 0 0,0 0 0 0 0,1 0 0 0 0,-1 0 1 0 0,0 0-1 0 0,1 0 0 0 0,-1 0 1 0 0,0 1-1 0 0,1-1 0 0 0,-1 0 0 0 0,0 0 1 0 0,0 0-1 0 0,1 1 0 0 0,-1-1 1 0 0,0 0-1 0 0,0 0 0 0 0,1 1 0 0 0,-1-1 1 0 0,0 0-1 0 0,0 0 0 0 0,0 1 1 0 0,1-1-1 0 0,-1 0 0 0 0,0 1 0 0 0,0-1 1 0 0,0 0-1 0 0,0 1 0 0 0,0-1 1 0 0,0 0-1 0 0,0 1 0 0 0,1-1 0 0 0,-1 0 1 0 0,0 1-1 0 0,0-1 0 0 0,0 0 1 0 0,-1 1-1 0 0,1-1 0 0 0,0 0 0 0 0,0 1 1 0 0,0 0-1 0 0,0 3 0 0 0,0 0 0 0 0,0 1 0 0 0,0-1 0 0 0,-1 0 0 0 0,1 0 0 0 0,-1 1 0 0 0,0-1 0 0 0,0 0 0 0 0,-3 6 0 0 0,-21 39 0 0 0,6-10 0 0 0,1 7 0 0 0,18-46 0 0 0,0 1 0 0 0,0-1 0 0 0,0 0 0 0 0,0 1 0 0 0,0-1 0 0 0,0 0 0 0 0,-1 0 0 0 0,1 1 0 0 0,0-1 0 0 0,0 0 0 0 0,0 1 0 0 0,1-1 0 0 0,-1 0 0 0 0,0 1 0 0 0,0-1 0 0 0,0 0 0 0 0,0 1 0 0 0,0-1 0 0 0,0 0 0 0 0,0 0 0 0 0,0 1 0 0 0,1-1 0 0 0,-1 0 0 0 0,0 0 0 0 0,0 1 0 0 0,0-1 0 0 0,0 0 0 0 0,1 0 0 0 0,-1 1 0 0 0,0-1 0 0 0,0 0 0 0 0,1 0 0 0 0,-1 0 0 0 0,0 0 0 0 0,0 1 0 0 0,1-1 0 0 0,-1 0 0 0 0,0 0 0 0 0,1 0 0 0 0,-1 0 0 0 0,0 0 0 0 0,1 0 0 0 0,-1 0 0 0 0,0 0 0 0 0,0 0 0 0 0,1 0 0 0 0,-1 0 0 0 0,0 0 0 0 0,1 0 0 0 0,-1 0 0 0 0,0 0 0 0 0,1 0 0 0 0,-1 0 0 0 0,6 0 0 0 0,0 0 0 0 0,0-1 0 0 0,0 0 0 0 0,0 0 0 0 0,0 0 0 0 0,-1 0 0 0 0,8-4 0 0 0,40-18 0 0 0,-35 14 0 0 0,55-29 0 0 0,18-8 0 0 0,-76 40 0 0 0,-1 0 0 0 0,1 2 0 0 0,0-1 0 0 0,24-2 0 0 0,-28 7 0 0 0,-1 4 0 0 0,-9-3 0 0 0,0 1 0 0 0,1-1 0 0 0,-1 1 0 0 0,0 0 0 0 0,0-1 0 0 0,1 1 0 0 0,-2 0 0 0 0,1 0 0 0 0,0 0 0 0 0,0 0 0 0 0,0 0 0 0 0,-1 0 0 0 0,1 0 0 0 0,-1 0 0 0 0,1 2 0 0 0,0 36 0 0 0,-1-20 0 0 0,0-4 0 0 0,0-9 0 0 0,0 1 0 0 0,1-1 0 0 0,-1 1 0 0 0,1-1 0 0 0,1 1 0 0 0,0-1 0 0 0,4 12 0 0 0,1-7 0 0 0,-3-10 0 0 0,-2-1 0 0 0,11 4 0 0 0,-8-6 0 0 0,-4 0 0 0 0,3 0-247 0 0,1-1 0 0 0,-1 1-1 0 0,0-1 1 0 0,-1 0 0 0 0,1 0 0 0 0,0 0 0 0 0,-1-1-1 0 0,1 1 1 0 0,-1-1 0 0 0,1 0 0 0 0,-1 0-1 0 0,0 0 1 0 0,-1 0 0 0 0,1 0 0 0 0,0-1 0 0 0,3-7-1 0 0,1-4-1285 0 0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44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3 10135 0 0,'0'0'231'0'0,"-8"-5"546"0"0,3 1-583 0 0,3 4 552 0 0,1-1 300 0 0,-1 1 0 0 0,0-1 0 0 0,1 1 0 0 0,-1-1 0 0 0,1 0 0 0 0,-1 1 0 0 0,1-1 0 0 0,0 0 0 0 0,-1 0-1 0 0,-1-1 1 0 0,-2-2-1060 0 0,4 4 402 0 0,1 0 100 0 0,0 0 21 0 0,0 0-66 0 0,0 0-222 0 0,0 0 166 0 0,0 0 101 0 0,0 0 21 0 0,0 0-66 0 0,-11 3-278 0 0,11-3-165 0 0,-1 0 0 0 0,1 0 0 0 0,0 0 0 0 0,0 0 0 0 0,0 0 0 0 0,-1 0 0 0 0,1 0 0 0 0,0 0 0 0 0,0 0 0 0 0,0 0 0 0 0,0 0 0 0 0,-1 0 0 0 0,1 0 0 0 0,0 0 0 0 0,0 0 0 0 0,0 1 0 0 0,0-1 0 0 0,0 0 0 0 0,-1 0 0 0 0,1 0 0 0 0,0 0 0 0 0,0 0 0 0 0,0 0 0 0 0,0 1 0 0 0,0-1 0 0 0,0 0 0 0 0,0 0 0 0 0,-1 0 0 0 0,1 0 0 0 0,0 1 0 0 0,0-1 0 0 0,0 0 0 0 0,0 0 0 0 0,0 0 0 0 0,0 1 0 0 0,0-1 0 0 0,0 0 0 0 0,0 0 0 0 0,1 1 0 0 0,0 0 0 0 0,-1 0 0 0 0,1-1 0 0 0,0 1 0 0 0,0 0 0 0 0,0-1 0 0 0,0 1 0 0 0,0-1 0 0 0,0 1 0 0 0,0-1 0 0 0,0 0 0 0 0,0 1 0 0 0,2-1 0 0 0,70 15 0 0 0,-33-6 0 0 0,-32-6 0 0 0,-3 0 72 0 0,-4-2 299 0 0,0 0-392 0 0,0-1 1 0 0,-1 1 0 0 0,1-1-1 0 0,0 1 1 0 0,-1 0 0 0 0,1-1-1 0 0,0 1 1 0 0,-1 0 0 0 0,1 0-1 0 0,-1-1 1 0 0,1 1 0 0 0,-1 0-1 0 0,0 0 1 0 0,1 0-1 0 0,-1 0 1 0 0,0 0 0 0 0,0 0-1 0 0,1 1 1 0 0,-1-2 20 0 0,0 1 0 0 0,0-1 0 0 0,0 1 0 0 0,0-1 0 0 0,0 1 0 0 0,0 0 0 0 0,0-1 0 0 0,0 1 0 0 0,0-1 0 0 0,0 1 0 0 0,0-1 0 0 0,0 1 0 0 0,-1-1 0 0 0,1 1 0 0 0,0-1 0 0 0,0 0 0 0 0,0 1 0 0 0,-1-1 0 0 0,1 1 0 0 0,0-1 0 0 0,-1 1 0 0 0,1-1 0 0 0,0 0 0 0 0,-1 1 0 0 0,1-1 0 0 0,0 0 0 0 0,-1 1 0 0 0,1-1 0 0 0,-1 0 0 0 0,1 1 0 0 0,-1-1 0 0 0,1 0 0 0 0,-1 0 0 0 0,1 0 0 0 0,-1 0 0 0 0,1 1 0 0 0,-1-1 0 0 0,1 0 0 0 0,-1 0 0 0 0,1 0 0 0 0,-1 0 0 0 0,1 0 0 0 0,-1 0 0 0 0,1 0 0 0 0,-1 0 0 0 0,0-1 0 0 0,0 2 0 0 0,-42 11-2976 0 0,41-12 2464 0 0,-10 3-1356 0 0,9-1 1528 0 0,0 0-945 0 0,1-1-5566 0 0,2-1 859 0 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44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1 1 45 0 0,2 1-730 0 0,-1 1 0 0 0,1-1 1 0 0,0 0-1 0 0,-1 0 0 0 0,1 0 1 0 0,0-1-1 0 0,0 1 0 0 0,0-1 1 0 0,1 1-1 0 0,3 0 0 0 0,1 0 138 0 0,-1-1 1 0 0,1 0-1 0 0,-1 0 0 0 0,9-1 0 0 0,-12 0-376 0 0,25 0 1007 0 0,39-5 0 0 0,-55 3-1053 0 0,-1 1 0 0 0,24 0 0 0 0,-19 2 0 0 0,-7 0 0 0 0,-10-1 0 0 0,1 0 0 0 0,-1 0 0 0 0,0 0 0 0 0,1 0 0 0 0,-1 0 0 0 0,0 0 0 0 0,1 0 0 0 0,-1 0 0 0 0,0 0 0 0 0,0 1 0 0 0,1-1 0 0 0,-1 0 0 0 0,0 0 0 0 0,0 0 0 0 0,1 1 0 0 0,-1-1 0 0 0,0 0 0 0 0,0 0 0 0 0,1 0 0 0 0,-1 1 0 0 0,0-1 0 0 0,0 0 0 0 0,0 1 0 0 0,-3 4 0 0 0,0-1 0 0 0,0 1 0 0 0,-1-1 0 0 0,-6 6 0 0 0,6-7-589 0 0,0 0 0 0 0,0 0 0 0 0,0 0 0 0 0,0-1 0 0 0,0 0 0 0 0,-1 0 0 0 0,1 0 0 0 0,-1 0 0 0 0,1-1 0 0 0,-1 1 0 0 0,0-1 0 0 0,-6 0 0 0 0,11-1-1458 0 0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46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66 8287 0 0,'-13'0'245'0'0,"16"0"54"0"0,22-3 61 0 0,-18-1-221 0 0,-6 3 581 0 0,13-7 2285 0 0,-9-4-427 0 0,-5 12-2508 0 0,0 0 1 0 0,0 0-1 0 0,0-1 1 0 0,0 1-1 0 0,0 0 1 0 0,0-1-1 0 0,0 1 1 0 0,0 0 0 0 0,0 0-1 0 0,0-1 1 0 0,0 1-1 0 0,0 0 1 0 0,0-1-1 0 0,0 1 1 0 0,0 0-1 0 0,0 0 1 0 0,0-1-1 0 0,0 1 1 0 0,0 0 0 0 0,-1 0-1 0 0,1-1 1 0 0,0 1-1 0 0,0 0 1 0 0,0 0-1 0 0,0-1 1 0 0,-1 1-1 0 0,1 0 1 0 0,0 0-1 0 0,0 0 1 0 0,0 0 0 0 0,-1-1-1 0 0,1 1 1 0 0,0 0-1 0 0,0 0 1 0 0,-1 0-1 0 0,1 0 1 0 0,0 0-1 0 0,0 0 1 0 0,-1 0-1 0 0,1-1 1 0 0,0 1 0 0 0,-1 0-1 0 0,1 0 1 0 0,-1 0-1 0 0,1 0-39 0 0,0 0-1 0 0,1 0 1 0 0,-1 0-1 0 0,0 0 1 0 0,0 0-1 0 0,0 0 0 0 0,0 0 1 0 0,0 0-1 0 0,0 0 1 0 0,0 0-1 0 0,0 0 1 0 0,0 0-1 0 0,0 0 1 0 0,1 0-1 0 0,-1 0 1 0 0,0 0-1 0 0,0 0 1 0 0,0 0-1 0 0,0 0 1 0 0,0 0-1 0 0,0 0 0 0 0,0 0 1 0 0,0 0-1 0 0,0 0 1 0 0,0 0-1 0 0,0 0 1 0 0,0 0-1 0 0,0-1 1 0 0,0 1-1 0 0,0 0 1 0 0,0 0-1 0 0,0 0 1 0 0,0 0-1 0 0,0 0 1 0 0,1 0-1 0 0,-1 0 0 0 0,0 0 1 0 0,0 0-1 0 0,0 0 1 0 0,0 0-1 0 0,0-1 1 0 0,0 1-1 0 0,0 0 1 0 0,-1 0-1 0 0,1 0 1 0 0,0 0-1 0 0,0 0 1 0 0,0 0-1 0 0,0 0 1 0 0,-3-7 1419 0 0,-6-2-5 0 0,-8 0-236 0 0,16 8-693 0 0,-1 1-72 0 0,-4 0-217 0 0,2 0-26 0 0,-1 1 0 0 0,1 0 0 0 0,0 0 0 0 0,0 0 0 0 0,0 0 0 0 0,0 0 0 0 0,-6 4 1 0 0,-4 1 182 0 0,14-6-384 0 0,-1 1 0 0 0,0-1 0 0 0,0 0 0 0 0,0 0 0 0 0,1 1 0 0 0,-1-1 0 0 0,0 0 0 0 0,0 1 0 0 0,1-1 0 0 0,-1 1 0 0 0,0-1 0 0 0,1 1 0 0 0,-1-1 0 0 0,0 1 0 0 0,1 0 0 0 0,-1-1 0 0 0,0 2 0 0 0,3 3 0 0 0,-2-4 0 0 0,0 2 0 0 0,0 0 0 0 0,0 0 0 0 0,0 0 0 0 0,0 0 0 0 0,0 0 0 0 0,-1 0 0 0 0,0 0 0 0 0,1-1 0 0 0,-1 1 0 0 0,-3 5 0 0 0,-16 29 0 0 0,11-22 0 0 0,7-11 0 0 0,-4 6 0 0 0,1 1 0 0 0,0 0 0 0 0,0-1 0 0 0,-4 18 0 0 0,-1 5 0 0 0,6-25 0 0 0,2 1 0 0 0,-1-1 0 0 0,-1 14 0 0 0,0 2 0 0 0,-10 36 0 0 0,8-39 0 0 0,1 0 0 0 0,-2 30 0 0 0,6-37 0 0 0,-1-1 0 0 0,0 1 0 0 0,0 0 0 0 0,-5 14 0 0 0,-2 9 0 0 0,7-24 0 0 0,-1-1 0 0 0,-7 23 0 0 0,9-30 432 0 0,1-4-342 0 0,0-1 1 0 0,0 1 0 0 0,0 0-1 0 0,0 0 1 0 0,0-1 0 0 0,-1 1-1 0 0,1 0 1 0 0,0 0 0 0 0,0-1 0 0 0,-1 1-1 0 0,1 0 1 0 0,0-1 0 0 0,-1 1-1 0 0,1 0 1 0 0,-1 0 0 0 0,1-1-84 0 0,-1 1 1 0 0,1-1 0 0 0,-1 1-1 0 0,1-1 1 0 0,0 1 0 0 0,-1-1-1 0 0,1 1 1 0 0,-1-1-1 0 0,1 0 1 0 0,-1 1 0 0 0,1-1-1 0 0,-1 0 1 0 0,0 1 0 0 0,1-1-1 0 0,-1 0 1 0 0,1 0 0 0 0,-1 0-1 0 0,0 1 1 0 0,1-1-1 0 0,-1 0 1 0 0,-1 0 0 0 0,0 0-11 0 0,2 0 3 0 0,0 0 0 0 0,-1 0 0 0 0,1 0 0 0 0,0 0 0 0 0,-1 0 0 0 0,1 0 0 0 0,-1 0 0 0 0,1 0 0 0 0,0 0 0 0 0,-1 0 0 0 0,1 0 0 0 0,0 0 0 0 0,-1 0 0 0 0,1 0 0 0 0,0 0 0 0 0,-1-1 0 0 0,1 1 0 0 0,0 0 0 0 0,-1 0 0 0 0,1 0 0 0 0,0 0 0 0 0,-1-1 0 0 0,1 1 0 0 0,0 0 0 0 0,0 0 0 0 0,-1-1 0 0 0,1 1 0 0 0,0 0 0 0 0,0 0 0 0 0,-1-1 0 0 0,1 1 0 0 0,0 0 0 0 0,0-1 0 0 0,0 1 0 0 0,0 0 0 0 0,-1-1 0 0 0,1 1 0 0 0,0 0 0 0 0,0-1 0 0 0,0 1 0 0 0,0-1 0 0 0,0 1 0 0 0,0 0 0 0 0,0-1 0 0 0,0 0 0 0 0,-13-30 0 0 0,12 24 0 0 0,-2 0 0 0 0,-1 3-64 0 0,3 4-273 0 0,1 0-138 0 0,0 0-33 0 0,-8 2-576 0 0,6-1-2789 0 0,2-1-4658 0 0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48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 10135 0 0,'-6'0'-2374'0'0,"2"-1"11910"0"0,5-1-3526 0 0,2-1-4882 0 0,-3 3-612 0 0,0 0-72 0 0,1 0-393 0 0,1 0 1 0 0,-1 0-1 0 0,1 0 0 0 0,0 1 0 0 0,-1-1 0 0 0,1 0 1 0 0,-1 1-1 0 0,0-1 0 0 0,1 1 0 0 0,-1 0 1 0 0,3 1-1 0 0,4 9 270 0 0,-1 1 0 0 0,-1 0 0 0 0,1 1 0 0 0,7 22 0 0 0,-9-18-321 0 0,-2-7 0 0 0,0 0 0 0 0,1 0 0 0 0,0-1 0 0 0,1 1 0 0 0,6 10 0 0 0,-7-14 0 0 0,1 0 0 0 0,-1-1 0 0 0,1 1 0 0 0,0-1 0 0 0,0 0 0 0 0,1 0 0 0 0,-1-1 0 0 0,10 6 0 0 0,1-1 0 0 0,-16-9 0 0 0,1 0 0 0 0,-1 0 0 0 0,1 0 0 0 0,-1 0 0 0 0,1 0 0 0 0,-1 0 0 0 0,0 1 0 0 0,1-1 0 0 0,-1 0 0 0 0,1 0 0 0 0,-1 1 0 0 0,0-1 0 0 0,1 0 0 0 0,-1 0 0 0 0,0 1 0 0 0,1-1 0 0 0,-1 0 0 0 0,0 1 0 0 0,0-1 0 0 0,1 0 0 0 0,-1 1 0 0 0,0-1 0 0 0,0 0 0 0 0,0 1 0 0 0,1-1 0 0 0,-1 1 0 0 0,0-1 0 0 0,0 1 0 0 0,0-1 0 0 0,0 0 0 0 0,0 1 0 0 0,0-1 0 0 0,0 1 0 0 0,0-1 0 0 0,0 1 0 0 0,0-1 0 0 0,0 0 0 0 0,0 1 0 0 0,0 0 0 0 0,0 0 0 0 0,2 5-64 0 0,-2-4-273 0 0,0-2-138 0 0,0 0-33 0 0,0 0 65 0 0,-1 1 294 0 0,-2 3 61 0 0,2-3-283 0 0,1-1-117 0 0,0 0-21 0 0,0 0 66 0 0,-6-2-259 0 0,3 0-2769 0 0,1 0 3060 0 0,0 0 0 0 0,1 0 0 0 0,-1 1 0 0 0,1-1 0 0 0,0 0 1 0 0,-1 0-1 0 0,1-1 0 0 0,0 1 0 0 0,0 0 0 0 0,0 0 0 0 0,1 0 0 0 0,-1-1 0 0 0,0-2 0 0 0,0 1-1636 0 0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48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51 10135 0 0,'0'0'231'0'0,"0"0"29"0"0,0 0 19 0 0,0-1-41 0 0,0 0-213 0 0,0 0-1 0 0,0 0 0 0 0,0 0 0 0 0,0 0 0 0 0,0 0 1 0 0,0 0-1 0 0,0 0 0 0 0,0 0 0 0 0,1 0 1 0 0,-1 0-1 0 0,0 0 0 0 0,1 0 0 0 0,-1 0 0 0 0,1 1 1 0 0,-1-1-1 0 0,1 0 0 0 0,0 0 0 0 0,-1 0 1 0 0,2 0-1 0 0,-1-1 431 0 0,0 0 523 0 0,-1 2 40 0 0,1-9 2054 0 0,12-8 0 0 0,-12 16-2048 0 0,-1 1 0 0 0,0 0-137 0 0,0 0-509 0 0,0 0 38 0 0,-3 1-378 0 0,1-1 0 0 0,0 0 0 0 0,0 1 0 0 0,0-1-1 0 0,0 1 1 0 0,0-1 0 0 0,0 1 0 0 0,0 0 0 0 0,0 0-1 0 0,1 0 1 0 0,-1 0 0 0 0,0 0 0 0 0,0 1-1 0 0,1-1 1 0 0,-3 3 0 0 0,-22 28 697 0 0,6-8-460 0 0,-14 12-275 0 0,17-18 0 0 0,0-1 0 0 0,0 0 0 0 0,-2-1 0 0 0,-31 20 0 0 0,41-31 0 0 0,0 0 0 0 0,0 1 0 0 0,1 0 0 0 0,0 0 0 0 0,0 1 0 0 0,-8 9 0 0 0,14-14 2 0 0,0 0 0 0 0,0 0-1 0 0,-1 0 1 0 0,1 0 0 0 0,0 0-1 0 0,-1-1 1 0 0,1 1 0 0 0,-5 1 0 0 0,-22 15-82 0 0,27-17-257 0 0,2-1-138 0 0,14-7-681 0 0,24-10-1922 0 0,-13 3-3540 0 0,-11 4 626 0 0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49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1975 0 0,'0'0'267'0'0,"0"0"42"0"0,0 0 17 0 0,0 0-28 0 0,0 0-58 0 0,0 0 491 0 0,0 0 238 0 0,0 0 45 0 0,0 0-61 0 0,0 0-288 0 0,0 0-121 0 0,0 0-28 0 0,11-4 2948 0 0,24-19-2240 0 0,-29 20-722 0 0,1-1 0 0 0,-1 1-1 0 0,0-1 1 0 0,0 0 0 0 0,0-1-1 0 0,7-6 1 0 0,-12 10-59 0 0,0 0-294 0 0,6-1-61 0 0,-6 1 283 0 0,-1 1 117 0 0,0 0 21 0 0,0 0-66 0 0,0 1-429 0 0,-1 0-1 0 0,0 0 1 0 0,0 0 0 0 0,1 0 0 0 0,-1 0 0 0 0,0 0 0 0 0,1 1 0 0 0,-1-1-1 0 0,1 0 1 0 0,-1 0 0 0 0,1 2 0 0 0,-1-2-15 0 0,-5 26 1 0 0,5-23 0 0 0,1 0 0 0 0,-1 0 0 0 0,0-1 0 0 0,0 1 0 0 0,-1 0 0 0 0,1-1 0 0 0,-1 1 0 0 0,1-1 0 0 0,-1 1 0 0 0,0-1 0 0 0,-4 5 0 0 0,3-6 0 0 0,3-1 0 0 0,0-1 0 0 0,-1 0 0 0 0,1 1 0 0 0,0-1 0 0 0,-1 1 0 0 0,1-1 0 0 0,0 0 0 0 0,0 1 0 0 0,-1-1 0 0 0,1 1 0 0 0,0-1 0 0 0,0 1 0 0 0,0-1 0 0 0,0 1 0 0 0,-1-1 0 0 0,1 1 0 0 0,0-1 0 0 0,0 1 0 0 0,0-1 0 0 0,0 1 0 0 0,0-1 0 0 0,0 1 0 0 0,1 0 0 0 0,-2 15 0 0 0,-2 13 0 0 0,1-20 0 0 0,1-3-502 0 0,3-5-653 0 0,1-4-1008 0 0,-8-2 301 0 0,1 0-4240 0 0,3 4-1610 0 0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51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0 13823 0 0,'0'0'315'0'0,"3"-1"45"0"0,0-1-70 0 0,-2 2-254 0 0,0 0 1 0 0,0-1-1 0 0,1 1 1 0 0,-1-1-1 0 0,0 1 1 0 0,0-1-1 0 0,0 0 1 0 0,0 1-1 0 0,0-1 1 0 0,0 0-1 0 0,-1 0 1 0 0,1 0-1 0 0,0 0 1 0 0,1-1-1 0 0,33-35 4424 0 0,-24 26-3526 0 0,-10 9-770 0 0,1 0 1 0 0,0 0-1 0 0,0 0 0 0 0,1 0 1 0 0,-1 0-1 0 0,4-2 0 0 0,4-3 528 0 0,1-1 0 0 0,-2 0-1 0 0,18-18 1 0 0,-21 21-387 0 0,-5 4-258 0 0,0-1 0 0 0,0 1 0 0 0,0 0 0 0 0,0-1-1 0 0,-1 1 1 0 0,1-1 0 0 0,0 1 0 0 0,-1-1 0 0 0,1-1 0 0 0,5-11 100 0 0,6 1-147 0 0,-10 11 0 0 0,-1 1 0 0 0,1-1 0 0 0,0 0 0 0 0,-1 1 0 0 0,1-1 0 0 0,-1 0 0 0 0,0 0 0 0 0,0 0 0 0 0,1 0 0 0 0,-1 0 0 0 0,-1 0 0 0 0,1 0 0 0 0,0-1 0 0 0,0 1 0 0 0,0-4 0 0 0,-1 4 82 0 0,0 0 0 0 0,1 0 0 0 0,-1 0 0 0 0,1 0 0 0 0,0 0 0 0 0,-1 0 0 0 0,1 0 0 0 0,0 0 0 0 0,0 1 0 0 0,3-4 0 0 0,-3 3 27 0 0,0 0 0 0 0,0 0 0 0 0,1 0 0 0 0,-1 0 0 0 0,0-1 0 0 0,-1 1 0 0 0,1 0 0 0 0,1-5 0 0 0,-4-1 40 0 0,-5 1-133 0 0,6 6-16 0 0,1 0 0 0 0,-1 1 0 0 0,1-1 0 0 0,-1 1 0 0 0,0-1 0 0 0,1 1 0 0 0,-1-1 0 0 0,0 1 0 0 0,0 0 0 0 0,1-1 0 0 0,-1 1 0 0 0,0 0 0 0 0,0 0 0 0 0,0-1 0 0 0,1 1 0 0 0,-1 0 0 0 0,0 0 0 0 0,0 0 0 0 0,0 0 0 0 0,1 0 0 0 0,-1 0 0 0 0,0 0 0 0 0,0 0 0 0 0,0 1 0 0 0,0-1 0 0 0,1 0 0 0 0,-1 0 0 0 0,0 1 0 0 0,0-1 0 0 0,1 0 0 0 0,-1 1 0 0 0,0-1 0 0 0,1 1 0 0 0,-1-1 0 0 0,0 1 0 0 0,0 0 0 0 0,-4 2 0 0 0,-1 0 0 0 0,0 0 0 0 0,0 0 0 0 0,1 1 0 0 0,-1-1 0 0 0,1 1 0 0 0,0 1 0 0 0,0-1 0 0 0,0 1 0 0 0,-8 9 0 0 0,-2 6 0 0 0,-16 30 0 0 0,8-13 0 0 0,20-30 0 0 0,-1-1 0 0 0,2 1 0 0 0,-1 0 0 0 0,1 0 0 0 0,0 1 0 0 0,-1 8 0 0 0,-3 12 0 0 0,5-26 0 0 0,1 0 0 0 0,0 0 0 0 0,0 0 0 0 0,1 1 0 0 0,-1-1 0 0 0,0 0 0 0 0,1 0 0 0 0,-1 0 0 0 0,1 0 0 0 0,-1 0 0 0 0,1 1 0 0 0,0-1 0 0 0,0 0 0 0 0,0-1 0 0 0,0 1 0 0 0,1 0 0 0 0,-1 0 0 0 0,0 0 0 0 0,1-1 0 0 0,-1 1 0 0 0,1-1 0 0 0,0 1 0 0 0,-1-1 0 0 0,3 2 0 0 0,9 4 0 0 0,-9-7 0 0 0,-1-1 0 0 0,4 0 0 0 0,1 0 0 0 0,-1 0 0 0 0,0 0 0 0 0,0-1 0 0 0,1-1 0 0 0,-1 1 0 0 0,-1-1 0 0 0,1 0 0 0 0,0-1 0 0 0,-1 1 0 0 0,9-7 0 0 0,-11 7-246 0 0,-1 0 1 0 0,0 0-1 0 0,1 0 0 0 0,-1 0 0 0 0,4-6 1 0 0,-4 5-567 0 0,0 0 0 0 0,0 1 0 0 0,0-1 1 0 0,7-4-1 0 0,9-4-7375 0 0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51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11 15663 0 0,'0'0'356'0'0,"1"-2"50"0"0,3-7-174 0 0,-1 1 0 0 0,2 0 1 0 0,-1 0-1 0 0,1 1 1 0 0,6-8-1 0 0,10-23 6900 0 0,-24 23-6444 0 0,3 14-317 0 0,0 1 117 0 0,0 0 21 0 0,0 0-66 0 0,-13 12-275 0 0,10-8-171 0 0,-4 3 3 0 0,2-2 0 0 0,0 0 0 0 0,0 0 0 0 0,-4 7 0 0 0,-9 9 0 0 0,15-18 0 0 0,0 0 0 0 0,1 0 0 0 0,-1 0 0 0 0,1 0 0 0 0,0 1 0 0 0,0-1 0 0 0,0 1 0 0 0,0-1 0 0 0,0 1 0 0 0,-1 4 0 0 0,1-3 0 0 0,0 1 0 0 0,-1-1 0 0 0,-5 10 0 0 0,6-12 0 0 0,0 1 0 0 0,0 0 0 0 0,0 0 0 0 0,0 0 0 0 0,0 0 0 0 0,1 0 0 0 0,0 0 0 0 0,-1 6 0 0 0,0 8 0 0 0,0 0 0 0 0,-1 0 0 0 0,0-1 0 0 0,-12 32 0 0 0,14-40 0 0 0,6-2 0 0 0,1-4-273 0 0,0 1-1 0 0,-1-1 1 0 0,1 0-1 0 0,1-1 1 0 0,-1 0-1 0 0,0 0 0 0 0,0 0 1 0 0,1-1-1 0 0,-1 1 1 0 0,8-1-1 0 0,-12-1 140 0 0,1 1 0 0 0,-1-1-1 0 0,1 0 1 0 0,-1 0-1 0 0,1 0 1 0 0,-1-1-1 0 0,1 1 1 0 0,-1-1-1 0 0,0 1 1 0 0,1-1-1 0 0,-1 0 1 0 0,1 0 0 0 0,-1 0-1 0 0,0 0 1 0 0,0 0-1 0 0,0-1 1 0 0,0 1-1 0 0,0-1 1 0 0,0 1-1 0 0,0-1 1 0 0,0 0 0 0 0,0 1-1 0 0,-1-1 1 0 0,1 0-1 0 0,-1 0 1 0 0,1-1-1 0 0,1-3 1 0 0,-3 5-40 0 0,0 0 0 0 0,0 0 0 0 0,0 1 0 0 0,0-1 1 0 0,-1 0-1 0 0,1 0 0 0 0,0 1 0 0 0,-1-1 0 0 0,1 0 0 0 0,0 0 1 0 0,-1 1-1 0 0,1-1 0 0 0,-1 0 0 0 0,1 1 0 0 0,-1-1 0 0 0,1 0 0 0 0,-1 1 1 0 0,0-1-1 0 0,1 1 0 0 0,-1-1 0 0 0,0 1 0 0 0,0-1 0 0 0,-1-1-422 0 0,1 1 433 0 0,0 1 0 0 0,1-1 0 0 0,-1 0 0 0 0,1 0-1 0 0,-1 0 1 0 0,1 0 0 0 0,-1 0 0 0 0,1 0 0 0 0,0 0-1 0 0,-1 0 1 0 0,1 0 0 0 0,0-3 0 0 0,-2-4-788 0 0,-6-3-585 0 0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51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15663 0 0,'-2'0'99'0'0,"0"1"0"0"0,-1-1 0 0 0,1 0 0 0 0,0 1 0 0 0,0-1 0 0 0,0 1 0 0 0,0 0 0 0 0,0-1 0 0 0,0 1 0 0 0,0 0 0 0 0,-2 2 0 0 0,2-2 285 0 0,16 9 3559 0 0,12 1-2218 0 0,-24-10-1281 0 0,0 0-372 0 0,0 1-1 0 0,0-1 1 0 0,0 0-1 0 0,1-1 1 0 0,-1 1-1 0 0,0 0 0 0 0,4 0 1 0 0,-6-1-29 0 0,10 2 28 0 0,1 0 1 0 0,-1 0-1 0 0,1-1 1 0 0,0-1-1 0 0,-1 0 0 0 0,16-2 1 0 0,18-6-2986 0 0,1-3-3725 0 0,-25 4 201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29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0 11975 0 0,'0'0'267'0'0,"0"0"42"0"0,0 0 17 0 0,0 0-28 0 0,0 0-58 0 0,0 0 491 0 0,0 0 238 0 0,0 0 45 0 0,0 0-61 0 0,0 0-288 0 0,0 0-121 0 0,0 0-28 0 0,0 0 66 0 0,0 0 288 0 0,0 0 122 0 0,0 0 28 0 0,0 0-133 0 0,-2-1-509 0 0,-2 0-258 0 0,1 1-1 0 0,0-1 1 0 0,0 1-1 0 0,-1-1 1 0 0,1 1-1 0 0,0 0 1 0 0,0 0-1 0 0,-1 0 1 0 0,1 0-1 0 0,0 1 0 0 0,-1 0 1 0 0,1-1-1 0 0,0 1 1 0 0,0 0-1 0 0,0 1 1 0 0,-5 1-1 0 0,6-2-119 0 0,0 1 0 0 0,0-1 0 0 0,0 0 0 0 0,0-1 0 0 0,-1 1 0 0 0,1 0 0 0 0,0-1 0 0 0,-1 1 0 0 0,1-1 0 0 0,0 0 0 0 0,-5 0 0 0 0,-3 2 0 0 0,4 3 0 0 0,6-6 0 0 0,0 1 0 0 0,0 0 0 0 0,0 0 0 0 0,-1 0 0 0 0,1 0 0 0 0,0 0 0 0 0,0 0 0 0 0,0 0 0 0 0,0 0 0 0 0,0 0 0 0 0,0 0 0 0 0,0-1 0 0 0,0 1 0 0 0,0 0 0 0 0,0 0 0 0 0,0 0 0 0 0,0 0 0 0 0,0 0 0 0 0,0 0 0 0 0,0 0 0 0 0,0 0 0 0 0,0 0 0 0 0,-1 0 0 0 0,1 0 0 0 0,0 0 0 0 0,0 0 0 0 0,0 0 0 0 0,0 0 0 0 0,0 0 0 0 0,0 0 0 0 0,0 0 0 0 0,0 0 0 0 0,0 0 0 0 0,-1 0 0 0 0,1 0 0 0 0,0 0 0 0 0,0 0 0 0 0,0 0 0 0 0,0 0 0 0 0,0 0 0 0 0,7-10 0 0 0,-4 7 0 0 0,2 0 0 0 0,15-2 0 0 0,-7 2 0 0 0,-2 0 0 0 0,1-5 0 0 0,-8 7 0 0 0,8 0 0 0 0,-8 1 0 0 0,-2 0 0 0 0,0-1 0 0 0,0 1 0 0 0,-1 0 0 0 0,1 0 0 0 0,0 0 0 0 0,0 1 0 0 0,0-1 0 0 0,0 0 0 0 0,0 1 0 0 0,0-1 0 0 0,-1 1 0 0 0,1 0 0 0 0,0-1 0 0 0,0 1 0 0 0,-1 0 0 0 0,1 0 0 0 0,-1 0 0 0 0,3 2 0 0 0,-2-2 0 0 0,2 1 0 0 0,4 9 0 0 0,-6-6 0 0 0,0-1 0 0 0,-1 0 0 0 0,0 0 0 0 0,1 1 0 0 0,-1-1 0 0 0,-1 1 0 0 0,1-1 0 0 0,0 1 0 0 0,-1-1 0 0 0,0 1 0 0 0,0-1 0 0 0,-1 1 0 0 0,1 0 0 0 0,-1-1 0 0 0,-2 6 0 0 0,-1 5 0 0 0,-1 0 0 0 0,0-1 0 0 0,-10 18 0 0 0,12-27 27 0 0,0 1-1 0 0,-1-1 1 0 0,0 0 0 0 0,0 0 0 0 0,0 0-1 0 0,0-1 1 0 0,-6 5 0 0 0,-38 26 422 0 0,20-16-181 0 0,12-8 684 0 0,8-8-803 0 0,-1-5-133 0 0,9 2-16 0 0,0 0 0 0 0,0 0 0 0 0,0 0 0 0 0,-1 0 0 0 0,1 0 0 0 0,0-1 0 0 0,0 1 0 0 0,0 0 0 0 0,0 0 0 0 0,-1 0 0 0 0,1-1 0 0 0,0 1 0 0 0,0 0 0 0 0,0 0 0 0 0,0 0 0 0 0,0-1 0 0 0,0 1 0 0 0,0 0 0 0 0,0 0 0 0 0,0-1 0 0 0,0 1 0 0 0,0 0 0 0 0,0 0 0 0 0,0-1 0 0 0,0 1 0 0 0,0 0 0 0 0,0-1 0 0 0,1-2 0 0 0,1-1 0 0 0,0 1 0 0 0,-1-1 0 0 0,1 1 0 0 0,1 0 0 0 0,-1 0 0 0 0,0-1 0 0 0,1 2 0 0 0,0-1 0 0 0,0 0 0 0 0,0 1 0 0 0,0-1 0 0 0,0 1 0 0 0,4-3 0 0 0,-1 3 0 0 0,1 0 0 0 0,-1 0 0 0 0,1 1 0 0 0,-1-1 0 0 0,1 2 0 0 0,0-1 0 0 0,-1 1 0 0 0,1 0 0 0 0,0 0 0 0 0,13 2 0 0 0,-11 0 0 0 0,-7-1 0 0 0,-1-1 0 0 0,1 0 0 0 0,0 1 0 0 0,-1-1 0 0 0,1 1 0 0 0,-1 0 0 0 0,1 0 0 0 0,-1-1 0 0 0,1 1 0 0 0,-1 0 0 0 0,0 0 0 0 0,1 0 0 0 0,-1 1 0 0 0,1 0 0 0 0,2 2 0 0 0,2 3 0 0 0,-2-2 33 0 0,1 2 223 0 0,2 5-1770 0 0,-7-11-4861 0 0,0-1-2217 0 0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52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823 0 0,'16'1'315'0'0,"-16"-1"-311"0"0,0 0 0 0 0,0 0 1 0 0,0 0-1 0 0,0 0 0 0 0,1 0 0 0 0,-1 0 0 0 0,0 0 1 0 0,0 0-1 0 0,0 0 0 0 0,0 0 0 0 0,0 0 0 0 0,0 0 1 0 0,0 0-1 0 0,0 0 0 0 0,0 0 0 0 0,0 0 0 0 0,0 0 1 0 0,0 0-1 0 0,0 0 0 0 0,0 0 0 0 0,0 0 0 0 0,1 0 1 0 0,-1 0-1 0 0,0 0 0 0 0,0 0 0 0 0,0-1 0 0 0,0 1 0 0 0,0 0 1 0 0,0 0-1 0 0,0 0 0 0 0,0 0 0 0 0,0 0 0 0 0,0 0 1 0 0,0 0-1 0 0,0 0 0 0 0,0 0 0 0 0,0 0 0 0 0,0 0 1 0 0,0 0-1 0 0,0 0 0 0 0,0-1 0 0 0,0 1 0 0 0,0 0 1 0 0,0 0-1 0 0,0 0 0 0 0,0 0 0 0 0,0 0 0 0 0,0 0 1 0 0,0 0-1 0 0,0 0 0 0 0,0 0 0 0 0,0 0 0 0 0,0 0 1 0 0,-1 0-1 0 0,1 0 0 0 0,0 0 0 0 0,0 0 0 0 0,0-1 1 0 0,0 1-1 0 0,0 0 0 0 0,0-2 194 0 0,7 4 8436 0 0,1 1-8268 0 0,-1 1-1 0 0,-1 1 1 0 0,1-1 0 0 0,0 1 0 0 0,-1 0-1 0 0,0 1 1 0 0,0 0 0 0 0,-1 0 0 0 0,0 0 0 0 0,0 0-1 0 0,6 10 1 0 0,2 2-366 0 0,7 9 0 0 0,-15-18 0 0 0,1 0 0 0 0,0 0 0 0 0,1 0 0 0 0,12 11 0 0 0,-6-6 0 0 0,-11-11-63 0 0,11 10-275 0 0,-11-15-146 0 0,0 0 0 0 0,0 0 1 0 0,0 0-1 0 0,0-1 1 0 0,-1 1-1 0 0,1 0 0 0 0,-1-1 1 0 0,1 1-1 0 0,-1-1 0 0 0,1-3 1 0 0,0-16-3501 0 0,-4 12 1937 0 0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52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0 13823 0 0,'9'3'898'0'0,"-17"0"-152"0"0,-2 0-752 0 0,9-2 736 0 0,1-1 242 0 0,-2 8 1064 0 0,-1-2-1593 0 0,-1-1-1 0 0,1 0 1 0 0,-1 1-1 0 0,0-1 0 0 0,0-1 1 0 0,0 1-1 0 0,-1 0 1 0 0,0-1-1 0 0,1 0 1 0 0,-2 0-1 0 0,1-1 1 0 0,-8 5-1 0 0,11-7-404 0 0,1 0-1 0 0,-1 0 1 0 0,0 1 0 0 0,1-1-1 0 0,-1 0 1 0 0,1 1 0 0 0,-1-1-1 0 0,1 1 1 0 0,0 0 0 0 0,0-1-1 0 0,0 1 1 0 0,-2 3 0 0 0,-10 14 88 0 0,1-8-126 0 0,9-9 0 0 0,-1 1 0 0 0,1 1 0 0 0,0-1 0 0 0,0 0 0 0 0,0 1 0 0 0,0 0 0 0 0,-3 5 0 0 0,3-2 0 0 0,-1-1 0 0 0,0 0 0 0 0,-8 9 0 0 0,-8 12 0 0 0,17-22-104 0 0,-1 0 1 0 0,0-1-1 0 0,0 1 0 0 0,0 0 1 0 0,-1-1-1 0 0,0 0 0 0 0,-5 4 1 0 0,9-7-732 0 0,1 1 1 0 0,0 0-1 0 0,0-1 1 0 0,0 1-1 0 0,0 0 1 0 0,0-1-1 0 0,0 1 1 0 0,0 0-1 0 0,1 1 1 0 0,-1-1-6248 0 0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8:53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15663 0 0,'0'0'356'0'0,"1"0"50"0"0,2-2-319 0 0,0-1 0 0 0,1 1 0 0 0,-2 0 0 0 0,1-1 0 0 0,0 1 0 0 0,0-1 1 0 0,-1 0-1 0 0,0 0 0 0 0,1 0 0 0 0,2-5 0 0 0,26-31 4163 0 0,-27 34-3679 0 0,0 0 1 0 0,0 1 0 0 0,0-1 0 0 0,8-6 0 0 0,-6 6-201 0 0,-1 0 0 0 0,0 0-1 0 0,5-7 1 0 0,-2 3 2177 0 0,-8 9-2521 0 0,1 0-1 0 0,-1 0 0 0 0,0 0 1 0 0,0 0-1 0 0,0 0 0 0 0,0 0 1 0 0,0 0-1 0 0,0 0 0 0 0,0 0 0 0 0,0 0 1 0 0,1 0-1 0 0,-1 0 0 0 0,0 0 1 0 0,0 0-1 0 0,0 0 0 0 0,0 0 1 0 0,0 0-1 0 0,0 0 0 0 0,0 0 1 0 0,0 1-1 0 0,0-1 0 0 0,1 0 1 0 0,-1 0-1 0 0,0 0 0 0 0,0 0 0 0 0,0 0 1 0 0,0 0-1 0 0,0 0 0 0 0,0 0 1 0 0,0 0-1 0 0,0 0 0 0 0,0 0 1 0 0,0 1-1 0 0,0-1 0 0 0,0 0 1 0 0,0 0-1 0 0,0 0 0 0 0,0 0 1 0 0,0 0-1 0 0,0 0 0 0 0,0 0 0 0 0,0 0 1 0 0,0 1-1 0 0,0-1 0 0 0,0 0 1 0 0,0 0-1 0 0,0 0 0 0 0,0 0 1 0 0,0 0-1 0 0,-3 23 868 0 0,1-15-524 0 0,-1 6-242 0 0,0 0 0 0 0,-11 25 0 0 0,8-26-91 0 0,2 0 1 0 0,-1 1-1 0 0,2 0 0 0 0,0-1 1 0 0,-2 19-1 0 0,6-21-2370 0 0,2-9-3016 0 0,-1-2 685 0 0,-4-5-3686 0 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0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53 10135 0 0,'15'-23'231'0'0,"-12"19"29"0"0,-3 4 19 0 0,17-11 977 0 0,-9 8-838 0 0,-1-1 1 0 0,0 0 0 0 0,0 0 0 0 0,0-1 0 0 0,-1 0-1 0 0,0 0 1 0 0,0 0 0 0 0,0-1 0 0 0,0 0-1 0 0,5-8 1 0 0,-8 10-43 0 0,1-1 0 0 0,0 1 0 0 0,0 0 0 0 0,1 0 0 0 0,-1 0 0 0 0,9-4 0 0 0,12-12 1403 0 0,-4 0-1083 0 0,-1-2 0 0 0,-1 0 0 0 0,28-41 0 0 0,-38 47-390 0 0,0 0 0 0 0,8-20 0 0 0,-14 27-207 0 0,0 1-1 0 0,0-1 0 0 0,-1 0 0 0 0,0 0 0 0 0,0 0 0 0 0,0-13 0 0 0,-6 8 810 0 0,3 13-826 0 0,1 0-1 0 0,-1 0 1 0 0,1 0-1 0 0,-1 0 0 0 0,1 0 1 0 0,0 0-1 0 0,-1 0 1 0 0,1 0-1 0 0,0-1 0 0 0,0 1 1 0 0,0 0-1 0 0,0 0 1 0 0,0-1-1 0 0,-15 38-81 0 0,-21 80 0 0 0,-54 120 0 0 0,57-168 0 0 0,-69 109 0 0 0,82-145 0 0 0,-29 64 0 0 0,46-90-64 0 0,2-4-273 0 0,1-2-138 0 0,3-1-33 0 0,7-2 447 0 0,-1-1 1 0 0,1 0-1 0 0,-1-1 0 0 0,0 0 0 0 0,0 0 0 0 0,0-1 1 0 0,-1 0-1 0 0,1-1 0 0 0,10-11 0 0 0,4-6 61 0 0,32-43 0 0 0,-49 59 0 0 0,-1-1 0 0 0,0 0 0 0 0,0 0 0 0 0,0 0 0 0 0,-1-1 0 0 0,-1 1 0 0 0,0-1 0 0 0,0 0 0 0 0,2-16 0 0 0,-4 22 0 0 0,-1 1 0 0 0,0 0 0 0 0,0-1 0 0 0,0 1 0 0 0,0 0 0 0 0,-1 0 0 0 0,1-1 0 0 0,-1 1 0 0 0,0 0 0 0 0,0 0 0 0 0,0-1 0 0 0,0 1 0 0 0,0 0 0 0 0,-1 0 0 0 0,-1-3 0 0 0,1 5 0 0 0,0-1 0 0 0,0 0 0 0 0,1 1 0 0 0,-1-1 0 0 0,0 1 0 0 0,0-1 0 0 0,0 1 0 0 0,-1 0 0 0 0,1 0 0 0 0,0 0 0 0 0,0 0 0 0 0,-1 0 0 0 0,1 1 0 0 0,0-1 0 0 0,-1 1 0 0 0,1-1 0 0 0,-1 1 0 0 0,1 0 0 0 0,0 0 0 0 0,-1 0 0 0 0,-2 0 0 0 0,-6 2 0 0 0,0-1 0 0 0,0 1 0 0 0,0 1 0 0 0,0 0 0 0 0,-16 7 0 0 0,-49 27 0 0 0,66-31 0 0 0,4 1 0 0 0,7 2 0 0 0,0-8 0 0 0,0 1 0 0 0,1-1 0 0 0,-1 1 0 0 0,1-1 0 0 0,-1 0 0 0 0,1 1 0 0 0,-1-1 0 0 0,1 0 0 0 0,0 0 0 0 0,0 0 0 0 0,-1 0 0 0 0,1 0 0 0 0,0 0 0 0 0,0-1 0 0 0,0 1 0 0 0,0-1 0 0 0,0 1 0 0 0,0-1 0 0 0,3 0 0 0 0,6 1 0 0 0,1-1 0 0 0,14-1 0 0 0,-13 1 0 0 0,65-6-1957 0 0,39-9-5316 0 0,-107 14 191 0 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1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9 10135 0 0,'0'0'464'0'0,"-8"0"151"0"0,3 0-458 0 0,4 0 569 0 0,1 0 244 0 0,0 0 44 0 0,0 0-61 0 0,0 0-288 0 0,0 0-121 0 0,0 0-28 0 0,0 0 66 0 0,7-16 3491 0 0,0 12-3569 0 0,-1 0 0 0 0,0 0 1 0 0,1 1-1 0 0,14-6 0 0 0,-20 9 8 0 0,-1 0 0 0 0,2-1-69 0 0,0 0-424 0 0,1 0 96 0 0,-1 0 1 0 0,1 0-1 0 0,-1 0 1 0 0,1 1-1 0 0,-1-1 0 0 0,1 0 1 0 0,0 1-1 0 0,0 0 1 0 0,-1-1-1 0 0,1 1 1 0 0,0 0-1 0 0,-1 1 1 0 0,1-1-1 0 0,0 0 0 0 0,-1 1 1 0 0,1-1-1 0 0,0 1 1 0 0,3 2-1 0 0,-5-3-114 0 0,7 3-1 0 0,-6-2 0 0 0,-1-1 0 0 0,1 1 0 0 0,-1 0 0 0 0,0-1 0 0 0,1 1 0 0 0,-1 0 0 0 0,0 0 0 0 0,0 0 0 0 0,1 0 0 0 0,-1 0 0 0 0,0 0 0 0 0,0 1 0 0 0,1 1 0 0 0,1 1 0 0 0,1 1 0 0 0,-1 0 0 0 0,0-1 0 0 0,0 1 0 0 0,0 1 0 0 0,-1-1 0 0 0,1 0 0 0 0,-1 1 0 0 0,-1-1 0 0 0,3 10 0 0 0,5 15 0 0 0,3 9 0 0 0,-11-34 0 0 0,1 1 0 0 0,0 0 0 0 0,0 0 0 0 0,0 0 0 0 0,1-1 0 0 0,-1 1 0 0 0,1-1 0 0 0,5 6 0 0 0,-7-8 0 0 0,9 7 0 0 0,1-1 0 0 0,-5-2 0 0 0,1-1 0 0 0,-1 0 0 0 0,-1 0 0 0 0,1 0 0 0 0,-1 0 0 0 0,0 1-64 0 0,-4-6-273 0 0,-1-1-138 0 0,0 0-33 0 0,0 0-4 0 0,0 0 0 0 0,0 0 0 0 0,0 0 0 0 0,0 0-68 0 0,0 0-285 0 0,2-17-4038 0 0,-14-7 882 0 0,10 20 1974 0 0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1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47 11975 0 0,'0'0'267'0'0,"0"0"42"0"0,0 0 17 0 0,0 0-28 0 0,1-1-196 0 0,1-4 329 0 0,0 1 0 0 0,1 0 0 0 0,-1 0 1 0 0,1 1-1 0 0,4-5 0 0 0,-1 0 472 0 0,-5 7-391 0 0,9-8 5784 0 0,-154 151-4976 0 0,46-41-648 0 0,89-92-683 0 0,0 1 1 0 0,1 0-1 0 0,0 0 0 0 0,1 1 1 0 0,-7 14-1 0 0,13-24-326 0 0,10-1-646 0 0,-5 0 436 0 0,1-1 0 0 0,-1 0 0 0 0,1 0-1 0 0,-1-1 1 0 0,0 1 0 0 0,1-1 0 0 0,-1 0 0 0 0,0 0-1 0 0,7-4 1 0 0,9-5-4325 0 0,1 2-1120 0 0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2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1 11975 0 0,'0'0'547'0'0,"0"0"-11"0"0,7-3-323 0 0,0-2 424 0 0,-1-1 0 0 0,0 1 0 0 0,0-1 0 0 0,6-9 0 0 0,17-15 3130 0 0,-8 11-1645 0 0,26-31-1 0 0,-33 33-1124 0 0,5-4 539 0 0,-18 20-1092 0 0,0 0-289 0 0,3-4-138 0 0,0-1 55 0 0,-4 5 299 0 0,0 1 117 0 0,0 0 21 0 0,0 0-66 0 0,-8 16-278 0 0,3-6-165 0 0,3-6 0 0 0,0 0 0 0 0,0-1 0 0 0,-1 0 0 0 0,-4 7 0 0 0,6-10 0 0 0,1 0 0 0 0,-1 1 0 0 0,1-1 0 0 0,-1 0 0 0 0,1 1 0 0 0,0-1 0 0 0,-1 0 0 0 0,1 1 0 0 0,0-1 0 0 0,-1 1 0 0 0,1-1 0 0 0,0 0 0 0 0,-1 1 0 0 0,1-1 0 0 0,0 1 0 0 0,0-1 0 0 0,0 1 0 0 0,-1-1 0 0 0,1 1 0 0 0,0-1 0 0 0,0 1 0 0 0,0 0 0 0 0,0-1 0 0 0,0 1 0 0 0,0-1 0 0 0,0 1 0 0 0,0-1 0 0 0,0 1 0 0 0,0 0 0 0 0,1 1 0 0 0,-20 60 0 0 0,14-39 0 0 0,3-12 0 0 0,-1 1 0 0 0,0 12 0 0 0,2-16-64 0 0,1-7-273 0 0,1-1 130 0 0,0 0-1 0 0,0-1 1 0 0,0 1 0 0 0,1-1 0 0 0,-1 0 0 0 0,0 1 0 0 0,0-1 0 0 0,0 0 0 0 0,0 1-1 0 0,-1-1 1 0 0,1 0 0 0 0,0 0 0 0 0,0 0 0 0 0,0 0 0 0 0,1-2 0 0 0,4-9-7862 0 0,-7 5 357 0 0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2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61 11975 0 0,'0'0'267'0'0,"0"0"42"0"0,0 0 17 0 0,4-13 84 0 0,1 7-271 0 0,6-7 2757 0 0,-8 10-2249 0 0,0 0 1 0 0,0 0 0 0 0,-1-1-1 0 0,0 1 1 0 0,0 0 0 0 0,3-5-1 0 0,-5 7-135 0 0,0 1 0 0 0,0 0 0 0 0,0 0 0 0 0,0 0 0 0 0,0 0 0 0 0,0 0 0 0 0,0 0 0 0 0,0 0-68 0 0,-6 8-272 0 0,-53 112 832 0 0,11-22-125 0 0,-9 18-714 0 0,53-107-165 0 0,0 1 0 0 0,0 0 0 0 0,1 0 0 0 0,0 0 0 0 0,0 0 0 0 0,1 0 0 0 0,-1 16 0 0 0,4-18 0 0 0,1 25-876 0 0,-1-32 368 0 0,-1 0 65 0 0,2 5 86 0 0,-1-5-738 0 0,-1-1-354 0 0,0 0-800 0 0,0 0-3072 0 0,0 0-1317 0 0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3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10 2 1592 0 0,2 2-157 0 0,0 1 0 0 0,12 6 1 0 0,-18-7-1554 0 0,1 0 0 0 0,0 0 1 0 0,-1 1-1 0 0,10 9 0 0 0,-16-14-228 0 0,0 0 0 0 0,0 1-1 0 0,0-1 1 0 0,0 0 0 0 0,0 1-1 0 0,0-1 1 0 0,0 0 0 0 0,1 1-1 0 0,-1-1 1 0 0,0 1-1 0 0,0-1 1 0 0,0 0 0 0 0,0 1-1 0 0,-1-1 1 0 0,1 0 0 0 0,0 1-1 0 0,0-1 1 0 0,0 0 0 0 0,0 1-1 0 0,0-1 1 0 0,0 0 0 0 0,0 1-1 0 0,-1-1 1 0 0,1 0-1 0 0,0 1 1 0 0,-1-1 0 0 0,1 1-13 0 0,0-1 0 0 0,0 1 1 0 0,-1-1-1 0 0,1 1 0 0 0,0-1 1 0 0,0 0-1 0 0,-1 1 0 0 0,1 0 1 0 0,0-1-1 0 0,0 1 0 0 0,0-1 1 0 0,0 1-1 0 0,0-1 0 0 0,0 1 1 0 0,0-1-1 0 0,0 1 0 0 0,0-1 0 0 0,0 1 1 0 0,0-1-1 0 0,0 1 0 0 0,0-1 1 0 0,1 1-1 0 0,1 2-22 0 0,0-1 0 0 0,0 1 0 0 0,0-1-1 0 0,1 0 1 0 0,-1 0 0 0 0,5 3 0 0 0,-4-3-3 0 0,0 0-1 0 0,-1 0 1 0 0,1 0-1 0 0,0 0 1 0 0,-1 1-1 0 0,0-1 1 0 0,4 6-1 0 0,-4-6 1 0 0,0 1 0 0 0,1 0 0 0 0,-1-1 0 0 0,1 1 0 0 0,-1-1 0 0 0,1 0 0 0 0,4 3 0 0 0,-4-3 0 0 0,0 1 0 0 0,0-1 0 0 0,0 0 0 0 0,0 1 0 0 0,0 0 0 0 0,2 3 0 0 0,31 45-64 0 0,-35-50-273 0 0,-1-1-138 0 0,0 0-33 0 0,0 0-4 0 0,0 0 0 0 0,0 0 0 0 0,0 0 0 0 0,-17-5-2829 0 0,16 5 3158 0 0,0 0-1 0 0,0-1 1 0 0,1 1 0 0 0,-1-1 0 0 0,0 1-1 0 0,0-1 1 0 0,1 1 0 0 0,-1-1 0 0 0,1 1-1 0 0,-1-1 1 0 0,0 0 0 0 0,1 1 0 0 0,-1-1 0 0 0,1 0-1 0 0,0 0 1 0 0,-1 1 0 0 0,1-1 0 0 0,0 0-1 0 0,-1 0 1 0 0,1 1 0 0 0,0-1 0 0 0,0 0-1 0 0,-1 0 1 0 0,1 0 0 0 0,0 0 0 0 0,0 0-1 0 0,0 1 1 0 0,0-1 0 0 0,0 0 0 0 0,1-1-1 0 0,0-1-240 0 0,-1 1 0 0 0,1 0 0 0 0,0 0-1 0 0,0-1 1 0 0,1 1 0 0 0,-1 0 0 0 0,2-2-1 0 0,0 0-1623 0 0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3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0 11975 0 0,'17'4'547'0'0,"-13"-3"-11"0"0,-4-1-203 0 0,0 0 419 0 0,0 0 220 0 0,0 0 42 0 0,0 0-61 0 0,0 0-288 0 0,0 0-121 0 0,0 0-28 0 0,0 0 66 0 0,0 0 288 0 0,0 0 122 0 0,0 0 28 0 0,0 0-133 0 0,-1 4-845 0 0,-1 0 0 0 0,1 0 0 0 0,-1 0 0 0 0,0 0 1 0 0,0-1-1 0 0,0 1 0 0 0,-5 6 0 0 0,3-7 18 0 0,0 1 0 0 0,0 0-1 0 0,0-1 1 0 0,-6 4 0 0 0,6-5 56 0 0,1 1 1 0 0,-1-1-1 0 0,1 1 1 0 0,0 0-1 0 0,0-1 1 0 0,0 2 0 0 0,0-1-1 0 0,1 0 1 0 0,-3 4-1 0 0,-2 3-34 0 0,0-1 1 0 0,0-1-1 0 0,0 1 0 0 0,-1-1 1 0 0,-13 9-1 0 0,-18 21 32 0 0,34-32-312 0 0,0 0 1 0 0,-1-1-1 0 0,0 0 0 0 0,0 1 1 0 0,0-2-1 0 0,-10 6 0 0 0,14-9-245 0 0,4 0 81 0 0,0-1-1 0 0,0 0 0 0 0,1 0 1 0 0,-1 0-1 0 0,0 0 1 0 0,0 0-1 0 0,3-1 0 0 0,21-5-6637 0 0,-10 1 1008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42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6447 0 0,'0'0'142'0'0,"0"0"22"0"0,0 0 13 0 0,-1 1-20 0 0,-3 7 18 0 0,3-6 561 0 0,1-2 237 0 0,0 0 41 0 0,0 0-129 0 0,0 0-506 0 0,0 0 37 0 0,0 0 80 0 0,0 0 14 0 0,0 0-67 0 0,2-1-294 0 0,8-3-133 0 0,3 1-16 0 0,0 0 0 0 0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4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 15663 0 0,'-16'9'762'0'0,"14"-9"-336"0"0,2 0-42 0 0,-1 2-250 0 0,-5 3 796 0 0,0 1 0 0 0,1 0 1 0 0,0 1-1 0 0,0-1 0 0 0,0 1 0 0 0,1 0 1 0 0,-5 10-1 0 0,-9 14 746 0 0,15-27-1560 0 0,1 0 0 0 0,0 1-1 0 0,1-1 1 0 0,-1 0 0 0 0,-1 9 0 0 0,2-8-44 0 0,0-1 0 0 0,-1 0 0 0 0,1 0 1 0 0,-1 1-1 0 0,-4 6 0 0 0,-1 2-72 0 0,8-9 0 0 0,-1-2 0 0 0,-1 8 0 0 0,3-2 0 0 0,1 0 0 0 0,-2-1-133 0 0,0-6-563 0 0,-1-1-258 0 0,0 0-56 0 0,0 0-149 0 0,0 0-573 0 0,0-10-2289 0 0,0 1 1974 0 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4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 15663 0 0,'7'1'275'0'0,"1"0"1"0"0,-1-1-1 0 0,1 0 0 0 0,0 0 0 0 0,13-3 0 0 0,-13 2-220 0 0,-7 0-34 0 0,1 1 1 0 0,-1 0 0 0 0,0-1 0 0 0,0 1 0 0 0,0 0 0 0 0,0 0 0 0 0,0 0-1 0 0,1 0 1 0 0,-1 0 0 0 0,0 0 0 0 0,0 1 0 0 0,0-1 0 0 0,0 0 0 0 0,0 1-1 0 0,0-1 1 0 0,0 0 0 0 0,0 1 0 0 0,0-1 0 0 0,2 2 0 0 0,1 0 414 0 0,-1-1-143 0 0,-1 0 0 0 0,0 0 0 0 0,0 1 1 0 0,0-1-1 0 0,0 0 0 0 0,0 1 0 0 0,0-1 0 0 0,0 1 0 0 0,-1-1 1 0 0,1 1-1 0 0,-1 0 0 0 0,1 0 0 0 0,-1 0 0 0 0,1 0 0 0 0,-1 0 1 0 0,0 0-1 0 0,0 0 0 0 0,0 0 0 0 0,0 1 0 0 0,0-1 0 0 0,0 4 1 0 0,0-2-223 0 0,0 0 0 0 0,-1 0 0 0 0,1 0 1 0 0,-1 0-1 0 0,0 0 0 0 0,0 0 0 0 0,0 0 1 0 0,-1 0-1 0 0,1 0 0 0 0,-1 0 0 0 0,0 0 1 0 0,-3 5-1 0 0,3-6 11 0 0,0-1-1 0 0,0 1 1 0 0,0-1 0 0 0,0 1-1 0 0,1 0 1 0 0,-1-1 0 0 0,0 1 0 0 0,1 0-1 0 0,0 0 1 0 0,0 0 0 0 0,0-1-1 0 0,0 1 1 0 0,0 0 0 0 0,1 0 0 0 0,-1-1-1 0 0,2 5 1 0 0,-1 0-35 0 0,0 0 0 0 0,0 0 0 0 0,0 1 0 0 0,-1-1 0 0 0,0 0 0 0 0,-1 1 0 0 0,-1 9 0 0 0,-3 6 59 0 0,-7 21 0 0 0,5-19-86 0 0,2-8-52 0 0,0-1 0 0 0,-1 0 0 0 0,0 0 0 0 0,-1 0 0 0 0,-10 15-1 0 0,13-25-4 0 0,0-1 0 0 0,-1 1-1 0 0,1 0 1 0 0,-1-1-1 0 0,0 0 1 0 0,-1 0-1 0 0,1-1 1 0 0,-1 0-1 0 0,0 0 1 0 0,0 0-1 0 0,0 0 1 0 0,-1-1 0 0 0,1 0-1 0 0,-1-1 1 0 0,0 1-1 0 0,-8 1 1 0 0,3-2-1191 0 0,5-2-6451 0 0,0 0-33 0 0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6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292 13823 0 0,'0'0'315'0'0,"3"0"45"0"0,-1-1-299 0 0,1 0 0 0 0,-1 0 0 0 0,0 0 0 0 0,1 0 0 0 0,-1-1 0 0 0,0 1 0 0 0,0-1 0 0 0,0 0 0 0 0,0 1 0 0 0,0-1 0 0 0,0 0 0 0 0,0 0 0 0 0,-1 0 0 0 0,1 0 0 0 0,1-3 0 0 0,4-7 2074 0 0,1 0 0 0 0,8-20 0 0 0,-11 8-495 0 0,-2 11-1234 0 0,-7 8 744 0 0,3 3-674 0 0,0 2-475 0 0,1-1-1 0 0,-1 1 1 0 0,0-1-1 0 0,1 1 1 0 0,-1 0-1 0 0,0-1 1 0 0,0 1-1 0 0,0 0 1 0 0,1 0-1 0 0,-1 0 1 0 0,0-1-1 0 0,0 1 1 0 0,0 0-1 0 0,1 0 1 0 0,-1 0-1 0 0,0 0 0 0 0,0 0 1 0 0,0 1-1 0 0,1-1 1 0 0,-1 0-1 0 0,0 0 1 0 0,0 0-1 0 0,0 1 1 0 0,1-1-1 0 0,-1 0 1 0 0,0 1-1 0 0,0-1 1 0 0,1 1-1 0 0,-1-1 1 0 0,1 1-1 0 0,-1-1 1 0 0,0 1-1 0 0,0 0 1 0 0,-1 1-2 0 0,-12 8 1 0 0,0 2 0 0 0,1 0 0 0 0,0 0 0 0 0,1 2 0 0 0,-14 18 0 0 0,-11 12 0 0 0,27-33 0 0 0,-6 7 0 0 0,-16 21 0 0 0,28-34 0 0 0,1 0 0 0 0,0 0 0 0 0,0 0 0 0 0,0 0 0 0 0,1 0 0 0 0,0 1 0 0 0,0-1 0 0 0,0 1 0 0 0,1 0 0 0 0,-2 7 0 0 0,5 2 0 0 0,1-12 0 0 0,-1-2 0 0 0,0 0 0 0 0,0 1 0 0 0,0-1 0 0 0,1 1 0 0 0,-1-1 0 0 0,1 0 0 0 0,-1 0 0 0 0,0 0 0 0 0,1 0 0 0 0,0 0 0 0 0,-1-1 0 0 0,1 1 0 0 0,-1-1 0 0 0,1 0 0 0 0,0 0 0 0 0,-1 0 0 0 0,1 0 0 0 0,0 0 0 0 0,-1 0 0 0 0,1-1 0 0 0,0 1 0 0 0,-1-1 0 0 0,1 0 0 0 0,3-1 0 0 0,6-3 0 0 0,-1 0 0 0 0,0 0 0 0 0,18-12 0 0 0,-3 0 0 0 0,0-2 0 0 0,-1 0 0 0 0,-1-2 0 0 0,-1-1 0 0 0,-1 0 0 0 0,-1-2 0 0 0,30-44 0 0 0,-27 32 677 0 0,-1-2 1 0 0,19-47-1 0 0,-40 80-674 0 0,0-1 0 0 0,-1 0-1 0 0,1 0 1 0 0,-1 0 0 0 0,1-7 0 0 0,-2 6-4 0 0,1-3 1 0 0,-1 10 0 0 0,0 0 0 0 0,0-1 0 0 0,0 1 0 0 0,0 0 0 0 0,0 0 0 0 0,0 0 0 0 0,0 0 0 0 0,0-1 0 0 0,0 1 0 0 0,0 0 0 0 0,-1 0 0 0 0,1 0 0 0 0,0 0 0 0 0,0 0 0 0 0,0 0 0 0 0,0-1 0 0 0,0 1 0 0 0,-1 0 0 0 0,1 0 0 0 0,0 0 0 0 0,0 0 0 0 0,0 0 0 0 0,0 0 0 0 0,-1 0 0 0 0,1 0 0 0 0,0 0 0 0 0,0 0 0 0 0,0 0 0 0 0,-1 0 0 0 0,1 0 0 0 0,0 0 0 0 0,0 0 0 0 0,-1 0 0 0 0,0 0 0 0 0,-1 1 0 0 0,1-1 0 0 0,0 1 0 0 0,-1-1 0 0 0,1 1 0 0 0,-1 0 0 0 0,1 0 0 0 0,0 0 0 0 0,0 0 0 0 0,-1-1 0 0 0,1 2 0 0 0,0-1 0 0 0,0 0 0 0 0,-1 2 0 0 0,-15 21 0 0 0,13-17 0 0 0,-5 8 0 0 0,2 1 0 0 0,0 0 0 0 0,-10 34 0 0 0,-2 2 0 0 0,2-4 0 0 0,-16 73 0 0 0,31-112 0 0 0,3 0 0 0 0,1-1 0 0 0,5-3 0 0 0,-5-4 0 0 0,1 0 0 0 0,0-1 0 0 0,-1 1 0 0 0,1-1 0 0 0,0 0 0 0 0,0 0 0 0 0,-1 0 0 0 0,1 0 0 0 0,0-1 0 0 0,-1 1 0 0 0,1-1 0 0 0,0 1 0 0 0,-1-1 0 0 0,1 0 0 0 0,0 0 0 0 0,4-3 0 0 0,4-2 0 0 0,0-1 0 0 0,14-12 0 0 0,-2 2 0 0 0,28-19 0 0 0,-29 20 0 0 0,1 1 0 0 0,31-16 0 0 0,-19 13 0 0 0,-26 15 0 0 0,1 4 0 0 0,-3 3 0 0 0,-4 0 0 0 0,-1-1 0 0 0,-1 0 0 0 0,1 1 0 0 0,0-1 0 0 0,-1 1 0 0 0,0-1 0 0 0,1 1 0 0 0,-1 0 0 0 0,-1 0 0 0 0,1 0 0 0 0,-1-1 0 0 0,1 1 0 0 0,-1 0 0 0 0,-1 4 0 0 0,0 7 0 0 0,-1-1 0 0 0,-5 20 0 0 0,6-28 0 0 0,0-3 0 0 0,1-1 0 0 0,0 0 0 0 0,0 0 0 0 0,0 1 0 0 0,0-1 0 0 0,0 0 0 0 0,0 0 0 0 0,1 3 0 0 0,0-2 0 0 0,2 6 0 0 0,5-5 0 0 0,1-4 0 0 0,-6-2-339 0 0,-1 1 0 0 0,1 0 0 0 0,-1 0 0 0 0,0-1 0 0 0,0 1 0 0 0,1-1 0 0 0,-1 0 0 0 0,0 0 0 0 0,0 0 0 0 0,-1 0 0 0 0,1 0 0 0 0,0 0 0 0 0,-1 0-1 0 0,3-4 1 0 0,17-38-6252 0 0,-19 38 6260 0 0,1 0-344 0 0,-1-1-1 0 0,0 0 1 0 0,0 0 0 0 0,-1 0-1 0 0,1 0 1 0 0,-1-13-1 0 0,-1 19 164 0 0,0 1 0 0 0,0 0 136 0 0,-1-3 250 0 0,-5-7 8114 0 0,4 10-7712 0 0,0 0 0 0 0,0-1 1 0 0,0 1-1 0 0,0 0 1 0 0,0 1-1 0 0,0-1 1 0 0,0 0-1 0 0,0 0 1 0 0,0 1-1 0 0,0-1 0 0 0,0 1 1 0 0,0 0-1 0 0,0 0 1 0 0,1-1-1 0 0,-1 1 1 0 0,0 0-1 0 0,-1 2 1 0 0,-5 3 177 0 0,0 0 0 0 0,-9 10 1 0 0,4-3 304 0 0,-34 35 170 0 0,26-25-730 0 0,-16 22-199 0 0,15-16 0 0 0,9-12 0 0 0,10-12 0 0 0,0 0 0 0 0,0-1 0 0 0,-1 0 0 0 0,-8 8 0 0 0,2-5-133 0 0,8-6-563 0 0,21 0-2495 0 0,-18-1 3038 0 0,-1 0 0 0 0,0 0 0 0 0,1 0-1 0 0,-1 0 1 0 0,0 0 0 0 0,1 0 0 0 0,-1 0 0 0 0,0 0 0 0 0,1 0-1 0 0,-1 0 1 0 0,0 0 0 0 0,1-1 0 0 0,-1 1 0 0 0,0 0-1 0 0,1 0 1 0 0,-1 0 0 0 0,0-1 0 0 0,0 1 0 0 0,1 0 0 0 0,-1 0-1 0 0,0-1 1 0 0,0 1 0 0 0,1 0 0 0 0,-1-1 0 0 0,0 1-1 0 0,0 0 1 0 0,0-1 0 0 0,0 1 0 0 0,0 0 0 0 0,1-1 0 0 0,-1 1-1 0 0,0 0 1 0 0,0-1 0 0 0,0 1 0 0 0,3-8-1579 0 0,14-3-827 0 0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6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7 15663 0 0,'0'0'356'0'0,"0"0"50"0"0,0 0 20 0 0,0 0-42 0 0,1-1-42 0 0,1-1 97 0 0,8-10 5096 0 0,-10 12-5472 0 0,0 0-1 0 0,0 0 1 0 0,1 0-1 0 0,-1 0 1 0 0,0 0-1 0 0,0 0 1 0 0,0-1-1 0 0,0 1 1 0 0,1 0 0 0 0,-1 0-1 0 0,0 0 1 0 0,0 0-1 0 0,0 0 1 0 0,1 0-1 0 0,-1 0 1 0 0,0 0-1 0 0,0 0 1 0 0,0 0-1 0 0,1 0 1 0 0,-1 0-1 0 0,0 0 1 0 0,0 0-1 0 0,0 0 1 0 0,1 0-1 0 0,-1 0 1 0 0,0 0-1 0 0,0 0 1 0 0,0 0-1 0 0,1 1 1 0 0,-1-1-1 0 0,0 0 1 0 0,0 0-1 0 0,0 0 1 0 0,0 0 0 0 0,1 0-1 0 0,-1 0 1 0 0,0 1-1 0 0,0-1 1 0 0,0 0-1 0 0,0 0 1 0 0,0 0-1 0 0,0 0 1 0 0,0 1-1 0 0,1-1 1 0 0,-1 0-1 0 0,0 0 1 0 0,0 0-1 0 0,0 1 1 0 0,0-1-1 0 0,0 0 1 0 0,0 0-1 0 0,0 0 1 0 0,0 1-1 0 0,0-1 1 0 0,0 0-1 0 0,0 0 1 0 0,0 0-1 0 0,0 1 1 0 0,0-1 0 0 0,0 0-1 0 0,0 0 1 0 0,0 0-1 0 0,0 1 1 0 0,-1-1-1 0 0,2 9 53 0 0,-2-1-1 0 0,1 1 1 0 0,-1 0-1 0 0,0-1 1 0 0,-4 15-1 0 0,-17 42 987 0 0,9-29-841 0 0,4-12-260 0 0,4-11 0 0 0,1 0 0 0 0,0 0 0 0 0,-3 19 0 0 0,8-27-90 0 0,5-8-133 0 0,3-9-340 0 0,-8 11 388 0 0,-1 1 0 0 0,0-1 0 0 0,0 1 0 0 0,0-1 0 0 0,0 1 0 0 0,1-1 0 0 0,-1 1 0 0 0,0-1 0 0 0,0 1-1 0 0,0-1 1 0 0,0 1 0 0 0,0-1 0 0 0,0 1 0 0 0,0-1 0 0 0,-1 1 0 0 0,1-1 0 0 0,0 0 0 0 0,-2-7-7551 0 0,0-10 5679 0 0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8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9351 0 0,'0'0'886'0'0,"0"0"-21"0"0,0 0-480 0 0,0 0 33 0 0,20-9 3228 0 0,-21 7-3636 0 0,1 0-1 0 0,12-10-76 0 0,-11 11-270 0 0,4-4-723 0 0,-3 3-5583 0 0,5-4-877 0 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19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17503 0 0,'0'0'399'0'0,"0"0"60"0"0,0 0 21 0 0,0 0-59 0 0,0 0-204 0 0,0 0 170 0 0,0 0 101 0 0,0 0 21 0 0,0 0-66 0 0,8-3-547 0 0,18-16-5988 0 0,-15 13 293 0 0</inkml:trace>
  <inkml:trace contextRef="#ctx0" brushRef="#br0" timeOffset="1">288 11 11975 0 0,'15'6'741'0'0,"-10"-4"-588"0"0,0 0 0 0 0,0 0 0 0 0,0 0 0 0 0,5 4 0 0 0,-8-5 931 0 0,-2-1 366 0 0,0 0 72 0 0,0 0-57 0 0,0 0-288 0 0,-1 0-999 0 0,1 1-1 0 0,0-1 0 0 0,0 0 1 0 0,-1 1-1 0 0,1-1 0 0 0,0 0 1 0 0,0 1-1 0 0,0-1 0 0 0,0 0 1 0 0,0 1-1 0 0,0-1 0 0 0,-1 0 0 0 0,1 1 1 0 0,0-1-1 0 0,0 1 0 0 0,0-1 1 0 0,0 0-1 0 0,0 1 0 0 0,0-1 1 0 0,0 0-1 0 0,1 1 0 0 0,-1-1 1 0 0,0 1-1 0 0,1 1 33 0 0,0-2-168 0 0,0 1 0 0 0,0 0 0 0 0,0-1 0 0 0,0 1 0 0 0,0 0-1 0 0,0-1 1 0 0,1 0 0 0 0,-1 1 0 0 0,0-1 0 0 0,0 1 0 0 0,0-1 0 0 0,0 0 0 0 0,0 0 0 0 0,1 0 0 0 0,-1 0 0 0 0,0 0 0 0 0,0 0-1 0 0,0 0 1 0 0,1 0 0 0 0,-1 0 0 0 0,2-1 0 0 0,0 0-234 0 0,0 1 1 0 0,-1-1-1 0 0,1 0 0 0 0,-1 0 1 0 0,1 0-1 0 0,-1 0 0 0 0,1-1 0 0 0,2-1 1 0 0,17-8-1672 0 0,6-2-159 0 0,-6 0-24 0 0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1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1"1"50"0"0,0 0-325 0 0,0 0 0 0 0,0 0 0 0 0,0-1 0 0 0,1 1 0 0 0,-1 0 0 0 0,0-1 0 0 0,0 1 0 0 0,1 0 0 0 0,2 0 0 0 0,-3-1 191 0 0,-1 0 463 0 0,0 0 234 0 0,0 0 45 0 0,0 0 8 0 0,0 0 2 0 0,3 1 0 0 0,19 11 887 0 0,-22-11-1896 0 0,0-1 1 0 0,0 1-1 0 0,0-1 0 0 0,0 1 1 0 0,0-1-1 0 0,0 1 0 0 0,0-1 1 0 0,0 1-1 0 0,0-1 1 0 0,0 1-1 0 0,0-1 0 0 0,-1 1 1 0 0,1-1-1 0 0,0 1 1 0 0,0-1-1 0 0,-1 0 0 0 0,1 1 1 0 0,0-1-1 0 0,-1 1 0 0 0,1-1 1 0 0,-1 1-1 0 0,1-1-16 0 0,-1 1 41 0 0,0 0 1 0 0,0 1-1 0 0,0-1 0 0 0,0 0 0 0 0,0 1 1 0 0,1-1-1 0 0,-1 1 0 0 0,0-1 1 0 0,1 1-1 0 0,-1-1 0 0 0,1 1 0 0 0,0-1 1 0 0,-1 1-1 0 0,1 1 0 0 0,1-1 26 0 0,0 0 0 0 0,-1-1 1 0 0,1 1-1 0 0,0-1 0 0 0,0 1 0 0 0,0-1 0 0 0,0 0 0 0 0,0 1 0 0 0,1-1 1 0 0,-1 0-1 0 0,0 0 0 0 0,3 2 0 0 0,0 1 6 0 0,0 0 0 0 0,-1-1 0 0 0,1 2 0 0 0,-1-1 0 0 0,5 8 0 0 0,-7-10-63 0 0,0-1 0 0 0,-1 1-1 0 0,1 0 1 0 0,0 0 0 0 0,-1-1 0 0 0,1 1 0 0 0,-1 0-1 0 0,1 0 1 0 0,-1 0 0 0 0,0 0 0 0 0,0 0 0 0 0,0-1-1 0 0,0 1 1 0 0,0 0 0 0 0,0 0 0 0 0,0 0 0 0 0,-1 0-1 0 0,1 0 1 0 0,-2 2 0 0 0,1-2-9 0 0,1-1 0 0 0,-1 0 0 0 0,0 0 0 0 0,0 1 0 0 0,1-1 0 0 0,-1 0 0 0 0,1 1 0 0 0,-1-1 0 0 0,1 1 0 0 0,0-1 0 0 0,-1 1 0 0 0,1-1 0 0 0,0 1 0 0 0,0-1 0 0 0,0 1 0 0 0,0-1 0 0 0,0 1 0 0 0,0-1 0 0 0,1 1 0 0 0,-1-1 0 0 0,0 1 0 0 0,1-1 0 0 0,-1 0 0 0 0,1 1 0 0 0,0-1 0 0 0,-1 1 0 0 0,3 1 0 0 0,-2-1 0 0 0,0 0 0 0 0,0 0 0 0 0,0 1 0 0 0,0-1 0 0 0,0 0 0 0 0,0 1 0 0 0,0-1 0 0 0,-1 0 0 0 0,1 1 0 0 0,-1-1 0 0 0,0 1 0 0 0,1-1 0 0 0,-1 1 0 0 0,0-1 0 0 0,-1 0 0 0 0,1 1 0 0 0,0-1 0 0 0,-1 1 0 0 0,1-1 0 0 0,-1 1 0 0 0,0-1 0 0 0,0 0 0 0 0,0 0 0 0 0,0 1 0 0 0,0-1 0 0 0,-2 2 0 0 0,-3 2 0 0 0,6-6 0 0 0,-1 1 0 0 0,0 0 0 0 0,0-1 0 0 0,0 1 0 0 0,1-1 0 0 0,-1 1 0 0 0,0 0 0 0 0,1 0 0 0 0,-1-1 0 0 0,1 1 0 0 0,-1 0 0 0 0,1 0 0 0 0,-1 0 0 0 0,1 0 0 0 0,0 0 0 0 0,-1 0 0 0 0,1-1 0 0 0,0 1 0 0 0,0 0 0 0 0,-1 0 0 0 0,1 0 0 0 0,0 0 0 0 0,0 0 0 0 0,0 0 0 0 0,0 0 0 0 0,0 0 0 0 0,1 0 0 0 0,-1 0 0 0 0,0 0 0 0 0,1 2 0 0 0,0-1 0 0 0,0 1 0 0 0,0 0 0 0 0,0-1 0 0 0,0 1 0 0 0,0 0 0 0 0,-1 0 0 0 0,1 0 0 0 0,-1 0 0 0 0,0 3 0 0 0,1 8 0 0 0,-1-14 0 0 0,1 1 0 0 0,-1 0 0 0 0,0 0 0 0 0,0-1 0 0 0,0 1 0 0 0,0 0 0 0 0,0 0 0 0 0,0-1 0 0 0,0 1 0 0 0,0 0 0 0 0,0 0 0 0 0,-1-1 0 0 0,1 1 0 0 0,0 0 0 0 0,0 0 0 0 0,-1-1 0 0 0,1 1 0 0 0,0 0 0 0 0,-1-1 0 0 0,1 1 0 0 0,-1-1 0 0 0,1 1 0 0 0,-1 0 0 0 0,1-1 0 0 0,-1 1 0 0 0,1-1 0 0 0,-1 1 0 0 0,1-1 0 0 0,-1 1 0 0 0,0-1 0 0 0,1 0 0 0 0,-1 1 0 0 0,0-1 0 0 0,0 0 0 0 0,1 1 0 0 0,-1-1 0 0 0,0 0 0 0 0,1 0 0 0 0,-2 0 0 0 0,-1 1 0 0 0,-6 3-64 0 0,7-3-273 0 0,2-1-138 0 0,0 0-33 0 0,0 0-72 0 0,0 0-285 0 0,0 0-126 0 0,-10-28-6454 0 0,7 18 1302 0 0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1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7 15663 0 0,'0'0'356'0'0,"0"0"50"0"0,0 0 20 0 0,0 0-42 0 0,2 0-250 0 0,6-3 972 0 0,2-1 3279 0 0,-9 7-2471 0 0,-5 3-1121 0 0,1-3-737 0 0,1 0-1 0 0,-1-1 1 0 0,0 1-1 0 0,0-1 1 0 0,0 0-1 0 0,-4 2 1 0 0,-13 12 486 0 0,13-9-385 0 0,0-1 0 0 0,-1 1 1 0 0,1-2-1 0 0,-1 1 0 0 0,0-1 1 0 0,-14 7-1 0 0,11-6-155 0 0,0 1-1 0 0,1 1 0 0 0,0 0 1 0 0,1 1-1 0 0,-1-1 1 0 0,2 2-1 0 0,-1-1 1 0 0,1 1-1 0 0,1 1 1 0 0,-8 12-1 0 0,10-15-1 0 0,-1-1 0 0 0,0 0 0 0 0,0 0 0 0 0,-1-1 0 0 0,0 1 0 0 0,-9 6 0 0 0,15-12-103 0 0,-1-1-1 0 0,1 1 1 0 0,0 0-1 0 0,0 0 1 0 0,0 0-1 0 0,0 1 1 0 0,0-1-1 0 0,0 0 1 0 0,1 0 0 0 0,-1 0-1 0 0,0 1 1 0 0,1-1-1 0 0,-1 0 1 0 0,0 1-1 0 0,1-1 1 0 0,0 0-1 0 0,-1 1 1 0 0,1-1-1 0 0,0 1 1 0 0,0-1 0 0 0,0 1-1 0 0,0-1 1 0 0,0 1-1 0 0,0-1 1 0 0,0 1-1 0 0,1 1 1 0 0,-1-1-920 0 0,0-2-1 0 0,2 0 0 0 0,24 1-5818 0 0,-11-4 404 0 0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2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00 13823 0 0,'0'0'630'0'0,"-2"1"-13"0"0,-17 1-368 0 0,24-4 4268 0 0,9-6-2219 0 0,-13 7-2172 0 0,1 0-1 0 0,-1 0 1 0 0,0 0-1 0 0,1 0 1 0 0,-1 0-1 0 0,0-1 1 0 0,0 1-1 0 0,0 0 1 0 0,0 0-1 0 0,0-1 1 0 0,0 1-1 0 0,0-1 1 0 0,1-2-1 0 0,-2 2-23 0 0,1 0-1 0 0,-1 0 1 0 0,1 1 0 0 0,0-1-1 0 0,0 0 1 0 0,0 0 0 0 0,0 1-1 0 0,0-1 1 0 0,1 0-1 0 0,-1 1 1 0 0,0 0 0 0 0,3-3-1 0 0,21-17 841 0 0,-18 15-609 0 0,11-9 196 0 0,1 0 1 0 0,0 1-1 0 0,1 1 0 0 0,1 1 1 0 0,35-16-1 0 0,-49 26-529 0 0,33-18 0 0 0,-40 20 0 0 0,1 0 0 0 0,-1 0 0 0 0,0-1 0 0 0,0 1 0 0 0,1 0 0 0 0,-1 0 0 0 0,0 0 0 0 0,1-1 0 0 0,-1 1 0 0 0,0 0 0 0 0,1 0 0 0 0,-1 0 0 0 0,1 0 0 0 0,-1 0 0 0 0,0 0 0 0 0,1 0 0 0 0,-1 0 0 0 0,0 0 0 0 0,1 0 0 0 0,-1 0 0 0 0,1 0 0 0 0,-1 0 0 0 0,0 0 0 0 0,1 0 0 0 0,-1 0 0 0 0,0 0 0 0 0,1 0 0 0 0,-1 1 0 0 0,0-1 0 0 0,1 0 0 0 0,-1 0 0 0 0,0 0 0 0 0,1 1 0 0 0,-1-1 0 0 0,0 0 0 0 0,1 0 0 0 0,-1 1 0 0 0,0-1 0 0 0,0 0 0 0 0,1 1 0 0 0,-1-1 0 0 0,0 0 0 0 0,0 1 0 0 0,0-1 0 0 0,0 0 0 0 0,1 1 0 0 0,-1 0 0 0 0,0-1 0 0 0,3 4 7 0 0,-1-3 31 0 0,-1 1 1 0 0,1 0-1 0 0,0-1 1 0 0,-1 1-1 0 0,0 0 1 0 0,1 0-1 0 0,-1 0 1 0 0,0 0-1 0 0,0 0 1 0 0,0 0-1 0 0,0 0 1 0 0,-1 0-1 0 0,1 1 1 0 0,0-1-1 0 0,-1 0 1 0 0,0 0-1 0 0,1 1 1 0 0,-1-1-1 0 0,0 0 1 0 0,0 1-1 0 0,0-1 1 0 0,-1 0-1 0 0,0 4 1 0 0,-1 9-37 0 0,-1 0 1 0 0,-1-1 0 0 0,-8 22-1 0 0,11-35 498 0 0,0 0-58 0 0,1 3-331 0 0,6-5-64 0 0,5-4-40 0 0,69-48-7 0 0,-65 44 0 0 0,1 1 0 0 0,0 1 0 0 0,1 1 0 0 0,0 0 0 0 0,0 1 0 0 0,0 1 0 0 0,1 0 0 0 0,22-1 0 0 0,-28 5 0 0 0,-2 3 0 0 0,-9-3 0 0 0,-1 0 0 0 0,1 1 0 0 0,0-1 0 0 0,-1 1 0 0 0,1-1 0 0 0,-1 1 0 0 0,1-1 0 0 0,-1 1 0 0 0,1-1 0 0 0,-1 1 0 0 0,1-1 0 0 0,-1 1 0 0 0,0-1 0 0 0,1 1 0 0 0,-1 0 0 0 0,0-1 0 0 0,1 1 0 0 0,-1 0 0 0 0,0-1 0 0 0,0 1 0 0 0,0 0 0 0 0,1 1 0 0 0,-7 13 0 0 0,6-13 0 0 0,-1-1 0 0 0,0 1 0 0 0,1-1 0 0 0,-1 1 0 0 0,0-1 0 0 0,1 1 0 0 0,0-1 0 0 0,-1 1 0 0 0,1 0 0 0 0,0 2 0 0 0,3 10 0 0 0,-3-11 0 0 0,1-1 0 0 0,-1 0 0 0 0,1 1 0 0 0,-1-1 0 0 0,0 0 0 0 0,0 1 0 0 0,0-1 0 0 0,0 3 0 0 0,0-3 0 0 0,0 0 0 0 0,0-1 0 0 0,0 1 0 0 0,-1-1 0 0 0,1 1 0 0 0,0-1 0 0 0,-1 1 0 0 0,1-1 0 0 0,-1 1 0 0 0,0-1 0 0 0,0 1 0 0 0,1-1 0 0 0,-1 1 0 0 0,0-1 0 0 0,0 0 0 0 0,0 0 0 0 0,0 1 0 0 0,0-1 0 0 0,-1 0 0 0 0,1 0 0 0 0,0 0 0 0 0,0 0 0 0 0,-1 0 0 0 0,1-1 0 0 0,-4 2 0 0 0,-8 7-1175 0 0,13-8-479 0 0,0-1 1465 0 0,0-1 0 0 0,0 1 0 0 0,0 0 1 0 0,-1 0-1 0 0,1-1 0 0 0,0 1 0 0 0,0 0 1 0 0,0 0-1 0 0,0-1 0 0 0,0 1 0 0 0,0 0 0 0 0,0 0 1 0 0,0-1-1 0 0,0 1 0 0 0,0 0 0 0 0,0-1 1 0 0,0 1-1 0 0,0 0 0 0 0,0-1 0 0 0,0 1 1 0 0,0 0-1 0 0,0 0 0 0 0,0-1 0 0 0,0 1 0 0 0,0 0 1 0 0,0 0-1 0 0,0-1 0 0 0,1 1 0 0 0,-1 0 1 0 0,0 0-1 0 0,0-1 0 0 0,0 1 0 0 0,0 0 1 0 0,1 0-1 0 0,-1 0 0 0 0,0-1 0 0 0,0 1 0 0 0,1 0 1 0 0,-1 0-1 0 0,0 0 0 0 0,0 0 0 0 0,1-1 1 0 0,-1 1-1 0 0,2-2-1022 0 0,7-7-7139 0 0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0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1 99 8287 0 0,'17'-7'191'0'0,"-14"6"26"0"0,-3 1 9 0 0,16-11 4 0 0,12-23 5525 0 0,-27 33-4578 0 0,10-14 3079 0 0,-10 14-4145 0 0,-1 0 1 0 0,0 0-1 0 0,0 0 0 0 0,1 0 1 0 0,-1 0-1 0 0,0 0 0 0 0,0 0 0 0 0,0 1 1 0 0,0-1-1 0 0,0 0 0 0 0,0 0 0 0 0,0 0 1 0 0,-1 0-1 0 0,1 0 0 0 0,0 0 0 0 0,0 0 1 0 0,-1 0-1 0 0,1 1 0 0 0,0-1 0 0 0,-1 0 1 0 0,1 0-1 0 0,-1 0 0 0 0,1 1 1 0 0,-1-1-1 0 0,0 0 0 0 0,1 1 0 0 0,-1-1 1 0 0,0 0-1 0 0,1 1 0 0 0,-1-1 0 0 0,0 1 1 0 0,1-1-1 0 0,-1 1 0 0 0,0-1 0 0 0,0 1 1 0 0,0 0-1 0 0,0-1 0 0 0,0 1 0 0 0,1 0 1 0 0,-1 0-1 0 0,0 0 0 0 0,0-1 1 0 0,0 1-1 0 0,0 0 0 0 0,0 0 0 0 0,0 0 1 0 0,0 1-1 0 0,-1-1 0 0 0,-2 0 40 0 0,0 1-1 0 0,1-1 1 0 0,-1 1-1 0 0,0 0 1 0 0,1 0-1 0 0,-1 0 1 0 0,1 0 0 0 0,-1 1-1 0 0,1-1 1 0 0,-1 1-1 0 0,-3 2 1 0 0,-5 5-140 0 0,-20 12-1 0 0,-13 8-14 0 0,3 8 4 0 0,-41 46 0 0 0,77-75 0 0 0,-1 0 0 0 0,2 0 0 0 0,-1 0 0 0 0,1 1 0 0 0,0 0 0 0 0,1 0 0 0 0,0 0 0 0 0,-2 11 0 0 0,-1 4 0 0 0,1 1 0 0 0,-3 26 0 0 0,7-28 0 0 0,1 0 0 0 0,2 0 0 0 0,2 23 0 0 0,0 1 0 0 0,-2-29 0 0 0,-2 0 0 0 0,-3 29 0 0 0,3-44 0 0 0,0 1 0 0 0,0-1 0 0 0,0 1 0 0 0,0-1 0 0 0,0 1 0 0 0,-1-1 0 0 0,1 0 0 0 0,-1 0 0 0 0,0 0 0 0 0,0 0 0 0 0,-1 0 0 0 0,1 0 0 0 0,0 0 0 0 0,-1-1 0 0 0,0 1 0 0 0,1-1 0 0 0,-1 0 0 0 0,0 1 0 0 0,-6 2 0 0 0,3-3 0 0 0,1 1 0 0 0,-1-1 0 0 0,1-1 0 0 0,-1 1 0 0 0,0-1 0 0 0,0 0 0 0 0,0 0 0 0 0,0-1 0 0 0,1 1 0 0 0,-1-1 0 0 0,-9-1 0 0 0,-6-2 0 0 0,-3 1 0 0 0,0-2 0 0 0,-31-8 0 0 0,47 10-75 0 0,4 1-58 0 0,0 0-1 0 0,1 0 1 0 0,-1-1-1 0 0,0 1 1 0 0,-3-3-1 0 0,6 3-374 0 0,1 1-72 0 0,0 0-285 0 0,0 0-126 0 0,3-4-1000 0 0,-3 4 1762 0 0,0-1-1 0 0,0 0 0 0 0,1 1 0 0 0,-1-1 0 0 0,1 0 1 0 0,-1 1-1 0 0,0-1 0 0 0,1 0 0 0 0,-1 1 0 0 0,1-1 1 0 0,-1 1-1 0 0,1-1 0 0 0,-1 1 0 0 0,1-1 0 0 0,0 1 1 0 0,0-1-1 0 0,11-4-1806 0 0,-10 3-11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42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8287 0 0,'2'-1'382'0'0,"6"-7"-103"0"0,0 0 0 0 0,1 1 0 0 0,0 0 1 0 0,1 0-1 0 0,0 1 0 0 0,11-5 0 0 0,-20 11 164 0 0,1-1-294 0 0,6 0-629 0 0,-7 1-2104 0 0,-1 0-912 0 0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3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49 10135 0 0,'-10'-1'1007'0'0,"19"-3"1540"0"0,11-4-109 0 0,-3-3 247 0 0,27-25 0 0 0,-12 10-1279 0 0,-21 16-1073 0 0,-1 0 0 0 0,0-1 0 0 0,0 0 0 0 0,-1-1 0 0 0,-1 0 0 0 0,0 0 0 0 0,13-26 0 0 0,-21 37-324 0 0,1 1-1 0 0,-1 0 0 0 0,0-1 1 0 0,1 1-1 0 0,-1-1 1 0 0,0 1-1 0 0,0-1 0 0 0,0 1 1 0 0,1-1-1 0 0,-1 1 1 0 0,0-1-1 0 0,0 1 0 0 0,0-1 1 0 0,0 1-1 0 0,0-1 1 0 0,0 1-1 0 0,0-1 0 0 0,0 1 1 0 0,0-1-1 0 0,0 1 1 0 0,0-1-1 0 0,0 1 0 0 0,0-1 1 0 0,0 1-1 0 0,0-1 1 0 0,-1 1-1 0 0,1-1 0 0 0,0 1 1 0 0,0-1-1 0 0,-1 1 1 0 0,1 0-1 0 0,0-1 0 0 0,-1 0 1 0 0,0 0 148 0 0,0-10 421 0 0,2 3 284 0 0,-1 8-858 0 0,0-1 0 0 0,-1 1 0 0 0,1 0 0 0 0,0-1 1 0 0,0 1-1 0 0,0-1 0 0 0,0 1 0 0 0,0-1 0 0 0,-1 1 0 0 0,1 0 0 0 0,0-1 1 0 0,0 1-1 0 0,-1-1 0 0 0,1 1 0 0 0,0 0 0 0 0,0-1 0 0 0,-1 1 1 0 0,1 0-1 0 0,-1-1 0 0 0,1 1 0 0 0,0 0 0 0 0,-1 0 0 0 0,1-1 1 0 0,-1 1-1 0 0,1 0 0 0 0,0 0 0 0 0,-1 0 0 0 0,1 0 0 0 0,-1 0 0 0 0,1-1 1 0 0,-1 1-1 0 0,1 0 0 0 0,-1 0 0 0 0,1 0 0 0 0,0 0 0 0 0,-1 0 1 0 0,1 0-1 0 0,-1 0 0 0 0,0 1 0 0 0,0-1-5 0 0,-1 0 1 0 0,0 0 0 0 0,0 1 0 0 0,1-1 0 0 0,-1 1 0 0 0,0-1 0 0 0,0 1 0 0 0,0 0 0 0 0,0-1 0 0 0,1 1 0 0 0,-1 0 0 0 0,0 0 0 0 0,1 0 0 0 0,-1 1 0 0 0,1-1 0 0 0,-1 0 0 0 0,1 1 0 0 0,-1-1 0 0 0,0 3 0 0 0,-3 1 0 0 0,0 1 0 0 0,1 1 0 0 0,-6 8 0 0 0,-10 21 0 0 0,-18 38 0 0 0,34-65 0 0 0,0 1 0 0 0,1 0 0 0 0,0 0 0 0 0,0 0 0 0 0,-1 19 0 0 0,4-25 0 0 0,0-1 0 0 0,0 1 0 0 0,0 0 0 0 0,1-1 0 0 0,0 1 0 0 0,-1-1 0 0 0,1 1 0 0 0,1 0 0 0 0,1 3 0 0 0,1 0 0 0 0,-3-5 0 0 0,0-1 0 0 0,0 0 0 0 0,1 1 0 0 0,-1-1 0 0 0,0 0 0 0 0,0 0 0 0 0,1 0 0 0 0,-1 0 0 0 0,0 0 0 0 0,1 0 0 0 0,-1 0 0 0 0,1-1 0 0 0,-1 1 0 0 0,1-1 0 0 0,0 1 0 0 0,-1-1 0 0 0,1 1 0 0 0,0-1 0 0 0,-1 0 0 0 0,1 0 0 0 0,0 0 0 0 0,-1 0 0 0 0,1 0 0 0 0,3 0 0 0 0,-2-1 0 0 0,4 0-359 0 0,0 0-1 0 0,0-1 0 0 0,0 0 1 0 0,0 0-1 0 0,0 0 1 0 0,0-1-1 0 0,-1 0 1 0 0,1-1-1 0 0,-1 1 0 0 0,0-1 1 0 0,7-6-1 0 0,7-6-2327 0 0,29-34 0 0 0,-48 49 2671 0 0,20-22-2031 0 0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4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62 8287 0 0,'11'-10'382'0'0,"-9"8"-8"0"0,-1 1-240 0 0,6-7-164 0 0,-4 6 238 0 0,0 0 0 0 0,-1-1 0 0 0,0 1 0 0 0,1-1 0 0 0,-1 0 0 0 0,0 0 0 0 0,0 0 0 0 0,2-6 0 0 0,-1 4 595 0 0,0 0-1 0 0,0 0 1 0 0,1 0 0 0 0,-1 0-1 0 0,9-7 1 0 0,-8 7-209 0 0,1 0 1 0 0,-1-1-1 0 0,0 1 1 0 0,4-8-1 0 0,11-19 1454 0 0,-19 30-1536 0 0,0 2 0 0 0,0 0 0 0 0,0 0 0 0 0,0 0 0 0 0,0 0 0 0 0,2-6 1111 0 0,-25 39-1179 0 0,13-20-120 0 0,0 1 0 0 0,1 0 0 0 0,1 0 1 0 0,-7 16-1 0 0,1 1-324 0 0,-18 29 0 0 0,19-38 0 0 0,2 0 0 0 0,0 1 0 0 0,-11 33 0 0 0,22-54 0 0 0,-1-1 0 0 0,1 1 0 0 0,-1 0 0 0 0,1-1 0 0 0,0 1 0 0 0,0 0 0 0 0,0-1 0 0 0,0 1 0 0 0,0 1 0 0 0,0-2 0 0 0,1 0 0 0 0,-1-1 0 0 0,0 1 0 0 0,0 0 0 0 0,0-1 0 0 0,0 1 0 0 0,1 0 0 0 0,-1-1 0 0 0,0 1 0 0 0,0 0 0 0 0,1-1 0 0 0,-1 1 0 0 0,1-1 0 0 0,-1 1 0 0 0,1-1 0 0 0,-1 1 0 0 0,0-1 0 0 0,1 1 0 0 0,0-1 0 0 0,-1 1 0 0 0,1-1 0 0 0,-1 1 0 0 0,1-1 0 0 0,-1 0 0 0 0,1 0 0 0 0,0 1 0 0 0,-1-1 0 0 0,1 0 0 0 0,0 0 0 0 0,-1 0 0 0 0,1 1 0 0 0,0-1 0 0 0,0 0 0 0 0,1 0 0 0 0,45 9-64 0 0,-45-8-273 0 0,4-2 49 0 0,0 0-1 0 0,0 0 1 0 0,0-1 0 0 0,0 1 0 0 0,0-1 0 0 0,0-1 0 0 0,-1 1 0 0 0,1-1-1 0 0,-1 0 1 0 0,1 0 0 0 0,-1-1 0 0 0,0 0 0 0 0,0 1 0 0 0,-1-2-1 0 0,1 1 1 0 0,3-5 0 0 0,-3-1-1706 0 0,-4 7-4488 0 0,-1 3 490 0 0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4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3823 0 0,'0'0'315'0'0,"0"0"45"0"0,0 0 21 0 0,0 0-49 0 0,0 0-81 0 0,0 0 481 0 0,0 0 237 0 0,0 0 45 0 0,0 0-61 0 0,2 1-288 0 0,2 1-454 0 0,0-1-1 0 0,1 0 0 0 0,-1 0 1 0 0,1-1-1 0 0,0 1 1 0 0,-1-1-1 0 0,1 0 0 0 0,-1 0 1 0 0,1 0-1 0 0,-1-1 1 0 0,1 0-1 0 0,5-1 1 0 0,0 0-47 0 0,0 0 1 0 0,0 1 0 0 0,0 0 0 0 0,0 1-1 0 0,10 1 1 0 0,56 8-229 0 0,-75-9-273 0 0,7 2-2044 0 0,-6-1-5125 0 0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5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1975 0 0,'0'0'267'0'0,"0"0"42"0"0,0 0 17 0 0,0 0-28 0 0,0 0-126 0 0,0 0 204 0 0,0 0 111 0 0,0 0 22 0 0,0 0 3 0 0,0 0 0 0 0,0 0 0 0 0,0 0 0 0 0,0 0 0 0 0,0 0 0 0 0,0 0 0 0 0,0 0 0 0 0,0-5-148 0 0,1 3 1014 0 0,0 3 3024 0 0,17 46-4108 0 0,-11-27-215 0 0,1-1-1 0 0,1 1 1 0 0,15 25-1 0 0,-18-34-78 0 0,-5-9 0 0 0,0 1 0 0 0,0-1 0 0 0,0 0 0 0 0,0 1 0 0 0,1-1 0 0 0,-1 0 0 0 0,1 0 0 0 0,0 0 0 0 0,0 0 0 0 0,-1-1 0 0 0,1 1 0 0 0,0 0 0 0 0,1-1 0 0 0,2 3 0 0 0,3 0 0 0 0,0 0 0 0 0,-1-2-64 0 0,-6-1-273 0 0,-1-1-138 0 0,0 0-33 0 0,0 0 65 0 0,-12-22-5046 0 0,8 17 1077 0 0,0-2-1580 0 0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5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11975 0 0,'0'0'267'0'0,"0"0"42"0"0,0 0 17 0 0,0 0-28 0 0,0 0-58 0 0,0 0 491 0 0,0 0 238 0 0,0 0 45 0 0,0 0 8 0 0,0 0 2 0 0,0 0 0 0 0,0 0 0 0 0,0 0-69 0 0,0 0-290 0 0,-7-1 395 0 0,4 3-991 0 0,1-1-1 0 0,-1 0 1 0 0,1 1-1 0 0,-1 0 1 0 0,1 0 0 0 0,-1-1-1 0 0,1 1 1 0 0,-3 3-1 0 0,-6 5-69 0 0,0-1 368 0 0,0 1-1 0 0,1 0 0 0 0,-15 21 1 0 0,-4 3 215 0 0,-43 33-582 0 0,55-52 0 0 0,16-14-56 0 0,0 0-1 0 0,0 0 0 0 0,0 0 1 0 0,0 0-1 0 0,0 0 1 0 0,0 0-1 0 0,0 0 1 0 0,0 0-1 0 0,0 0 0 0 0,0 0 1 0 0,1 0-1 0 0,-1 0 1 0 0,0 1-1 0 0,1-1 1 0 0,-1 0-1 0 0,1 1 0 0 0,-1-1 1 0 0,1 0-1 0 0,-1 2 1 0 0,1 1-197 0 0,0-3-327 0 0,0-1-285 0 0,0 3-488 0 0,1 1 716 0 0,1-2-3356 0 0,6 1 2461 0 0,0 0-4 0 0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6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7 13823 0 0,'0'0'315'0'0,"0"0"45"0"0,0 0 21 0 0,0 0-49 0 0,0 0-12 0 0,0 0 770 0 0,0 0 354 0 0,0 0 76 0 0,0-2-123 0 0,0-1-1181 0 0,0 0 0 0 0,0 0 0 0 0,1 0 0 0 0,-1 0 0 0 0,1 0 0 0 0,0 0 0 0 0,0 0 0 0 0,0 0 1 0 0,0 1-1 0 0,1-1 0 0 0,-1 0 0 0 0,1 1 0 0 0,-1-1 0 0 0,1 1 0 0 0,4-5 0 0 0,13-19 603 0 0,-9 12-415 0 0,17-19 0 0 0,-24 30-251 0 0,1-1 0 0 0,0 1 1 0 0,0-1-1 0 0,0 1 0 0 0,1 0 1 0 0,-1 1-1 0 0,1-1 0 0 0,-1 1 1 0 0,7-3-1 0 0,8-2-137 0 0,-19 6-16 0 0,1 1 0 0 0,-1 0 0 0 0,0-1 0 0 0,1 1 0 0 0,-1 0 0 0 0,0 0 0 0 0,1 0 0 0 0,-1-1 0 0 0,0 1 0 0 0,1 0 0 0 0,-1 0 0 0 0,0 0 0 0 0,1 0 0 0 0,-1 0 0 0 0,1 0 0 0 0,-1 0 0 0 0,1 0 0 0 0,-1 0 0 0 0,0 0 0 0 0,1 0 0 0 0,-1 0 0 0 0,1 0 0 0 0,-1 0 0 0 0,0 0 0 0 0,1 0 0 0 0,-1 0 0 0 0,1 0 0 0 0,-1 1 0 0 0,0-1 0 0 0,1 0 0 0 0,-1 0 0 0 0,0 0 0 0 0,1 1 0 0 0,-1-1 0 0 0,0 0 0 0 0,1 0 0 0 0,-1 1 0 0 0,0-1 0 0 0,0 0 0 0 0,1 1 0 0 0,-1-1 0 0 0,0 0 0 0 0,0 1 0 0 0,1 0 0 0 0,0 0 0 0 0,0 0 0 0 0,0 0 0 0 0,0 1 0 0 0,0-1 0 0 0,0 0 0 0 0,0 1 0 0 0,0-1 0 0 0,-1 1 0 0 0,1-1 0 0 0,-1 1 0 0 0,1 0 0 0 0,-1-1 0 0 0,1 1 0 0 0,-1-1 0 0 0,0 4 0 0 0,0 3 0 0 0,0 0 0 0 0,-3 16 0 0 0,0-5 0 0 0,2-16 0 0 0,0 0 0 0 0,0 0 0 0 0,0 0 0 0 0,0 0 0 0 0,0 0 0 0 0,-3 4 0 0 0,4-4 0 0 0,5-6 0 0 0,6-4 0 0 0,0-5 0 0 0,2 1 0 0 0,0 0 0 0 0,22-14 0 0 0,-29 21 0 0 0,6-4 0 0 0,1 1 0 0 0,-1 0 0 0 0,14-5 0 0 0,-17 12 0 0 0,-8 0 0 0 0,0 1 0 0 0,0-1 0 0 0,0 1 0 0 0,-1 0 0 0 0,1-1 0 0 0,0 1 0 0 0,0 0 0 0 0,0 0 0 0 0,-1 0 0 0 0,1 0 0 0 0,0-1 0 0 0,-1 1 0 0 0,1 0 0 0 0,-1 0 0 0 0,1 0 0 0 0,-1 0 0 0 0,1 0 0 0 0,-1 0 0 0 0,0 1 0 0 0,1 0 0 0 0,4 36 0 0 0,-6-34 0 0 0,2 15 0 0 0,1-11-201 0 0,-1-7-850 0 0,9-1-3230 0 0,-1-2-3906 0 0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7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8 376 15663 0 0,'50'-48'1706'0'0,"-37"36"-1275"0"0,-1-1 0 0 0,0-1 1 0 0,-1 0-1 0 0,0 0 1 0 0,-1-1-1 0 0,0 0 0 0 0,-2-1 1 0 0,14-33-1 0 0,-16 33 30 0 0,-2-1 1 0 0,0 1-1 0 0,-1-1 0 0 0,0 0 0 0 0,-1-18 0 0 0,2-1 1072 0 0,-4 34-1495 0 0,0 2-21 0 0,1-1 1 0 0,-1 1-1 0 0,0 0 1 0 0,0-1-1 0 0,0 1 1 0 0,0-1-1 0 0,0 1 1 0 0,0 0 0 0 0,0-1-1 0 0,0 1 1 0 0,0-1-1 0 0,0 1 1 0 0,0 0-1 0 0,0-1 1 0 0,-1 1-1 0 0,1-1 1 0 0,0 1-1 0 0,0 0 1 0 0,0-1 0 0 0,0 1-1 0 0,-1-1 1 0 0,1 1-1 0 0,-1-1 1 0 0,0 2 142 0 0,-1-1 0 0 0,0 1 0 0 0,0 0 0 0 0,1 0 0 0 0,-1 0 0 0 0,0 0 0 0 0,1 0 0 0 0,-3 2 0 0 0,0 2-132 0 0,0 1 0 0 0,0-1 0 0 0,1 1 0 0 0,0 0 0 0 0,-5 9 0 0 0,2 0-31 0 0,-19 32 3 0 0,-29 65 0 0 0,-48 100-138 0 0,33-76-125 0 0,-52 155-1328 0 0,115-264 1591 0 0,10-37 0 0 0,1 0 0 0 0,0 0 0 0 0,6-9 0 0 0,7-11 0 0 0,-7 9 0 0 0,-1-1 0 0 0,-1 1 0 0 0,-1-2 0 0 0,-1 1 0 0 0,-1-1 0 0 0,0 0 0 0 0,-2 0 0 0 0,1-27 0 0 0,-5 46 0 0 0,0-1 0 0 0,0 1 0 0 0,-1-1 0 0 0,1 0 0 0 0,-1 1 0 0 0,0-1 0 0 0,-1 1 0 0 0,-2-6 0 0 0,-1-1 0 0 0,-13-19 0 0 0,15 25 0 0 0,1 3 0 0 0,0 0 0 0 0,0 0 0 0 0,0 0 0 0 0,0 0 0 0 0,-1 0 0 0 0,1 0 0 0 0,-1 0 0 0 0,1 1 0 0 0,-1-1 0 0 0,0 1 0 0 0,1 0 0 0 0,-1 0 0 0 0,0 0 0 0 0,0 0 0 0 0,0 0 0 0 0,0 1 0 0 0,0-1 0 0 0,0 1 0 0 0,0 0 0 0 0,0 0 0 0 0,0 0 0 0 0,-5 1 0 0 0,-5 0 0 0 0,0 1 0 0 0,0 1 0 0 0,-22 7 0 0 0,29-8 0 0 0,-11 3 0 0 0,-22 11 0 0 0,35-15 0 0 0,0 1 0 0 0,1 0 0 0 0,-1 0 0 0 0,1 0 0 0 0,0 1 0 0 0,0-1 0 0 0,0 1 0 0 0,0 0 0 0 0,0 0 0 0 0,0 0 0 0 0,1 0 0 0 0,-4 5 0 0 0,4 1 0 0 0,2-7 0 0 0,1 0 0 0 0,-1 0 0 0 0,1-1 0 0 0,0 1 0 0 0,0 0 0 0 0,0-1 0 0 0,0 1 0 0 0,0-1 0 0 0,0 1 0 0 0,0-1 0 0 0,0 0 0 0 0,1 1 0 0 0,-1-1 0 0 0,0 0 0 0 0,1 0 0 0 0,-1 0 0 0 0,1 0 0 0 0,-1 0 0 0 0,3 1 0 0 0,0 0 0 0 0,1 1 0 0 0,0-1 0 0 0,-1 0 0 0 0,1-1 0 0 0,10 3 0 0 0,7-2-153 0 0,0 0 0 0 0,0-2 0 0 0,32-2 0 0 0,67-14-1035 0 0,-82 9 832 0 0,-22 4-1496 0 0,-1 0-1 0 0,25-9 1 0 0,-19 2-195 0 0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8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7503 0 0,'0'0'399'0'0,"0"0"60"0"0,6-14 587 0 0,3 2-958 0 0,-8 11 283 0 0,0 0-269 0 0,-1 1 0 0 0,0-1-1 0 0,0 1 1 0 0,1 0 0 0 0,-1-1 0 0 0,0 1 0 0 0,1 0 0 0 0,-1 0 0 0 0,0-1-1 0 0,1 1 1 0 0,-1 0 0 0 0,1 0 0 0 0,-1 0 0 0 0,0-1 0 0 0,1 1 0 0 0,-1 0 0 0 0,1 0-1 0 0,-1 0 1 0 0,1 0 0 0 0,-1 0 0 0 0,0 0 0 0 0,1 0 0 0 0,-1 0 0 0 0,1 0-1 0 0,-1 0 1 0 0,1 0 0 0 0,-1 0 0 0 0,1 0 0 0 0,-1 0 0 0 0,0 0 0 0 0,1 0-1 0 0,-1 1 1 0 0,1-1 0 0 0,-1 0 0 0 0,0 0 0 0 0,1 1 0 0 0,0-1-314 0 0,1 1 724 0 0,9 7 512 0 0,-8-5-948 0 0,0 1 0 0 0,0-1 0 0 0,-1 1 0 0 0,1 0 0 0 0,-1 0 0 0 0,0 0-1 0 0,0 0 1 0 0,0 0 0 0 0,0 0 0 0 0,-1 0 0 0 0,2 6 0 0 0,0 7 548 0 0,3 28-1 0 0,-3-21-141 0 0,1 27-463 0 0,-2-29-20 0 0,0 1 0 0 0,7 28 0 0 0,-8-49 1 0 0,-1 1 0 0 0,1-1 0 0 0,0 1 0 0 0,-1-1 0 0 0,1 1 0 0 0,0-1 0 0 0,1 1 0 0 0,1 2 0 0 0,0 0 0 0 0,2 4 0 0 0,3-5 0 0 0,0-6 0 0 0,-6 0-302 0 0,1 1 1 0 0,-1-1-1 0 0,1 0 1 0 0,-1 0-1 0 0,0-1 0 0 0,0 1 1 0 0,0 0-1 0 0,0-1 1 0 0,0 1-1 0 0,3-6 0 0 0,-2 2-782 0 0,0-1-1 0 0,0 1 0 0 0,3-13 0 0 0,-4 7-962 0 0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8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1 15663 0 0,'0'0'356'0'0,"0"0"50"0"0,0 0 20 0 0,0 0-42 0 0,0 0-42 0 0,0 0 750 0 0,0 0 352 0 0,-1 1 76 0 0,-21 18 1336 0 0,14-13-2591 0 0,1 1 1 0 0,0-1-1 0 0,-7 9 0 0 0,-94 115 1635 0 0,59-61-1741 0 0,1-2-153 0 0,36-54-656 0 0,1 2-1 0 0,1 0 1 0 0,0 0 0 0 0,-15 32-1 0 0,25-46-822 0 0,0-1-1246 0 0,0 0-4789 0 0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29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01 13823 0 0,'0'0'630'0'0,"0"0"-13"0"0,0 0-252 0 0,-13-6 2377 0 0,12 5-2523 0 0,0 1 1 0 0,0-1 0 0 0,0 0 0 0 0,0 1 0 0 0,0-1-1 0 0,0 0 1 0 0,0 0 0 0 0,1 0 0 0 0,-1 0-1 0 0,0 1 1 0 0,0-1 0 0 0,1 0 0 0 0,-1-1 0 0 0,1 1-1 0 0,-1 0 1 0 0,1 0 0 0 0,-1 0 0 0 0,1 0 0 0 0,0 0-1 0 0,0 0 1 0 0,-1 0 0 0 0,1-1 0 0 0,0 1 0 0 0,0 0-1 0 0,0-2 1 0 0,1 1 324 0 0,-1 0-373 0 0,1 0 0 0 0,0-1 0 0 0,0 1 0 0 0,1 0 0 0 0,-1 0-1 0 0,0 0 1 0 0,3-3 0 0 0,-3 3 2 0 0,4-4 98 0 0,-1 0-1 0 0,1 0 0 0 0,0 1 1 0 0,0-1-1 0 0,11-7 1 0 0,3-7-258 0 0,-15 16 76 0 0,-1 0 0 0 0,1 0 1 0 0,0 1-1 0 0,9-7 1 0 0,-1 2 231 0 0,1 1 0 0 0,0 0 0 0 0,1 1 0 0 0,14-4 0 0 0,-25 8-321 0 0,-2 2 0 0 0,0 0 0 0 0,0 0 0 0 0,0-1 0 0 0,1 1 0 0 0,-1 0 0 0 0,0 0 0 0 0,0 0 0 0 0,0 0 0 0 0,0 0 0 0 0,0 0 0 0 0,0 1 0 0 0,0-1 0 0 0,0 0 0 0 0,0 0 0 0 0,1 1 0 0 0,0-1 0 0 0,-1 0 0 0 0,1 1 0 0 0,-1-1 0 0 0,1 0 0 0 0,-1 1 0 0 0,0-1 0 0 0,1 1 0 0 0,-1-1 0 0 0,0 1 0 0 0,1 0 0 0 0,-1-1 0 0 0,0 1 0 0 0,0 0 0 0 0,3 2 0 0 0,-3-1 0 0 0,0 0 0 0 0,0 0 0 0 0,0 1 0 0 0,0-1 0 0 0,0 0 0 0 0,-1 0 0 0 0,1 1 0 0 0,-1-1 0 0 0,0 0 0 0 0,1 1 0 0 0,-1-1 0 0 0,0 1 0 0 0,-1 2 0 0 0,0 5 0 0 0,0-1 0 0 0,-1 1 0 0 0,-1-1 0 0 0,1 0 0 0 0,-2 0 0 0 0,1 0 0 0 0,-10 17 0 0 0,4-8 0 0 0,-1-1 0 0 0,7-11 0 0 0,7-8 0 0 0,12-22 0 0 0,-5 13 0 0 0,6-6 0 0 0,29-24 0 0 0,-11 10 0 0 0,-27 23 0 0 0,0 0 0 0 0,18-12 0 0 0,-13 11 0 0 0,27-12 0 0 0,-39 20 0 0 0,-1 1 0 0 0,0 0 0 0 0,1 0 0 0 0,-1 0 0 0 0,0-1 0 0 0,1 1 0 0 0,-1 0 0 0 0,0 0 0 0 0,1 0 0 0 0,-1 0 0 0 0,0 0 0 0 0,1 0 0 0 0,-1 0 0 0 0,0 0 0 0 0,1 0 0 0 0,-1 0 0 0 0,0 0 0 0 0,1 0 0 0 0,-1 0 0 0 0,0 0 0 0 0,1 0 0 0 0,-1 0 0 0 0,0 0 0 0 0,1 1 0 0 0,-1-1 0 0 0,0 0 0 0 0,1 0 0 0 0,-1 0 0 0 0,0 0 0 0 0,0 1 0 0 0,1-1 0 0 0,-1 0 0 0 0,0 0 0 0 0,0 1 0 0 0,1-1 0 0 0,-1 0 0 0 0,0 0 0 0 0,0 1 0 0 0,0-1 0 0 0,1 0 0 0 0,-1 1 0 0 0,0-1 0 0 0,0 0 0 0 0,0 1 0 0 0,0-1 0 0 0,0 0 0 0 0,0 1 0 0 0,0-1 0 0 0,0 0 0 0 0,0 1 0 0 0,0-1 0 0 0,0 0 0 0 0,0 1 0 0 0,0-1 0 0 0,1 5 0 0 0,0 0 0 0 0,-1 0 0 0 0,0 0 0 0 0,0 0 0 0 0,0-1 0 0 0,-1 1 0 0 0,1 0 0 0 0,-1 0 0 0 0,-3 8 0 0 0,-1 3 0 0 0,-10 21 0 0 0,5-12 14 0 0,-10 22-92 0 0,19-46-259 0 0,1-1-138 0 0,0 0-33 0 0,0 0-208 0 0,20-7-4841 0 0,-11 2 3510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43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8287 0 0,'0'0'191'0'0,"0"0"26"0"0,0 0 9 0 0,0 0 42 0 0,0 0 158 0 0,0 0 72 0 0,0 0 12 0 0,0 0 2 0 0,0 0 0 0 0,0 0 0 0 0,2 1 0 0 0,12-1-380 0 0,0-1 0 0 0,-1 0 0 0 0,1-1 0 0 0,22-5-1 0 0,9-1-1058 0 0,-1 1-1629 0 0,-44 7 2044 0 0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0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66 8287 0 0,'0'0'382'0'0,"10"-11"140"0"0,-8 8-143 0 0,0 0 0 0 0,0 0-1 0 0,0 0 1 0 0,0 0-1 0 0,0 0 1 0 0,-1 0-1 0 0,1-1 1 0 0,-1 1 0 0 0,0-1-1 0 0,0 1 1 0 0,1-6-1 0 0,0 3-33 0 0,-2 5 679 0 0,0 1 0 0 0,0 0-69 0 0,0 0-290 0 0,0 0-121 0 0,0 0-28 0 0,0 0-4 0 0,0 0 0 0 0,0 0 0 0 0,0 0 0 0 0,0 0 0 0 0,0 0 0 0 0,0 0 0 0 0,0 0 0 0 0,0 0 0 0 0,0 0 0 0 0,0 0 0 0 0,-7-3 444 0 0,7 3-951 0 0,-1 0-1 0 0,1 0 1 0 0,-1 0 0 0 0,1-1-1 0 0,0 1 1 0 0,-1 0 0 0 0,1 0 0 0 0,-1 0-1 0 0,1 0 1 0 0,-1 0 0 0 0,1 0-1 0 0,0 0 1 0 0,-1 0 0 0 0,1 0-1 0 0,-1 0 1 0 0,1 1 0 0 0,-1-1-1 0 0,1 0 1 0 0,0 0 0 0 0,-1 0-1 0 0,1 0 1 0 0,-1 1 0 0 0,1-1-1 0 0,0 0 1 0 0,-1 0 0 0 0,1 1-1 0 0,0-1 1 0 0,-1 0 0 0 0,1 1-1 0 0,0-1 1 0 0,-1 0 0 0 0,1 1-1 0 0,0-1 1 0 0,0 0 0 0 0,-1 1-1 0 0,1 0 1 0 0,0-1-6 0 0,-14 14 1 0 0,4-5 0 0 0,0 1 0 0 0,1 1 0 0 0,-12 15 0 0 0,19-22 1 0 0,-79 128 922 0 0,63-99-693 0 0,1 1 0 0 0,-12 39-1 0 0,27-68-268 0 0,-3 7-129 0 0,1 0-1 0 0,0 0 0 0 0,1 0 1 0 0,1 0-1 0 0,0 1 0 0 0,0-1 0 0 0,1 1 1 0 0,2 24-1 0 0,-1-35-1045 0 0,1 1 1 0 0,-1-1-1 0 0,1 1 0 0 0,0-1 0 0 0,0 1 1 0 0,2 2-1 0 0,-1-1 334 0 0,1-4-656 0 0,9 0 0 0 0,-10 0 0 0 0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0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1 1-250 0 0,18 0 88 0 0,-14-1 855 0 0,0 0-1 0 0,0 1 0 0 0,0-1 1 0 0,0 1-1 0 0,8 3 1 0 0,-9-3-922 0 0,0 1 1 0 0,0 0 0 0 0,0 0-1 0 0,-1 1 1 0 0,1-1 0 0 0,-1 1-1 0 0,1-1 1 0 0,-1 1 0 0 0,0 0-1 0 0,0 0 1 0 0,-1 1 0 0 0,1-1-1 0 0,-1 0 1 0 0,1 1-1 0 0,-1 0 1 0 0,0-1 0 0 0,0 1-1 0 0,1 4 1 0 0,8 17-47 0 0,-2 0 0 0 0,0 0-1 0 0,-1 0 1 0 0,4 31 0 0 0,-12-54-446 0 0,0-2-138 0 0,0 0-33 0 0,0 0-72 0 0,0 0-285 0 0,0 0-126 0 0,0 0-29 0 0,0 0-140 0 0,0 0-572 0 0,4-16-2289 0 0,-3 13 1974 0 0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1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0 13823 0 0,'0'0'630'0'0,"0"0"-13"0"0,0 0-320 0 0,0 0 105 0 0,0 0 87 0 0,0 0 20 0 0,0 0 71 0 0,0 0 286 0 0,0 0 124 0 0,0 0 30 0 0,0 0-65 0 0,-1 2-290 0 0,0 4-444 0 0,-1 0 1 0 0,0 0-1 0 0,-1 0 0 0 0,1 0 0 0 0,-1 0 0 0 0,0-1 1 0 0,-1 1-1 0 0,-5 6 0 0 0,-4 4 563 0 0,-19 19 0 0 0,0-4-821 0 0,-30 32 295 0 0,50-49-1683 0 0,-13 19 1 0 0,12-3-2547 0 0,12-29 1518 0 0,1-1-3690 0 0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1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5 15663 0 0,'0'0'356'0'0,"0"0"50"0"0,0 0 20 0 0,0 0-42 0 0,0 0-112 0 0,0 0 463 0 0,1-9 1248 0 0,-1 2-1026 0 0,0 1 1 0 0,0-1 0 0 0,1 0 0 0 0,2-9 0 0 0,-2 12-715 0 0,0 1 0 0 0,1-1 0 0 0,0 1 0 0 0,0 0 0 0 0,0-1-1 0 0,0 1 1 0 0,0 0 0 0 0,0 0 0 0 0,6-4 0 0 0,1-3-96 0 0,0 2-1 0 0,1-1 1 0 0,0 1-1 0 0,0 0 1 0 0,1 1-1 0 0,0 0 1 0 0,0 1-1 0 0,1 0 1 0 0,0 1 0 0 0,16-5-1 0 0,-19 9 297 0 0,-8 1-439 0 0,0 0-1 0 0,-1-1 1 0 0,1 1 0 0 0,-1 0 0 0 0,1 1 0 0 0,-1-1 0 0 0,1 0 0 0 0,-1 0 0 0 0,1 0-1 0 0,-1 0 1 0 0,1 0 0 0 0,-1 0 0 0 0,1 1 0 0 0,-1-1 0 0 0,1 0 0 0 0,-1 0-1 0 0,1 1 1 0 0,-1-1 0 0 0,1 0 0 0 0,-1 1 0 0 0,0-1 0 0 0,1 1 0 0 0,-1-1-1 0 0,1 0 1 0 0,-1 1 0 0 0,0-1 0 0 0,0 1 0 0 0,1-1 0 0 0,-1 1 0 0 0,0-1 0 0 0,0 1-1 0 0,0-1 1 0 0,1 1 0 0 0,-1-1 0 0 0,0 1 0 0 0,0-1 0 0 0,0 1 0 0 0,0-1-1 0 0,0 1 1 0 0,0 0 0 0 0,0-1 0 0 0,0 1 0 0 0,0 0-5 0 0,0 5 1 0 0,-1 0 0 0 0,1 0 0 0 0,-1 0 0 0 0,0 0 0 0 0,-1 0 0 0 0,1 0 0 0 0,-1-1 0 0 0,0 1 0 0 0,-1 0 0 0 0,-5 8 0 0 0,4-5 0 0 0,0 0 0 0 0,-5 16 0 0 0,9-25 0 0 0,0 0 0 0 0,0 1 0 0 0,0-1 0 0 0,0 0 0 0 0,0 1 0 0 0,-1-1 0 0 0,1 0 0 0 0,0 1 0 0 0,0-1 0 0 0,0 0 0 0 0,1 1 0 0 0,-1-1 0 0 0,0 0 0 0 0,0 1 0 0 0,0-1 0 0 0,0 0 0 0 0,0 1 0 0 0,0-1 0 0 0,0 0 0 0 0,0 1 0 0 0,1-1 0 0 0,-1 0 0 0 0,0 1 0 0 0,0-1 0 0 0,0 0 0 0 0,1 0 0 0 0,-1 1 0 0 0,0-1 0 0 0,1 0 0 0 0,-1 0 0 0 0,0 0 0 0 0,0 1 0 0 0,1-1 0 0 0,-1 0 0 0 0,0 0 0 0 0,1 0 0 0 0,-1 0 0 0 0,1 1 0 0 0,8-1 0 0 0,-9 0 0 0 0,5 0 0 0 0,0 0 0 0 0,0 0 0 0 0,0-1 0 0 0,-1 1 0 0 0,1-1 0 0 0,0 0 0 0 0,-1-1 0 0 0,1 1 0 0 0,5-4 0 0 0,41-23 0 0 0,-29 15 0 0 0,1 1 0 0 0,55-30 0 0 0,-78 42 0 0 0,0 0 0 0 0,0 0 0 0 0,0-1 0 0 0,1 1 0 0 0,-1 0 0 0 0,0 0 0 0 0,0 0 0 0 0,1 0 0 0 0,-1-1 0 0 0,0 1 0 0 0,1 0 0 0 0,-1 0 0 0 0,0 0 0 0 0,0 0 0 0 0,1 0 0 0 0,-1 0 0 0 0,0 0 0 0 0,1 0 0 0 0,-1 0 0 0 0,0 0 0 0 0,0 0 0 0 0,1 0 0 0 0,-1 0 0 0 0,0 0 0 0 0,1 0 0 0 0,-1 0 0 0 0,0 0 0 0 0,0 0 0 0 0,1 0 0 0 0,-1 1 0 0 0,0-1 0 0 0,1 0 0 0 0,-1 0 0 0 0,0 0 0 0 0,0 0 0 0 0,1 1 0 0 0,-1-1 0 0 0,0 0 0 0 0,0 0 0 0 0,0 0 0 0 0,1 1 0 0 0,-2 4 0 0 0,0 17 0 0 0,1-18 3 0 0,0-2-9 0 0,-1 0 0 0 0,1 1 0 0 0,-1-1 0 0 0,1 0 0 0 0,-1 0 0 0 0,0 0 0 0 0,0 0-1 0 0,0 0 1 0 0,0 0 0 0 0,-1 2 0 0 0,-2 1-1005 0 0,3-6-1922 0 0,-1-8-5919 0 0,2 8 1584 0 0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1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 19351 0 0,'0'0'886'0'0,"0"0"-21"0"0,0 2-554 0 0,2 20 132 0 0,0 0 0 0 0,-2 0 0 0 0,0 0 1 0 0,-2 0-1 0 0,0 0 0 0 0,-2 0 1 0 0,-8 31-1 0 0,-6 34 186 0 0,14-60 13 0 0,-1-1-1 0 0,-16 45 1 0 0,18-63-780 0 0,0 0 0 0 0,-1-1 0 0 0,0 1 0 0 0,0-1 1 0 0,-1 0-1 0 0,0-1 0 0 0,0 1 0 0 0,0-1 0 0 0,-1 0 0 0 0,0 0 1 0 0,0-1-1 0 0,-1 1 0 0 0,-8 4 0 0 0,14-9-143 0 0,-1 0 0 0 0,1-1 0 0 0,-1 1 0 0 0,0 0-1 0 0,0-1 1 0 0,1 1 0 0 0,-1-1 0 0 0,0 1 0 0 0,0-1 0 0 0,1 0-1 0 0,-1 0 1 0 0,0 0 0 0 0,0 0 0 0 0,-3 0 0 0 0,-4-1-1254 0 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2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311 11975 0 0,'5'-4'292'0'0,"1"0"-1"0"0,-1 0 0 0 0,0 0 1 0 0,0-1-1 0 0,7-7 1 0 0,-8 7 308 0 0,0 0 0 0 0,-1 0 0 0 0,0 0 0 0 0,0-1 1 0 0,0 1-1 0 0,0-1 0 0 0,-1 0 0 0 0,0 0 0 0 0,0 1 1 0 0,0-2-1 0 0,-1 1 0 0 0,0 0 0 0 0,0 0 0 0 0,-1 0 1 0 0,0 0-1 0 0,0-10 0 0 0,0 14-496 0 0,0 1 0 0 0,-1-1 0 0 0,1 1-1 0 0,0 0 1 0 0,0-1 0 0 0,-1 1 0 0 0,1 0-1 0 0,0-1 1 0 0,-1 1 0 0 0,0 0 0 0 0,1 0 0 0 0,-1-1-1 0 0,0 1 1 0 0,1 0 0 0 0,-1 0 0 0 0,0 0 0 0 0,0 0-1 0 0,-1-2 1 0 0,0 3-14 0 0,1-1 1 0 0,0 1-1 0 0,-1 0 0 0 0,1-1 1 0 0,-1 1-1 0 0,1 0 0 0 0,0 0 1 0 0,-1 0-1 0 0,1 0 0 0 0,-1 0 1 0 0,1 0-1 0 0,0 0 0 0 0,-1 1 0 0 0,1-1 1 0 0,-1 1-1 0 0,1-1 0 0 0,0 1 1 0 0,-2 0-1 0 0,-12 5-90 0 0,0 1 0 0 0,0 0 0 0 0,0 2 0 0 0,1 0 0 0 0,1 0 0 0 0,-21 18 0 0 0,-65 74 0 0 0,97-98 0 0 0,-23 27 0 0 0,23-27 0 0 0,0 0 0 0 0,1 0 0 0 0,-1 0 0 0 0,0 1 0 0 0,1-1 0 0 0,0 0 0 0 0,-1 1 0 0 0,0 5 0 0 0,4-1 0 0 0,0-7 0 0 0,0 1 0 0 0,-1-1 0 0 0,1 0 0 0 0,0 0 0 0 0,0 0 0 0 0,0 0 0 0 0,0 0 0 0 0,0 0 0 0 0,0-1 0 0 0,0 1 0 0 0,0 0 0 0 0,0-1 0 0 0,1 0 0 0 0,-1 1 0 0 0,0-1 0 0 0,0 0 0 0 0,3-1 0 0 0,3 1 0 0 0,-1 0 0 0 0,0-1 0 0 0,1 0 0 0 0,7-3 0 0 0,2-2 0 0 0,1-1 0 0 0,-1 0 0 0 0,-1-1 0 0 0,1-1 0 0 0,-1 0 0 0 0,-1-2 0 0 0,0 0 0 0 0,0 0 0 0 0,-1-1 0 0 0,-1-1 0 0 0,0 0 0 0 0,14-19 0 0 0,0-3 0 0 0,-1-1 0 0 0,-1-2 0 0 0,30-63 0 0 0,-45 72 0 0 0,-10 29 13 0 0,0 0 1 0 0,0-1-1 0 0,1 1 0 0 0,-1-1 1 0 0,0 1-1 0 0,0-1 0 0 0,0 1 0 0 0,0 0 1 0 0,0-1-1 0 0,0 1 0 0 0,1-1 0 0 0,-1 1 1 0 0,0-1-1 0 0,-1 1 0 0 0,1-1 1 0 0,0 1-1 0 0,0-1 0 0 0,0 1 0 0 0,0-1 1 0 0,0 1-1 0 0,0 0 0 0 0,0-1 1 0 0,-1 1-1 0 0,1-1 0 0 0,0 1 0 0 0,0-1 1 0 0,-1 1-1 0 0,1 0 0 0 0,0-1 1 0 0,-1 1-1 0 0,1 0 0 0 0,0-1 0 0 0,-1 1 1 0 0,1 0-1 0 0,0-1 0 0 0,-1 1 1 0 0,1 0-1 0 0,-1 0 0 0 0,1 0 0 0 0,0-1 1 0 0,-2 1-1 0 0,-10 2 829 0 0,12-2-802 0 0,-5 2 0 0 0,1 1 1 0 0,0-1-1 0 0,0 0 0 0 0,0 1 0 0 0,0 0 1 0 0,1 0-1 0 0,-1 0 0 0 0,-3 4 1 0 0,-25 33 174 0 0,19-22-185 0 0,-76 107-30 0 0,84-118-63 0 0,1 0 1 0 0,1 0-1 0 0,0 0 1 0 0,0 1-1 0 0,0-1 1 0 0,1 1-1 0 0,0-1 0 0 0,0 1 1 0 0,1 0-1 0 0,0 0 1 0 0,0 0-1 0 0,1 0 1 0 0,1 14-1 0 0,-1-21 47 0 0,0 0 1 0 0,1 1-1 0 0,-1-1 0 0 0,1 1 0 0 0,-1-1 1 0 0,1 0-1 0 0,0 1 0 0 0,-1-1 0 0 0,1 0 1 0 0,0 0-1 0 0,0 1 0 0 0,0-1 0 0 0,0 0 1 0 0,0 0-1 0 0,0 0 0 0 0,0 0 0 0 0,0 0 1 0 0,0 0-1 0 0,2 0 0 0 0,0 0-17 0 0,-1 0-1 0 0,0 0 1 0 0,1 0-1 0 0,-1-1 1 0 0,1 1-1 0 0,-1-1 1 0 0,1 0-1 0 0,-1 1 1 0 0,1-1 0 0 0,3-1-1 0 0,4 0-53 0 0,-1-1 1 0 0,1 0-1 0 0,-1 0 1 0 0,16-7-1 0 0,5-6 143 0 0,-2 0 1 0 0,0-2-1 0 0,43-33 1 0 0,-25 18 118 0 0,-37 25 24 0 0,1 2 0 0 0,0-1 0 0 0,0 1 0 0 0,1 1 0 0 0,-1 0-1 0 0,1 0 1 0 0,14-2 0 0 0,-25 6-199 0 0,0 0 0 0 0,0-1 0 0 0,1 1 0 0 0,-1 0 0 0 0,0 0 0 0 0,0 0 0 0 0,0 0 0 0 0,0 0 0 0 0,1 0 0 0 0,-1 0 0 0 0,0 0 0 0 0,0 0 0 0 0,0 0 0 0 0,1 0 0 0 0,-1 0 0 0 0,0 0 0 0 0,0 0 0 0 0,0 0 0 0 0,0 0 0 0 0,1 1 0 0 0,-1-1 0 0 0,0 0 0 0 0,0 0 0 0 0,0 0 0 0 0,0 0 0 0 0,0 0 0 0 0,1 0 0 0 0,-1 0 0 0 0,0 0 0 0 0,0 1 0 0 0,0-1 0 0 0,0 0 0 0 0,0 0 0 0 0,0 0 0 0 0,0 0 0 0 0,1 0 0 0 0,-1 1 0 0 0,0-1 0 0 0,0 0 0 0 0,0 0 0 0 0,0 0 0 0 0,0 0 0 0 0,0 1 0 0 0,0-1 0 0 0,0 0 0 0 0,0 0 0 0 0,0 0 0 0 0,0 0 0 0 0,0 1 0 0 0,0-1 0 0 0,0 0 0 0 0,0 0 0 0 0,0 0 0 0 0,0 1 0 0 0,0-1 0 0 0,0 0 0 0 0,0 0 0 0 0,0 0 0 0 0,-1 0 0 0 0,1 1 0 0 0,-5 9 0 0 0,4-9 0 0 0,-4 10 0 0 0,1 1 0 0 0,1 0 0 0 0,0 1 0 0 0,0-1 0 0 0,1 1 0 0 0,0 19 0 0 0,1-19 0 0 0,0-9-18 0 0,1 1-1 0 0,1-1 1 0 0,-1 1-1 0 0,1 0 1 0 0,0-1 0 0 0,0 1-1 0 0,0-1 1 0 0,0 1-1 0 0,1-1 1 0 0,0 0 0 0 0,0 0-1 0 0,0 0 1 0 0,0 0-1 0 0,1 0 1 0 0,0 0-1 0 0,4 5 1 0 0,-3-4-33 0 0,1 0 0 0 0,1 0 0 0 0,-1-1-1 0 0,0 1 1 0 0,1-1 0 0 0,0 0 0 0 0,0-1 0 0 0,0 0-1 0 0,1 0 1 0 0,6 3 0 0 0,-11-6-60 0 0,-1 1-1 0 0,1-1 1 0 0,-1 1-1 0 0,0-1 1 0 0,1 0 0 0 0,-1 0-1 0 0,1 0 1 0 0,-1 0-1 0 0,1 0 1 0 0,-1 0-1 0 0,1 0 1 0 0,-1 0 0 0 0,1-1-1 0 0,-1 1 1 0 0,1 0-1 0 0,-1-1 1 0 0,1 1-1 0 0,-1-1 1 0 0,0 0 0 0 0,2 0-1 0 0,1-2-493 0 0,-1 0 0 0 0,0 0-1 0 0,0 0 1 0 0,-1 0 0 0 0,5-6 0 0 0,1-1-2253 0 0,-1 1 811 0 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3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1 17503 0 0,'0'0'399'0'0,"-7"2"540"0"0,0-1-675 0 0,0 1 0 0 0,0 0 0 0 0,0 1 0 0 0,0 0 0 0 0,1 0 0 0 0,-1 0 0 0 0,1 1 0 0 0,-1 0 0 0 0,1 0 0 0 0,1 1-1 0 0,-1-1 1 0 0,-6 8 0 0 0,-11 9 476 0 0,0-2-1 0 0,-33 20 1 0 0,-21 18 336 0 0,62-42-1096 0 0,1 0 0 0 0,1 0 1 0 0,-20 31-1 0 0,28-39-34 0 0,-2 3-784 0 0,1 0 0 0 0,-7 15 1 0 0,6-4-5691 0 0,5-8-554 0 0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3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9 19351 0 0,'0'0'439'0'0,"0"0"62"0"0,0 0 33 0 0,0-14 112 0 0,2 6-137 0 0,-1 1 0 0 0,1-1 0 0 0,0 1 0 0 0,0 0-1 0 0,1 0 1 0 0,0 0 0 0 0,1 0 0 0 0,-1 1 0 0 0,7-10 0 0 0,2-3-70 0 0,-4 2-70 0 0,2 1 0 0 0,0 1 0 0 0,1 0 0 0 0,0 0 0 0 0,1 1 0 0 0,1 0 0 0 0,21-17 0 0 0,-32 30-358 0 0,7-6 84 0 0,0-1 0 0 0,8-9 0 0 0,-17 17-78 0 0,1-1 0 0 0,-1 1 0 0 0,0-1 0 0 0,0 1 0 0 0,1 0 0 0 0,-1-1 0 0 0,0 1 0 0 0,1 0 0 0 0,-1 0 0 0 0,0-1 0 0 0,1 1 0 0 0,-1 0 1 0 0,1 0-1 0 0,-1-1 0 0 0,0 1 0 0 0,1 0 0 0 0,-1 0 0 0 0,1 0 0 0 0,-1 0 0 0 0,0 0 0 0 0,1 0 0 0 0,0-1 0 0 0,2 8 564 0 0,-6 15-523 0 0,-22 44 192 0 0,9-29-141 0 0,12-28-94 0 0,0 0-1 0 0,1 1 1 0 0,-5 15-1 0 0,6-14-14 0 0,2-11 0 0 0,0 0 0 0 0,0 1 0 0 0,0-1 0 0 0,-1 0 0 0 0,1 1 0 0 0,0-1 0 0 0,0 0 0 0 0,0 0 0 0 0,0 1 0 0 0,0-1 0 0 0,0 0 0 0 0,0 1 0 0 0,0-1 0 0 0,0 0 0 0 0,0 0 0 0 0,0 1 0 0 0,0-1 0 0 0,0 0 0 0 0,0 0 0 0 0,0 1 0 0 0,1-1 0 0 0,-1 0 0 0 0,0 1 0 0 0,0-1 0 0 0,0 0 0 0 0,0 0 0 0 0,0 1 0 0 0,1-1 0 0 0,-1 0 0 0 0,0 0 0 0 0,0 0 0 0 0,0 1 0 0 0,1-1 0 0 0,-1 0 0 0 0,0 0 0 0 0,0 0 0 0 0,1 0 0 0 0,-1 0 0 0 0,0 1 0 0 0,0-1 0 0 0,1 0 0 0 0,-1 0 0 0 0,0 0 0 0 0,1 0 0 0 0,10-2 0 0 0,-10 2 0 0 0,10-4-33 0 0,0 0 0 0 0,1 0 0 0 0,-1-2 0 0 0,-1 1 1 0 0,1-1-1 0 0,11-10 0 0 0,-10 8-12 0 0,0 0 1 0 0,1 1-1 0 0,23-10 1 0 0,-19 11 53 0 0,-2 1-18 0 0,23-6-1 0 0,-33 10 21 0 0,-1 0 0 0 0,1 1 0 0 0,-1-1 0 0 0,1 1 0 0 0,-1 0-1 0 0,1 1 1 0 0,-1-1 0 0 0,1 1 0 0 0,7 2 0 0 0,-11-3-1 0 0,0 1-1 0 0,0 0 1 0 0,-1 0 0 0 0,1-1 0 0 0,0 1 0 0 0,-1 0 0 0 0,1 0 0 0 0,-1 0-1 0 0,1 0 1 0 0,-1 0 0 0 0,1 0 0 0 0,-1 0 0 0 0,0 0 0 0 0,1 0 0 0 0,-1 0-1 0 0,0 0 1 0 0,0 0 0 0 0,0 1 0 0 0,1 0 8 0 0,-1 4 1 0 0,1-1 0 0 0,-1 1-1 0 0,0-1 1 0 0,-1 1 0 0 0,1-1 0 0 0,-1 1-1 0 0,0 0 1 0 0,-3 7 0 0 0,-2 19 36 0 0,6-27-46 0 0,0 0 0 0 0,0-1 0 0 0,0 1 1 0 0,1 0-1 0 0,0-1 0 0 0,2 9 0 0 0,-2-11-9 0 0,-1 0 0 0 0,1-1 0 0 0,0 1 0 0 0,-1 0 0 0 0,1 0 0 0 0,0-1 0 0 0,0 1 0 0 0,0-1 0 0 0,1 2 0 0 0,7 2 0 0 0,-6-4 0 0 0,12 4-9 0 0,-11-7-52 0 0,-2 1-20 0 0,4-1-485 0 0,-1 0-1 0 0,1 0 0 0 0,-1 0 1 0 0,6-4-1 0 0,2-2-489 0 0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6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3 10135 0 0,'0'0'778'0'0,"0"0"-348"0"0,0 0 420 0 0,0 0 234 0 0,0 0 48 0 0,-1-11 3477 0 0,3 2-3516 0 0,-2 9-578 0 0,0 0-124 0 0,2-1-58 0 0,3-1-230 0 0,-1 0 0 0 0,1 0 0 0 0,0 1 0 0 0,0-1 0 0 0,0 1 0 0 0,0 1 0 0 0,0-1 0 0 0,0 1 0 0 0,0 0 0 0 0,0 0 0 0 0,9 1 1 0 0,9 3 9 0 0,27 6 0 0 0,-38-7-111 0 0,-3 0-2 0 0,16 3 0 0 0,-1-1 0 0 0,1 0 0 0 0,-1-2 0 0 0,41 0 0 0 0,-61-3-12 0 0,0 0 0 0 0,0 0-1 0 0,1-1 1 0 0,-1 0 0 0 0,6-1-1 0 0,2 0-414 0 0,-5-1 507 0 0,-4 2-4395 0 0,-2 0-595 0 0,-1 1 156 0 0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6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6911 0 0,'0'0'315'0'0,"0"0"-7"0"0,3 1-199 0 0,32 6 486 0 0,-19-6 1536 0 0,1 0 1 0 0,-1-1-1 0 0,23-3 0 0 0,-4 0-299 0 0,-13 1-644 0 0,29-6 0 0 0,-36 4-1145 0 0,1 1 0 0 0,1 0 0 0 0,-1 2 0 0 0,0 0 0 0 0,26 1 0 0 0,-40 1-657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43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8287 0 0,'0'0'382'0'0,"0"0"-8"0"0,2-1-240 0 0,5 0-49 0 0,-5 1 280 0 0,-1-1 122 0 0,0 0 351 0 0,2-1 1892 0 0,14 6-1109 0 0,-13-2-1621 0 0,16 2 0 0 0,20-5-2769 0 0,-24 1 1746 0 0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39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45 13823 0 0,'0'0'630'0'0,"0"-2"-13"0"0,-3-9-393 0 0,2 2-125 0 0,1 7 144 0 0,0 1 0 0 0,0 0 0 0 0,-1 0 0 0 0,1 0 1 0 0,0-1-1 0 0,0 1 0 0 0,-1 0 0 0 0,1 0 1 0 0,-1 0-1 0 0,1 0 0 0 0,-1 0 0 0 0,0 0 0 0 0,0-2 1 0 0,0 3-147 0 0,1 0 0 0 0,0 0 1 0 0,0 0-1 0 0,-1 0 1 0 0,1 0-1 0 0,0 0 0 0 0,-1 0 1 0 0,1 0-1 0 0,0 0 1 0 0,0 0-1 0 0,-1 0 0 0 0,1 0 1 0 0,0 0-1 0 0,0 0 1 0 0,-1 0-1 0 0,1 0 1 0 0,0 0-1 0 0,0 0 0 0 0,-1 1 1 0 0,1-1-1 0 0,0 0 1 0 0,0 0-1 0 0,-1 0 0 0 0,1 0 1 0 0,0 1-1 0 0,0-1 1 0 0,0 0-1 0 0,0 0 0 0 0,-1 0 1 0 0,1 1-1 0 0,0-1 1 0 0,0 0-1 0 0,0 0 0 0 0,0 1 1 0 0,-3 4 164 0 0,1-1 1 0 0,-1 1-1 0 0,1 0 1 0 0,-2 7-1 0 0,-17 88-262 0 0,-1 0 0 0 0,12-61 0 0 0,-3-1 0 0 0,-1-1 0 0 0,-32 61 0 0 0,41-90-64 0 0,4-6-273 0 0,1-2-138 0 0,9-16-553 0 0,-3 8 956 0 0,41-100 56 0 0,-20 40 16 0 0,25-72 0 0 0,-10 21 0 0 0,-33 96 27 0 0,-4 9 441 0 0,1 0-1 0 0,0 0 0 0 0,12-18 0 0 0,-18 32-452 0 0,0 0 0 0 0,0-1 0 0 0,0 1 0 0 0,1 0 0 0 0,-1-1 0 0 0,0 1 0 0 0,0-1 0 0 0,1 1 0 0 0,-1 0 0 0 0,0 0 0 0 0,1-1 0 0 0,-1 1 0 0 0,0 0 0 0 0,1 0 0 0 0,-1-1 0 0 0,1 1 0 0 0,-1 0 0 0 0,0 0 0 0 0,1 0 0 0 0,-1-1-1 0 0,1 1 1 0 0,-1 0 0 0 0,0 0 0 0 0,1 0 0 0 0,-1 0 0 0 0,1 0 0 0 0,-1 0 0 0 0,1 0 0 0 0,-1 0 0 0 0,0 0 0 0 0,2 0 0 0 0,-2 1 37 0 0,1 0-1 0 0,0-1 1 0 0,0 1-1 0 0,-1-1 1 0 0,1 1-1 0 0,0 0 1 0 0,-1 0-1 0 0,1-1 1 0 0,-1 1-1 0 0,1 0 1 0 0,-1 0-1 0 0,1 0 1 0 0,0 1-1 0 0,1 3 138 0 0,-1 0 0 0 0,1 0 0 0 0,-1 0-1 0 0,1 8 1 0 0,-1 11-189 0 0,-1 0 0 0 0,-5 28 0 0 0,2-11 0 0 0,-7 36 0 0 0,-3 5 0 0 0,14-72 0 0 0,3-8 0 0 0,2-4 0 0 0,0-1 0 0 0,0-1 0 0 0,0 1 0 0 0,-1-1 0 0 0,1 0 0 0 0,-1 0 0 0 0,0 0 0 0 0,6-8 0 0 0,3-2 0 0 0,1 0 0 0 0,16-22 0 0 0,6-5 0 0 0,-7 10 0 0 0,68-63 0 0 0,-90 88 72 0 0,-7 4 299 0 0,-1 2 117 0 0,3 15 464 0 0,-3-5-930 0 0,0 0 0 0 0,0 0 0 0 0,0 0 0 0 0,-2 0 0 0 0,-3 17 0 0 0,-19 49 13 0 0,0 1-37 0 0,7-21 2 0 0,8-30 0 0 0,6-12 0 0 0,2-1 0 0 0,3-2-64 0 0,-2-9-273 0 0,0-2-138 0 0,0 0-33 0 0,0 0-208 0 0,0 0-857 0 0,0 0-379 0 0,0 0-80 0 0,0 0-15 0 0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0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2439 0 0,'0'0'958'0'0,"1"-2"-625"0"0,13-14 714 0 0,-13 15 69 0 0,-1 1 48 0 0,3-1 345 0 0,8-4 1206 0 0,-9 6-2546 0 0,1 0 0 0 0,0 0 0 0 0,0 0 0 0 0,-1 0 0 0 0,1 0 0 0 0,-1 1 0 0 0,1-1 1 0 0,-1 1-1 0 0,0 0 0 0 0,1-1 0 0 0,-1 1 0 0 0,0 0 0 0 0,0 1 0 0 0,0-1 0 0 0,-1 0 1 0 0,1 0-1 0 0,0 1 0 0 0,-1-1 0 0 0,0 1 0 0 0,1-1 0 0 0,0 5 0 0 0,4 8-28 0 0,0 1-1 0 0,5 25 0 0 0,-7-26-248 0 0,9 47 269 0 0,11 41 67 0 0,-16-80-197 0 0,-6-20-9 0 0,6 12-10 0 0,-4-12-5 0 0,1-2 38 0 0,3 2-34 0 0,3-4-11 0 0,-7 0 2 0 0,-2 0-4 0 0,0 0 0 0 0,0 1 0 0 0,0-1 0 0 0,0 0-1 0 0,-1 0 1 0 0,1-1 0 0 0,0 1 0 0 0,-1 0 0 0 0,1 0 0 0 0,-1-1 0 0 0,1 1 0 0 0,2-4 0 0 0,-3 4-23 0 0,0-1 0 0 0,0 0-1 0 0,0 1 1 0 0,0-1 0 0 0,0 0 0 0 0,0 0 0 0 0,0 0 0 0 0,-1 0 0 0 0,1 0 0 0 0,0 0 0 0 0,-1-3-1 0 0,4-10-835 0 0,-2 9 126 0 0,0 0 0 0 0,0 0 0 0 0,-1-1 0 0 0,0 1 0 0 0,0-12 0 0 0,-1 4-1435 0 0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0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63 9215 0 0,'0'0'707'0'0,"2"-1"-464"0"0,9-15 371 0 0,-7 8 1803 0 0,0 0-1 0 0,-1 0 1 0 0,3-11 0 0 0,-5 17-1418 0 0,-1 2-214 0 0,0 0-91 0 0,0 0-19 0 0,0 0-44 0 0,0 0-174 0 0,0 0-76 0 0,0 0-18 0 0,-2 0-308 0 0,0 0-1 0 0,1 1 1 0 0,-1-1-1 0 0,1 1 1 0 0,-1-1 0 0 0,1 1-1 0 0,-1-1 1 0 0,1 1-1 0 0,-1 0 1 0 0,1 0-1 0 0,-1 0 1 0 0,1 0-1 0 0,0 0 1 0 0,0 0 0 0 0,-2 1-1 0 0,-17 23 185 0 0,13-17-136 0 0,-38 53 141 0 0,-31 35-162 0 0,-80 89-408 0 0,156-185 250 0 0,0 0 0 0 0,0 0 0 0 0,0 0 1 0 0,-1 0-1 0 0,1 1 0 0 0,0-1 0 0 0,0 0 0 0 0,0 0 1 0 0,-1 0-1 0 0,1 0 0 0 0,0 0 0 0 0,0 1 1 0 0,0-1-1 0 0,0 0 0 0 0,0 0 0 0 0,0 0 0 0 0,0 1 1 0 0,-1-1-1 0 0,1 0 0 0 0,0 0 0 0 0,0 1 0 0 0,0-1 1 0 0,0 0-1 0 0,0 0 0 0 0,0 0 0 0 0,0 1 1 0 0,0-1-1 0 0,0 0 0 0 0,0 0 0 0 0,0 1 0 0 0,0-1 1 0 0,0 0-1 0 0,0 0 0 0 0,1 0 0 0 0,-1 1 0 0 0,0-1 1 0 0,0 0-1 0 0,0 0 0 0 0,0 0 0 0 0,0 1 1 0 0,0-1-1 0 0,0 0 0 0 0,1 0 0 0 0,12 1-1524 0 0,19-8-688 0 0,-31 6 1951 0 0,20-5-1606 0 0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1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2 13847 0 0,'0'0'631'0'0,"0"0"-8"0"0,1-1-398 0 0,7-5 41 0 0,-1 0-1 0 0,0-1 1 0 0,8-10 0 0 0,28-35 5303 0 0,-38 46-5103 0 0,1 0 0 0 0,-1 0 0 0 0,1 0 0 0 0,0 0 0 0 0,0 1 0 0 0,0 0 0 0 0,11-6 0 0 0,18-10 1383 0 0,-33 20-1446 0 0,-2 1-57 0 0,0 0-24 0 0,0 0-9 0 0,0 0-18 0 0,0 0-73 0 0,0 3-28 0 0,-2 9-82 0 0,0-1 1 0 0,0 1-1 0 0,-1 0 1 0 0,-1-1-1 0 0,0 0 1 0 0,-6 12-1 0 0,2-2-54 0 0,-5 9-13 0 0,-14 40 34 0 0,23-56-79 0 0,2-3-16 0 0,2-8-63 0 0,0-3-9 0 0,0 0 7 0 0,3-5-100 0 0,4-2-199 0 0,-6 6 70 0 0,8-19-982 0 0,-8 5-8362 0 0,-3 5 1655 0 0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1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4143 0 0,'0'0'319'0'0,"0"0"157"0"0,0 0 1440 0 0,0 0 651 0 0,0 0 126 0 0,0 0-221 0 0,0 0-1027 0 0,0 0-447 0 0,0 0-94 0 0,0 0-30 0 0,0 0-34 0 0,0 0-9 0 0,0 0-6 0 0,-2 1-42 0 0,-6 7-395 0 0,1 0 0 0 0,0 0 0 0 0,0 0 0 0 0,1 1 0 0 0,-8 14 0 0 0,1 0 35 0 0,-11 31 0 0 0,-87 242 180 0 0,100-266-606 0 0,-14 34-33 0 0,12-22-26 0 0,12-40-97 0 0,1-2-29 0 0,0 0-4 0 0,3 4-300 0 0,-3-4 432 0 0,0 0 0 0 0,0 0 0 0 0,0 1 0 0 0,0-1-1 0 0,0 0 1 0 0,0 0 0 0 0,0 1 0 0 0,0-1 0 0 0,0 0 0 0 0,1 0 0 0 0,-1 1-1 0 0,0-1 1 0 0,0 0 0 0 0,0 0 0 0 0,0 0 0 0 0,0 1 0 0 0,1-1 0 0 0,-1 0 0 0 0,0 0-1 0 0,0 0 1 0 0,0 0 0 0 0,0 0 0 0 0,1 1 0 0 0,-1-1 0 0 0,0 0 0 0 0,0 0 0 0 0,0 0-1 0 0,1 0 1 0 0,-1 0 0 0 0,0 0 0 0 0,0 0 0 0 0,1 0 0 0 0,-1 0 0 0 0,0 0-1 0 0,0 0 1 0 0,1 0 0 0 0,-1 0 0 0 0,0 0 0 0 0,1 0 0 0 0,4 0-467 0 0,0-1-1 0 0,0 0 1 0 0,0 0 0 0 0,0-1-1 0 0,0 0 1 0 0,0 0 0 0 0,6-3-1 0 0,5-6-1172 0 0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1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1 10135 0 0,'0'0'464'0'0,"0"0"-9"0"0,-2 1-295 0 0,-4 3 135 0 0,4-3 1145 0 0,2-1 500 0 0,-3 3-650 0 0,-1 0 0 0 0,1 0 1 0 0,0 1-1 0 0,-4 6 0 0 0,-1 1-535 0 0,3-5-356 0 0,0 0 0 0 0,1 1 0 0 0,0 0-1 0 0,0 0 1 0 0,0 0 0 0 0,-3 13 0 0 0,-12 49 752 0 0,3-6-798 0 0,-3 10-206 0 0,17-62-142 0 0,-5 28 59 0 0,4-16-75 0 0,3-21-42 0 0,0-2-11 0 0,0 0 0 0 0,0 0 0 0 0,0 0-29 0 0,0 0-123 0 0,0 0-52 0 0,0 0-11 0 0,0 0-84 0 0,0 0-347 0 0,-20-35-5717 0 0,15 28 5781 0 0,0-1 1 0 0,0 1-1 0 0,-1 0 1 0 0,-10-9-1 0 0,-14-17-1169 0 0,24 26 1379 0 0,1 1 1 0 0,-1-1-1 0 0,-10-8 1 0 0,13 13 488 0 0,0 0 0 0 0,0 0-1 0 0,0 0 1 0 0,-1 1 0 0 0,1-1 0 0 0,0 1 0 0 0,-1 0 0 0 0,1 0 0 0 0,-1 0 0 0 0,0 0 0 0 0,1 0 0 0 0,-5 1 0 0 0,-10 1 2678 0 0,18-1-2590 0 0,-1 0-1 0 0,1 0 1 0 0,-1 0 0 0 0,1 0-1 0 0,-1 0 1 0 0,1 0-1 0 0,-1 1 1 0 0,1-1 0 0 0,-1 0-1 0 0,1 0 1 0 0,-1 0 0 0 0,1 0-1 0 0,0 0 1 0 0,-1 1 0 0 0,1-1-1 0 0,-1 0 1 0 0,1 0-1 0 0,0 1 1 0 0,-1-1 0 0 0,1 0-1 0 0,0 1 1 0 0,-1-1 0 0 0,1 0-1 0 0,0 1 1 0 0,-1-1 0 0 0,1 1-1 0 0,0-1 1 0 0,0 0-1 0 0,-1 1 1 0 0,1-1 0 0 0,0 1-1 0 0,0-1 1 0 0,0 1 0 0 0,0-1-1 0 0,0 1 1 0 0,0-1 0 0 0,-1 1-1 0 0,1 0 1 0 0,1 1-41 0 0,1 0 0 0 0,-1 0 1 0 0,0 0-1 0 0,0-1 0 0 0,1 1 1 0 0,-1 0-1 0 0,1 0 0 0 0,-1-1 1 0 0,1 1-1 0 0,0-1 0 0 0,0 0 1 0 0,0 1-1 0 0,-1-1 0 0 0,1 0 0 0 0,1 0 1 0 0,-1 0-1 0 0,0 0 0 0 0,0-1 1 0 0,0 1-1 0 0,0 0 0 0 0,0-1 1 0 0,1 0-1 0 0,-1 1 0 0 0,3-1 1 0 0,9 1 104 0 0,0-1 0 0 0,-1-1 0 0 0,15-2 0 0 0,-5 1 16 0 0,16-1 114 0 0,45-10 1 0 0,-65 9-662 0 0,22-9 0 0 0,-28 8-989 0 0,-1 0 0 0 0,18-11 0 0 0,-20 9-5935 0 0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2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8 11975 0 0,'0'0'923'0'0,"2"-1"-410"0"0,3-1 27 0 0,1 1 0 0 0,-1 0 0 0 0,1 0 0 0 0,-1 0 0 0 0,1 0 0 0 0,-1 1 0 0 0,1 0 0 0 0,0 1-1 0 0,-1-1 1 0 0,1 1 0 0 0,-1 0 0 0 0,1 0 0 0 0,-1 0 0 0 0,6 3 0 0 0,-5-1-266 0 0,-1-1 1 0 0,1 1-1 0 0,-1 0 0 0 0,0 1 1 0 0,0-1-1 0 0,0 1 0 0 0,-1 0 1 0 0,1 0-1 0 0,-1 1 1 0 0,0-1-1 0 0,0 1 0 0 0,0 0 1 0 0,3 6-1 0 0,-2-2-109 0 0,-1 0-1 0 0,0 0 1 0 0,-1 1-1 0 0,0 0 0 0 0,0 0 1 0 0,-1-1-1 0 0,0 2 1 0 0,-1-1-1 0 0,1 11 1 0 0,-2-4 2 0 0,0 0-1 0 0,-1 0 1 0 0,-1-1 0 0 0,-7 31 0 0 0,-5-4 139 0 0,-31 73 0 0 0,38-102-266 0 0,0-1 0 0 0,0 0 0 0 0,-2 0 0 0 0,0-1 1 0 0,-13 15-1 0 0,17-22-123 0 0,0 1 0 0 0,0-1 0 0 0,-1 0 0 0 0,0-1 0 0 0,0 1 0 0 0,0-1 0 0 0,0-1 0 0 0,-1 1 0 0 0,1-1 0 0 0,-1 0 0 0 0,0 0 0 0 0,-14 3 0 0 0,17-6-130 0 0,0 1 0 0 0,0-1 0 0 0,0 0-1 0 0,0 0 1 0 0,-4-1 0 0 0,-4-3-2856 0 0,3-1 1356 0 0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2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 14279 0 0,'0'0'1103'0'0,"0"0"-438"0"0,0 0 839 0 0,0 0 442 0 0,0 0 86 0 0,0 0-123 0 0,0 0-576 0 0,0 0-254 0 0,0 0-50 0 0,0 0-72 0 0,0 0-279 0 0,0 0-122 0 0,0 0-20 0 0,0 0-50 0 0,0 0-179 0 0,0 0-78 0 0,0 0-18 0 0,0 0-27 0 0,0 0-96 0 0,0 0-165 0 0,-7-5-1117 0 0,6 4-1806 0 0,1 1-6769 0 0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3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3359 0 0,'0'0'1027'0'0,"0"-2"-670"0"0,0-2-1130 0 0,5-8 9733 0 0,-4 12-8930 0 0,-1 0-1 0 0,0 0 1 0 0,0-1 0 0 0,0 1 0 0 0,0 0 0 0 0,1 0-1 0 0,-1 0 1 0 0,0-1 0 0 0,0 1 0 0 0,0 0 0 0 0,0 0-1 0 0,0 0 1 0 0,0-1 0 0 0,0 1 0 0 0,0 0 0 0 0,1 0 0 0 0,-1-1-1 0 0,0 1 1 0 0,0 0 0 0 0,0 0 0 0 0,0-1 0 0 0,0 1-1 0 0,0 0 1 0 0,0 0 0 0 0,-1-1 0 0 0,1 1 0 0 0,0 0-1 0 0,0-1 1 0 0,0 1 28 0 0,0 0-1 0 0,0 0 1 0 0,0-1-1 0 0,0 1 1 0 0,0 0-1 0 0,0 0 1 0 0,0-1-1 0 0,0 1 1 0 0,0 0-1 0 0,0-1 1 0 0,0 1-1 0 0,0 0 1 0 0,0 0-1 0 0,0-1 1 0 0,0 1-1 0 0,0 0 1 0 0,0 0-1 0 0,0-1 1 0 0,0 1-1 0 0,1 0 1 0 0,-1 0-1 0 0,0 0 1 0 0,0-1-1 0 0,0 1 1 0 0,0 0-1 0 0,1 0 1 0 0,-1 0-1 0 0,0-1 1 0 0,14-14-2298 0 0,-13 14 121 0 0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3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93 12439 0 0,'0'0'958'0'0,"0"0"-464"0"0,0 0 376 0 0,-2 1 230 0 0,-4 2 48 0 0,4-2-139 0 0,2-1-625 0 0,0 0-268 0 0,1-2-48 0 0,0-1-134 0 0,0-1 0 0 0,1 1 0 0 0,-1 0 0 0 0,1 0 1 0 0,-1 0-1 0 0,1 1 0 0 0,0-1 0 0 0,0 0 0 0 0,1 1 0 0 0,-1-1 0 0 0,0 1 0 0 0,4-3 1 0 0,3-2-1883 0 0,1 1 1 0 0,13-7 0 0 0,-8 4-1471 0 0,-1 0-293 0 0</inkml:trace>
  <inkml:trace contextRef="#ctx0" brushRef="#br0" timeOffset="1">158 0 2303 0 0,'0'0'200'0'0,"0"0"-200"0"0,0 0 0 0 0,-5 15 0 0 0,1-4 2080 0 0,4-11 384 0 0,-10 9 64 0 0,2-1-4744 0 0,8-8-952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44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0135 0 0,'0'0'231'0'0,"0"0"29"0"0,0 0 19 0 0,2 1-41 0 0,8 3-190 0 0,4-3-48 0 0,-13-1 0 0 0,0 0 0 0 0,1 0 0 0 0,-1 0 0 0 0,0 0 0 0 0,1 0 0 0 0,-1-1 0 0 0,0 1 0 0 0,1 0 0 0 0,-1-1 0 0 0,0 1 0 0 0,0 0 0 0 0,1-1 0 0 0,-1 0 0 0 0,0 1 0 0 0,2-2 0 0 0,0 1 0 0 0,13 2 0 0 0,-4 2-490 0 0,-10-3-2072 0 0,-2 0-922 0 0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5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87 5063 0 0,'0'0'390'0'0,"2"-2"-252"0"0,11-11 27 0 0,13-7 4198 0 0,-8 6-64 0 0,14-7 288 0 0,-30 20-3849 0 0,5-1 2353 0 0,-7 2-1763 0 0,-6 7-1272 0 0,-9 10 146 0 0,-1-1 0 0 0,0 0-1 0 0,-27 20 1 0 0,33-28-188 0 0,-2 0 43 0 0,0 0-1 0 0,-1-2 1 0 0,-24 11 0 0 0,33-15-32 0 0,2-1 76 0 0,2-1 10 0 0,0 0 1 0 0,0 0 4 0 0,0 0 17 0 0,7-13 154 0 0,46-54 520 0 0,-12 17-326 0 0,-37 45-423 0 0,0 1-1 0 0,0 0 1 0 0,0 0-1 0 0,7-4 1 0 0,-12 21 22 0 0,0-8-109 0 0,0 1 1 0 0,0-1-1 0 0,-1 0 0 0 0,0 1 1 0 0,0-1-1 0 0,0 0 0 0 0,-1-1 1 0 0,0 1-1 0 0,0 0 0 0 0,0-1 1 0 0,0 1-1 0 0,-1-1 0 0 0,-4 4 1 0 0,-9 9-5615 0 0,15-15-2425 0 0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6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5 15951 0 0,'0'0'730'0'0,"0"0"-14"0"0,2-1-462 0 0,4-3-135 0 0,-4 3 348 0 0,-1-8 1469 0 0,1 14 1131 0 0,-1 19-1220 0 0,-5-3-1369 0 0,-1 0 1 0 0,-12 32-1 0 0,2-5-181 0 0,-17 36-11 0 0,10-28-120 0 0,2-6-10 0 0,-11 31 0 0 0,23-55-161 0 0,-21 46-1 0 0,19-41-48 0 0,7-19 44 0 0,2-11-48 0 0,1-1-58 0 0,0 0-106 0 0,0 0-19 0 0,0 0 1 0 0,1-1-107 0 0,7-11-701 0 0,-1 0 0 0 0,0 0 0 0 0,-1 0 0 0 0,5-15 1 0 0,11-18-2825 0 0,-9 18-2550 0 0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6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10135 0 0,'0'0'778'0'0,"-2"2"-506"0"0,-1 1 643 0 0,0 0 1 0 0,0 0-1 0 0,0 1 1 0 0,1 0-1 0 0,-4 4 1 0 0,2 0 25 0 0,0-1 1 0 0,1 1 0 0 0,0 0 0 0 0,0 0 0 0 0,-2 9-1 0 0,3-5-414 0 0,-2 6 356 0 0,-2 26 1 0 0,4-22-464 0 0,1-15-311 0 0,0 1-1 0 0,1-1 1 0 0,0 1-1 0 0,0-1 1 0 0,0 1-1 0 0,1-1 1 0 0,0 0-1 0 0,1 1 1 0 0,4 12-1 0 0,-6-18-24 0 0,5 0-15 0 0,-4-2-66 0 0,-1 1-1 0 0,0-1 1 0 0,0 0-1 0 0,1 0 1 0 0,-1 0-1 0 0,0 1 1 0 0,0-1-1 0 0,1 0 1 0 0,-1 0 0 0 0,0 0-1 0 0,1 0 1 0 0,-1 0-1 0 0,0 1 1 0 0,1-1-1 0 0,-1 0 1 0 0,0 0-1 0 0,1 0 1 0 0,-1 0-1 0 0,0 0 1 0 0,1 0-1 0 0,-1 0 1 0 0,0 0-1 0 0,1 0 1 0 0,-1 0-1 0 0,0 0 1 0 0,1-1-1 0 0,7 0 32 0 0,0-1-1 0 0,0 0 0 0 0,0-1 0 0 0,0 0 1 0 0,-1 0-1 0 0,0-1 0 0 0,1 0 0 0 0,-1 0 0 0 0,0-1 1 0 0,-1 0-1 0 0,1 0 0 0 0,7-8 0 0 0,65-67 373 0 0,-50 49-233 0 0,-11 6-29 0 0,-15 21-89 0 0,0 0-1 0 0,0 0 1 0 0,0 0 0 0 0,1 0 0 0 0,-1 0 0 0 0,8-5 0 0 0,-10 8 34 0 0,-1 1 7 0 0,0 0 7 0 0,0 0 1 0 0,0 13 95 0 0,-3 4-157 0 0,-1-1 1 0 0,-1 0-1 0 0,0-1 1 0 0,-1 1-1 0 0,-11 21 0 0 0,8-18 5 0 0,0 2-1 0 0,-7 27 0 0 0,10-24-46 0 0,-25 86 0 0 0,16-49-121 0 0,5-20-45 0 0,9-40-35 0 0,1-1 1 0 0,0 0-84 0 0,0 0-353 0 0,0 0-158 0 0,0 0-33 0 0,0 0-100 0 0,0 0-405 0 0,13 3-2856 0 0,-2-2-2977 0 0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6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1975 0 0,'0'0'923'0'0,"0"0"-402"0"0,0 0 549 0 0,0 0 303 0 0,0 0 60 0 0,2-1-62 0 0,20-3 664 0 0,-21 4-1106 0 0,-1 0-67 0 0,2 2-247 0 0,4 3-403 0 0,-1 1-1 0 0,0 0 1 0 0,0 0-1 0 0,-1 0 0 0 0,1 1 1 0 0,-2 0-1 0 0,1 0 1 0 0,-1 0-1 0 0,0 0 1 0 0,0 1-1 0 0,0-1 1 0 0,-1 1-1 0 0,-1-1 1 0 0,2 13-1 0 0,6 79 263 0 0,-1-21-212 0 0,0-5-190 0 0,-7-62-83 0 0,-1-9-42 0 0,0-2-11 0 0,0 0 0 0 0,0 0-43 0 0,0 0-177 0 0,0 0-72 0 0,7-19-832 0 0,-3 10 407 0 0,-2 4 465 0 0,4-16-2793 0 0,-3 6-2252 0 0,-1 0-1305 0 0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7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1 2303 0 0,'0'0'102'0'0,"0"0"484"0"0,0 0 1957 0 0,0 0 860 0 0,0 0 169 0 0,0 0-296 0 0,-2 1-1399 0 0,-3 1-1283 0 0,1 1-1 0 0,0 0 1 0 0,0 0 0 0 0,0 1 0 0 0,0-1-1 0 0,0 1 1 0 0,0 0 0 0 0,1 0-1 0 0,-5 8 1 0 0,2-4-2 0 0,0 1 0 0 0,-12 11-1 0 0,11-12-325 0 0,1 0-1 0 0,-10 14 1 0 0,-19 39 264 0 0,11-17-206 0 0,-53 73-1 0 0,-2-3-212 0 0,77-110-115 0 0,-11 17-271 0 0,12-19 23 0 0,1-2-61 0 0,0 0-8 0 0,0 0-150 0 0,0 0-606 0 0,2-1-267 0 0,29-16-6263 0 0,-13 4 771 0 0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7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7831 0 0,'0'0'603'0'0,"0"0"-199"0"0,-1 2 641 0 0,0 5 858 0 0,4 1 5963 0 0,4 0-2188 0 0,1-3-7665 0 0,-5-4 2137 0 0,0 0-1 0 0,0 0 1 0 0,0 0 0 0 0,0 0-1 0 0,1 0 1 0 0,-1-1-1 0 0,0 1 1 0 0,0-1 0 0 0,1 0-1 0 0,5-1 1 0 0,-4 1 22 0 0,1 0-1 0 0,-1 0 1 0 0,1 1-1 0 0,6 1 1 0 0,9 6 380 0 0,-18-7-384 0 0,6 7 296 0 0,-8-7-438 0 0,-1 0 1 0 0,1 0-1 0 0,0 1 0 0 0,-1-1 0 0 0,1 0 1 0 0,-1 0-1 0 0,1 1 0 0 0,-1-1 1 0 0,1 0-1 0 0,-1 1 0 0 0,0-1 0 0 0,0 1 1 0 0,0-1-1 0 0,0 0 0 0 0,0 1 0 0 0,0-1 1 0 0,0 1-1 0 0,0-1 0 0 0,-1 0 0 0 0,1 1 1 0 0,0-1-1 0 0,-2 2 0 0 0,1 1 11 0 0,-1 0-1 0 0,0-1 1 0 0,0 1-1 0 0,0-1 1 0 0,0 0-1 0 0,0 0 1 0 0,-6 6-1 0 0,-8 6 85 0 0,0-1-1 0 0,-1-1 1 0 0,-1-1-1 0 0,-37 21 1 0 0,52-31-79 0 0,3-2-41 0 0,-1 0-1 0 0,1 0 0 0 0,0 0 0 0 0,0 0 0 0 0,0 0 0 0 0,0 0 1 0 0,0 0-1 0 0,0 0 0 0 0,-1 0 0 0 0,1 0 0 0 0,0 0 0 0 0,0 0 1 0 0,0 0-1 0 0,0 0 0 0 0,0 0 0 0 0,0 1 0 0 0,-1-1 0 0 0,1 0 1 0 0,0 0-1 0 0,0 0 0 0 0,0 0 0 0 0,0 0 0 0 0,0 0 1 0 0,0 0-1 0 0,0 1 0 0 0,0-1 0 0 0,0 0 0 0 0,0 0 0 0 0,0 0 1 0 0,0 0-1 0 0,0 0 0 0 0,-1 0 0 0 0,1 1 0 0 0,0-1 0 0 0,0 0 1 0 0,0 0-1 0 0,0 0 0 0 0,0 0 0 0 0,0 0 0 0 0,1 1 0 0 0,-1-1 1 0 0,0 0-1 0 0,0 0 0 0 0,0 0 0 0 0,0 0 0 0 0,0 0 0 0 0,0 1 1 0 0,0-1-1 0 0,0 0 0 0 0,0 0 0 0 0,0 0 0 0 0,0 0 1 0 0,0 0-1 0 0,0 0 0 0 0,1 0 0 0 0,-1 0 0 0 0,0 1 0 0 0,0-1 1 0 0,0 0-1 0 0,0 0 0 0 0,0 0 0 0 0,0 0 0 0 0,0 0 0 0 0,1 0 1 0 0,-1 0-1 0 0,0 0 0 0 0,0 0 0 0 0,8 2-1 0 0,-8-2 1 0 0,9 0-8 0 0,0 0 1 0 0,0 0-1 0 0,0 0 0 0 0,0-1 1 0 0,13-4-1 0 0,43-14-404 0 0,-52 14 149 0 0,4-2-1318 0 0,-4-4-6247 0 0,-6 2-130 0 0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8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30 15375 0 0,'0'0'704'0'0,"1"-2"-14"0"0,0-1-567 0 0,10-12 24 0 0,-5 8-29 0 0,-5 5 484 0 0,-1 2 188 0 0,0 0 36 0 0,0 0 13 0 0,0 0 29 0 0,0 0 17 0 0,0 0 3 0 0,0 0-73 0 0,0 0-307 0 0,0 0-130 0 0,0 0-24 0 0,0 0-25 0 0,1 2-69 0 0,-1 3-173 0 0,0-1-1 0 0,0 1 1 0 0,-1 0 0 0 0,1-1-1 0 0,-1 1 1 0 0,0-1 0 0 0,0 1-1 0 0,-2 4 1 0 0,-18 39 352 0 0,7-16-218 0 0,-8 22-20 0 0,-69 166 226 0 0,37-92-347 0 0,47-109-77 0 0,8-15-5 0 0,0-2-15 0 0,-1 0-62 0 0,4 1-28 0 0,-3-2 68 0 0,-1-1 1 0 0,0 0-1 0 0,1 1 1 0 0,-1-1-1 0 0,0 1 0 0 0,1-1 1 0 0,-1 0-1 0 0,0 1 1 0 0,1-1-1 0 0,-1 0 1 0 0,0 1-1 0 0,1-1 1 0 0,-1 0-1 0 0,1 0 1 0 0,-1 0-1 0 0,1 1 1 0 0,0-1-1 0 0,2 1-128 0 0,0 0 0 0 0,0-1 0 0 0,0 0 0 0 0,0 1 0 0 0,0-1 0 0 0,0 0 0 0 0,0 0 0 0 0,0-1 0 0 0,0 1 0 0 0,0 0 0 0 0,0-1 0 0 0,3-1 0 0 0,2-1-539 0 0,1 0-1 0 0,-1-1 1 0 0,9-5 0 0 0,3-4-794 0 0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8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 5527 0 0,'-2'0'423'0'0,"-4"0"142"0"0,4 0 1631 0 0,1 0-1486 0 0,0 1 0 0 0,0-1 0 0 0,0 1 0 0 0,0 0 0 0 0,0 0 0 0 0,0-1 0 0 0,1 1 0 0 0,-1 0 0 0 0,0 0 0 0 0,0 0 0 0 0,1 0 0 0 0,-2 2 0 0 0,-8 13 1120 0 0,-3 12-185 0 0,1 1 1 0 0,-10 37-1 0 0,-9 25-522 0 0,23-71-1033 0 0,2 0 1 0 0,0 0-1 0 0,2 1 0 0 0,-3 25 1 0 0,6-34-49 0 0,2-1-47 0 0,0-9-76 0 0,-1-2-43 0 0,0 0-91 0 0,0 0-38 0 0,0 0-10 0 0,3-13-1832 0 0,-2 11 1880 0 0,0-1 1 0 0,-1 1-1 0 0,1 0 0 0 0,-1 0 0 0 0,1 0 1 0 0,-1 0-1 0 0,0 0 0 0 0,0-3 0 0 0,-2-4-104 0 0,0-1 1 0 0,0 1-1 0 0,-1 0 0 0 0,0 0 0 0 0,-5-9 0 0 0,-24-42-939 0 0,30 57 1209 0 0,1 0 59 0 0,-1-1-1 0 0,0 1 1 0 0,-1 0-1 0 0,1 0 1 0 0,-1 0-1 0 0,1 0 1 0 0,-1 0-1 0 0,0 1 0 0 0,0-1 1 0 0,0 1-1 0 0,0 0 1 0 0,0 0-1 0 0,-1 0 1 0 0,1 0-1 0 0,-1 0 1 0 0,1 1-1 0 0,-1-1 1 0 0,-6 0-1 0 0,9 2 34 0 0,0 0 0 0 0,1 0 0 0 0,-1 0-1 0 0,1 0 1 0 0,-1 0 0 0 0,0 0 0 0 0,1 0-1 0 0,-1 1 1 0 0,1-1 0 0 0,-1 0 0 0 0,1 1 0 0 0,-1-1-1 0 0,0 0 1 0 0,1 1 0 0 0,-1-1 0 0 0,1 0-1 0 0,0 1 1 0 0,-1 0 0 0 0,-2 1 122 0 0,0-1 66 0 0,0 1 1 0 0,0 0-1 0 0,1 0 1 0 0,-1 0 0 0 0,0 0-1 0 0,1 1 1 0 0,-1-1 0 0 0,1 1-1 0 0,-3 3 1 0 0,4-4-159 0 0,0-1-1 0 0,0 1 1 0 0,1 0-1 0 0,-1-1 1 0 0,0 1 0 0 0,1 0-1 0 0,-1-1 1 0 0,1 1-1 0 0,0 0 1 0 0,-1 0-1 0 0,1-1 1 0 0,0 1 0 0 0,0 0-1 0 0,0 0 1 0 0,0 0-1 0 0,1 0 1 0 0,-1-1 0 0 0,0 1-1 0 0,1 0 1 0 0,-1 0-1 0 0,2 2 1 0 0,13 20 88 0 0,-3-10-161 0 0,-6-12 0 0 0,-3-1 0 0 0,2 0-144 0 0,1 0 0 0 0,-1 0-1 0 0,0-1 1 0 0,0 1 0 0 0,0-1-1 0 0,0 0 1 0 0,1-1 0 0 0,-1 1-1 0 0,0-1 1 0 0,0 0 0 0 0,0 0-1 0 0,0 0 1 0 0,0-1 0 0 0,0 0-1 0 0,0 0 1 0 0,7-4 0 0 0,4-5-1139 0 0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8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11519 0 0,'0'0'887'0'0,"0"0"-358"0"0,0 0 670 0 0,1 2 354 0 0,4 8-225 0 0,0-1 0 0 0,1 1-1 0 0,0-1 1 0 0,9 9 0 0 0,-8-9-923 0 0,0-1 0 0 0,-1 2 0 0 0,0-1 0 0 0,-1 0 0 0 0,0 1-1 0 0,0 0 1 0 0,-1 0 0 0 0,3 14 0 0 0,-2-8-149 0 0,-1 1 0 0 0,-1 0 0 0 0,-1 0 0 0 0,0 26 0 0 0,-2-23-89 0 0,0-1 0 0 0,-2 1 0 0 0,-8 36 1 0 0,8-48-140 0 0,-1 1 0 0 0,0-1 0 0 0,0 0 0 0 0,-1 0 0 0 0,0 0 1 0 0,-1 0-1 0 0,1 0 0 0 0,-1-1 0 0 0,-1 0 0 0 0,-11 12 0 0 0,9-11-194 0 0,-1 0 0 0 0,1-1 0 0 0,-1 0 0 0 0,-1-1 0 0 0,1 0 0 0 0,-1-1-1 0 0,0 1 1 0 0,0-2 0 0 0,-17 6 0 0 0,25-10-131 0 0,0 0 0 0 0,0 1 0 0 0,-1-1 0 0 0,1 0 0 0 0,0 0 0 0 0,0 0 0 0 0,0-1 1 0 0,0 1-1 0 0,-1 0 0 0 0,1-1 0 0 0,0 1 0 0 0,0-1 0 0 0,-2-1 0 0 0,3 2-1618 0 0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9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6583 0 0,'0'0'1276'0'0,"0"0"-822"0"0,0 0-154 0 0,2-1 789 0 0,18-11 3161 0 0,-17 10-4162 0 0,0 1 0 0 0,0-1 0 0 0,-1 1 0 0 0,1-1 0 0 0,0 0 0 0 0,-1 0-1 0 0,1 0 1 0 0,-1-1 0 0 0,1 1 0 0 0,2-5 0 0 0,-4 5-70 0 0,13-11-20 0 0,3-2-1899 0 0,-15 14 842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44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287 0 0,'0'0'368'0'0,"0"0"80"0"0,0 0-360 0 0,0 0-88 0 0,0 0 0 0 0,0 0 0 0 0,0 0 0 0 0,0 0 0 0 0,0 0 0 0 0,0 0 0 0 0,0 0 424 0 0,0 0 72 0 0,0 0 16 0 0,0 0 0 0 0,0 0-824 0 0,0 0-160 0 0,0 0-32 0 0,13 0-8 0 0</inkml:trace>
  <inkml:trace contextRef="#ctx0" brushRef="#br0" timeOffset="1">209 58 10135 0 0,'0'0'224'0'0,"0"0"40"0"0,13-9 16 0 0,-2 1 8 0 0,-11 8-288 0 0,14-7 0 0 0,-14 7 0 0 0,0 0 0 0 0,0 0 464 0 0,0 0 40 0 0,0 0 8 0 0,14-5 0 0 0,-4-4-416 0 0,-10 9-96 0 0,0 0 0 0 0,0 0-3528 0 0,0 0-728 0 0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4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10135 0 0,'0'0'778'0'0,"0"0"-137"0"0,0 0 1304 0 0,0 0 626 0 0,0 0 128 0 0,0 0-326 0 0,2-1-1449 0 0,6-3-827 0 0,-1-1 0 0 0,0 0-1 0 0,0-1 1 0 0,-1 0 0 0 0,12-12 0 0 0,-13 13-572 0 0,1 0 0 0 0,0 0 0 0 0,0 1 0 0 0,0 0 0 0 0,0 0 0 0 0,1 1 0 0 0,12-5 0 0 0,12-7-1534 0 0,-15 7 58 0 0</inkml:trace>
  <inkml:trace contextRef="#ctx0" brushRef="#br0" timeOffset="1">196 24 2759 0 0,'0'0'248'0'0,"-8"15"-248"0"0,-1-2 0 0 0,1-4 0 0 0,0-1 1128 0 0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1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55 2759 0 0,'1'-2'207'0'0,"16"-36"5184"0"0,-12 26-2569 0 0,0 1 0 0 0,4-15 0 0 0,-8 24-1847 0 0,7-10 1698 0 0,-8 11-2434 0 0,1 0-1 0 0,0 1 1 0 0,-1-1-1 0 0,1 0 1 0 0,0 1-1 0 0,0-1 1 0 0,0 0-1 0 0,0 1 1 0 0,0-1-1 0 0,-1 1 1 0 0,1-1-1 0 0,2 0 1 0 0,-3 2-190 0 0,1-1 1 0 0,-1 0-1 0 0,0 0 0 0 0,0 0 1 0 0,1 0-1 0 0,-1 0 1 0 0,0 0-1 0 0,0 0 0 0 0,0 0 1 0 0,1 0-1 0 0,-1 0 1 0 0,0 1-1 0 0,0-1 0 0 0,0 0 1 0 0,1 0-1 0 0,-1 0 1 0 0,0 0-1 0 0,0 1 0 0 0,0-1 1 0 0,0 0-1 0 0,0 0 0 0 0,0 0 1 0 0,1 1-1 0 0,-1-1 1 0 0,0 0-1 0 0,0 0 0 0 0,0 1 1 0 0,0-1-1 0 0,0 0 1 0 0,0 0-1 0 0,0 0 0 0 0,0 1 1 0 0,0-1-1 0 0,0 6 164 0 0,0-1-1 0 0,-1 1 0 0 0,-1 9 1 0 0,1-7-203 0 0,0-6 9 0 0,-38 200 482 0 0,-18-8-437 0 0,40-147-77 0 0,16-45-66 0 0,1-2-57 0 0,0 0 4 0 0,0 0 4 0 0,0 0-105 0 0,0 0-442 0 0,0 0-189 0 0,1-2-37 0 0,15-41-3714 0 0,13-58 1 0 0,-6 18 1371 0 0,26-87-314 0 0,-32 112 4931 0 0,-17 56-102 0 0,0 2 295 0 0,0 0 58 0 0,0 0-43 0 0,0 0-214 0 0,-10 4 1154 0 0,7-2-2250 0 0,0 0-1 0 0,1 0 0 0 0,-1 1 1 0 0,1-1-1 0 0,0 0 0 0 0,-1 1 1 0 0,1 0-1 0 0,1-1 0 0 0,-1 1 1 0 0,0 0-1 0 0,-1 5 0 0 0,-14 35 1334 0 0,17-42-1581 0 0,-8 20 502 0 0,4-10-371 0 0,0-1-1 0 0,1 1 1 0 0,0-1 0 0 0,1 1-1 0 0,0 0 1 0 0,0 0-1 0 0,1 12 1 0 0,2-21-135 0 0,0 0-1 0 0,0 0 1 0 0,0 0-1 0 0,0 0 1 0 0,0-1 0 0 0,0 1-1 0 0,1 0 1 0 0,2 2-1 0 0,-2-2 13 0 0,-1 0 32 0 0,1-2-11 0 0,3 0-31 0 0,0 0 0 0 0,-1 1-1 0 0,1-2 1 0 0,0 1-1 0 0,0-1 1 0 0,0 0 0 0 0,-1 0-1 0 0,1 0 1 0 0,0 0-1 0 0,7-4 1 0 0,-3 0 20 0 0,-2 1 1 0 0,1-1-1 0 0,0 0 1 0 0,-1 0-1 0 0,8-9 1 0 0,5-7 166 0 0,0-1 0 0 0,25-38-1 0 0,-43 56-180 0 0,7-9 86 0 0,-2-1 0 0 0,0 1 1 0 0,7-21-1 0 0,-9 20 59 0 0,1 1 1 0 0,0 0-1 0 0,11-18 1 0 0,-16 30-45 0 0,-1 1-1 0 0,0 0 3 0 0,0 0 10 0 0,0 0 3 0 0,0 0 0 0 0,0 0-8 0 0,-1 2-32 0 0,-11 22 55 0 0,3-9-136 0 0,2 0-1 0 0,0 0 1 0 0,1 1-1 0 0,-4 17 1 0 0,-5 23-23 0 0,6-20 0 0 0,1 0 0 0 0,-5 47 0 0 0,4 55-1183 0 0,9-136 557 0 0,0-2-22 0 0,0 0-127 0 0,0 0-506 0 0,0 0-226 0 0,0 0-41 0 0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1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063 0 0,'0'0'232'0'0,"0"0"434"0"0,0 0 1692 0 0,0 0 738 0 0,0 0 147 0 0,0 0-278 0 0,3 1-1273 0 0,2 0-1324 0 0,-2 0-111 0 0,-1 0 1 0 0,0-1 0 0 0,0 1-1 0 0,1 0 1 0 0,-1 0-1 0 0,0 0 1 0 0,0 0 0 0 0,0 1-1 0 0,0-1 1 0 0,0 0-1 0 0,0 1 1 0 0,0 0 0 0 0,-1-1-1 0 0,1 1 1 0 0,2 3-1 0 0,2 6 244 0 0,0-1-1 0 0,-1 1 0 0 0,0 0 1 0 0,6 22-1 0 0,6 48 193 0 0,-15-68-600 0 0,3 10 12 0 0,-4-17-77 0 0,1 0-1 0 0,-1 0 1 0 0,0 1 0 0 0,0 11-1 0 0,-1 1-27 0 0,1-11 9 0 0,-1 1 0 0 0,0-1 0 0 0,-1 1 0 0 0,-3 14 0 0 0,4-21-95 0 0,0-2 8 0 0,0 0-84 0 0,0 0-409 0 0,0 0-180 0 0,0 0-31 0 0,0 0-154 0 0,-1-2-611 0 0,-4-7-263 0 0,-2-2-56 0 0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1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0 17479 0 0,'0'0'796'0'0,"-2"0"-12"0"0,-6 2-387 0 0,0 0 0 0 0,0 0 0 0 0,1 1 0 0 0,-1 0 0 0 0,1 0 0 0 0,-1 0-1 0 0,1 1 1 0 0,0 0 0 0 0,-8 7 0 0 0,0 1 621 0 0,0 2 1 0 0,-15 17-1 0 0,16-15-905 0 0,-95 120 756 0 0,94-116-839 0 0,13-18-261 0 0,0 1-1 0 0,0-1 1 0 0,0 1-1 0 0,0-1 1 0 0,1 1-1 0 0,-1 0 1 0 0,1 0-1 0 0,0-1 1 0 0,0 1-1 0 0,0 0 1 0 0,0 0-1 0 0,0 0 1 0 0,1 0-1 0 0,-1 1 1 0 0,1 3-1 0 0,0-5-2592 0 0,0-2-4840 0 0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2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2 10135 0 0,'0'0'778'0'0,"0"0"-330"0"0,0 0 493 0 0,0 0 274 0 0,0 0 53 0 0,0 0 10 0 0,0 0 4 0 0,0 0 4 0 0,0 0 2 0 0,0 0-65 0 0,0 0-274 0 0,0-2-117 0 0,0-2-468 0 0,0 0 1 0 0,0 0-1 0 0,0 0 0 0 0,1 0 0 0 0,-1 0 1 0 0,1 0-1 0 0,2-8 0 0 0,14-29 1456 0 0,-8 21-1474 0 0,-6 12-185 0 0,0 0 0 0 0,1 1 1 0 0,0 0-1 0 0,1-1 0 0 0,0 1 0 0 0,0 1 0 0 0,0-1 1 0 0,12-9-1 0 0,-16 15-75 0 0,-1 1-19 0 0,4-1 20 0 0,-3 1-79 0 0,-1-1 1 0 0,0 1-1 0 0,0 0 1 0 0,1 0-1 0 0,-1 0 0 0 0,0 0 1 0 0,0-1-1 0 0,1 1 1 0 0,-1 0-1 0 0,0 0 1 0 0,1 0-1 0 0,-1 0 0 0 0,0 0 1 0 0,0 0-1 0 0,1 0 1 0 0,-1 0-1 0 0,0 0 1 0 0,1 0-1 0 0,-1 0 0 0 0,0 0 1 0 0,1 0-1 0 0,-1 0 1 0 0,0 0-1 0 0,0 0 1 0 0,1 0-1 0 0,-1 0 0 0 0,0 0 1 0 0,1 1-1 0 0,-1-1 1 0 0,0 0-1 0 0,0 0 1 0 0,1 0-1 0 0,-1 1 0 0 0,2 1 0 0 0,0 1-1 0 0,-1-1 0 0 0,1 1 1 0 0,-1 0-1 0 0,0 0 0 0 0,1-1 0 0 0,-1 1 1 0 0,0 0-1 0 0,-1 0 0 0 0,1 0 1 0 0,-1 0-1 0 0,1 0 0 0 0,-1 0 1 0 0,0 0-1 0 0,0 1 0 0 0,0-1 0 0 0,-1 0 1 0 0,0 5-1 0 0,-3 4-1 0 0,-15 44 60 0 0,13-41-13 0 0,5-7-42 0 0,1-8-11 0 0,0 0-1 0 0,1 1 0 0 0,-1-1 1 0 0,1 0-1 0 0,-1 1 1 0 0,1-1-1 0 0,-1 0 1 0 0,0 0-1 0 0,1 0 1 0 0,-1 1-1 0 0,1-1 1 0 0,-1 0-1 0 0,1 0 1 0 0,-1 0-1 0 0,1 0 1 0 0,-1 0-1 0 0,1 0 0 0 0,0 0 1 0 0,0 0-1 0 0,3 0-2 0 0,0-1 0 0 0,0 1 0 0 0,0-1 0 0 0,0 0 0 0 0,0-1 0 0 0,0 1-1 0 0,0-1 1 0 0,0 1 0 0 0,6-5 0 0 0,32-24-18 0 0,-33 24 20 0 0,89-63 1 0 0,-98 69 0 0 0,0 0 0 0 0,0 0 0 0 0,1-1 0 0 0,-1 1 0 0 0,0 0 0 0 0,0 0 0 0 0,0 0 0 0 0,0 0 0 0 0,1-1 0 0 0,-1 1 0 0 0,0 0 0 0 0,0 0 0 0 0,0 0 0 0 0,1 0 0 0 0,-1 0 0 0 0,0 0 0 0 0,0 0 0 0 0,0 0 0 0 0,1-1 0 0 0,-1 1 0 0 0,0 0 0 0 0,0 0 0 0 0,1 0 0 0 0,-1 0 0 0 0,0 0 0 0 0,0 0 0 0 0,1 0 0 0 0,-1 1 0 0 0,0-1 0 0 0,0 0 0 0 0,0 0 0 0 0,1 0 0 0 0,-1 0 0 0 0,0 0 0 0 0,0 0 0 0 0,1 0 0 0 0,-1 0 0 0 0,0 0 0 0 0,0 1 0 0 0,0-1 0 0 0,0 0 0 0 0,1 0 0 0 0,-1 0 0 0 0,0 0 0 0 0,0 1 0 0 0,0-1 0 0 0,0 0 0 0 0,0 0 0 0 0,1 0 0 0 0,-1 1 0 0 0,0-1 0 0 0,0 0 0 0 0,0 1 0 0 0,-1 8 0 0 0,1-9 0 0 0,0 8 0 0 0,-1 0 0 0 0,-1 0 0 0 0,0 0 0 0 0,0 0 0 0 0,0-1 0 0 0,-1 1 0 0 0,0-1 0 0 0,-8 14 0 0 0,8-17 3 0 0,2-2-5 0 0,-1-1 0 0 0,1 1 0 0 0,0 0 1 0 0,1 0-1 0 0,-1-1 0 0 0,0 1 0 0 0,0 0 0 0 0,1 0 0 0 0,-1 0 1 0 0,0 3-1 0 0,0-1-43 0 0,0 0 1 0 0,-1 0 0 0 0,0 0-1 0 0,1 0 1 0 0,-2 0-1 0 0,-2 4 1 0 0,4-6-140 0 0,1-2-301 0 0,0 0-129 0 0,0 0-24 0 0,0 0-189 0 0,0 0-756 0 0,1-2-326 0 0,6-8-67 0 0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2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44 6911 0 0,'0'0'528'0'0,"0"0"-85"0"0,1-2 906 0 0,14-38 9831 0 0,-15 39-10217 0 0,0 1-10 0 0,0 0-60 0 0,0 0-246 0 0,0 0-110 0 0,0 0-22 0 0,0 0-31 0 0,-1 1-119 0 0,-15 20-35 0 0,2 0-1 0 0,0 1 1 0 0,1 1-1 0 0,-15 35 1 0 0,-30 101-24 0 0,49-135-287 0 0,1 0 1 0 0,1 1-1 0 0,2 0 1 0 0,0 0 0 0 0,-1 40-1 0 0,5-55-39 0 0,2 1 0 0 0,-1-1 0 0 0,1 1-1 0 0,1-1 1 0 0,3 13 0 0 0,-4-21 13 0 0,-1 1-1 0 0,1-1 0 0 0,0 0 1 0 0,0 0-1 0 0,0 0 1 0 0,1 0-1 0 0,-1 0 1 0 0,0 0-1 0 0,1 0 0 0 0,-1 0 1 0 0,1 0-1 0 0,0-1 1 0 0,0 1-1 0 0,-1-1 1 0 0,1 1-1 0 0,0-1 0 0 0,0 0 1 0 0,0 1-1 0 0,1-1 1 0 0,-1 0-1 0 0,0 0 1 0 0,0-1-1 0 0,0 1 0 0 0,1 0 1 0 0,-1-1-1 0 0,0 0 1 0 0,1 1-1 0 0,-1-1 1 0 0,4 0-1 0 0,9-1-691 0 0,0-1 0 0 0,0-1 1 0 0,-1 0-1 0 0,1-1 0 0 0,-1-1 0 0 0,18-7 0 0 0,-8 1-1149 0 0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3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0 1375 0 0,'0'0'584'0'0,"2"0"1916"0"0,9 1 9330 0 0,-4 5-4842 0 0,-6-4-6627 0 0,0-1 0 0 0,0 1 0 0 0,0-1 0 0 0,0 1-1 0 0,-1 0 1 0 0,1-1 0 0 0,-1 1 0 0 0,1 0 0 0 0,-1-1 0 0 0,0 4 0 0 0,1 0-794 0 0,-2 1-1 0 0,1-1 1 0 0,0 0-1 0 0,-3 10 1 0 0,0-2 2171 0 0,-14 25-1190 0 0,-23 41 0 0 0,26-53-399 0 0,8-13-65 0 0,1-1 1 0 0,1 1-1 0 0,-5 18 0 0 0,5-14 27 0 0,-9 21 0 0 0,3-16-68 0 0,6-14-11 0 0,0 1 1 0 0,0 0-1 0 0,-2 11 0 0 0,2-7-19 0 0,-2-3-48 0 0,5-8-135 0 0,1-2-24 0 0,0 0 9 0 0,9-11-819 0 0,-4 4 335 0 0,-1 0 1 0 0,0 0-1 0 0,0-1 0 0 0,0 1 0 0 0,-1-1 0 0 0,0 0 1 0 0,-1 0-1 0 0,0 0 0 0 0,3-15 0 0 0,-4 7-666 0 0,0 1 0 0 0,0 0 0 0 0,-2 0 0 0 0,-2-23-1 0 0,2 35 1191 0 0,1 0-1 0 0,-1 0 0 0 0,0 0 0 0 0,0 1 1 0 0,0-1-1 0 0,0 0 0 0 0,0 0 1 0 0,-1 1-1 0 0,1-1 0 0 0,-1 0 0 0 0,1 1 1 0 0,-1 0-1 0 0,0-1 0 0 0,0 1 1 0 0,0 0-1 0 0,-1 0 0 0 0,1 0 0 0 0,-4-2 1 0 0,4 3 240 0 0,0 0 0 0 0,-1 0 0 0 0,1 0 0 0 0,0 0 0 0 0,-1 0 0 0 0,1 1 0 0 0,-1-1 0 0 0,1 1 1 0 0,-1-1-1 0 0,1 1 0 0 0,-1 0 0 0 0,0 0 0 0 0,1 1 0 0 0,-1-1 0 0 0,1 0 0 0 0,-1 1 0 0 0,1-1 0 0 0,-1 1 1 0 0,1 0-1 0 0,0 0 0 0 0,-1 0 0 0 0,-2 2 0 0 0,-1 1 829 0 0,-1 0 0 0 0,1 0 0 0 0,1 0 1 0 0,-1 1-1 0 0,0 0 0 0 0,1 0 0 0 0,-5 6 0 0 0,4-4-352 0 0,4-5-69 0 0,2-2-14 0 0,0 0-30 0 0,0 0-125 0 0,0 0-56 0 0,0 0-13 0 0,0 0-28 0 0,3 1-111 0 0,2 1-118 0 0,1-1 1 0 0,-1 1 0 0 0,0-1-1 0 0,0 0 1 0 0,1 0-1 0 0,-1 0 1 0 0,0-1 0 0 0,1 0-1 0 0,-1 0 1 0 0,1 0 0 0 0,-1-1-1 0 0,9-1 1 0 0,3-2-32 0 0,15-3-2709 0 0,-21 3 1284 0 0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3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6 14279 0 0,'0'0'1103'0'0,"2"-1"-720"0"0,1-1-114 0 0,0 0 0 0 0,0 0 0 0 0,0 1 0 0 0,0-1 1 0 0,0 1-1 0 0,1 0 0 0 0,-1 0 0 0 0,0 0 1 0 0,1 1-1 0 0,-1-1 0 0 0,1 1 0 0 0,-1-1 0 0 0,1 1 1 0 0,-1 0-1 0 0,1 1 0 0 0,-1-1 0 0 0,1 1 1 0 0,-1-1-1 0 0,1 1 0 0 0,-1 0 0 0 0,0 0 0 0 0,1 0 1 0 0,-1 1-1 0 0,0-1 0 0 0,0 1 0 0 0,0 0 1 0 0,0 0-1 0 0,0 0 0 0 0,0 0 0 0 0,-1 0 0 0 0,1 1 1 0 0,-1-1-1 0 0,1 1 0 0 0,-1 0 0 0 0,0 0 1 0 0,3 6-1 0 0,1 0-25 0 0,-2 1 0 0 0,1 0 0 0 0,-1 0 0 0 0,-1 0 0 0 0,1 1 0 0 0,-2 0 0 0 0,0-1 0 0 0,1 14 0 0 0,-1 2 48 0 0,-1-1 0 0 0,-4 36 0 0 0,2-40-183 0 0,-2 0 0 0 0,-1 0 0 0 0,-1-1 0 0 0,0 1 1 0 0,-2-1-1 0 0,-10 24 0 0 0,12-33-134 0 0,-1 0 0 0 0,0-1 0 0 0,-1 1 0 0 0,0-1 0 0 0,-1 0 1 0 0,0-1-1 0 0,0 0 0 0 0,-1 0 0 0 0,0-1 0 0 0,-1 0 0 0 0,-20 12 0 0 0,19-13-876 0 0,-1-1-1 0 0,-23 9 1 0 0,18-10-515 0 0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4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063 0 0,'0'0'390'0'0,"0"0"91"0"0,0 0 1315 0 0,2 1 605 0 0,13 1 1005 0 0,0 1 0 0 0,16-1 0 0 0,63-4-341 0 0,-76 1-2384 0 0,-12 1-589 0 0,0 1 0 0 0,0-1 1 0 0,11 3-1 0 0,-13-1-56 0 0,1-2 0 0 0,0 1 1 0 0,0 0-1 0 0,-1-1 0 0 0,8 0 1 0 0,13 1-23 0 0,-12-3-316 0 0,-11 1-2238 0 0,-2 1 333 0 0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4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0 11519 0 0,'-1'0'74'0'0,"0"0"0"0"0,1 1 0 0 0,-1-1 0 0 0,0 0-1 0 0,1 1 1 0 0,-1-1 0 0 0,0 0 0 0 0,1 1 0 0 0,-1-1 0 0 0,1 1-1 0 0,-1-1 1 0 0,1 1 0 0 0,-1 0 0 0 0,1-1 0 0 0,-1 1-1 0 0,1-1 1 0 0,0 1 0 0 0,-1 0 0 0 0,1-1 0 0 0,0 1 0 0 0,-1 0-1 0 0,1 0 1 0 0,0 1 0 0 0,3 16 4720 0 0,-1-4-2245 0 0,0-12-2307 0 0,0-1 0 0 0,0 1 0 0 0,0-1 0 0 0,0 0 0 0 0,0 1 1 0 0,1-1-1 0 0,-1 0 0 0 0,0 0 0 0 0,5 1 0 0 0,-6-2-195 0 0,3 1 18 0 0,0 1 0 0 0,-1-2-1 0 0,1 1 1 0 0,0 0 0 0 0,0-1 0 0 0,0 0 0 0 0,0 0 0 0 0,0 0-1 0 0,0 0 1 0 0,0 0 0 0 0,0-1 0 0 0,-1 0 0 0 0,1 0 0 0 0,0 0 0 0 0,5-2-1 0 0,0-1 96 0 0,0-1-1 0 0,0 1 0 0 0,-1-1 0 0 0,16-12 0 0 0,-1 3-584 0 0,-20 13 15 0 0,1-1 0 0 0,-1 0-1 0 0,0 0 1 0 0,0 0 0 0 0,0 0 0 0 0,0 0 0 0 0,3-4 0 0 0,4-3-7340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45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6447 0 0,'0'0'142'0'0,"0"0"22"0"0,0 0 13 0 0,0 3-20 0 0,2 6-127 0 0,0-12-25 0 0,-1-3-6 0 0,-1 0 1 0 0,0 1-1 0 0,0-1 1 0 0,-1-7-1 0 0,0 5 1 0 0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5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11951 0 0,'0'0'547'0'0,"0"0"-11"0"0,0 0-235 0 0,0 0 286 0 0,0 0 165 0 0,0 0 31 0 0,0 0 22 0 0,0 0 63 0 0,0 0 27 0 0,0 0 7 0 0,0 0-30 0 0,0 0-134 0 0,0 0-60 0 0,0 0-7 0 0,0 3-37 0 0,1 24-77 0 0,-2 0-1 0 0,-1-1 0 0 0,-1 1 0 0 0,-7 28 0 0 0,-2 12-114 0 0,-10 40 16 0 0,13-72-340 0 0,-8 68-1 0 0,15-88-61 0 0,-7 26-1 0 0,3-12 18 0 0,5-18-62 0 0,4-2-43 0 0,-3-8 16 0 0,1-1 1 0 0,-1 0-1 0 0,1 0 0 0 0,-1 1 1 0 0,1-1-1 0 0,-1 0 0 0 0,1 0 0 0 0,-1 0 1 0 0,1 0-1 0 0,0 0 0 0 0,-1 0 1 0 0,1 0-1 0 0,-1 0 0 0 0,1 0 1 0 0,-1 0-1 0 0,1 0 0 0 0,-1 0 0 0 0,1 0 1 0 0,0-1-1 0 0,0 1-22 0 0,0 0-19 0 0,0 0-1 0 0,0 0 1 0 0,0 0 0 0 0,0 0-1 0 0,0-1 1 0 0,0 1-1 0 0,-1 0 1 0 0,1-1 0 0 0,0 1-1 0 0,0 0 1 0 0,0-1-1 0 0,0 1 1 0 0,0-1 0 0 0,-1 0-1 0 0,1 1 1 0 0,0-1 0 0 0,0 1-1 0 0,-1-1 1 0 0,1 0-1 0 0,0 0 1 0 0,-1 1 0 0 0,1-1-1 0 0,-1 0 1 0 0,1-1-1 0 0,14-25-2747 0 0,-6 9-3080 0 0,-1 1-1086 0 0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5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80 1375 0 0,'2'-1'107'0'0,"4"-5"2366"0"0,-1-1 0 0 0,0 1 1 0 0,5-8-1 0 0,-2-1-873 0 0,-7 13-640 0 0,-1 2 2 0 0,1-2 4 0 0,0 1-1230 0 0,0-1 1092 0 0,1 0-1 0 0,-1 0 0 0 0,1 0 1 0 0,-1 0-1 0 0,1 0 0 0 0,0 1 1 0 0,0-1-1 0 0,0 0 0 0 0,0 1 0 0 0,0 0 1 0 0,4-3-1 0 0,3 2-499 0 0,-7 2-7 0 0,-2 0-26 0 0,0 0-8 0 0,0 0-6 0 0,1 1-14 0 0,1 4-190 0 0,0-1-1 0 0,0 1 1 0 0,-1-1 0 0 0,1 1 0 0 0,-1 0 0 0 0,0-1 0 0 0,-1 1-1 0 0,1 0 1 0 0,-1 0 0 0 0,0 0 0 0 0,-1 4 0 0 0,-1 12 65 0 0,-6 27 1 0 0,1-9 46 0 0,-24 122 274 0 0,8-51-226 0 0,8-50-171 0 0,13-48-43 0 0,2-2 37 0 0,1-3 9 0 0,-1-1 66 0 0,-5 1-138 0 0,-5-6-85 0 0,7-1 28 0 0,1 0 0 0 0,0 0 0 0 0,-1-1-1 0 0,1 1 1 0 0,0 0 0 0 0,0-1 0 0 0,-1 0 0 0 0,1 0-1 0 0,0 1 1 0 0,0-1 0 0 0,0-1 0 0 0,0 1-1 0 0,0 0 1 0 0,0 0 0 0 0,0-1 0 0 0,-1-1-1 0 0,-10-13-2495 0 0,3-3-4871 0 0,3 5-631 0 0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6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7 1839 0 0,'0'0'451'0'0,"0"0"1220"0"0,0 0 531 0 0,0-2 109 0 0,-2-17 1236 0 0,2 17-2481 0 0,0 2-66 0 0,0 0-29 0 0,1-7 387 0 0,1 3 3805 0 0,0 2-4920 0 0,1-1 0 0 0,0 1 0 0 0,0-1-1 0 0,0 1 1 0 0,1 0 0 0 0,-1 0 0 0 0,0 0 0 0 0,1 1-1 0 0,-1-1 1 0 0,1 1 0 0 0,0 0 0 0 0,-1 0 0 0 0,8-1-1 0 0,8-1 237 0 0,29 0 0 0 0,-26 2-259 0 0,192-20 752 0 0,58-3-776 0 0,-226 22-156 0 0,13-1 98 0 0,105 9 0 0 0,-161-5-40 0 0,-3-1-22 0 0,0 0-11 0 0,0 0 3 0 0,-1 14 277 0 0,1-11-320 0 0,-2 5 72 0 0,-11 10 72 0 0,5-11-169 0 0,6-7-190 0 0,0 0-1 0 0,0 1 1 0 0,1-1-1 0 0,-1 0 1 0 0,0 0-1 0 0,0 0 1 0 0,1 0 0 0 0,-1-1-1 0 0,0 1 1 0 0,0 0-1 0 0,1-1 1 0 0,-1 1-1 0 0,0-1 1 0 0,1 0-1 0 0,-1 1 1 0 0,1-1 0 0 0,-4-2-1 0 0,-4-2-1781 0 0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7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15 5063 0 0,'0'0'390'0'0,"0"0"48"0"0,0 0 1136 0 0,0-2 524 0 0,2-5-587 0 0,0 1-1 0 0,-1-1 0 0 0,1-14 0 0 0,2-9 1704 0 0,-2 18-2498 0 0,-2 6-351 0 0,1 1-1 0 0,0 0 1 0 0,1 0 0 0 0,-1-1-1 0 0,4-6 1 0 0,-2 6 51 0 0,-1-1 0 0 0,0 1 1 0 0,0-1-1 0 0,1-11 0 0 0,0 1 227 0 0,2-2 358 0 0,-2 8 1309 0 0,-12 20-1423 0 0,2-2-870 0 0,1 1-1 0 0,1 1 1 0 0,0-1-1 0 0,0 1 1 0 0,-5 12 0 0 0,-15 51 103 0 0,8-20-81 0 0,12-39-39 0 0,1 1 0 0 0,0 0 0 0 0,1 0 0 0 0,0 0 0 0 0,1 1 0 0 0,1-1 0 0 0,1 25 0 0 0,2-27-19 0 0,-2-12 12 0 0,1 1 0 0 0,-1 0 0 0 0,0-1 0 0 0,1 1-1 0 0,-1-1 1 0 0,0 1 0 0 0,1-1 0 0 0,-1 1 0 0 0,1-1-1 0 0,-1 1 1 0 0,1-1 0 0 0,-1 1 0 0 0,1-1 0 0 0,-1 0 0 0 0,1 1-1 0 0,-1-1 1 0 0,1 0 0 0 0,0 1 0 0 0,-1-1 0 0 0,1 0-1 0 0,0 0 1 0 0,-1 0 0 0 0,2 1 0 0 0,0-1-59 0 0,0 0-1 0 0,0 0 1 0 0,-1-1 0 0 0,1 1 0 0 0,0 0 0 0 0,0-1 0 0 0,0 1 0 0 0,2-2-1 0 0,3-1-416 0 0,0 0 0 0 0,-1-1-1 0 0,10-7 1 0 0,33-29-4011 0 0,-30 28 2540 0 0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7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56 5983 0 0,'0'0'464'0'0,"-2"0"131"0"0,-3 1 8870 0 0,4-1-3965 0 0,9 0-2611 0 0,9-2-4710 0 0,-8 1 3457 0 0,36-9-520 0 0,50-19 0 0 0,-69 20-1008 0 0,-24 8-49 0 0,0 0-5 0 0,4-2-32 0 0,-61 25-207 0 0,-7 4-170 0 0,35-13 162 0 0,-18 9-31 0 0,41-20 211 0 0,0 1-1 0 0,0-1 0 0 0,0 1 0 0 0,1 0 1 0 0,0 0-1 0 0,-1 1 0 0 0,1-1 0 0 0,-3 5 1 0 0,1 1 2 0 0,4-8 11 0 0,1-1-1 0 0,0 1 1 0 0,-1-1-1 0 0,1 1 0 0 0,0-1 1 0 0,0 1-1 0 0,-1 0 0 0 0,1-1 1 0 0,0 1-1 0 0,0-1 0 0 0,0 1 1 0 0,0-1-1 0 0,0 1 0 0 0,0 0 1 0 0,0-1-1 0 0,0 2 0 0 0,1-1-2 0 0,0 0 0 0 0,0 0-1 0 0,0 0 1 0 0,0 0 0 0 0,1 0-1 0 0,-1 0 1 0 0,0 0 0 0 0,1-1-1 0 0,-1 1 1 0 0,0 0 0 0 0,1-1-1 0 0,-1 1 1 0 0,1-1 0 0 0,-1 1-1 0 0,3-1 1 0 0,10 1 3 0 0,1-2-431 0 0,0-1 0 0 0,-1-1 0 0 0,0 0-1 0 0,0 0 1 0 0,0-2 0 0 0,0 0 0 0 0,0 0 0 0 0,-1-1-1 0 0,22-14 1 0 0,-24 13-1377 0 0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8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75 2759 0 0,'0'0'443'0'0,"0"0"818"0"0,0 0 362 0 0,0 0 69 0 0,0-2-127 0 0,0-1-1153 0 0,0 1-1 0 0,0 0 0 0 0,1-1 0 0 0,-1 1 0 0 0,0 0 0 0 0,1 0 1 0 0,0-1-1 0 0,0 1 0 0 0,-1 0 0 0 0,1 0 0 0 0,0 0 0 0 0,3-3 0 0 0,17-24 2292 0 0,-20 28-1948 0 0,0 0 195 0 0,9-6 3448 0 0,-9 7-4276 0 0,-1 0 0 0 0,0-1 0 0 0,0 1 0 0 0,0 0 0 0 0,0 0 0 0 0,0 0 0 0 0,1-1 0 0 0,-1 1 0 0 0,0 0 0 0 0,0 0 0 0 0,0 0 0 0 0,0 0 0 0 0,1 0 0 0 0,-1 0 0 0 0,0 0 1 0 0,0-1-1 0 0,0 1 0 0 0,1 0 0 0 0,-1 0 0 0 0,0 0 0 0 0,0 0 0 0 0,1 0 0 0 0,-1 0 0 0 0,0 0 0 0 0,0 0 0 0 0,0 0 0 0 0,1 0 0 0 0,-1 0 0 0 0,0 0 0 0 0,0 0 0 0 0,1 0 0 0 0,-1 0 0 0 0,0 0 0 0 0,0 1 0 0 0,1-1 0 0 0,-13 45 340 0 0,-2 0 0 0 0,-2-1 0 0 0,-28 56 0 0 0,43-96-421 0 0,-16 21-30 0 0,16-23-116 0 0,1-2-43 0 0,0 0-11 0 0,-7-7-697 0 0,6 6 594 0 0,0 1 1 0 0,0-1-1 0 0,0 1 1 0 0,1-1-1 0 0,-1 1 1 0 0,0-1-1 0 0,0 0 1 0 0,1 0-1 0 0,-1 1 1 0 0,0-1-1 0 0,1 0 1 0 0,-1 0-1 0 0,0-1 1 0 0,-2-6-6010 0 0,2 7-1757 0 0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8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9 13823 0 0,'0'0'315'0'0,"0"0"45"0"0,0 0 21 0 0,0 0-49 0 0,1-3-220 0 0,6-8 39 0 0,-6 8 569 0 0,-1 3 249 0 0,0 0 45 0 0,6-34 4700 0 0,4 11-4969 0 0,1 1 0 0 0,0-1 0 0 0,2 2-1 0 0,15-21 1 0 0,-21 31-608 0 0,1 2-1 0 0,0-1 1 0 0,1 1-1 0 0,0 1 1 0 0,1-1-1 0 0,0 2 1 0 0,0-1-1 0 0,0 1 1 0 0,1 1-1 0 0,0 0 1 0 0,1 0-1 0 0,-1 1 1 0 0,1 1 0 0 0,17-5-1 0 0,-17 8-136 0 0,1 4 0 0 0,-9-1 0 0 0,-1-1 0 0 0,0 1 0 0 0,0 0 0 0 0,-1 0 0 0 0,1 0 0 0 0,0 0 0 0 0,-1 1 0 0 0,1-1 0 0 0,-1 1 0 0 0,0 0 0 0 0,1-1 0 0 0,-1 1 0 0 0,3 6 0 0 0,3 13 0 0 0,-9-12 0 0 0,0-4 0 0 0,0 11 0 0 0,0-13 0 0 0,-7 12 0 0 0,7-12 0 0 0,1-3 0 0 0,0 1 0 0 0,-1-1 0 0 0,1 0 0 0 0,-1 1 0 0 0,0-1 0 0 0,0 0 0 0 0,1 0 0 0 0,-1 1 0 0 0,0-1 0 0 0,0 0 0 0 0,0 0 0 0 0,0 0 0 0 0,-2 1 0 0 0,2 1 0 0 0,-2 1 0 0 0,-13 5 0 0 0,4-6 0 0 0,12-3 0 0 0,-1 0 0 0 0,0 0 0 0 0,1 0 0 0 0,-1 0 0 0 0,1 0 0 0 0,-1 0 0 0 0,1 0 0 0 0,-1 0 0 0 0,1 0 0 0 0,-1-1 0 0 0,1 1 0 0 0,-1 0 0 0 0,1 0 0 0 0,-1 0 0 0 0,1-1 0 0 0,-1 0 0 0 0,-4-7 0 0 0,4-4 0 0 0,2 8 0 0 0,0-1 0 0 0,1 0 0 0 0,0 1 0 0 0,0-1 0 0 0,0 1 0 0 0,0 0 0 0 0,1 0 0 0 0,-1 0 0 0 0,7-7 0 0 0,4-4 0 0 0,15-13 0 0 0,-20 21 0 0 0,-3 1 0 0 0,1 1 0 0 0,0-1 0 0 0,0 1 0 0 0,0 1 0 0 0,1-1 0 0 0,11-5 0 0 0,-8 7 0 0 0,-9 3 0 0 0,0 0 0 0 0,-1-1 0 0 0,1 1 0 0 0,0 0 0 0 0,0 0 0 0 0,0 0 0 0 0,0 0 0 0 0,0 0 0 0 0,0 0 0 0 0,0 0 0 0 0,0 0 0 0 0,0 0 0 0 0,1 1 0 0 0,2 3 0 0 0,-3-2 0 0 0,1 0 0 0 0,0 0 0 0 0,-1 1 0 0 0,1-1 0 0 0,0 1 0 0 0,-1 0 0 0 0,0-1 0 0 0,1 1 0 0 0,-1 0 0 0 0,0 0 0 0 0,0 0 0 0 0,0 5 0 0 0,0 4 0 0 0,0-1 0 0 0,-1 13 0 0 0,0 25 0 0 0,2-36 0 0 0,0-2-133 0 0,-1-9-563 0 0,-1-2-258 0 0,12-4-5105 0 0,-6 2 3603 0 0,12-6-5894 0 0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59:59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44 12671 0 0,'1'-1'579'0'0,"11"-55"210"0"0,8-9 2839 0 0,-20 63-2730 0 0,0 2-24 0 0,1-1-765 0 0,-1 0-1 0 0,1 1 1 0 0,-1-1-1 0 0,0 0 1 0 0,1 1-1 0 0,-1-1 0 0 0,1 0 1 0 0,-1 1-1 0 0,1-1 1 0 0,0 1-1 0 0,-1-1 1 0 0,1 1-1 0 0,1-1 1 0 0,-2 0 96 0 0,1 1 1 0 0,-1 0-1 0 0,1-1 0 0 0,-1 1 1 0 0,1-1-1 0 0,-1 1 1 0 0,1-1-1 0 0,-1 1 0 0 0,1-1 1 0 0,-1 1-1 0 0,0-1 1 0 0,1 1-1 0 0,-1-1 0 0 0,0 1 1 0 0,1-1-1 0 0,-1 0 1 0 0,0 0-1 0 0,5 16 419 0 0,-4-12-568 0 0,0 0 0 0 0,0 0 0 0 0,0 1 0 0 0,-1-1 0 0 0,1 0 0 0 0,-1 1 0 0 0,0-1 0 0 0,0 0 0 0 0,0 1 0 0 0,-1 3 0 0 0,-7 33 184 0 0,-2 1-1 0 0,-17 42 1 0 0,-1 3-148 0 0,-19 38-9 0 0,6-17-49 0 0,38-96-39 0 0,2-7-18 0 0,0 0 1 0 0,0-1-1 0 0,0 1 0 0 0,-1 0 0 0 0,1-1 0 0 0,-1 1 0 0 0,-3 4 0 0 0,4-6-180 0 0,1-2-21 0 0,0 0 7 0 0,0 0-86 0 0,0 0-365 0 0,1-32-1965 0 0,12-14-875 0 0,-2 17-1695 0 0,-10 27 4730 0 0,8-20-5251 0 0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1:00:00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3 1839 0 0,'-2'2'662'0'0,"-3"2"3067"0"0,-19 18 7148 0 0,22-19-10403 0 0,0-1 1 0 0,1 1-1 0 0,-1 0 1 0 0,0-1 0 0 0,1 1-1 0 0,0 0 1 0 0,-1 0-1 0 0,1 0 1 0 0,-1 4-1 0 0,0 1-85 0 0,1-2-61 0 0,-1 0-1 0 0,1 0 1 0 0,1 1 0 0 0,-1 10-1 0 0,1-8-99 0 0,-1-1 1 0 0,0 1-1 0 0,0-1 0 0 0,-3 12 0 0 0,-2 12 359 0 0,0-9-190 0 0,4-19-314 0 0,1 0 1 0 0,0 0-1 0 0,0 0 0 0 0,0 0 1 0 0,0 0-1 0 0,1 0 0 0 0,-1 0 1 0 0,1 1-1 0 0,0-1 0 0 0,1 8 0 0 0,1-8 12 0 0,3 3-2 0 0,5-2-10 0 0,-6-5-66 0 0,1 0-1 0 0,-1 0 1 0 0,0 0-1 0 0,1 0 1 0 0,-1-1-1 0 0,0 0 1 0 0,0 0-1 0 0,0 0 1 0 0,5-2-1 0 0,0-1 33 0 0,0 1 0 0 0,0-1-1 0 0,8-6 1 0 0,46-39 343 0 0,-47 35-264 0 0,-1-1 0 0 0,0 0 0 0 0,-1 0 0 0 0,0-2 0 0 0,14-22 0 0 0,19-23 200 0 0,-3 17 88 0 0,-43 44-312 0 0,-1 1 4 0 0,0 0 17 0 0,0 0 10 0 0,0 0 1 0 0,-1 25-81 0 0,-2 0-1 0 0,-1 0 1 0 0,-13 46-1 0 0,0-2-8 0 0,13-47-46 0 0,-2 0 0 0 0,0-1 0 0 0,-2 0 0 0 0,-18 37 0 0 0,15-35-153 0 0,8-17 66 0 0,0 0 0 0 0,1-1 0 0 0,-2 1 0 0 0,1-1 1 0 0,-1 1-1 0 0,0-1 0 0 0,-5 5 0 0 0,7-8-180 0 0,2-2-314 0 0,0 0-143 0 0,0 0-32 0 0,0 0-120 0 0,0 0-488 0 0,0 0-216 0 0,0 0-40 0 0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1:00:00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9215 0 0,'0'0'707'0'0,"0"0"-194"0"0,0 0 915 0 0,0 0 446 0 0,0 0 87 0 0,2-1-94 0 0,28-14 3764 0 0,-28 15-5327 0 0,1-1-1 0 0,-1 1 0 0 0,1 0 1 0 0,0 0-1 0 0,-1 1 0 0 0,1-1 1 0 0,2 1-1 0 0,-2-1-23 0 0,0 1-130 0 0,-1 1 0 0 0,1-1 1 0 0,-1 0-1 0 0,1 1 0 0 0,-1-1 0 0 0,0 1 0 0 0,0 0 0 0 0,0 0 0 0 0,0 0 1 0 0,0 0-1 0 0,0 0 0 0 0,1 3 0 0 0,3 6 5 0 0,-2 0-1 0 0,0 1 0 0 0,0-1 1 0 0,-1 1-1 0 0,0 0 1 0 0,-1 0-1 0 0,0 0 1 0 0,-1 18-1 0 0,3 6-48 0 0,-2 47 34 0 0,-1-31-88 0 0,-2-24-27 0 0,1-16-2 0 0,0 0 0 0 0,1-1 0 0 0,4 23 0 0 0,-4-23-1 0 0,1-7 20 0 0,4 4-31 0 0,2 3-11 0 0,-4-2-12 0 0,-3-7-49 0 0,-1-2-26 0 0,0 0-36 0 0,0 0-18 0 0,0 0-3 0 0,0 0-15 0 0,0 0-62 0 0,0 0-31 0 0,-2 0 43 0 0,0 1 0 0 0,0-1-1 0 0,0 0 1 0 0,0 0 0 0 0,0 0-1 0 0,0 0 1 0 0,0 0 0 0 0,0-1 0 0 0,-2 0-1 0 0,3 1 68 0 0,-2-1-320 0 0,0 0-1 0 0,0-1 0 0 0,0 0 0 0 0,0 1 1 0 0,1-1-1 0 0,-1 0 0 0 0,0 0 0 0 0,1-1 0 0 0,0 1 1 0 0,-4-5-1 0 0,5 6-1228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42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37 11975 0 0,'-1'-4'264'0'0,"1"1"-1"0"0,-1 0 1 0 0,1 0-1 0 0,0-1 1 0 0,0 1-1 0 0,0 0 1 0 0,0-1-1 0 0,1 1 1 0 0,-1 0-1 0 0,1 0 1 0 0,0-1-1 0 0,0 1 1 0 0,0 0-1 0 0,2-4 1 0 0,-3 6-63 0 0,3-6 437 0 0,0 1 0 0 0,0 0 0 0 0,0 0 0 0 0,5-7 0 0 0,-7 12-126 0 0,-1 0-351 0 0,0-1 0 0 0,0 1 0 0 0,0 0 0 0 0,1-1 0 0 0,-1 1 0 0 0,0-1 0 0 0,1 1 1 0 0,-1 0-1 0 0,1-1 0 0 0,-1 1 0 0 0,1 0 0 0 0,0 0 0 0 0,-1-1 0 0 0,1 1 0 0 0,2-2 0 0 0,0-3 334 0 0,-2 5-51 0 0,-1 0-289 0 0,-1 1-153 0 0,1 0-1 0 0,0 0 1 0 0,0-1 0 0 0,0 1-1 0 0,0 0 1 0 0,0 0 0 0 0,0 0-1 0 0,0 0 1 0 0,-1 0 0 0 0,1 0 0 0 0,0 0-1 0 0,0 0 1 0 0,0 0 0 0 0,0 0-1 0 0,0 0 1 0 0,0 0 0 0 0,-1 0-1 0 0,1 0 1 0 0,0 0 0 0 0,0 0 0 0 0,0 0-1 0 0,0 0 1 0 0,0 0 0 0 0,-1 0-1 0 0,1 0 1 0 0,0 0 0 0 0,0 0-1 0 0,0 0 1 0 0,0 0 0 0 0,0 0 0 0 0,0 0-1 0 0,-1 0 1 0 0,1 0 0 0 0,0 1-1 0 0,0-1 1 0 0,0 0 0 0 0,0 0 0 0 0,0 0-1 0 0,0 0 1 0 0,0 0 0 0 0,0 0-1 0 0,-1 0 1 0 0,1 0 0 0 0,0 1-1 0 0,0-1 1 0 0,0 0 0 0 0,0 0 0 0 0,0 0-1 0 0,0 0 1 0 0,0 0 0 0 0,0 1-1 0 0,0-1 1 0 0,0 0 0 0 0,0 0-1 0 0,-6 9 281 0 0,5-8-197 0 0,-5 8 514 0 0,2-4-653 0 0,0 1 0 0 0,1 0 0 0 0,0-1-1 0 0,0 2 1 0 0,0-1 0 0 0,-3 9 0 0 0,0 3 102 0 0,5-14 26 0 0,-1-1 0 0 0,1 1 1 0 0,0 0-1 0 0,0 0 0 0 0,0 0 1 0 0,1 0-1 0 0,0 0 0 0 0,-1-1 0 0 0,1 1 1 0 0,0 0-1 0 0,1 0 0 0 0,-1 0 1 0 0,1 0-1 0 0,0 0 0 0 0,-1 0 1 0 0,2 0-1 0 0,1 5 0 0 0,-3-7-74 0 0,0-1 0 0 0,1 0 0 0 0,-1 0 0 0 0,0 0 0 0 0,0-1 0 0 0,0 1 0 0 0,1 0 0 0 0,-1 0 0 0 0,0-1 0 0 0,1 1 0 0 0,-1 0 0 0 0,1-1 0 0 0,-1 1 0 0 0,1 0 0 0 0,-1-1 0 0 0,1 1 0 0 0,-1 0 0 0 0,1-1 0 0 0,-1 1 0 0 0,1-1 0 0 0,0 1 0 0 0,-1-1 0 0 0,2 1 0 0 0,0 0 0 0 0,0 0 0 0 0,0 0 0 0 0,0 0 0 0 0,-1 0 0 0 0,1-1 0 0 0,0 1 0 0 0,0 0 0 0 0,0-1 0 0 0,0 0 0 0 0,1 1 0 0 0,-1-1 0 0 0,0 0 0 0 0,0 0 0 0 0,0 0 0 0 0,0 0 0 0 0,0-1 0 0 0,0 1 0 0 0,0 0 0 0 0,4-2 0 0 0,4-1 0 0 0,1-1 0 0 0,12-6 0 0 0,-22 9 0 0 0,7-4 0 0 0,-1 0 0 0 0,1-1 0 0 0,-1 0 0 0 0,0 0 0 0 0,0 0 0 0 0,5-9 0 0 0,-4 7 0 0 0,1-2 0 0 0,0-1 0 0 0,-1-1 0 0 0,0 1 0 0 0,-1-1 0 0 0,0-1 0 0 0,10-24 0 0 0,-16 35-11 0 0,0-9 94 0 0,-1 9 288 0 0,0 2-320 0 0,0 0 0 0 0,-1 0 1 0 0,1 0-1 0 0,0-1 0 0 0,0 1 0 0 0,0 0 1 0 0,0 0-1 0 0,0 0 0 0 0,0-1 0 0 0,-1 1 1 0 0,1 0-1 0 0,0 0 0 0 0,0 0 1 0 0,0 0-1 0 0,0 0 0 0 0,-1-1 0 0 0,1 1 1 0 0,0 0-1 0 0,0 0 0 0 0,0 0 0 0 0,-1 0 1 0 0,1 0-1 0 0,0 0 0 0 0,0 0 0 0 0,-1 0 1 0 0,1 0-1 0 0,0 0 0 0 0,0 0 1 0 0,0 0-1 0 0,-1 0 0 0 0,-5 8-49 0 0,0 1 0 0 0,1-1 0 0 0,0 1 0 0 0,1 1 0 0 0,0-1 0 0 0,0 0 0 0 0,1 1 0 0 0,1 0-1 0 0,-3 12 1 0 0,0 14-2 0 0,-1 47-1 0 0,2-14-1 0 0,1-40 2 0 0,-1 1 0 0 0,-1-1 0 0 0,-12 37 0 0 0,10-45 0 0 0,-1-1 0 0 0,-14 28 0 0 0,19-42 0 0 0,-1 1 0 0 0,0-2 0 0 0,0 1 0 0 0,-1 0 0 0 0,1-1 0 0 0,-1 0 0 0 0,0 0 0 0 0,-1 0 0 0 0,1-1 0 0 0,-1 0 0 0 0,-10 6 0 0 0,13-8 0 0 0,0-1 0 0 0,0-1 0 0 0,0 1 0 0 0,0 0 0 0 0,0-1 0 0 0,0 1 0 0 0,0-1 0 0 0,0 0 0 0 0,-6 0 0 0 0,-30-6 0 0 0,17 2 0 0 0,1 2 0 0 0,17 2 0 0 0,3 0 0 0 0,0 0 0 0 0,-1 0 0 0 0,1 0 0 0 0,0 0 0 0 0,-1 0 0 0 0,1-1 0 0 0,0 1 0 0 0,0 0 0 0 0,-1-1 0 0 0,1 1 0 0 0,0-1 0 0 0,0 1 0 0 0,0-1 0 0 0,-1 0 0 0 0,0 0 0 0 0,-9-6-2403 0 0,9 4-3860 0 0,2 3-1895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46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8287 0 0,'0'0'191'0'0,"0"0"26"0"0,0 0 9 0 0,0 0 42 0 0,0 0 158 0 0,0 0 72 0 0,0 0 12 0 0,0 0 2 0 0,0 0 0 0 0,0 0 0 0 0,0 0 0 0 0,0 0-69 0 0,3 0-294 0 0,-2 0-147 0 0,1 1-1 0 0,0-1 1 0 0,0 0 0 0 0,0 0-1 0 0,-1 0 1 0 0,1 0-1 0 0,0-1 1 0 0,0 1 0 0 0,0 0-1 0 0,1-1 1 0 0,5-7-5 0 0,-7 5 4 0 0,6-6-1 0 0,-2 1-588 0 0,-3 5-2473 0 0,4-8-1074 0 0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1:00:01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1 15719 0 0,'0'0'720'0'0,"0"0"-16"0"0,0 0-332 0 0,0 0 275 0 0,0 0 169 0 0,2 0 31 0 0,0 0-613 0 0,-1 0 0 0 0,1 1 1 0 0,0-1-1 0 0,0 1 0 0 0,-1-1 1 0 0,1 1-1 0 0,0 0 0 0 0,-1-1 1 0 0,1 1-1 0 0,-1 0 0 0 0,1 0 1 0 0,-1 0-1 0 0,0 0 0 0 0,1 0 1 0 0,-1 1-1 0 0,0-1 0 0 0,0 0 1 0 0,1 1-1 0 0,-1-1 0 0 0,1 3 1 0 0,-1-3-181 0 0,-1 1 1 0 0,1 0-1 0 0,-1 0 1 0 0,1 0 0 0 0,-1 0-1 0 0,0-1 1 0 0,1 1-1 0 0,-1 0 1 0 0,0 0-1 0 0,0 0 1 0 0,0 0 0 0 0,0 0-1 0 0,-1 0 1 0 0,1-1-1 0 0,-1 1 1 0 0,1 0-1 0 0,-1 0 1 0 0,1 0 0 0 0,-1-1-1 0 0,-1 3 1 0 0,-3 5 114 0 0,0 0 0 0 0,-9 12 0 0 0,8-13-82 0 0,-87 114 783 0 0,64-87-692 0 0,-27 30-20 0 0,-83 74 1 0 0,130-131-188 0 0,8-6-85 0 0,1-2-128 0 0,0 0-50 0 0,0 0-11 0 0,0 0-110 0 0,0 0-461 0 0,0 0-203 0 0,2 0-40 0 0,23-3-2054 0 0,-11-2 1015 0 0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1:00:01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8 15895 0 0,'0'0'728'0'0,"0"0"-17"0"0,2 0-458 0 0,11-7 572 0 0,0 0 0 0 0,-1-1 0 0 0,0 0 0 0 0,0-1-1 0 0,-1-1 1 0 0,0 0 0 0 0,-1 0 0 0 0,0-1 0 0 0,0 0 0 0 0,9-15-1 0 0,-9 10 120 0 0,11-26 0 0 0,-11 22-120 0 0,-9 18-630 0 0,-1 2-9 0 0,0 0-10 0 0,-2 1-145 0 0,0-1 1 0 0,1 1 0 0 0,-1 0-1 0 0,0 0 1 0 0,1 0-1 0 0,-1 0 1 0 0,1 1 0 0 0,-1-1-1 0 0,-1 2 1 0 0,-2 1 24 0 0,-8 6 13 0 0,4-3-47 0 0,0 0 0 0 0,0 1 0 0 0,1-1 1 0 0,0 2-1 0 0,-7 8 0 0 0,-1 3 20 0 0,11-15-40 0 0,1 1 1 0 0,-1 0 0 0 0,1 1 0 0 0,0-1-1 0 0,0 1 1 0 0,-5 13 0 0 0,-5 24-2 0 0,14-43-18 0 0,-1 0 0 0 0,1-1 0 0 0,0 1 1 0 0,0 0-1 0 0,-1-1 0 0 0,1 1 0 0 0,0 0 0 0 0,0-1 0 0 0,0 1 0 0 0,0 0 1 0 0,0 0-1 0 0,0-1 0 0 0,0 1 0 0 0,0 0 0 0 0,1 0 0 0 0,-1-1 0 0 0,0 1 0 0 0,0 0 1 0 0,0-1-1 0 0,1 1 0 0 0,-1 0 0 0 0,0-1 0 0 0,1 1 0 0 0,-1-1 0 0 0,1 1 1 0 0,-1 0-1 0 0,1-1 0 0 0,-1 1 0 0 0,1 0 0 0 0,1 0-245 0 0,-2-1-395 0 0,10-5-1030 0 0,2-3 161 0 0,-1 0 0 0 0,15-14 1 0 0,-10 7-445 0 0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1:00:01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4 22319 0 0,'-19'2'2019'0'0,"19"-2"-1629"0"0,0 0-184 0 0,0 0-13 0 0,0 0-1 0 0,0 0 24 0 0,0 0 100 0 0,0 0 41 0 0,0 0 10 0 0,0 0-23 0 0,0 0-101 0 0,0 0-47 0 0,0 0-11 0 0,-1-2-32 0 0,1 0-176 0 0,0 1-1 0 0,0-1 0 0 0,-1 1 0 0 0,1-1 0 0 0,0 1 1 0 0,-1-1-1 0 0,0 1 0 0 0,1-1 0 0 0,-2-1 0 0 0,-6-2-593 0 0,6 4 470 0 0,0 0-464 0 0,2 1-925 0 0,0 0-396 0 0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1:00:02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0 3223 0 0,'0'0'751'0'0,"0"0"1942"0"0,0 0 851 0 0,0 0 175 0 0,0 0-368 0 0,0 0-1673 0 0,0 0-734 0 0,0 0-146 0 0,1 3-34 0 0,-1 0-586 0 0,0 1 1 0 0,0-1 0 0 0,0 1 0 0 0,0-1 0 0 0,-1 1 0 0 0,1-1-1 0 0,-1 1 1 0 0,0-1 0 0 0,0 0 0 0 0,0 1 0 0 0,-1-1 0 0 0,-1 3 0 0 0,-25 43 1059 0 0,17-32-1004 0 0,-73 134 1275 0 0,48-85-1109 0 0,-35 68-4 0 0,51-96-367 0 0,1 0 1 0 0,2 2-1 0 0,2 0 0 0 0,2 1 1 0 0,-11 54-1 0 0,23-92-63 0 0,1 0-1 0 0,-1 0 1 0 0,1-1-1 0 0,-1 1 1 0 0,1 0-1 0 0,0 0 1 0 0,0 0 0 0 0,0-1-1 0 0,0 1 1 0 0,1 0-1 0 0,-1 0 1 0 0,1-1-1 0 0,0 1 1 0 0,-1 0 0 0 0,1 0-1 0 0,2 2 1 0 0,-2-3-384 0 0,18-1-717 0 0,-13-1 415 0 0,0 0 1 0 0,1 0-1 0 0,11-1 1 0 0,4-4-985 0 0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1:00:02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0 20039 0 0,'0'0'919'0'0,"0"0"-20"0"0,-1 2-577 0 0,-9 19 519 0 0,7-15-513 0 0,0 0-1 0 0,0 1 1 0 0,0-1-1 0 0,1 1 0 0 0,0 0 1 0 0,-1 7-1 0 0,-75 400 2864 0 0,75-402-3191 0 0,0-4-27 0 0,3-7-106 0 0,0-1-28 0 0,0 0-6 0 0,0 0-120 0 0,0 0-498 0 0,0 0-219 0 0,4-25-3021 0 0,-5 12 1977 0 0,-1-1-51 0 0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1:00:02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371 9671 0 0,'-29'16'914'0'0,"-6"5"657"0"0,14-4 2835 0 0,20-15-2463 0 0,2 22 2624 0 0,-1-21-3955 0 0,0-3-17 0 0,3 1-30 0 0,3 2-455 0 0,1 0 0 0 0,1 0 0 0 0,-1-1 0 0 0,0 0 0 0 0,0-1 0 0 0,1 1 0 0 0,-1-1 0 0 0,1-1 0 0 0,0 1 0 0 0,14-3 0 0 0,3 0 208 0 0,-1-2-1 0 0,27-7 1 0 0,-41 8-1001 0 0,0-1 1 0 0,0 0-1 0 0,-1 0 0 0 0,1-1 1 0 0,12-9-1 0 0,-4 3-7685 0 0</inkml:trace>
  <inkml:trace contextRef="#ctx0" brushRef="#br0" timeOffset="1">728 2 13823 0 0,'0'0'1062'0'0,"3"-1"-693"0"0,1 1 279 0 0,0-1-1 0 0,1 1 1 0 0,-1 0-1 0 0,0 1 1 0 0,0-1 0 0 0,0 1-1 0 0,1-1 1 0 0,-1 1-1 0 0,0 0 1 0 0,0 1 0 0 0,0-1-1 0 0,0 1 1 0 0,-1 0 0 0 0,1 0-1 0 0,0 0 1 0 0,6 5-1 0 0,5 10-335 0 0,-6-2 71 0 0,-1 1 1 0 0,0 0-1 0 0,-1 1 0 0 0,-1 0 1 0 0,0 0-1 0 0,-1 0 0 0 0,-1 1 1 0 0,3 26-1 0 0,-3 1-32 0 0,-2 0 1 0 0,-5 55-1 0 0,1-70-248 0 0,-1 1 1 0 0,-1-1-1 0 0,-2 0 0 0 0,-12 38 1 0 0,14-57-253 0 0,0-1 0 0 0,0 1 0 0 0,-1-1 0 0 0,-1 0 0 0 0,1 0 1 0 0,-2-1-1 0 0,1 0 0 0 0,-1 0 0 0 0,-1 0 0 0 0,1-1 0 0 0,-2 0 1 0 0,1 0-1 0 0,-1-1 0 0 0,-17 10 0 0 0,1-4-7030 0 0,-1-1-2358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48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447 0 0,'0'0'142'0'0,"0"0"22"0"0,0 0 13 0 0,0 0 123 0 0,0 0 468 0 0,0 0 205 0 0,0 0 41 0 0,0 0-61 0 0,0 0-288 0 0,0 0-121 0 0,0 0-28 0 0,0 0-72 0 0,0 2-217 0 0,4 7 161 0 0,-4-7 100 0 0,0-2 21 0 0,0 0-66 0 0,1 2-294 0 0,3 9-133 0 0,-3-8 94 0 0,0 0-1 0 0,-1 0 1 0 0,1 0 0 0 0,-1 0-1 0 0,1 0 1 0 0,-1 0 0 0 0,0 0-1 0 0,0 0 1 0 0,0 0-1 0 0,-1 0 1 0 0,1 0 0 0 0,-2 4-1 0 0,-1 6 349 0 0,2-2-309 0 0,-2 3-133 0 0,2-1-16 0 0,2 0 0 0 0,1 1 0 0 0,1 1 0 0 0,2 0 0 0 0,-3-1 0 0 0,2 7 0 0 0,-3-17 0 0 0,0 16 0 0 0,-1-12 214 0 0,1-2 89 0 0,-1 0 0 0 0,-1-1 0 0 0,1 1 0 0 0,-1-1 0 0 0,-2 11 0 0 0,-1 10-280 0 0,-1-1-94 0 0,5-23-266 0 0,0 24-1020 0 0,0-23 1558 0 0,0 9 750 0 0,0 14-361 0 0,0 12-574 0 0,-1-26-16 0 0,2 34 0 0 0,1-20 0 0 0,0-13 0 0 0,1-1 0 0 0,0 0 0 0 0,3 6 0 0 0,0 14 0 0 0,-3-19 0 0 0,0 0 0 0 0,-1 0 0 0 0,0 0 0 0 0,1 0 0 0 0,2 3 0 0 0,-3-14 0 0 0,-1 2 0 0 0,3 25 0 0 0,0 12 0 0 0,-3-28 0 0 0,-1 0 0 0 0,0-1 0 0 0,-1 1 0 0 0,2 0 0 0 0,1 0 0 0 0,1 37 0 0 0,-1-38 0 0 0,-1 2 0 0 0,1 0-110 0 0,-1-9 389 0 0,-1-1-1 0 0,1 1 0 0 0,-1-1 0 0 0,0 1 0 0 0,-1-1 0 0 0,0 8 0 0 0,-1 2-83 0 0,-1 26-179 0 0,1-14-16 0 0,-6 52 0 0 0,5-43 0 0 0,0-6 0 0 0,-8 38 0 0 0,10-59 0 0 0,-3 9 0 0 0,4-16 0 0 0,2 34 0 0 0,-3-31 0 0 0,2 27 0 0 0,0-19 0 0 0,-2 0 0 0 0,1 0 0 0 0,1 1 0 0 0,-2 0 0 0 0,2 1 0 0 0,4 25 0 0 0,-5-12 0 0 0,-1 10 0 0 0,2-12 0 0 0,1 1 0 0 0,-3-18 0 0 0,2 20 0 0 0,6 8 0 0 0,-2 0 0 0 0,-3-25 0 0 0,0 1 0 0 0,-2-1 0 0 0,1 0 0 0 0,-1 0 0 0 0,-2 14 0 0 0,0-13 0 0 0,1 1 0 0 0,2 20 0 0 0,-1 12 0 0 0,-1-41 0 0 0,1 2 0 0 0,-1 0 0 0 0,1 0 0 0 0,0-1 0 0 0,0 1 0 0 0,1 0 0 0 0,-1 0 0 0 0,1 0 0 0 0,1-1 0 0 0,-1 1 0 0 0,5 10 0 0 0,7 16 0 0 0,-11-28 0 0 0,2 16 0 0 0,2 5 0 0 0,-5-18 280 0 0,0-1-1 0 0,0 1 1 0 0,-1-1 0 0 0,0 1-1 0 0,0 0 1 0 0,-2 6-1 0 0,0 19-188 0 0,-2-8-91 0 0,4 3 0 0 0,-3 14 0 0 0,-1-6 0 0 0,5-24 0 0 0,2 2 0 0 0,1-4-1043 0 0,-3-7-4382 0 0,-1-2-1891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6:50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14 6447 0 0,'0'0'142'0'0,"0"0"22"0"0,0 0 13 0 0,0 0 123 0 0,0 0 468 0 0,-2 1 205 0 0,-2 2-279 0 0,-1 0 0 0 0,1-1 0 0 0,-1 1 0 0 0,-6 2-1 0 0,-7 2 554 0 0,16-6-735 0 0,-6 5 562 0 0,7-5 2468 0 0,3-3-3385 0 0,0 0-11 0 0,15-2 159 0 0,-14 3-347 0 0,17-3 200 0 0,-12 5 482 0 0,-5 0-465 0 0,-1 0 334 0 0,0 0-66 0 0,9 1-294 0 0,3 1-133 0 0,-1 0-16 0 0,0-4 0 0 0,-2-1 0 0 0,-1 0 0 0 0,1 0 0 0 0,-1-1 0 0 0,0 0 0 0 0,12-6 0 0 0,20-8 0 0 0,-21 11 176 0 0,-13 5 1088 0 0,5-2-672 0 0,-3 1-576 0 0,3 4-16 0 0,0 1 0 0 0,-9-3 0 0 0,-1 0 0 0 0,0 1 0 0 0,1-1 0 0 0,-1 0 0 0 0,1-1 0 0 0,-1 1 0 0 0,0-1 0 0 0,5 0 0 0 0,1-1 0 0 0,-5 2 0 0 0,17-7 0 0 0,-18 5 0 0 0,1 0 0 0 0,14 0 0 0 0,7 2 0 0 0,-21-1 0 0 0,16 3 0 0 0,-9 1 0 0 0,-1 1 0 0 0,1-1 0 0 0,2 0 0 0 0,20 8 0 0 0,-12-8 0 0 0,-8 1 0 0 0,-9-4 0 0 0,14-5 0 0 0,-6 3 0 0 0,3-2 0 0 0,-13 2 0 0 0,1 0 0 0 0,24-4 0 0 0,-14 3 0 0 0,-1 1 0 0 0,0 1 0 0 0,0 2 0 0 0,1 1 0 0 0,0-5 0 0 0,0 0 0 0 0,1 1 0 0 0,0 2 0 0 0,0 0 0 0 0,9-3 0 0 0,-3-2 0 0 0,-15 6 0 0 0,-1 0 0 0 0,13-4 0 0 0,7-7 0 0 0,3 0 0 0 0,-13 8 0 0 0,-11 1-9 0 0,0 1 0 0 0,0 0 0 0 0,0 0 0 0 0,0 0 0 0 0,0 0 0 0 0,0 0-1 0 0,0 1 1 0 0,5 1 0 0 0,6 0 1022 0 0,14-5 88 0 0,-6 0-1082 0 0,-18 4-19 0 0,1 1-3 0 0,10 1 3 0 0,6 0 0 0 0,-1-2 0 0 0,7 6 0 0 0,-4 0 0 0 0,-18-6 0 0 0,17 3 0 0 0,1-4 0 0 0,9 0 0 0 0,1 2 0 0 0,-30 0 0 0 0,-1-2 0 0 0,-1 0 0 0 0,1 1 0 0 0,-1-1 0 0 0,1 0 0 0 0,-1 0 0 0 0,0 0 0 0 0,1 0 0 0 0,-1 0 0 0 0,1 0 0 0 0,-1 0 0 0 0,1 0 0 0 0,-1 0 0 0 0,3-2 0 0 0,22-2 0 0 0,17 2 0 0 0,-38 2 0 0 0,17-6 0 0 0,-13 3 0 0 0,4 0 0 0 0,3 2 0 0 0,4 5 0 0 0,-16-2 0 0 0,28 4 0 0 0,-17-3 0 0 0,1-1 0 0 0,6 3 0 0 0,-5-4 0 0 0,8-3 0 0 0,-15 2 0 0 0,4-2 0 0 0,-13 1 0 0 0,1-1 0 0 0,0 1 0 0 0,-1 0 0 0 0,1 0 0 0 0,0 1 0 0 0,-1-1 0 0 0,1 0 0 0 0,0 0 0 0 0,2 0 0 0 0,50-12 0 0 0,-37 10 0 0 0,-14 4 0 0 0,-3-1 0 0 0,0 0 0 0 0,0 1 0 0 0,0-1 0 0 0,0 0 0 0 0,0 0 0 0 0,0 0 0 0 0,0 0 0 0 0,0 0 0 0 0,0 1 0 0 0,0-1 0 0 0,1 0 0 0 0,-1 0 0 0 0,0 0 0 0 0,0 0 0 0 0,0 0 0 0 0,0 0 0 0 0,0 0 0 0 0,0 0 0 0 0,1 1 0 0 0,-1-1 0 0 0,0 0 0 0 0,0 0 0 0 0,0 0 0 0 0,0 0 0 0 0,1 0 0 0 0,-1 0 0 0 0,0 0 0 0 0,0 0 0 0 0,0 0 0 0 0,0 0 0 0 0,0 0 0 0 0,1 0 0 0 0,-1 0 0 0 0,0 0 0 0 0,0 0 0 0 0,1 0 0 0 0,29-4 0 0 0,-16 2 0 0 0,14-1 0 0 0,-16 4 0 0 0,-11-1 0 0 0,0 0 0 0 0,1 0 0 0 0,-1 1 0 0 0,0-1 0 0 0,0 0 0 0 0,1 1 0 0 0,-1-1 0 0 0,0 1 0 0 0,0-1 0 0 0,0 1 0 0 0,0-1 0 0 0,0 1 0 0 0,0 0 0 0 0,0 0 0 0 0,1 0 0 0 0,1 1 0 0 0,13 1 0 0 0,-13-3 0 0 0,-1 1 0 0 0,1 0 0 0 0,0-1 0 0 0,0 0 0 0 0,-1 0 0 0 0,1 0 0 0 0,0 0 0 0 0,0 0 0 0 0,5-2 0 0 0,-2 0 0 0 0,6 0 0 0 0,33-11 0 0 0,-42 11 0 0 0,28-4 0 0 0,-21 6 0 0 0,1 3 0 0 0,1 2 0 0 0,0 0 0 0 0,-1-1 0 0 0,2-4 0 0 0,0-1 0 0 0,1 0 0 0 0,0-3 0 0 0,-1 1 0 0 0,0-2 0 0 0,1-1 0 0 0,-1 2 0 0 0,0 0 0 0 0,2 2 0 0 0,-2 0 0 0 0,2 3 0 0 0,7 0 0 0 0,-17-3 0 0 0,-1 1 0 0 0,10-3 0 0 0,8 0 0 0 0,-20 4 0 0 0,0 0 0 0 0,0 0 0 0 0,0 1 0 0 0,0-1 0 0 0,0 0 0 0 0,0-1 0 0 0,0 1 0 0 0,0 0 0 0 0,0-1 0 0 0,3 0 0 0 0,9-2 0 0 0,0 0 0 0 0,8 4 0 0 0,-22-1 0 0 0,36-3 0 0 0,-23 5 0 0 0,1 1 0 0 0,0-2 0 0 0,-1 1 0 0 0,1-2 0 0 0,-1 1 0 0 0,-1 1 0 0 0,0 4 0 0 0,-1-1 0 0 0,2-3 0 0 0,0-2 0 0 0,1-1 0 0 0,-5 1 0 0 0,1-1 0 0 0,0-1 0 0 0,11-2 0 0 0,-9 0 0 0 0,-1 2 0 0 0,0-3 0 0 0,-3-3 72 0 0,-6 7 299 0 0,-2 1 117 0 0,0 0 21 0 0,0 0-66 0 0,-2 0-294 0 0,-9 4-133 0 0,0 0-16 0 0,-1-2 0 0 0,-5 1 0 0 0,0 2 0 0 0,-14 2 0 0 0,29-6 0 0 0,1 0 0 0 0,-1-1 0 0 0,0 1 0 0 0,0-1 0 0 0,1 0 0 0 0,-1 1 0 0 0,0-1 0 0 0,0 0 0 0 0,0 0 0 0 0,0 0 0 0 0,-3-1 0 0 0,-5 2 0 0 0,-6 4-667 0 0,10-3-720 0 0,-1 0 1 0 0,1-1-1 0 0,0 1 1 0 0,-7-1-1 0 0,1 0-7205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00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29 6447 0 0,'0'0'298'0'0,"0"0"-10"0"0,-2-9-178 0 0,2 0 233 0 0,0-1 0 0 0,1 0 0 0 0,1-10 0 0 0,2-12 1163 0 0,15-177 3684 0 0,-3 47-3642 0 0,22-141 1064 0 0,-26 222-2560 0 0,-10 73-52 0 0,-1 0 0 0 0,0 0 0 0 0,-1 0 0 0 0,1 0 0 0 0,-2 0 0 0 0,1 0 0 0 0,-1 0 0 0 0,-2-8 0 0 0,3 16 0 0 0,0-1 0 0 0,0 1 0 0 0,0 0 0 0 0,0 0 0 0 0,0 0 0 0 0,0 0 0 0 0,0 0 0 0 0,0-1 0 0 0,0 1 0 0 0,0 0 0 0 0,0 0 0 0 0,0 0 0 0 0,0 0 0 0 0,0 0 0 0 0,0 0 0 0 0,0-1 0 0 0,0 1 0 0 0,0 0 0 0 0,-1 0 0 0 0,1 0 0 0 0,0 0 0 0 0,0 0 0 0 0,0 0 0 0 0,0 0 0 0 0,0 0 0 0 0,0 0 0 0 0,0-1 0 0 0,0 1 0 0 0,-1 0 0 0 0,1 0 0 0 0,0 0 0 0 0,0 0 0 0 0,0 0 0 0 0,0 0 0 0 0,0 0 0 0 0,0 0 0 0 0,-1 0 0 0 0,1 0 0 0 0,0 0 0 0 0,0 0 0 0 0,0 0 0 0 0,0 0 0 0 0,0 0 0 0 0,-1 0 0 0 0,1 0 0 0 0,0 0 0 0 0,0 0 0 0 0,0 0 0 0 0,0 0 0 0 0,0 0 0 0 0,0 0 0 0 0,-1 0 0 0 0,1 1 0 0 0,0-1 0 0 0,0 0 0 0 0,0 0 0 0 0,0 0 0 0 0,0 0 0 0 0,0 0 0 0 0,0 0 0 0 0,0 0 0 0 0,0 0 0 0 0,-1 1 0 0 0,-2 4 0 0 0,2-1-36 0 0,-1 1 0 0 0,0 0-1 0 0,1 0 1 0 0,0 0 0 0 0,0 0 0 0 0,1 0-1 0 0,0 1 1 0 0,-1-1 0 0 0,2 0-1 0 0,-1 0 1 0 0,0 0 0 0 0,1 0 0 0 0,3 10-1 0 0,-3-10-1143 0 0,1 0-1 0 0,0 0 1 0 0,0 0-1 0 0,4 6 1 0 0,1 0-4434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01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8 6447 0 0,'0'0'298'0'0,"0"0"-10"0"0,0 0 20 0 0,0 0 780 0 0,3-8 1876 0 0,4-18 315 0 0,3-34 0 0 0,-3 16-1435 0 0,12-112-174 0 0,-10 69-1221 0 0,-2 22 354 0 0,-1 3-603 0 0,25-110 1 0 0,-20 146-1184 0 0,-11 25 335 0 0,0 1-572 0 0,0 0-253 0 0,0 2-596 0 0,0 10-2303 0 0,0 2-990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01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7 15663 0 0,'0'0'356'0'0,"1"-3"50"0"0,30-136 3008 0 0,-10 5-850 0 0,-16 93-2192 0 0,1 0 0 0 0,13-44 0 0 0,-14 67-1027 0 0,2 0 1 0 0,14-31-1 0 0,-20 46 256 0 0,1-1 63 0 0,-1 2-7061 0 0,-1 2 1597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01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4 13823 0 0,'0'0'630'0'0,"0"0"-13"0"0,5-7-368 0 0,0-11 818 0 0,0-1 0 0 0,-1 1 0 0 0,-1-1-1 0 0,0 1 1 0 0,-1-20 0 0 0,5-35 560 0 0,-4 55-1512 0 0,9-28 0 0 0,-10 40-347 0 0,0 0-1 0 0,0 1 1 0 0,1-1 0 0 0,0 1 0 0 0,0 0 0 0 0,1-1 0 0 0,-1 1-1 0 0,7-6 1 0 0,-9 10-988 0 0,7-2-1777 0 0,-7 3 1462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02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1 15663 0 0,'3'-4'187'0'0,"0"-1"0"0"0,0 0 0 0 0,0 0 0 0 0,-1 0 0 0 0,1 0 0 0 0,-1 0 0 0 0,-1-1 0 0 0,1 1 0 0 0,-1-1 0 0 0,0 1 0 0 0,1-7 0 0 0,-2-6 1256 0 0,1 0 1 0 0,-4-19-1 0 0,3 35-1293 0 0,0-1 10 0 0,0-1-40 0 0,-1 0 0 0 0,2 0 0 0 0,-1 1-1 0 0,0-1 1 0 0,1 0 0 0 0,1-5 0 0 0,-2 7-816 0 0,0 2-257 0 0,0 0-1286 0 0,0 0-4924 0 0</inkml:trace>
  <inkml:trace contextRef="#ctx0" brushRef="#br0" timeOffset="1">260 239 19351 0 0,'-2'0'90'0'0,"-1"-1"1"0"0,2 0-1 0 0,-1-1 0 0 0,0 1 0 0 0,0 0 1 0 0,0 0-1 0 0,0-1 0 0 0,1 1 0 0 0,-1-1 0 0 0,1 1 1 0 0,-1-1-1 0 0,1 0 0 0 0,0 0 0 0 0,-1 0 1 0 0,1 0-1 0 0,0 1 0 0 0,0-1 0 0 0,0-1 0 0 0,1 1 1 0 0,-1 0-1 0 0,0 0 0 0 0,1 0 0 0 0,-1 0 1 0 0,1 0-1 0 0,0-1 0 0 0,0 1 0 0 0,0 0 0 0 0,0 0 1 0 0,0-1-1 0 0,0 1 0 0 0,2-4 0 0 0,1-7 260 0 0,0 1 0 0 0,1 0 0 0 0,1-1 0 0 0,7-14 0 0 0,-7 17 109 0 0,-1 0-211 0 0,2 0 1 0 0,-1 1-1 0 0,2 0 0 0 0,9-13 1 0 0,5 0-7409 0 0,-13 14-802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21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2 11975 0 0,'0'0'267'0'0,"0"0"42"0"0,0 0 17 0 0,0 0-28 0 0,-11 2 737 0 0,-34-5 10322 0 0,43 3-11243 0 0,-1 0 0 0 0,1 0-1 0 0,-1 0 1 0 0,1 1 0 0 0,-1-1 0 0 0,1 1 0 0 0,0 0-1 0 0,-1 0 1 0 0,1 0 0 0 0,0 0 0 0 0,-1 0-1 0 0,1 0 1 0 0,-3 3 0 0 0,0 0 176 0 0,-2 0-272 0 0,1 1 0 0 0,0 0 1 0 0,0 0-1 0 0,0 0 1 0 0,1 1-1 0 0,0 0 0 0 0,0 0 1 0 0,-5 8-1 0 0,7-10-18 0 0,1 0 0 0 0,0-1 0 0 0,-1 1 0 0 0,1 0 0 0 0,1 0 0 0 0,-1 0 0 0 0,0 0 0 0 0,-1 9 0 0 0,-1 2 0 0 0,0-4 0 0 0,-5 11 0 0 0,2 0 0 0 0,0 0 0 0 0,-4 25 0 0 0,10-41 0 0 0,0 3 0 0 0,-1 1 0 0 0,1 16 0 0 0,4-13 0 0 0,3-1 0 0 0,-5-10 0 0 0,1-1 0 0 0,-1 0 0 0 0,1 0 0 0 0,0 1 0 0 0,-1-1 0 0 0,1 0 0 0 0,0 0 0 0 0,0 0 0 0 0,0-1 0 0 0,0 1 0 0 0,0 0 0 0 0,0-1 0 0 0,0 1 0 0 0,0-1 0 0 0,0 0 0 0 0,0 0 0 0 0,0 0 0 0 0,0 0 0 0 0,0 0 0 0 0,0 0 0 0 0,0 0 0 0 0,0-1 0 0 0,0 1 0 0 0,4-2 0 0 0,4-1 0 0 0,0-1 0 0 0,0 0 0 0 0,13-8 0 0 0,-18 9 0 0 0,6-3 0 0 0,-1 0 0 0 0,0-1 0 0 0,-1 0 0 0 0,0-1 0 0 0,0 0 0 0 0,12-14 0 0 0,-4 0 0 0 0,25-38 0 0 0,-38 52 114 0 0,0 1 0 0 0,0-1-1 0 0,0 0 1 0 0,-1-1 0 0 0,-1 1 0 0 0,1-1 0 0 0,-1 1-1 0 0,1-13 1 0 0,-3 17-44 0 0,1 0 1 0 0,-1 0-1 0 0,-1 1 1 0 0,1-1-1 0 0,-1 0 0 0 0,1 0 1 0 0,-1 0-1 0 0,0 1 1 0 0,-2-6-1 0 0,2 6-50 0 0,-1 1 0 0 0,1 0 0 0 0,0 0 0 0 0,-1 0 0 0 0,1 0 0 0 0,-1 0 0 0 0,0 0 0 0 0,0 1 0 0 0,1-1 0 0 0,-1 0 0 0 0,0 1 0 0 0,0-1 0 0 0,-1 1 0 0 0,1 0 0 0 0,-4-2 0 0 0,2 2-30 0 0,0 0 0 0 0,0 0 0 0 0,0 1-1 0 0,0-1 1 0 0,0 1 0 0 0,0 0 0 0 0,0 0 0 0 0,0 0-1 0 0,1 1 1 0 0,-1-1 0 0 0,0 1 0 0 0,0 0 0 0 0,0 0 0 0 0,-3 2-1 0 0,-10 3-239 0 0,-27 16 1 0 0,32-16 72 0 0,-16 8-3425 0 0,21-8-5607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23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33 11975 0 0,'0'0'547'0'0,"0"0"-11"0"0,0-2-135 0 0,-10-14 3677 0 0,9 15-2681 0 0,-10-5-1 0 0,8 5-1189 0 0,-1-1-1 0 0,1 1 1 0 0,-1 0-1 0 0,1 0 1 0 0,-1 1 0 0 0,1-1-1 0 0,-1 1 1 0 0,1 0 0 0 0,-1 0-1 0 0,0 0 1 0 0,1 0 0 0 0,-1 0-1 0 0,1 1 1 0 0,-1 0 0 0 0,-3 1-1 0 0,-7 2-303 0 0,1 1-1 0 0,-20 11 1 0 0,14-6 272 0 0,11-7-173 0 0,4-2 10 0 0,0 1-1 0 0,0 0 1 0 0,1 0 0 0 0,-1 0-1 0 0,-4 4 1 0 0,8-6-12 0 0,-9 8 482 0 0,9-8-431 0 0,0 0 0 0 0,-1 0 0 0 0,1 0 0 0 0,0 1 0 0 0,0-1 0 0 0,-1 0 0 0 0,1 0 0 0 0,0 0 0 0 0,0 1 0 0 0,-1-1 0 0 0,1 0 0 0 0,0 0 0 0 0,0 1 0 0 0,0-1 0 0 0,-1 0-1 0 0,1 0 1 0 0,0 1 0 0 0,0-1 0 0 0,0 0 0 0 0,0 0 0 0 0,0 1 0 0 0,0-1 0 0 0,0 0 0 0 0,0 1 0 0 0,0-1 0 0 0,0 0 0 0 0,-1 1 0 0 0,2-1 0 0 0,16 0-61 0 0,0-1-1 0 0,0-1 1 0 0,17-4-1 0 0,10-1 1000 0 0,-42 7-480 0 0,-2 0-66 0 0,2 1-294 0 0,-1-1-148 0 0,1 0-1 0 0,-1 1 1 0 0,0-1 0 0 0,0 0-1 0 0,0 1 1 0 0,0-1-1 0 0,1 1 1 0 0,-1 0 0 0 0,0-1-1 0 0,0 1 1 0 0,0 0 0 0 0,0 0-1 0 0,-1-1 1 0 0,1 1-1 0 0,0 0 1 0 0,0 0 0 0 0,0 0-1 0 0,-1 0 1 0 0,1 0 0 0 0,0 0-1 0 0,-1 0 1 0 0,1 0-1 0 0,-1 1 1 0 0,1-1 0 0 0,-1 0-1 0 0,1 2 1 0 0,-1 0-2 0 0,1 0 1 0 0,-1 0 0 0 0,1 0 0 0 0,-1 0 0 0 0,0 0 0 0 0,0 0 0 0 0,-1 0 0 0 0,1 0 0 0 0,0 0 0 0 0,-1 0 0 0 0,0 0 0 0 0,0 0 0 0 0,0 0 0 0 0,-2 5 0 0 0,-4 4 0 0 0,-12 20 0 0 0,11-20 0 0 0,0 0 0 0 0,-1 0 0 0 0,0-1 0 0 0,0 0 0 0 0,-1-1 0 0 0,-21 18 0 0 0,-3 1 0 0 0,-15 13 0 0 0,10-8 0 0 0,26-23 0 0 0,-17 14 0 0 0,12-12 0 0 0,-20 19 0 0 0,32-26 0 0 0,15-9 0 0 0,6-2 406 0 0,0 1 1 0 0,0 0-1 0 0,1 1 1 0 0,28-1-1 0 0,-21 3-387 0 0,-18 2-19 0 0,0 1-3 0 0,0-1 3 0 0,19 4 0 0 0,-20-4 0 0 0,-2 0 0 0 0,0-1 0 0 0,0 1 0 0 0,0 0 0 0 0,0-1 0 0 0,-1 1 0 0 0,1 0 0 0 0,0 0 0 0 0,-1 1 0 0 0,1-1 0 0 0,-1 0 0 0 0,3 2 0 0 0,5 7 0 0 0,-8-7 0 0 0,0 16 0 0 0,-2-13 0 0 0,1-2 0 0 0,0-3 0 0 0,0 0 0 0 0,0 0 0 0 0,0 0 0 0 0,0 0 0 0 0,-1 0 0 0 0,1 0 0 0 0,0 0 0 0 0,-1 0 0 0 0,1 0 0 0 0,-1 0 0 0 0,1 0 0 0 0,-1 0 0 0 0,1 0 0 0 0,-1 0 0 0 0,-1 1 0 0 0,-7 11 0 0 0,-16 15-201 0 0,14-4-3801 0 0,10-23 2469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49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44 8287 0 0,'0'0'191'0'0,"0"0"26"0"0,0 0 9 0 0,4 0 42 0 0,12-2 158 0 0,-12 1 72 0 0,11-7 2060 0 0,-14 7-2413 0 0,3 0-78 0 0,0-1 0 0 0,0 0 0 0 0,0 0-1 0 0,-1 0 1 0 0,1-1 0 0 0,0 1 0 0 0,4-6 0 0 0,-7 7 304 0 0,-1 1 117 0 0,0 0 21 0 0,0 0-66 0 0,0 0-222 0 0,0 0 166 0 0,0 0 101 0 0,0 0 21 0 0,0 0-66 0 0,1-1-294 0 0,2-3-61 0 0,-2 3 283 0 0,-1 1 117 0 0,0 0 21 0 0,0 0-66 0 0,0 0-222 0 0,0 0 166 0 0,0 0 101 0 0,0 0 21 0 0,0 0-66 0 0,-1 0-294 0 0,-2-1-148 0 0,0 1 0 0 0,0-1 0 0 0,1 1 0 0 0,-1 0 0 0 0,0 0 0 0 0,0 0-1 0 0,0 0 1 0 0,1 1 0 0 0,-1-1 0 0 0,0 1 0 0 0,1 0 0 0 0,-1-1 0 0 0,0 1 0 0 0,1 1 0 0 0,-1-1-1 0 0,-3 2 1 0 0,-8 4 0 0 0,9-5-1 0 0,0 1 0 0 0,1 0 0 0 0,-1 0 0 0 0,1 0 0 0 0,-7 8 0 0 0,-3 0 0 0 0,-10 9 931 0 0,21-19-527 0 0,2 1-42 0 0,-5 10-11 0 0,1-5-351 0 0,6 2 0 0 0,0-8 0 0 0,0 0 0 0 0,0 0 0 0 0,0 0 0 0 0,1 0 0 0 0,-1 0 0 0 0,0 0 0 0 0,0-1 0 0 0,1 1 0 0 0,-1 0 0 0 0,1-1 0 0 0,-1 1 0 0 0,1-1 0 0 0,-1 0 0 0 0,0 1 0 0 0,1-1 0 0 0,-1 0 0 0 0,1 0 0 0 0,2 0 0 0 0,28-2 0 0 0,56-18 0 0 0,-74 16 113 0 0,12-2 1657 0 0,-25 6-1685 0 0,-1 0-406 0 0,0 0-154 0 0,0 0-33 0 0,0 0 65 0 0,-11 14 278 0 0,-19 18-2788 0 0,11-12-1807 0 0,17-17 2713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40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1 8287 0 0,'0'0'191'0'0,"0"0"26"0"0,0 0 9 0 0,0 0 110 0 0,0 0 444 0 0,0 0 196 0 0,0 0 42 0 0,0 0-63 0 0,3 0-290 0 0,4 0 46 0 0,0-1-1 0 0,1 0 0 0 0,-1-1 1 0 0,10-3-1 0 0,4-5-534 0 0,-17 8-108 0 0,-3 1 303 0 0,1 1 117 0 0,14-2 464 0 0,-15 2-731 0 0,-1 0 166 0 0,0 0 101 0 0,0 0 21 0 0,2 0-66 0 0,6 0-294 0 0,46-4 762 0 0,46-6 242 0 0,-77 6-1153 0 0,37 0 0 0 0,-36 4 0 0 0,-11 0 0 0 0,0 0 0 0 0,25 5 0 0 0,-35-4 0 0 0,16-2 0 0 0,16 0 590 0 0,-22 1-104 0 0,0-1 0 0 0,23-4 0 0 0,-18 2-486 0 0,32-1 0 0 0,-6 0 0 0 0,-35 3 0 0 0,1 0 0 0 0,0 1 0 0 0,0 0 0 0 0,13 2 0 0 0,5 2 0 0 0,3 0 0 0 0,-16-3 0 0 0,0-1 0 0 0,0-1 0 0 0,0 0 0 0 0,24-5 0 0 0,-33 5 0 0 0,26-6 0 0 0,-19 4 0 0 0,24-3 0 0 0,-22 5 0 0 0,25-3 0 0 0,-36 3 0 0 0,14 1 0 0 0,17-2 0 0 0,-13 2 0 0 0,-8 1 0 0 0,-10-1 0 0 0,0 0 0 0 0,0 0 0 0 0,1 0 0 0 0,-1-1 0 0 0,0 1 0 0 0,0-1 0 0 0,0 0 0 0 0,0 0 0 0 0,8-4 0 0 0,-1 2 0 0 0,0 1 0 0 0,0 0 0 0 0,12-1 0 0 0,17-3 0 0 0,35-5 0 0 0,-37 6 0 0 0,14-3 0 0 0,-49 7 0 0 0,-2 1 0 0 0,0-1 0 0 0,0 1 0 0 0,0 0 0 0 0,0 0 0 0 0,1 0 0 0 0,-1 0 0 0 0,0-1 0 0 0,0 1 0 0 0,0 0 0 0 0,0 1 0 0 0,0-1 0 0 0,0 0 0 0 0,0 0 0 0 0,0 0 0 0 0,2 1 0 0 0,9 1 0 0 0,-1-2 0 0 0,19-1 0 0 0,14 1 0 0 0,-7 0 0 0 0,-35 1 0 0 0,1-1 0 0 0,-1 0 0 0 0,1 0 0 0 0,0 0 0 0 0,-1-1 0 0 0,1 1 0 0 0,-1 0 0 0 0,1-1 0 0 0,3-1 0 0 0,6-1 0 0 0,39-4 0 0 0,-1-1 0 0 0,-40 7 0 0 0,-4 2 0 0 0,-1 0 0 0 0,1-1 0 0 0,-1 0 0 0 0,1-1 0 0 0,6 0 0 0 0,38-6 0 0 0,-34 4 0 0 0,0 1 0 0 0,0 1 0 0 0,0 0 0 0 0,31 2 0 0 0,-18 2 472 0 0,25 2 939 0 0,-50-4-1384 0 0,0-1 1 0 0,0 0 0 0 0,0 0 0 0 0,0 0-1 0 0,7-2 1 0 0,7 0-29 0 0,11 2 1 0 0,19 0 0 0 0,-28 0 0 0 0,-5 1 0 0 0,26-2 0 0 0,-5-3 0 0 0,-19 3 0 0 0,1 0 0 0 0,25 1 0 0 0,-31 1 0 0 0,-5-1 0 0 0,0 0 0 0 0,0 0 0 0 0,1 0 0 0 0,9-3 0 0 0,16 0 0 0 0,61 0 0 0 0,-73 3 0 0 0,-7-1 0 0 0,-1 0 0 0 0,1-1 0 0 0,18-5 0 0 0,-11 2 0 0 0,-4 3 0 0 0,0 0 0 0 0,22 0 0 0 0,4 0 0 0 0,-33 1 0 0 0,-5 0 0 0 0,0 1 0 0 0,1 0 0 0 0,-1 0 0 0 0,0 1 0 0 0,7 0 0 0 0,11 3 0 0 0,-21-4 0 0 0,1 1 0 0 0,-1-1 0 0 0,1 0 0 0 0,-1 1 0 0 0,1-1 0 0 0,0 0 0 0 0,2-1 0 0 0,75-1 0 0 0,-77 1 0 0 0,-1 0 0 0 0,20 0 0 0 0,-14 2 0 0 0,-4 0 0 0 0,0-1 0 0 0,0 0 0 0 0,0 0 0 0 0,1 0 0 0 0,-1 0 0 0 0,6-2 0 0 0,19 2 0 0 0,58-8 0 0 0,-49 8 0 0 0,-18 0 0 0 0,49-2 0 0 0,-24-5 0 0 0,-34 5 0 0 0,1 0 0 0 0,19-1 0 0 0,-24 3-2 0 0,-6 0 2 0 0,0 0 1 0 0,1 0-1 0 0,-1 0 0 0 0,0 0 0 0 0,0 0 1 0 0,1 0-1 0 0,-1 0 0 0 0,0 0 0 0 0,1-1 1 0 0,-1 1-1 0 0,0 0 0 0 0,2-2 0 0 0,8-2 71 0 0,-10 3 300 0 0,-1 1 117 0 0,0 0 21 0 0,0 0-66 0 0,-16 0-278 0 0,12 0-121 0 0,0 1-1 0 0,1-1 1 0 0,-1 1-1 0 0,0 0 1 0 0,0 0 0 0 0,-3 2-1 0 0,3-2 35 0 0,0 1 1 0 0,1-1-1 0 0,-1 0 0 0 0,0 0 0 0 0,0-1 0 0 0,0 1 1 0 0,-5-1-1 0 0,-10-2-1306 0 0,-1-2-5551 0 0,-2-4-2905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45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2209 4607 0 0,'0'0'102'0'0,"0"0"20"0"0,0 0 6 0 0,0 0 51 0 0,0 0 213 0 0,0 0 96 0 0,0 0 21 0 0,0 0 3 0 0,0 0 0 0 0,0 0 0 0 0,0 0 0 0 0,0 0 0 0 0,0 0 0 0 0,0 0 0 0 0,0 0 0 0 0,0 0 0 0 0,0 0 0 0 0,0 0 0 0 0,0 0 0 0 0,0 0-69 0 0,0 0-222 0 0,0 0 166 0 0,0 0 101 0 0,0 0 21 0 0,0 0-66 0 0,0-1-294 0 0,-4-4-61 0 0,4 3 283 0 0,-8-18 1677 0 0,3 10-843 0 0,4 8-1169 0 0,-1-1 1 0 0,1 1-1 0 0,-1 0 0 0 0,1 0 1 0 0,-1 0-1 0 0,0 0 1 0 0,0 0-1 0 0,0 1 0 0 0,0-1 1 0 0,-4-2-1 0 0,1 0 36 0 0,4 3 299 0 0,1 1 117 0 0,0 0 21 0 0,0 0-66 0 0,0-1-294 0 0,-1-6-133 0 0,-5-18-16 0 0,5 1 0 0 0,0 16 0 0 0,1 7 0 0 0,0 1 0 0 0,0-1 0 0 0,0 1 0 0 0,-1-1 0 0 0,1 1 0 0 0,0-1 0 0 0,0 0 0 0 0,0 1 0 0 0,0-1 0 0 0,1 1 0 0 0,-1-1 0 0 0,0 1 0 0 0,0-1 0 0 0,0 0 0 0 0,0 1 0 0 0,0-1 0 0 0,1 1 0 0 0,-1-1 0 0 0,0 1 0 0 0,1-2 0 0 0,0 2 0 0 0,-1-1 0 0 0,0 1 0 0 0,1-1 0 0 0,-1 1 0 0 0,0-1 0 0 0,1 1 0 0 0,-1-1 0 0 0,0 0 0 0 0,0 1 0 0 0,1-1 0 0 0,-1 1 0 0 0,0-1 0 0 0,0 0 0 0 0,0 1 0 0 0,0-1 0 0 0,0 0 0 0 0,0 1 0 0 0,0-1 0 0 0,0 0 0 0 0,3-28 0 0 0,-1 18 0 0 0,-3-4 170 0 0,0 12-125 0 0,0-3 671 0 0,-1-15 401 0 0,0 7-1117 0 0,3 11 0 0 0,0 2 0 0 0,-1 0 0 0 0,1 1 0 0 0,0-1 0 0 0,-1 0 0 0 0,1 0 0 0 0,-1 0 0 0 0,1 0 0 0 0,-1 0 0 0 0,0 0 0 0 0,1 0 0 0 0,-1 0 0 0 0,0 0 0 0 0,1-2 0 0 0,-1-8 0 0 0,-3 1 0 0 0,5-2 0 0 0,-1 0 0 0 0,-2 9 0 0 0,-1 1 0 0 0,2-10 0 0 0,3 1 0 0 0,-1 0 0 0 0,0 0 0 0 0,-3 0 0 0 0,1 1 0 0 0,-2 2 0 0 0,0-3 0 0 0,2 1 0 0 0,2-4 1 0 0,-3 9 2 0 0,-4-4 65 0 0,5 8 4 0 0,-1 0 0 0 0,1 0 0 0 0,0 0 0 0 0,0 0-1 0 0,0 0 1 0 0,0-1 0 0 0,0 1 0 0 0,0 0 0 0 0,0 0 0 0 0,0 0 0 0 0,1 0-1 0 0,-1-1 1 0 0,2-9 805 0 0,-2 3-728 0 0,-1-3-133 0 0,-1 0-16 0 0,0-5 0 0 0,2 15 0 0 0,-6-23 0 0 0,-1 5 0 0 0,7 9 0 0 0,6-22 0 0 0,-3 25 0 0 0,-2 6 0 0 0,0-1 0 0 0,0 0 0 0 0,-1 1 0 0 0,1-1 0 0 0,0 1 0 0 0,-1-1 0 0 0,0 0 0 0 0,1 0 0 0 0,-1 1 0 0 0,0-1 0 0 0,0-3 0 0 0,1-5 0 0 0,-3-1 0 0 0,-2-3 0 0 0,4 8 0 0 0,2-8 0 0 0,1 3 0 0 0,-2 10 0 0 0,-1 0 0 0 0,1 0 0 0 0,-1 0 0 0 0,0 0 0 0 0,1-1 0 0 0,-1 1 0 0 0,0 0 0 0 0,0 0 0 0 0,0 0 0 0 0,1-1 0 0 0,-1 1 0 0 0,-1 0 0 0 0,1 0 0 0 0,0-1 0 0 0,0 1 0 0 0,0 0 0 0 0,-1 0 0 0 0,1 0 0 0 0,-1-2 0 0 0,-1-4 0 0 0,0-35 0 0 0,3 32 0 0 0,-2-3 0 0 0,1 13 0 0 0,-11-28 0 0 0,0-13 1440 0 0,11 39-997 0 0,-1 0-294 0 0,0 0-130 0 0,-3-31-22 0 0,3 24 3 0 0,1-1 0 0 0,1 2 0 0 0,1-1 0 0 0,0 2 0 0 0,-1 2 0 0 0,-1 5 0 0 0,0 0 0 0 0,0 0 0 0 0,-1 0 0 0 0,1 0 0 0 0,0 1 0 0 0,0-1 0 0 0,0 0 0 0 0,0 0 0 0 0,0 0 0 0 0,0 0 0 0 0,0 0 0 0 0,0 0 0 0 0,0 0 0 0 0,-1 0 0 0 0,1 0 0 0 0,0 0 0 0 0,0 0 0 0 0,0 0 0 0 0,0 0 0 0 0,0 0 0 0 0,0 0 0 0 0,0-1 0 0 0,0 1 0 0 0,0 0 0 0 0,-1 0 0 0 0,1 0 0 0 0,0 0 0 0 0,0 0 0 0 0,0 0 0 0 0,0 0 0 0 0,0 0 0 0 0,0 0 0 0 0,0 0 0 0 0,0 0 0 0 0,0 0 0 0 0,0 0 0 0 0,0 0 0 0 0,0-1 0 0 0,0 1 0 0 0,0 0 0 0 0,-1 0 0 0 0,1 0 0 0 0,0 0 0 0 0,0 0 0 0 0,0 0 0 0 0,0 0 0 0 0,0 0 0 0 0,0 0 0 0 0,0-1 0 0 0,0 1 0 0 0,0 0 0 0 0,0 0 0 0 0,0 0 0 0 0,0 0 0 0 0,0 0 0 0 0,0 0 0 0 0,-2-33 0 0 0,2 3 0 0 0,1 21 0 0 0,-5-17 0 0 0,2 17 0 0 0,-8-19 0 0 0,9 25 0 0 0,-1 0 0 0 0,1 1 0 0 0,0-1 0 0 0,0 0 0 0 0,1 0 0 0 0,-2-4 0 0 0,-1-8 0 0 0,1 14 0 0 0,-2-1 0 0 0,-5-21 0 0 0,7 18 0 0 0,1 2 0 0 0,0 0 0 0 0,0 0 0 0 0,1-1 0 0 0,-1 1 0 0 0,1 0 0 0 0,-1 0 0 0 0,1 0 0 0 0,1-4 0 0 0,-1-33 0 0 0,0 31 0 0 0,4-5 0 0 0,-4 6 0 0 0,0 2 0 0 0,0-41 0 0 0,1 7 0 0 0,-3-23 0 0 0,0 32 0 0 0,1 27 0 0 0,3-15 0 0 0,-1 16 0 0 0,-1 2 0 0 0,1 0 0 0 0,-1 0 0 0 0,1 1 0 0 0,-1-1 0 0 0,0 0 0 0 0,0 0 0 0 0,1 0 0 0 0,-1 0 0 0 0,0 0 0 0 0,0 0 0 0 0,0 0 0 0 0,0 1 0 0 0,0-1 0 0 0,0 0 0 0 0,0 0 0 0 0,-1-2 0 0 0,0-7 0 0 0,-1 0 0 0 0,2 8 0 0 0,-1 1 0 0 0,1-1 0 0 0,-1 0 0 0 0,1 1 0 0 0,0-1 0 0 0,0 1 0 0 0,0-1 0 0 0,0 0 0 0 0,0 1 0 0 0,0-3 0 0 0,-2-14 0 0 0,-1-3 1141 0 0,2-8-234 0 0,1 26-907 0 0,-1-1 0 0 0,1 0 0 0 0,-1 0 0 0 0,0 0 0 0 0,-1 1 0 0 0,1-1 0 0 0,-1 1 0 0 0,1-1 0 0 0,-3-3 0 0 0,0 1 0 0 0,1-5 0 0 0,3 10 0 0 0,2-1 0 0 0,-4-29 0 0 0,2 22 0 0 0,-2-1 0 0 0,0 1 0 0 0,-3-6 0 0 0,2-11 0 0 0,2 24 0 0 0,2-6 0 0 0,9-27 0 0 0,-6 27 0 0 0,0-1 0 0 0,1-2 0 0 0,-4 1 0 0 0,-1 2 0 0 0,-2-2 0 0 0,1 0 0 0 0,0 0 0 0 0,-2 1 0 0 0,0 0 0 0 0,1-2 0 0 0,2 2 0 0 0,-1 0 0 0 0,1 4 0 0 0,0 0 0 0 0,1 1 0 0 0,0-1 0 0 0,0 0 0 0 0,2-5 0 0 0,-1 1 0 0 0,0 0 0 0 0,6-21 0 0 0,0-4 0 0 0,-6 27 0 0 0,0 0 0 0 0,0 0 0 0 0,-1 0 0 0 0,0 0 0 0 0,-1 0 0 0 0,1 0 0 0 0,-2-12 0 0 0,-1 11 0 0 0,-3-2 0 0 0,3 8 0 0 0,-13-25 0 0 0,11 19 0 0 0,-1-3 0 0 0,1 2 0 0 0,2 0 0 0 0,2 9 0 0 0,0 0 0 0 0,-1-1 0 0 0,1 1 0 0 0,0 0 0 0 0,0-1 0 0 0,0 1 0 0 0,0 0 0 0 0,0-1 0 0 0,0 1 0 0 0,0 0 0 0 0,-1 0 0 0 0,1-1 0 0 0,0 1 0 0 0,0 0 0 0 0,0 0 0 0 0,-1-1 0 0 0,1 1 0 0 0,0 0 0 0 0,0 0 0 0 0,-1-1 0 0 0,1 1 0 0 0,0 0 0 0 0,0 0 0 0 0,-1 0 0 0 0,1 0 0 0 0,0 0 0 0 0,-1-1 0 0 0,1 1 0 0 0,0 0 0 0 0,0 0 0 0 0,-1 0 0 0 0,1 0 0 0 0,0 0 0 0 0,-1 0 0 0 0,1 0 0 0 0,0 0 0 0 0,-1 0 0 0 0,1 0 0 0 0,0 0 0 0 0,-1 0 0 0 0,1 0 0 0 0,0 0 0 0 0,-1 1 0 0 0,1-1 0 0 0,0 0 0 0 0,-1 0 0 0 0,1 0 0 0 0,0 0 0 0 0,0 1 0 0 0,-1-1 0 0 0,1 0 0 0 0,0 0 0 0 0,0 0 0 0 0,-1 1 0 0 0,1-1 0 0 0,0 0 0 0 0,0 0 0 0 0,-1 1 0 0 0,-1 0 0 0 0,-1 1 0 0 0,0-1 0 0 0,0 1 0 0 0,1-1 0 0 0,-1 1 0 0 0,1 0 0 0 0,0 0 0 0 0,-1 0 0 0 0,1 0 0 0 0,-3 4 0 0 0,-1 2 0 0 0,-34 35 0 0 0,-46 66 0 0 0,81-102 0 0 0,3-4 0 0 0,0 0 0 0 0,-1 0 0 0 0,1 0 0 0 0,-1-1 0 0 0,0 1 0 0 0,1-1 0 0 0,-1 0 0 0 0,-4 2 0 0 0,0 2 0 0 0,5-4 0 0 0,-1 0 0 0 0,1 0 0 0 0,-1 0 0 0 0,1-1 0 0 0,-6 3 0 0 0,7-4 0 0 0,1 1 0 0 0,0-1 0 0 0,0 0 0 0 0,-1 0 0 0 0,1 0 0 0 0,0 0 0 0 0,0 0 0 0 0,-1 1 0 0 0,1-1 0 0 0,0 0 0 0 0,-1 0 0 0 0,1 0 0 0 0,0 0 0 0 0,0 0 0 0 0,-1 0 0 0 0,1 0 0 0 0,0 0 0 0 0,-1 0 0 0 0,1 0 0 0 0,0 0 0 0 0,-1 0 0 0 0,1 0 0 0 0,0 0 0 0 0,0 0 0 0 0,-1-1 0 0 0,1 1 0 0 0,0 0 0 0 0,0 0 0 0 0,-1 0 0 0 0,1 0 0 0 0,0 0 0 0 0,0-1 0 0 0,-1 1 0 0 0,1 0 0 0 0,0 0 0 0 0,0-1 0 0 0,-1 1 0 0 0,1 0 0 0 0,0-5 0 0 0,1 1 0 0 0,-1 0 0 0 0,1 0 0 0 0,0 0 0 0 0,0 1 0 0 0,0-1 0 0 0,0 0 0 0 0,1 1 0 0 0,-1-1 0 0 0,1 0 0 0 0,0 1 0 0 0,0 0 0 0 0,4-4 0 0 0,5-7 0 0 0,19-18 0 0 0,-16 18 0 0 0,19-18 0 0 0,63-47 0 0 0,-84 71 0 0 0,-1 2 0 0 0,3 6 0 0 0,-1 6 0 0 0,-12-6 0 0 0,1 1 0 0 0,0 0 0 0 0,0 0 0 0 0,0 0 0 0 0,0 0 0 0 0,-1 0 0 0 0,1 0 0 0 0,0 1 0 0 0,-1-1 0 0 0,2 2 0 0 0,0 1 0 0 0,7 7 0 0 0,0 0 0 0 0,25 16 0 0 0,-28-22 0 0 0,-4-3 0 0 0,0 0 0 0 0,0 0 0 0 0,0 1 0 0 0,-1-1 0 0 0,1 1 0 0 0,3 4 0 0 0,-2-1 0 0 0,12 11 0 0 0,-61-34 0 0 0,16 6-58 0 0,22 8-39 0 0,0 0 1 0 0,-1 0 0 0 0,1 0-1 0 0,-1 1 1 0 0,0 0-1 0 0,1 1 1 0 0,-11-1 0 0 0,17 2-45 0 0,0 0-1 0 0,0 0 1 0 0,1 0 0 0 0,-1 0 0 0 0,0-1 0 0 0,1 1 0 0 0,-1 0 0 0 0,0 0 0 0 0,1 0-1 0 0,-1-1 1 0 0,0 1 0 0 0,1 0 0 0 0,-1-1 0 0 0,0 0 0 0 0,-3-1-1344 0 0,-8-2-7724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47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283 11975 0 0,'0'0'547'0'0,"0"0"-11"0"0,0-1-344 0 0,-1-2-97 0 0,1 2 281 0 0,1-4-9 0 0,-1 1 0 0 0,2-1 1 0 0,-1 0-1 0 0,1 1 1 0 0,-1 0-1 0 0,1-1 1 0 0,0 1-1 0 0,1 0 1 0 0,-1 0-1 0 0,1 0 0 0 0,-1 0 1 0 0,6-4-1 0 0,9-17 543 0 0,-3 3-1026 0 0,-9 14 358 0 0,0 0 0 0 0,0 0 0 0 0,0-1 1 0 0,-1 0-1 0 0,-1 0 0 0 0,1 0 1 0 0,-1-1-1 0 0,2-10 0 0 0,-4 11 135 0 0,-1 0-1 0 0,0 1 1 0 0,0-1-1 0 0,-1-11 1 0 0,-4 4-198 0 0,0 13-205 0 0,3 2 38 0 0,1 0-3 0 0,0 1 0 0 0,1-1-1 0 0,-1 1 1 0 0,0-1 0 0 0,0 1-1 0 0,0-1 1 0 0,0 1 0 0 0,0 0 0 0 0,0-1-1 0 0,0 1 1 0 0,0 0 0 0 0,0 0 0 0 0,0 0-1 0 0,0 0 1 0 0,0 0 0 0 0,0 0-1 0 0,0 0 1 0 0,0 0 0 0 0,0 0 0 0 0,-2 1-1 0 0,1-1 252 0 0,1 1-151 0 0,0-1 1 0 0,0 1-1 0 0,0-1 1 0 0,0 1-1 0 0,0 0 1 0 0,0 0-1 0 0,0-1 1 0 0,0 1-1 0 0,0 0 1 0 0,-1 1-1 0 0,-1 2 127 0 0,-1-1-223 0 0,0 0 1 0 0,0 0-1 0 0,1 1 1 0 0,0-1-1 0 0,-1 1 1 0 0,1 0-1 0 0,1 0 1 0 0,-1 0-1 0 0,1 0 1 0 0,-5 9-1 0 0,2 2-6 0 0,0-1-1 0 0,-2 18 0 0 0,1-9-8 0 0,0 5 2 0 0,-4 52 0 0 0,8-53 0 0 0,-7 48 0 0 0,-21 79 0 0 0,4-63 0 0 0,26-86 0 0 0,0-4 0 0 0,0 0 0 0 0,-1 0 0 0 0,1 1 0 0 0,0-1 0 0 0,0 0 0 0 0,-1 0 0 0 0,1 1 0 0 0,0-1 0 0 0,-1 0 0 0 0,0 0 0 0 0,1 0 0 0 0,-2 2 0 0 0,6-44 0 0 0,0 23 0 0 0,-2 12 0 0 0,-1 1 0 0 0,0-1 0 0 0,0 0 0 0 0,0 0 0 0 0,-1 0 0 0 0,1 0 0 0 0,-1 0 0 0 0,-1 0 0 0 0,-1-11 0 0 0,-3 0 0 0 0,-7-25 0 0 0,11 39 0 0 0,0 0 0 0 0,-1-1 0 0 0,1 1 0 0 0,-1 0 0 0 0,0 1 0 0 0,0-1 0 0 0,0 0 0 0 0,0 0 0 0 0,-1 1 0 0 0,-2-3 0 0 0,2 4 0 0 0,1 0 0 0 0,-1 0 0 0 0,0 0 0 0 0,0 0 0 0 0,1 1 0 0 0,-1-1 0 0 0,0 1 0 0 0,0 0 0 0 0,0 0 0 0 0,0 0 0 0 0,0 0 0 0 0,1 0 0 0 0,-1 1 0 0 0,0-1 0 0 0,0 1 0 0 0,0 0 0 0 0,1 0 0 0 0,-1 0 0 0 0,-4 2 0 0 0,0 3-183 0 0,1-1 1 0 0,0 1-1 0 0,1 0 0 0 0,0 0 1 0 0,0 0-1 0 0,0 1 0 0 0,0 0 1 0 0,1 0-1 0 0,-6 13 0 0 0,10-19 215 0 0,-1 0-1 0 0,1-1 1 0 0,-1 1-1 0 0,1 0 1 0 0,0 0-1 0 0,-1 0 1 0 0,1 0-1 0 0,0-1 1 0 0,-1 1-1 0 0,1 0 1 0 0,0 0-1 0 0,0 0 1 0 0,0 0-1 0 0,0 0 1 0 0,0 0-1 0 0,0 0 1 0 0,0 1-1 0 0,0-2 15 0 0,1 0 1 0 0,-1 0-1 0 0,0 0 1 0 0,1 1-1 0 0,-1-1 0 0 0,0 0 1 0 0,0 0-1 0 0,1 0 0 0 0,-1 0 1 0 0,0 0-1 0 0,1 0 0 0 0,-1 0 1 0 0,0 0-1 0 0,1 0 1 0 0,-1 0-1 0 0,0 0 0 0 0,1 0 1 0 0,-1 0-1 0 0,1 0 0 0 0,-1 0 1 0 0,0 0-1 0 0,1 0 0 0 0,3-1 148 0 0,3 2-194 0 0,1-1 0 0 0,0-1 0 0 0,-1 0 0 0 0,1 0 0 0 0,0 0 0 0 0,-1-1 0 0 0,1 0 0 0 0,-1 0 0 0 0,0-1 0 0 0,0 0 0 0 0,0 0 0 0 0,0-1 0 0 0,7-5 0 0 0,5-2 0 0 0,0 0 0 0 0,22-8 0 0 0,-37 17-154 0 0,1-1 0 0 0,-1 1 1 0 0,0-1-1 0 0,4-3 0 0 0,11-6-860 0 0,-18 11 4 0 0,-1 1-149 0 0,0 0-573 0 0,0 0-253 0 0,0 0-51 0 0,0 0-11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48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0 11975 0 0,'0'0'547'0'0,"0"0"-11"0"0,-8 3-323 0 0,-33 14 4053 0 0,38-15-3923 0 0,0 0 0 0 0,0 0 0 0 0,0 0 0 0 0,0 1 0 0 0,0-1 0 0 0,1 1 0 0 0,-1-1 0 0 0,1 1 1 0 0,-3 4-1 0 0,-1 0 302 0 0,1 1 0 0 0,-7 14 0 0 0,-14 38 243 0 0,3 1 0 0 0,-19 80 0 0 0,37-119-888 0 0,2 0 0 0 0,-2 32 0 0 0,6-44 0 0 0,-1-9 0 0 0,0-1 0 0 0,0 0 0 0 0,0 1 0 0 0,0-1 0 0 0,0 1 0 0 0,0-1 0 0 0,1 0 0 0 0,-1 1 0 0 0,0-1 0 0 0,0 1 0 0 0,0-1 0 0 0,1 0 0 0 0,-1 1 0 0 0,0-1 0 0 0,1 0 0 0 0,-1 0 0 0 0,0 1 0 0 0,1-1 0 0 0,-1 1 0 0 0,3 0-99 0 0,-1 0 0 0 0,0 0 0 0 0,1-1 0 0 0,-1 1 0 0 0,0 0 0 0 0,1-1-1 0 0,-1 0 1 0 0,1 1 0 0 0,-1-1 0 0 0,1 0 0 0 0,-1 0 0 0 0,1 0 0 0 0,-1-1 0 0 0,1 1 0 0 0,-1-1 0 0 0,0 1 0 0 0,1-1-1 0 0,-1 0 1 0 0,1 0 0 0 0,-1 0 0 0 0,0 0 0 0 0,0 0 0 0 0,0 0 0 0 0,4-3 0 0 0,3-3-1108 0 0,0-1-1 0 0,0 0 1 0 0,14-16 0 0 0,-17 16-5615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48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12 0 0,0 0 770 0 0,0 0 354 0 0,0 0 76 0 0,0 0-123 0 0,0 0-574 0 0,0 0-250 0 0,0 0-49 0 0,0 0-11 0 0,0 0-1 0 0,11 0 956 0 0,-6 1-1379 0 0,-1 0 0 0 0,1-1 0 0 0,-1 1 0 0 0,1 0 0 0 0,-1 1 0 0 0,0-1 0 0 0,0 1 0 0 0,1 0 0 0 0,-1 0 0 0 0,0 1 0 0 0,5 3 0 0 0,7 6 471 0 0,19 18 0 0 0,-28-23-528 0 0,20 23-32 0 0,-22-26 0 0 0,12 15 0 0 0,-17-18-71 0 0,1 0-1 0 0,0 0 1 0 0,-1 0-1 0 0,1 0 0 0 0,0 0 1 0 0,-1 1-1 0 0,1-1 1 0 0,-1 0-1 0 0,0 0 1 0 0,1 0-1 0 0,-1 0 1 0 0,0 1-1 0 0,0-1 1 0 0,1 1-1 0 0,-5 5-1546 0 0,3-6 1389 0 0,1 1-283 0 0,-16 1-3717 0 0,9-5-816 0 0,-1-2-1393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49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 13823 0 0,'0'0'315'0'0,"0"0"45"0"0,0 0 21 0 0,0 0-49 0 0,0 0-81 0 0,0 0 481 0 0,0 0 237 0 0,0 0 45 0 0,0 0-61 0 0,0 0-288 0 0,0 0-121 0 0,0 0-28 0 0,-3 8 83 0 0,-9 14-491 0 0,8-15 250 0 0,0 0 1 0 0,0 0-1 0 0,1 1 0 0 0,-3 10 1 0 0,-4 16-304 0 0,0 1 0 0 0,-18 37 0 0 0,14-40-55 0 0,11-14-64 0 0,2-15-273 0 0,1-3-138 0 0,0 0-33 0 0,0 0-140 0 0,0 0-572 0 0,11-4-1322 0 0,-8 2 2087 0 0,9-5-1080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49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7503 0 0,'0'0'399'0'0,"0"0"60"0"0,0 0 21 0 0,0 0-59 0 0,-2 2-276 0 0,0 0-29 0 0,-1 0 0 0 0,1 0 0 0 0,0 0 0 0 0,0 1 0 0 0,0-1 0 0 0,0 1 0 0 0,1 0 0 0 0,-3 4 0 0 0,0 0 692 0 0,2-2-584 0 0,0-1-1 0 0,0 1 1 0 0,0-1 0 0 0,1 1-1 0 0,-1-1 1 0 0,1 1-1 0 0,0 0 1 0 0,1 0 0 0 0,-1 6-1 0 0,0 5-223 0 0,0 0 0 0 0,3 30 0 0 0,-1-23 0 0 0,1-7-266 0 0,0-14 825 0 0,-1-2-2753 0 0,-1 3-3538 0 0,0-3 3685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49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11975 0 0,'0'0'547'0'0,"0"0"-11"0"0,1-1-344 0 0,24-26 1956 0 0,-11 9 629 0 0,-5 6-1393 0 0,5-4 1444 0 0,-13 16-2312 0 0,-1 0-4 0 0,0 0 0 0 0,0 0 0 0 0,0 0 0 0 0,0 0-68 0 0,-1 2-422 0 0,1 1 0 0 0,-1-1-1 0 0,1 1 1 0 0,0 0 0 0 0,0-1-1 0 0,0 1 1 0 0,1 5 0 0 0,0 2-24 0 0,-3 24 2 0 0,1-16 0 0 0,1 29 0 0 0,2-34 0 0 0,-1-12 0 0 0,0 0 0 0 0,-1 0 0 0 0,1 0 0 0 0,0 0 0 0 0,0-1 0 0 0,0 1 0 0 0,0 0 0 0 0,0 0 0 0 0,0-1 0 0 0,0 1 0 0 0,0 0 0 0 0,0-1 0 0 0,0 1 0 0 0,0-1 0 0 0,1 1 0 0 0,-1-1 0 0 0,-1 0 0 0 0,1 1 0 0 0,-1-1 0 0 0,1 0 0 0 0,-1 1 0 0 0,1-1 0 0 0,-1 0 0 0 0,1 0 0 0 0,0 0 0 0 0,-1 0 0 0 0,1 1 0 0 0,-1-1 0 0 0,1 0 0 0 0,-1 0 0 0 0,1 0 0 0 0,-1 0 0 0 0,1 0 0 0 0,0-1 0 0 0,-1 1 0 0 0,1 0 0 0 0,-1 0 0 0 0,1 0 0 0 0,-1 0 0 0 0,1 0 0 0 0,-1-1 0 0 0,1 1 0 0 0,-1 0 0 0 0,1-1 0 0 0,0 1 0 0 0,0-2 0 0 0,4 0-2 0 0,0 0 1 0 0,0-1-1 0 0,0 0 0 0 0,-1 0 0 0 0,1 0 1 0 0,-1-1-1 0 0,0 0 0 0 0,0 0 1 0 0,5-6-1 0 0,3-6 24 0 0,14-27 1 0 0,-14 24 21 0 0,-11 18 327 0 0,-1 1 117 0 0,0 0 21 0 0,0 0-66 0 0,-1 2-294 0 0,-9 51-131 0 0,3-17-19 0 0,-4 58 0 0 0,-3 37 1 0 0,13-123 0 0 0,1-6 0 0 0,-17 97 0 0 0,15-90 0 0 0,-4-1 0 0 0,-8 3 0 0 0,7-11 0 0 0,4-1 0 0 0,1 1 0 0 0,1 0 0 0 0,-1 0 0 0 0,0 0 0 0 0,1 0 0 0 0,-1-1 0 0 0,1 1 0 0 0,-1 0 0 0 0,1-1 0 0 0,-1 1 0 0 0,1-1 0 0 0,0 1 0 0 0,-1-1 0 0 0,1 0 0 0 0,-1 0 0 0 0,1 0 0 0 0,0 0 0 0 0,0 0 0 0 0,0 0 0 0 0,-1 0 0 0 0,0-1 0 0 0,-1-2 0 0 0,-2 0-1185 0 0,0 0 0 0 0,-1 0 0 0 0,1 0 0 0 0,-1 1-1 0 0,1 0 1 0 0,-9-3 0 0 0,13 5-351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50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3823 0 0,'0'0'630'0'0,"0"0"-13"0"0,0 0-252 0 0,0 0 391 0 0,0 0 216 0 0,0 0 42 0 0,0 0 8 0 0,0 0 2 0 0,0 0 0 0 0,0 0 0 0 0,0 0-69 0 0,2 0-290 0 0,6 5-442 0 0,0 0 0 0 0,0 1-1 0 0,0 0 1 0 0,0 0 0 0 0,-1 0 0 0 0,0 1 0 0 0,-1 0-1 0 0,10 13 1 0 0,-8-10 23 0 0,-2 1-1 0 0,1 0 1 0 0,-1 0-1 0 0,-1 0 1 0 0,0 1 0 0 0,4 16-1 0 0,0 0-245 0 0,-5-16 0 0 0,-1 0 0 0 0,0 1 0 0 0,3 23 0 0 0,-6-32 0 0 0,0 1 0 0 0,0-1 0 0 0,0 1 0 0 0,-1-1 0 0 0,0 0 0 0 0,0 0 0 0 0,0 1 0 0 0,0-1 0 0 0,-1 0 0 0 0,1 0 0 0 0,-1 0 0 0 0,0 0 0 0 0,0 0 0 0 0,-1-1 0 0 0,-3 6 0 0 0,-2-1-382 0 0,0 1 0 0 0,0-2 0 0 0,-1 1 0 0 0,0-1 0 0 0,0-1 0 0 0,-1 1 0 0 0,0-2 0 0 0,0 1 0 0 0,0-1 0 0 0,-15 4-1 0 0,9-3-1150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55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8287 0 0,'0'0'191'0'0,"0"0"26"0"0,0 0 9 0 0,0 0 110 0 0,0 0 444 0 0,7-4 1214 0 0,2 0-538 0 0,0 0 0 0 0,15-4 0 0 0,13-6 436 0 0,-32 11-1811 0 0,8-3 620 0 0,1 0 1 0 0,0 0-1 0 0,0 2 1 0 0,28-7-1 0 0,3 14 939 0 0,-44-3-1640 0 0,0 0 0 0 0,1 0 0 0 0,-1 0 0 0 0,0 0 0 0 0,0 0 0 0 0,1 0 0 0 0,-1 0 0 0 0,0 1 0 0 0,0-1 0 0 0,1 0 0 0 0,-1 1 0 0 0,0-1 0 0 0,0 1 0 0 0,2 0 0 0 0,0 1 0 0 0,-1-1 0 0 0,0-1 0 0 0,0 1 0 0 0,0 0 0 0 0,-1 0 0 0 0,1-1 0 0 0,0 1 0 0 0,-1 0 0 0 0,1 0 0 0 0,-1 1 0 0 0,3 1 0 0 0,-3-2 0 0 0,0 0 0 0 0,0 0 0 0 0,1 0 0 0 0,-1-1 0 0 0,0 1 0 0 0,0 0 0 0 0,1-1 0 0 0,-1 1 0 0 0,0-1 0 0 0,1 1 0 0 0,-1-1 0 0 0,0 1 0 0 0,3-1 0 0 0,4 2 0 0 0,-1-1 0 0 0,1 0 0 0 0,0-1 0 0 0,0 0 0 0 0,0 0 0 0 0,-1-1 0 0 0,1 1 0 0 0,0-2 0 0 0,11-2 0 0 0,-2 0 0 0 0,-15 4 0 0 0,1 0 0 0 0,-1-1 0 0 0,0 1 0 0 0,0-1 0 0 0,0 0 0 0 0,0 0 0 0 0,0 0 0 0 0,0 0 0 0 0,0 0 0 0 0,2-2 0 0 0,17-10 0 0 0,-21 13-3 0 0,1 0 0 0 0,-1 0 0 0 0,0 0 0 0 0,0 0 0 0 0,0 0 0 0 0,0 0 0 0 0,0 0 0 0 0,0 0 0 0 0,0 0 0 0 0,0 0 0 0 0,0 0 0 0 0,0 0 0 0 0,0 0 0 0 0,1 0 0 0 0,-1 0 0 0 0,0 0 0 0 0,0 0 0 0 0,0 0 0 0 0,0 0 0 0 0,0 0 0 0 0,0 0 0 0 0,0 0 0 0 0,0 0 0 0 0,0 0 0 0 0,0-1 0 0 0,0 1 0 0 0,0 0 0 0 0,0 0 0 0 0,0 0 0 0 0,0 0 0 0 0,0 0 0 0 0,0 0 0 0 0,1 0 0 0 0,-1 0 0 0 0,0 0 0 0 0,0 0 0 0 0,0 0 0 0 0,0 0 0 0 0,0-1 0 0 0,0 1 0 0 0,0 0 0 0 0,0 0 0 0 0,0 0 0 0 0,0 0 0 0 0,0 0 0 0 0,0 0 0 0 0,0 0 0 0 0,0 0 0 0 0,-1 0 0 0 0,1 0 0 0 0,0 0 0 0 0,0 0 0 0 0,0-1 0 0 0,0 1-1 0 0,0 0 1 0 0,0 0 0 0 0,0 0 0 0 0,0 0 0 0 0,0 0 0 0 0,0 0 0 0 0,0 0 0 0 0,0 0 0 0 0,-8-1-197 0 0,-9 2-286 0 0,3 0-1420 0 0,2 2-560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49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1975 0 0,'-5'2'393'0'0,"5"0"4390"0"0,4 0-4459 0 0,0 0-1 0 0,0 0 1 0 0,1 0-1 0 0,-1-1 1 0 0,0 0 0 0 0,1 0-1 0 0,0 0 1 0 0,-1 0-1 0 0,1 0 1 0 0,8-1-1 0 0,8-2 1871 0 0,29-5 0 0 0,-22 3-1725 0 0,-20 2-1604 0 0,-7 2-4768 0 0,-1 0-2059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56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8 15663 0 0,'-4'-10'1188'0'0,"3"7"-1069"0"0,-1 1 0 0 0,-1 0-1 0 0,1-1 1 0 0,0 1 0 0 0,0 0 0 0 0,-1 0-1 0 0,0 1 1 0 0,1-1 0 0 0,-6-2 0 0 0,6 3 424 0 0,0 0 1 0 0,-1 1-1 0 0,1-1 1 0 0,-1 0-1 0 0,1 1 1 0 0,-1-1 0 0 0,-3 1-1 0 0,5 0-517 0 0,1 0 0 0 0,0 0 0 0 0,-1 0 0 0 0,1 1 1 0 0,0-1-1 0 0,0 0 0 0 0,-1 0 0 0 0,1 0 0 0 0,0 0 0 0 0,-1 0 0 0 0,1 1 0 0 0,0-1 0 0 0,0 0 0 0 0,0 0 0 0 0,-1 1 0 0 0,1-1 1 0 0,0 0-1 0 0,0 0 0 0 0,0 1 0 0 0,-1-1 0 0 0,1 0 0 0 0,0 0 0 0 0,0 1 0 0 0,0-1 0 0 0,0 0 0 0 0,0 1 0 0 0,0-1 0 0 0,0 0 1 0 0,0 1-1 0 0,0-1 0 0 0,0 0 0 0 0,0 1 0 0 0,0-1 0 0 0,0 0 0 0 0,0 0 0 0 0,0 1 0 0 0,0-1 0 0 0,0 0 0 0 0,0 1 0 0 0,0-1 1 0 0,0 0-1 0 0,0 1 0 0 0,1-1 0 0 0,4 14-42 0 0,-2-11 16 0 0,-1 0 0 0 0,1-1 0 0 0,0 0 0 0 0,0 1 0 0 0,-1-1 0 0 0,2 0 0 0 0,-1-1 0 0 0,0 1 0 0 0,0 0 0 0 0,4 0 0 0 0,37 12 0 0 0,-40-13 0 0 0,86 27 1024 0 0,-78-23-853 0 0,0 0-1 0 0,0 1 1 0 0,0 1 0 0 0,-1 0-1 0 0,12 9 1 0 0,-20-14-171 0 0,-1 0 0 0 0,1 0 0 0 0,-1 1 0 0 0,0-1 0 0 0,0 1 0 0 0,0 0 0 0 0,0-1 0 0 0,0 1 0 0 0,-1 0 0 0 0,1 0 0 0 0,-1 0 0 0 0,0 0 0 0 0,0 0 0 0 0,0 1 0 0 0,1 4 0 0 0,-1-3 0 0 0,-1 0 0 0 0,0 0 0 0 0,0-1 0 0 0,-1 1 0 0 0,1 0 0 0 0,-1 0 0 0 0,0 0 0 0 0,-1-1 0 0 0,-2 9 0 0 0,-1-2 0 0 0,0 0 0 0 0,-1-1 0 0 0,0 1 0 0 0,-1-1 0 0 0,0-1 0 0 0,-1 1 0 0 0,-15 14 0 0 0,-22 15 0 0 0,-70 46-1 0 0,54-43-62 0 0,87-50-2793 0 0,-13 2-5336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57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28 11975 0 0,'0'-1'547'0'0,"7"-14"163"0"0,-6 12-679 0 0,1 0 0 0 0,-1 0 0 0 0,1-1 0 0 0,-1 1 0 0 0,0 0 0 0 0,0-1 0 0 0,0-3 1 0 0,2-68 10377 0 0,-3 75-10375 0 0,0 0 1 0 0,0-1 0 0 0,0 1-1 0 0,0 0 1 0 0,0 0-1 0 0,0-1 1 0 0,0 1 0 0 0,0 0-1 0 0,0 0 1 0 0,0-1-1 0 0,0 1 1 0 0,0 0 0 0 0,0 0-1 0 0,0-1 1 0 0,0 1-1 0 0,0 0 1 0 0,-1 0 0 0 0,1 0-1 0 0,0-1 1 0 0,0 1-1 0 0,0 0 1 0 0,0 0 0 0 0,-1 0-1 0 0,1-1 1 0 0,0 1-1 0 0,0 0 1 0 0,-1 0 0 0 0,1 0-1 0 0,0 0 1 0 0,0 0-1 0 0,0 0 1 0 0,-1 0-1 0 0,1-1 1 0 0,0 1 0 0 0,0 0-1 0 0,-1 0 1 0 0,1 0-1 0 0,0 0 1 0 0,0 0 0 0 0,-1 0-1 0 0,1 0 1 0 0,0 0-1 0 0,-1 0 1 0 0,1 0 0 0 0,0 0-1 0 0,0 0 1 0 0,-1 1-1 0 0,1-1 1 0 0,0 0 0 0 0,0 0-1 0 0,0 0 1 0 0,-1 0-1 0 0,1 0 1 0 0,0 0 0 0 0,0 1-1 0 0,-1-1 1 0 0,1 0-1 0 0,-14 10 1685 0 0,12-7-1719 0 0,-1 1 0 0 0,1-1 0 0 0,0 1 0 0 0,0 0 0 0 0,0-1 0 0 0,0 1 0 0 0,0 0 0 0 0,1 0 0 0 0,-2 6 0 0 0,1 1 0 0 0,0 0 0 0 0,-1 16 0 0 0,3-21 0 0 0,0 0 0 0 0,0 0 0 0 0,1 0 0 0 0,0 0 0 0 0,0 0 0 0 0,0 0 0 0 0,1 0 0 0 0,0-1 0 0 0,0 1 0 0 0,0 0 0 0 0,4 6 0 0 0,-5-10 0 0 0,1 0 0 0 0,-1 0 0 0 0,0-1 0 0 0,1 1 0 0 0,-1 0 0 0 0,1-1 0 0 0,-1 1 0 0 0,1-1 0 0 0,0 0 0 0 0,0 1 0 0 0,-1-1 0 0 0,1 0 0 0 0,0 0 0 0 0,0 0 0 0 0,0 0 0 0 0,0-1 0 0 0,0 1 0 0 0,1 0 0 0 0,-1-1 0 0 0,0 0 0 0 0,0 1 0 0 0,0-1 0 0 0,0 0 0 0 0,1 0 0 0 0,-1 0 0 0 0,0 0 0 0 0,0-1 0 0 0,0 1 0 0 0,0 0 0 0 0,1-1 0 0 0,-1 0 0 0 0,0 1 0 0 0,3-3 0 0 0,5-2 0 0 0,0-1 0 0 0,0 0 0 0 0,-1-1 0 0 0,0 0 0 0 0,0 0 0 0 0,11-13 0 0 0,16-12 0 0 0,-27 25 0 0 0,4-4 0 0 0,0 1 0 0 0,15-18 0 0 0,-20 15 1024 0 0,-7 12-320 0 0,-5 7-384 0 0,-1 2-320 0 0,1 1 0 0 0,1 0 0 0 0,-1-1 0 0 0,1 1 0 0 0,0 0 0 0 0,1 1 0 0 0,0-1 0 0 0,0 10 0 0 0,1 8 0 0 0,2 39 0 0 0,1-8 0 0 0,-3-18 0 0 0,-3 1 0 0 0,-1-1 0 0 0,-19 74 0 0 0,20-95 0 0 0,-3 29 0 0 0,6-34 0 0 0,-1 0 0 0 0,0 1 0 0 0,-9 26 0 0 0,9-28 0 0 0,-1 0 0 0 0,-15 11 0 0 0,16-22 0 0 0,-1-1 0 0 0,1 1 0 0 0,-1 0 0 0 0,1-1 0 0 0,-1 0 0 0 0,0 1 0 0 0,1-1 0 0 0,-1 0 0 0 0,0-1 0 0 0,0 1 0 0 0,0 0 0 0 0,0-1 0 0 0,0 0 0 0 0,-4 1 0 0 0,-4-1 0 0 0,-1 0 0 0 0,-15-2 0 0 0,12 0 0 0 0,6 2 0 0 0,0-1 0 0 0,-1-1 0 0 0,1 1 0 0 0,0-2 0 0 0,0 1 0 0 0,0-1 0 0 0,1 0 0 0 0,-1-1 0 0 0,1 0 0 0 0,0-1 0 0 0,-15-9 0 0 0,10 1 0 0 0,11 5 0 0 0,2 6 0 0 0,1 0 0 0 0,0 0 0 0 0,-1-1 0 0 0,1 1 0 0 0,0 0 0 0 0,0 1 0 0 0,0-1 0 0 0,0 0 0 0 0,0 0 0 0 0,1 0 0 0 0,-1 1 0 0 0,2-3 0 0 0,22-19 0 0 0,-12 12 0 0 0,14-14-417 0 0,1 0-1 0 0,48-30 1 0 0,-2 5-2534 0 0,-38 22 1418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35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5 144 4607 0 0,'0'0'208'0'0,"0"0"67"0"0,0 0 154 0 0,0 0 69 0 0,0 0 12 0 0,0 0-67 0 0,0 0-222 0 0,0 0 166 0 0,0 0 101 0 0,0 0 21 0 0,0 0 71 0 0,0 0 286 0 0,0 0 124 0 0,0 0 30 0 0,0 0-65 0 0,0 0-290 0 0,0 0-121 0 0,0 0-28 0 0,0 0-72 0 0,0 0-217 0 0,0 0 161 0 0,10-5 1201 0 0,-5 0-1573 0 0,0 0 56 0 0,13-21 1904 0 0,-4 16-1976 0 0,8-11 0 0 0,-13 7 0 0 0,-4 8 0 0 0,2 3 0 0 0,-1-3 0 0 0,1 0 0 0 0,-1 0 0 0 0,-2-1 0 0 0,-4 1 72 0 0,0 4 299 0 0,0 2 117 0 0,0 0 21 0 0,0 0-66 0 0,0-1-294 0 0,-1-5-133 0 0,-4 1-16 0 0,-2 2 0 0 0,-1 3 0 0 0,1 6 0 0 0,-43 37 0 0 0,29-26 0 0 0,20-16 0 0 0,-18 11 0 0 0,16-10 0 0 0,-4 1 0 0 0,5-2 0 0 0,1 0 0 0 0,0 0 0 0 0,0 0 0 0 0,-1 0 0 0 0,1 0 0 0 0,0 1 0 0 0,0-1 0 0 0,0 0 0 0 0,0 0 0 0 0,1 1 0 0 0,-2 1 0 0 0,0 0 0 0 0,0 0 0 0 0,0 1 0 0 0,0-1 0 0 0,0-1 0 0 0,0 1 0 0 0,-1 0 0 0 0,1-1 0 0 0,-4 4 0 0 0,-48 39 2048 0 0,34-29-2048 0 0,16-13 0 0 0,-12 12 0 0 0,12-11 0 0 0,-13 17 0 0 0,6-6 0 0 0,4-9 0 0 0,-2 2 0 0 0,7-6 0 0 0,-5 10 0 0 0,-7 12 0 0 0,10-16 0 0 0,-5 6 0 0 0,6-11 0 0 0,-9 17 0 0 0,1-5 0 0 0,10-12 0 0 0,1-1 0 0 0,-12 15 0 0 0,-3 3 0 0 0,-13 24 0 0 0,9-19 0 0 0,13-16 0 0 0,-15 19 0 0 0,18-26 0 0 0,-14 23 0 0 0,11-16 0 0 0,-1 1 0 0 0,-3 1 0 0 0,9-10 0 0 0,1-1 0 0 0,0 1 0 0 0,-1-1 0 0 0,1 1 0 0 0,0-1 0 0 0,-1 1 0 0 0,1 0 0 0 0,-1-1 0 0 0,1 0 0 0 0,-1 1 0 0 0,1-1 0 0 0,-1 1 0 0 0,1-1 0 0 0,-1 0 0 0 0,1 1 0 0 0,-1-1 0 0 0,0 0 0 0 0,1 1 0 0 0,-1-1 0 0 0,-1 0 0 0 0,-5 13 0 0 0,2-5 0 0 0,-25 36 0 0 0,28-39 0 0 0,1-3 0 0 0,0 0 0 0 0,0-1 0 0 0,0 1 0 0 0,0-1 0 0 0,-1 1 0 0 0,1-1 0 0 0,0 1 0 0 0,-1-1 0 0 0,-1 2 0 0 0,-6 4 0 0 0,4-3 0 0 0,4-4 0 0 0,1 1 0 0 0,-1-1 0 0 0,1 0 0 0 0,-1 1 0 0 0,1-1 0 0 0,-1 1 0 0 0,1-1 0 0 0,-1 1 0 0 0,1-1 0 0 0,-1 1 0 0 0,1-1 0 0 0,0 1 0 0 0,-1-1 0 0 0,1 1 0 0 0,-1 1 0 0 0,-6 13 0 0 0,5-12 0 0 0,0 0 0 0 0,0 1 0 0 0,0-1 0 0 0,-1 0 0 0 0,-3 4 0 0 0,-10 9 0 0 0,2 1 0 0 0,7-8 0 0 0,-1 0 0 0 0,-1 0 0 0 0,-14 11 0 0 0,-19 10 0 0 0,37-27 0 0 0,0-1 0 0 0,0 1 0 0 0,0 0 0 0 0,1 1 0 0 0,-1-1 0 0 0,-5 7 0 0 0,-3 2 0 0 0,13-12 0 0 0,-1 1 0 0 0,0-1 0 0 0,1 1 0 0 0,-1-1 0 0 0,0 1 0 0 0,1 0 0 0 0,-1-1 0 0 0,1 1 0 0 0,-1 0 0 0 0,1-1 0 0 0,0 1 0 0 0,-1 0 0 0 0,1 0 0 0 0,0-1 0 0 0,-1 1 0 0 0,1 0 0 0 0,0 0 0 0 0,0 0 0 0 0,0-1 0 0 0,0 1 0 0 0,0 1 0 0 0,-1 3 0 0 0,-10 17 0 0 0,9-19 0 0 0,-9 11 0 0 0,-10 4 0 0 0,0 0 0 0 0,-37 34 0 0 0,4 2 0 0 0,47-46 0 0 0,-3 6 0 0 0,-11 16 0 0 0,-5 20 0 0 0,6-13 0 0 0,-8 9 0 0 0,23-38 0 0 0,-2 4 0 0 0,-1 0 0 0 0,0-1 0 0 0,-18 20 0 0 0,9-17 0 0 0,12-11 0 0 0,1 0 0 0 0,0 1 0 0 0,0 0 0 0 0,0 0 0 0 0,-6 8 0 0 0,2 0 0 0 0,-4-1 0 0 0,11-10 0 0 0,-4 2 0 0 0,3-2 0 0 0,0 0 0 0 0,0 0 0 0 0,0 1 0 0 0,0-1 0 0 0,0 1 0 0 0,0 0 0 0 0,1-1 0 0 0,-1 1 0 0 0,1 0 0 0 0,-2 3 0 0 0,-4 3 0 0 0,-1 1 451 0 0,-1-1 0 0 0,-11 10 0 0 0,1-2 244 0 0,-4 5-695 0 0,15-14 0 0 0,0 0 0 0 0,-11 14 0 0 0,12-15 0 0 0,1-2 0 0 0,-10 17 0 0 0,8-13 0 0 0,-10 4 0 0 0,0 0 0 0 0,17-11 0 0 0,-1 0 0 0 0,1 0 0 0 0,0-1 0 0 0,0 1 0 0 0,-1 0 0 0 0,1 0 0 0 0,0 1 0 0 0,0-1 0 0 0,0 0 0 0 0,0 0 0 0 0,0 0 0 0 0,0 1 0 0 0,-1 1 0 0 0,-3 7 0 0 0,-2 5 0 0 0,5-12 0 0 0,-9 8 0 0 0,-3 2 0 0 0,-9 5 0 0 0,15-10 0 0 0,1 0 0 0 0,0 1 0 0 0,1 1 0 0 0,-1-1 0 0 0,-23 32 0 0 0,23-28 0 0 0,6-11 0 0 0,-12 13 0 0 0,7-9 0 0 0,-4 3 0 0 0,-5 4 0 0 0,14-13 0 0 0,-14 23 0 0 0,2-3 0 0 0,1 1 0 0 0,5-10 0 0 0,-1-2 0 0 0,1 1 0 0 0,-2-2 0 0 0,2 0 0 0 0,-1 1 0 0 0,0-1 0 0 0,-9 7 0 0 0,3 0 0 0 0,12-13 0 0 0,-1 0 0 0 0,-16 23 0 0 0,12-16 0 0 0,1 0 0 0 0,0-1 0 0 0,-1 0 0 0 0,0 1 0 0 0,0-1 0 0 0,1 1 0 0 0,-1 1 0 0 0,-4 4 0 0 0,10-14 0 0 0,0 1 0 0 0,0-1 0 0 0,0 1 0 0 0,0 0 0 0 0,0-1 0 0 0,0 1 0 0 0,0 0 0 0 0,0 0 0 0 0,1 0 0 0 0,-1 0 0 0 0,0 0 0 0 0,1 0 0 0 0,-2 1 0 0 0,-11 13 0 0 0,6-8 0 0 0,-1-1 0 0 0,0 1 0 0 0,6-6 0 0 0,-15 15 0 0 0,7-2 0 0 0,3-6 0 0 0,4-4 0 0 0,0-3 0 0 0,-16 14 0 0 0,5 1 0 0 0,5-10 0 0 0,-3 3 0 0 0,-25 38 0 0 0,31-38 0 0 0,0-1 0 0 0,-1-1 0 0 0,1-4 25 0 0,5-6 0 0 0,1-2-276 0 0,12-31-3750 0 0,-5 18 2467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37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0135 0 0,'0'0'231'0'0,"0"0"29"0"0,0 0 19 0 0,3-3-41 0 0,9-8-44 0 0,-10 9 552 0 0,-2 2 232 0 0,0 0 40 0 0,0 0-63 0 0,0 0-290 0 0,0 0-121 0 0,0 0-28 0 0,0 0-4 0 0,0 0 0 0 0,0 0 0 0 0,8 20 628 0 0,-4-12-1152 0 0,-2 4 254 0 0,0-1 0 0 0,0 0-1 0 0,-1 1 1 0 0,-1 16 0 0 0,0-16-32 0 0,1 1-1 0 0,0-1 1 0 0,4 20 0 0 0,-2-17 197 0 0,-1 0-1 0 0,0 0 0 0 0,-1 0 1 0 0,-1 23-1 0 0,-2-33-394 0 0,2-4-12 0 0,-1 1 1 0 0,1 0-1 0 0,-1-1 0 0 0,1 1 1 0 0,0 0-1 0 0,0-1 0 0 0,0 1 1 0 0,0 0-1 0 0,0 0 0 0 0,0-1 1 0 0,0 3-1 0 0,2 9 0 0 0,0-1 0 0 0,-2-12 0 0 0,0 0 0 0 0,0 1 0 0 0,0-1 0 0 0,1 1 0 0 0,-1-1 0 0 0,0 0 0 0 0,0 1 0 0 0,1-1 0 0 0,-1 0 0 0 0,0 1 0 0 0,0-1 0 0 0,1 0 0 0 0,-1 0 0 0 0,0 1 0 0 0,1-1 0 0 0,-1 0 0 0 0,1 0 0 0 0,-1 1 0 0 0,0-1 0 0 0,1 0 0 0 0,-1 0 0 0 0,1 0 0 0 0,11-2 0 0 0,-2-2 231 0 0,0 0 0 0 0,0-1 0 0 0,-1 0 0 0 0,17-12 0 0 0,-15 10 67 0 0,0 0-1 0 0,21-10 1 0 0,91-22-298 0 0,-112 37 0 0 0,-10 2 0 0 0,0 0 0 0 0,-1 0 0 0 0,1 0 0 0 0,0 0 0 0 0,-1 0 0 0 0,1 1 0 0 0,-1-1 0 0 0,1 0 0 0 0,0 0 0 0 0,-1 0 0 0 0,1 1 0 0 0,-1-1 0 0 0,1 0 0 0 0,-1 0 0 0 0,2 1 0 0 0,-2 0 0 0 0,0-1 0 0 0,1 1 0 0 0,-1 0 0 0 0,0-1 0 0 0,0 1 0 0 0,0-1 0 0 0,1 1 0 0 0,-1-1 0 0 0,0 1 0 0 0,0 0 0 0 0,0-1 0 0 0,0 1 0 0 0,0-1 0 0 0,0 1 0 0 0,0 0 0 0 0,-1 0 0 0 0,1 0 17 0 0,0-1-145 0 0,1 1 0 0 0,-1-1 1 0 0,0 1-1 0 0,0-1 0 0 0,-1 1 1 0 0,1-1-1 0 0,0 1 0 0 0,0-1 1 0 0,0 1-1 0 0,0-1 0 0 0,0 1 1 0 0,0-1-1 0 0,-1 1 0 0 0,1-1 1 0 0,0 1-1 0 0,0-1 0 0 0,-1 0 1 0 0,1 1-1 0 0,0-1 0 0 0,-1 1 1 0 0,1-1-1 0 0,-1 1 0 0 0,-8 2-8064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54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8287 0 0,'0'0'191'0'0,"0"0"26"0"0,0 0 9 0 0,0 0 110 0 0,0 0 444 0 0,0 0 196 0 0,0 0 42 0 0,0 0-63 0 0,0 0-290 0 0,0 0-121 0 0,0 0-28 0 0,0 0 66 0 0,0 0 288 0 0,-5 6 1142 0 0,2-5-1623 0 0,0 0 1 0 0,0 0-1 0 0,0 0 0 0 0,0 0 0 0 0,0 0 1 0 0,-3 0-1 0 0,-15 0 6161 0 0,27 1-6404 0 0,-6-1-145 0 0,1 0 1 0 0,0 0-1 0 0,0 0 0 0 0,-1 0 0 0 0,1-1 0 0 0,0 1 0 0 0,0 0 0 0 0,0 0 0 0 0,0-1 0 0 0,0 1 0 0 0,0-1 0 0 0,0 1 0 0 0,0-1 0 0 0,0 1 0 0 0,0-1 0 0 0,1 0 0 0 0,1 1 0 0 0,22 6-1 0 0,-17-5 0 0 0,-1-1 0 0 0,1 0 0 0 0,-1-1 0 0 0,1 1 0 0 0,-1-1 0 0 0,14-2 0 0 0,-1 1 0 0 0,-12 0 0 0 0,24 2 0 0 0,-22 0 0 0 0,-6 0 0 0 0,0 0 0 0 0,0 0 0 0 0,0-1 0 0 0,0 0 0 0 0,7 0 0 0 0,-7-1 0 0 0,-2 1 0 0 0,-1 0 0 0 0,1 0 0 0 0,-1 0 0 0 0,1 0 0 0 0,0 0 0 0 0,-1 0 0 0 0,1 0 0 0 0,-1 1 0 0 0,1-1 0 0 0,-1 1 0 0 0,1-1 0 0 0,1 1 0 0 0,12 4 0 0 0,0-1 0 0 0,-1 1 0 0 0,-1 0 0 0 0,1-2 0 0 0,-3-4-64 0 0,-9 1-273 0 0,-7 0-978 0 0,0 1-1 0 0,0 0 1 0 0,0 0 0 0 0,-5 2 0 0 0,-2 2-4006 0 0,0-1-1317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54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3823 0 0,'0'0'315'0'0,"-2"2"45"0"0,-9 18 465 0 0,7-11-742 0 0,3-7 282 0 0,1-2 122 0 0,0 3 22 0 0,2 27 1014 0 0,-1-18-601 0 0,-1 0 1 0 0,2 0 0 0 0,0 0-1 0 0,5 21 1 0 0,-6-31-867 0 0,7 20 56 0 0,-1 1 0 0 0,0 0 0 0 0,-2 0 0 0 0,2 28 0 0 0,-4-33-114 0 0,-3-17 19 0 0,-4 33-233 0 0,4-29 122 0 0,0-1-1162 0 0,0-1-2453 0 0,0-3-3111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7:59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29 2759 0 0,'0'0'126'0'0,"0"0"136"0"0,0 0 494 0 0,0 0 216 0 0,0 0 42 0 0,0 0-61 0 0,0 0-288 0 0,0 0-121 0 0,0 0-28 0 0,0 0-4 0 0,0 0 0 0 0,0 0 0 0 0,0 0 0 0 0,0 0 0 0 0,0 0 0 0 0,0 0 0 0 0,0 0 0 0 0,0 0 70 0 0,0 0 288 0 0,0 0 122 0 0,0 0 28 0 0,0 0-65 0 0,0 0-290 0 0,-2 0-121 0 0,-4-4-28 0 0,4 4-4 0 0,2 0 0 0 0,0 0 0 0 0,0 0 0 0 0,0 0-68 0 0,0 0-217 0 0,0 0 161 0 0,0 0 100 0 0,0 0 21 0 0,3-1-66 0 0,9-1-342 0 0,-2-1-28 0 0,12-4-82 0 0,26-4 1449 0 0,-46 11-997 0 0,-3 1-294 0 0,-3 4-146 0 0,0-1 0 0 0,0 0 0 0 0,0 0 0 0 0,0 0-1 0 0,-1 0 1 0 0,-9 5 0 0 0,-34 16-7 0 0,34-19 4 0 0,0-1 0 0 0,0 0 0 0 0,-1-1 0 0 0,-15 2 0 0 0,16-5 0 0 0,13-1 0 0 0,0 0 0 0 0,1 0 0 0 0,-1-1 0 0 0,0 1 0 0 0,1 0 0 0 0,-1 0 0 0 0,0 0 0 0 0,1 0 0 0 0,-1-1 0 0 0,0 1 0 0 0,1 0 0 0 0,-1-1 0 0 0,0 1 0 0 0,0-1 0 0 0,1 1 0 0 0,0-1 0 0 0,-1 1 0 0 0,1-1 0 0 0,0 1 0 0 0,0 0 0 0 0,0-1 0 0 0,0 1 0 0 0,-1 0 0 0 0,1-1 0 0 0,0 1 0 0 0,0-1 0 0 0,0 1 0 0 0,0 0 0 0 0,0-1 0 0 0,0 1 0 0 0,0-1 0 0 0,0 1 0 0 0,0 0 0 0 0,1-1 0 0 0,-1 1 0 0 0,0-1 0 0 0,0 0 0 0 0,1-2 0 0 0,13-12 0 0 0,-12 14 0 0 0,0-1 0 0 0,0 0 0 0 0,1-1 0 0 0,0 1 0 0 0,0 0 0 0 0,0 0 0 0 0,0 1 0 0 0,0-1 0 0 0,0 0 0 0 0,1 1 0 0 0,-1 0 0 0 0,6-2 0 0 0,-1 0 0 0 0,14-4 0 0 0,-17 7 0 0 0,10-2 0 0 0,-5 4 0 0 0,-9 2 0 0 0,-7 1 0 0 0,-4 3 0 0 0,0-2 0 0 0,0 0 0 0 0,0 0 0 0 0,0 0 0 0 0,-2-2 0 0 0,10-3 0 0 0,7-3 0 0 0,18-8 0 0 0,17-6 0 0 0,-28 9 0 0 0,-5 0 72 0 0,-6 6 299 0 0,-1 1 117 0 0,0 0 21 0 0,-4-1-19 0 0,-2 3-532 0 0,-6 2-1023 0 0,-2 0-5310 0 0,1-1-2217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1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8 6447 0 0,'0'0'298'0'0,"3"0"-10"0"0,0 0-167 0 0,3-1 53 0 0,8-2 6705 0 0,-14 3-6809 0 0,0-1 0 0 0,0 1-1 0 0,0 0 1 0 0,0 0 0 0 0,1 0-1 0 0,-1 0 1 0 0,0 0 0 0 0,0 0-1 0 0,0 0 1 0 0,1 0 0 0 0,-1 0-1 0 0,0 0 1 0 0,0 0 0 0 0,0 0 0 0 0,0 0-1 0 0,1 0 1 0 0,-1 0 0 0 0,0 1-1 0 0,0-1 1 0 0,0 0 0 0 0,0 0-1 0 0,1 0 1 0 0,-1 0 0 0 0,0 0-1 0 0,0 0 1 0 0,0 0 0 0 0,0 0-1 0 0,0 1 1 0 0,1-1 0 0 0,-1 0-1 0 0,0 0 1 0 0,0 0 0 0 0,0 0 0 0 0,0 1-1 0 0,0-1 1 0 0,0 0 0 0 0,0 0-1 0 0,0 0 1 0 0,0 0 0 0 0,0 1-1 0 0,0-1 1 0 0,0 0 0 0 0,1 0-1 0 0,-1 0 1 0 0,0 0 0 0 0,-1 1-1 0 0,-2 8 1856 0 0,-16 8-1837 0 0,18-16 283 0 0,1-1 117 0 0,0-2-369 0 0,0 0 0 0 0,0-1 1 0 0,1 1-1 0 0,-1-1 0 0 0,1 1 1 0 0,-1 0-1 0 0,1-1 0 0 0,0 1 1 0 0,2-4-1 0 0,17-24-195 0 0,-4 15-16 0 0,-5 13 1559 0 0,-9 2-959 0 0,-3 10-343 0 0,0-5-165 0 0,-1-2 0 0 0,0 1 0 0 0,1 0 0 0 0,-2 0 0 0 0,1 0 0 0 0,0-1 0 0 0,-1 0 0 0 0,1 1 0 0 0,-1-1 0 0 0,0 0 0 0 0,0 0 0 0 0,-1 0 0 0 0,-3 2 0 0 0,-12 13 0 0 0,16-14 0 0 0,-15 10 0 0 0,19-14 0 0 0,-1 0 0 0 0,0 0 0 0 0,0 0 0 0 0,0-1 0 0 0,0 1 0 0 0,0 0 0 0 0,0 0 0 0 0,0 0 0 0 0,0 0 0 0 0,0 0 0 0 0,0 0 0 0 0,0 0 0 0 0,0 0 0 0 0,0 0 0 0 0,0 0 0 0 0,0 0 0 0 0,0 0 0 0 0,-1 0 0 0 0,1 0 0 0 0,0 0 0 0 0,0 0 0 0 0,0 0 0 0 0,0-1 0 0 0,0 1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-1 0 0 0 0,1 0 0 0 0,0 0 0 0 0,0 0 0 0 0,0 0 0 0 0,0 0 0 0 0,0 1 0 0 0,0-1 0 0 0,0 0 0 0 0,2-8 0 0 0,6-7 0 0 0,-4 10 0 0 0,1 1 0 0 0,0-1 0 0 0,0 1 0 0 0,0 0 0 0 0,0 0 0 0 0,1 0 0 0 0,8-3 0 0 0,6-6 0 0 0,-14 10 6 0 0,-2 0 4 0 0,1 0-1 0 0,0 0 1 0 0,0 0-1 0 0,1 1 0 0 0,-1 0 1 0 0,7-2-1 0 0,-4 23 1359 0 0,-8-18-1355 0 0,0 0 0 0 0,0 0 0 0 0,0-1 0 0 0,0 1 0 0 0,0 0 0 0 0,0 0 1 0 0,0 0-1 0 0,0 0 0 0 0,0 0 0 0 0,-1-1 0 0 0,1 1 0 0 0,0 0 0 0 0,-1 0 0 0 0,1 0 0 0 0,0-1 0 0 0,-1 1 0 0 0,1 0 0 0 0,-1 0 0 0 0,1-1 0 0 0,-1 1 0 0 0,0 0 0 0 0,1-1 0 0 0,-1 1 0 0 0,0-1 0 0 0,1 1 1 0 0,-1-1-1 0 0,0 1 0 0 0,0-1 0 0 0,-1 1 0 0 0,1 0-4 0 0,-1 0 0 0 0,0 0 0 0 0,1 0 0 0 0,-1 1 0 0 0,1-1 0 0 0,-1 1 0 0 0,1-1 0 0 0,-1 1 0 0 0,1-1 0 0 0,0 1 0 0 0,0 0 0 0 0,0-1 0 0 0,0 1 0 0 0,0 0 0 0 0,0 0 0 0 0,1 0 0 0 0,-1 0 0 0 0,1 0 0 0 0,-1 0 0 0 0,1 0 0 0 0,0 0 0 0 0,-1 0 0 0 0,1 3 0 0 0,0-3-9 0 0,0 0 0 0 0,0-1 0 0 0,1 0 0 0 0,-2 0 0 0 0,1 0 0 0 0,0 0 0 0 0,0 0 0 0 0,0 0 0 0 0,0 0 0 0 0,-1 0 0 0 0,1 1 0 0 0,-1 0 0 0 0,-1-8 0 0 0,1 2 0 0 0,-1 1 0 0 0,1 0 0 0 0,1-1 0 0 0,-1 1 0 0 0,0-1 0 0 0,1 1 0 0 0,0-1 0 0 0,0 1 0 0 0,0-6 0 0 0,1 7 0 0 0,1 0 0 0 0,-1 0 0 0 0,0 0 0 0 0,1-1 0 0 0,0 2 0 0 0,2-4 0 0 0,-3 5 12 0 0,-1-1 1 0 0,1 1-1 0 0,-1-1 0 0 0,1 1 1 0 0,-1-1-1 0 0,1 1 0 0 0,-1-1 1 0 0,1 1-1 0 0,-1-1 0 0 0,1 0 1 0 0,-1 1-1 0 0,0-1 0 0 0,1 1 1 0 0,-1-1-1 0 0,0 0 0 0 0,0 0 1 0 0,0 1-1 0 0,1-1 0 0 0,-1 0 1 0 0,0 1-1 0 0,0-1 0 0 0,0-1 1 0 0,-1 2-88 0 0,1-1 0 0 0,-1 0 1 0 0,0 1-1 0 0,1-1 1 0 0,-1 0-1 0 0,0 1 0 0 0,1-1 1 0 0,-1 1-1 0 0,0-1 0 0 0,0 1 1 0 0,1-1-1 0 0,-1 1 0 0 0,0 0 1 0 0,0-1-1 0 0,0 1 0 0 0,0 0 1 0 0,1 0-1 0 0,-2-1 0 0 0,-2 2-5828 0 0,-4 3-2059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5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73 8287 0 0,'0'0'191'0'0,"-7"-1"87"0"0,6-1 5045 0 0,7-7-3179 0 0,-1 0 0 0 0,0 0 0 0 0,7-19 0 0 0,-11 25-1896 0 0,0 2 196 0 0,-2 0-289 0 0,1 0-155 0 0,0 1 1 0 0,-1-1-1 0 0,1 0 1 0 0,0 1-1 0 0,-1-1 1 0 0,1 1-1 0 0,-1-1 1 0 0,1 1-1 0 0,-1-1 1 0 0,1 1-1 0 0,-1-1 1 0 0,0 1-1 0 0,1 0 1 0 0,-1-1-1 0 0,1 1 1 0 0,-1 0-1 0 0,0-1 1 0 0,1 1-1 0 0,-1 0 1 0 0,0 0-1 0 0,1 0 1 0 0,-1 0-1 0 0,0 0 1 0 0,1-1-1 0 0,-1 1 1 0 0,0 0-1 0 0,1 0 1 0 0,-1 1-1 0 0,0-1 1 0 0,0 0-1 0 0,0 0 1 0 0,-1 1 0 0 0,1-2-1 0 0,1 1 0 0 0,-1 0 0 0 0,1 0 0 0 0,-1 0 0 0 0,0 0 0 0 0,1 0 0 0 0,-1 0 0 0 0,0 0 0 0 0,1 0 0 0 0,-1 1 0 0 0,1-1 0 0 0,-1 0 0 0 0,0 0 0 0 0,1 0 0 0 0,-1 1 0 0 0,1-1 0 0 0,-1 0 0 0 0,1 1 0 0 0,-1-1 0 0 0,1 0 0 0 0,-1 1 0 0 0,1-1 0 0 0,-1 1 0 0 0,1-1 0 0 0,-1 1 0 0 0,-1 1 0 0 0,-5 6 0 0 0,-1-1 0 0 0,1 1 0 0 0,0 0 0 0 0,1 1 0 0 0,0 0 0 0 0,0 0 0 0 0,-6 16 0 0 0,-2-1 0 0 0,0 2-136 0 0,-9 14-687 0 0,-29 37 0 0 0,51-76 756 0 0,-15 24-6694 0 0,9-13 323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5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 11975 0 0,'0'0'267'0'0,"0"0"42"0"0,0 0 17 0 0,-6 5 74 0 0,-6 6 1610 0 0,1 1-1 0 0,-17 24 1 0 0,9-11 98 0 0,-2 4-2492 0 0,1 2 0 0 0,-17 37 0 0 0,21-39-4323 0 0,6-12-1969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52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57 8287 0 0,'0'0'191'0'0,"0"0"26"0"0,0 0 9 0 0,1-2-34 0 0,0 1-109 0 0,9-15 1254 0 0,-2 0 0 0 0,8-17 0 0 0,-14 27-679 0 0,0 1 1 0 0,0-1-1 0 0,-1 0 1 0 0,0 0 0 0 0,0 1-1 0 0,0-1 1 0 0,-1 0-1 0 0,1 0 1 0 0,-1 0 0 0 0,-1 0-1 0 0,0-5 1 0 0,-3-1 136 0 0,3 11-300 0 0,1 1 16 0 0,0 0-68 0 0,-1 1-294 0 0,-9 19-133 0 0,6-14-16 0 0,0 1 0 0 0,0-1 0 0 0,1 1 0 0 0,0 0 0 0 0,1 0 0 0 0,-3 13 0 0 0,-1 2 0 0 0,4-16 0 0 0,1 0 0 0 0,-1 0 0 0 0,1 0 0 0 0,1 0 0 0 0,-1 0 0 0 0,1 7 0 0 0,0-12 0 0 0,-1 0 0 0 0,1 0 0 0 0,0 0 0 0 0,0 0 0 0 0,0 0 0 0 0,0 0 0 0 0,0 0 0 0 0,0 0 0 0 0,0 0 0 0 0,0 0 0 0 0,1 0 0 0 0,-1 0 0 0 0,0 0 0 0 0,1 0 0 0 0,0 1 0 0 0,0 0 0 0 0,5 6 0 0 0,-5-7 0 0 0,1 0 0 0 0,0 0 0 0 0,-1 0 0 0 0,1 0 0 0 0,0 0 0 0 0,0-1 0 0 0,0 1 0 0 0,-1-1 0 0 0,1 1 0 0 0,0-1 0 0 0,0 0 0 0 0,0 1 0 0 0,0-1 0 0 0,0 0 0 0 0,0 0 0 0 0,0-1 0 0 0,0 1 0 0 0,3-1 0 0 0,3-1 0 0 0,0 0 0 0 0,0-1 0 0 0,8-4 0 0 0,-1 0 0 0 0,-8 4-4 0 0,-1 0 1 0 0,0 0-1 0 0,1-1 0 0 0,-2 0 0 0 0,1 0 1 0 0,0-1-1 0 0,7-7 0 0 0,2-4 99 0 0,14-21-1 0 0,2-1 1630 0 0,-26 31-1575 0 0,-4 0-61 0 0,-1 5 283 0 0,-8 18 1069 0 0,-29 86-1275 0 0,2 1-165 0 0,3-8 0 0 0,12-49 0 0 0,-1-1 0 0 0,-30 46 0 0 0,24-59 0 0 0,21-26 0 0 0,-1-3 0 0 0,5-3-109 0 0,0 0-1 0 0,0-1 1 0 0,0 1-1 0 0,0-1 1 0 0,1 1 0 0 0,-1-1-1 0 0,0 0 1 0 0,0 0 0 0 0,0 1-1 0 0,1-1 1 0 0,-1 0-1 0 0,-2-3 1 0 0,3 3 3 0 0,-1 0 0 0 0,1 0 1 0 0,0 1-1 0 0,-1-1 0 0 0,1 0 0 0 0,0 0 0 0 0,-1 1 1 0 0,1-1-1 0 0,-1 0 0 0 0,1 1 0 0 0,-1 0 1 0 0,0-1-1 0 0,1 1 0 0 0,-1 0 0 0 0,1 0 0 0 0,-1 0 1 0 0,0 0-1 0 0,-1 0 0 0 0,-2-3-903 0 0,4 2-7256 0 0,1 1 1827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6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10135 0 0,'0'0'231'0'0,"-7"8"546"0"0,5-4-794 0 0,-8 8 319 0 0,-16 5 1621 0 0,25-17-1962 0 0,0 1 0 0 0,0-1 1 0 0,0 1-1 0 0,0 0 0 0 0,1-1 0 0 0,-1 1 0 0 0,0 0 0 0 0,0 0 0 0 0,0-1 0 0 0,1 1 0 0 0,-1 0 0 0 0,1 0 0 0 0,-1 0 0 0 0,0 0 0 0 0,1 0 1 0 0,0 0-1 0 0,-1 0 0 0 0,1 0 0 0 0,-1 0 0 0 0,1 1 0 0 0,0-2-984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3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0135 0 0,'0'0'464'0'0,"0"0"-9"0"0,1-1-295 0 0,-1-1-146 0 0,1-1-16 0 0,12-9 79 0 0,-10 9 265 0 0,1 1 0 0 0,-1-1-1 0 0,1 1 1 0 0,0-1-1 0 0,0 1 1 0 0,0 0-1 0 0,0 1 1 0 0,0-1 0 0 0,7-1-1 0 0,-8 3 102 0 0,7 0-294 0 0,3 2-133 0 0,1 0-16 0 0,-5 0-125 0 0,0 0 0 0 0,1-1 0 0 0,11-1 1 0 0,-16 0-122 0 0,8 0-777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3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8287 0 0,'0'0'382'0'0,"0"0"-8"0"0,2-1-240 0 0,0 1 83 0 0,-1 0 0 0 0,1-1 0 0 0,-1 1 0 0 0,1-1 0 0 0,-1 1 0 0 0,1-1 0 0 0,-1 0 0 0 0,0 0 0 0 0,1 1 0 0 0,-1-1 1 0 0,2-2-1 0 0,3 0 2184 0 0,12 1-1257 0 0,-5 2-1144 0 0,29 5-201 0 0,-37-5-799 0 0,0 0-1 0 0,0-1 1 0 0,10-2 0 0 0,-12 2-534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4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8287 0 0,'0'0'191'0'0,"0"0"26"0"0,0 0 9 0 0,3 1-34 0 0,9-2 568 0 0,0 1 0 0 0,0-1 0 0 0,17-5 1 0 0,-6 2 199 0 0,3-3-795 0 0,-14 5-1049 0 0,-2 2-3536 0 0</inkml:trace>
  <inkml:trace contextRef="#ctx0" brushRef="#br0" timeOffset="1">519 1 4607 0 0,'0'0'96'0'0,"0"0"32"0"0,0 0 0 0 0,0 0 0 0 0,0 0-128 0 0,0 0 0 0 0,0 0 0 0 0,10 9 0 0 0,-10-9 0 0 0,0 0 0 0 0,0 0 0 0 0,0 0-2024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4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0 0 105 0 0,1 1 410 0 0,1 0-581 0 0,0 0 53 0 0,-1 0 1 0 0,1 1-1 0 0,0-1 1 0 0,0 0-1 0 0,0 0 0 0 0,0-1 1 0 0,0 1-1 0 0,0 0 1 0 0,0-1-1 0 0,0 1 1 0 0,0-1-1 0 0,0 1 0 0 0,0-1 1 0 0,0 0-1 0 0,0 0 1 0 0,0 0-1 0 0,1 0 0 0 0,1-1 1 0 0,10-1-250 0 0,-11 2-13 0 0,15 2-8 0 0,6-2 4 0 0,-20-1 0 0 0,16 1 0 0 0,-4 2-770 0 0,-13-1-1237 0 0,3 3-1056 0 0,3 0-1905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4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3823 0 0,'0'0'315'0'0,"0"0"45"0"0,0 0 21 0 0,0 0-49 0 0,2-1-220 0 0,4-3-29 0 0,0-1 499 0 0,-3 3-317 0 0,-1 1-1 0 0,1-1 0 0 0,-1 1 0 0 0,1-1 0 0 0,0 1 1 0 0,0 0-1 0 0,-1 0 0 0 0,1 1 0 0 0,0-1 1 0 0,0 0-1 0 0,0 1 0 0 0,6-1 0 0 0,1 1-328 0 0,-7 0-273 0 0,-3 0-138 0 0,0 0-1158 0 0,0 0-4506 0 0</inkml:trace>
  <inkml:trace contextRef="#ctx0" brushRef="#br0" timeOffset="1">99 79 11975 0 0,'0'0'547'0'0,"0"0"-11"0"0,2-1-344 0 0,35-13 3640 0 0,-35 13-3167 0 0,1 1-121 0 0,25-7 484 0 0,-25 6-516 0 0,11-5 512 0 0,-10 4-850 0 0,19-4 268 0 0,-18 4-477 0 0,18 1-1359 0 0,-21 1-5753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6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15663 0 0,'0'0'356'0'0,"0"0"50"0"0,0 0 20 0 0,0 0-42 0 0,0 0-180 0 0,0 0 176 0 0,-8 9 1059 0 0,0-2-1290 0 0,2 1-61 0 0,-18 18 1824 0 0,23-25-2249 0 0,-2 7-307 0 0,2-5-2706 0 0,1-3 773 0 0,0 0-3667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06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455 0 0,'0'0'2647'0'0,"0"0"330"0"0,0 0 147 0 0,0 0-248 0 0,-8 10 1114 0 0,-35 46-820 0 0,11-16-2986 0 0,11-15-195 0 0,16-21 115 0 0,1 1-1 0 0,0 0 0 0 0,0 0 0 0 0,-7 11 1 0 0,10-13-57 0 0,-1 1 0 0 0,0-1 1 0 0,-1 0-1 0 0,1 0 0 0 0,0 0 1 0 0,-1 0-1 0 0,0 0 1 0 0,0 0-1 0 0,0-1 0 0 0,-5 5 1 0 0,6-6-165 0 0,2-1-65 0 0,0 0-11 0 0,-3 2-60 0 0,3-2 250 0 0,0 0 0 0 0,0 0 0 0 0,-1 0 0 0 0,1 0 0 0 0,0 0 0 0 0,0 0 0 0 0,-1 0-1 0 0,1 1 1 0 0,0-1 0 0 0,0 0 0 0 0,-1 0 0 0 0,1 0 0 0 0,0 0 0 0 0,0 0 0 0 0,-1 1 0 0 0,1-1-1 0 0,0 0 1 0 0,0 0 0 0 0,0 0 0 0 0,0 1 0 0 0,-1-1 0 0 0,1 0 0 0 0,0 0 0 0 0,0 1 0 0 0,0-1 0 0 0,-3 6-1488 0 0,5-18 908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17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3 2759 0 0,'0'0'107'0'0,"0"0"-19"0"0,0 0 60 0 0,0 0 233 0 0,0 0 106 0 0,0 0 22 0 0,0 0-66 0 0,0 0-222 0 0,0 0 166 0 0,0 0 101 0 0,0 0 21 0 0,0 0 3 0 0,0 0 0 0 0,0 0 0 0 0,0 0 0 0 0,0 0 0 0 0,0 0 0 0 0,0 0 0 0 0,0 0 0 0 0,0 0-69 0 0,0 0-222 0 0,0 0 166 0 0,0 0 101 0 0,0 0 21 0 0,0 0-66 0 0,-3 0-278 0 0,-7 5-165 0 0,2-1 72 0 0,7-4 299 0 0,1 0 117 0 0,0 0 21 0 0,0 0-66 0 0,0 0-222 0 0,0 0 166 0 0,-8-9 1274 0 0,7 8-1494 0 0,-7-4 1642 0 0,-1 3-1793 0 0,1 2 56 0 0,7 0 299 0 0,1 0 117 0 0,0 0 21 0 0,0 0-66 0 0,-1-2-294 0 0,-3-1-133 0 0,7 12-16 0 0,3 2 0 0 0,4-2 0 0 0,0 0 0 0 0,2-2 0 0 0,-2-1 72 0 0,-5-1 480 0 0,-3-1-406 0 0,10 9 1132 0 0,6 6-1278 0 0,-9-11 0 0 0,1-1 0 0 0,2-2 0 0 0,0-1 0 0 0,-2 3 0 0 0,-1 3 0 0 0,-1 0 0 0 0,1-2 0 0 0,2 0 0 0 0,1-2 0 0 0,0 0 0 0 0,-1 0 0 0 0,-3 3 0 0 0,-1 1 0 0 0,0 2 0 0 0,0-2 0 0 0,-3-1 72 0 0,-3-7 299 0 0,3 12 626 0 0,6 11-389 0 0,-4-5-608 0 0,-5-19 0 0 0,14 33 0 0 0,-10-21 0 0 0,0 1 0 0 0,0-1 0 0 0,3-2 0 0 0,0 2 0 0 0,1-2 0 0 0,0 2 0 0 0,-2-1 0 0 0,-2 1 0 0 0,0 0 0 0 0,1-1 0 0 0,0 1 0 0 0,-1 1 0 0 0,0-1 0 0 0,1 0 0 0 0,1 0 0 0 0,-1-2 0 0 0,2 2 0 0 0,2-2 0 0 0,1-2 0 0 0,1 0 0 0 0,-2 0 0 0 0,-1 0 0 0 0,2 0 0 0 0,1 0 0 0 0,0 1 0 0 0,-2-1 0 0 0,-1 1 0 0 0,1-1 0 0 0,0-1 0 0 0,1 0 0 0 0,2-1 0 0 0,1 2 0 0 0,-3-1 0 0 0,-1 0 0 0 0,2-1 0 0 0,-1 3 0 0 0,-3-1 0 0 0,1-1 0 0 0,0-1 0 0 0,2 0 0 0 0,1-1 0 0 0,0 0 0 0 0,1-2 0 0 0,1 1 0 0 0,-2 0 0 0 0,-2 1 0 0 0,0 0 0 0 0,-5-2 0 0 0,6 10 0 0 0,-3-5 0 0 0,-1 0 0 0 0,2-1 0 0 0,1-1 0 0 0,0-2 0 0 0,0 0 0 0 0,0 0 0 0 0,-7-4 83 0 0,0 1 0 0 0,-1 0 0 0 0,1-1 1 0 0,0 1-1 0 0,-1 1 0 0 0,4 2 0 0 0,-1 0 266 0 0,-4-4 160 0 0,1-1-66 0 0,0 1-371 0 0,12 9-43 0 0,8 15-1522 0 0,-20-23 1943 0 0,6 9 492 0 0,22 29-777 0 0,-8-8-165 0 0,-7-5 0 0 0,7 8 0 0 0,-13-20 0 0 0,-7-11 0 0 0,6 15 0 0 0,-5-15 0 0 0,-1-2 0 0 0,-1 0 0 0 0,0-1 0 0 0,0 1 0 0 0,-1 0 0 0 0,1 0 0 0 0,0-1 0 0 0,0 1 0 0 0,-1 0 0 0 0,1 0 0 0 0,-1 3 0 0 0,9 22 0 0 0,-5-14 0 0 0,1 0 0 0 0,2 0 0 0 0,-1 0 0 0 0,2-1 0 0 0,0-1 0 0 0,0 0 0 0 0,3-2 0 0 0,-1-1 0 0 0,2-1 0 0 0,1 1 0 0 0,-2 2 0 0 0,-2 1 0 0 0,-2 0 0 0 0,-1 2 0 0 0,-1-1 0 0 0,2 1 0 0 0,-1 0 0 0 0,5 6-38 0 0,-9-18-1 0 0,-1 1-28 0 0,1-1 14 0 0,8 6 42 0 0,2-1 11 0 0,1-1 0 0 0,23 13 64 0 0,-24-12-64 0 0,0 2 0 0 0,-8-5 0 0 0,-2 2 0 0 0,18 17 0 0 0,-11-14 11 0 0,0 0 31 0 0,0 0-31 0 0,2-2-11 0 0,0 1 11 0 0,-10-7-9 0 0,0 1-1 0 0,0-1 1 0 0,0 1 0 0 0,-1-1 0 0 0,1 1 0 0 0,0-1-1 0 0,0 1 1 0 0,0 0 0 0 0,-1-1 0 0 0,1 1 0 0 0,0 0-1 0 0,-1-1 1 0 0,1 1 0 0 0,0 0 0 0 0,-1 0 0 0 0,1 0-1 0 0,-1 0 1 0 0,1 1 0 0 0,1 1 12 0 0,11 5-9 0 0,-2-4 6 0 0,-1 2 31 0 0,-9-6-34 0 0,0 1-1 0 0,1 0 0 0 0,-1 0 0 0 0,0-1 0 0 0,1 1 1 0 0,-1 0-1 0 0,0 0 0 0 0,0 0 0 0 0,0 0 1 0 0,0 0-1 0 0,0 1 0 0 0,0-1 0 0 0,0 0 0 0 0,0 0 1 0 0,-1 1-1 0 0,1-1 0 0 0,1 3 0 0 0,-1 0 14 0 0,0-2 40 0 0,-2-1 15 0 0,1 0-72 0 0,-1-1 0 0 0,1 1-1 0 0,0-1 1 0 0,-1 1-1 0 0,1-1 1 0 0,0 1-1 0 0,-1-1 1 0 0,1 1-1 0 0,0-1 1 0 0,-1 1 0 0 0,1-1-1 0 0,-1 0 1 0 0,1 1-1 0 0,-1-1 1 0 0,1 0-1 0 0,-1 0 1 0 0,1 1-1 0 0,-1-1 1 0 0,1 0 0 0 0,-1 0-1 0 0,1 0 1 0 0,-1 1-1 0 0,0-1 1 0 0,1 0-1 0 0,-1 0 1 0 0,1 0 0 0 0,-1 0-1 0 0,1 0 1 0 0,-2 0-1 0 0,0 0 10 0 0,-4 0-316 0 0,0 0 0 0 0,-1 0 0 0 0,1 0 0 0 0,0 0 0 0 0,-1-1 0 0 0,1 0 0 0 0,0 0 0 0 0,0-1 0 0 0,0 0 0 0 0,-12-5 0 0 0,-4-3-8657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18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13 4607 0 0,'0'0'102'0'0,"0"0"20"0"0,0 0 6 0 0,0 0 51 0 0,0 0 213 0 0,0 0 96 0 0,0 0 21 0 0,1-1-66 0 0,12-17-31 0 0,-12 17-265 0 0,0 0 1 0 0,-1 0 0 0 0,1 0 0 0 0,0 0 0 0 0,-1-1 0 0 0,1 1 0 0 0,0 0-1 0 0,-1 0 1 0 0,1-1 0 0 0,-1 1 0 0 0,0 0 0 0 0,1-1 0 0 0,-1 1 0 0 0,0-2-1 0 0,1 1 29 0 0,-1-2 154 0 0,2-8 2916 0 0,7-20-1270 0 0,-8 23-1904 0 0,-1 7 299 0 0,0 2 117 0 0,0 0 21 0 0,0 0-66 0 0,0-2-294 0 0,1-7-133 0 0,-3-3-16 0 0,-1-4 394 0 0,2 13 376 0 0,-12-26 114 0 0,8 19-884 0 0,0 1 0 0 0,-1 0 0 0 0,2 3 72 0 0,3 4 299 0 0,1 2 117 0 0,0 0 21 0 0,-1-1-66 0 0,-1-3-294 0 0,11 8-133 0 0,-1 7-968 0 0,-3 4-4002 0 0,0 2-1732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52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5663 0 0,'0'0'356'0'0,"0"0"50"0"0,0 0 20 0 0,0 0-42 0 0,13-10 1592 0 0,-9 7-1671 0 0,1 1 0 0 0,-1-1 1 0 0,1 1-1 0 0,0 0 0 0 0,-1 0 0 0 0,1 1 0 0 0,10-3 0 0 0,40-3 2903 0 0,-27 4-2501 0 0,-12 1-707 0 0,-1-1 0 0 0,1-1 0 0 0,19-8 0 0 0,-31 10 0 0 0,4-1-133 0 0,-6 2-563 0 0,-2 1-258 0 0,0 0-1421 0 0,0 0-5475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19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 11975 0 0,'0'0'267'0'0,"0"0"42"0"0,0 0 17 0 0,1-2-28 0 0,0-5-132 0 0,1 1-1 0 0,0 0 1 0 0,0 0 0 0 0,1 0-1 0 0,0 0 1 0 0,0 0-1 0 0,0 1 1 0 0,0-1-1 0 0,1 1 1 0 0,0 0-1 0 0,5-5 1 0 0,-1 3-17 0 0,8-5-291 0 0,-13 11 21 0 0,0 0-1 0 0,-1 1-353 0 0,-2 0-33 0 0,0 0-4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22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4 4607 0 0,'0'0'102'0'0,"0"0"20"0"0,0 0 6 0 0,-1 2-21 0 0,-5 19 357 0 0,5-19 24 0 0,1-2 21 0 0,0 0-66 0 0,0 0-222 0 0,0 0 166 0 0,0 0 101 0 0,0 0 21 0 0,0 0 3 0 0,0 0 0 0 0,0 0 0 0 0,0 0 0 0 0,0 0 0 0 0,0 0 0 0 0,0 0 0 0 0,-1 2 0 0 0,-1 0-452 0 0,-1 0 0 0 0,1 0-1 0 0,0 0 1 0 0,-1 0 0 0 0,1-1-1 0 0,-1 1 1 0 0,1-1 0 0 0,-1 0 0 0 0,0 1-1 0 0,-4 0 1 0 0,-2 2-37 0 0,6-2 31 0 0,-5 1 536 0 0,-14-5 726 0 0,-5-6 1164 0 0,26 7-1968 0 0,1 1 0 0 0,0 0-69 0 0,-1-2-294 0 0,2-6-133 0 0,5 2 56 0 0,-2 4 173 0 0,1 0 0 0 0,0 0 0 0 0,0 1 0 0 0,0 0 0 0 0,-1 0 0 0 0,1 0 0 0 0,7 0 0 0 0,19 2-228 0 0,-22 0-17 0 0,1-1 0 0 0,-1 0 0 0 0,0-1 0 0 0,0 0-1 0 0,0 0 1 0 0,13-4 0 0 0,-16 2 0 0 0,-9 0 0 0 0,0 2 0 0 0,0 0 0 0 0,0 0 0 0 0,0 0 0 0 0,0 1 0 0 0,0-1 0 0 0,-3 1 0 0 0,-61-4 931 0 0,63 4-772 0 0,0 0 1 0 0,0 0 0 0 0,0 0-1 0 0,0 1 1 0 0,0-1 0 0 0,-5 2-1 0 0,-1-1-159 0 0,4-2 0 0 0,10 11 0 0 0,3 0 0 0 0,2 6 0 0 0,-6-12 0 0 0,0-1 0 0 0,6 6 0 0 0,4-3 0 0 0,1-4 0 0 0,0-3 0 0 0,0-2 0 0 0,-4-4 0 0 0,-9 6 0 0 0,-1-1 0 0 0,1 1 0 0 0,-1 0 0 0 0,0-1 0 0 0,1 1 0 0 0,-1 0 0 0 0,0-1 0 0 0,0 1 0 0 0,0-1 0 0 0,0 1 0 0 0,0 0 0 0 0,0-1 0 0 0,-1 1 0 0 0,0-3 0 0 0,-3-6 0 0 0,3 7 0 0 0,0 3 0 0 0,0-1 0 0 0,0 0 0 0 0,0 0 0 0 0,0 0 0 0 0,0 1 0 0 0,1-1 0 0 0,-2 0 0 0 0,1 1 0 0 0,0-1 0 0 0,0 1 0 0 0,0-1 0 0 0,0 1 0 0 0,0 0 0 0 0,-2-1 0 0 0,-8-2 0 0 0,-1 2 0 0 0,10 2 0 0 0,1-1 0 0 0,0 1 0 0 0,0-1 0 0 0,-1 1 0 0 0,1 0 0 0 0,0 0 0 0 0,0-1 0 0 0,0 1 0 0 0,-1 0 0 0 0,1 0 0 0 0,0 0 0 0 0,0 0 0 0 0,1 0 0 0 0,-1 0 0 0 0,-1 2 0 0 0,-2 7 0 0 0,4 0-1043 0 0,2-6-4382 0 0,4 4-1891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23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64 8287 0 0,'0'0'191'0'0,"0"0"26"0"0,0 0 9 0 0,0 0 42 0 0,2-2 158 0 0,-1 1-320 0 0,-1 0-1 0 0,1 0 1 0 0,-1 0-1 0 0,1 0 1 0 0,-1 0-1 0 0,1 0 1 0 0,-1 0 0 0 0,1 0-1 0 0,-1-1 1 0 0,0 1-1 0 0,0 0 1 0 0,1 0-1 0 0,-1 0 1 0 0,0-1-1 0 0,0 0 1 0 0,-4-15 3821 0 0,4 15-3415 0 0,0 2 0 0 0,-14-16 608 0 0,6 9-1048 0 0,6 6 299 0 0,2 1 117 0 0,0 0 21 0 0,0 0-66 0 0,-2 2-294 0 0,1 0-49 0 0,-1-1 0 0 0,1 1 0 0 0,0 1 0 0 0,0-1-1 0 0,-1 0 1 0 0,1 0 0 0 0,0 0 0 0 0,1 1 0 0 0,-1-1 0 0 0,0 0-1 0 0,1 1 1 0 0,-1-1 0 0 0,1 0 0 0 0,0 1 0 0 0,0-1 0 0 0,0 1-1 0 0,0 2 1 0 0,0-1 2 0 0,0 2 19 0 0,1-2-66 0 0,3 18-66 0 0,-1-9 11 0 0,0 1 0 0 0,-6 0 0 0 0,1-1 0 0 0,1 0 0 0 0,3-2-64 0 0,-2-9-273 0 0,0-6-418 0 0,1 0 251 0 0,2-1-4808 0 0,4-4-932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24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10135 0 0,'0'0'231'0'0,"0"0"29"0"0,0 0 19 0 0,0 0 105 0 0,0 0 410 0 0,0 0 184 0 0,0 0 40 0 0,0 0-131 0 0,2 0-583 0 0,15-4 271 0 0,16-13 939 0 0,-27 13-1499 0 0,4-1-10 0 0,19 1-9 0 0,-2 3 466 0 0,-17 0-198 0 0,-1 1 0 0 0,1-1 1 0 0,-1-1-1 0 0,0 1 1 0 0,16-6-1 0 0,-22 6-264 0 0,0 0 0 0 0,12-10 0 0 0,-5 5 0 0 0,-3-4 0 0 0,0 3-64 0 0,-6 5-273 0 0,-1 2-138 0 0,0 0-33 0 0,0 0-208 0 0,0 1 478 0 0,-1 0-1 0 0,0 0 0 0 0,1 0 0 0 0,-1 0 1 0 0,0 0-1 0 0,0-1 0 0 0,1 1 1 0 0,-1 0-1 0 0,0-1 0 0 0,0 1 1 0 0,0-1-1 0 0,-1 1 0 0 0,0 0-183 0 0,-16 9-1610 0 0,1 1-15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24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3 8287 0 0,'0'0'382'0'0,"0"0"-8"0"0,0 0-102 0 0,0 0 463 0 0,0 0 234 0 0,1-2 45 0 0,3-4-61 0 0,-3 4-288 0 0,-1 2-121 0 0,2-1-28 0 0,-2 1-401 0 0,1 0 0 0 0,0-1 0 0 0,0 1 1 0 0,0 0-1 0 0,0 0 0 0 0,0 0 0 0 0,0 0 0 0 0,0 0 0 0 0,0 0 0 0 0,0 0 0 0 0,0 0 0 0 0,0 0 0 0 0,-1 0 0 0 0,1 0 0 0 0,0 1 0 0 0,0-1 0 0 0,0 0 1 0 0,0 1-1 0 0,0-1 0 0 0,0 0 0 0 0,-1 1 0 0 0,2 0 0 0 0,8 7-98 0 0,-8-4 116 0 0,0-1-1 0 0,0 0 1 0 0,0 1-1 0 0,0 0 0 0 0,0-1 1 0 0,-1 1-1 0 0,0 0 1 0 0,0 0-1 0 0,0 0 1 0 0,0 0-1 0 0,-1 0 1 0 0,1 0-1 0 0,-1 0 0 0 0,0 0 1 0 0,0 0-1 0 0,0 0 1 0 0,-2 6-1 0 0,1-2 198 0 0,-1 0 0 0 0,0-1 0 0 0,-1 1 0 0 0,0 0 0 0 0,0-1 0 0 0,-1 1 0 0 0,-6 11 0 0 0,3-10 182 0 0,6-7-69 0 0,0 0-294 0 0,0-1-148 0 0,1 0 0 0 0,0 0 0 0 0,-1 0 0 0 0,1 0 0 0 0,-1 0 0 0 0,1 0-1 0 0,-1 0 1 0 0,0 0 0 0 0,1 0 0 0 0,-1-1 0 0 0,0 1 0 0 0,0 0 0 0 0,1 0 0 0 0,-1-1 0 0 0,0 1 0 0 0,-1 0-1 0 0,-1 1 1 0 0,-7 3-1 0 0,-1-5 0 0 0,3-6 0 0 0,7 6 0 0 0,1 0 0 0 0,0-1 0 0 0,0 1 0 0 0,0 0 0 0 0,-1-1 0 0 0,1 1 0 0 0,0 0 0 0 0,0 0 0 0 0,0-1 0 0 0,0 1 0 0 0,0-1 0 0 0,0 1 0 0 0,-1 0 0 0 0,1-1 0 0 0,0 1 0 0 0,0 0 0 0 0,0-1 0 0 0,0 1 0 0 0,0 0 0 0 0,1-1 0 0 0,-1 1 0 0 0,0 0 0 0 0,0-1 0 0 0,0 1 0 0 0,0-1 0 0 0,1 0 0 0 0,-1 1 0 0 0,1-1 0 0 0,0 1 0 0 0,-1 0 0 0 0,1-1 0 0 0,0 1 0 0 0,0-1 0 0 0,-1 1 0 0 0,1 0 0 0 0,0 0 0 0 0,0-1 0 0 0,-1 1 0 0 0,3 0 0 0 0,0-1 0 0 0,-1 1 0 0 0,0 0 0 0 0,-1 0 0 0 0,1 0 0 0 0,-1 0 0 0 0,1 0 0 0 0,0 0 0 0 0,-1 0 0 0 0,1 0 0 0 0,0 1 0 0 0,-1-1 0 0 0,1 0 0 0 0,-1 1 0 0 0,2 0 0 0 0,13 4 0 0 0,-4-3 0 0 0,22 6 0 0 0,-21-4 0 0 0,1-4 0 0 0,22-4-1043 0 0,-34 4-4382 0 0,-2 0-1891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27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07 0 0,'0'0'102'0'0,"0"0"20"0"0,0 0 6 0 0,0 0 51 0 0,0 0 213 0 0,0 0 96 0 0,0 0 21 0 0,2 2-66 0 0,4 7-294 0 0,3-1-133 0 0,1-1-16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27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4607 0 0,'0'0'96'0'0,"0"0"32"0"0,0 0 0 0 0,0 0 0 0 0,0 0-128 0 0,0 0 0 0 0,0 0 0 0 0,0 0 0 0 0,0 0 0 0 0,13 0 0 0 0,-13 0 0 0 0,14 0 0 0 0,-14 0 0 0 0,13-3 0 0 0,-13 3 0 0 0,0 0 0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27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8287 0 0,'0'0'382'0'0,"0"0"-8"0"0,2-1-240 0 0,15-8 446 0 0,-13 7-334 0 0,1-1-1 0 0,0 1 1 0 0,-1 0 0 0 0,1 0 0 0 0,7-1-1 0 0,10-4-245 0 0,-11 7 0 0 0,0 7 0 0 0,0-1 0 0 0,22 15-876 0 0,-31-20 368 0 0,-2-1-4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28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6447 0 0,'0'0'298'0'0,"2"0"-10"0"0,7-1-188 0 0,-7 0 11 0 0,0 0 1 0 0,0 1-1 0 0,0-1 1 0 0,0 1-1 0 0,1 0 1 0 0,-1 0 0 0 0,0 0-1 0 0,0 0 1 0 0,3 0-1 0 0,0 0 216 0 0,-5 0-316 0 0,0 0 0 0 0,0 0 0 0 0,1 0 0 0 0,-1 0 0 0 0,0-1 1 0 0,0 1-1 0 0,0 0 0 0 0,1 0 0 0 0,-1 0 0 0 0,0 0 0 0 0,0 0 0 0 0,0 0 0 0 0,1 0 0 0 0,-1 0 0 0 0,0 0 0 0 0,0 0 0 0 0,1 0 0 0 0,-1 0 0 0 0,0 0 0 0 0,0 0 0 0 0,1 0 0 0 0,-1 0 0 0 0,0 0 0 0 0,0 0 0 0 0,0 0 0 0 0,1 0 0 0 0,-1 1 0 0 0,0-1 0 0 0,0 0 0 0 0,0 0 0 0 0,1 0 0 0 0,-1 0 0 0 0,0 0 0 0 0,0 1 0 0 0,4 1 151 0 0,9-3-102 0 0,-10 1 142 0 0,0 0 0 0 0,0 0-1 0 0,0 0 1 0 0,0 0-1 0 0,0 0 1 0 0,0 0 0 0 0,0 1-1 0 0,5 1 1 0 0,-7-1-403 0 0,-1-1-250 0 0,0 0-49 0 0,0 0-11 0 0</inkml:trace>
  <inkml:trace contextRef="#ctx0" brushRef="#br0" timeOffset="1">265 59 6447 0 0,'0'0'298'0'0,"0"0"-10"0"0,1-1-188 0 0,8-3 222 0 0,-1 0 0 0 0,0 0 1 0 0,8-7-1 0 0,-12 8 86 0 0,-1 1 0 0 0,1 0 0 0 0,0 0 0 0 0,0 0 0 0 0,8-3 0 0 0,11-4-71 0 0,-22 8-337 0 0,1 0 0 0 0,-1 0-1 0 0,1 0 1 0 0,-1 1-1 0 0,0-1 1 0 0,1 0 0 0 0,-1 0-1 0 0,1 1 1 0 0,0-1-1 0 0,-1 1 1 0 0,1 0 0 0 0,-1-1-1 0 0,1 1 1 0 0,0 0-1 0 0,-1 0 1 0 0,1 0 0 0 0,0 0-1 0 0,1 0 1 0 0,3 1-486 0 0,-2-1-2086 0 0,8 1-915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28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6447 0 0,'0'0'142'0'0,"2"0"22"0"0,2 1-100 0 0,1-1-14 0 0,-1 0 1 0 0,1 0-1 0 0,-1 0 1 0 0,1 0-1 0 0,6-2 0 0 0,1 0-50 0 0,1 1 0 0 0,0 1 0 0 0,-2 2 0 0 0,1 1 0 0 0,-2 4 0 0 0</inkml:trace>
  <inkml:trace contextRef="#ctx0" brushRef="#br0" timeOffset="1">160 47 10135 0 0,'0'0'224'0'0,"0"0"40"0"0,0 0 16 0 0,0 0 8 0 0,0 0-288 0 0,0 0 0 0 0,0 0 0 0 0,0 0 0 0 0,0 0 464 0 0,0 0 40 0 0,0 0 8 0 0,0 0 0 0 0,0 0-416 0 0,0 0-96 0 0,0 0 0 0 0,0 0-5304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52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8 17503 0 0,'0'0'399'0'0,"0"0"60"0"0,0 0 21 0 0,0 0-59 0 0,2 0-276 0 0,14-7 11 0 0,-15 6 570 0 0,12 2 2876 0 0,-11 1-3564 0 0,0 0-1 0 0,0 1 0 0 0,0-1 1 0 0,0 0-1 0 0,0 1 1 0 0,-1-1-1 0 0,1 1 1 0 0,-1-1-1 0 0,0 1 0 0 0,1 0 1 0 0,-1 0-1 0 0,-1-1 1 0 0,1 1-1 0 0,0 0 0 0 0,-1 0 1 0 0,1 0-1 0 0,-1 0 1 0 0,0 0-1 0 0,0 0 1 0 0,0 0-1 0 0,0 0 0 0 0,-1 0 1 0 0,0 3-1 0 0,-2 9 153 0 0,-1-1-1 0 0,0 0 0 0 0,-10 20 1 0 0,10-24-170 0 0,-5 11-20 0 0,-15 26 0 0 0,20-40-64 0 0,3-5-273 0 0,1-2-138 0 0,0 0-33 0 0,0 0-208 0 0,13-1-2809 0 0,6-5 1493 0 0,3-2-15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29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574 1375 0 0,'0'0'66'0'0,"0"-2"-8"0"0,1 1-621 0 0,-1-5 376 0 0,1 4 1140 0 0,-1-1 0 0 0,0 1 0 0 0,1-1-1 0 0,-1 1 1 0 0,-1-1 0 0 0,1 1 0 0 0,-1-5-1 0 0,-4-13 987 0 0,4 16-1775 0 0,0 0-1 0 0,-1 1 1 0 0,2-1 0 0 0,-1-1-1 0 0,0 1 1 0 0,1 0 0 0 0,0-4-1 0 0,1-14 127 0 0,0 18-238 0 0,-1 1 0 0 0,0-1 0 0 0,1 0 0 0 0,-1 1-1 0 0,-1-1 1 0 0,1 1 0 0 0,-1-1 0 0 0,-1-5-1 0 0,-8-23 219 0 0,6 17-190 0 0,-1 0-1 0 0,0 0 1 0 0,-1 0 0 0 0,-1 1 0 0 0,-15-24-1 0 0,20 33 134 0 0,-1 0 0 0 0,1 0 0 0 0,0 0 0 0 0,0 0 0 0 0,1-1 0 0 0,0 1 0 0 0,0 0 0 0 0,-1-10 0 0 0,1 8-150 0 0,1 2 106 0 0,0 1 0 0 0,1 0-1 0 0,-1 0 1 0 0,1 0 0 0 0,2-8-1 0 0,-3 11-136 0 0,2-4 51 0 0,0 0 0 0 0,1 0 0 0 0,-1 1 0 0 0,1-1-1 0 0,3-4 1 0 0,-4 7-40 0 0,16-33 695 0 0,-17 35-714 0 0,-1-1 1 0 0,0 1 0 0 0,0 0-1 0 0,1 0 1 0 0,-1-1 0 0 0,0 1-1 0 0,0 0 1 0 0,0-1 0 0 0,0 1-1 0 0,1 0 1 0 0,-1 0-1 0 0,0-1 1 0 0,0 1 0 0 0,0 0-1 0 0,0-1 1 0 0,0 1 0 0 0,0 0-1 0 0,0-1 1 0 0,0 1 0 0 0,0 0-1 0 0,0-1 1 0 0,0 1 0 0 0,0 0-1 0 0,0-1 1 0 0,0 1 0 0 0,0 0-1 0 0,-1-1 1 0 0,1 1 0 0 0,0 0-1 0 0,0-1 1 0 0,0 1 0 0 0,0 0-1 0 0,-1-1 1 0 0,1 1 0 0 0,0 0-1 0 0,0 0 1 0 0,0-1 0 0 0,-1 1-1 0 0,1 0 1 0 0,-1 0 0 0 0,-6-11 803 0 0,5 8-825 0 0,1 0 0 0 0,0-1 1 0 0,0 1-1 0 0,1-1 1 0 0,-1 1-1 0 0,1-5 0 0 0,-1-4-3 0 0,0 2 11 0 0,1 0 32 0 0,2 0-33 0 0,-2 1 1 0 0,-1 0 42 0 0,1 9-52 0 0,0 0 0 0 0,0 0 0 0 0,0-1 0 0 0,0 1-1 0 0,0 0 1 0 0,0 0 0 0 0,0 0 0 0 0,0 0 0 0 0,0 0 0 0 0,0 0-1 0 0,0 0 1 0 0,0 0 0 0 0,0 0 0 0 0,0 0 0 0 0,0 0 0 0 0,0 0-1 0 0,0 0 1 0 0,0 0 0 0 0,0 0 0 0 0,0 0 0 0 0,0 0 0 0 0,0-1-1 0 0,0 1 1 0 0,0 0 0 0 0,0 0 0 0 0,0 0 0 0 0,0 0 0 0 0,0 0-1 0 0,0 0 1 0 0,0 0 0 0 0,0 0 0 0 0,0 0 0 0 0,0 0 0 0 0,0 0-1 0 0,0 0 1 0 0,0 0 0 0 0,0 0 0 0 0,0 0 0 0 0,0 0 0 0 0,0 0-1 0 0,0 0 1 0 0,0 0 0 0 0,0 0 0 0 0,-1 0 0 0 0,1 0 0 0 0,0 0-1 0 0,0 0 1 0 0,0 0 0 0 0,0 0 0 0 0,0 0 0 0 0,0 0 0 0 0,0 0-1 0 0,0 0 1 0 0,0 0 0 0 0,0 0 0 0 0,0 0 0 0 0,0 0 0 0 0,0 0-1 0 0,0 0 1 0 0,0 0 0 0 0,0 0 0 0 0,0 0 0 0 0,-1 0 0 0 0,-8 2 9 0 0,-2 3-158 0 0,-13 18-2705 0 0,23-21 1774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0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5 6447 0 0,'0'0'142'0'0,"0"0"22"0"0,0 0 13 0 0,0 0 55 0 0,-2-1 181 0 0,-4-2 78 0 0,4 2 18 0 0,2 1 3 0 0,0 0 0 0 0,0 0 0 0 0,0 0 0 0 0,0 0-69 0 0,-1 1-294 0 0,-1 0-147 0 0,0 0-1 0 0,1 0 0 0 0,-1 0 0 0 0,0 0 0 0 0,1 0 0 0 0,-1 0-1 0 0,1 0 1 0 0,0 0 0 0 0,-1 0 0 0 0,1 0 0 0 0,0 1 0 0 0,0-1-1 0 0,0 1 1 0 0,0-1 0 0 0,0 1 0 0 0,0-1 0 0 0,0 1 0 0 0,0-1-1 0 0,0 3 1 0 0,-7 14-3 0 0,-32 66-494 0 0,39-80-2088 0 0,-1 6-912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0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10135 0 0,'0'0'464'0'0,"0"0"-9"0"0,0 0-223 0 0,0 0 156 0 0,0 0 100 0 0,0 0 21 0 0,0 0-66 0 0,0 3-294 0 0,-4 7-133 0 0,-1 3-16 0 0,0-2 0 0 0,1 1 0 0 0,-2-1 0 0 0,-10 17 0 0 0,2-4 0 0 0,-1-4 0 0 0,11-15 0 0 0,0 0 0 0 0,0 0 0 0 0,0 0 0 0 0,1 1 0 0 0,0-1 0 0 0,-4 11 0 0 0,2-4-884 0 0,2-2-3536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0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0 8287 0 0,'0'0'191'0'0,"-2"2"26"0"0,0 0-27 0 0,-3 7 65 0 0,1-1-244 0 0,-1-1 284 0 0,1-1-1 0 0,-1 1 1 0 0,0-1-1 0 0,-6 6 0 0 0,9-10 149 0 0,1-1-294 0 0,-4 7-133 0 0,-2 2-16 0 0,5-9-39 0 0,1 1-1 0 0,-1-1 1 0 0,1 1-1 0 0,0-1 0 0 0,-1 1 1 0 0,1 0-1 0 0,0 0 0 0 0,0 0 1 0 0,0 0-1 0 0,0 2 1 0 0,-4 5-402 0 0,-3 0-67 0 0,7-7-4 0 0</inkml:trace>
  <inkml:trace contextRef="#ctx0" brushRef="#br0" timeOffset="1">64 247 4607 0 0,'0'0'102'0'0,"-1"2"20"0"0,-19 41 2182 0 0,11-24-2304 0 0,3-7 0 0 0,5-11 0 0 0,-18 14 0 0 0,11-8 0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1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6447 0 0,'0'0'142'0'0,"0"0"22"0"0,-1 1 13 0 0,-16 24 12 0 0,-7 13 1051 0 0,6-7-416 0 0,5-10-824 0 0,-9 14 443 0 0,20-34-273 0 0,-6 17 1249 0 0,8-16-805 0 0,-1 0-1470 0 0,0 0 0 0 0,0 0 0 0 0,0 0 0 0 0,1 0 1 0 0,-1 1-1 0 0,1-1 0 0 0,-1 3 0 0 0,1-5-679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1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 6447 0 0,'0'0'142'0'0,"0"0"22"0"0,0 0 13 0 0,-1 2-20 0 0,-1 6-50 0 0,2-7 274 0 0,0-1 110 0 0,0 0 18 0 0,0 0-66 0 0,0 0-222 0 0,0 0 166 0 0,0 0 101 0 0,0 0 21 0 0,-1 2-66 0 0,-4 4-222 0 0,4-4 166 0 0,1-2 101 0 0,0 0 21 0 0,0 0-66 0 0,0 0-222 0 0,0 0 166 0 0,0 0 101 0 0,0 0 21 0 0,0 0-66 0 0,0 0-222 0 0,0 0 166 0 0,0 0 101 0 0,0 0 21 0 0,0 0-66 0 0,1-2-294 0 0,1-7-133 0 0,2 2-785 0 0,-1 4-3236 0 0,5-3-1405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2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662 4607 0 0,'0'0'208'0'0,"0"2"-9"0"0,1 8-158 0 0,2 1 35 0 0,-2-9 312 0 0,-1-2 110 0 0,0 0 12 0 0,0 0-67 0 0,0 0-222 0 0,0 0 166 0 0,0 0 101 0 0,0 0 21 0 0,0 0-66 0 0,1 2-294 0 0,1 5-61 0 0,-2-5 283 0 0,0-2 117 0 0,0 0 21 0 0,0 0-66 0 0,0 2-294 0 0,-2 7-61 0 0,1-7 283 0 0,1-2 117 0 0,0 0 21 0 0,0 0 3 0 0,0 0 0 0 0,0 0 0 0 0,0 0 0 0 0,0 0-69 0 0,-13-33 2698 0 0,-3-25-2021 0 0,15 54-1120 0 0,-3-17 0 0 0,-21-120 2048 0 0,25 139-2048 0 0,-1 0 0 0 0,1-1 0 0 0,-1 1 0 0 0,1-1 0 0 0,0 1 0 0 0,0 0 0 0 0,0-1 0 0 0,1 1 0 0 0,-1-4 0 0 0,3-17 0 0 0,-3 0 0 0 0,0 1 0 0 0,-1 18 0 0 0,0-27 0 0 0,1 21 0 0 0,1 5 0 0 0,-1 1 0 0 0,0 0 0 0 0,0-1 0 0 0,-1 1 0 0 0,0-7 0 0 0,-2-11 0 0 0,2 11 0 0 0,1-1 0 0 0,-2 1 0 0 0,1 9 0 0 0,0 0 0 0 0,1-1 0 0 0,-1 1 0 0 0,1 0 0 0 0,0-1 0 0 0,0 1 0 0 0,0-1 0 0 0,0 1 0 0 0,0-3 0 0 0,1-3 0 0 0,-3-14 0 0 0,2 16 0 0 0,-4-27 0 0 0,4 23 0 0 0,2 7 0 0 0,-2 2 0 0 0,1 1 0 0 0,-1-1 0 0 0,1 0 0 0 0,-1 0 0 0 0,0 0 0 0 0,1 1 0 0 0,-1-1 0 0 0,0 0 0 0 0,1 0 0 0 0,-1 0 0 0 0,0 0 0 0 0,0 1 0 0 0,0-1 0 0 0,0 0 0 0 0,0 0 0 0 0,0 0 0 0 0,0 0 0 0 0,0 0 0 0 0,-1-1 0 0 0,0-20 0 0 0,-2-2 0 0 0,0-8 0 0 0,1 22 0 0 0,-2 1 72 0 0,3 8 299 0 0,1 1 117 0 0,0 0 21 0 0,0 13-1286 0 0,0-13 266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3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202 8519 0 0,'0'0'390'0'0,"0"0"-8"0"0,-1-1-242 0 0,-1 0-124 0 0,-1-1-25 0 0,-2-12 122 0 0,2 3 435 0 0,-2 0-1 0 0,1 1 0 0 0,-1-1 0 0 0,-1 1 0 0 0,0 0 1 0 0,0 0-1 0 0,-1 1 0 0 0,0-1 0 0 0,0 1 0 0 0,-1 1 1 0 0,-11-9-1 0 0,8 5 84 0 0,6 8-537 0 0,1 0 1 0 0,0 0-1 0 0,-1 0 1 0 0,0 1-1 0 0,0-1 1 0 0,0 1-1 0 0,-10-4 1 0 0,-4-1-5415 0 0,8 3 78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4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52 8287 0 0,'0'0'191'0'0,"0"0"26"0"0,0 0 9 0 0,-1-2-34 0 0,-2-5 694 0 0,-1-1 0 0 0,1 0 0 0 0,-4-13 0 0 0,-14-46 1784 0 0,17 56-2670 0 0,-1 1 0 0 0,1 2-64 0 0,4 7-273 0 0,-8-6-1499 0 0,6 6-2943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4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67 8287 0 0,'0'0'191'0'0,"0"0"26"0"0,0 0 9 0 0,-1-1-34 0 0,-2-8-154 0 0,-4-5 83 0 0,3 13 260 0 0,3 0 3 0 0,-3-2 215 0 0,0 0 1 0 0,0-1-1 0 0,1 0 1 0 0,-1 1 0 0 0,1-1-1 0 0,-3-5 1 0 0,2 1-246 0 0,0-1 1 0 0,0 1-1 0 0,-4-19 0 0 0,2 8 253 0 0,5 15-406 0 0,-2-4 164 0 0,-12-6 122 0 0,13 13-824 0 0,2 1-138 0 0,0 0-33 0 0,-1-2-72 0 0,0 1 326 0 0,1 1 0 0 0,-1-1 0 0 0,0 0 0 0 0,0 0-1 0 0,0 0 1 0 0,0 0 0 0 0,0 1 0 0 0,0-1 0 0 0,0 0-1 0 0,0 1 1 0 0,0-1 0 0 0,0 1 0 0 0,-3-1 0 0 0,2 0-4184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53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206 17503 0 0,'0'0'399'0'0,"0"0"60"0"0,0 0 21 0 0,0 0-59 0 0,0-1-276 0 0,0-2 44 0 0,0 1-1 0 0,0 0 0 0 0,-1-1 1 0 0,1 1-1 0 0,0 0 0 0 0,-1-1 1 0 0,0-1-1 0 0,-1-6 2789 0 0,-1 10-2740 0 0,1 1 0 0 0,-1-1 0 0 0,1 1 0 0 0,0-1 0 0 0,-1 1 0 0 0,-3 1 0 0 0,-2 3-228 0 0,0 1 0 0 0,0-1 0 0 0,0 1 0 0 0,0 0 0 0 0,1 1 0 0 0,-8 9 0 0 0,-2 4 688 0 0,-15 24 0 0 0,21-28-979 0 0,-11 22 0 0 0,19-31 165 0 0,0-1 0 0 0,0 1 0 0 0,1 0 0 0 0,0 0-1 0 0,0 0 1 0 0,-1 12 0 0 0,3-9 117 0 0,4-1 0 0 0,-3-8 4 0 0,0 1-1 0 0,1-1 1 0 0,-1 0-1 0 0,1 0 0 0 0,-1 0 1 0 0,1 0-1 0 0,0 0 1 0 0,0 0-1 0 0,-1 0 1 0 0,1 0-1 0 0,0 0 1 0 0,0-1-1 0 0,0 1 1 0 0,-1-1-1 0 0,1 1 1 0 0,0-1-1 0 0,0 0 1 0 0,0 0-1 0 0,0 0 1 0 0,0 0-1 0 0,0 0 1 0 0,0 0-1 0 0,0-1 0 0 0,0 1 1 0 0,0-1-1 0 0,-1 1 1 0 0,1-1-1 0 0,3-1 1 0 0,5-2 63 0 0,0-1 1 0 0,0 0-1 0 0,15-11 0 0 0,-17 11-2 0 0,10-10 194 0 0,0 0 1 0 0,-1-1-1 0 0,0-1 1 0 0,-2 0 0 0 0,20-27-1 0 0,-20 22-259 0 0,-1 0 0 0 0,-1-1 0 0 0,-1 0 0 0 0,-1-1 0 0 0,14-46 0 0 0,-15 45 0 0 0,-8 20 0 0 0,0 0 0 0 0,0 0 0 0 0,0-1 0 0 0,0 1 0 0 0,-1 0 0 0 0,0 0 0 0 0,0-1 0 0 0,-1 1 0 0 0,1-6 0 0 0,-1 10 0 0 0,0 1 0 0 0,0 0 0 0 0,0-1 0 0 0,0 1 0 0 0,0 0 0 0 0,0-1 0 0 0,0 1 0 0 0,0-1 0 0 0,0 1 0 0 0,0 0 0 0 0,0-1 0 0 0,0 1 0 0 0,0 0 0 0 0,0-1 0 0 0,0 1 0 0 0,0 0 0 0 0,-1-1 0 0 0,1 1 0 0 0,0 0 0 0 0,0 0 0 0 0,0-1 0 0 0,0 1 0 0 0,-1 0 0 0 0,1-1 0 0 0,0 1 0 0 0,0 0 0 0 0,-1 0 0 0 0,1-1 0 0 0,0 1 0 0 0,0 0 0 0 0,-1 0 0 0 0,1 0 0 0 0,0 0 0 0 0,-1-1 0 0 0,1 1 0 0 0,-1 0 0 0 0,-3 3 0 0 0,-1-1 0 0 0,1 1 0 0 0,-1 0 0 0 0,1 1 0 0 0,0-1 0 0 0,0 1 0 0 0,0 0 0 0 0,1 0 0 0 0,-1 0 0 0 0,1 0 0 0 0,0 0 0 0 0,-4 7 0 0 0,-4 9 0 0 0,-10 27 0 0 0,18-40 0 0 0,-9 20 0 0 0,2 2 0 0 0,1-1 0 0 0,1 1 0 0 0,2 1 0 0 0,-5 46 0 0 0,11-72 0 0 0,0 1 0 0 0,0-1 0 0 0,0 1 0 0 0,1-1 0 0 0,0 0 0 0 0,1 7 0 0 0,-1-10 0 0 0,-1 0 0 0 0,0-1 0 0 0,0 1 0 0 0,0 0 0 0 0,1 0 0 0 0,-1 0 0 0 0,0 0 0 0 0,1 0 0 0 0,-1 0 0 0 0,1-1 0 0 0,-1 1 0 0 0,1 0 0 0 0,-1 0 0 0 0,1-1 0 0 0,0 1 0 0 0,-1 0 0 0 0,1-1 0 0 0,0 1 0 0 0,-1 0 0 0 0,1-1 0 0 0,0 1 0 0 0,0-1 0 0 0,0 1 0 0 0,0-1 0 0 0,-1 0 0 0 0,1 1 0 0 0,0-1 0 0 0,0 0 0 0 0,0 0 0 0 0,1 1 0 0 0,1-1 0 0 0,1 1 0 0 0,0-1 0 0 0,1 1 0 0 0,-1-1 0 0 0,0 0 0 0 0,1 0 0 0 0,-1 0 0 0 0,1-1 0 0 0,-1 0 0 0 0,0 1 0 0 0,6-3 0 0 0,0-1 0 0 0,0 1 0 0 0,0-1 0 0 0,10-7 0 0 0,-4 0 0 0 0,0 0 0 0 0,-1-1 0 0 0,-1-1 0 0 0,0 0 0 0 0,-1-1 0 0 0,0 0 0 0 0,18-28 0 0 0,-29 40 56 0 0,5-6 338 0 0,-6 6-143 0 0,-4 4-21 0 0,-3 3-145 0 0,2 0 1 0 0,-1-1-1 0 0,1 2 1 0 0,0-1 0 0 0,0 0-1 0 0,0 1 1 0 0,-5 11-1 0 0,1 1 132 0 0,-9 26-1 0 0,15-39-327 0 0,1 0 1 0 0,-1 0-1 0 0,1 0 0 0 0,0 1 1 0 0,1-1-1 0 0,-1 0 0 0 0,1 1 1 0 0,1 9-1 0 0,-1-13 77 0 0,0 0-1 0 0,1 0 1 0 0,-1-1 0 0 0,1 1-1 0 0,0 0 1 0 0,0 0 0 0 0,-1-1-1 0 0,1 1 1 0 0,0-1 0 0 0,0 1-1 0 0,1-1 1 0 0,-1 1 0 0 0,0-1-1 0 0,0 1 1 0 0,1-1 0 0 0,-1 0-1 0 0,1 0 1 0 0,-1 0 0 0 0,1 0-1 0 0,-1 0 1 0 0,1 0-1 0 0,0 0 1 0 0,0 0 0 0 0,-1-1-1 0 0,1 1 1 0 0,0-1 0 0 0,0 1-1 0 0,3-1 1 0 0,5 1 40 0 0,0 0 0 0 0,0-1-1 0 0,0 0 1 0 0,1-1 0 0 0,-1 0-1 0 0,0 0 1 0 0,0-1 0 0 0,0-1 0 0 0,0 0-1 0 0,-1 0 1 0 0,1-1 0 0 0,-1 0 0 0 0,0 0-1 0 0,0-1 1 0 0,11-8 0 0 0,-5 2 32 0 0,0 0 1 0 0,0-1 0 0 0,-2-1 0 0 0,1 0-1 0 0,-2-1 1 0 0,1-1 0 0 0,13-22-1 0 0,-18 22 945 0 0,-7 14-540 0 0,-2 0-294 0 0,1 1-149 0 0,0-1 1 0 0,0 1-1 0 0,0 0 0 0 0,0 0 0 0 0,0 0 0 0 0,0 0 1 0 0,0 0-1 0 0,0 0 0 0 0,0 0 0 0 0,0 0 1 0 0,0 0-1 0 0,0 0 0 0 0,0 0 0 0 0,0 0 1 0 0,0 0-1 0 0,0 0 0 0 0,0 0 0 0 0,0 0 0 0 0,0 0 1 0 0,0 0-1 0 0,0 0 0 0 0,0 0 0 0 0,0-1 1 0 0,0 1-1 0 0,0 0 0 0 0,0 0 0 0 0,0 0 1 0 0,0 0-1 0 0,0 0 0 0 0,0 0 0 0 0,0 0 0 0 0,0 0 1 0 0,0 0-1 0 0,0 0 0 0 0,0 0 0 0 0,0 0 1 0 0,0 0-1 0 0,0 0 0 0 0,-1 0 0 0 0,1 0 1 0 0,0 0-1 0 0,0 0 0 0 0,0 0 0 0 0,0 0 1 0 0,0 0-1 0 0,0 0 0 0 0,0 0 0 0 0,0 0 0 0 0,0 0 1 0 0,0 0-1 0 0,0 0 0 0 0,0 0 0 0 0,0 0 1 0 0,0 0-1 0 0,0 0 0 0 0,0 0 0 0 0,0 0 1 0 0,0 0-1 0 0,0 0 0 0 0,0 1 0 0 0,0-1 0 0 0,-1 0 1 0 0,1 0-1 0 0,0 0 0 0 0,0 0 0 0 0,0 0 1 0 0,0 0-1 0 0,0 0 0 0 0,-3 5 4 0 0,-2 8-8 0 0,-3 11 4 0 0,2 0 0 0 0,1 1 0 0 0,-5 50 0 0 0,5-31 0 0 0,-8 76 0 0 0,10-103 0 0 0,0 0 0 0 0,-10 25 0 0 0,10-34 0 0 0,0-1 0 0 0,-1 1 0 0 0,1-1 0 0 0,-2 0 0 0 0,1-1 0 0 0,-1 1 0 0 0,-9 10 0 0 0,12-15 40 0 0,-1 0 1 0 0,1-1-1 0 0,-1 1 0 0 0,0 0 1 0 0,1-1-1 0 0,-1 0 0 0 0,0 1 1 0 0,0-1-1 0 0,0 0 0 0 0,0-1 1 0 0,0 1-1 0 0,0 0 0 0 0,0-1 1 0 0,0 0-1 0 0,0 1 0 0 0,0-1 1 0 0,0 0-1 0 0,0-1 0 0 0,0 1 1 0 0,0-1-1 0 0,0 1 0 0 0,0-1 1 0 0,-6-2-1 0 0,-5-2 228 0 0,1-1 0 0 0,-1 0 0 0 0,-19-13 0 0 0,29 16-260 0 0,-16-9-72 0 0,19 11-273 0 0,1 1-138 0 0,0 0-33 0 0,0 0 338 0 0,0 0 0 0 0,0-1 0 0 0,0 1 0 0 0,0 0 0 0 0,0-1 0 0 0,0 1 0 0 0,0-1 0 0 0,0 1 0 0 0,0 0 0 0 0,0-1 0 0 0,0 1 0 0 0,0 0 0 0 0,1-1 0 0 0,-1 1 0 0 0,0 0 0 0 0,0-1 0 0 0,0 1 0 0 0,0 0 0 0 0,1-1 0 0 0,-1 1 0 0 0,0 0 0 0 0,0-1 0 0 0,1 1 0 0 0,-1 0 0 0 0,0 0 0 0 0,1-1 0 0 0,-1 1 0 0 0,36-21-4800 0 0,-12 5 2412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5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69 8287 0 0,'0'0'191'0'0,"0"0"26"0"0,0 0 9 0 0,-1 0-34 0 0,-7-3-154 0 0,-1-1 106 0 0,7 3 27 0 0,1 0-1 0 0,0 0 1 0 0,-1 0 0 0 0,1 0-1 0 0,0-1 1 0 0,0 1-1 0 0,0 0 1 0 0,0-1-1 0 0,0 1 1 0 0,0-1-1 0 0,0 1 1 0 0,0-2-1 0 0,-2-2 349 0 0,1 1-172 0 0,0 0 1 0 0,0-1-1 0 0,0 1 0 0 0,0-1 0 0 0,1 1 0 0 0,0-1 0 0 0,0 1 0 0 0,0-7 0 0 0,-1 0-289 0 0,1 0 0 0 0,2-20 0 0 0,-1 25-60 0 0,0-18-5276 0 0,-2 15 940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5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179 6447 0 0,'0'0'142'0'0,"0"0"22"0"0,0 0 13 0 0,-2 0-20 0 0,0 0-130 0 0,-1 0-34 0 0,-10-8 162 0 0,-2-2 2568 0 0,14 9-1770 0 0,0-1-288 0 0,-22-31 1011 0 0,18 26-1448 0 0,0 1-1 0 0,0-1 1 0 0,1 0 0 0 0,0 0-1 0 0,0 0 1 0 0,0-1-1 0 0,1 1 1 0 0,-3-15-1 0 0,-4 2-227 0 0,3 10 0 0 0,3 10 0 0 0,3 0 0 0 0,-8-2 0 0 0,-1 3 0 0 0,0-1 0 0 0,1-2 0 0 0,2-5 0 0 0,2 2-678 0 0,4 4-2856 0 0,1 1-1238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7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231 6447 0 0,'0'0'142'0'0,"0"0"22"0"0,0 0 13 0 0,0-2-20 0 0,-3-20-125 0 0,3-12 1613 0 0,0 29-1088 0 0,1 0 0 0 0,-1 0 0 0 0,0 0 0 0 0,-1 0 0 0 0,1 0 0 0 0,-3-9 0 0 0,0 8 85 0 0,3 5-505 0 0,0-1 0 0 0,-1 1 0 0 0,1 0 0 0 0,0-1 1 0 0,0 1-1 0 0,0-1 0 0 0,0 1 0 0 0,0-1 0 0 0,0 1 0 0 0,0-1 0 0 0,0 1 1 0 0,1-3-1 0 0,0-12 174 0 0,2-6 548 0 0,-3 20-350 0 0,2-9 83 0 0,-1 3-504 0 0,-1 7 283 0 0,0 0-308 0 0,0 1 1 0 0,0 0 0 0 0,0-1-1 0 0,0 1 1 0 0,0-1-1 0 0,0 1 1 0 0,-1 0-1 0 0,1-1 1 0 0,0 1 0 0 0,0 0-1 0 0,0-1 1 0 0,-1 1-1 0 0,1 0 1 0 0,0 0-1 0 0,-1-1 1 0 0,1 1 0 0 0,0 0-1 0 0,-1 0 1 0 0,1-1-1 0 0,0 1 1 0 0,-1 0-1 0 0,1 0 1 0 0,0 0 0 0 0,-1-1-1 0 0,-3 3-62 0 0,0 0 0 0 0,1-1 0 0 0,-1 1 0 0 0,1 0 0 0 0,0 0 0 0 0,-1 1 0 0 0,1-1 0 0 0,0 1 0 0 0,1 0-1 0 0,-1 0 1 0 0,0 0 0 0 0,1 0 0 0 0,-1 0 0 0 0,1 0 0 0 0,-2 4 0 0 0,-5 7 0 0 0,2-3-1 0 0,8-14 0 0 0,8-11 0 0 0,-1 0 0 0 0,10-28 0 0 0,-14 23 0 0 0,-5 15 0 0 0,3-3-1305 0 0,2 7 1113 0 0,0 4-1758 0 0,-3-1-2203 0 0,-1-3-111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38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4 6447 0 0,'0'0'142'0'0,"0"0"22"0"0,0 0 13 0 0,0-2-20 0 0,1-13 51 0 0,13-12 3779 0 0,-13 25-3604 0 0,-1 2 113 0 0,0 0 14 0 0,0 0-67 0 0,2-1-294 0 0,7 0-133 0 0,3 3 56 0 0,10 11 1296 0 0,-19-12-925 0 0,11 3-278 0 0,-12-4-165 0 0,1 0 0 0 0,-1 0 0 0 0,1 0 0 0 0,0 0 0 0 0,-1 0 0 0 0,1-1 0 0 0,-1 0 0 0 0,1 1 0 0 0,-1-1 0 0 0,1 0 0 0 0,-1 0 0 0 0,1 0 0 0 0,-1-1 0 0 0,0 1 0 0 0,0 0 0 0 0,0-1 0 0 0,0 0 0 0 0,3-2 0 0 0,12-8 0 0 0,6-5 62 0 0,-20 14-31 0 0,-1 1 1 0 0,1 0 0 0 0,0 0 0 0 0,0 0-1 0 0,0 0 1 0 0,0 0 0 0 0,0 0 0 0 0,0 1 0 0 0,0 0-1 0 0,0-1 1 0 0,4 0 0 0 0,2-1 309 0 0,-7 2-216 0 0,1 0 0 0 0,-1 0 0 0 0,1 0-1 0 0,-1 1 1 0 0,1-1 0 0 0,0 0 0 0 0,-1 1 0 0 0,1 0-1 0 0,4 0 1 0 0,5-2 354 0 0,0-1 0 0 0,16-5 0 0 0,-3 0-286 0 0,1-2-1144 0 0,-21 10 510 0 0,-2 3 314 0 0,1-1 86 0 0,17 3 43 0 0,-15-6-2 0 0,-5 1 0 0 0,1 0 0 0 0,-1 0 0 0 0,1 0 0 0 0,-1 0 0 0 0,1 0 0 0 0,-1 0 0 0 0,1 0 0 0 0,0 1 0 0 0,-1-1 0 0 0,1 1 0 0 0,-1-1 0 0 0,3 2 0 0 0,9 2 0 0 0,25 5 0 0 0,-31-8 0 0 0,0 0 0 0 0,-1-1 0 0 0,1 0 0 0 0,0 0 0 0 0,11-3 0 0 0,3 4 0 0 0,-19-1 0 0 0,-1 1 0 0 0,1-1 0 0 0,0 0 0 0 0,0 0 0 0 0,-1 0 0 0 0,1 0 0 0 0,0 0 0 0 0,0-1 0 0 0,-1 1 0 0 0,1 0 0 0 0,0-1 0 0 0,0 1 0 0 0,-1-1 0 0 0,1 0 0 0 0,-1 1 0 0 0,4-3 0 0 0,0-1 0 0 0,-3 3 0 0 0,0-1 0 0 0,0 1 0 0 0,1-1 0 0 0,-1 1 0 0 0,0 0 0 0 0,1 0 0 0 0,-1 0 0 0 0,1 1 0 0 0,3-2 0 0 0,-2 0 0 0 0,19 0 0 0 0,-4 1 0 0 0,-14 2 0 0 0,-1 1 0 0 0,-2-2 0 0 0,-1 0 0 0 0,1 0 0 0 0,0 1 0 0 0,-1-1 0 0 0,1 0 0 0 0,0 1 0 0 0,-1-1 0 0 0,1 1 0 0 0,0-1 0 0 0,-1 1 0 0 0,1 0 0 0 0,1 1 0 0 0,1 0 0 0 0,9 1 0 0 0,1-3 0 0 0,-1-1 0 0 0,0 0 0 0 0,6 1 32 0 0,-16 1 73 0 0,6 1 160 0 0,13 1-87 0 0,1-1 1 0 0,0-2 0 0 0,26-2-1 0 0,-9 1-1294 0 0,-36 0 1116 0 0,20 6 0 0 0,-16-2 0 0 0,0-1 0 0 0,0-1 0 0 0,0 1 0 0 0,0-2 0 0 0,0 1 0 0 0,9-1 0 0 0,-8 0 0 0 0,0 0 0 0 0,0 1 0 0 0,-1 0 0 0 0,15 3 0 0 0,-3 0 127 0 0,25 7 622 0 0,-37-8-696 0 0,1-1-1 0 0,-1 0 0 0 0,1 0 0 0 0,0-1 1 0 0,-1 0-1 0 0,1 0 0 0 0,0-1 1 0 0,16-2-1 0 0,-11 0 77 0 0,-1-1 0 0 0,1 0 0 0 0,-1-1 0 0 0,22-9 0 0 0,-28 10-129 0 0,0 0 0 0 0,1 1 0 0 0,-1-1 0 0 0,0 1 0 0 0,9-1 0 0 0,6-2 0 0 0,-3 0 0 0 0,-13 6 0 0 0,-1 0 0 0 0,38 3 0 0 0,-38-3 0 0 0,0 0 0 0 0,1-1 0 0 0,-1 0 0 0 0,0 0 0 0 0,6-1 0 0 0,1 1 0 0 0,-4 0 0 0 0,-3 0 0 0 0,0 0 0 0 0,0 0 0 0 0,0-1 0 0 0,0 1 0 0 0,6-3 0 0 0,93-9 0 0 0,-54-1 0 0 0,-40 11 0 0 0,36-5 0 0 0,-20 2 0 0 0,-13 5 0 0 0,0 1 0 0 0,13 4 0 0 0,-4 3 0 0 0,-10-4 0 0 0,1 0 0 0 0,-2-3 0 0 0,1 0 0 0 0,0 1 0 0 0,1 0 0 0 0,-2 0 72 0 0,-11-2-47 0 0,0 0 1 0 0,1 0-1 0 0,-1 0 0 0 0,0 0 0 0 0,1 0 0 0 0,-1 0 1 0 0,0 0-1 0 0,1 0 0 0 0,-1 0 0 0 0,0 0 0 0 0,1 0 1 0 0,-1 0-1 0 0,0 0 0 0 0,1 0 0 0 0,-1 0 0 0 0,0-1 1 0 0,1 1-1 0 0,-1 0 0 0 0,0 0 0 0 0,1 0 0 0 0,-1 0 1 0 0,1-1-1 0 0,4-2 1355 0 0,4 1-1364 0 0,1 6-16 0 0,3-1 0 0 0,-1-3 0 0 0,0-3 0 0 0,0 1 0 0 0,1 1 0 0 0,1-1 0 0 0,-1 2 0 0 0,0-3 0 0 0,-1-1 0 0 0,-1-1 0 0 0,-11 6 0 0 0,0-1 0 0 0,0 0 0 0 0,0 0 0 0 0,0 0 0 0 0,0 0 0 0 0,0 0 0 0 0,0 0 0 0 0,0 0 0 0 0,0 0 0 0 0,0 0 0 0 0,0 1 0 0 0,0-1 0 0 0,0 0 0 0 0,0 0 0 0 0,0 0 0 0 0,0 0 0 0 0,0 0 0 0 0,1 0 0 0 0,-1 0 0 0 0,0 0 0 0 0,0 0 0 0 0,0 0 0 0 0,0 0 0 0 0,0 1 0 0 0,0-1 0 0 0,0 0 0 0 0,0 0 0 0 0,0 0 0 0 0,0 0 0 0 0,0 0 0 0 0,0 0 0 0 0,1 0 0 0 0,-1 0 0 0 0,0 0 0 0 0,0 0 0 0 0,0 0 0 0 0,0 0 0 0 0,0 0 0 0 0,0 0 0 0 0,0 0 0 0 0,0 0 0 0 0,0 0 0 0 0,1 0 0 0 0,-1 0 0 0 0,0 0 0 0 0,-8 14 0 0 0,3-5 0 0 0,-43 84 0 0 0,39-79 26 0 0,0 0 0 0 0,-1-1-1 0 0,-13 14 1 0 0,-1-3-6035 0 0,22-22-677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40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204 2759 0 0,'0'0'107'0'0,"0"0"-19"0"0,-1-2-11 0 0,-12-12-61 0 0,2 2 1428 0 0,-1 0-1 0 0,0 1 1 0 0,-13-10-1 0 0,23 19-1374 0 0,-31-15 2255 0 0,5 1-867 0 0,27 14-945 0 0,1 2 0 0 0,0 0 0 0 0,0 0 0 0 0,0 0-69 0 0,0 0-222 0 0,0 0 166 0 0,2 0 101 0 0,6-3-366 0 0,0 2 0 0 0,0-1 1 0 0,0 1-1 0 0,1 0 0 0 0,-1 1 1 0 0,11 0-1 0 0,22-1 139 0 0,140-38 954 0 0,-42 6-382 0 0,-114 28-833 0 0,1 1 0 0 0,0 1 0 0 0,-1 2 0 0 0,1 0 0 0 0,34 4 0 0 0,10 6-64 0 0,-69-8-157 0 0,0-1 0 0 0,1 1 1 0 0,-1-1-1 0 0,0 1 0 0 0,0-1 0 0 0,1 1 0 0 0,-1 0 0 0 0,0-1 0 0 0,0 1 0 0 0,0 0 0 0 0,0 0 0 0 0,0 0 0 0 0,0 0 1 0 0,0 0-1 0 0,0 0 0 0 0,0 0 0 0 0,-1 0 0 0 0,1 1 0 0 0,0-1 0 0 0,-1 0 0 0 0,1 0 0 0 0,-1 1 0 0 0,1-1 1 0 0,-1 0-1 0 0,1 1 0 0 0,-1-1 0 0 0,0 2 0 0 0,0-3-1314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40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1975 0 0,'0'0'267'0'0,"0"0"42"0"0,2-1 17 0 0,17-12 74 0 0,-9 7-390 0 0,-1 3 160 0 0,0 1 0 0 0,0 0 0 0 0,0 0 0 0 0,0 1 0 0 0,0 0 0 0 0,0 1 0 0 0,0 0 0 0 0,0 1 0 0 0,0 0 0 0 0,0 0 0 0 0,16 4 0 0 0,76 17-170 0 0,-78-18 0 0 0,-14-3 0 0 0,-1 0 0 0 0,17-2 0 0 0,7 2 0 0 0,-13 0-245 0 0,0-1-1 0 0,-1-1 0 0 0,33-5 0 0 0,55-19-2983 0 0,-89 21-1543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40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7 10135 0 0,'0'0'464'0'0,"0"0"-9"0"0,2 0-295 0 0,2-1-117 0 0,1 1-1 0 0,-1-1 1 0 0,0 0 0 0 0,0 0 0 0 0,0 0-1 0 0,0 0 1 0 0,0-1 0 0 0,0 1-1 0 0,4-3 1 0 0,36-24 1914 0 0,-7 3-521 0 0,0 4-656 0 0,58-30 957 0 0,-83 46-1494 0 0,1 1 0 0 0,-1 0 0 0 0,1 0 0 0 0,0 1-1 0 0,-1 1 1 0 0,17-2 0 0 0,-12 3-237 0 0,0-1 123 0 0,22 2 0 0 0,-36 0-263 0 0,0 0 0 0 0,0 1 1 0 0,1-1-1 0 0,-1 1 0 0 0,0 0 0 0 0,0 0 0 0 0,0 0 0 0 0,1 0 0 0 0,-1 0 0 0 0,-1 1 0 0 0,1-1 0 0 0,0 1 0 0 0,3 2 1 0 0,2 7-1833 0 0,-3 3-3830 0 0</inkml:trace>
  <inkml:trace contextRef="#ctx0" brushRef="#br0" timeOffset="1">238 453 10135 0 0,'0'0'231'0'0,"0"0"29"0"0,2-1 19 0 0,4-7-132 0 0,2 1 0 0 0,-1 1 1 0 0,1-1-1 0 0,0 1 0 0 0,0 1 1 0 0,1 0-1 0 0,15-7 0 0 0,17-8 2009 0 0,-31 14-1655 0 0,0 1 0 0 0,0 1 0 0 0,14-5 0 0 0,0 2 90 0 0,11-3-45 0 0,-12 7-5325 0 0,-21 3-631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8:41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1975 0 0,'0'0'256'0'0,"0"0"64"0"0,7 14 0 0 0,-7-14 32 0 0,0 0-288 0 0,15-3-64 0 0,3 3 0 0 0,1-3 0 0 0,0-4 424 0 0,0-1 72 0 0,0 0 16 0 0,2 2 0 0 0,-2 0-416 0 0,0-1-96 0 0,-1 1 0 0 0,-2-1-6120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7:17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8 8287 0 0,'0'0'191'0'0,"0"0"26"0"0,0 0 9 0 0,-3-1-34 0 0,-6-2-78 0 0,6 2 274 0 0,3 1 110 0 0,0 0 12 0 0,0 0 2 0 0,0 0 0 0 0,0 0 0 0 0,0 0 0 0 0,10-10 2048 0 0,-7 9-2340 0 0,-1 0-1 0 0,0 0 1 0 0,1 1-1 0 0,-1-1 0 0 0,1 1 1 0 0,-1 0-1 0 0,0 0 1 0 0,1-1-1 0 0,-1 2 1 0 0,1-1-1 0 0,-1 0 0 0 0,1 0 1 0 0,4 2-1 0 0,4 3 210 0 0,-5-2 215 0 0,0-1-1 0 0,1 0 0 0 0,8 2 1 0 0,-10-3-565 0 0,-1 0 0 0 0,1-1 1 0 0,0 0-1 0 0,-1 0 0 0 0,1 0 0 0 0,-1 0 1 0 0,1-1-1 0 0,-1 1 0 0 0,1-1 1 0 0,-1-1-1 0 0,7-1 0 0 0,3-2 575 0 0,58-12-46 0 0,-30 9-608 0 0,-27 6 0 0 0,58-3 0 0 0,-55 3 69 0 0,1 1 1 0 0,-1 0-1 0 0,0 1 0 0 0,35 6 1 0 0,-34-4 514 0 0,20 8 517 0 0,-26-9-1085 0 0,0 0-16 0 0,0 0 0 0 0,16 2 0 0 0,28 1 0 0 0,-37-2 0 0 0,0-1 0 0 0,36-1 0 0 0,89-11 0 0 0,-114 11 0 0 0,-1 0 0 0 0,1 2 0 0 0,59 12 0 0 0,-35-4 0 0 0,142 27 0 0 0,-172-34 0 0 0,46-2 0 0 0,-14-2 0 0 0,159 1 0 0 0,-83-2 0 0 0,-106 0 0 0 0,34-5 0 0 0,-38 4 0 0 0,1 0 0 0 0,28 1 0 0 0,96 11 0 0 0,73 7 0 0 0,-182-13 0 0 0,187 0 0 0 0,-128-11 0 0 0,276-8 0 0 0,-279 20 0 0 0,-16 0 0 0 0,24-4 0 0 0,-25 1 0 0 0,-37-1 0 0 0,40 5 0 0 0,-41-2 413 0 0,-25-2 100 0 0,28 5 1 0 0,-22-3-369 0 0,41 2-1 0 0,-42-4-701 0 0,135-2-394 0 0,-53-4 1662 0 0,-22-2 405 0 0,-35 1-1116 0 0,-47 7 0 0 0,4-1 0 0 0,8-1 0 0 0,-1 0 0 0 0,-13 1 0 0 0,-1 1 0 0 0,7 0 0 0 0,4 1 0 0 0,29-1 0 0 0,-22-1 0 0 0,-36 7-392 0 0,15-4 160 0 0,0 0 0 0 0,0 0 1 0 0,-1-1-1 0 0,1 0 0 0 0,-11 1 0 0 0,14-3 30 0 0,0 0 0 0 0,0-1 0 0 0,0 1 0 0 0,-6-2 0 0 0,7 1 31 0 0,1-1 1 0 0,-1 1-1 0 0,1-1 1 0 0,0 0 0 0 0,-5-3-1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7:20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919 0 0,'0'0'230'0'0,"0"0"626"0"0,0 0 273 0 0,0 0 58 0 0,0 0-34 0 0,0 0-190 0 0,0 0-89 0 0,0 0-11 0 0,0 0-20 0 0,0 0-62 0 0,0 0-21 0 0,2 1-7 0 0,4 1-394 0 0,0 1 0 0 0,0 1-1 0 0,-1-1 1 0 0,1 1 0 0 0,-1 0-1 0 0,6 5 1 0 0,0-2-174 0 0,0 0 1 0 0,0-1-1 0 0,0 0 0 0 0,1-1 1 0 0,0 0-1 0 0,20 5 0 0 0,46 9 2409 0 0,-75-19-2390 0 0,-1 1 0 0 0,1 0 0 0 0,0-1 0 0 0,0 1 0 0 0,-1-1 0 0 0,5 0 0 0 0,16 3 590 0 0,-4 1-583 0 0,-1 0 0 0 0,1-1 0 0 0,0-1 0 0 0,0-1 1 0 0,37-2-1 0 0,97-19 114 0 0,-127 15-286 0 0,5-1 23 0 0,0 2-1 0 0,34 0 1 0 0,103-4 242 0 0,-69 1 16 0 0,6 1-24 0 0,151-27 0 0 0,-140 18-178 0 0,-45 8-39 0 0,-42 3-56 0 0,79-13 104 0 0,-71 10-53 0 0,1 1 0 0 0,49-1 0 0 0,77 10 133 0 0,-87-4-148 0 0,-10-1 6 0 0,15 7-50 0 0,37 0-18 0 0,73-11 67 0 0,-136 5-4 0 0,14-1 48 0 0,-4 1-55 0 0,-3 0-26 0 0,1-6 21 0 0,69-4 123 0 0,-91 8-112 0 0,-27 1-31 0 0,0 1 1 0 0,0 1 0 0 0,18 2-1 0 0,-8 0-13 0 0,27-2 0 0 0,-29 0 2 0 0,37 4 0 0 0,-12 1 47 0 0,94-4 0 0 0,-61-1-8 0 0,33-2 32 0 0,-61 3 17 0 0,-34 0-61 0 0,20-2-1 0 0,50 0 99 0 0,-17 0-28 0 0,309 1 361 0 0,-106 21-347 0 0,-222-19-76 0 0,33 4-51 0 0,248 21 207 0 0,-293-24-181 0 0,47 1 79 0 0,15 2 84 0 0,-23 0-17 0 0,-42-4-79 0 0,-9-1 54 0 0,1 0-1 0 0,-1-2 1 0 0,1-1 0 0 0,35-7-1 0 0,2-7 348 0 0,-61 15-447 0 0,-1 0 0 0 0,0 0-1 0 0,11 0 1 0 0,-11 1-32 0 0,1 0-1 0 0,-1-1 1 0 0,11-2-1 0 0,-13 2-10 0 0,-1 0 0 0 0,1 1 0 0 0,0-1 0 0 0,-1 1 0 0 0,1-1 0 0 0,0 1 0 0 0,0 0 0 0 0,0 0 0 0 0,-1 1 0 0 0,1-1 0 0 0,4 1 0 0 0,4 0 6 0 0,1-3 31 0 0,1 2-31 0 0,-3 3 0 0 0,-6-2 31 0 0,5 1-20 0 0,-6-2 31 0 0,-3 0 11 0 0,-3 1-11 0 0,-3 1-255 0 0,-1 0 0 0 0,0-1 0 0 0,1 0 0 0 0,-1 0-1 0 0,0-1 1 0 0,1 0 0 0 0,-1 0 0 0 0,0 0 0 0 0,1-1 0 0 0,-1 0-1 0 0,0 0 1 0 0,1-1 0 0 0,-7-2 0 0 0,-24-17-845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54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24 15663 0 0,'0'0'356'0'0,"0"0"50"0"0,0 0 20 0 0,0 0-42 0 0,0-7-236 0 0,0 2-9 0 0,0 4 581 0 0,0 1 249 0 0,15-10 3115 0 0,-12 10-3883 0 0,1 0 1 0 0,-1 0-1 0 0,1 0 0 0 0,-1 0 1 0 0,0 1-1 0 0,1-1 0 0 0,-1 1 0 0 0,1 0 1 0 0,-1 0-1 0 0,0 1 0 0 0,0-1 1 0 0,0 0-1 0 0,0 1 0 0 0,0 0 1 0 0,0 0-1 0 0,0 0 0 0 0,0 0 0 0 0,-1 0 1 0 0,1 1-1 0 0,-1-1 0 0 0,1 1 1 0 0,-1-1-1 0 0,3 6 0 0 0,1 0-11 0 0,-1 1 0 0 0,0-1 0 0 0,-1 1 1 0 0,1 0-1 0 0,-2 0 0 0 0,1 1 0 0 0,2 12 0 0 0,-1 6-16 0 0,-1 0 0 0 0,-1 1 0 0 0,-2 0 0 0 0,0 0 0 0 0,-7 52 0 0 0,-2-34 166 0 0,-1-1 0 0 0,-27 81 0 0 0,28-106-340 0 0,0-1 0 0 0,-1 0 0 0 0,-23 36 0 0 0,30-53 0 0 0,0 0 0 0 0,-1 0 0 0 0,1 0 0 0 0,-1-1 0 0 0,1 1 0 0 0,-1-1 0 0 0,0 1 0 0 0,0-1 0 0 0,0 0 0 0 0,0 0 0 0 0,-1-1 0 0 0,-4 3 0 0 0,-4 0 0 0 0,0-1 0 0 0,-20 3 0 0 0,11-2 0 0 0,15-3-138 0 0,0-1 0 0 0,0 0-1 0 0,0 0 1 0 0,0 0 0 0 0,-6-1 0 0 0,11 1-816 0 0,1 0-1194 0 0,0 0-4789 0 0,0 0-2051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45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658 11975 0 0,'0'0'267'0'0,"3"-2"42"0"0,8-7 17 0 0,-8 7-28 0 0,2-6-186 0 0,1 3 400 0 0,-1-1 0 0 0,1 1-1 0 0,0 0 1 0 0,0 0 0 0 0,1 1 0 0 0,12-7-1 0 0,-10 6 138 0 0,-1-1 0 0 0,17-12-1 0 0,59-66 3448 0 0,-61 60-3764 0 0,-2 0 0 0 0,-1-2 0 0 0,-1 0 0 0 0,-2-1 0 0 0,0-1 0 0 0,-2 0 0 0 0,21-53 0 0 0,-23 47-162 0 0,-6 18 75 0 0,-1-1-1 0 0,0 0 1 0 0,-1 0 0 0 0,0 0-1 0 0,-2 0 1 0 0,3-27 0 0 0,-6 42-229 0 0,-1-1 1 0 0,1 1-1 0 0,0 0 1 0 0,0 0-1 0 0,-1-1 1 0 0,0 1-1 0 0,1 0 1 0 0,-1 0 0 0 0,-2-3-1 0 0,3 4-16 0 0,-1 0 0 0 0,1 0 0 0 0,-1 0 0 0 0,0 0 0 0 0,1 0 0 0 0,-1 0 0 0 0,0 0 0 0 0,0 1 0 0 0,0-1 0 0 0,0 0 0 0 0,0 1 0 0 0,0-1 0 0 0,0 0 0 0 0,0 1 0 0 0,0-1 0 0 0,0 1 0 0 0,0 0 0 0 0,0-1 0 0 0,0 1 0 0 0,0 0 0 0 0,0 0 0 0 0,0 0 0 0 0,-1-1 0 0 0,1 1 0 0 0,0 0 0 0 0,0 1 0 0 0,0-1 0 0 0,0 0 0 0 0,0 0 0 0 0,0 0 0 0 0,-1 1 0 0 0,1-1 0 0 0,-1 1 0 0 0,0 0 0 0 0,-6 1 7 0 0,1 1-1 0 0,0 0 1 0 0,1 0-1 0 0,-1 1 1 0 0,0 0 0 0 0,1 0-1 0 0,0 0 1 0 0,0 1-1 0 0,0 0 1 0 0,1 0-1 0 0,0 0 1 0 0,0 1 0 0 0,0 0-1 0 0,0 0 1 0 0,-5 10-1 0 0,1 0 51 0 0,0 1-1 0 0,1 0 0 0 0,1 0 0 0 0,1 1 1 0 0,-5 20-1 0 0,-14 103 1186 0 0,3-7-2264 0 0,-75 286 415 0 0,6-81 607 0 0,65-278 17 0 0,2-5-106 0 0,23-55-282 0 0,1-1-117 0 0,0 0-21 0 0,0 0-71 0 0,-3-11-1276 0 0,3 6 376 0 0,-1 1-1 0 0,1 0 1 0 0,0-1-1 0 0,0-6 1 0 0,3-8-5602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45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0 15663 0 0,'-1'1'356'0'0,"-8"6"182"0"0,-10 3 412 0 0,18-9-215 0 0,1-1 234 0 0,0 0 45 0 0,0 0-61 0 0,0 0-288 0 0,0 0-121 0 0,33 2 1508 0 0,151-29-924 0 0,-164 21-1115 0 0,-18 4-18 0 0,1 1-1 0 0,0 0 1 0 0,-1 0-1 0 0,1 1 1 0 0,0-1-1 0 0,-1 1 1 0 0,1-1-1 0 0,0 1 1 0 0,0 0-1 0 0,0 0 1 0 0,-1 0-1 0 0,1 0 1 0 0,5 1-1 0 0,-7 0-331 0 0,-1-1-138 0 0,0 0-33 0 0,0 0-4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46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86 13823 0 0,'0'0'315'0'0,"0"0"45"0"0,1-7 353 0 0,3-28-491 0 0,2-43 6723 0 0,-9 22-3860 0 0,3 55-2573 0 0,0 1 0 0 0,0 0 0 0 0,0-1-68 0 0,-3-5-217 0 0,3 5 161 0 0,-1 2-241 0 0,0 1 1 0 0,0-1 0 0 0,0 1-1 0 0,0-1 1 0 0,1 1 0 0 0,-1-1-1 0 0,0 1 1 0 0,0 2 0 0 0,1-3-37 0 0,-2 7-97 0 0,0 0 1 0 0,1 0-1 0 0,0 0 0 0 0,0 0 1 0 0,1 0-1 0 0,0 1 1 0 0,1-1-1 0 0,0 0 1 0 0,0 0-1 0 0,2 8 0 0 0,4 10-10 0 0,17 42-1 0 0,-23-65-43 0 0,0-1 1 0 0,0 1-1 0 0,0-1 0 0 0,1 1 0 0 0,-1-1 1 0 0,1 0-1 0 0,-1 1 0 0 0,1-1 1 0 0,0 0-1 0 0,0 0 0 0 0,0 0 0 0 0,0 0 1 0 0,0-1-1 0 0,0 1 0 0 0,1-1 0 0 0,2 2 1 0 0,-3-2 15 0 0,1 0 0 0 0,-1 0 0 0 0,0-1 0 0 0,1 0 0 0 0,-1 1 0 0 0,1-1 0 0 0,-1 0 0 0 0,1 0 0 0 0,-1 0 0 0 0,1-1 0 0 0,-1 1 0 0 0,0 0 0 0 0,1-1 0 0 0,-1 0 0 0 0,0 1 0 0 0,1-1 0 0 0,2-2 0 0 0,2 0 75 0 0,-1-1-1 0 0,0 0 0 0 0,0 0 0 0 0,-1-1 0 0 0,1 1 0 0 0,-1-1 0 0 0,0 0 0 0 0,0-1 0 0 0,-1 1 1 0 0,0-1-1 0 0,6-9 0 0 0,3-8 191 0 0,17-43 0 0 0,-22 46-218 0 0,-2 6-23 0 0,-3 8 0 0 0,0-1 0 0 0,0 0 0 0 0,-1-1 0 0 0,2-8 0 0 0,-8 31 0 0 0,0-3 0 0 0,1 1 0 0 0,-3 15 0 0 0,0 21 0 0 0,-2 0 0 0 0,-2-1 0 0 0,-24 66 0 0 0,3-32 0 0 0,-43 82 0 0 0,72-161 0 0 0,-4 14 0 0 0,6-11-45 0 0,3-7-99 0 0,3-5-479 0 0,-6 6 614 0 0,0 0 1 0 0,9-9-1382 0 0,4-5-6689 0 0,-6 2-271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46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4 15663 0 0,'0'0'356'0'0,"0"0"50"0"0,0 0 20 0 0,0-1-42 0 0,2-6-250 0 0,4-9 927 0 0,-5 10 4250 0 0,-1 4-5200 0 0,0 1 463 0 0,0 1-50 0 0,0 0-11 0 0,0 0-1 0 0,0 0 0 0 0,-1 0-447 0 0,0 1 0 0 0,0 0-1 0 0,0 0 1 0 0,0 0 0 0 0,0 0-1 0 0,0-1 1 0 0,0 1 0 0 0,0 0-1 0 0,1 1 1 0 0,-1-1 0 0 0,0 0 0 0 0,0 0-1 0 0,1 0 1 0 0,-1 0 0 0 0,0 3-1 0 0,-1 0 29 0 0,-7 13 296 0 0,1 1 0 0 0,1 0-1 0 0,-7 27 1 0 0,-1 2 104 0 0,-56 182-493 0 0,62-197 0 0 0,-13 57 0 0 0,20-77 0 0 0,0 0 0 0 0,1 0 0 0 0,0 0 0 0 0,1 0 0 0 0,2 17 0 0 0,0-19 0 0 0,3-2-133 0 0,2-3-563 0 0,-5-4-258 0 0,-1-1-56 0 0,4-1 415 0 0,-1 0 1 0 0,0 0 0 0 0,0-1 0 0 0,0 0-1 0 0,0 1 1 0 0,0-1 0 0 0,-1-1 0 0 0,1 1-1 0 0,-1 0 1 0 0,1-1 0 0 0,-1 0-1 0 0,0 0 1 0 0,5-5 0 0 0,9-12-1965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47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83 11975 0 0,'41'-3'902'0'0,"-38"2"-604"0"0,2-4-196 0 0,-3 3 82 0 0,-1 0 1 0 0,1 0-1 0 0,-1 1 1 0 0,1-1 0 0 0,0 1-1 0 0,0-1 1 0 0,0 1 0 0 0,4-2-1 0 0,-5 2 121 0 0,0 1-1 0 0,0-1 0 0 0,0 1 1 0 0,0-1-1 0 0,0 0 0 0 0,-1 1 1 0 0,1-1-1 0 0,0 0 0 0 0,0 0 1 0 0,0 0-1 0 0,-1 0 0 0 0,1 0 1 0 0,0-1-1 0 0,1 0 137 0 0,0-1 0 0 0,-1 0-1 0 0,1 0 1 0 0,-1 0 0 0 0,2-5-1 0 0,-3 7 104 0 0,7-13 1508 0 0,-5 5-1055 0 0,-6 25 836 0 0,-5 23 561 0 0,4-25-2394 0 0,1 1 0 0 0,0 0 0 0 0,1 0 0 0 0,1 0 0 0 0,0 0 0 0 0,1 0 0 0 0,1 0 0 0 0,2 18 0 0 0,0-23 0 0 0,4-3 0 0 0,2-2 0 0 0,-6-5 0 0 0,0 0 0 0 0,1 0 0 0 0,-1 0 0 0 0,0 0 0 0 0,0 0 0 0 0,0-1 0 0 0,0 1 0 0 0,0 0 0 0 0,0-1 0 0 0,0 0 0 0 0,0 1 0 0 0,0-1 0 0 0,0 0 0 0 0,0 0 0 0 0,0 0 0 0 0,-1 0 0 0 0,3-3 0 0 0,3-1 0 0 0,-1-1 0 0 0,0-1 0 0 0,5-7 0 0 0,10-10 0 0 0,101-103 0 0 0,-116 120 72 0 0,-5 6 299 0 0,-1 1 117 0 0,0 0 21 0 0,-2 22-388 0 0,0-1 0 0 0,-2 1 0 0 0,-10 39 0 0 0,-6 28 3 0 0,10 20-124 0 0,6-56 0 0 0,-22 103 0 0 0,-3-64 0 0 0,26-85 0 0 0,0 0 0 0 0,-1-1 0 0 0,0 0 0 0 0,0 0 0 0 0,-1 0 0 0 0,0 0 0 0 0,0-1 0 0 0,0 1 0 0 0,-9 5 0 0 0,8-8 0 0 0,0 0 0 0 0,0 0 0 0 0,0-1 0 0 0,0 0 0 0 0,0 0 0 0 0,-1 0 0 0 0,-11 0 0 0 0,13-1 0 0 0,1-1 0 0 0,-1 0 0 0 0,1 0 0 0 0,-1 0 0 0 0,1 0 0 0 0,0-1 0 0 0,-1 0 0 0 0,1 0 0 0 0,0 0 0 0 0,-1-1 0 0 0,1 1 0 0 0,-6-4 0 0 0,10 5 0 0 0,-5-3 0 0 0,0 0 0 0 0,0-1 0 0 0,0 1 0 0 0,-7-8 0 0 0,11 10 0 0 0,0-1 0 0 0,0 1 0 0 0,0-1 0 0 0,0 0 0 0 0,0 1 0 0 0,0-1 0 0 0,1 1 0 0 0,-1-1 0 0 0,0 0 0 0 0,1 0 0 0 0,-1 1 0 0 0,1-1 0 0 0,0 0 0 0 0,0 0 0 0 0,0 0 0 0 0,0 0 0 0 0,0 1 0 0 0,0-1 0 0 0,1-3 0 0 0,0-3-33 0 0,1-1-1 0 0,1 1 1 0 0,-1-1-1 0 0,1 1 1 0 0,1 0-1 0 0,0 0 1 0 0,0 0-1 0 0,1 0 1 0 0,-1 1 0 0 0,2-1-1 0 0,10-11 1 0 0,87-103-4406 0 0,-82 101 3415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48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0 17503 0 0,'0'0'803'0'0,"0"0"-18"0"0,8-3-469 0 0,-3 1-173 0 0,-4 1 165 0 0,1 0 1 0 0,-1 1-1 0 0,0-1 0 0 0,0 1 0 0 0,1 0 1 0 0,-1-1-1 0 0,0 1 0 0 0,1 0 1 0 0,-1 0-1 0 0,0 0 0 0 0,1 0 1 0 0,-1 0-1 0 0,0 0 0 0 0,0 0 1 0 0,1 0-1 0 0,-1 0 0 0 0,3 1 1 0 0,-3 0-127 0 0,1 0 1 0 0,0 0 0 0 0,-1 0 0 0 0,1 0 0 0 0,-1 0 0 0 0,1 1-1 0 0,-1-1 1 0 0,1 0 0 0 0,-1 1 0 0 0,0-1 0 0 0,1 2 0 0 0,1 2-137 0 0,0-1 1 0 0,0 1-1 0 0,-1 0 1 0 0,0 0-1 0 0,0 0 1 0 0,-1 0-1 0 0,2 8 1 0 0,0 6 201 0 0,-1 0 0 0 0,-1 1 1 0 0,-2 20-1 0 0,-8 60 746 0 0,8-91-984 0 0,-24 174 23 0 0,16-141-88 0 0,-1 0-1 0 0,-24 60 1 0 0,33-100-641 0 0,1-2-258 0 0,0 0-1102 0 0,-1-1-4403 0 0,-4-3-1891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48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9351 0 0,'0'0'886'0'0,"0"0"-21"0"0,0 0-410 0 0,2 0 320 0 0,24-2 2878 0 0,46-8-1 0 0,-17 1-2697 0 0,-39 6-797 0 0,9 0 843 0 0,-11 4-4598 0 0,6 1-3714 0 0,-20-2-1677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48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21191 0 0,'1'0'969'0'0,"14"-8"-246"0"0,0 2 0 0 0,1 0 0 0 0,0 0 0 0 0,0 2 0 0 0,22-4 0 0 0,9-3 2775 0 0,-42 10-3375 0 0,1-1-1 0 0,0 1 1 0 0,0 0-1 0 0,-1 1 1 0 0,1-1-1 0 0,0 1 1 0 0,0 1-1 0 0,0-1 1 0 0,0 1-1 0 0,0 0 1 0 0,0 0-1 0 0,-1 0 1 0 0,12 5-1 0 0,-10-1-122 0 0,-1 0 0 0 0,0 1 0 0 0,0 3-334 0 0,-6-6-1425 0 0,-1-1-716 0 0,1-2-7421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2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1 15663 0 0,'0'0'356'0'0,"-8"5"860"0"0,6-5-1079 0 0,-1 0 29 0 0,-6 2 6148 0 0,9-4-5512 0 0,0 2-755 0 0,0-1 0 0 0,0 1 0 0 0,0 0 0 0 0,0 0 1 0 0,0-1-1 0 0,0 1 0 0 0,0 0 0 0 0,0 0 0 0 0,0-1 1 0 0,0 1-1 0 0,0 0 0 0 0,0 0 0 0 0,1-1 0 0 0,-1 1 1 0 0,0 0-1 0 0,0 0 0 0 0,0-1 0 0 0,0 1 0 0 0,0 0 1 0 0,0 0-1 0 0,0 0 0 0 0,1-1 0 0 0,-1 1 0 0 0,0 0 1 0 0,0 0-1 0 0,0 0 0 0 0,1-1 0 0 0,4-2 258 0 0,-1 0-53 0 0,0 0-1 0 0,-1 1 1 0 0,1-1-1 0 0,0 1 1 0 0,1 0-1 0 0,-1 1 1 0 0,0-1-1 0 0,0 1 1 0 0,1-1 0 0 0,6 0-1 0 0,2 1-79 0 0,-9 1-131 0 0,1-1-1 0 0,-1 1 0 0 0,0 0 1 0 0,1 0-1 0 0,-1 0 0 0 0,1 1 1 0 0,-1-1-1 0 0,0 1 0 0 0,0 0 1 0 0,7 3-1 0 0,4 1-40 0 0,-12-5 0 0 0,0 1 0 0 0,0 0 0 0 0,0 0 0 0 0,0 0 0 0 0,0 1 0 0 0,0-1 0 0 0,0 1 0 0 0,0-1 0 0 0,0 1 0 0 0,-1 0 0 0 0,1 0 0 0 0,-1 0 0 0 0,5 5 0 0 0,-3-1-64 0 0,-3-5-273 0 0,-4 3 118 0 0,1-2-1460 0 0,2 0-3679 0 0,0-2 3311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2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209 15663 0 0,'0'0'719'0'0,"0"0"-20"0"0,-1-1-449 0 0,-2-2-79 0 0,2 2 565 0 0,1 1 237 0 0,-13-19 2719 0 0,12 17-3471 0 0,0 1-1 0 0,-1-1 1 0 0,1 1-1 0 0,0-1 1 0 0,0 0-1 0 0,0 0 1 0 0,0 1 0 0 0,0-1-1 0 0,0 0 1 0 0,0 0-1 0 0,0-4 1 0 0,0 5-218 0 0,1 1-1 0 0,0-1 1 0 0,0 0 0 0 0,0 1-1 0 0,0-1 1 0 0,0 0 0 0 0,0 0 0 0 0,0 1-1 0 0,0-1 1 0 0,0 0 0 0 0,0 1 0 0 0,0-1-1 0 0,0 0 1 0 0,1 1 0 0 0,-1-1-1 0 0,0 0 1 0 0,1 1 0 0 0,-1-1 0 0 0,0 1-1 0 0,1-1 1 0 0,-1 0 0 0 0,0 1 0 0 0,1-1-1 0 0,-1 1 1 0 0,1-1 0 0 0,0 1 26 0 0,-1 0 0 0 0,0-1 1 0 0,0 1-1 0 0,0 0 0 0 0,1 0 0 0 0,-1 0 0 0 0,0-1 1 0 0,0 1-1 0 0,0 0 0 0 0,1 0 0 0 0,-1-1 1 0 0,0 1-1 0 0,0 0 0 0 0,0-1 0 0 0,0 1 1 0 0,0 0-1 0 0,0 0 0 0 0,0-1 0 0 0,0 1 0 0 0,0 0 1 0 0,0-1-1 0 0,0 1 0 0 0,0 0 0 0 0,0-1 1 0 0,0 1-1 0 0,0 0 0 0 0,0 0 0 0 0,0-1 1 0 0,0 1-1 0 0,0-2-6 0 0,0 1 1 0 0,0 0 0 0 0,1 0-1 0 0,-1-1 1 0 0,0 1-1 0 0,1 0 1 0 0,-1 0 0 0 0,0-1-1 0 0,1 1 1 0 0,0 0-1 0 0,-1 0 1 0 0,1 0 0 0 0,0 0-1 0 0,-1 0 1 0 0,1 0 0 0 0,0 0-1 0 0,0 0 1 0 0,0 0-1 0 0,0 0 1 0 0,0 0 0 0 0,0 1-1 0 0,0-1 1 0 0,0 0-1 0 0,0 1 1 0 0,1-1 0 0 0,-1 0-1 0 0,0 1 1 0 0,2-1-1 0 0,4-2 86 0 0,1 0-1 0 0,-1 1 0 0 0,13-3 0 0 0,-7 4-108 0 0,0-1 0 0 0,0 2 0 0 0,0 0 0 0 0,0 0 0 0 0,0 1 0 0 0,23 6 0 0 0,76 25 0 0 0,-16-5 0 0 0,-88-25 0 0 0,-3-1 0 0 0,0 0 0 0 0,1 0 0 0 0,-1 0 0 0 0,0-1 0 0 0,1 1 0 0 0,8-2 0 0 0,4-1 44 0 0,3 0 287 0 0,25-7 1 0 0,-40 7-251 0 0,0 1 1 0 0,0-1-1 0 0,0-1 1 0 0,0 1-1 0 0,-1-1 1 0 0,1 0-1 0 0,-1 0 1 0 0,9-8-1 0 0,-12 9-38 0 0,-1 0 1 0 0,1 0-1 0 0,-1 0 0 0 0,1-1 0 0 0,-1 1 1 0 0,0 0-1 0 0,0-1 0 0 0,0 1 1 0 0,0-1-1 0 0,0 1 0 0 0,0-1 0 0 0,-1 0 1 0 0,1-2-1 0 0,-1 3-41 0 0,1 1-2 0 0,-1 0 0 0 0,0 0 1 0 0,0 0-1 0 0,0 0 0 0 0,1 0 0 0 0,-1 0 0 0 0,0 0 0 0 0,0 0 1 0 0,0 0-1 0 0,-1 0 0 0 0,1 1 0 0 0,0-1 0 0 0,0 0 0 0 0,0 0 0 0 0,-1 0 1 0 0,1 0-1 0 0,0 0 0 0 0,-1 0 0 0 0,1 0 0 0 0,-1 1 0 0 0,1-1 1 0 0,-2-1-1 0 0,0-2 68 0 0,-1 0-7 0 0,1 1 1 0 0,-1-1-1 0 0,0 0 0 0 0,0 1 1 0 0,0-1-1 0 0,0 1 0 0 0,0 0 0 0 0,-1 0 1 0 0,0 0-1 0 0,1 1 0 0 0,-1-1 1 0 0,0 1-1 0 0,-1 0 0 0 0,1 0 0 0 0,0 0 1 0 0,-7-1-1 0 0,6 1 1 0 0,0 1 1 0 0,0 0-1 0 0,0 0 0 0 0,0 1 0 0 0,0-1 1 0 0,0 1-1 0 0,0 0 0 0 0,0 1 0 0 0,-1-1 1 0 0,1 1-1 0 0,0 0 0 0 0,0 0 0 0 0,0 0 1 0 0,-8 4-1 0 0,-4 5-62 0 0,0-1 0 0 0,0 2 0 0 0,1 0 0 0 0,0 1 0 0 0,1 1 0 0 0,1 0 0 0 0,-25 29 0 0 0,15-14 0 0 0,1 1 0 0 0,2 1 0 0 0,-22 40 0 0 0,38-59 0 0 0,-1-1 0 0 0,0 0 0 0 0,0 0 0 0 0,-1-1 0 0 0,-1 0 0 0 0,1 0 0 0 0,-1-1 0 0 0,-1 0 0 0 0,1 0 0 0 0,-1-1 0 0 0,-12 7 0 0 0,19-13 0 0 0,-1 0 0 0 0,0 0 0 0 0,0-1 0 0 0,0 1 0 0 0,0-1 0 0 0,0 0 0 0 0,0 0 0 0 0,1 0 0 0 0,-1 0 0 0 0,0 0 0 0 0,0-1 0 0 0,0 1 0 0 0,0-1 0 0 0,0 0 0 0 0,1 0 0 0 0,-1 0 0 0 0,0 0 0 0 0,1 0 0 0 0,-1-1 0 0 0,0 1 0 0 0,-3-4 0 0 0,-19-15 0 0 0,17 14 0 0 0,0 0 0 0 0,0-1 0 0 0,-8-9 0 0 0,-69-79-2920 0 0,84 93 600 0 0,-2-3-723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2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0 8287 0 0,'0'0'382'0'0,"0"0"-8"0"0,8-8 1322 0 0,-7 7 2311 0 0,-2 1 3638 0 0,-1 0-7472 0 0,-11 7 765 0 0,1 3-908 0 0,0 0-1 0 0,-17 18 1 0 0,17-13 274 0 0,1 1 1 0 0,1 0-1 0 0,0 0 0 0 0,-9 21 0 0 0,-7 12 151 0 0,5-9-455 0 0,2 0 0 0 0,2 2 0 0 0,2-1 0 0 0,-19 81 0 0 0,30-102 0 0 0,1 0 0 0 0,1-1 0 0 0,1 1 0 0 0,0 0 0 0 0,2 0 0 0 0,0 0 0 0 0,1 0 0 0 0,10 36 0 0 0,-10-47 0 0 0,1 0 0 0 0,1 0 0 0 0,-1-1 0 0 0,2 0 0 0 0,-1 1 0 0 0,1-1 0 0 0,10 12 0 0 0,-9-14 0 0 0,0 1 0 0 0,1-1 0 0 0,-1-2-1135 0 0,-4-3-4768 0 0,-2-1-205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59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55 8287 0 0,'0'0'191'0'0,"0"0"26"0"0,0 0 9 0 0,0 0 42 0 0,-6 9 2702 0 0,1-6 2026 0 0,-10 7-2647 0 0,15-10-2339 0 0,0 0-1 0 0,0 0 1 0 0,0 0 0 0 0,0 0 0 0 0,0 0 0 0 0,0 0 0 0 0,0 0-1 0 0,0 0 1 0 0,0 0 0 0 0,0 0 0 0 0,-1 0 0 0 0,1 0 0 0 0,0 0-1 0 0,0 0 1 0 0,0 0 0 0 0,0 0 0 0 0,0 0 0 0 0,0 0 0 0 0,0 0-1 0 0,0 0 1 0 0,0 0 0 0 0,0 0 0 0 0,0 0 0 0 0,0 0 0 0 0,0 0-1 0 0,-1 0 1 0 0,1-1 0 0 0,0 1 0 0 0,0 0 0 0 0,0 0 0 0 0,0 0 0 0 0,0 0-1 0 0,0 0 1 0 0,0 0 0 0 0,0 0 0 0 0,0 0 0 0 0,0 0 0 0 0,0 0-1 0 0,0 0 1 0 0,0 0 0 0 0,0 0 0 0 0,0 0 0 0 0,0 0 0 0 0,0 0-1 0 0,0-1 1 0 0,0 1 0 0 0,0 0 0 0 0,0 0 0 0 0,0 0 0 0 0,0 0-1 0 0,0 0 1 0 0,0 0 0 0 0,0 0 0 0 0,0 0 0 0 0,0 0 0 0 0,0 0-1 0 0,0 0 1 0 0,0 0 0 0 0,0 0 0 0 0,0-1 0 0 0,0 1 0 0 0,0 0-1 0 0,0 0 1 0 0,7-12 3376 0 0,-5 10-3387 0 0,0-1 1 0 0,0 1-1 0 0,0 0 0 0 0,0 1 1 0 0,0-1-1 0 0,1 0 0 0 0,-1 1 1 0 0,1-1-1 0 0,4-1 0 0 0,13-10 80 0 0,-19 12 292 0 0,2-2-142 0 0,1-1 0 0 0,0 1 1 0 0,0 1-1 0 0,0-1 0 0 0,1 0 1 0 0,8-3-1 0 0,-13 6-229 0 0,1-1 0 0 0,0 1 0 0 0,-1 0 0 0 0,1-1 0 0 0,0 1 0 0 0,-1 0 0 0 0,1-1 0 0 0,0 1 0 0 0,0 0 0 0 0,-1 0 0 0 0,1 0 0 0 0,0 0 0 0 0,0 0 0 0 0,-1 0 0 0 0,1 0 0 0 0,0 0 0 0 0,0 0 0 0 0,-1 0 0 0 0,1 0 0 0 0,0 0 0 0 0,0 0 0 0 0,-1 1 0 0 0,1-1 0 0 0,1 1 0 0 0,0 0 0 0 0,7 0 0 0 0,-6-1 0 0 0,-1 1 0 0 0,1-1 0 0 0,-1 1 0 0 0,1 0 0 0 0,-1-1 0 0 0,0 1 0 0 0,1 0 0 0 0,-1 0 0 0 0,0 1 0 0 0,3 1 0 0 0,22 17 0 0 0,-20-15 0 0 0,0 1 0 0 0,13 7 0 0 0,-13-10 0 0 0,-1-1 0 0 0,1 1 0 0 0,0-1 0 0 0,0 0 0 0 0,0-1 0 0 0,10 2 0 0 0,-16-3 0 0 0,0 0 0 0 0,0 0 0 0 0,0 1 0 0 0,0-1 0 0 0,0 0 0 0 0,0 0 0 0 0,0 0 0 0 0,0 0 0 0 0,0 0 0 0 0,0 0 0 0 0,0-1 0 0 0,0 1 0 0 0,0 0 0 0 0,0 0 0 0 0,0-1 0 0 0,0 1 0 0 0,2-2 0 0 0,1 0 0 0 0,19-4 0 0 0,-22 6-92 0 0,-1 0-1 0 0,0 0 1 0 0,0 0-1 0 0,1 0 0 0 0,-1-1 1 0 0,0 1-1 0 0,1 0 1 0 0,-1 0-1 0 0,0 0 1 0 0,0 0-1 0 0,1 0 1 0 0,-1 0-1 0 0,0-1 1 0 0,0 1-1 0 0,1 0 1 0 0,-1 0-1 0 0,0 0 1 0 0,0-1-1 0 0,1 1 1 0 0,-1 0-1 0 0,0 0 1 0 0,0-1-1 0 0,0 1 1 0 0,0 0-1 0 0,1-1 1 0 0,-1 1-1 0 0,-3-3-4077 0 0,3 3 3181 0 0,0 0-1058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1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3 39 6447 0 0,'0'0'298'0'0,"0"-1"-10"0"0,5-19 8546 0 0,-4 19-8557 0 0,-1 1 0 0 0,0-1 0 0 0,0 0 0 0 0,1 0 0 0 0,-1 0 0 0 0,0 1 1 0 0,0-1-1 0 0,0 0 0 0 0,0 0 0 0 0,0 0 0 0 0,0 0 0 0 0,0 1 0 0 0,0-1 1 0 0,0 0-1 0 0,0 0 0 0 0,-1 0 0 0 0,0-1 0 0 0,1 1 167 0 0,0 1-217 0 0,-8 0 649 0 0,-3 1-679 0 0,1 1-1 0 0,0 0 1 0 0,0 0 0 0 0,0 1-1 0 0,1 0 1 0 0,-1 1 0 0 0,1 0 0 0 0,-1 1-1 0 0,1 0 1 0 0,1 0 0 0 0,-1 1-1 0 0,-8 7 1 0 0,7-5-150 0 0,1 0 0 0 0,0 0-1 0 0,1 1 1 0 0,0 1 0 0 0,0-1 0 0 0,1 1-1 0 0,1 0 1 0 0,-1 1 0 0 0,2-1 0 0 0,-1 1 0 0 0,2 0-1 0 0,-5 13 1 0 0,-1 2-47 0 0,7-20 0 0 0,0 1 0 0 0,-3 14 0 0 0,3-7 0 0 0,-7 37 0 0 0,-6 74 0 0 0,10-57 378 0 0,3-35 153 0 0,0 44 0 0 0,3-47-409 0 0,-1-1-1 0 0,-2 1 1 0 0,0-1-1 0 0,-11 40 1 0 0,11-58-122 0 0,-1 0 0 0 0,0 0 0 0 0,0 0 0 0 0,-7 12 0 0 0,9-19 0 0 0,-1 0 0 0 0,1 0 0 0 0,-1 0 0 0 0,0 0 0 0 0,0 0 0 0 0,0-1 0 0 0,-1 0 0 0 0,1 0 0 0 0,-1 0 0 0 0,0 0 0 0 0,0 0 0 0 0,0-1 0 0 0,-5 3 0 0 0,4-3 0 0 0,-1 1 0 0 0,1-1 0 0 0,0 0 0 0 0,-1 0 0 0 0,0 0 0 0 0,-7 0 0 0 0,10-1 0 0 0,1-1 0 0 0,-1-1 0 0 0,1 1 0 0 0,-1 0 0 0 0,1-1 0 0 0,-1 1 0 0 0,1-1 0 0 0,0 0 0 0 0,-1 0 0 0 0,1 1 0 0 0,0-2 0 0 0,0 1 0 0 0,0 0 0 0 0,-1 0 0 0 0,-2-4 0 0 0,2 3 214 0 0,0-1 0 0 0,0 0 0 0 0,0 0 1 0 0,0 1-1 0 0,1-2 0 0 0,-4-5 0 0 0,-9-12 335 0 0,9 13-549 0 0,3 5 0 0 0,-6-1 0 0 0,2 1 0 0 0,7 3-13 0 0,-1 0 0 0 0,0-1 0 0 0,1 1-1 0 0,-1 0 1 0 0,0-1 0 0 0,0 1 0 0 0,1 0 0 0 0,-1 0-1 0 0,0-1 1 0 0,0 1 0 0 0,1 0 0 0 0,-1 0 0 0 0,0 0 0 0 0,0 0-1 0 0,0 0 1 0 0,1 0 0 0 0,-1 1 0 0 0,-1-1 0 0 0,-12 2-566 0 0,3-1-1385 0 0,10 0 941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4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342 11975 0 0,'0'0'267'0'0,"3"-3"42"0"0,9-9 17 0 0,-9 9-28 0 0,3-14 250 0 0,-5 12-235 0 0,0-1 0 0 0,0 1 0 0 0,1 0 0 0 0,0 0 0 0 0,0 0 0 0 0,0 1 0 0 0,1-1 0 0 0,-1 0 0 0 0,1 1-1 0 0,0 0 1 0 0,0-1 0 0 0,4-3 0 0 0,3-2 467 0 0,-8 8-643 0 0,-1 1 0 0 0,0-1 0 0 0,1 1 0 0 0,-1-1 0 0 0,1 1 0 0 0,-1 0 0 0 0,1 0 0 0 0,0 0-1 0 0,-1 0 1 0 0,1 0 0 0 0,0 0 0 0 0,3-1 0 0 0,10-4 1090 0 0,21-11 1 0 0,-22 9-840 0 0,28-9 1 0 0,-37 16-395 0 0,0-1-1 0 0,0 1 1 0 0,0 0 0 0 0,0 0-1 0 0,1 1 1 0 0,-1 0-1 0 0,0 0 1 0 0,1 0 0 0 0,7 2-1 0 0,11 2 10 0 0,-5-1 32 0 0,24 7-1 0 0,-38-9 253 0 0,0 0 0 0 0,0 0 0 0 0,1 0 0 0 0,9-1 0 0 0,3 1 238 0 0,-16-1-522 0 0,1 0-1 0 0,0-1 0 0 0,-1 1 1 0 0,1-1-1 0 0,0 1 1 0 0,-1-1-1 0 0,6-2 1 0 0,7-2-7 0 0,-4 3 4 0 0,0-1 0 0 0,-1 0 0 0 0,19-8 0 0 0,-24 8 0 0 0,0 0 0 0 0,-1 0 0 0 0,1 0 0 0 0,-1 0 0 0 0,0-1 0 0 0,0 1 0 0 0,0-1 0 0 0,0 0 0 0 0,4-8 0 0 0,-4 8 49 0 0,-1 0 172 0 0,0-1-1 0 0,0 0 0 0 0,-1 0 1 0 0,1 1-1 0 0,-1-2 0 0 0,0 1 0 0 0,0 0 1 0 0,1-6-1 0 0,-3 9-219 0 0,1 0 0 0 0,-1 1 0 0 0,0-1 0 0 0,1 0 0 0 0,-1 0-1 0 0,0 0 1 0 0,0 0 0 0 0,0 0 0 0 0,-1 0 0 0 0,1 0 0 0 0,0 0 0 0 0,-1 0 0 0 0,1 0 0 0 0,-1 0-1 0 0,0 0 1 0 0,0 1 0 0 0,-1-3 0 0 0,-2-4-1 0 0,4 7 0 0 0,0 1 0 0 0,-1-1 0 0 0,1 1 0 0 0,0-1 0 0 0,-1 0 0 0 0,1 1 0 0 0,0-1 0 0 0,-1 1 0 0 0,1-1 0 0 0,-1 1 0 0 0,1-1 0 0 0,-1 1 0 0 0,0 0 0 0 0,1-1 0 0 0,-1 1 0 0 0,1 0 0 0 0,-1-1 0 0 0,0 1 0 0 0,1 0 0 0 0,-1 0 0 0 0,1-1 0 0 0,-1 1 0 0 0,0 0 0 0 0,1 0 0 0 0,-1 0 0 0 0,0 0 0 0 0,1 0 0 0 0,-2 0 0 0 0,-2 0 0 0 0,-2-1 0 0 0,-1 0 0 0 0,0 0 0 0 0,1 1 0 0 0,-1 0 0 0 0,0 0 0 0 0,0 0 0 0 0,1 1 0 0 0,-1 0 0 0 0,0 1 0 0 0,-8 2 0 0 0,-8 4 0 0 0,-33 17 0 0 0,42-18 0 0 0,4-1 0 0 0,-1 0 0 0 0,2 1 0 0 0,-1 0 0 0 0,1 0 0 0 0,0 1 0 0 0,0 0 0 0 0,1 1 0 0 0,0 0 0 0 0,1 0 0 0 0,0 0 0 0 0,0 1 0 0 0,1 1 0 0 0,0-1 0 0 0,1 1 0 0 0,0-1 0 0 0,1 2 0 0 0,0-1 0 0 0,1 0 0 0 0,-2 14 0 0 0,3-12 0 0 0,0 22 0 0 0,3-24 0 0 0,-2 0 0 0 0,0-1 0 0 0,-4 21 0 0 0,4-28 0 0 0,1 0 0 0 0,-1 0 0 0 0,0 0 0 0 0,0 0 0 0 0,0 0 0 0 0,0 0 0 0 0,0 0 0 0 0,-1 0 0 0 0,1 0 0 0 0,-1 0 0 0 0,0-1 0 0 0,0 1 0 0 0,0 0 0 0 0,0-1 0 0 0,0 0 0 0 0,-3 3 0 0 0,-1-1 0 0 0,1 0 0 0 0,-1 0 0 0 0,0 0 0 0 0,1-1 0 0 0,-2 0 0 0 0,1 0 0 0 0,0 0 0 0 0,0-1 0 0 0,-1 0 0 0 0,0 0 0 0 0,1-1 0 0 0,-1 0 0 0 0,0 0 0 0 0,-13 0 0 0 0,17-1 0 0 0,-2 0 0 0 0,0 0 0 0 0,0 0 0 0 0,-1 0 0 0 0,1 0 0 0 0,0-1 0 0 0,0 0 0 0 0,0 0 0 0 0,0-1 0 0 0,0 1 0 0 0,0-1 0 0 0,-9-5 0 0 0,-6-4 511 0 0,14 8-235 0 0,-1-1-1 0 0,1 0 1 0 0,-9-7-1 0 0,13 9-425 0 0,0 0 0 0 0,0-1 0 0 0,0 1 0 0 0,0-1-1 0 0,0 1 1 0 0,-1-5 0 0 0,-9-10 1201 0 0,11 13-1467 0 0,0 1-3574 0 0,1 3 2967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6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456 15663 0 0,'2'-4'139'0'0,"0"1"1"0"0,0 0-1 0 0,0 0 0 0 0,0 0 0 0 0,0 0 1 0 0,1 1-1 0 0,0-1 0 0 0,-1 0 0 0 0,5-2 0 0 0,14-15 175 0 0,7-18 1069 0 0,-1-1 1 0 0,-1-2 0 0 0,29-63-1 0 0,-53 97-1196 0 0,0 0 0 0 0,0 0 0 0 0,-1 0 0 0 0,1 0 0 0 0,-1-8 0 0 0,4-21 739 0 0,-3 30-705 0 0,0-1-1 0 0,-1 1 1 0 0,0 0-1 0 0,0 0 1 0 0,-1-1-1 0 0,0 1 1 0 0,0-1 0 0 0,0 1-1 0 0,-1 0 1 0 0,0-1-1 0 0,-2-9 1 0 0,2 9-204 0 0,1 7-17 0 0,0 0 0 0 0,0 0 0 0 0,0 0 0 0 0,0 0 0 0 0,0 0 0 0 0,0 0 0 0 0,0 0 0 0 0,0 0 0 0 0,0-1 0 0 0,0 1 0 0 0,0 0 0 0 0,-1 0 0 0 0,1 0 0 0 0,0 0 0 0 0,0 0 0 0 0,0 0 0 0 0,0 0 0 0 0,0 0 0 0 0,0 0 0 0 0,0 0 0 0 0,0 0 0 0 0,0-1 0 0 0,0 1 0 0 0,0 0 0 0 0,0 0 0 0 0,0 0 0 0 0,0 0 0 0 0,0 0 0 0 0,-1 0 0 0 0,1 0 0 0 0,0 0 0 0 0,0 0 0 0 0,0 0 0 0 0,0 0 0 0 0,0 0 0 0 0,0 0 0 0 0,0 0 0 0 0,0 0 0 0 0,0 0 0 0 0,0 0 0 0 0,-1 0 0 0 0,1 0 0 0 0,0 0 0 0 0,0 0 0 0 0,0 0 0 0 0,0 0 0 0 0,-6 3 0 0 0,-5 5 0 0 0,5-2 0 0 0,1 0 0 0 0,0 1 0 0 0,0-1 0 0 0,0 1 0 0 0,1 0 0 0 0,-5 11 0 0 0,-18 50 0 0 0,19-47 0 0 0,-124 431 53 0 0,126-430-34 0 0,-60 264 1072 0 0,60-263-928 0 0,2 1 0 0 0,1-1 0 0 0,0 48 0 0 0,3-70-181 0 0,0 0 0 0 0,0 0 1 0 0,0 0-1 0 0,0 0 1 0 0,0 0-1 0 0,1 0 0 0 0,-1 0 1 0 0,0 0-1 0 0,1 1 1 0 0,-1-1-1 0 0,1-1 0 0 0,-1 1 1 0 0,2 2-1 0 0,-2-3-6 0 0,0 0-1 0 0,1 0 1 0 0,-1 1 0 0 0,0-1 0 0 0,1 0-1 0 0,-1 0 1 0 0,0 0 0 0 0,1 1-1 0 0,-1-1 1 0 0,0 0 0 0 0,1 0-1 0 0,-1 0 1 0 0,1 0 0 0 0,-1 0-1 0 0,0 0 1 0 0,1 0 0 0 0,-1 0 0 0 0,1 0-1 0 0,-1 0 1 0 0,0 0 0 0 0,1 0-1 0 0,-1 0 1 0 0,1 0 0 0 0,-1 0-1 0 0,3-1-50 0 0,-1 0 0 0 0,0 0-1 0 0,0 0 1 0 0,-1-1 0 0 0,1 1-1 0 0,0-1 1 0 0,0 1 0 0 0,-1-1-1 0 0,1 1 1 0 0,-1-1-1 0 0,3-3 1 0 0,4-6 155 0 0,-1-1-1 0 0,0 0 1 0 0,-1 0 0 0 0,0 0-1 0 0,-1-1 1 0 0,0 0 0 0 0,-1 0 0 0 0,-1 0-1 0 0,0-1 1 0 0,0 1 0 0 0,-2-1-1 0 0,0 0 1 0 0,0 1 0 0 0,-1-1-1 0 0,-1 0 1 0 0,0 0 0 0 0,-1 1-1 0 0,0-1 1 0 0,-1 1 0 0 0,-1 0-1 0 0,0 0 1 0 0,-1 0 0 0 0,0 0-1 0 0,-10-16 1 0 0,9 18-80 0 0,0 0 0 0 0,0 1 0 0 0,-1-1 0 0 0,-13-13 0 0 0,18 22 0 0 0,-1-1 0 0 0,0 1 0 0 0,0-1 0 0 0,0 1 0 0 0,0 0 0 0 0,0 0 0 0 0,0 0 0 0 0,0 1 0 0 0,-1-1 0 0 0,1 1 0 0 0,-1 0 0 0 0,1 0 0 0 0,-1 0 0 0 0,1 0 0 0 0,-1 0 0 0 0,0 1 0 0 0,0 0 0 0 0,1 0 0 0 0,-7 0 0 0 0,4 0 0 0 0,0 1 0 0 0,0 0 0 0 0,1 0 0 0 0,-1 0 0 0 0,0 0 0 0 0,1 1 0 0 0,-1 0 0 0 0,1 0 0 0 0,-1 0 0 0 0,1 1 0 0 0,0 0 0 0 0,0 0 0 0 0,0 0 0 0 0,1 1 0 0 0,-1 0 0 0 0,-4 5 0 0 0,7-7 0 0 0,0 0 0 0 0,1 0 0 0 0,-1 0 0 0 0,1 0 0 0 0,0 0 0 0 0,0 0 0 0 0,0 0 0 0 0,0 0 0 0 0,0 1 0 0 0,0-1 0 0 0,1 0 0 0 0,-1 1 0 0 0,1-1 0 0 0,-1 1 0 0 0,1-1 0 0 0,0 0 0 0 0,0 1 0 0 0,0-1 0 0 0,0 1 0 0 0,1-1 0 0 0,-1 1 0 0 0,1-1 0 0 0,-1 0 0 0 0,1 1 0 0 0,0-1 0 0 0,0 0 0 0 0,0 0 0 0 0,0 1 0 0 0,0-1 0 0 0,1 0 0 0 0,-1 0 0 0 0,0 0 0 0 0,1 0 0 0 0,0-1 0 0 0,-1 1 0 0 0,1 0 0 0 0,0-1 0 0 0,0 1 0 0 0,0-1 0 0 0,0 1 0 0 0,0-1 0 0 0,0 0 0 0 0,1 0 0 0 0,-1 0 0 0 0,0 0 0 0 0,1-1 0 0 0,-1 1 0 0 0,0 0 0 0 0,1-1 0 0 0,-1 0 0 0 0,4 1 0 0 0,4-1 0 0 0,0 0 0 0 0,1 0 0 0 0,-1-1 0 0 0,0-1 0 0 0,1 0 0 0 0,-1 0 0 0 0,18-7 0 0 0,-5 0 0 0 0,0-1 0 0 0,24-16 0 0 0,-22 11 0 0 0,-17 9 0 0 0,-3 0-133 0 0,-4 5-563 0 0,-2-8-1268 0 0,0 2 941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6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169 0 0,0 0 442 0 0,0 0 229 0 0,0 0 42 0 0,0 0-59 0 0,1 1-289 0 0,18 24 80 0 0,-1 1 0 0 0,-1 0-1 0 0,-2 1 1 0 0,18 42 0 0 0,-19-41-745 0 0,28 46 0 0 0,-26-46 0 0 0,-15-28 2 0 0,5 9 1099 0 0,16 11-220 0 0,-21-19-1218 0 0,-1-1-138 0 0,0 0-33 0 0,0 0 65 0 0,0 0 154 0 0,0 0-452 0 0,0 0-230 0 0,0 0-1088 0 0,0-2-4400 0 0,-1-7-1891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7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35 21191 0 0,'0'0'480'0'0,"13"-14"1348"0"0,-1-6-1736 0 0,-11 19 279 0 0,-1 1 117 0 0,0 0 21 0 0,0 0 3 0 0,0 0 0 0 0,0 0 0 0 0,0 0 0 0 0,0 0-69 0 0,-7 6-278 0 0,1 0 30 0 0,0 0 1 0 0,1 1-1 0 0,-8 11 0 0 0,-6 8 464 0 0,-49 66-143 0 0,31-41-424 0 0,32-44-92 0 0,-22 29 0 0 0,-43 75 0 0 0,68-103 0 0 0,2-1-133 0 0,1-6-563 0 0,-1-1-258 0 0,9 1-2947 0 0,15-18-120 0 0,-5 5 1974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7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7503 0 0,'0'0'803'0'0,"0"0"-18"0"0,0 0-290 0 0,0 0 626 0 0,0 0 331 0 0,0 0 69 0 0,0 0-123 0 0,0 0-576 0 0,0 2-248 0 0,-1 9-345 0 0,0 0 0 0 0,-1-1-1 0 0,-1 1 1 0 0,0 0 0 0 0,0-1 0 0 0,-1 0 0 0 0,-7 15 0 0 0,5-14-3 0 0,1 1 1 0 0,1 0-1 0 0,0-1 0 0 0,0 1 1 0 0,-2 22-1 0 0,6-26-359 0 0,0-7-563 0 0,0-1-258 0 0,0 0-1102 0 0,0 0-4403 0 0,0 0-1891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7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52 19351 0 0,'-1'-4'226'0'0,"-1"1"0"0"0,1-1 0 0 0,0 0 0 0 0,0 1 0 0 0,0-1 0 0 0,0 0 0 0 0,0 0 0 0 0,1 0 0 0 0,0-4 0 0 0,0 7 499 0 0,-4-3 833 0 0,3 4 4154 0 0,-4 14-5709 0 0,2 0 1 0 0,0 1 0 0 0,0-1 0 0 0,2 1-1 0 0,0-1 1 0 0,0 1 0 0 0,1-1-1 0 0,3 18 1 0 0,-3-29-4 0 0,0 1 0 0 0,8 9 0 0 0,3-1 0 0 0,-6-10 0 0 0,-2-2 0 0 0,1 2 0 0 0,0-1 0 0 0,0-1 0 0 0,1 1 0 0 0,-1 0 0 0 0,0-1 0 0 0,0 0 0 0 0,1 0 0 0 0,-1 0 0 0 0,0-1 0 0 0,0 1 0 0 0,1-1 0 0 0,-1 0 0 0 0,0 0 0 0 0,0-1 0 0 0,0 1 0 0 0,0-1 0 0 0,0 0 0 0 0,-1 0 0 0 0,5-3 0 0 0,1-1 0 0 0,0 0 0 0 0,0-1 0 0 0,-1 0 0 0 0,0-1 0 0 0,0 1 0 0 0,9-13 0 0 0,-10 11 212 0 0,-1-1 0 0 0,0 0 0 0 0,-1 0-1 0 0,0 0 1 0 0,0-1 0 0 0,-1 0 0 0 0,0 1 0 0 0,2-14 0 0 0,-6 21-63 0 0,0 3-149 0 0,0 0 1 0 0,0 0-1 0 0,0 0 1 0 0,0-1-1 0 0,-1 1 0 0 0,1 0 1 0 0,0 0-1 0 0,0 0 0 0 0,0-1 1 0 0,0 1-1 0 0,0 0 0 0 0,0 0 1 0 0,0 0-1 0 0,-1 0 1 0 0,1-1-1 0 0,0 1 0 0 0,0 0 1 0 0,0 0-1 0 0,0 0 0 0 0,-1 0 1 0 0,1 0-1 0 0,0 0 1 0 0,0 0-1 0 0,0 0 0 0 0,0-1 1 0 0,-1 1-1 0 0,1 0 0 0 0,0 0 1 0 0,0 0-1 0 0,0 0 1 0 0,-1 0-1 0 0,1 0 0 0 0,0 0 1 0 0,0 0-1 0 0,0 0 0 0 0,-1 0 1 0 0,1 0-1 0 0,0 0 0 0 0,0 0 1 0 0,0 1-1 0 0,-1-1 1 0 0,1 0-1 0 0,0 0 0 0 0,0 0 1 0 0,0 0-1 0 0,-1 0 0 0 0,1 0 1 0 0,0 0-1 0 0,0 0 1 0 0,0 1-1 0 0,0-1 0 0 0,0 0 1 0 0,-1 0-1 0 0,-6 7-4 0 0,0 5 4 0 0,0-1 0 0 0,0 1 0 0 0,1 0 0 0 0,-6 18 0 0 0,-13 54 0 0 0,8-24 0 0 0,3-17 0 0 0,-24 84 0 0 0,36-124 0 0 0,1 12 0 0 0,2-9-133 0 0,-1-4-563 0 0,0-2-258 0 0,0 0-1194 0 0,0 0-4789 0 0,0 0-2051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9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3 10135 0 0,'0'0'464'0'0,"0"0"-9"0"0,0 0-155 0 0,0 0 443 0 0,0 0 227 0 0,0 0 44 0 0,3-10 2970 0 0,-4 8 2902 0 0,1 2-6842 0 0,-3 1-6 0 0,1 0 0 0 0,-1 0 0 0 0,1 0 0 0 0,0 1 0 0 0,0-1 0 0 0,-1 1-1 0 0,1-1 1 0 0,0 1 0 0 0,0 0 0 0 0,1 0 0 0 0,-1 0 0 0 0,0 0 0 0 0,1 0-1 0 0,-1 0 1 0 0,1 0 0 0 0,-3 5 0 0 0,-7 20 852 0 0,-14 43 0 0 0,17-45-694 0 0,-70 214-196 0 0,75-229 0 0 0,0 1 0 0 0,1 0 0 0 0,0 0 0 0 0,1-1 0 0 0,0 1 0 0 0,0 1 0 0 0,1-1 0 0 0,1 0 0 0 0,0 0 0 0 0,0 0 0 0 0,4 15 0 0 0,-4-25 0 0 0,-1 0 0 0 0,0 0 0 0 0,0 0 0 0 0,0 0 0 0 0,1 0 0 0 0,-1 1 0 0 0,1-1 0 0 0,-1 0 0 0 0,1 0 0 0 0,-1 0 0 0 0,1 0 0 0 0,-1 0 0 0 0,1-1 0 0 0,0 1 0 0 0,0 0 0 0 0,-1 0 0 0 0,1 0 0 0 0,0-1 0 0 0,0 1 0 0 0,0 0 0 0 0,0-1 0 0 0,0 1 0 0 0,2 0 0 0 0,-1 0 0 0 0,-1 0 0 0 0,0 0 0 0 0,0 0 0 0 0,0-1 0 0 0,0 1 0 0 0,0-1 0 0 0,0 1 0 0 0,0-1 0 0 0,0 1 0 0 0,0-1 0 0 0,0 0 0 0 0,0 1 0 0 0,0-1 0 0 0,0 0 0 0 0,0 0 0 0 0,0 0 0 0 0,1 0 0 0 0,-1 0 0 0 0,0 0 0 0 0,0 0 0 0 0,2-1 0 0 0,1 1 0 0 0,-1-1-295 0 0,1 0-1 0 0,0 0 1 0 0,0-1 0 0 0,-1 1 0 0 0,1-1-1 0 0,-1 0 1 0 0,0 0 0 0 0,1 0-1 0 0,-1 0 1 0 0,0 0 0 0 0,0-1 0 0 0,0 1-1 0 0,0-1 1 0 0,-1 0 0 0 0,1 0-1 0 0,-1 0 1 0 0,0 0 0 0 0,4-7-1 0 0,-2 1-1749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9:59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7503 0 0,'0'0'803'0'0,"7"-7"266"0"0,-5 5-748 0 0,0 1-1 0 0,0-1 1 0 0,1 0-1 0 0,-1 0 1 0 0,1 1-1 0 0,-1 0 1 0 0,1-1-1 0 0,3 0 1 0 0,-5 2-148 0 0,0-1 0 0 0,0 1 0 0 0,0 0 0 0 0,0 0 1 0 0,0 0-1 0 0,0 0 0 0 0,0 0 0 0 0,-1 0 1 0 0,1 0-1 0 0,0 0 0 0 0,0 0 0 0 0,0 1 0 0 0,0-1 1 0 0,0 0-1 0 0,0 0 0 0 0,0 1 0 0 0,0-1 1 0 0,0 1-1 0 0,1 1 2 0 0,-1-1 1 0 0,1 1-1 0 0,-1 0 1 0 0,1 0 0 0 0,-1 0-1 0 0,0 0 1 0 0,0 0-1 0 0,0 0 1 0 0,0 0-1 0 0,0 0 1 0 0,0 0-1 0 0,-1 0 1 0 0,1 0-1 0 0,-1 1 1 0 0,1-1 0 0 0,-1 4-1 0 0,2 8-74 0 0,2 21 242 0 0,2 1-1 0 0,10 37 0 0 0,-11-56-342 0 0,-5-14 0 0 0,1 1 0 0 0,0 0 0 0 0,0 0 0 0 0,1 0 0 0 0,3 6 0 0 0,-2-2 0 0 0,-3-7 0 0 0,0 0 0 0 0,1 1 0 0 0,-1-1 0 0 0,1 0 0 0 0,-1 1 0 0 0,1-1 0 0 0,0 0 0 0 0,0 1 0 0 0,-1-1 0 0 0,1 0 0 0 0,0 0 0 0 0,2 2 0 0 0,-2-2 1 0 0,-1 0-1 0 0,1-1 1 0 0,-1 1-1 0 0,1 0 1 0 0,-1 0 0 0 0,1-1-1 0 0,0 1 1 0 0,0 0-1 0 0,-1-1 1 0 0,1 1 0 0 0,0 0-1 0 0,0-1 1 0 0,0 1-1 0 0,-1-1 1 0 0,1 0 0 0 0,0 1-1 0 0,0-1 1 0 0,2 1-1 0 0,10 2-75 0 0,-12-2-262 0 0,-1-1-138 0 0,6-4-3539 0 0,-3 2-3638 0 0,1-3 1474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00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21 19351 0 0,'0'0'439'0'0,"4"-7"1065"0"0,0 1-1344 0 0,0 0-3 0 0,-3 5 568 0 0,-1 1 246 0 0,0 0 42 0 0,0 0-59 0 0,0 0-289 0 0,0 0-121 0 0,0 0-28 0 0,0 0-72 0 0,0 1-289 0 0,-2 9-152 0 0,0-1 0 0 0,-1 0-1 0 0,0 0 1 0 0,-1 0 0 0 0,1 0 0 0 0,-9 14 0 0 0,-37 48-3 0 0,7-10-3 0 0,33-45-678 0 0,5-7-1315 0 0,-1-1 0 0 0,0 0-1 0 0,-11 13 1 0 0,16-21-6162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00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1 11975 0 0,'10'0'1302'0'0,"-3"-1"-1153"0"0,-5 1 571 0 0,-2 0 249 0 0,0 0 45 0 0,0-1-810 0 0,0 0 0 0 0,1 0 0 0 0,-1 0 0 0 0,0 0 0 0 0,0 0 1 0 0,0 0-1 0 0,1 0 0 0 0,-1 0 0 0 0,1 0 0 0 0,-1 1 0 0 0,0-1 1 0 0,1 0-1 0 0,-1 0 0 0 0,1 0 0 0 0,0 1 0 0 0,-1-1 0 0 0,1 0 1 0 0,0 0-1 0 0,-1 1 0 0 0,1-1 0 0 0,1 0 0 0 0,9-10 1019 0 0,-7 5-994 0 0,1 1-1 0 0,0 0 1 0 0,0 0 0 0 0,0 1-1 0 0,1 0 1 0 0,0 0 0 0 0,7-4-1 0 0,-1 0 62 0 0,-3 2-61 0 0,1 0 0 0 0,-1 1 1 0 0,1 0-1 0 0,0 0 0 0 0,0 1 1 0 0,17-4-1 0 0,-26 8-200 0 0,0-1 0 0 0,0 1 0 0 0,0 0 0 0 0,1 0 0 0 0,-1 0 1 0 0,0 0-1 0 0,0 0 0 0 0,1 0 0 0 0,-1 0 0 0 0,0 0 0 0 0,0 1 0 0 0,1-1 0 0 0,-1 0 0 0 0,0 1 0 0 0,0-1 0 0 0,0 1 0 0 0,0-1 0 0 0,0 1 0 0 0,0 0 0 0 0,0-1 1 0 0,0 1-1 0 0,2 1 0 0 0,-2 0 91 0 0,1 0 1 0 0,-1 0 0 0 0,0 0-1 0 0,0 0 1 0 0,0 1 0 0 0,0-1-1 0 0,-1 0 1 0 0,2 4 0 0 0,1 5 156 0 0,5 6-267 0 0,-3-6-7 0 0,0-1-1 0 0,1 0 0 0 0,10 15 1 0 0,-14-23-3 0 0,0 1-1 0 0,1-1 1 0 0,-1 0 0 0 0,1 1 0 0 0,-1-1 0 0 0,1 0-1 0 0,0-1 1 0 0,-1 1 0 0 0,1 0 0 0 0,0-1 0 0 0,0 1-1 0 0,0-1 1 0 0,0 0 0 0 0,1 0 0 0 0,-1 0 0 0 0,0-1-1 0 0,4 1 1 0 0,-5-1 0 0 0,1 1 0 0 0,-1-1 0 0 0,1 0 0 0 0,-1 0 0 0 0,1 0 0 0 0,-1-1 0 0 0,1 1 0 0 0,-1 0 0 0 0,1-1 0 0 0,-1 0 0 0 0,5-2 0 0 0,1 0 0 0 0,-6 3 0 0 0,22-8 0 0 0,-23 8 0 0 0,0-1 0 0 0,0 1 0 0 0,0-1 0 0 0,0 0 0 0 0,0 1 0 0 0,0-1 0 0 0,0 0 0 0 0,-1 0 0 0 0,1 1 0 0 0,0-1 0 0 0,0 0 0 0 0,-1 0 0 0 0,1 0 0 0 0,0 0 0 0 0,-1 0 0 0 0,1-2 0 0 0,0 2 0 0 0,0 0 0 0 0,0 0 0 0 0,-1-1 0 0 0,1 1 0 0 0,0 1 0 0 0,0-1 0 0 0,0 0 0 0 0,0 0 0 0 0,0 0 0 0 0,0 0 0 0 0,0 1 0 0 0,0-1 0 0 0,1 1 0 0 0,-1-1 0 0 0,0 0 0 0 0,0 1 0 0 0,2-1 0 0 0,-1 1 0 0 0,0-1 0 0 0,0 0 0 0 0,-1 1 0 0 0,1-1 0 0 0,-1 0 0 0 0,1 0 0 0 0,-1 0 0 0 0,1 0 0 0 0,-1 0 0 0 0,0 0 0 0 0,2-2 0 0 0,3-9-2403 0 0,-6 12 2291 0 0,1-1 0 0 0,-1 1 0 0 0,0 0 0 0 0,0 0 1 0 0,0 0-1 0 0,0-1 0 0 0,0 1 0 0 0,0 0 0 0 0,0 0 0 0 0,0 0 1 0 0,0-1-1 0 0,0 1 0 0 0,0 0 0 0 0,0 0 0 0 0,0 0 0 0 0,0-1 0 0 0,0 1 1 0 0,0 0-1 0 0,0 0 0 0 0,0-1 0 0 0,0 1 0 0 0,0 0 0 0 0,0 0 1 0 0,0 0-1 0 0,-1-1 0 0 0,1 1 0 0 0,0 0 0 0 0,0 0 0 0 0,0 0 0 0 0,0 0 1 0 0,0-1-1 0 0,0 1 0 0 0,-1 0 0 0 0,1 0 0 0 0,0 0 0 0 0,0 0 1 0 0,0 0-1 0 0,-1 0 0 0 0,1-1 0 0 0,0 1 0 0 0,0 0 0 0 0,0 0 0 0 0,-1 0 1 0 0,1 0-1 0 0,0 0 0 0 0,0 0 0 0 0,0 0 0 0 0,-1 0 0 0 0,1 0 1 0 0,0 0-1 0 0,0 0 0 0 0,-1 0 0 0 0,1 0 0 0 0,0 0 0 0 0,-1 0 1 0 0,1 0-8047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00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8 21191 0 0,'0'0'480'0'0,"2"-1"67"0"0,31-15 826 0 0,-32 15-1002 0 0,-1 1 117 0 0,0 0 21 0 0,0 0 3 0 0,0 0 0 0 0,1 7-35 0 0,-3 8 678 0 0,-50 100 893 0 0,46-102-2056 0 0,-4 4-189 0 0,-12 35 1 0 0,21-51-279 0 0,1-1-33 0 0,0 0-72 0 0,0 0-285 0 0,0 0-126 0 0,0 0-1530 0 0,0 0-6010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00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23039 0 0,'0'0'528'0'0,"0"0"69"0"0,0 0 38 0 0,0 0-80 0 0,0 0-291 0 0,0 0 128 0 0,0 0 96 0 0,0 1 21 0 0,2 3-400 0 0,-1 0 0 0 0,-1 0 0 0 0,1-1-1 0 0,0 1 1 0 0,-1 0 0 0 0,0 0 0 0 0,0 0 0 0 0,0 0-1 0 0,0-1 1 0 0,-1 1 0 0 0,1 0 0 0 0,-3 7 0 0 0,-3 9 510 0 0,-8 19 0 0 0,13-37-616 0 0,-4 12-3 0 0,0 0 0 0 0,-5 21 0 0 0,10-34 0 0 0,0-1 0 0 0,0 0 0 0 0,0 1 0 0 0,0-1 0 0 0,0 0 0 0 0,0 1 0 0 0,0-1 0 0 0,0 0 0 0 0,0 1 0 0 0,0-1 0 0 0,0 0 0 0 0,0 1 0 0 0,0-1 0 0 0,0 0 0 0 0,0 1 0 0 0,0-1 0 0 0,1 0 0 0 0,-1 1 0 0 0,0-1 0 0 0,0 0 0 0 0,0 0 0 0 0,1 1 0 0 0,1 0-18 0 0,-1 0-1 0 0,1 0 1 0 0,0-1-1 0 0,0 1 1 0 0,0-1 0 0 0,0 1-1 0 0,-1-1 1 0 0,1 0-1 0 0,0 0 1 0 0,0 0 0 0 0,0 0-1 0 0,0 0 1 0 0,0 0-1 0 0,0 0 1 0 0,0-1-1 0 0,3 0 1 0 0,33-11-545 0 0,-22 2 377 0 0,0 0 0 0 0,0-1 0 0 0,-1 0 0 0 0,0-1 0 0 0,24-26 0 0 0,-22 21 1210 0 0,26-35 0 0 0,-42 51-637 0 0,-1 1 101 0 0,0 0 21 0 0,1 21 99 0 0,-6 60-608 0 0,-9 111 0 0 0,-20-2 0 0 0,24-142 0 0 0,-2-6 0 0 0,11-39 0 0 0,-1 1 0 0 0,1 0 0 0 0,-1-1 0 0 0,0 1 0 0 0,0-1 0 0 0,-1 1 0 0 0,1-1 0 0 0,-5 5 0 0 0,7-8 0 0 0,-1 1 0 0 0,0 0 0 0 0,1-1 0 0 0,-1 1 0 0 0,0 0 0 0 0,0-1 0 0 0,0 1 0 0 0,0-1 0 0 0,0 1 0 0 0,1-1 0 0 0,-1 0 0 0 0,0 1 0 0 0,0-1 0 0 0,0 0 0 0 0,0 0 0 0 0,0 1 0 0 0,0-1 0 0 0,0 0 0 0 0,0 0 0 0 0,-2 0 0 0 0,0 0 0 0 0,-2 0 0 0 0,1 1 0 0 0,0-1 0 0 0,0 0 0 0 0,0 0 0 0 0,0-1 0 0 0,0 1 0 0 0,0-1 0 0 0,0 0 0 0 0,0 0 0 0 0,0 0 0 0 0,0 0 0 0 0,0-1 0 0 0,0 0 0 0 0,1 0 0 0 0,-1 0 0 0 0,0 0 0 0 0,1 0 0 0 0,0-1 0 0 0,0 1 0 0 0,0-1 0 0 0,0 0 0 0 0,0 0 0 0 0,-5-7 0 0 0,5 6 0 0 0,1-1 0 0 0,-1 0 0 0 0,1 0 0 0 0,0 0 0 0 0,1 0 0 0 0,-1-1 0 0 0,1 1 0 0 0,0 0 0 0 0,0-1 0 0 0,0 1 0 0 0,1-1 0 0 0,0 1 0 0 0,0 0 0 0 0,0-1 0 0 0,1 1 0 0 0,1-7 0 0 0,0 3-29 0 0,0 0 1 0 0,1 0-1 0 0,0 0 0 0 0,1 0 1 0 0,-1 0-1 0 0,2 1 0 0 0,-1-1 1 0 0,1 1-1 0 0,1 0 0 0 0,-1 1 1 0 0,1-1-1 0 0,0 1 0 0 0,11-9 1 0 0,3 0-2139 0 0,-2 0 1 0 0,0-1 0 0 0,27-33-1 0 0,-25 20-390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01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21191 0 0,'0'0'480'0'0,"1"0"67"0"0,1-2-294 0 0,9-5 385 0 0,1 1 0 0 0,19-8-1 0 0,-29 13 334 0 0,-1 1 42 0 0,1 1-868 0 0,0-1 0 0 0,0 0 1 0 0,0 1-1 0 0,0-1 0 0 0,0 1 0 0 0,-1-1 0 0 0,1 1 0 0 0,0 0 0 0 0,0 0 0 0 0,-1 0 0 0 0,1 0 0 0 0,0 0 0 0 0,-1 0 0 0 0,1 0 0 0 0,-1 1 0 0 0,1-1 0 0 0,-1 0 0 0 0,0 1 0 0 0,0-1 0 0 0,1 1 0 0 0,0 3 0 0 0,4 5 129 0 0,2 5 191 0 0,-1 0 0 0 0,0 0 1 0 0,9 31-1 0 0,-11-22-464 0 0,-1 1 0 0 0,-1-1 1 0 0,-1 0-1 0 0,-1 1 0 0 0,-2 0 1 0 0,0-1-1 0 0,-2 1 0 0 0,0-1 1 0 0,-2 0-1 0 0,0 0 0 0 0,-2 0 1 0 0,-16 37-1 0 0,16-46-1 0 0,2 0 0 0 0,-1 1 0 0 0,2-1 0 0 0,0 1 0 0 0,-2 20 0 0 0,6-31-109 0 0,-1 1-1 0 0,0-1 1 0 0,0-1-1 0 0,0 1 1 0 0,-1 0-1 0 0,1 0 1 0 0,-5 8-1 0 0,5-11-398 0 0,1-2-140 0 0,0 0-572 0 0,-12 1-1777 0 0,9-1 1462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05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392 15663 0 0,'0'0'356'0'0,"0"0"50"0"0,0 0 20 0 0,-5-3 92 0 0,-16-17-395 0 0,18 17 369 0 0,0-1 0 0 0,0 1 0 0 0,-1 0 0 0 0,1 0 0 0 0,-1 0 0 0 0,0 0 0 0 0,0 1-1 0 0,0-1 1 0 0,0 1 0 0 0,-5-2 0 0 0,1 2 7 0 0,0 0-1 0 0,0 1 0 0 0,-1-1 1 0 0,-8 1-1 0 0,14 2-490 0 0,-1-1 0 0 0,1 0 0 0 0,-1 1 0 0 0,1 0-1 0 0,0 0 1 0 0,-1 0 0 0 0,1 0 0 0 0,0 1 0 0 0,0-1 0 0 0,-1 1 0 0 0,1-1 0 0 0,0 1-1 0 0,1 0 1 0 0,-1 1 0 0 0,0-1 0 0 0,1 0 0 0 0,-1 1 0 0 0,1-1 0 0 0,-3 5 0 0 0,-3 4-5 0 0,0 1 1 0 0,1 0 0 0 0,-7 19 0 0 0,8-19-5 0 0,-1 5 1 0 0,0-1 0 0 0,2 1 0 0 0,0 0 0 0 0,1 1 0 0 0,1-1 0 0 0,-3 36 0 0 0,6-48 0 0 0,0 1 0 0 0,1 0 0 0 0,0-1 0 0 0,-1 1 0 0 0,3 7 0 0 0,2-5 0 0 0,-3-7-1 0 0,-1 0 1 0 0,0 0-1 0 0,1-1 0 0 0,-1 1 1 0 0,1 0-1 0 0,-1 0 0 0 0,1-1 1 0 0,-1 1-1 0 0,1-1 0 0 0,0 0 1 0 0,-1 1-1 0 0,1-1 0 0 0,0 0 1 0 0,-1 0-1 0 0,1 0 0 0 0,0 0 1 0 0,-1 0-1 0 0,1 0 0 0 0,-1-1 1 0 0,1 1-1 0 0,0 0 0 0 0,-1-1 1 0 0,1 1-1 0 0,-1-1 0 0 0,1 0 1 0 0,2-1-1 0 0,3-2 19 0 0,0 0 0 0 0,0 0 0 0 0,0-1 0 0 0,6-6 0 0 0,-6 4 213 0 0,1-1-1 0 0,-2-1 1 0 0,1 1-1 0 0,-1-1 1 0 0,0 0-1 0 0,4-11 1 0 0,15-21 115 0 0,12-17-342 0 0,-2-2 0 0 0,-3-1 0 0 0,46-124 0 0 0,-73 172 51 0 0,0 0 1 0 0,-1 0-1 0 0,0-1 0 0 0,-2 0 1 0 0,1 0-1 0 0,-2 0 0 0 0,1-15 1 0 0,-2 27 66 0 0,0 1-45 0 0,0 0 1 0 0,0 0-1 0 0,0 0 1 0 0,0 0-1 0 0,0 0 1 0 0,-1 0-1 0 0,1 1 1 0 0,0-1 0 0 0,-1 0-1 0 0,1 0 1 0 0,0 0-1 0 0,-1 0 1 0 0,1 0-1 0 0,-1 0 1 0 0,1 0-1 0 0,-2-1 1 0 0,2 2-73 0 0,-1 0 0 0 0,1 0 0 0 0,-1 0 0 0 0,0 0 0 0 0,1 0 0 0 0,-1 0 0 0 0,1 0 0 0 0,-1 0 0 0 0,0 0 0 0 0,1 0 0 0 0,-1 0 0 0 0,1 0 0 0 0,-1 0 1 0 0,1 0-1 0 0,-1 0 0 0 0,0 1 0 0 0,1-1 0 0 0,-1 0 0 0 0,1 0 0 0 0,-1 1 0 0 0,1-1 0 0 0,-1 0 0 0 0,1 1 0 0 0,0-1 0 0 0,-1 0 0 0 0,1 1 0 0 0,-1-1 0 0 0,1 1 0 0 0,0-1 0 0 0,-1 1 0 0 0,1-1 1 0 0,-1 2-1 0 0,0-1-7 0 0,-2 3 2 0 0,0-1 0 0 0,0 1 0 0 0,0 0 0 0 0,1 1 0 0 0,-1-1 0 0 0,1 0 0 0 0,0 1 0 0 0,0-1 0 0 0,-1 6 0 0 0,-9 45 0 0 0,9-34 0 0 0,0-8 0 0 0,-61 289 0 0 0,64-300 0 0 0,-4 14 0 0 0,-3 24 0 0 0,6-35 0 0 0,1 0 0 0 0,0-1 0 0 0,0 1 0 0 0,0-1 0 0 0,1 1 0 0 0,0 0 0 0 0,0-1 0 0 0,0 1 0 0 0,4 8 0 0 0,-4-9 0 0 0,-1-3 0 0 0,0 0 0 0 0,1 0 0 0 0,-1 0 0 0 0,0 0 0 0 0,1 0 0 0 0,-1 0 0 0 0,1 0 0 0 0,0 0 0 0 0,-1 0 0 0 0,1 0 0 0 0,0 0 0 0 0,-1-1 0 0 0,1 1 0 0 0,0 0 0 0 0,0-1 0 0 0,0 1 0 0 0,-1 0 0 0 0,1-1 0 0 0,0 1 0 0 0,2 0 0 0 0,-1 1 0 0 0,13 5 0 0 0,-5-3 0 0 0,-1-2 0 0 0,-7-2 0 0 0,-1 0 0 0 0,1 1 0 0 0,-1-1 0 0 0,1 0 0 0 0,-1 0 0 0 0,1 0 0 0 0,-1 0 0 0 0,1 0 0 0 0,0 0 0 0 0,-1 0 0 0 0,1-1 0 0 0,-1 1 0 0 0,1-1 0 0 0,-1 1 0 0 0,0-1 0 0 0,1 1 0 0 0,-1-1 0 0 0,0 0 0 0 0,1 0 0 0 0,-1 0 0 0 0,0 0 0 0 0,0 0 0 0 0,1 0 0 0 0,-1 0 0 0 0,0 0 0 0 0,1-2 0 0 0,2-1 0 0 0,9-9 0 0 0,-1-1 0 0 0,0 0 0 0 0,-1-1 0 0 0,13-24 0 0 0,14-17 0 0 0,-23 32 0 0 0,10-14 0 0 0,-19 32 0 0 0,-5 6 0 0 0,-1-1 0 0 0,1 1 0 0 0,-1-1 0 0 0,0 1 0 0 0,1 0 0 0 0,-1-1 0 0 0,1 1 0 0 0,-1 0 0 0 0,1 0 0 0 0,-1-1 0 0 0,1 1 0 0 0,-1 0 0 0 0,1 0 0 0 0,0 0 0 0 0,-1 0 0 0 0,1-1 0 0 0,-1 1 0 0 0,1 0 0 0 0,-1 0 0 0 0,2 0 0 0 0,11 1 0 0 0,-10-2 0 0 0,7 0 0 0 0,0 1 0 0 0,17 1 0 0 0,-20-1 72 0 0,-5 0 7 0 0,1 0 0 0 0,0 0 0 0 0,-1 0 0 0 0,1 1 0 0 0,-1-1 0 0 0,1 1 0 0 0,-1-1 0 0 0,0 1 0 0 0,1 0 0 0 0,-1 0 0 0 0,1 0 0 0 0,-1 0 0 0 0,0 0 0 0 0,0 0 0 0 0,0 1 1 0 0,0-1-1 0 0,0 1 0 0 0,0 0 0 0 0,0-1 0 0 0,0 1 0 0 0,-1 0 0 0 0,1 0 0 0 0,-1 0 0 0 0,2 3 0 0 0,6 13-79 0 0,-1 1 0 0 0,-1 0 0 0 0,9 36 0 0 0,-14-49 0 0 0,0 0 0 0 0,0 0 0 0 0,0-1 0 0 0,1 1 0 0 0,-1-1 0 0 0,1 1 0 0 0,1-1 0 0 0,-1 0 0 0 0,8 8 0 0 0,-3-5 0 0 0,0-1 0 0 0,1 0 0 0 0,-1 0 0 0 0,2-1 0 0 0,12 7 0 0 0,-20-10 0 0 0,4-2 0 0 0,11 2 0 0 0,-9-2 0 0 0,-1-4 0 0 0,-6 2-46 0 0,-1 0 0 0 0,1-1-1 0 0,0 1 1 0 0,-1 0 0 0 0,0 0 0 0 0,1 0 0 0 0,-1 0-1 0 0,0 0 1 0 0,1-1 0 0 0,-1 1 0 0 0,0 0 0 0 0,0 0 0 0 0,0-1-1 0 0,0 1 1 0 0,0 0 0 0 0,0 0 0 0 0,0 0 0 0 0,-1-1-1 0 0,1 1 1 0 0,-1-2 0 0 0,0-1-240 0 0,-1 1-1 0 0,1-1 1 0 0,-1 1 0 0 0,0 0-1 0 0,-3-6 1 0 0,-2-1-2192 0 0,0-1-4300 0 0,0-1-1766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05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3 17503 0 0,'2'0'803'0'0,"-1"0"-416"0"0,1 0-291 0 0,0 0 0 0 0,-1-1 0 0 0,1 1 0 0 0,-1 0 0 0 0,1 0 0 0 0,-1-1 0 0 0,1 1-1 0 0,-1-1 1 0 0,1 0 0 0 0,-1 1 0 0 0,0-1 0 0 0,1 0 0 0 0,-1 0 0 0 0,0 0 0 0 0,0 0 0 0 0,1 0 0 0 0,-1 0-1 0 0,0 0 1 0 0,0 0 0 0 0,1-2 0 0 0,18-12 4343 0 0,-19 14-3262 0 0,-1 1-121 0 0,0 0-28 0 0,0 0-140 0 0,0 4-721 0 0,-1 1 0 0 0,1-1-1 0 0,-1 1 1 0 0,0-1 0 0 0,0 0-1 0 0,-1 0 1 0 0,1 1 0 0 0,-4 5 0 0 0,-20 31 676 0 0,15-27-787 0 0,-24 34-36 0 0,-9 16-24 0 0,-19 33-2059 0 0,-20 39-2123 0 0,78-127 2651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15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5 11975 0 0,'0'0'267'0'0,"0"0"42"0"0,0 0 17 0 0,0 0-28 0 0,0-1-196 0 0,-4-2 47 0 0,4 2 571 0 0,-2-4 872 0 0,1 3 1989 0 0,0-1-3193 0 0,1 3-119 0 0,-1-1 1 0 0,1 1-1 0 0,0-1 0 0 0,-1 1 0 0 0,1-1 0 0 0,0 0 0 0 0,0 1 0 0 0,0-1 1 0 0,-1 0-1 0 0,1 1 0 0 0,0-1 0 0 0,0 1 0 0 0,0-1 0 0 0,0 0 0 0 0,0 1 1 0 0,0-2-1 0 0,1 1-47 0 0,-1 0 0 0 0,1 0 0 0 0,0-1 0 0 0,0 1 0 0 0,-1 0 1 0 0,1 0-1 0 0,0 0 0 0 0,0 0 0 0 0,0 0 0 0 0,0 0 0 0 0,0 0 1 0 0,0 1-1 0 0,0-1 0 0 0,2-1 0 0 0,1 0-122 0 0,-1 1-1 0 0,0 0 1 0 0,1 0 0 0 0,-1 0-1 0 0,1 0 1 0 0,4-1 0 0 0,13-4 642 0 0,-18 5-299 0 0,1-1-419 0 0,-1 1 0 0 0,1 0-1 0 0,0-1 1 0 0,0 1 0 0 0,-1 1 0 0 0,7-2 0 0 0,14-1-26 0 0,3-2-62 0 0,-26 6-95 0 0,-1 0 1 0 0,0 0-1 0 0,0 0 0 0 0,0 0 1 0 0,0 0-1 0 0,0 0 0 0 0,0 0 1 0 0,-1 0-1 0 0,1 0 0 0 0,0 0 1 0 0,0 0-1 0 0,-1 0 0 0 0,1 0 1 0 0,0 0-1 0 0,-1 0 0 0 0,1-1 1 0 0,-2 2-1 0 0,-20 19-6626 0 0,21-20 4738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15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 13823 0 0,'0'0'315'0'0,"0"0"45"0"0,0 0 21 0 0,0 0-49 0 0,0 0-149 0 0,0 0 194 0 0,-5 2 318 0 0,6-2 7278 0 0,20-2-7249 0 0,0 1 0 0 0,1 1-1 0 0,-1 1 1 0 0,32 5 0 0 0,-51-5-236 0 0,-2-1 21 0 0,0 0-134 0 0,0 0-577 0 0,0 0-248 0 0,0 0-50 0 0,0 0 126 0 0,0 0 576 0 0,0 0 248 0 0,0 0 50 0 0,0 0-58 0 0,0 0-426 0 0,0 0-696 0 0,0 0-274 0 0,0 0-1694 0 0,0 0-6561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25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85 8287 0 0,'0'0'382'0'0,"0"0"-8"0"0,0 0-102 0 0,0 0 463 0 0,0 0 234 0 0,0 0 45 0 0,0 0 8 0 0,0 0 2 0 0,0 0 0 0 0,0 0 0 0 0,0 0-69 0 0,0 0-290 0 0,-9-13 1419 0 0,-29-47 2020 0 0,37 59-3592 0 0,-14-3 592 0 0,-6-1-1088 0 0,14 4-16 0 0,4 0 9 0 0,0 2 0 0 0,-1-1 0 0 0,1 0 0 0 0,0 1 0 0 0,0-1 0 0 0,0 1 0 0 0,0 0 0 0 0,-1 0-1 0 0,1 0 1 0 0,0 1 0 0 0,1-1 0 0 0,-1 1 0 0 0,0 0 0 0 0,0-1 0 0 0,1 1 0 0 0,-1 0 0 0 0,1 1 0 0 0,-4 2 0 0 0,2 0 8 0 0,1 0 0 0 0,-1 1 0 0 0,1 0 0 0 0,0-1 0 0 0,0 1 0 0 0,-3 11 0 0 0,-9 32 556 0 0,2 1-1 0 0,-9 80 0 0 0,19-106-530 0 0,-58 291-42 0 0,58-299 0 0 0,-1 1 0 0 0,-1-1 0 0 0,-1 0 0 0 0,-9 18 0 0 0,6-15 0 0 0,7-13 0 0 0,-1 0 0 0 0,1 0 0 0 0,-7 8 0 0 0,0 2 0 0 0,8-14 0 0 0,0 0 0 0 0,0 0 0 0 0,-1 0 0 0 0,1 1 0 0 0,0-1 0 0 0,-1-1 0 0 0,0 1 0 0 0,-2 3 0 0 0,3-5 0 0 0,0 1 0 0 0,1 0 0 0 0,-1-1 0 0 0,0 1 0 0 0,1 0 0 0 0,-1-1 0 0 0,1 1 0 0 0,-1 0 0 0 0,1 0 0 0 0,-1-1 0 0 0,1 1 0 0 0,-1 0 0 0 0,1 0 0 0 0,0 0 0 0 0,-1 1 0 0 0,0 1 0 0 0,1-1 0 0 0,-1 1 0 0 0,0-1 0 0 0,-1 1 0 0 0,1-1 0 0 0,0 0 0 0 0,-1 1 0 0 0,-1 1 0 0 0,2-2 0 0 0,1-2 0 0 0,0 1 0 0 0,0-1 0 0 0,0 0 0 0 0,0 1 0 0 0,-1-1 0 0 0,1 1 0 0 0,0-1 0 0 0,-1 0 0 0 0,1 1 0 0 0,0-1 0 0 0,-1 1 0 0 0,1-1 0 0 0,0 0 0 0 0,-1 1 0 0 0,1-1 0 0 0,-1 0 0 0 0,1 0 0 0 0,0 1 0 0 0,-1-1 0 0 0,1 0 0 0 0,-1 0 0 0 0,1 0 0 0 0,-1 0 0 0 0,1 0 0 0 0,-1 1 0 0 0,1-1 0 0 0,-2 0 0 0 0,-13 3 0 0 0,7-3 0 0 0,2-3 0 0 0,11-2 0 0 0,11 7 0 0 0,-13-2 0 0 0,-2 1 0 0 0,1-1 0 0 0,0 0 0 0 0,0 1 0 0 0,0-1 0 0 0,-1 1 0 0 0,1-1 0 0 0,0 1 0 0 0,-1 0 0 0 0,1 0 0 0 0,0 0 0 0 0,-1 0 0 0 0,1 0 0 0 0,-1 0 0 0 0,0 0 0 0 0,1 1 0 0 0,-1-1 0 0 0,2 2 0 0 0,1 3 0 0 0,1-1 7 0 0,-1 0-1 0 0,1 0 1 0 0,-1 1-1 0 0,-1 0 1 0 0,1 0 0 0 0,-1 0-1 0 0,0 0 1 0 0,0 1-1 0 0,-1-1 1 0 0,0 1-1 0 0,0 0 1 0 0,0-1 0 0 0,-1 1-1 0 0,0 0 1 0 0,0 10-1 0 0,-1 9 107 0 0,0-1-1 0 0,-8 46 1 0 0,-1-27 457 0 0,-18 58 0 0 0,1-7-105 0 0,-8 9-465 0 0,9-30 0 0 0,19-53 0 0 0,-3 6 0 0 0,1 1 0 0 0,2 0 0 0 0,0 0 0 0 0,-2 51 0 0 0,0 102 72 0 0,7-139-77 0 0,-2-1-1 0 0,-9 45 1 0 0,5-52 5 0 0,2-14 0 0 0,-2 26 0 0 0,-1 81 1976 0 0,7-122-1957 0 0,-1 14-22 0 0,2-16 3 0 0,3 16 0 0 0,2 19 0 0 0,-2 2 0 0 0,-1-32 0 0 0,0-1 0 0 0,1 27 0 0 0,-3-23 0 0 0,1 5 0 0 0,1-1 0 0 0,6 29 0 0 0,-4-27 0 0 0,1 0 0 0 0,3 3 0 0 0,-3-3 0 0 0,-4-15 0 0 0,17 25 0 0 0,-12-17 0 0 0,-1-1 0 0 0,8 18 0 0 0,-9-18 0 0 0,6-1 0 0 0,0-2 0 0 0,4-3 0 0 0,-2-5 0 0 0,-2 1 0 0 0,-4 5 0 0 0,-6-4-95 0 0,0 0-1 0 0,0 1 1 0 0,0-1 0 0 0,0 0 0 0 0,0 0-1 0 0,0 1 1 0 0,0-1 0 0 0,0 0-1 0 0,0 0 1 0 0,0 1 0 0 0,0-1-1 0 0,0 0 1 0 0,0 0 0 0 0,-1 0 0 0 0,1 1-1 0 0,0-1 1 0 0,0 0 0 0 0,0 0-1 0 0,0 0 1 0 0,-1 0 0 0 0,1 1 0 0 0,0-1-1 0 0,0 0 1 0 0,0 0 0 0 0,-1 0-1 0 0,1 0 1 0 0,0 0 0 0 0,-7 3-7036 0 0,7-3-2302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27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4607 0 0,'0'0'102'0'0,"0"0"20"0"0,0 0 6 0 0,0 0 51 0 0,0 0 213 0 0,0 0 96 0 0,0 0 21 0 0,0 0 3 0 0,0 0 0 0 0,0 0 0 0 0,0 0 0 0 0,0 0-69 0 0,0 0-358 0 0,0 0-406 0 0,0 0-154 0 0,-2 2-33 0 0,-6 9-4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32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21 11975 0 0,'0'0'547'0'0,"0"0"-11"0"0,1-1-344 0 0,2-3-29 0 0,-2 3 567 0 0,-1 1 242 0 0,0 0 42 0 0,1-1-541 0 0,-1 0 1 0 0,1 0 0 0 0,-1 1 0 0 0,1-1 0 0 0,-1 0 0 0 0,0 0-1 0 0,1 0 1 0 0,-1 1 0 0 0,0-1 0 0 0,0 0 0 0 0,1 0-1 0 0,-1 0 1 0 0,0-1 0 0 0,0 0 2314 0 0,-31 11-1331 0 0,30-8-1014 0 0,-12 5-278 0 0,-9 4-165 0 0,-7 10 0 0 0,26-17 146 0 0,-1 0 1 0 0,0 0-1 0 0,1 0 0 0 0,0 0 0 0 0,0 1 1 0 0,0-1-1 0 0,0 1 0 0 0,1 0 1 0 0,-1-1-1 0 0,1 1 0 0 0,0 1 0 0 0,0-1 1 0 0,-2 8-1 0 0,-5 13-146 0 0,5-16 0 0 0,2-5 0 0 0,1 0 0 0 0,-1 0 0 0 0,1 1 0 0 0,0-1 0 0 0,-1 8 0 0 0,0-10 0 0 0,2 13 0 0 0,3 0 0 0 0,-1-12 0 0 0,3 6 0 0 0,5 1 0 0 0,-6-9 0 0 0,-1-1 0 0 0,-1 1 0 0 0,1 0 0 0 0,0 0 0 0 0,0 0 0 0 0,0 0 0 0 0,-1 0 0 0 0,1-1 0 0 0,0 1 0 0 0,0-1 0 0 0,0 0 0 0 0,0 0 0 0 0,0 0 0 0 0,0 0 0 0 0,0-1 0 0 0,0 1 0 0 0,3-2 0 0 0,-1 1 0 0 0,10-3 0 0 0,1 0 0 0 0,-1-1 0 0 0,17-9 0 0 0,-26 10 0 0 0,0 1 0 0 0,0-2 0 0 0,0 1 0 0 0,0-1 0 0 0,-1 0 0 0 0,0 0 0 0 0,0 0 0 0 0,0-1 0 0 0,-1 0 0 0 0,1 0 0 0 0,-2 0 0 0 0,1 0 0 0 0,-1-1 0 0 0,1 1 0 0 0,1-9 0 0 0,-4 13 0 0 0,0-1 0 0 0,-1 1 0 0 0,1-1 0 0 0,-1 0 0 0 0,0 1 0 0 0,1-1 0 0 0,-1 0 0 0 0,0 1 0 0 0,0-1 0 0 0,-1 0 0 0 0,1 1 0 0 0,-1-1 0 0 0,1 0 0 0 0,-1 1 0 0 0,0-1 0 0 0,0 1 0 0 0,0-1 0 0 0,-2-2 0 0 0,2 4 0 0 0,0-1 0 0 0,0 1 0 0 0,0 0 0 0 0,0-1 0 0 0,0 1 0 0 0,0 0 0 0 0,-1 0 0 0 0,1 0 0 0 0,0 0 0 0 0,-1 0 0 0 0,1 0 0 0 0,-1 0 0 0 0,0 0 0 0 0,1 1 0 0 0,-1-1 0 0 0,1 0 0 0 0,-1 1 0 0 0,0 0 0 0 0,1-1 0 0 0,-1 1 0 0 0,0 0 0 0 0,0 0 0 0 0,1 0 0 0 0,-1 0 0 0 0,0 0 0 0 0,0 0 0 0 0,1 1 0 0 0,-4 0 0 0 0,-6 2-125 0 0,-1 0 0 0 0,1 1 0 0 0,0 0-1 0 0,0 1 1 0 0,0 0 0 0 0,-16 12 0 0 0,26-17-291 0 0,-4 3 567 0 0,3-1-5259 0 0,2-2 3573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04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6 6447 0 0,'0'0'298'0'0,"0"0"-10"0"0,6-8 681 0 0,52-67 5742 0 0,25-46-2617 0 0,-2-8-510 0 0,-72 113-3306 0 0,2-2 446 0 0,-1 0 1 0 0,-1-1 0 0 0,9-26-1 0 0,-14 36-738 0 0,-2 5 29 0 0,-1-1-1 0 0,1 1 0 0 0,-1 0 0 0 0,0 0 1 0 0,1-6-1 0 0,-2 8 357 0 0,0 2 153 0 0,0 0-499 0 0,-1-1 0 0 0,1 1 1 0 0,0 0-1 0 0,-1 0 0 0 0,1-1 1 0 0,0 1-1 0 0,-1 0 1 0 0,1-1-1 0 0,0 1 0 0 0,-1 0 1 0 0,1 0-1 0 0,0 0 0 0 0,-1-1 1 0 0,1 1-1 0 0,-1 0 1 0 0,1 0-1 0 0,0 0 0 0 0,-1 0 1 0 0,1 0-1 0 0,-1 0 0 0 0,1 0 1 0 0,0 0-1 0 0,-1 0 0 0 0,1 0 1 0 0,-1 0-1 0 0,1 0 1 0 0,-1 0-1 0 0,1 0 0 0 0,0 0 1 0 0,-1 0-1 0 0,1 1 0 0 0,-1-1 1 0 0,1 0-1 0 0,0 0 1 0 0,-1 0-1 0 0,1 1 0 0 0,0-1 1 0 0,-1 0-1 0 0,1 0 0 0 0,0 1 1 0 0,-1-1-1 0 0,-3 3-23 0 0,0 0 0 0 0,0 1 0 0 0,0-1 0 0 0,0 1 0 0 0,1 0 0 0 0,-1 0 0 0 0,1 0 0 0 0,0 0 0 0 0,-4 8 0 0 0,-2 6-4 0 0,-8 23 1 0 0,11-27 0 0 0,-17 53 1 0 0,-14 69 0 0 0,27-99 0 0 0,-8 39 0 0 0,-16 134 0 0 0,28-155 0 0 0,-2 46 0 0 0,7-67 0 0 0,0-23 0 0 0,-1-10 0 0 0,1 30 0 0 0,1-23 0 0 0,0-1-64 0 0,0-6-273 0 0,0-1-138 0 0,0 0-33 0 0,0 0 65 0 0,0 0 222 0 0,0 0-166 0 0,0 0-101 0 0,0 0-21 0 0,0 0 66 0 0,0 0 86 0 0,0 0-738 0 0,3-8-2932 0 0,-1-1-2795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31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3 11975 0 0,'0'0'267'0'0,"0"0"42"0"0,0 0 17 0 0,0 0-28 0 0,0 0-126 0 0,0 0 204 0 0,0 0 111 0 0,0 0 22 0 0,0 0 71 0 0,0 0 286 0 0,0 0 124 0 0,0 0 30 0 0,0 0-65 0 0,0 0-290 0 0,0 0-121 0 0,0 0-28 0 0,0 0-4 0 0,0 0 0 0 0,-6-2 1111 0 0,-2 2-1279 0 0,0 0 0 0 0,0 0 0 0 0,0 1 1 0 0,0 0-1 0 0,-14 4 0 0 0,19-5-326 0 0,1 1 0 0 0,0 0 0 0 0,0-1 0 0 0,0 1 0 0 0,0 0 0 0 0,0 0 0 0 0,0 0 0 0 0,0 1 0 0 0,-2 1 0 0 0,-2 1 245 0 0,-8 6 1105 0 0,6-2-1147 0 0,2-5-207 0 0,3-1-14 0 0,0-1 0 0 0,0 1 0 0 0,0 0 1 0 0,1 0-1 0 0,-1 1 0 0 0,1-1 0 0 0,-1 0 1 0 0,1 1-1 0 0,-3 4 0 0 0,4-5 0 0 0,-1 0 0 0 0,1 0 0 0 0,0 1 0 0 0,0-1 0 0 0,0 0 0 0 0,1 1 0 0 0,-1-1 0 0 0,0 1 0 0 0,1 2 0 0 0,-1-2 0 0 0,1 0 0 0 0,-1 0 0 0 0,0-1 0 0 0,0 1 0 0 0,0 0 0 0 0,0 0 0 0 0,-2 3 0 0 0,-52 94 0 0 0,49-89 339 0 0,1 1-1 0 0,0 0 1 0 0,1 0 0 0 0,0 0-1 0 0,-3 23 1 0 0,6-27-335 0 0,-1 1 0 0 0,2-1 0 0 0,-1 0-1 0 0,2 11 1 0 0,-1 6-7 0 0,-2 36 3 0 0,-2 19 0 0 0,1-46 0 0 0,2-16 0 0 0,-7 31 0 0 0,6-40 0 0 0,-9 37 0 0 0,-7 69 0 0 0,17-102 0 0 0,0-6 0 0 0,-10 16 0 0 0,9-18 0 0 0,2-3 0 0 0,-1-1 0 0 0,1 1 0 0 0,-1-1 0 0 0,1 1 0 0 0,-1-1 0 0 0,0 0 0 0 0,0 1 0 0 0,0-1 0 0 0,0 0 0 0 0,0 0 0 0 0,0 1 0 0 0,-1 0 0 0 0,-9 12 0 0 0,4-4 0 0 0,4-9 0 0 0,-8 3 0 0 0,5-1 0 0 0,0-1 0 0 0,-1 0 0 0 0,1 0 0 0 0,-12 2 0 0 0,-3-1 0 0 0,20-3 0 0 0,-2 1 0 0 0,0 0 0 0 0,0 0 0 0 0,0-1 0 0 0,-1 1 0 0 0,1-1 0 0 0,0 0 0 0 0,0 0 0 0 0,-1 0 0 0 0,1 0 0 0 0,-5-2 0 0 0,3 1-64 0 0,4 1-273 0 0,1 0-138 0 0,0 0-1216 0 0,0 0-4970 0 0,0 0-2127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33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119 10135 0 0,'0'0'231'0'0,"0"0"29"0"0,0 0 19 0 0,5-16 1877 0 0,-2 12-1356 0 0,-1 0 0 0 0,1 1 1 0 0,-1-1-1 0 0,1-1 0 0 0,-1 1 1 0 0,0 0-1 0 0,2-9 0 0 0,5-9 1104 0 0,-8 19-1613 0 0,0 1 0 0 0,1-1 0 0 0,0 1-1 0 0,0 0 1 0 0,-1 0 0 0 0,4-3 0 0 0,1-2-192 0 0,-1 0-82 0 0,-7 2-17 0 0,-4 3 0 0 0,4 4 18 0 0,-1 0 1 0 0,0-1-1 0 0,0 1 0 0 0,1 0 0 0 0,-1 0 1 0 0,1 1-1 0 0,0-1 0 0 0,0 0 1 0 0,-4 5-1 0 0,-15 26 1239 0 0,5-7-971 0 0,13-22-261 0 0,0 0-1 0 0,0 1 1 0 0,0 0 0 0 0,1-1 0 0 0,-1 1 0 0 0,1 0-1 0 0,1 0 1 0 0,-1 0 0 0 0,1 1 0 0 0,-1-1 0 0 0,1 0-1 0 0,0 11 1 0 0,0-12-25 0 0,0 12 0 0 0,3-7 72 0 0,-2-8-56 0 0,1-1 0 0 0,-1 1 0 0 0,1 0 0 0 0,-1 0 0 0 0,1 0 0 0 0,0-1 1 0 0,0 1-1 0 0,-1-1 0 0 0,1 1 0 0 0,0 0 0 0 0,0-1 0 0 0,-1 1 0 0 0,1-1 0 0 0,0 1 0 0 0,0-1 0 0 0,0 0 0 0 0,0 1 0 0 0,0-1 0 0 0,0 0 0 0 0,0 0 0 0 0,0 0 1 0 0,1 1-1 0 0,0-1 58 0 0,1 0 1 0 0,0-1 0 0 0,-1 1-1 0 0,1 0 1 0 0,0-1 0 0 0,-1 0 0 0 0,1 0-1 0 0,2 0 1 0 0,3-3 159 0 0,0 0-1 0 0,0-1 1 0 0,14-10-1 0 0,-17 12-233 0 0,0-1 0 0 0,0-1 0 0 0,0 1 0 0 0,-1-1 0 0 0,0 1 0 0 0,0-1 0 0 0,0 0 0 0 0,-1-1 0 0 0,1 1 0 0 0,-1-1 0 0 0,-1 1 0 0 0,1-1 0 0 0,-1 0 0 0 0,2-7 0 0 0,3-5 0 0 0,-5 12 0 0 0,1 0 0 0 0,-1-1 0 0 0,-1 1 0 0 0,2-7 0 0 0,-2 4 0 0 0,-4 4 0 0 0,-1 10 0 0 0,-6 12 0 0 0,5-1 0 0 0,-9 20 0 0 0,14-35 0 0 0,0-1 0 0 0,-1 1 0 0 0,1-1 0 0 0,0 1 0 0 0,0-1 0 0 0,0 1 0 0 0,-1-1 0 0 0,1 1 0 0 0,0-1 0 0 0,0 1 0 0 0,0-1 0 0 0,0 1 0 0 0,0-1 0 0 0,0 1 0 0 0,0 0 0 0 0,0-1 0 0 0,0 1 0 0 0,0-1 0 0 0,0 1 0 0 0,1-1 0 0 0,-1 1 0 0 0,0-1 0 0 0,0 1 0 0 0,0-1 0 0 0,1 1 0 0 0,-1-1 0 0 0,0 0 0 0 0,1 1 0 0 0,-1-1 0 0 0,0 1 0 0 0,1-1 0 0 0,-1 0 0 0 0,1 1 0 0 0,0 0 0 0 0,1 3 0 0 0,-1 0 0 0 0,1-1 0 0 0,-1 1 0 0 0,0 0 0 0 0,-1 0 0 0 0,1 0 0 0 0,-1-1 0 0 0,1 1 0 0 0,-1 0 0 0 0,-1 6 0 0 0,0 1 0 0 0,0 1 0 0 0,-5 14 0 0 0,-15 44 800 0 0,6-26-160 0 0,-14 39-1791 0 0,25-69 1371 0 0,0 0 0 0 0,-1-1 0 0 0,0 1 0 0 0,-2-1 0 0 0,1-1-1 0 0,-2 1 1 0 0,-10 14 0 0 0,17-26-220 0 0,0 1 0 0 0,1-1 0 0 0,-1 0 0 0 0,0 0 0 0 0,0 1 0 0 0,-1-1 0 0 0,1 0 0 0 0,0 0 0 0 0,0 0 0 0 0,0 0 0 0 0,-3 1 0 0 0,0 0 0 0 0,3-1 0 0 0,0-1 0 0 0,0 1 0 0 0,0 0 0 0 0,0-1 0 0 0,-1 1 0 0 0,1-1 0 0 0,0 0 0 0 0,0 1 0 0 0,0-1 0 0 0,0 0 0 0 0,-1 0 0 0 0,1 0 0 0 0,0 0 0 0 0,0 0 0 0 0,0 0 0 0 0,0 0 0 0 0,-1 0 0 0 0,-1-1 0 0 0,-2 1 0 0 0,4 0 0 0 0,0 0 0 0 0,1 1 0 0 0,-1-1 0 0 0,1 0 0 0 0,-1 0 0 0 0,1 0 0 0 0,-1 0 0 0 0,1 0 0 0 0,-1 0 0 0 0,1 0 0 0 0,-1 0 0 0 0,1 0 0 0 0,-1 0 0 0 0,0 0 0 0 0,1 0 0 0 0,-1 0 0 0 0,1 0 0 0 0,-1-1 0 0 0,1 1 0 0 0,-1 0 0 0 0,1 0 0 0 0,-1-1 0 0 0,1 1 0 0 0,0 0 0 0 0,-1 0 0 0 0,1-1 0 0 0,-1 0 0 0 0,-5-2 0 0 0,0-1 0 0 0,0 0 0 0 0,1-1 0 0 0,0 1 0 0 0,0-1 0 0 0,0 0 0 0 0,0 0 0 0 0,1-1 0 0 0,-5-7 0 0 0,-11-11-201 0 0,19 23-850 0 0,-2-5-1900 0 0,0 1 1418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37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41 10135 0 0,'4'-1'231'0'0,"10"-2"29"0"0,-11 2 19 0 0,12-8 85 0 0,-14 9 29 0 0,-1 0 106 0 0,0 0 11 0 0,1-3 192 0 0,0 3-569 0 0,0-1 0 0 0,-1 1 0 0 0,1 0 0 0 0,0-1 0 0 0,0 1 1 0 0,0-1-1 0 0,-1 1 0 0 0,1-1 0 0 0,0 1 0 0 0,-1-1 1 0 0,1 0-1 0 0,0 1 0 0 0,-1-1 0 0 0,1 0 0 0 0,-1 0 1 0 0,1 1-1 0 0,0-2 0 0 0,4-5 1396 0 0,0-1 1 0 0,0 1-1 0 0,7-16 0 0 0,-5 10-486 0 0,-1 0-408 0 0,4-27-609 0 0,-10 39 345 0 0,0 1 117 0 0,0 0 21 0 0,0 0-66 0 0,-1 1-294 0 0,-3 3-147 0 0,1 0 0 0 0,0 0-1 0 0,0 0 1 0 0,0 0 0 0 0,0 1 0 0 0,1 0-1 0 0,-1-1 1 0 0,1 1 0 0 0,1 0 0 0 0,-3 7-1 0 0,-7 17-4 0 0,6-18 3 0 0,-1 1 0 0 0,-4 20 0 0 0,5-16 0 0 0,-1 0 0 0 0,-15 29 0 0 0,5-14 1440 0 0,15-30-997 0 0,1-1-358 0 0,0 0-406 0 0,0 0-154 0 0,0 0-33 0 0,1-1 65 0 0,2-1 100 0 0,0 1 0 0 0,-1-1-1 0 0,1 0 1 0 0,-1 0-1 0 0,1 0 1 0 0,-1 0-1 0 0,4-4 1 0 0,-6 4-137 0 0,1 0-1 0 0,0 1 1 0 0,0-1 0 0 0,0 1-1 0 0,-1-1 1 0 0,1 0-1 0 0,-1 0 1 0 0,1-2 0 0 0,-1 3 309 0 0,1-2-2385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37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1975 0 0,'0'0'547'0'0,"0"0"-11"0"0,-1 7 409 0 0,1-4 8467 0 0,1-1-9300 0 0,0-1 0 0 0,0 0 0 0 0,0-1-1 0 0,0 1 1 0 0,0 0 0 0 0,1 0 0 0 0,-1 0 0 0 0,0-1 0 0 0,0 1-1 0 0,1 0 1 0 0,-1-1 0 0 0,0 1 0 0 0,1-1 0 0 0,-1 0 0 0 0,1 1-1 0 0,-1-1 1 0 0,0 0 0 0 0,1 0 0 0 0,1 0 0 0 0,34-1-202 0 0,-25 0 538 0 0,17-1 126 0 0,-13 0-59 0 0,25 1 1 0 0,2 1-516 0 0,-30 0 0 0 0,0-1 0 0 0,-1 2 0 0 0,22 3 0 0 0,-24-1 0 0 0,-2 1 0 0 0,-1-1-133 0 0,-6-2-563 0 0,-1-1-258 0 0,-3 8-6999 0 0,-2 0 241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37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0 17503 0 0,'0'0'399'0'0,"0"0"60"0"0,0 0 21 0 0,0 0-59 0 0,2-1-276 0 0,2-2 11 0 0,-2 2 169 0 0,1 0 0 0 0,-1 0 0 0 0,1 0 0 0 0,-1 1 0 0 0,1-1 0 0 0,0 1-1 0 0,-1 0 1 0 0,1 0 0 0 0,0 0 0 0 0,-1 0 0 0 0,6 1 0 0 0,-4 0-222 0 0,0-1 0 0 0,0 1 0 0 0,1 0 1 0 0,-1 0-1 0 0,-1 1 0 0 0,6 1 0 0 0,-7-2-38 0 0,-1 0 0 0 0,0 0 1 0 0,1 0-1 0 0,-1 0 0 0 0,0 0 0 0 0,0 0 0 0 0,0 0 0 0 0,0 1 0 0 0,0-1 0 0 0,0 0 0 0 0,0 1 0 0 0,0-1 0 0 0,0 0 1 0 0,-1 1-1 0 0,1-1 0 0 0,0 1 0 0 0,-1-1 0 0 0,0 1 0 0 0,1-1 0 0 0,-1 3 0 0 0,2 7-61 0 0,-1-1 0 0 0,-1 1 1 0 0,0 0-1 0 0,0 0 0 0 0,-1-1 0 0 0,-1 1 0 0 0,0 0 1 0 0,0-1-1 0 0,-1 1 0 0 0,0-1 0 0 0,-1 0 0 0 0,0 0 1 0 0,-1 0-1 0 0,0-1 0 0 0,0 0 0 0 0,-1 0 0 0 0,0 0 1 0 0,-1 0-1 0 0,0-1 0 0 0,-9 9 0 0 0,6-8 395 0 0,0-1 0 0 0,-18 11 0 0 0,-11 10 380 0 0,36-27-779 0 0,0 1 0 0 0,-1 0 0 0 0,1-1 0 0 0,-1 0 0 0 0,1 0 0 0 0,-1 0 0 0 0,0 0 0 0 0,0-1 0 0 0,0 1 0 0 0,0-1 0 0 0,0 0 0 0 0,0 0 0 0 0,0-1 0 0 0,-8 1 0 0 0,12-1 0 0 0,-1 0 0 0 0,1 0 0 0 0,-1 0 0 0 0,0 0 0 0 0,1 0 0 0 0,-1 0 0 0 0,1 0 0 0 0,-1 0 0 0 0,1-1 0 0 0,-1 1 0 0 0,1 0 0 0 0,-1 0 0 0 0,1-1 0 0 0,-1 1 0 0 0,1 0 0 0 0,-1-1 0 0 0,1 1 0 0 0,-1 0 0 0 0,1-1 0 0 0,-1 1 0 0 0,1-1 0 0 0,0 1 0 0 0,-1-1 0 0 0,1 1 0 0 0,0 0 0 0 0,-1-1 0 0 0,1 0 0 0 0,0 1 0 0 0,0-1 0 0 0,0 1 0 0 0,-1-1 0 0 0,1 1 0 0 0,0-1 0 0 0,0 1 0 0 0,0-1 0 0 0,0 0 0 0 0,0 1 0 0 0,0-1 0 0 0,0 1 0 0 0,0-2 0 0 0,0 1 0 0 0,0-2 0 0 0,0 0 0 0 0,0 0 0 0 0,0 0 0 0 0,0 0 0 0 0,1 0 0 0 0,-1 0 0 0 0,1 1 0 0 0,-1-1 0 0 0,1 0 0 0 0,0 0 0 0 0,0 1 0 0 0,1-1 0 0 0,-1 0 0 0 0,0 1 0 0 0,1-1 0 0 0,0 1 0 0 0,-1-1 0 0 0,1 1 0 0 0,0 0 0 0 0,0 0 0 0 0,0 0 0 0 0,1 0 0 0 0,-1 0 0 0 0,3-1 0 0 0,-3 1 0 0 0,-2 1 0 0 0,1 1 0 0 0,0-1 0 0 0,-1 1 0 0 0,1-1 0 0 0,0 1 0 0 0,-1-1 0 0 0,1 1 0 0 0,0-1 0 0 0,0 1 0 0 0,0 0 0 0 0,-1 0 0 0 0,1-1 0 0 0,0 1 0 0 0,0 0 0 0 0,0 0 0 0 0,1 0 0 0 0,-1-1 0 0 0,0 1 0 0 0,0 0 0 0 0,0-1 0 0 0,1 1 0 0 0,-1 0 0 0 0,0-1 0 0 0,0 1 0 0 0,0 0 0 0 0,1 0 0 0 0,-1 0 0 0 0,0 0 0 0 0,0 0 0 0 0,0 0 0 0 0,0 1 0 0 0,1-1 0 0 0,-1 0 0 0 0,0 1 0 0 0,0-1 0 0 0,0 0 0 0 0,0 1 0 0 0,2 1 0 0 0,0-1 0 0 0,-2 0 0 0 0,0-1-1 0 0,0 0 1 0 0,-1 1-1 0 0,1-1 1 0 0,0 0-1 0 0,0 1 1 0 0,0-1-1 0 0,0 1 0 0 0,-1-1 1 0 0,1 1-1 0 0,0 0 1 0 0,-1-1-1 0 0,1 1 1 0 0,0 0-1 0 0,-1 0 1 0 0,1-1-1 0 0,-1 1 1 0 0,1 1-1 0 0,1 1 83 0 0,6 4 107 0 0,-5-4-17 0 0,1 1 1 0 0,0-1-1 0 0,-1 1 0 0 0,0 0 1 0 0,0 0-1 0 0,0 0 0 0 0,-1 0 0 0 0,1 0 1 0 0,2 7-1 0 0,-4-10-309 0 0,0 1 1 0 0,1 0-1 0 0,0-1 1 0 0,-1 1-1 0 0,1-1 1 0 0,0 1-1 0 0,0-1 0 0 0,0 0 1 0 0,0 0-1 0 0,0 0 1 0 0,0 0-1 0 0,0 0 1 0 0,4 1-1 0 0,-3-1-172 0 0,1-1 0 0 0,-1 0 0 0 0,1 1-1 0 0,-1-2 1 0 0,1 1 0 0 0,-1 0 0 0 0,1 0 0 0 0,-1-1 0 0 0,1 0-1 0 0,-1 0 1 0 0,0 0 0 0 0,1 0 0 0 0,-1 0 0 0 0,0-1 0 0 0,0 0-1 0 0,0 1 1 0 0,0-1 0 0 0,0 0 0 0 0,0 0 0 0 0,-1-1 0 0 0,1 1-1 0 0,0 0 1 0 0,-1-1 0 0 0,3-4 0 0 0,8-6-1738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39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259 13823 0 0,'0'0'315'0'0,"8"-5"426"0"0,-6 2-662 0 0,1 0 0 0 0,0 0 1 0 0,-1 0-1 0 0,0 0 0 0 0,4-7 0 0 0,-5 9 289 0 0,-1-1 1 0 0,1 1-1 0 0,0 0 0 0 0,-1-1 1 0 0,1 0-1 0 0,0 1 0 0 0,-1-1 1 0 0,0 1-1 0 0,1-1 0 0 0,-1 0 1 0 0,0 1-1 0 0,0-1 0 0 0,0 1 1 0 0,0-1-1 0 0,-1-2 0 0 0,1 3-227 0 0,0 1 0 0 0,0-1 0 0 0,-1 0 0 0 0,1 0 0 0 0,-1 1 0 0 0,1-1 0 0 0,0 0 0 0 0,-1 1 0 0 0,0-1 0 0 0,1 1 0 0 0,-1-1 0 0 0,1 1 0 0 0,-1-1 0 0 0,0 1 0 0 0,1-1 0 0 0,-1 1 0 0 0,0-1 0 0 0,1 1 0 0 0,-1 0 0 0 0,0-1 0 0 0,1 1 0 0 0,-1 0 0 0 0,-1 0 0 0 0,0-1-23 0 0,0 1-1 0 0,0 0 0 0 0,0 1 1 0 0,1-1-1 0 0,-1 0 0 0 0,0 1 1 0 0,0-1-1 0 0,1 1 0 0 0,-1-1 0 0 0,-2 2 1 0 0,-3 1 187 0 0,1 1 1 0 0,-1 0 0 0 0,1 0-1 0 0,-7 7 1 0 0,-13 12-265 0 0,0 1 0 0 0,2 2 1 0 0,-36 48-1 0 0,36-35-41 0 0,22-36 0 0 0,0 1 0 0 0,0 0 0 0 0,1 0 0 0 0,0 0 0 0 0,0 0 0 0 0,0 0 0 0 0,0 0 0 0 0,0 8 0 0 0,0-12 0 0 0,1 1 0 0 0,0 0 0 0 0,0-1 0 0 0,0 1 0 0 0,0 0 0 0 0,0-1 0 0 0,0 1 0 0 0,0 0 0 0 0,0 0 0 0 0,1-1 0 0 0,-1 1 0 0 0,0 0 0 0 0,0-1 0 0 0,0 1 0 0 0,1 0 0 0 0,-1-1 0 0 0,0 1 0 0 0,1-1 0 0 0,-1 1 0 0 0,1 0 0 0 0,-1-1 0 0 0,1 1 0 0 0,-1-1 0 0 0,1 1 0 0 0,-1-1 0 0 0,1 1 0 0 0,-1-1 0 0 0,1 0 0 0 0,0 1 0 0 0,-1-1 0 0 0,1 0 0 0 0,-1 1 0 0 0,1-1 0 0 0,1 0 0 0 0,0 1 0 0 0,1 0 0 0 0,0 0 0 0 0,0 0 0 0 0,0-1 0 0 0,0 1 0 0 0,0-1 0 0 0,0 0 0 0 0,1 1 0 0 0,-1-2 0 0 0,0 1 0 0 0,0 0 0 0 0,0 0 0 0 0,0-1 0 0 0,0 0 0 0 0,0 0 0 0 0,0 0 0 0 0,6-2 0 0 0,-1-1 0 0 0,1 0 0 0 0,-2-1 0 0 0,1 1 0 0 0,12-11 0 0 0,-5 3 0 0 0,3-3 0 0 0,21-21 0 0 0,-12 7 0 0 0,40-47 0 0 0,-58 64 0 0 0,0 0 0 0 0,-1-1 0 0 0,-1 1 0 0 0,11-28 0 0 0,-12 26 0 0 0,-2-1 0 0 0,0 1 0 0 0,-1-1 0 0 0,0 0 0 0 0,-1 0 0 0 0,-1-1 0 0 0,-1-23 0 0 0,0 34-6 0 0,0 4 10 0 0,0 0-1 0 0,0 0 1 0 0,0-1-1 0 0,0 1 1 0 0,0 0-1 0 0,0 0 1 0 0,-1 0 0 0 0,1-1-1 0 0,0 1 1 0 0,-1 0-1 0 0,1 0 1 0 0,-1 0-1 0 0,1 0 1 0 0,-1 0-1 0 0,0 0 1 0 0,1 0-1 0 0,-1 0 1 0 0,0 0-1 0 0,0 0 1 0 0,0 0 0 0 0,-1-1-1 0 0,1 1 19 0 0,1 1-1 0 0,0 0 1 0 0,-1-1 0 0 0,1 1-1 0 0,-1 0 1 0 0,1 0-1 0 0,-1 0 1 0 0,1-1 0 0 0,-1 1-1 0 0,1 0 1 0 0,-1 0-1 0 0,1 0 1 0 0,-1 0 0 0 0,1 0-1 0 0,-1 0 1 0 0,1 0-1 0 0,-1 0 1 0 0,1 0 0 0 0,-1 0-1 0 0,1 0 1 0 0,-1 0-1 0 0,1 1 1 0 0,-1-1 0 0 0,1 0-1 0 0,-1 0 1 0 0,1 0-1 0 0,0 1 1 0 0,-1-1 0 0 0,1 0-1 0 0,-1 1 1 0 0,1-1 0 0 0,0 0-1 0 0,-1 1 1 0 0,1-1-1 0 0,0 0 1 0 0,-1 1 0 0 0,-15 19 1012 0 0,12-14-892 0 0,-7 11-305 0 0,0 0 0 0 0,1 1 0 0 0,1 0 1 0 0,1 1-1 0 0,-6 20 0 0 0,-6 11-244 0 0,-2 17 376 0 0,7-19 839 0 0,10-35-707 0 0,1-1 1 0 0,1 0-1 0 0,0 1 0 0 0,1 0 0 0 0,-1 18 0 0 0,-8 37-101 0 0,13-60 0 0 0,4-2 0 0 0,-3-5 0 0 0,-1-1 0 0 0,0 1 0 0 0,0-1 0 0 0,0 0 0 0 0,1 0 0 0 0,-1 0 0 0 0,0 0 0 0 0,0 0 0 0 0,1-1 0 0 0,-1 1 0 0 0,0 0 0 0 0,0-1 0 0 0,3-1 0 0 0,27-11 0 0 0,-19 6 0 0 0,0 0 0 0 0,-1-1 0 0 0,0-1 0 0 0,21-18 0 0 0,38-47 0 0 0,-51 51 0 0 0,-5 6 0 0 0,0 0 0 0 0,-2-1 0 0 0,16-27 0 0 0,-24 39 0 0 0,2 11 0 0 0,32 48 0 0 0,-23-35 0 0 0,7 8 366 0 0,-9-9 195 0 0,1-1-1 0 0,22 19 1 0 0,-33-32-561 0 0,10 12 0 0 0,-11-11 0 0 0,24 23 0 0 0,-21-22 0 0 0,-5-4 0 0 0,0 0 0 0 0,1 1 0 0 0,-1-1 0 0 0,1 0 0 0 0,-1 0 0 0 0,1 0 0 0 0,-1-1 0 0 0,1 1 0 0 0,-1 0 0 0 0,1-1 0 0 0,0 1 0 0 0,3 0 0 0 0,1 1 0 0 0,0-1 0 0 0,0 1 0 0 0,11 0 0 0 0,-16-2 0 0 0,1 0 1 0 0,0 0 0 0 0,-1 1 0 0 0,1-1 0 0 0,0 0 0 0 0,0 0 0 0 0,0 0 0 0 0,0 0 1 0 0,-1-1-1 0 0,1 1 0 0 0,2-1 0 0 0,10-3-77 0 0,-13 4-261 0 0,-1-2 103 0 0,0 0 0 0 0,0-1 0 0 0,0 1 0 0 0,-1 0 0 0 0,1 0 0 0 0,-1-1 0 0 0,1 1 1 0 0,-1 0-1 0 0,0 0 0 0 0,0 0 0 0 0,0 0 0 0 0,0 0 0 0 0,0 0 0 0 0,0 0 0 0 0,-1 0 0 0 0,-1-2 1 0 0,-14-10-3969 0 0,-1 1 1667 0 0,2 2-23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39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21 21191 0 0,'0'0'480'0'0,"1"-3"67"0"0,-1 1-357 0 0,0 1-139 0 0,0 1 1 0 0,0-1-1 0 0,0 0 0 0 0,0 0 1 0 0,1 1-1 0 0,-1-1 1 0 0,0 0-1 0 0,0 1 1 0 0,1-1-1 0 0,-1 0 1 0 0,0 1-1 0 0,1-1 1 0 0,-1 0-1 0 0,1 1 1 0 0,-1-1-1 0 0,0 1 0 0 0,1-1 1 0 0,0 1-1 0 0,-1-1 1 0 0,1 1-1 0 0,-1-1 1 0 0,2 0-1 0 0,-1 0 320 0 0,-1 3 117 0 0,0 3-243 0 0,-1 1 1 0 0,0-1-1 0 0,0 0 1 0 0,0 1 0 0 0,-1-1-1 0 0,0 0 1 0 0,0 0-1 0 0,-4 6 1 0 0,-24 41 676 0 0,28-50-905 0 0,-106 155-39 0 0,58-92-2416 0 0,37-49-3752 0 0,1 0-1968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41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6 13823 0 0,'0'0'315'0'0,"0"0"45"0"0,0 0 21 0 0,0 0-49 0 0,0 0-12 0 0,0 0 770 0 0,2 0 354 0 0,4-2 15 0 0,-4 1-1153 0 0,-1 1 0 0 0,1-1 0 0 0,-1 1 0 0 0,0 0 0 0 0,1-1 0 0 0,-1 1 0 0 0,1 0 0 0 0,-1 0 0 0 0,1 0 0 0 0,-1 0 0 0 0,1 0 0 0 0,1 1 0 0 0,-1-1-186 0 0,1 1-1 0 0,-1-1 1 0 0,0 1 0 0 0,0 0-1 0 0,0 0 1 0 0,0 0 0 0 0,0 0 0 0 0,0 1-1 0 0,0-1 1 0 0,-1 0 0 0 0,1 1 0 0 0,0-1-1 0 0,-1 1 1 0 0,1 0 0 0 0,-1 0 0 0 0,0-1-1 0 0,1 1 1 0 0,-1 0 0 0 0,0 0-1 0 0,0 0 1 0 0,0 0 0 0 0,0 0 0 0 0,-1 0-1 0 0,2 4 1 0 0,-1-1-64 0 0,0 0 0 0 0,0 0 0 0 0,0 0 0 0 0,-1 0 0 0 0,1 0 0 0 0,-1 0 0 0 0,0 0 0 0 0,-1 0 0 0 0,1 0 0 0 0,-1 0 0 0 0,0 0 0 0 0,0 0 0 0 0,-1-1 0 0 0,1 1 0 0 0,-1 0 0 0 0,0-1 0 0 0,-1 1 0 0 0,1-1 0 0 0,-4 5 0 0 0,-17 23-90 0 0,-41 41-1 0 0,50-57-97 0 0,-6 0-3870 0 0,19-15 2469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50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40 11975 0 0,'0'0'267'0'0,"0"0"42"0"0,0 0 17 0 0,0 0-28 0 0,1-2-196 0 0,2-1 90 0 0,0-1 0 0 0,-1 0 0 0 0,1 1 1 0 0,-1-1-1 0 0,0 0 0 0 0,2-8 1 0 0,7-12 2335 0 0,0 6 34 0 0,-4 6-1269 0 0,0 0 0 0 0,5-16-1 0 0,-11 27-921 0 0,-1 1 117 0 0,0 0 21 0 0,1-1-66 0 0,2-5-222 0 0,-2 5 166 0 0,-1 1 101 0 0,0 0 21 0 0,0 0-66 0 0,-1 8-422 0 0,-1 0 0 0 0,1 0 0 0 0,-1 0 0 0 0,-1 0 0 0 0,1 0 0 0 0,-1-1 0 0 0,-4 9 0 0 0,-4 9-24 0 0,4-8 3 0 0,4-11 0 0 0,0 1 0 0 0,1 0 0 0 0,-1 0 0 0 0,2 0 0 0 0,-1 0 0 0 0,1 0 0 0 0,-1 7 0 0 0,2 5 0 0 0,0-18 0 0 0,0-1 0 0 0,0 0 0 0 0,0 1 0 0 0,0-1 0 0 0,0 1 0 0 0,0-1 0 0 0,0 0 0 0 0,0 1 0 0 0,0-1 0 0 0,0 1 0 0 0,0-1 0 0 0,0 0 0 0 0,0 1 0 0 0,1-1 0 0 0,-1 0 0 0 0,0 1 0 0 0,0-1 0 0 0,0 0 0 0 0,0 1 0 0 0,1-1 0 0 0,-1 0 0 0 0,0 1 0 0 0,0-1 0 0 0,1 0 0 0 0,-1 1 0 0 0,0-1 0 0 0,1 0 0 0 0,-1 0 0 0 0,0 0 0 0 0,1 1 0 0 0,-1-1 0 0 0,0 0 0 0 0,1 0 0 0 0,-1 0 0 0 0,0 0 0 0 0,1 0 0 0 0,-1 1 0 0 0,1-1 0 0 0,-1 0 0 0 0,0 0 0 0 0,1 0 0 0 0,-1 0 0 0 0,1 0 0 0 0,-1 0 0 0 0,0 0 0 0 0,1 0 0 0 0,-1-1 0 0 0,1 1 0 0 0,-1 0 0 0 0,1 0 0 0 0,6 0 0 0 0,1 0 0 0 0,0-1 0 0 0,13-2 0 0 0,-18 2 0 0 0,-1 1 0 0 0,1-1 0 0 0,0 0 0 0 0,-1-1 0 0 0,1 1 0 0 0,-1 0 0 0 0,1-1 0 0 0,-1 0 0 0 0,0 1 0 0 0,0-1 0 0 0,0 0 0 0 0,0 0 0 0 0,2-2 0 0 0,35-38 0 0 0,-25 27 0 0 0,0 0 0 0 0,13-20 0 0 0,27-37 0 0 0,-59 80 171 0 0,0 1-1 0 0,0 0 1 0 0,1 1 0 0 0,0-1-1 0 0,-3 18 1 0 0,-13 60 853 0 0,-22 128-1024 0 0,37-191 0 0 0,-23 92 0 0 0,11-71-329 0 0,-31 57 0 0 0,43-92 379 0 0,4-8 393 0 0,-2 4-294 0 0,-1 0-133 0 0,-1-1-16 0 0,-1-1 0 0 0,0-6 0 0 0,3-1 0 0 0,-1-1 0 0 0,1 1 0 0 0,0-1 0 0 0,-1 0 0 0 0,2 0 0 0 0,-1 0 0 0 0,0 0 0 0 0,1-1 0 0 0,0 1 0 0 0,0-1 0 0 0,0 0 0 0 0,1 1 0 0 0,-1-1 0 0 0,1 0 0 0 0,-1-8 0 0 0,1-1 0 0 0,1 0 0 0 0,0 0 0 0 0,3-23 0 0 0,-2 18 0 0 0,5-23 0 0 0,-5 41 0 0 0,-1 0 0 0 0,0-1 0 0 0,1 1 0 0 0,-1-1 0 0 0,1 1 0 0 0,0 0 0 0 0,-1 0 0 0 0,1-1 0 0 0,0 1 0 0 0,0 0 0 0 0,0 0 0 0 0,0 0 0 0 0,0 0 0 0 0,0 0 0 0 0,0 0 0 0 0,0 0 0 0 0,0 0 0 0 0,1 0 0 0 0,1-1 0 0 0,2-1 0 0 0,24-14-5669 0 0,-20 10-3198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51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33 11975 0 0,'0'0'267'0'0,"0"0"42"0"0,0 0 17 0 0,3-8 74 0 0,6-11-251 0 0,-8 18 571 0 0,-1 1 249 0 0,0 0 45 0 0,0 0-61 0 0,0 0-288 0 0,0 0-121 0 0,0 0-28 0 0,0 0-72 0 0,0 0-217 0 0,0 0 161 0 0,0 0 100 0 0,0 0 21 0 0,0 0-66 0 0,0-2 146 0 0,0-1 1687 0 0,-7 6-880 0 0,-42 29-1396 0 0,14-9 419 0 0,28-20-249 0 0,-1 2 0 0 0,2-1 1 0 0,-1 1-1 0 0,1 0 0 0 0,-10 9 0 0 0,16-13-216 0 0,-1 0 1 0 0,0 0-1 0 0,0-1 0 0 0,0 1 0 0 0,0 0 1 0 0,0 0-1 0 0,0 0 0 0 0,0-1 1 0 0,0 1-1 0 0,0-1 0 0 0,0 1 0 0 0,0-1 1 0 0,-1 1-1 0 0,1-1 0 0 0,0 1 1 0 0,-2-1-1 0 0,1 1 183 0 0,1 0 0 0 0,0 0 0 0 0,-1 0-1 0 0,1 0 1 0 0,-1 0 0 0 0,1 0 0 0 0,0 0 0 0 0,0 0 0 0 0,-2 2 0 0 0,3-2-137 0 0,0-1 1 0 0,-1 0-1 0 0,1 1 1 0 0,0-1-1 0 0,0 0 1 0 0,0 1-1 0 0,-1-1 0 0 0,1 0 1 0 0,0 1-1 0 0,0-1 1 0 0,0 0-1 0 0,0 1 0 0 0,0-1 1 0 0,0 1-1 0 0,0-1 1 0 0,0 0-1 0 0,0 1 0 0 0,0-1 1 0 0,0 1-1 0 0,0-1 1 0 0,0 0-1 0 0,0 1 0 0 0,0-1 1 0 0,0 0-1 0 0,0 1 1 0 0,0-1-1 0 0,1 1 0 0 0,-1-1 1 0 0,0 0-1 0 0,0 1 1 0 0,0-1-1 0 0,1 0 0 0 0,-1 1 1 0 0,0-1-1 0 0,1 0 1 0 0,-1 0-1 0 0,0 1 1 0 0,0-1-1 0 0,1 0 0 0 0,0 1 0 0 0,5 5 0 0 0,-3-4 0 0 0,-1 0 0 0 0,1-1 0 0 0,0 1 0 0 0,-1-1 0 0 0,1 1 0 0 0,0-1 0 0 0,0 0 0 0 0,0 0 0 0 0,0 0 0 0 0,0-1 0 0 0,0 1 0 0 0,4 0 0 0 0,-4-1 0 0 0,-1 0 0 0 0,1 0 0 0 0,0-1 0 0 0,-1 1 0 0 0,1 0 0 0 0,0-1 0 0 0,2 0 0 0 0,-1-1 0 0 0,0 1 0 0 0,1 0 0 0 0,-1 1 0 0 0,0-1 0 0 0,1 1 0 0 0,-1 0 0 0 0,8 1 0 0 0,12 3-64 0 0,-23-4-273 0 0,1 1-138 0 0,11 8-681 0 0,-12-8-64 0 0,-1-1-253 0 0,0 0-51 0 0,0 0-11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05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3823 0 0,'0'0'315'0'0,"0"0"45"0"0,0 0 21 0 0,0 0-49 0 0,0 0-81 0 0,0 0 481 0 0,0 0 237 0 0,0 0 45 0 0,0 0-61 0 0,0 0-288 0 0,0 0-121 0 0,12 2 996 0 0,159-32 2148 0 0,-167 29-3688 0 0,12 0 0 0 0,14 1 0 0 0,-22 0-133 0 0,-7 0-563 0 0,3-5-2633 0 0,-3 4-4521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51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7503 0 0,'0'0'399'0'0,"0"0"60"0"0,0 0 21 0 0,8-3 86 0 0,0 0 178 0 0,1-1 0 0 0,-1 1 0 0 0,0 1 0 0 0,1 0 0 0 0,0 0-1 0 0,0 0 1 0 0,-1 1 0 0 0,1 1 0 0 0,0-1 0 0 0,11 2 0 0 0,-19-1-736 0 0,8 1 9 0 0,-1 1-17 0 0,0 0 0 0 0,0 1 0 0 0,-1 0-133 0 0,-6-3-563 0 0,6 1-1158 0 0,-6 0-5199 0 0,-1-1-659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52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83 17503 0 0,'0'0'399'0'0,"0"0"60"0"0,0 0 21 0 0,-2-16 102 0 0,0 3 310 0 0,1 12-497 0 0,0 0 1054 0 0,1 1 72 0 0,0 0-123 0 0,0 0-576 0 0,0 0-248 0 0,-14 4 550 0 0,11-3-1122 0 0,1 1 0 0 0,-1 0 0 0 0,1 0 0 0 0,-1 1 1 0 0,1-1-1 0 0,0 0 0 0 0,0 1 0 0 0,0-1 0 0 0,-2 6 0 0 0,-13 26-6 0 0,14-29 4 0 0,-3 9 0 0 0,1-1 0 0 0,0 1 0 0 0,-5 24 0 0 0,9-34 0 0 0,1 1 0 0 0,-1-1 0 0 0,1 1 0 0 0,0-1 0 0 0,0 1 0 0 0,0-1 0 0 0,0 0 0 0 0,1 1 0 0 0,0-1 0 0 0,0 1 0 0 0,0-1 0 0 0,0 0 0 0 0,1 0 0 0 0,0 0 0 0 0,0 0 0 0 0,3 6 0 0 0,-4-9 3 0 0,1 1 1 0 0,-1 0-1 0 0,1-1 1 0 0,-1 1-1 0 0,1-1 0 0 0,0 1 1 0 0,0-1-1 0 0,-1 0 1 0 0,1 0-1 0 0,0 0 0 0 0,0 0 1 0 0,0 0-1 0 0,0 0 1 0 0,0-1-1 0 0,1 1 0 0 0,-1 0 1 0 0,0-1-1 0 0,0 0 1 0 0,0 0-1 0 0,0 1 0 0 0,1-1 1 0 0,-1-1-1 0 0,0 1 1 0 0,0 0-1 0 0,0 0 0 0 0,3-2 1 0 0,5 0 54 0 0,0-2 1 0 0,-1 1-1 0 0,1-1 1 0 0,11-7-1 0 0,-14 7 1 0 0,-1 0 30 0 0,0-1 0 0 0,-1 0 0 0 0,1 0 0 0 0,-1 0 1 0 0,0 0-1 0 0,0-1 0 0 0,0 0 0 0 0,-1 0 0 0 0,0 0 1 0 0,0-1-1 0 0,-1 1 0 0 0,0-1 0 0 0,0 0 0 0 0,0 0 1 0 0,-1 0-1 0 0,0 0 0 0 0,2-14 0 0 0,-3 6-89 0 0,-1-1 0 0 0,-1-18 0 0 0,0 27 0 0 0,0 0 0 0 0,0 0 0 0 0,-1 1 0 0 0,1-1 0 0 0,-2 1 0 0 0,1-1 0 0 0,-5-8 0 0 0,6 14-79 0 0,0-1 0 0 0,1 1-1 0 0,-1 0 1 0 0,0-1 0 0 0,0 1 0 0 0,0 0 0 0 0,0 0-1 0 0,0 0 1 0 0,0 0 0 0 0,0 0 0 0 0,0 0-1 0 0,-1 0 1 0 0,1 0 0 0 0,0 1 0 0 0,-1-1 0 0 0,1 0-1 0 0,0 1 1 0 0,-1-1 0 0 0,1 1 0 0 0,-1-1-1 0 0,1 1 1 0 0,-1 0 0 0 0,1 0 0 0 0,-1-1 0 0 0,1 1-1 0 0,-1 0 1 0 0,1 0 0 0 0,-1 1 0 0 0,1-1 0 0 0,-1 0-1 0 0,-1 1 1 0 0,-3 1-1036 0 0,0 0-1 0 0,1 1 1 0 0,-1 0-1 0 0,0 0 1 0 0,-9 7-1 0 0,3-2-7672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53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2 10135 0 0,'0'0'231'0'0,"0"0"29"0"0,0 0 19 0 0,2 1-41 0 0,-1-1-162 0 0,0 0 0 0 0,0 1 1 0 0,0-1-1 0 0,0 0 0 0 0,0 0 0 0 0,1 0 0 0 0,-1 0 0 0 0,0 0 0 0 0,0 0 0 0 0,0 0 0 0 0,0 0 0 0 0,0 0 0 0 0,0-1 0 0 0,0 1 0 0 0,1 0 0 0 0,-1-1 1 0 0,0 1-1 0 0,0-1 0 0 0,0 1 0 0 0,0-1 0 0 0,0 1 0 0 0,-1-1 0 0 0,1 0 0 0 0,2-1 0 0 0,-1 0 845 0 0,-1 1 602 0 0,2 1 607 0 0,-2 0-1834 0 0,0 0 0 0 0,1 0 0 0 0,-1 0 0 0 0,0 0 0 0 0,0 0 0 0 0,0 0 0 0 0,0-1 0 0 0,0 1 0 0 0,1 0 0 0 0,-1-1 0 0 0,2 0 0 0 0,-8 8 100 0 0,-6 9 1116 0 0,-2-1 0 0 0,1 0 0 0 0,-28 24 0 0 0,-34 20-1512 0 0,55-40 949 0 0,3-2-15 0 0,15-15-785 0 0,0-2-148 0 0,1 0-1 0 0,0 0 1 0 0,0 0 0 0 0,-1 1 0 0 0,1-1-1 0 0,0 0 1 0 0,0 0 0 0 0,0 1-1 0 0,0-1 1 0 0,0 0 0 0 0,-1 1 0 0 0,1-1-1 0 0,0 0 1 0 0,0 1 0 0 0,0-1-1 0 0,0 0 1 0 0,0 1 0 0 0,0-1 0 0 0,0 0-1 0 0,0 0 1 0 0,0 1 0 0 0,0-1-1 0 0,0 0 1 0 0,0 1 0 0 0,0-1 0 0 0,0 0-1 0 0,1 1 1 0 0,-1 0-1 0 0,1-1-1 0 0,0 1 1 0 0,0 0 0 0 0,-1-1 0 0 0,1 1-1 0 0,0-1 1 0 0,0 0 0 0 0,0 1-1 0 0,0-1 1 0 0,0 0 0 0 0,0 1-1 0 0,1-1 1 0 0,15 3 0 0 0,0 0 0 0 0,22 0 0 0 0,-4-1 0 0 0,-17-1 0 0 0,0-1 0 0 0,19-2 0 0 0,-14 1 0 0 0,42 2 0 0 0,-47-1-64 0 0,-17 0-273 0 0,-1 0-138 0 0,0 0-33 0 0,0 0-140 0 0,0 0-572 0 0,0 0-253 0 0,0 0-51 0 0,0 0-11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54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13823 0 0,'0'0'630'0'0,"0"0"-13"0"0,-2 1-393 0 0,-6 0-273 0 0,-26 5 1620 0 0,0 3 3884 0 0,23-5-865 0 0,18-3-3057 0 0,27-6-1299 0 0,-28 4 636 0 0,96-8-705 0 0,-92 9-165 0 0,-2 0 0 0 0,-1 0-133 0 0,-6 0-563 0 0,-1 0-258 0 0,0 0-1102 0 0,0 0-4403 0 0,0 0-1891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55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9 15663 0 0,'0'0'719'0'0,"0"0"-20"0"0,3-8 367 0 0,-3 5 5213 0 0,0 2-6253 0 0,-1 1 0 0 0,1-1 0 0 0,-1 1 0 0 0,1-1 0 0 0,0 1 0 0 0,-1 0 0 0 0,1-1-1 0 0,-1 1 1 0 0,1-1 0 0 0,-1 1 0 0 0,1 0 0 0 0,-1-1 0 0 0,0 1 0 0 0,1 0 0 0 0,-1 0 0 0 0,1 0 0 0 0,-1-1 0 0 0,1 1 0 0 0,-1 0 0 0 0,0 0 0 0 0,1 0 0 0 0,-1 0 0 0 0,0 0 0 0 0,0 0 0 0 0,-1 0 109 0 0,-1 1 0 0 0,1-1 0 0 0,0 1 0 0 0,0 0 0 0 0,0-1 0 0 0,0 1-1 0 0,-3 2 1 0 0,1 0 109 0 0,-1 0-1 0 0,1 0 1 0 0,0 0-1 0 0,0 1 1 0 0,-7 6-1 0 0,6-3-243 0 0,4-6 0 0 0,1-1 0 0 0,0 1 0 0 0,-1-1 0 0 0,1 1 0 0 0,-1 0 0 0 0,1-1 0 0 0,0 1 0 0 0,-1 0 0 0 0,1-1 0 0 0,0 1 0 0 0,0 0 0 0 0,-1-1 0 0 0,1 1 0 0 0,0 0 0 0 0,0-1 0 0 0,0 1 0 0 0,0 0 0 0 0,0-1 0 0 0,0 1 0 0 0,0 0 0 0 0,0 0 0 0 0,0-1 0 0 0,1 1 0 0 0,-1 0 0 0 0,0-1 0 0 0,0 1 0 0 0,0 0 0 0 0,1-1 0 0 0,-1 1 0 0 0,0-1 0 0 0,1 1 0 0 0,-1 0 0 0 0,1-1 0 0 0,-1 1 0 0 0,1 0 0 0 0,1 1 0 0 0,-1 0-1 0 0,1 0 0 0 0,-1 0 1 0 0,1-1-1 0 0,0 1 0 0 0,0 0 0 0 0,0-1 0 0 0,-1 1 0 0 0,1-1 0 0 0,1 0 1 0 0,-1 1-1 0 0,0-1 0 0 0,0 0 0 0 0,0 0 0 0 0,1-1 0 0 0,3 2 0 0 0,4 0 3 0 0,1 0-1 0 0,15 0 1 0 0,-17-2 25 0 0,1 1 0 0 0,13 2 0 0 0,-8 1 199 0 0,-9-3-51 0 0,0 0 0 0 0,0 1 0 0 0,1 0 0 0 0,-1 0 0 0 0,0 0 0 0 0,0 1 0 0 0,-1 0 0 0 0,1 0 0 0 0,8 6 0 0 0,-14-9-175 0 0,1 1 0 0 0,0 0 0 0 0,-1-1 0 0 0,1 1 0 0 0,0 0 0 0 0,-1-1 0 0 0,1 1 0 0 0,-1 0 0 0 0,1 0 0 0 0,-1 0 0 0 0,1-1 0 0 0,-1 1 0 0 0,1 0 0 0 0,-1 0 0 0 0,0 0 0 0 0,0 0 0 0 0,1 0 0 0 0,-1 0 0 0 0,0 0 0 0 0,0 0 0 0 0,0 0 0 0 0,0 0 0 0 0,0 0 0 0 0,0 0 0 0 0,-1 1 0 0 0,1 3 0 0 0,-1-2 29 0 0,1-1-1 0 0,0 1 1 0 0,-1 0-1 0 0,0 0 0 0 0,1 0 1 0 0,-1-1-1 0 0,0 1 1 0 0,-1 0-1 0 0,1-1 1 0 0,0 1-1 0 0,-1-1 1 0 0,1 1-1 0 0,-1-1 1 0 0,-2 3-1 0 0,-4 4 228 0 0,-1-1 0 0 0,-11 9 0 0 0,4-3-11 0 0,-25 20 65 0 0,23-20-211 0 0,1 1 1 0 0,-27 29-1 0 0,36-34-99 0 0,-7 8 0 0 0,13-10 0 0 0,4 0 0 0 0,-1-6 0 0 0,1-1 0 0 0,-1 1 0 0 0,1 0 0 0 0,0 0 0 0 0,0-1 0 0 0,0 1 0 0 0,-1-1 0 0 0,2 0 0 0 0,-1 0 0 0 0,0 1 0 0 0,0-1 0 0 0,0 0 0 0 0,0-1 0 0 0,1 1 0 0 0,-1 0 0 0 0,0-1 0 0 0,5 1 0 0 0,3 0 0 0 0,1-1 0 0 0,18-1 0 0 0,-6 0 0 0 0,-4 1 0 0 0,-1-2 0 0 0,0 0 0 0 0,0-1 0 0 0,22-7 0 0 0,-3 1 0 0 0,-32 7-185 0 0,-8-2-272 0 0,-7 1-684 0 0,-2 1-1644 0 0,-5 0-7111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56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88 11975 0 0,'0'0'267'0'0,"0"0"42"0"0,0 0 17 0 0,0 0-28 0 0,10-10-186 0 0,2-2 7052 0 0,-11 10-2239 0 0,-8 6-2686 0 0,-10 9-1983 0 0,2-1 0 0 0,-1 2 0 0 0,-15 17 0 0 0,22-20-85 0 0,1-1-1 0 0,0 1 1 0 0,0 0 0 0 0,1 1-1 0 0,-10 21 1 0 0,14-27-171 0 0,1 0 0 0 0,0 0 0 0 0,0-1 0 0 0,1 1 0 0 0,0 1 0 0 0,0-1 0 0 0,0 0 0 0 0,1 0 0 0 0,0 0 0 0 0,0 0 0 0 0,0 0 0 0 0,1 1 0 0 0,0-1 0 0 0,0 0 0 0 0,1 0 0 0 0,-1 0 0 0 0,1 0 0 0 0,6 10 0 0 0,-7-13 0 0 0,1 0 0 0 0,0 0 0 0 0,0 0 0 0 0,0 0 0 0 0,1 0 0 0 0,-1-1 0 0 0,1 1 0 0 0,-1-1 0 0 0,1 0 0 0 0,0 1 0 0 0,0-1 0 0 0,0 0 0 0 0,0-1 0 0 0,0 1 0 0 0,1 0 0 0 0,-1-1 0 0 0,0 0 0 0 0,1 0 0 0 0,-1 0 0 0 0,1 0 0 0 0,-1-1 0 0 0,1 1 0 0 0,5-1 0 0 0,1 0 0 0 0,0 0 0 0 0,0-1 0 0 0,-1 0 0 0 0,1-1 0 0 0,0 0 0 0 0,11-4 0 0 0,54-25 0 0 0,-52 20 0 0 0,-14 7 60 0 0,0-1 1 0 0,0-1-1 0 0,-1 0 0 0 0,0 0 0 0 0,0-1 0 0 0,-1 0 1 0 0,0 0-1 0 0,0 0 0 0 0,-1-1 0 0 0,1 0 1 0 0,-2-1-1 0 0,1 1 0 0 0,-1-1 0 0 0,-1 0 1 0 0,1 0-1 0 0,3-15 0 0 0,-5 16 18 0 0,-1 0 0 0 0,0 0 1 0 0,-1-1-1 0 0,0 1 0 0 0,0-1 0 0 0,-1 1 1 0 0,0-1-1 0 0,-2-16 0 0 0,1 19-55 0 0,0 0 0 0 0,-1 0 0 0 0,0 1-1 0 0,0-1 1 0 0,0 0 0 0 0,-1 1 0 0 0,0-1 0 0 0,0 1 0 0 0,0 0 0 0 0,-1 0-1 0 0,0 0 1 0 0,0 0 0 0 0,-5-4 0 0 0,5 6-32 0 0,1 0 0 0 0,-1 0 0 0 0,-1 0-1 0 0,1 0 1 0 0,0 1 0 0 0,-1 0 0 0 0,1 0 0 0 0,-1 0-1 0 0,0 0 1 0 0,0 1 0 0 0,1 0 0 0 0,-1 0 0 0 0,0 0 0 0 0,0 0-1 0 0,0 1 1 0 0,0 0 0 0 0,0 0 0 0 0,0 0 0 0 0,0 1 0 0 0,-10 2-1 0 0,-2 2-117 0 0,-1 0 0 0 0,1 2-1 0 0,1 0 1 0 0,-23 12 0 0 0,26-11-1112 0 0,-22 15 0 0 0,6 2-6322 0 0,5-5-1427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57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59 15663 0 0,'0'0'719'0'0,"1"-1"-20"0"0,23-26-181 0 0,1-3 4913 0 0,-24 29-4609 0 0,-1 1-248 0 0,0 0-50 0 0,0 0-11 0 0,0 0-1 0 0,0 0 0 0 0,1 1-482 0 0,-1-1 0 0 0,1 0 0 0 0,0 1 0 0 0,-1-1 1 0 0,1 0-1 0 0,-1 1 0 0 0,1-1 0 0 0,0 0 0 0 0,-1 1 0 0 0,1-1 0 0 0,-1 1 0 0 0,0-1 0 0 0,1 1 0 0 0,-1-1 0 0 0,1 1 0 0 0,-1 0 1 0 0,0-1-1 0 0,1 1 0 0 0,-1-1 0 0 0,0 1 0 0 0,1 0 0 0 0,-1 1 0 0 0,5 15 406 0 0,-4-6-436 0 0,0 0 0 0 0,-1 0 0 0 0,0 0 0 0 0,-1-1 0 0 0,-3 20 0 0 0,-17 54 0 0 0,18-75-268 0 0,0 0-1 0 0,-1 0 1 0 0,0 0-1 0 0,-1-1 1 0 0,1 1 0 0 0,-2-1-1 0 0,1 0 1 0 0,-1 0-1 0 0,0-1 1 0 0,-1 0 0 0 0,0 0-1 0 0,0-1 1 0 0,0 1-1 0 0,-1-2 1 0 0,-12 9-1 0 0,19-14-8260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0:58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4 21191 0 0,'0'0'480'0'0,"0"0"67"0"0,0 0 31 0 0,0 0-56 0 0,1-2-341 0 0,-1-1-109 0 0,1 0-1 0 0,1-1 1 0 0,-1 1-1 0 0,0 0 1 0 0,1 0-1 0 0,0 0 1 0 0,0 0-1 0 0,0 0 0 0 0,4-5 1 0 0,28-26 1158 0 0,-14 15-691 0 0,6-8 74 0 0,-2-2 1 0 0,0-1-1 0 0,-2-1 0 0 0,-2 0 1 0 0,21-42-1 0 0,-38 68-425 0 0,-1 0 1 0 0,0 0-1 0 0,1 0 0 0 0,-2-1 0 0 0,1 1 1 0 0,-1 0-1 0 0,0-1 0 0 0,0 0 0 0 0,0-8 1 0 0,-1 13-186 0 0,0 1 0 0 0,0 0 0 0 0,0-1 0 0 0,0 1 0 0 0,0-1 0 0 0,0 1 0 0 0,0 0 0 0 0,0-1 0 0 0,-1 1 0 0 0,1 0 0 0 0,0-1 0 0 0,0 1 0 0 0,0 0 0 0 0,-1 0 0 0 0,1-1 0 0 0,0 1 0 0 0,0 0 0 0 0,-1 0 0 0 0,1-1 0 0 0,0 1 0 0 0,-1 0 0 0 0,1 0 0 0 0,0 0 0 0 0,-1-1 0 0 0,1 1 0 0 0,0 0 0 0 0,-1 0 0 0 0,1 0 0 0 0,0 0 0 0 0,-1 0 0 0 0,1 0 0 0 0,-1 0 0 0 0,1 0 0 0 0,0 0 0 0 0,-1 0 0 0 0,1 0 0 0 0,0 0 0 0 0,-1 0 0 0 0,1 0 0 0 0,-1 0 0 0 0,1 0 0 0 0,0 0 0 0 0,-1 0 0 0 0,1 1 0 0 0,0-1 0 0 0,-1 0 0 0 0,1 0 0 0 0,0 0 0 0 0,0 1 0 0 0,-1-1 0 0 0,1 0 0 0 0,0 0 0 0 0,-1 1 0 0 0,1-1 0 0 0,-4 3-3 0 0,0 0 0 0 0,0 0 0 0 0,0 1 0 0 0,1-1 0 0 0,-1 1 0 0 0,1 0 0 0 0,0 0 0 0 0,0 0 0 0 0,0 0 0 0 0,1 0 0 0 0,-4 9 0 0 0,-1 5 0 0 0,-9 33 0 0 0,10-28 0 0 0,2-7-104 0 0,0 1-1 0 0,-2 27 1 0 0,5-35 24 0 0,1-1-1 0 0,0 1 1 0 0,1-1-1 0 0,-1 1 1 0 0,2 0-1 0 0,3 15 1 0 0,-4-23 22 0 0,-1 0 0 0 0,1 0 1 0 0,-1-1-1 0 0,1 1 0 0 0,0 0 0 0 0,-1 0 0 0 0,1 0 0 0 0,0 0 1 0 0,0-1-1 0 0,-1 1 0 0 0,1 0 0 0 0,0-1 0 0 0,0 1 0 0 0,0 0 1 0 0,0-1-1 0 0,0 1 0 0 0,0-1 0 0 0,0 0 0 0 0,2 1 0 0 0,18 2 99 0 0,-16-3-41 0 0,0-1 0 0 0,0 0 0 0 0,0 0 0 0 0,-1 0 0 0 0,1-1 0 0 0,0 1 0 0 0,0-1 0 0 0,-1 0 0 0 0,1-1 0 0 0,-1 1 0 0 0,0-1 0 0 0,0 0 0 0 0,0 0 0 0 0,6-6 0 0 0,5-5 0 0 0,-1-1 0 0 0,14-20 0 0 0,-24 30 0 0 0,104-145 0 0 0,-91 121 0 0 0,-1-1 0 0 0,-1 0 0 0 0,15-45 0 0 0,-22 55 0 0 0,-6 16 0 0 0,0 0 0 0 0,-1 0 0 0 0,1 0 0 0 0,-1 0 0 0 0,0 0 0 0 0,0 0 0 0 0,0 0 0 0 0,-1-9 0 0 0,1 13 0 0 0,-1 0 0 0 0,0 0 0 0 0,0 0 0 0 0,0 0 0 0 0,0-1 0 0 0,0 1 0 0 0,0 0 0 0 0,0 0 0 0 0,0 0 0 0 0,0-1 0 0 0,0 1 0 0 0,0 0 0 0 0,0 0 0 0 0,0 0 0 0 0,0-1 0 0 0,0 1 0 0 0,0 0 0 0 0,0 0 0 0 0,0 0 0 0 0,0-1 0 0 0,0 1 0 0 0,-1 0 0 0 0,1 0 0 0 0,0 0 0 0 0,0 0 0 0 0,0-1 0 0 0,0 1 0 0 0,0 0 0 0 0,0 0 0 0 0,-1 0 0 0 0,1 0 0 0 0,0 0 0 0 0,0-1 0 0 0,0 1 0 0 0,0 0 0 0 0,-1 0 0 0 0,1 0 0 0 0,0 0 0 0 0,0 0 0 0 0,0 0 0 0 0,-1 0 0 0 0,1 0 0 0 0,0 0 0 0 0,0 0 0 0 0,0 0 0 0 0,-1 0 0 0 0,1 0 0 0 0,0 0 0 0 0,0 0 0 0 0,0 0 0 0 0,-1 0 0 0 0,1 0 0 0 0,0 0 0 0 0,0 0 0 0 0,0 0 0 0 0,0 0 0 0 0,-1 0 0 0 0,1 0 0 0 0,0 0 0 0 0,0 1 0 0 0,0-1 0 0 0,0 0 0 0 0,-1 0 0 0 0,1 0 0 0 0,0 0 0 0 0,0 0 0 0 0,0 1 0 0 0,0-1 0 0 0,-5 4 107 0 0,0 0-1 0 0,1 0 1 0 0,-1 0 0 0 0,1 1-1 0 0,0-1 1 0 0,1 1 0 0 0,-1 0-1 0 0,-4 10 1 0 0,-20 47 598 0 0,26-57-813 0 0,-13 34-682 0 0,-15 66 1 0 0,26-84 792 0 0,0 0 1 0 0,1 0 0 0 0,2 0 0 0 0,0 1-1 0 0,2 21 1 0 0,-1-39-4 0 0,1-1 0 0 0,-1 1 0 0 0,1 0 0 0 0,0-1 0 0 0,0 1 0 0 0,0-1 0 0 0,0 0 0 0 0,1 1 0 0 0,-1-1 0 0 0,1 0 0 0 0,0 0 0 0 0,3 5 0 0 0,-3-6 0 0 0,-1-1 0 0 0,1 0 0 0 0,0 1 0 0 0,-1-1 0 0 0,1 0 0 0 0,0 0 0 0 0,0 0 0 0 0,0 0 0 0 0,-1-1 0 0 0,1 1 0 0 0,0 0 0 0 0,0-1 0 0 0,0 1 0 0 0,0-1 0 0 0,1 0 0 0 0,-1 0 0 0 0,0 0 0 0 0,0 0 0 0 0,0 0 0 0 0,0 0 0 0 0,0 0 0 0 0,0-1 0 0 0,3 0 0 0 0,6-2 0 0 0,0-1 0 0 0,0 0 0 0 0,0-1 0 0 0,0 0 0 0 0,-1-1 0 0 0,18-12 0 0 0,55-50 0 0 0,-60 48 0 0 0,-2 0 0 0 0,0-1 0 0 0,-1 0 0 0 0,-1-2 0 0 0,-1 0 0 0 0,-2-1 0 0 0,0 0 0 0 0,-1-2 0 0 0,-1 0 0 0 0,-2 0 0 0 0,-1-1 0 0 0,-1-1 0 0 0,-1 0 0 0 0,-1 0 0 0 0,-2-1 0 0 0,5-47 0 0 0,-11 71 48 0 0,0-1 1 0 0,0 1-1 0 0,0-1 0 0 0,0 0 1 0 0,-1 1-1 0 0,0-1 1 0 0,-2-5-1 0 0,2 10-5 0 0,1 0 0 0 0,0 0 0 0 0,-1-1 0 0 0,0 1 0 0 0,1 0 0 0 0,-1 0 0 0 0,0 0-1 0 0,1 0 1 0 0,-1 0 0 0 0,0 0 0 0 0,0 0 0 0 0,0 0 0 0 0,0 0 0 0 0,0 0 0 0 0,0 1 0 0 0,0-1 0 0 0,0 0 0 0 0,-1 1 0 0 0,1-1 0 0 0,0 1 0 0 0,0-1 0 0 0,0 1 0 0 0,-1-1 0 0 0,1 1 0 0 0,0 0 0 0 0,-1 0 0 0 0,1 0-1 0 0,0-1 1 0 0,0 1 0 0 0,-1 1 0 0 0,1-1 0 0 0,0 0 0 0 0,-1 0 0 0 0,1 0 0 0 0,0 1 0 0 0,-2-1 0 0 0,-2 2-42 0 0,0 0 1 0 0,0 1-1 0 0,0-1 1 0 0,1 1-1 0 0,-1 0 1 0 0,1 0-1 0 0,-1 1 0 0 0,1-1 1 0 0,0 1-1 0 0,0 0 1 0 0,1 0-1 0 0,-1 0 1 0 0,-3 6-1 0 0,-5 8-3 0 0,-19 37 0 0 0,14-17 2 0 0,2 0 0 0 0,1 1 0 0 0,2 1 0 0 0,2 0 0 0 0,1 1 0 0 0,-3 46 0 0 0,10-70 0 0 0,3 36 0 0 0,-1-46 0 0 0,1 0 0 0 0,0 0 0 0 0,0 0 0 0 0,1 0 0 0 0,0 0 0 0 0,0-1 0 0 0,6 12 0 0 0,-6-14 0 0 0,1 0 0 0 0,-1 0 0 0 0,1-1 0 0 0,0 1 0 0 0,0-1 0 0 0,0 0 0 0 0,0 0 0 0 0,1 0 0 0 0,-1 0 0 0 0,1 0 0 0 0,0-1 0 0 0,0 1 0 0 0,0-1 0 0 0,0 0 0 0 0,6 2 0 0 0,-4-3 0 0 0,0 0 0 0 0,0 0 0 0 0,-1 0 0 0 0,1 0 0 0 0,0-1 0 0 0,0 0 0 0 0,0 0 0 0 0,0-1 0 0 0,0 1 0 0 0,0-1 0 0 0,6-2 0 0 0,0-1 0 0 0,0 0 0 0 0,-1-1 0 0 0,0 0 0 0 0,0-1 0 0 0,14-9 0 0 0,-4 0 0 0 0,29-27 0 0 0,-36 28 0 0 0,0-1 0 0 0,-2-1 0 0 0,17-25 0 0 0,-27 38 0 0 0,0-1 0 0 0,0 1 0 0 0,-1-1 0 0 0,0 0 0 0 0,0 1 0 0 0,0-1 0 0 0,0 0 0 0 0,0 0 0 0 0,-1 0 0 0 0,0-7 0 0 0,0 10 0 0 0,0 1 0 0 0,0 0 0 0 0,0-1 0 0 0,0 1 0 0 0,0 0 0 0 0,0-1 0 0 0,0 1 0 0 0,0 0 0 0 0,0 0 0 0 0,0-1 0 0 0,0 1 0 0 0,0 0 0 0 0,0 0 0 0 0,-1-1 0 0 0,1 1 0 0 0,0 0 0 0 0,0 0 0 0 0,0-1 0 0 0,0 1 0 0 0,-1 0 0 0 0,1 0 0 0 0,0-1 0 0 0,0 1 0 0 0,-1 0 0 0 0,1 0 0 0 0,0 0 0 0 0,0 0 0 0 0,-1 0 0 0 0,1-1 0 0 0,0 1 0 0 0,0 0 0 0 0,-1 0 0 0 0,1 0 0 0 0,0 0 0 0 0,-1 0 0 0 0,1 0 0 0 0,0 0 0 0 0,0 0 0 0 0,-1 0 0 0 0,1 0 0 0 0,0 0 0 0 0,-1 0 0 0 0,1 0 0 0 0,0 0 0 0 0,0 0 0 0 0,-1 0 0 0 0,-10 4 0 0 0,11-3 0 0 0,-4 1 0 0 0,0 1 0 0 0,0-1 0 0 0,0 1 0 0 0,1 0 0 0 0,-1 1 0 0 0,1-1 0 0 0,0 1 0 0 0,0-1 0 0 0,0 1 0 0 0,0 0 0 0 0,1 0 0 0 0,-1 0 0 0 0,1 0 0 0 0,0 1 0 0 0,-1 5 0 0 0,0-1 0 0 0,0-1 0 0 0,1 1 0 0 0,0 0 0 0 0,0 0 0 0 0,1 0 0 0 0,0 0 0 0 0,1 11 0 0 0,0-18 0 0 0,0 1 0 0 0,1-1 0 0 0,-1 0 0 0 0,0 1 0 0 0,1-1 0 0 0,0 1 0 0 0,-1-1 0 0 0,1 0 0 0 0,0 0 0 0 0,0 1 0 0 0,1-1 0 0 0,-1 0 0 0 0,0 0 0 0 0,1 0 0 0 0,-1 0 0 0 0,1 0 0 0 0,-1-1 0 0 0,1 1 0 0 0,0 0 0 0 0,0-1 0 0 0,0 1 0 0 0,0-1 0 0 0,0 0 0 0 0,0 1 0 0 0,0-1 0 0 0,0 0 0 0 0,1 0 0 0 0,-1-1 0 0 0,0 1 0 0 0,1 0 0 0 0,-1-1 0 0 0,1 1 0 0 0,-1-1 0 0 0,5 0 0 0 0,0 0 0 0 0,0 0 0 0 0,1-1 0 0 0,-1 1 0 0 0,1-2 0 0 0,-1 1 0 0 0,0-1 0 0 0,0 0 0 0 0,0 0 0 0 0,0-1 0 0 0,10-5 0 0 0,3-3 0 0 0,-9 6 0 0 0,0-2 0 0 0,0 1 0 0 0,14-13 0 0 0,1-2 0 0 0,-17 14 0 0 0,1-1 0 0 0,-1 0 0 0 0,-1 0 0 0 0,1-1 0 0 0,-2 0 0 0 0,8-10 0 0 0,64-111 0 0 0,-77 127 0 0 0,-5 6 0 0 0,-3 9 0 0 0,6-5 0 0 0,0 0 0 0 0,0-1 0 0 0,1 1 0 0 0,0-1 0 0 0,0 1 0 0 0,0-1 0 0 0,1 1 0 0 0,0-1 0 0 0,0 0 0 0 0,1 0 0 0 0,-1 0 0 0 0,1 0 0 0 0,4 6 0 0 0,-1-4 0 0 0,0-1 0 0 0,0 1 0 0 0,1-1 0 0 0,0 0 0 0 0,0 0 0 0 0,0-1 0 0 0,1 0 0 0 0,10 6 0 0 0,-10-7 0 0 0,0 0 0 0 0,-1 1 0 0 0,0-1 0 0 0,0 2 0 0 0,0-1 0 0 0,-1 1 0 0 0,0 0 0 0 0,0 0 0 0 0,0 1 0 0 0,7 14 0 0 0,-5 2 0 0 0,-10-12 0 0 0,1-8 0 0 0,1-3 0 0 0,0-1 0 0 0,0 0 0 0 0,0 1 0 0 0,0-1 0 0 0,0 1 0 0 0,0-1 0 0 0,0 1 0 0 0,0-1 0 0 0,0 1 0 0 0,-1-1 0 0 0,1 0 0 0 0,0 1 0 0 0,0-1 0 0 0,0 1 0 0 0,-1-1 0 0 0,1 0 0 0 0,0 1 0 0 0,0-1 0 0 0,-1 0 0 0 0,1 1 0 0 0,0-1 0 0 0,-1 0 0 0 0,1 1 0 0 0,0-1 0 0 0,-1 0 0 0 0,1 0 0 0 0,0 0 0 0 0,-1 1 0 0 0,1-1 0 0 0,-1 0 0 0 0,1 0 0 0 0,-1 0 0 0 0,1 0 0 0 0,0 0 0 0 0,-1 0 0 0 0,1 1 0 0 0,-1-1 0 0 0,0 0 0 0 0,-14 5-92 0 0,1 0 0 0 0,-1-1 0 0 0,0 0-1 0 0,0-1 1 0 0,-1 0 0 0 0,1-2 0 0 0,0 0 0 0 0,-30-2 0 0 0,6 0-1872 0 0,20-1 941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02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77 13823 0 0,'0'0'315'0'0,"0"0"45"0"0,0 0 21 0 0,-7-3 63 0 0,-10 1-194 0 0,12 1 8616 0 0,10-3-8479 0 0,-3 2-294 0 0,0 0-1 0 0,1 0 1 0 0,-1 0-1 0 0,0 0 1 0 0,1 1 0 0 0,0-1-1 0 0,3-1 1 0 0,7-3 135 0 0,0 0-1 0 0,0 1 1 0 0,1 0-1 0 0,-1 1 1 0 0,1 1-1 0 0,0 0 1 0 0,0 1 0 0 0,19-1-1 0 0,-21 2-227 0 0,-1 0 0 0 0,1-1 0 0 0,14-5 0 0 0,-15 5 0 0 0,-12 2-9 0 0,1 0-1 0 0,0 0 1 0 0,0 0-1 0 0,0 0 1 0 0,0 0-1 0 0,0 1 1 0 0,0-1 0 0 0,0 0-1 0 0,0 0 1 0 0,0 0-1 0 0,0 0 1 0 0,0 0-1 0 0,0 1 1 0 0,0-1-1 0 0,0 0 1 0 0,0 0 0 0 0,0 0-1 0 0,0 0 1 0 0,0 1-1 0 0,0-1 1 0 0,0 0-1 0 0,0 0 1 0 0,0 0-1 0 0,0 0 1 0 0,0 0 0 0 0,0 1-1 0 0,0-1 1 0 0,0 0-1 0 0,1 0 1 0 0,-1 0-1 0 0,0 0 1 0 0,0 0-1 0 0,0 0 1 0 0,0 1 0 0 0,0-1-1 0 0,0 0 1 0 0,0 0-1 0 0,1 0 1 0 0,-1 0-1 0 0,0 0 1 0 0,0 0-1 0 0,0 0 1 0 0,0 0-1 0 0,0 0 1 0 0,1 0 0 0 0,-1 0-1 0 0,0 0 1 0 0,0 0-1 0 0,0 0 1 0 0,0 0-1 0 0,1 0 1 0 0,-1 0-1 0 0,0 0 1 0 0,0 0 0 0 0,0 0-1 0 0,0 0 1 0 0,1 0-1 0 0,-1 0 1 0 0,0 0-1 0 0,0 0 1 0 0,0 0-1 0 0,0 0 1 0 0,0 0 0 0 0,1 0-1 0 0,-1 0 1 0 0,0 0-1 0 0,0-1 1 0 0,-5 9-1132 0 0,2-5 151 0 0,0 0 0 0 0,0-1-1 0 0,-1 1 1 0 0,1-1 0 0 0,0 1 0 0 0,-1-1-1 0 0,-5 2 1 0 0,-2 1-1057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02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3823 0 0,'0'0'630'0'0,"0"0"-13"0"0,0 0-184 0 0,0 0 677 0 0,0 0 340 0 0,0 0 72 0 0,1 0-125 0 0,10 5-887 0 0,-1-1 0 0 0,1 0 1 0 0,0-1-1 0 0,-1 0 0 0 0,1 0 0 0 0,1-2 1 0 0,-1 1-1 0 0,0-1 0 0 0,0-1 0 0 0,1 0 1 0 0,-1-1-1 0 0,16-2 0 0 0,-5-2-510 0 0,28-11 0 0 0,-43 12-64 0 0,-6 3-273 0 0,-1 1-138 0 0,0 0-1125 0 0,1-1-4590 0 0,1-4-1968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05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0 8287 0 0,'0'0'382'0'0,"0"0"-8"0"0,0 0-32 0 0,0 0 750 0 0,0 0 352 0 0,0 0 76 0 0,0 0-123 0 0,-15 7 1106 0 0,12-4-2033 0 0,0-1 0 0 0,0 1 0 0 0,0 0-1 0 0,0 0 1 0 0,0 0 0 0 0,0 0 0 0 0,-4 7 0 0 0,-4 5-123 0 0,2-3 63 0 0,1 0-1 0 0,0 1 1 0 0,1 0-1 0 0,0 0 1 0 0,-7 23-1 0 0,4-13 134 0 0,-12 34-170 0 0,2 1 1 0 0,-23 110-1 0 0,40-153-373 0 0,1 0 0 0 0,1 0 0 0 0,1 28 0 0 0,0-35 0 0 0,1 0 0 0 0,0 0 0 0 0,1 0 0 0 0,0 0 0 0 0,0 0 0 0 0,1 0 0 0 0,0 0 0 0 0,6 10 0 0 0,-9-16 0 0 0,1-1 0 0 0,0 0 0 0 0,-1 1 0 0 0,1-1 0 0 0,0 0 0 0 0,0 0 0 0 0,0 0 0 0 0,0 1 0 0 0,0-1 0 0 0,0 0 0 0 0,0 0 0 0 0,0 0 0 0 0,0-1 0 0 0,0 1 0 0 0,2 1 0 0 0,2 0 0 0 0,-4-1 0 0 0,0 0 0 0 0,1 0 0 0 0,-1 0 0 0 0,1 0 0 0 0,-1 0 0 0 0,1 0 0 0 0,-1-1 0 0 0,1 1 0 0 0,0-1 0 0 0,-1 1 0 0 0,1-1 0 0 0,0 1 0 0 0,-1-1 0 0 0,1 0 0 0 0,0 0 0 0 0,-1 0 0 0 0,1 0 0 0 0,0 0 0 0 0,0 0 0 0 0,-1-1 0 0 0,1 1 0 0 0,0-1 0 0 0,-1 1 0 0 0,1-1 0 0 0,-1 1 0 0 0,1-1 0 0 0,2-1 0 0 0,-3 1 0 0 0,6-3 0 0 0,0-3 0 0 0,-6 6-36 0 0,0-1 0 0 0,0 1 0 0 0,0-1 0 0 0,0 0 0 0 0,-1 1 0 0 0,1-1 0 0 0,0 0 0 0 0,-1 0 0 0 0,1 0 0 0 0,-1 0 0 0 0,1 1 0 0 0,-1-1 0 0 0,0 0 0 0 0,0 0 0 0 0,0 0 0 0 0,0 0 0 0 0,0 0 0 0 0,-1 0 0 0 0,1 0 0 0 0,-1-3 0 0 0,0 4-84 0 0,0-9-1924 0 0,1 2-6148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05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0 111 8287 0 0,'0'0'191'0'0,"0"0"26"0"0,0 0 9 0 0,-4-4 847 0 0,-8-6 1988 0 0,7 6-2132 0 0,1-1-1 0 0,-1 0 1 0 0,1 0-1 0 0,0 0 1 0 0,-4-7 0 0 0,-8-9 1299 0 0,0 4 1356 0 0,15 16-3072 0 0,1 1-68 0 0,-8-5-272 0 0,3 0 260 0 0,4 4-301 0 0,0 0 1 0 0,0 0 0 0 0,0 0 0 0 0,0 0 0 0 0,0 0 0 0 0,-1 0 0 0 0,1 0 0 0 0,0 0 0 0 0,0 1 0 0 0,-2-2 0 0 0,-2 2 17 0 0,-2 2-133 0 0,5-1-16 0 0,0 0 0 0 0,0 0 0 0 0,1 1 0 0 0,-1-1 0 0 0,0 1 0 0 0,0-1 0 0 0,1 1 0 0 0,-1-1 0 0 0,1 1 0 0 0,-1 0 0 0 0,1 0 0 0 0,0 0 0 0 0,0-1 0 0 0,0 1 0 0 0,0 1 0 0 0,0-1 0 0 0,-1 3 0 0 0,-1 3 0 0 0,-106 293 0 0 0,67-172 0 0 0,30-93 0 0 0,3-7 0 0 0,-16 35 0 0 0,0-5 0 0 0,14-32 0 0 0,-16 27 0 0 0,25-49-8 0 0,1-4 14 0 0,1 1 1 0 0,-1-1-1 0 0,0 1 0 0 0,0-1 0 0 0,0 0 0 0 0,0 0 0 0 0,0 1 0 0 0,-1-1 1 0 0,1 0-1 0 0,0 0 0 0 0,-1 0 0 0 0,-1 1 0 0 0,2-1 365 0 0,1-1-310 0 0,0 0 0 0 0,0 0 0 0 0,-1 0 0 0 0,1 0 0 0 0,0 0 1 0 0,0 0-1 0 0,-1 0 0 0 0,1 0 0 0 0,0 0 0 0 0,-1 0 0 0 0,1 0 0 0 0,0 0 0 0 0,0 0 1 0 0,-1 0-1 0 0,1 0 0 0 0,0 0 0 0 0,0 0 0 0 0,-1 0 0 0 0,1-1 0 0 0,0 1 0 0 0,0 0 1 0 0,-1 0-1 0 0,1 0 0 0 0,0 0 0 0 0,-1-1 0 0 0,1-1-60 0 0,-1 0 0 0 0,1 0 0 0 0,0-1 0 0 0,-1 1-1 0 0,1 0 1 0 0,0 0 0 0 0,0-1 0 0 0,0 1 0 0 0,1 0 0 0 0,-1 0 0 0 0,1 0 0 0 0,-1-1 0 0 0,1 1-1 0 0,-1 0 1 0 0,1 0 0 0 0,0 0 0 0 0,2-3 0 0 0,5-6-1 0 0,-5 9 0 0 0,0 1 0 0 0,0-2 0 0 0,1 0 0 0 0,-1 0 0 0 0,1 1 0 0 0,0-1 0 0 0,0 1 0 0 0,0 0 0 0 0,0 0 0 0 0,8-2 0 0 0,-10 3 0 0 0,1 1 0 0 0,-1 0 0 0 0,0-1 0 0 0,1 1 0 0 0,-1 0 0 0 0,1 0 0 0 0,-1 0 0 0 0,1 1 0 0 0,-1-1 0 0 0,0 0 0 0 0,1 1 0 0 0,-1 0 0 0 0,0-1 0 0 0,0 1 0 0 0,1 0 0 0 0,-1 0 0 0 0,0 1 0 0 0,3 1 0 0 0,8 6 0 0 0,-7-6 0 0 0,-1 1 0 0 0,1 0 0 0 0,-1 0 0 0 0,0 1 0 0 0,-1-1 0 0 0,1 1 0 0 0,7 10 0 0 0,-5-3 0 0 0,0 0 0 0 0,-1 0 0 0 0,0 1 0 0 0,-1 0 0 0 0,0 0 0 0 0,-1 1 0 0 0,-1-1 0 0 0,0 1 0 0 0,-1 0 0 0 0,0-1 0 0 0,-1 23 0 0 0,-2-15 0 0 0,-1-1 0 0 0,-1 1 0 0 0,-1-1 0 0 0,-1 0 0 0 0,-1 0 0 0 0,0 0 0 0 0,-11 21 0 0 0,-154 325 0 0 0,153-329 0 0 0,-11 23 19 0 0,-90 204 363 0 0,104-225-276 0 0,2 0 0 0 0,2 1 0 0 0,2 0 0 0 0,-8 81 0 0 0,17-113-58 0 0,-1 1 1 0 0,1-1-1 0 0,1 0 1 0 0,0 0 0 0 0,0 0-1 0 0,0 1 1 0 0,1-1-1 0 0,0-1 1 0 0,1 1-1 0 0,-1 0 1 0 0,2 0 0 0 0,-1-1-1 0 0,1 0 1 0 0,0 0-1 0 0,1 0 1 0 0,-1 0 0 0 0,1 0-1 0 0,1-1 1 0 0,-1 0-1 0 0,1 0 1 0 0,0-1-1 0 0,11 8 1 0 0,-2-1-49 0 0,-11-9 0 0 0,0 0 0 0 0,0 0 0 0 0,1 0 0 0 0,-1-1 0 0 0,1 0 0 0 0,-1 1 0 0 0,1-2 0 0 0,0 1 0 0 0,0 0 0 0 0,-1-1 0 0 0,1 0 0 0 0,0 0 0 0 0,0 0 0 0 0,7-1 0 0 0,-3 0 0 0 0,1-4 0 0 0,-1-1 0 0 0,-2-1 0 0 0,1-1 0 0 0,-3-2 0 0 0,-4 2-133 0 0,-1 5-311 0 0,0 1 1 0 0,0-1-1 0 0,0 1 1 0 0,0-1-1 0 0,0 1 1 0 0,-1-1-1 0 0,1 0 1 0 0,-1 1 0 0 0,0-2-1 0 0,-2-5-9452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07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57 11975 0 0,'0'0'547'0'0,"0"-9"181"0"0,0 5-214 0 0,0 0 1 0 0,0-1-1 0 0,0 1 0 0 0,0 0 1 0 0,1-1-1 0 0,0 1 0 0 0,0 0 1 0 0,0 0-1 0 0,0 0 1 0 0,1 0-1 0 0,0 0 0 0 0,4-7 1 0 0,3-9 1811 0 0,-6 15-1669 0 0,-2 3-385 0 0,0 0 0 0 0,0-1 0 0 0,0 1-1 0 0,0 0 1 0 0,-1-1 0 0 0,1 1 0 0 0,-1 0 0 0 0,0-1 0 0 0,1-3 0 0 0,-1 4 99 0 0,0 2 117 0 0,0 0 21 0 0,0 0-66 0 0,-11 18-278 0 0,3-2-165 0 0,5-11 0 0 0,0 1 0 0 0,1-1 0 0 0,-1 0 0 0 0,1 1 0 0 0,1-1 0 0 0,-1 1 0 0 0,1-1 0 0 0,0 1 0 0 0,0 8 0 0 0,0 8 0 0 0,0-14 0 0 0,1 0 0 0 0,0 0 0 0 0,0 0 0 0 0,1 0 0 0 0,0 0 0 0 0,1 0 0 0 0,2 11 0 0 0,-3-18 0 0 0,0 0 0 0 0,-1 0 0 0 0,1 1 0 0 0,0-1 0 0 0,0 0 0 0 0,0 0 0 0 0,-1 0 0 0 0,1 0 0 0 0,0-1 0 0 0,0 1 0 0 0,2 1 0 0 0,9 5 0 0 0,-7-7 0 0 0,-2-1 0 0 0,1 1 19 0 0,1 0 0 0 0,0 0 0 0 0,-1 0 0 0 0,1-1 1 0 0,0 0-1 0 0,-1 0 0 0 0,1 0 0 0 0,-1 0 0 0 0,0-1 0 0 0,1 0 0 0 0,-1 0 0 0 0,0 0 0 0 0,0 0 0 0 0,0-1 1 0 0,0 1-1 0 0,-1-1 0 0 0,1 0 0 0 0,-1 0 0 0 0,1 0 0 0 0,-1-1 0 0 0,0 1 0 0 0,0-1 0 0 0,2-4 0 0 0,4-8 22 0 0,0 0 0 0 0,-1 0 0 0 0,-1-1 0 0 0,8-25 0 0 0,-8 22-542 0 0,-3 9 491 0 0,0 1-1 0 0,-1-1 1 0 0,3-14-1 0 0,-5 17 131 0 0,-3 6 115 0 0,-5 12 422 0 0,-9 22 259 0 0,7-5-916 0 0,1 0 0 0 0,-8 51 0 0 0,7-26 0 0 0,4-19 0 0 0,1 1 0 0 0,1 38 0 0 0,2-21 0 0 0,2-9 0 0 0,0-30 0 0 0,0-1 0 0 0,-1 1 0 0 0,-1 0 0 0 0,-3 22 0 0 0,4-34 0 0 0,0 2 0 0 0,-1-1 0 0 0,1 1 0 0 0,-1-1 0 0 0,1 0 0 0 0,-1 1 0 0 0,1-1 0 0 0,-1 0 0 0 0,0 1 0 0 0,0-1 0 0 0,1 0 0 0 0,-1 0 0 0 0,0 1 0 0 0,0-1 0 0 0,0 0 0 0 0,0 0 0 0 0,-1 0 0 0 0,1 0 0 0 0,0-1 0 0 0,-2 2 0 0 0,1-1 40 0 0,-1 1 0 0 0,1-1 0 0 0,-1 0 0 0 0,1 0 1 0 0,-1 0-1 0 0,1 0 0 0 0,-1-1 0 0 0,0 1 0 0 0,1-1 0 0 0,-1 1 0 0 0,0-1 0 0 0,0 0 0 0 0,1 0 1 0 0,-1 0-1 0 0,0 0 0 0 0,0-1 0 0 0,1 1 0 0 0,-4-2 0 0 0,-4-1 239 0 0,-1-1 1 0 0,2-1-1 0 0,-14-7 0 0 0,4 2-126 0 0,8 4-169 0 0,1 0 0 0 0,-19-15 0 0 0,28 21-321 0 0,-6-3-429 0 0,7 1-2283 0 0,6-2 1880 0 0,-5 3-4560 0 0,-1 1 3171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08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7 10135 0 0,'0'0'464'0'0,"0"0"-9"0"0,-15 2 2458 0 0,4-3 138 0 0,17 0 2279 0 0,14-2-63 0 0,-7 0-4884 0 0,-1 1 0 0 0,1 1 1 0 0,18-1-1 0 0,3 0 132 0 0,145-3-515 0 0,-158 6 0 0 0,22 3 0 0 0,6 1 0 0 0,-31-2 0 0 0,-13-2 0 0 0,0-1 0 0 0,-1 1 0 0 0,1-1 0 0 0,0 0 0 0 0,0 0 0 0 0,0-1 0 0 0,8-1 0 0 0,-5 0 0 0 0,-1-2 0 0 0,1 0 0 0 0,-8 4 0 0 0,1 0 0 0 0,0-1 0 0 0,0 1 0 0 0,-1 0 0 0 0,1-1 0 0 0,0 1 0 0 0,-1-1 0 0 0,1 1 0 0 0,0 0 0 0 0,-1-1 0 0 0,1 0 0 0 0,-1 1 0 0 0,1-1 0 0 0,-1 1 0 0 0,1-1 0 0 0,-1 0 0 0 0,1 0 0 0 0,0-1 0 0 0,3-6 0 0 0,-6 2-133 0 0,1 5-79 0 0,0 1-1 0 0,0-1 1 0 0,0 1 0 0 0,0-1 0 0 0,0 1 0 0 0,0-1 0 0 0,0 1-1 0 0,-1 0 1 0 0,1-1 0 0 0,0 1 0 0 0,0 0 0 0 0,0 0 0 0 0,0 0-1 0 0,-1 0 1 0 0,1 0 0 0 0,0 0 0 0 0,0 0 0 0 0,0 1 0 0 0,0-1-1 0 0,0 0 1 0 0,-1 0 0 0 0,1 1 0 0 0,-2 0 0 0 0,-27 12-5676 0 0,18-7 3329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08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6 19351 0 0,'0'0'439'0'0,"0"0"62"0"0,0 0 33 0 0,0 0-65 0 0,0 0-237 0 0,0 0 156 0 0,0 0 100 0 0,0 0 21 0 0,0 0 3 0 0,0 0 0 0 0,0 0 0 0 0,0 0 0 0 0,0 0 0 0 0,0 0 0 0 0,7-1 512 0 0,-1-1-720 0 0,-4 1-276 0 0,0 1 0 0 0,0-1-1 0 0,0 1 1 0 0,0 0-1 0 0,-1 0 1 0 0,1-1 0 0 0,0 1-1 0 0,0 1 1 0 0,0-1-1 0 0,3 0 1 0 0,-1 1 40 0 0,1 0 1 0 0,0 0-1 0 0,-1 0 0 0 0,1 0 0 0 0,-1 1 1 0 0,1 0-1 0 0,-1 0 0 0 0,0 0 0 0 0,0 0 1 0 0,1 1-1 0 0,-2-1 0 0 0,1 1 1 0 0,0 0-1 0 0,6 7 0 0 0,-8-8-25 0 0,0 0-1 0 0,0 1 1 0 0,0-1 0 0 0,0 1-1 0 0,-1 0 1 0 0,1 0 0 0 0,-1-1-1 0 0,0 1 1 0 0,0 0 0 0 0,0 0-1 0 0,0 0 1 0 0,0 0 0 0 0,0 0-1 0 0,-1 1 1 0 0,0-1 0 0 0,1 0-1 0 0,-1 0 1 0 0,0 0 0 0 0,-1 0-1 0 0,1 0 1 0 0,-1 1 0 0 0,1-1-1 0 0,-2 4 1 0 0,-4 5-43 0 0,0-1 0 0 0,0 1 0 0 0,-1-1 0 0 0,-1 0 0 0 0,1-1 0 0 0,-2 0 0 0 0,1 0 0 0 0,-2-1 0 0 0,-12 11 0 0 0,5-7 0 0 0,-1-1 0 0 0,0-1 0 0 0,0 0 0 0 0,-1-1 0 0 0,-23 8 0 0 0,27-13 0 0 0,11-6 0 0 0,1-1 0 0 0,-8 1 0 0 0,11 1 0 0 0,0 0 0 0 0,0 0 0 0 0,0 0 0 0 0,-1 0 0 0 0,1 0 0 0 0,0 0 0 0 0,0 0 0 0 0,0 0 0 0 0,0 0 0 0 0,-1 0 0 0 0,1 0 0 0 0,0 0 0 0 0,0 0 0 0 0,0 0 0 0 0,0 0 0 0 0,-1 0 0 0 0,1 0 0 0 0,0 0 0 0 0,0 0 0 0 0,0 0 0 0 0,0-1 0 0 0,0 1 0 0 0,-1 0 0 0 0,1 0 0 0 0,0 0 0 0 0,0 0 0 0 0,0 0 0 0 0,0 0 0 0 0,0-1 0 0 0,0 1 0 0 0,0 0 0 0 0,0 0 0 0 0,0 0 0 0 0,0 0 0 0 0,0-1 0 0 0,-1 1 0 0 0,1 0 0 0 0,0 0 0 0 0,0 0 0 0 0,0 0 0 0 0,0-1 0 0 0,0 1 0 0 0,0 0 0 0 0,0 0 0 0 0,1 0 0 0 0,-1 0 0 0 0,0-1 0 0 0,0 1 0 0 0,0 0 0 0 0,0 0 0 0 0,0 0 0 0 0,0 0 0 0 0,0-1 0 0 0,0 1 0 0 0,0 0 0 0 0,0 0 0 0 0,0 0 0 0 0,1 0 0 0 0,-1 0 0 0 0,0 0 0 0 0,0-1 0 0 0,0 1 0 0 0,1 0 0 0 0,5-7 0 0 0,-6 7 0 0 0,7-5 202 0 0,0 1 0 0 0,0-1 0 0 0,0 1 0 0 0,1 1 0 0 0,-1-1 0 0 0,1 1 0 0 0,0 1 0 0 0,0-1 0 0 0,14-1 0 0 0,-15 2-174 0 0,8 0-28 0 0,-11 5 0 0 0,-3-2 0 0 0,29 12 0 0 0,-24-11 0 0 0,0 0 0 0 0,0 1 0 0 0,0 0 0 0 0,-1 0 0 0 0,9 6 0 0 0,4 3 0 0 0,-14-9 0 0 0,12 8 0 0 0,-13-10 0 0 0,-1 0 0 0 0,1 0 0 0 0,-1-1 0 0 0,1 1 0 0 0,-1 0 0 0 0,5 0 0 0 0,-2 0 0 0 0,4-1 0 0 0,-1-2 0 0 0,1-2-24 0 0,-3 1-149 0 0,0-7-31 0 0,-5 9-6 0 0,-1 0 1 0 0,1 1-1 0 0,-1-1 1 0 0,0 0-1 0 0,1 0 1 0 0,-1 0-1 0 0,0 0 1 0 0,1 0-1 0 0,-1 1 1 0 0,0-1-1 0 0,0 0 1 0 0,0 0-1 0 0,0 0 1 0 0,0 0-1 0 0,0 0 0 0 0,0 0 1 0 0,0 0-1 0 0,0 0 1 0 0,-1 0-1 0 0,1 0 1 0 0,0 1-1 0 0,-1-1 1 0 0,1 0-1 0 0,0 0 1 0 0,-1 0-1 0 0,1 0 1 0 0,-1 1-1 0 0,0-3 1 0 0,0 2-9002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0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17503 0 0,'0'0'399'0'0,"0"0"60"0"0,0 0 21 0 0,2 1-59 0 0,16 9-250 0 0,-13-3-162 0 0,-4-3 112 0 0,4 4 280 0 0,-2 1 0 0 0,0-1 0 0 0,0 1 0 0 0,0-1 0 0 0,-1 1 0 0 0,0 0 0 0 0,-1 0 0 0 0,0 0 0 0 0,0 0 0 0 0,-1 0 0 0 0,-1 16 0 0 0,0-16-253 0 0,0 1 1 0 0,-1 0 0 0 0,0 0-1 0 0,-1-1 1 0 0,0 1 0 0 0,0-1-1 0 0,-1 0 1 0 0,-1 0-1 0 0,1 0 1 0 0,-10 13 0 0 0,11-18 33 0 0,-1 0 0 0 0,0 0 1 0 0,0-1-1 0 0,0 1 0 0 0,0-1 0 0 0,0 0 1 0 0,-1 0-1 0 0,-7 3 0 0 0,-5 1-2453 0 0,-1-2-4159 0 0,7-3-1728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1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55 11975 0 0,'0'0'547'0'0,"5"-6"181"0"0,7-17-297 0 0,3-14 6307 0 0,-10 23-4894 0 0,-4 13-956 0 0,0-1-598 0 0,-1 1-192 0 0,-1 1 0 0 0,1-1 0 0 0,0 1 0 0 0,0-1 0 0 0,0 1 0 0 0,0-1 0 0 0,0 0 0 0 0,0 1 0 0 0,0-1 0 0 0,0 1 1 0 0,0-1-1 0 0,0 0 0 0 0,0 1 0 0 0,0-1 0 0 0,0 1 0 0 0,1-1 0 0 0,-1 0 0 0 0,0 1 0 0 0,1-1 0 0 0,-3 1-86 0 0,-1 1 0 0 0,1-1 0 0 0,0 1 1 0 0,0-1-1 0 0,0 1 0 0 0,1 0 0 0 0,-1 0 0 0 0,0 0 1 0 0,0 0-1 0 0,0 0 0 0 0,1 0 0 0 0,-4 3 0 0 0,-16 18-5 0 0,17-18 121 0 0,1 1 0 0 0,-1-1 0 0 0,1 1 0 0 0,0 0 0 0 0,1 0 0 0 0,-1 1 0 0 0,1-1 0 0 0,0 0 0 0 0,0 1 0 0 0,1 0 0 0 0,-1-1 0 0 0,1 1 0 0 0,0 0 0 0 0,1 0 0 0 0,0 10 0 0 0,0-12-128 0 0,0-1 0 0 0,0 0 0 0 0,0 1 0 0 0,1-1 0 0 0,0 1 0 0 0,-1-1 0 0 0,3 5 0 0 0,-3-7 0 0 0,1 0 0 0 0,0 0 0 0 0,-1 0 0 0 0,1 0 0 0 0,-1 0 0 0 0,1 0 0 0 0,0 0 0 0 0,0 0 0 0 0,0-1 0 0 0,-1 1 0 0 0,1 0 0 0 0,0 0 0 0 0,0-1 0 0 0,0 1 0 0 0,0-1 0 0 0,0 1 0 0 0,0-1 0 0 0,0 1 0 0 0,0-1 0 0 0,0 0 0 0 0,1 1 0 0 0,-1-1 0 0 0,0 0 0 0 0,0 0 0 0 0,0 0 0 0 0,2 0 0 0 0,3 0 0 0 0,-1-1 0 0 0,1 1 0 0 0,0-1 0 0 0,0 0 0 0 0,-1-1 0 0 0,1 0 0 0 0,-1 0 0 0 0,1 0 0 0 0,-1 0 0 0 0,0-1 0 0 0,0 0 0 0 0,0 0 0 0 0,0 0 0 0 0,0 0 0 0 0,7-8 0 0 0,1-3 0 0 0,0-1 0 0 0,-1-1 0 0 0,14-21 0 0 0,-19 23 155 0 0,0 1 0 0 0,-1-2 0 0 0,0 1 1 0 0,-1-1-1 0 0,4-18 0 0 0,-8 21 161 0 0,-5 16 52 0 0,-7 18 65 0 0,3-1-433 0 0,1 0 0 0 0,2 1 0 0 0,0 0 0 0 0,-4 44 0 0 0,7 89 0 0 0,2-30 0 0 0,-1-97 0 0 0,-1-1 0 0 0,-8 42 0 0 0,8-62 0 0 0,0 0 0 0 0,0 0 0 0 0,0 0 0 0 0,-1 0 0 0 0,0 0 0 0 0,0-1 0 0 0,-1 1 0 0 0,0-1 0 0 0,0 0 0 0 0,0 0 0 0 0,-1 0 0 0 0,0-1 0 0 0,0 1 0 0 0,-10 6 0 0 0,10-9 0 0 0,0-1 0 0 0,0 0 0 0 0,0 0 0 0 0,0 0 0 0 0,-1-1 0 0 0,1 1 0 0 0,-1-1 0 0 0,1-1 0 0 0,-1 1 0 0 0,1-1 0 0 0,-1 0 0 0 0,1 0 0 0 0,-1-1 0 0 0,1 1 0 0 0,-10-4 0 0 0,11 3 0 0 0,-1-1 0 0 0,1 1 0 0 0,0-1 0 0 0,0-1 0 0 0,0 1 0 0 0,1-1 0 0 0,-1 1 0 0 0,0-1 0 0 0,1 0 0 0 0,0 0 0 0 0,0 0 0 0 0,0-1 0 0 0,-5-7 0 0 0,5 7 0 0 0,0 0 0 0 0,0-1 0 0 0,0 0 0 0 0,1 0 0 0 0,0 0 0 0 0,0 0 0 0 0,0 0 0 0 0,1 0 0 0 0,0 0 0 0 0,0 0 0 0 0,-1-8 0 0 0,2 6 0 0 0,1 1 0 0 0,0-1 0 0 0,1 0 0 0 0,-1 1 0 0 0,1-1 0 0 0,0 1 0 0 0,1 0 0 0 0,-1 0 0 0 0,1 0 0 0 0,0 0 0 0 0,7-8 0 0 0,-1 1 0 0 0,1 1 0 0 0,0 0 0 0 0,22-19 0 0 0,-16 19-1374 0 0,1 0 1 0 0,0 1-1 0 0,38-18 1 0 0,8-4-2199 0 0,-44 21 1014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2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4 13823 0 0,'0'0'315'0'0,"0"0"45"0"0,0 0 21 0 0,1-1-49 0 0,0 1 1 0 0,-1 0-1 0 0,1-1 1 0 0,-1 1-1 0 0,1-1 0 0 0,-1 0 1 0 0,0 1-1 0 0,1-1 1 0 0,-1 1-1 0 0,1-1 1 0 0,-1 0-1 0 0,0 1 0 0 0,1-1 1 0 0,-1 1-1 0 0,0-1 1 0 0,0 0-1 0 0,0 0 1 0 0,0 1-1 0 0,0-1 1 0 0,1-1-1 0 0,-11 4 6529 0 0,6 0-8583 0 0,-11 4 1900 0 0,0 1 1 0 0,-24 15-1 0 0,6-3-97 0 0,23-13-81 0 0,0 0 0 0 0,1 1 0 0 0,0 0 0 0 0,0 1 0 0 0,-9 10 0 0 0,16-17 0 0 0,2-1 0 0 0,-1 1 0 0 0,1-1 0 0 0,-1 0 0 0 0,1 1 0 0 0,0-1 0 0 0,-1 1 0 0 0,1-1 0 0 0,0 1 0 0 0,-1-1 0 0 0,1 1 0 0 0,0-1 0 0 0,-1 1 0 0 0,1-1 0 0 0,0 1 0 0 0,0-1 0 0 0,0 1 0 0 0,-1-1 0 0 0,1 1 0 0 0,0 0 0 0 0,0-1 0 0 0,0 1 0 0 0,0-1 0 0 0,0 1 0 0 0,0 1 0 0 0,1 16 0 0 0,-1-17 0 0 0,0-1 0 0 0,0 1 0 0 0,0-1 0 0 0,0 1 0 0 0,0-1 0 0 0,0 1 0 0 0,0 0 0 0 0,1-1 0 0 0,-1 1 0 0 0,0-1 0 0 0,0 1 0 0 0,0-1 0 0 0,1 1 0 0 0,-1-1 0 0 0,0 1 0 0 0,0-1 0 0 0,1 0 0 0 0,-1 1 0 0 0,0-1 0 0 0,1 1 0 0 0,-1-1 0 0 0,1 0 0 0 0,-1 1 0 0 0,0-1 0 0 0,1 0 0 0 0,-1 1 0 0 0,1-1 0 0 0,-1 0 0 0 0,1 0 0 0 0,-1 1 0 0 0,1-1 0 0 0,0 0 0 0 0,0 1 0 0 0,3 0 0 0 0,-1 1 0 0 0,1-1 0 0 0,-1 0 0 0 0,1 0 0 0 0,0 0 0 0 0,0 0 0 0 0,-1-1 0 0 0,6 1 0 0 0,32-2 0 0 0,-35 0 0 0 0,39-3-246 0 0,15-1-384 0 0,-53 4 360 0 0,-5 1-4833 0 0,-2 0 3568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2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9351 0 0,'0'0'439'0'0,"1"0"62"0"0,93-21 2141 0 0,16-3 2023 0 0,-49 9-7441 0 0,-60 14 1753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2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9 0 0,'0'0'528'0'0,"0"0"69"0"0,0 0 38 0 0,0 0-80 0 0,0 0-291 0 0,0 0 128 0 0,0 0 96 0 0,0 0 21 0 0,0 0-66 0 0,1 2-294 0 0,2 3-148 0 0,1 0 0 0 0,0 0-1 0 0,1 0 1 0 0,-1-1 0 0 0,1 1 0 0 0,0-1 0 0 0,0 0-1 0 0,0 0 1 0 0,8 3 0 0 0,10 6 17 0 0,25 8 1 0 0,-4-1 395 0 0,-29-14 34 0 0,-10-4-303 0 0,0 0-1 0 0,-1 0 1 0 0,1 1-1 0 0,-1 0 1 0 0,1 0 0 0 0,-1 0-1 0 0,7 6 1 0 0,-9-8-145 0 0,-1 0 0 0 0,0 0 0 0 0,0 1 0 0 0,0-1 0 0 0,0 0 0 0 0,0 0 0 0 0,-1 1 0 0 0,1-1 0 0 0,0 1 0 0 0,0-1 0 0 0,-1 0 0 0 0,1 1 0 0 0,-1-1 0 0 0,0 1 0 0 0,1-1 0 0 0,-1 1 0 0 0,0 0 0 0 0,0-1 0 0 0,0 1 0 0 0,0-1 0 0 0,0 1 0 0 0,0-1 0 0 0,0 1 0 0 0,0-1 0 0 0,-1 1 0 0 0,0 1 0 0 0,-1 2 0 0 0,-1 0 0 0 0,0 0 0 0 0,0-1 0 0 0,0 1 0 0 0,0-1 0 0 0,-1 0 0 0 0,0 0 0 0 0,1 0 0 0 0,-10 7 0 0 0,-5 1 0 0 0,-23 13 0 0 0,18-11 0 0 0,-6 3 0 0 0,13-8 0 0 0,-29 21 0 0 0,42-28 0 0 0,1 0 0 0 0,0 1 0 0 0,0 0 0 0 0,0-1 0 0 0,0 1 0 0 0,0 0 0 0 0,0 0 0 0 0,1 0 0 0 0,-1 0 0 0 0,1 0 0 0 0,0 0 0 0 0,0 0 0 0 0,-1 7 0 0 0,2-9 0 0 0,0 0 0 0 0,0 0 0 0 0,0 0 0 0 0,0 1 0 0 0,0-1 0 0 0,1 0 0 0 0,-1 0 0 0 0,0 0 0 0 0,1 0 0 0 0,-1 0 0 0 0,1 0 0 0 0,-1 0 0 0 0,1 0 0 0 0,0 0 0 0 0,-1 0 0 0 0,1 0 0 0 0,0 0 0 0 0,-1 0 0 0 0,1-1 0 0 0,0 1 0 0 0,0 0 0 0 0,0 0 0 0 0,0-1 0 0 0,1 1 0 0 0,1 1 0 0 0,0-1 0 0 0,0 0 0 0 0,1 0 0 0 0,-1 0 0 0 0,6 1 0 0 0,0 0 0 0 0,3 0 0 0 0,0 0 0 0 0,1-1 0 0 0,0 0 0 0 0,-1-1 0 0 0,1-1 0 0 0,-1 1 0 0 0,1-2 0 0 0,15-4 0 0 0,-24 6 20 0 0,-3-1-50 0 0,1 1 0 0 0,0-1 0 0 0,-1 1 1 0 0,1-1-1 0 0,0 0 0 0 0,-1 0 0 0 0,1 0 1 0 0,-1 1-1 0 0,0-2 0 0 0,1 1 0 0 0,1-1 1 0 0,-2 1-1730 0 0,-1 1-625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3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37 13823 0 0,'0'0'315'0'0,"0"0"45"0"0,8-7 465 0 0,-5 4 157 0 0,0 0 0 0 0,0 0 0 0 0,1 0 1 0 0,-1 1-1 0 0,9-5 0 0 0,-1 0 704 0 0,-10 6-1173 0 0,-1 1-1 0 0,0 0 0 0 0,0 0 0 0 0,0 0 0 0 0,0 0 0 0 0,5 0 208 0 0,-7-1 532 0 0,-11 2 464 0 0,-53 18-1716 0 0,50-14 0 0 0,0 1 0 0 0,0 1 0 0 0,1 0 0 0 0,-23 14 0 0 0,31-16 0 0 0,1 1 0 0 0,4 2 0 0 0,4 0 0 0 0,0-5 0 0 0,0-1 0 0 0,0 0 0 0 0,0 1 0 0 0,0-1 0 0 0,0 0 0 0 0,1 0 0 0 0,-1 0 0 0 0,1-1 0 0 0,-1 1 0 0 0,1 0 0 0 0,0-1 0 0 0,-1 0 0 0 0,1 0 0 0 0,5 2 0 0 0,4 0 0 0 0,1 0 0 0 0,15 1 0 0 0,-10-2 0 0 0,65 10-829 0 0,-82-12-125 0 0,-1 0-56 0 0,0 0-149 0 0,-10 15-4594 0 0,0-6 3706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07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6447 0 0,'0'0'142'0'0,"0"0"22"0"0,0 0 13 0 0,0 0 191 0 0,0 0 753 0 0,1-7 3538 0 0,-1 7-3899 0 0,0-1 1 0 0,0 0 0 0 0,0 1 0 0 0,0-1-1 0 0,0 0 1 0 0,0 1 0 0 0,0-1-1 0 0,0 0 1 0 0,1 1 0 0 0,-1-1 0 0 0,0 0-1 0 0,0 1 1 0 0,1-1 0 0 0,-1 1-1 0 0,0-1 1 0 0,2 0 0 0 0,3 2-386 0 0,-3-1-240 0 0,1 0 0 0 0,-1 1-1 0 0,0-1 1 0 0,0 1 0 0 0,0 0 0 0 0,0 0 0 0 0,0 0 0 0 0,3 1 0 0 0,4 6-120 0 0,0 0-12 0 0,0 5-5 0 0,2 4 2 0 0,11 24 0 0 0,7 9 0 0 0,-28-48 0 0 0,0 0 0 0 0,0 0 0 0 0,0 0 0 0 0,0-1 0 0 0,1 1 0 0 0,-1 0 0 0 0,0-1 0 0 0,1 1 0 0 0,-1-1 0 0 0,4 3 0 0 0,14 11 0 0 0,4 6 931 0 0,-22-20-422 0 0,-1-1-134 0 0,8 4-1027 0 0,-1-2 221 0 0,-6-1 535 0 0,1-1 0 0 0,-1 1 1 0 0,1-1-1 0 0,-1 1 0 0 0,0-1 1 0 0,1 1-1 0 0,-1 0 1 0 0,0 0-1 0 0,0 0 0 0 0,1 0 1 0 0,1 1-1 0 0,0 1-554 0 0,-2-2 413 0 0,8 11-1544 0 0,-12-18-483 0 0,-2-6-5524 0 0,-1 6-124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3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5663 0 0,'0'0'719'0'0,"0"0"-20"0"0,2 0-449 0 0,21 1-275 0 0,41-11 7119 0 0,-51 8-6163 0 0,13 0 1425 0 0,-9 2-2647 0 0,15-1-3785 0 0,-32 1-4453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4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5 21191 0 0,'0'0'480'0'0,"0"0"67"0"0,0 0 31 0 0,0 0-56 0 0,0-2-341 0 0,0-5-89 0 0,0 5 279 0 0,0 2 117 0 0,0 0 21 0 0,0 0 3 0 0,-6 5 512 0 0,-6 3-926 0 0,1 1 1 0 0,0 0-1 0 0,1 0 0 0 0,0 1 1 0 0,1 1-1 0 0,-11 14 0 0 0,15-18-62 0 0,0 0 0 0 0,1 1 0 0 0,0-1 0 0 0,0 1 0 0 0,1-1 0 0 0,0 1 0 0 0,0 0 0 0 0,1 0 0 0 0,0 1 0 0 0,0-1 0 0 0,0 15 0 0 0,2-21-32 0 0,0 0 0 0 0,0 0 0 0 0,0 0 0 0 0,0 0 0 0 0,0 0 0 0 0,1 0 0 0 0,-1 0 0 0 0,1 0 1 0 0,0 0-1 0 0,-1 0 0 0 0,1 0 0 0 0,0 0 0 0 0,0-1 0 0 0,0 1 0 0 0,0 0 0 0 0,1-1 0 0 0,-1 1 0 0 0,0-1 0 0 0,1 1 0 0 0,-1-1 0 0 0,1 0 0 0 0,-1 1 0 0 0,1-1 0 0 0,-1 0 0 0 0,4 1 0 0 0,-2 0 15 0 0,0-2 0 0 0,-1 1 0 0 0,1 0-1 0 0,0-1 1 0 0,0 1 0 0 0,0-1 0 0 0,0 0-1 0 0,0 0 1 0 0,0 0 0 0 0,0 0 0 0 0,0-1-1 0 0,-1 1 1 0 0,1-1 0 0 0,0 1 0 0 0,0-1-1 0 0,0 0 1 0 0,3-2 0 0 0,3-1 143 0 0,-1 0 0 0 0,1-1 1 0 0,0 0-1 0 0,-1 0 0 0 0,0-1 0 0 0,0 0 1 0 0,-1-1-1 0 0,0 0 0 0 0,8-9 0 0 0,-11 11-111 0 0,-1 0 0 0 0,0 0 0 0 0,0 0-1 0 0,-1 0 1 0 0,1 0 0 0 0,-1-1 0 0 0,0 1-1 0 0,-1-1 1 0 0,1 1 0 0 0,-1-1 0 0 0,0 0-1 0 0,-1 0 1 0 0,1 1 0 0 0,-1-1-1 0 0,0 0 1 0 0,-1 0 0 0 0,0-6 0 0 0,0 8 23 0 0,1 0 1 0 0,-1 0 0 0 0,0 0-1 0 0,-1 1 1 0 0,1-1-1 0 0,-1 0 1 0 0,1 1 0 0 0,-1-1-1 0 0,0 1 1 0 0,0-1-1 0 0,-1 1 1 0 0,1 0 0 0 0,-1 0-1 0 0,-4-4 1 0 0,5 5-154 0 0,0 1 0 0 0,0-1 0 0 0,0 1-1 0 0,-1 0 1 0 0,1 0 0 0 0,0 0 0 0 0,-1 0 0 0 0,1 0 0 0 0,-1 0 0 0 0,1 1 0 0 0,-1-1 0 0 0,1 1 0 0 0,-1 0 0 0 0,1 0 0 0 0,-1 0 0 0 0,1 0 0 0 0,-1 0-1 0 0,0 0 1 0 0,1 1 0 0 0,-1-1 0 0 0,1 1 0 0 0,0 0 0 0 0,-5 2 0 0 0,-5 2-649 0 0,1 1 0 0 0,-10 7 0 0 0,15-9-432 0 0,-14 10-8392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5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80 11975 0 0,'7'-9'1275'0'0,"0"-16"-1044"0"0,-6 24 853 0 0,-1 1 366 0 0,0 0 72 0 0,2-6 653 0 0,-2 4 3663 0 0,-4 4-5724 0 0,1-1 0 0 0,0 1 1 0 0,0-1-1 0 0,0 1 0 0 0,0 0 0 0 0,0 0 1 0 0,1 0-1 0 0,-1 1 0 0 0,1-1 0 0 0,-1 1 1 0 0,1-1-1 0 0,0 1 0 0 0,0 0 0 0 0,-3 5 1 0 0,-11 12 220 0 0,11-14-332 0 0,1-1-1 0 0,1 1 1 0 0,-1 0 0 0 0,1 1-1 0 0,0-1 1 0 0,-3 10-1 0 0,-3 5-4 0 0,3-8 37 0 0,0 1 0 0 0,-4 18 0 0 0,9-28-9 0 0,0 0 0 0 0,0 0 0 0 0,1 1 0 0 0,-1-1 0 0 0,1 0 0 0 0,0 0 0 0 0,0 0 0 0 0,0 1 0 0 0,1-1 0 0 0,-1 0 0 0 0,1 0 0 0 0,2 7 0 0 0,-2-9 44 0 0,0-1 1 0 0,-1 0 0 0 0,1 0-1 0 0,0 0 1 0 0,-1 0 0 0 0,1 0-1 0 0,0 0 1 0 0,0 0 0 0 0,0 0-1 0 0,0 0 1 0 0,0 0 0 0 0,0 0-1 0 0,0-1 1 0 0,0 1 0 0 0,0 0-1 0 0,1-1 1 0 0,-1 1 0 0 0,2 0-1 0 0,0 0-37 0 0,-1-1 0 0 0,1 0 0 0 0,0 0 0 0 0,-1 1 0 0 0,1-1 0 0 0,-1-1 0 0 0,1 1 0 0 0,5-1 1 0 0,2-2 48 0 0,0 0 1 0 0,0-1 0 0 0,15-8 0 0 0,-24 11-6 0 0,19-10 442 0 0,-1-1 1 0 0,20-16 0 0 0,-28 19-490 0 0,-4 3-27 0 0,0 0-1 0 0,0 0 1 0 0,-1 0-1 0 0,1-1 1 0 0,-1 0-1 0 0,-1-1 1 0 0,6-9-1 0 0,-8 12-2 0 0,0-1-1 0 0,0 0 1 0 0,-1 0 0 0 0,1 0-1 0 0,-2 0 1 0 0,1 0-1 0 0,-1 0 1 0 0,1-1 0 0 0,-2 1-1 0 0,1-13 1 0 0,-1 15 0 0 0,0 1 0 0 0,1 0 0 0 0,-1 0 0 0 0,1 0 0 0 0,-1 0 0 0 0,2-4 0 0 0,-1 5 0 0 0,0 0 0 0 0,-1 1 0 0 0,1-1 0 0 0,-1 0 0 0 0,1 0 0 0 0,-1 0 0 0 0,0 0 0 0 0,0 0 0 0 0,0 1 0 0 0,0-1 0 0 0,0 0 0 0 0,0 0 0 0 0,-1 0 0 0 0,1 0 0 0 0,-1 0 0 0 0,1 1 0 0 0,-1-1 0 0 0,-1-3 0 0 0,1 3-10 0 0,0 1-1 0 0,0 0 1 0 0,-1 0-1 0 0,1-1 1 0 0,0 1-1 0 0,0 0 1 0 0,-1 0 0 0 0,1 0-1 0 0,0 0 1 0 0,-1 1-1 0 0,1-1 1 0 0,-1 0-1 0 0,0 1 1 0 0,1-1 0 0 0,-1 1-1 0 0,1-1 1 0 0,-1 1-1 0 0,0 0 1 0 0,1 0-1 0 0,-1-1 1 0 0,0 1-1 0 0,1 0 1 0 0,-1 1 0 0 0,0-1-1 0 0,1 0 1 0 0,-1 0-1 0 0,0 1 1 0 0,1-1-1 0 0,-3 1 1 0 0,-2 1-70 0 0,0 0-1 0 0,0 0 1 0 0,0 1-1 0 0,0 0 1 0 0,0 0-1 0 0,-8 6 1 0 0,-53 48-5575 0 0,34-31 3119 0 0,10-7-21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5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35 19351 0 0,'0'0'439'0'0,"0"0"62"0"0,7-6 502 0 0,6-10-826 0 0,-13 15 83 0 0,1-1 0 0 0,0 1-1 0 0,0 1 1 0 0,0-1 0 0 0,0 0 0 0 0,0 0 0 0 0,0 0-1 0 0,1 0 1 0 0,-1 1 0 0 0,0-1 0 0 0,0 1-1 0 0,1-1 1 0 0,-1 1 0 0 0,2-1 0 0 0,-2 1-183 0 0,0 0-1 0 0,-1 0 1 0 0,1 0 0 0 0,0 0 0 0 0,0 0 0 0 0,-1 1 0 0 0,1-1 0 0 0,0 0 0 0 0,-1 1 0 0 0,1-1 0 0 0,0 0-1 0 0,-1 1 1 0 0,1-1 0 0 0,-1 1 0 0 0,1-1 0 0 0,0 1 0 0 0,-1-1 0 0 0,1 1 0 0 0,-1-1 0 0 0,0 1 0 0 0,1-1-1 0 0,-1 1 1 0 0,1 0 0 0 0,-1-1 0 0 0,0 1 0 0 0,1 0 0 0 0,-1 0 0 0 0,0 0 0 0 0,2 4-76 0 0,-1 0 1 0 0,0-1 0 0 0,0 1-1 0 0,0 0 1 0 0,-1 0 0 0 0,0-1-1 0 0,0 1 1 0 0,0 0 0 0 0,0 0-1 0 0,-1 0 1 0 0,1-1 0 0 0,-3 7-1 0 0,-2 8-3 0 0,-14 29 0 0 0,17-45 2 0 0,-5 14-36 0 0,-2 0-1 0 0,0-1 1 0 0,-20 27-1 0 0,-42 38-2873 0 0,61-70-5962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17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3 21191 0 0,'0'0'969'0'0,"0"0"-18"0"0,1-1-612 0 0,133-215 5874 0 0,-128 204-6213 0 0,0 0 0 0 0,-1 0 0 0 0,4-14 0 0 0,5-15 0 0 0,-13 34-9 0 0,-6 7 0 0 0,-6 6 99 0 0,1 2 33 0 0,1 1 1 0 0,0 1-1 0 0,0 0 1 0 0,0 0-1 0 0,1 0 1 0 0,1 1-1 0 0,-10 19 0 0 0,5-6-436 0 0,2 0 0 0 0,-15 47 0 0 0,24-65 454 0 0,-1-1-1 0 0,1 1 0 0 0,0-1 1 0 0,1 1-1 0 0,-1 0 1 0 0,1-1-1 0 0,0 1 1 0 0,2 9-1 0 0,-2-13-180 0 0,0 0 1 0 0,1-1-1 0 0,-1 1 0 0 0,1-1 0 0 0,0 1 1 0 0,-1 0-1 0 0,1-1 0 0 0,0 0 0 0 0,0 1 1 0 0,0-1-1 0 0,0 1 0 0 0,0-1 0 0 0,0 0 1 0 0,1 0-1 0 0,-1 0 0 0 0,0 0 0 0 0,1 0 0 0 0,-1 0 1 0 0,1 0-1 0 0,-1 0 0 0 0,1 0 0 0 0,-1 0 1 0 0,1-1-1 0 0,-1 1 0 0 0,1-1 0 0 0,0 1 1 0 0,-1-1-1 0 0,1 0 0 0 0,0 0 0 0 0,-1 0 1 0 0,1 1-1 0 0,2-2 0 0 0,3 1 38 0 0,-1-1-1 0 0,0 0 1 0 0,0 0-1 0 0,0-1 1 0 0,0 1-1 0 0,10-6 1 0 0,34-17 3 0 0,-49 23-1 0 0,16-9 111 0 0,0 0-1 0 0,-1-2 1 0 0,0 0 0 0 0,-1-1-1 0 0,-1 0 1 0 0,0-1 0 0 0,0-1-1 0 0,12-19 1 0 0,-11 14 31 0 0,-2-1 1 0 0,-1-1-1 0 0,0 0 0 0 0,-2-1 0 0 0,-1 0 1 0 0,7-26-1 0 0,-14 44-142 0 0,0-1 0 0 0,-1 0 0 0 0,0-1 0 0 0,0 1 0 0 0,-1 0 0 0 0,0-9 0 0 0,0 15 0 0 0,0-1 0 0 0,0 1 0 0 0,0 0 0 0 0,0-1 0 0 0,0 1 0 0 0,0-1 0 0 0,0 1 0 0 0,0-1 0 0 0,0 1 0 0 0,-1-1 0 0 0,1 1 0 0 0,0-1 0 0 0,0 1 0 0 0,-1-1 0 0 0,1 1 0 0 0,0 0 0 0 0,0-1 0 0 0,-1 1 0 0 0,1-1 0 0 0,0 1 0 0 0,-1 0 0 0 0,1-1 0 0 0,0 1 0 0 0,-1 0 0 0 0,1 0 0 0 0,-1-1 0 0 0,1 1 0 0 0,-1 0 0 0 0,1 0 0 0 0,-1 0 0 0 0,1-1 0 0 0,0 1 0 0 0,-1 0 0 0 0,1 0 0 0 0,-1 0 0 0 0,1 0 0 0 0,-1 0 0 0 0,1 0 0 0 0,-1 0 0 0 0,1 0 0 0 0,-1 0 0 0 0,1 0 0 0 0,-1 0 0 0 0,1 0 0 0 0,-1 1 0 0 0,1-1 0 0 0,-1 0 0 0 0,1 0 0 0 0,-1 0 0 0 0,1 1 0 0 0,0-1 0 0 0,-1 0 0 0 0,0 1 0 0 0,1-1 0 0 0,-7 4 0 0 0,1 0 0 0 0,0 1 0 0 0,0-1 0 0 0,0 1 0 0 0,1 0 0 0 0,0 1 0 0 0,0-1 0 0 0,-8 13 0 0 0,3-6 0 0 0,0 1-199 0 0,1 0 0 0 0,0 1-1 0 0,1 0 1 0 0,0 1 0 0 0,1 0 0 0 0,1 0 0 0 0,1 0-1 0 0,0 1 1 0 0,-3 21 0 0 0,6-31 199 0 0,2 1 0 0 0,-1-1 0 0 0,1 0 0 0 0,0 1 0 0 0,0-1 0 0 0,1 0 0 0 0,0 0 0 0 0,0 1 0 0 0,3 8 0 0 0,-3-12 0 0 0,0-1 0 0 0,0 1 0 0 0,0-1 0 0 0,0 1 0 0 0,1-1 0 0 0,-1 0 0 0 0,1 0 0 0 0,0 0 0 0 0,0 0 0 0 0,-1 0 0 0 0,1 0 0 0 0,0 0 0 0 0,1 0 0 0 0,-1-1 0 0 0,0 1 0 0 0,0-1 0 0 0,1 0 0 0 0,-1 0 0 0 0,1 0 0 0 0,-1 0 0 0 0,1 0 0 0 0,0 0 0 0 0,-1-1 0 0 0,5 1 0 0 0,2 0 0 0 0,0-1 0 0 0,1 0 0 0 0,-1-1 0 0 0,0 0 0 0 0,0 0 0 0 0,0-1 0 0 0,0 0 0 0 0,0-1 0 0 0,0 0 0 0 0,0 0 0 0 0,-1-1 0 0 0,0 0 0 0 0,0 0 0 0 0,10-8 0 0 0,10-8 0 0 0,0-2 0 0 0,34-35 0 0 0,-48 44 0 0 0,19-19 0 0 0,-2-2 0 0 0,41-55 0 0 0,-53 61 0 0 0,-1-1 0 0 0,-1 0 0 0 0,-2-2 0 0 0,13-33 0 0 0,-26 59 82 0 0,-1 1 0 0 0,0-1 0 0 0,1 0 0 0 0,-1 1 1 0 0,-1-1-1 0 0,1-9 0 0 0,-1 13-37 0 0,0 0 0 0 0,0 0 0 0 0,0 0 0 0 0,0 0 0 0 0,0 1 0 0 0,-1-1 0 0 0,1 0 0 0 0,0 0 0 0 0,-1 0 0 0 0,1 0 1 0 0,-1 1-1 0 0,1-1 0 0 0,0 0 0 0 0,-1 0 0 0 0,0 1 0 0 0,1-1 0 0 0,-2-1 0 0 0,1 2-10 0 0,0-1-1 0 0,0 1 1 0 0,0-1 0 0 0,0 1 0 0 0,0-1-1 0 0,0 1 1 0 0,-1 0 0 0 0,1 0-1 0 0,0-1 1 0 0,0 1 0 0 0,0 0-1 0 0,-1 0 1 0 0,1 0 0 0 0,0 0 0 0 0,0 0-1 0 0,-3 1 1 0 0,-2 1-33 0 0,0 0-1 0 0,0 0 1 0 0,0 0 0 0 0,1 1-1 0 0,-1 0 1 0 0,0 0 0 0 0,1 0-1 0 0,0 1 1 0 0,0-1 0 0 0,0 1-1 0 0,-8 9 1 0 0,0 1-3 0 0,1 0-1 0 0,-19 29 1 0 0,16-17 1 0 0,0 0 0 0 0,2 2 0 0 0,1-1 0 0 0,1 2 0 0 0,1 0 0 0 0,2 0 0 0 0,1 0 0 0 0,-6 54 0 0 0,11-68 0 0 0,2-1 0 0 0,0 1 0 0 0,3 24 0 0 0,-2-33 0 0 0,0 0 0 0 0,0 1 0 0 0,1-1 0 0 0,0 0 0 0 0,0 0 0 0 0,1 0 0 0 0,-1 0 0 0 0,1 0 0 0 0,1-1 0 0 0,5 10 0 0 0,-7-13 0 0 0,0 0 0 0 0,1 0 0 0 0,-1 0 0 0 0,0 0 0 0 0,1-1 0 0 0,-1 1 0 0 0,1 0 0 0 0,-1-1 0 0 0,1 0 0 0 0,0 0 0 0 0,-1 0 0 0 0,1 0 0 0 0,0 0 0 0 0,0 0 0 0 0,3 0 0 0 0,0-1 0 0 0,-1 0 0 0 0,1 0 0 0 0,-1 0 0 0 0,1 0 0 0 0,0-1 0 0 0,-1 0 0 0 0,9-3 0 0 0,-1-1 0 0 0,0 0 0 0 0,0-1 0 0 0,-1 0 0 0 0,1-1 0 0 0,17-13 0 0 0,-5 0 0 0 0,-1-2 0 0 0,-1 0 0 0 0,33-43 0 0 0,-51 59 0 0 0,0-1 0 0 0,0 0 0 0 0,5-14 0 0 0,-9 18 0 0 0,1 0 0 0 0,-1-1 0 0 0,0 1 0 0 0,0-1 0 0 0,0 1 0 0 0,0-1 0 0 0,0 1 0 0 0,-1-1 0 0 0,0 0 0 0 0,0-5 0 0 0,0 8 0 0 0,0 1 0 0 0,0 0 0 0 0,0-1 0 0 0,0 1 0 0 0,-1-1 0 0 0,1 1 0 0 0,0-1 0 0 0,0 1 0 0 0,0 0 0 0 0,-1-1 0 0 0,1 1 0 0 0,0 0 0 0 0,-1-1 0 0 0,1 1 0 0 0,0 0 0 0 0,0-1 0 0 0,-1 1 0 0 0,1 0 0 0 0,-1 0 0 0 0,1-1 0 0 0,0 1 0 0 0,-1 0 0 0 0,1 0 0 0 0,-1-1 0 0 0,1 1 0 0 0,0 0 0 0 0,-1 0 0 0 0,1 0 0 0 0,-1 0 0 0 0,1 0 0 0 0,-1 0 0 0 0,1 0 0 0 0,-1 0 0 0 0,0 0 0 0 0,-12 4 0 0 0,7 0 0 0 0,0 0 0 0 0,1 0 0 0 0,-1 1 0 0 0,1-1 0 0 0,1 1 0 0 0,-1 1 0 0 0,1-1 0 0 0,-5 7 0 0 0,-27 51 0 0 0,33-58 0 0 0,-2 5 0 0 0,1 0 0 0 0,0 0 0 0 0,0 1 0 0 0,1-1 0 0 0,0 1 0 0 0,1-1 0 0 0,0 1 0 0 0,-1 19 0 0 0,3-28 0 0 0,0 0 0 0 0,0 0 0 0 0,1 0 0 0 0,-1-1 0 0 0,0 1 0 0 0,1 0 0 0 0,-1 0 0 0 0,1 0 0 0 0,0 0 0 0 0,-1-1 0 0 0,1 1 0 0 0,0 0 0 0 0,2 2 0 0 0,-1-2 0 0 0,-1-1 0 0 0,1 0 0 0 0,-1 0 0 0 0,1 1 0 0 0,-1-1 0 0 0,1 0 0 0 0,0-1 0 0 0,0 1 0 0 0,-1 0 0 0 0,1 0 0 0 0,0-1 0 0 0,0 1 0 0 0,0-1 0 0 0,0 0 0 0 0,0 1 0 0 0,0-1 0 0 0,0 0 0 0 0,0 0 0 0 0,3-1 0 0 0,6 0 0 0 0,1-1 0 0 0,-1 0 0 0 0,0 0 0 0 0,-1-2 0 0 0,1 1 0 0 0,11-6 0 0 0,-5 1 0 0 0,0-1 0 0 0,29-21 0 0 0,-26 14 0 0 0,0-1 0 0 0,-1-1 0 0 0,-1-1 0 0 0,-1 0 0 0 0,0-1 0 0 0,-2-1 0 0 0,0-1 0 0 0,-2 0 0 0 0,0-1 0 0 0,-1 0 0 0 0,8-25 0 0 0,-17 38 0 0 0,-3 1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-1 0 0 0,0 1 0 0 0,-1 0 0 0 0,1 0 0 0 0,0 0 0 0 0,0 0 0 0 0,0 0 0 0 0,0 0 0 0 0,0 0 0 0 0,0 0 0 0 0,0 0 0 0 0,0 0 0 0 0,0 0 0 0 0,0 0 0 0 0,0 0 0 0 0,0 0 0 0 0,0 0 0 0 0,0 0 0 0 0,0-1 0 0 0,0 1 0 0 0,0 0 0 0 0,0 0 0 0 0,0 0 0 0 0,0 0 0 0 0,0 0 0 0 0,0 0 0 0 0,0 0 0 0 0,0 0 0 0 0,1 0 0 0 0,-1 0 0 0 0,0 0 0 0 0,0 0 0 0 0,0 0 0 0 0,0 0 0 0 0,0 0 0 0 0,0 0 0 0 0,0 0 0 0 0,0 0 0 0 0,0-1 0 0 0,0 1 0 0 0,0 0 0 0 0,-5 5 0 0 0,-4 9 0 0 0,6-8 0 0 0,1 0 0 0 0,1 0 0 0 0,-1 0 0 0 0,1 0 0 0 0,0 1 0 0 0,0-1 0 0 0,1 0 0 0 0,0 1 0 0 0,0-1 0 0 0,0 0 0 0 0,1 1 0 0 0,0-1 0 0 0,0 0 0 0 0,4 11 0 0 0,-2-10 0 0 0,1 0 0 0 0,-1 0 0 0 0,1 0 0 0 0,1 0 0 0 0,-1 0 0 0 0,1-1 0 0 0,0 0 0 0 0,1 0 0 0 0,-1-1 0 0 0,1 1 0 0 0,9 5 0 0 0,-11-8 0 0 0,3 2 0 0 0,-1 0 0 0 0,1 0 0 0 0,-1 0 0 0 0,0 1 0 0 0,0 0 0 0 0,0 0 0 0 0,-1 0 0 0 0,0 1 0 0 0,6 11 0 0 0,-10-17 0 0 0,0 1 0 0 0,0-1 0 0 0,-1 0 0 0 0,1 0 0 0 0,-1 1 0 0 0,1-1 0 0 0,-1 0 0 0 0,0 1 0 0 0,0-1 0 0 0,1 1 0 0 0,-1-1 0 0 0,0 1 0 0 0,0-1 0 0 0,0 0 0 0 0,0 1 0 0 0,-1-1 0 0 0,1 3 0 0 0,-1 0 0 0 0,0-1 0 0 0,1-1 0 0 0,0 0 0 0 0,0 1 0 0 0,-1-1 0 0 0,0 0 0 0 0,1 0 0 0 0,-1 0 0 0 0,0 0 0 0 0,0 0 0 0 0,0 1 0 0 0,0-1 0 0 0,0-1 0 0 0,-1 1 0 0 0,1 0 0 0 0,-1 0 0 0 0,1 0 0 0 0,-1-1 0 0 0,-2 3 0 0 0,1-2 0 0 0,0 0 0 0 0,-1-1 0 0 0,1 1 0 0 0,0-1 0 0 0,-1 1 0 0 0,1-1 0 0 0,-1 0 0 0 0,0 0 0 0 0,1-1 0 0 0,-6 1 0 0 0,-6-1 0 0 0,0 0 0 0 0,0-1 0 0 0,1-1 0 0 0,-22-5 0 0 0,-65-13-4203 0 0,71 15 2670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55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432 11975 0 0,'0'0'547'0'0,"0"0"-11"0"0,0 0-203 0 0,0 0 419 0 0,0 0 220 0 0,0 0 42 0 0,0 0-61 0 0,0 0-288 0 0,0 0-121 0 0,0 0-28 0 0,0 0-4 0 0,0 0 0 0 0,0 0 0 0 0,0 0 0 0 0,0 0 0 0 0,9-2 1024 0 0,-7 3-1385 0 0,12-6 297 0 0,-7 1-177 0 0,-1 0 1 0 0,1 0-1 0 0,-1 0 1 0 0,0-1-1 0 0,0 0 0 0 0,6-7 1 0 0,6-7 97 0 0,-1-1 0 0 0,-1 0-1 0 0,-1-1 1 0 0,0-1 0 0 0,19-39 0 0 0,-18 26 314 0 0,-1-1-1 0 0,15-55 1 0 0,-28 85-683 0 0,-1 5 0 0 0,-1-1 0 0 0,1 0 0 0 0,-1 0 0 0 0,1 0 0 0 0,-1 1 0 0 0,0-1 0 0 0,0 0 0 0 0,0 0 0 0 0,0 0 0 0 0,0 0 0 0 0,0 0 0 0 0,-1 0 0 0 0,1 1 0 0 0,-1-3 0 0 0,1 1 0 0 0,-1-3 0 0 0,-12-9 0 0 0,8 11 0 0 0,-3 5 0 0 0,6 1 0 0 0,-1-1 0 0 0,0 1 0 0 0,1 0 0 0 0,-1 0 0 0 0,1 0 0 0 0,-1 0 0 0 0,1 0 0 0 0,0 0 0 0 0,0 1 0 0 0,0-1 0 0 0,0 1 0 0 0,0-1 0 0 0,1 1 0 0 0,-2 4 0 0 0,-3 5 0 0 0,-7 27 0 0 0,9-28 0 0 0,-98 297 0 0 0,-34 108 0 0 0,90-227 0 0 0,42-169 0 0 0,-1 12 0 0 0,1 1 0 0 0,0 57 0 0 0,4-89 0 0 0,0-1 0 0 0,0 0 0 0 0,0 0 0 0 0,0 0 0 0 0,0 1 0 0 0,0-1 0 0 0,0 0 0 0 0,-1 0 0 0 0,1 0 0 0 0,0 1 0 0 0,0-1 0 0 0,0 0 0 0 0,0 0 0 0 0,0 1 0 0 0,0-1 0 0 0,1 0 0 0 0,-1 0 0 0 0,0 0 0 0 0,0 1 0 0 0,0-1 0 0 0,0 0 0 0 0,0 0 0 0 0,0 1 0 0 0,0-1 0 0 0,0 0 0 0 0,0 0 0 0 0,1 0 0 0 0,-1 0 0 0 0,0 1 0 0 0,0-1 0 0 0,0 0 0 0 0,0 0 0 0 0,0 0 0 0 0,1 0 0 0 0,-1 0 0 0 0,0 1 0 0 0,0-1 0 0 0,0 0 0 0 0,1 0 0 0 0,-1 0 0 0 0,0 0 0 0 0,0 0 0 0 0,0 0 0 0 0,1 0 0 0 0,-1 0 0 0 0,0 0 0 0 0,0 0 0 0 0,1 0 0 0 0,-1 0 0 0 0,0 0 0 0 0,0 0 0 0 0,1 0 0 0 0,-1 0 0 0 0,0 0 0 0 0,0 0 0 0 0,0 0 0 0 0,1 0 0 0 0,6-6 0 0 0,-6 6 0 0 0,3-6 0 0 0,1 1 0 0 0,-1 0 0 0 0,0-1 0 0 0,0 0 0 0 0,-1 0 0 0 0,0 0 0 0 0,0-1 0 0 0,2-6 0 0 0,1-5 0 0 0,5-33 0 0 0,-9 34 0 0 0,0 0 0 0 0,-2-1 0 0 0,0 1 0 0 0,-1 0 0 0 0,-3-21 0 0 0,-22-84 0 0 0,24 114 0 0 0,-3-15 0 0 0,1 2 0 0 0,-1 1 0 0 0,-9-21 0 0 0,12 36 0 0 0,0 0 0 0 0,-1 0 0 0 0,1 1 0 0 0,-1-1 0 0 0,0 1 0 0 0,0 0 0 0 0,0-1 0 0 0,-1 1 0 0 0,1 1 0 0 0,-1-1 0 0 0,0 1 0 0 0,0-1 0 0 0,-7-3 0 0 0,10 6 0 0 0,-1 1 0 0 0,0-1 0 0 0,1 1 0 0 0,-1 0 0 0 0,1 0 0 0 0,-1 0 0 0 0,1 0 0 0 0,-1 0 0 0 0,0 0 0 0 0,1 0 0 0 0,-1 0 0 0 0,1 0 0 0 0,-3 2 0 0 0,-1 1 0 0 0,1 1 0 0 0,-1 0 0 0 0,1 1 0 0 0,0-1 0 0 0,0 1 0 0 0,1-1 0 0 0,0 1 0 0 0,-1 1 0 0 0,2-1 0 0 0,-1 0 0 0 0,-2 7 0 0 0,4-9 0 0 0,0 0 0 0 0,1 0 0 0 0,-1 1 0 0 0,1-1 0 0 0,-1 0 0 0 0,1 1 0 0 0,0-1 0 0 0,1 1 0 0 0,-1-1 0 0 0,0 0 0 0 0,1 1 0 0 0,0-1 0 0 0,2 6 0 0 0,2-1 0 0 0,4-2 0 0 0,-5-5 0 0 0,0 0 0 0 0,0 0 0 0 0,0 0 0 0 0,0-1 0 0 0,0 0 0 0 0,0 1 0 0 0,0-1 0 0 0,0-1 0 0 0,7 0 0 0 0,38-10 0 0 0,-43 9 0 0 0,17-6-25 0 0,1-1 0 0 0,-2-1-1 0 0,37-23 1 0 0,-41 23-143 0 0,-11 6-1168 0 0,0-1 1 0 0,0 1 0 0 0,7-8-1 0 0,-4 3-709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56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5663 0 0,'0'0'356'0'0,"0"0"50"0"0,0 0 20 0 0,0 0-42 0 0,-5-1 155 0 0,5 1 3287 0 0,1 1 4065 0 0,4 1-7721 0 0,0 0-1 0 0,0 0 1 0 0,0 1-1 0 0,0 0 1 0 0,-1 0-1 0 0,1 0 1 0 0,-1 1-1 0 0,0-1 1 0 0,0 1-1 0 0,0 0 1 0 0,0 0-1 0 0,6 9 1 0 0,-6-6-169 0 0,0-1 1 0 0,0 1-1 0 0,0 0 1 0 0,-1 0-1 0 0,0 0 1 0 0,-1 0-1 0 0,1 1 1 0 0,-1-1-1 0 0,-1 1 1 0 0,2 11-1 0 0,0-2-1 0 0,0-1 0 0 0,1-1 0 0 0,0 1 0 0 0,2-1 0 0 0,0 1 0 0 0,0-2 0 0 0,1 1 0 0 0,1-1 0 0 0,19 27 0 0 0,-23-34 0 0 0,-3-5 0 0 0,0 0 0 0 0,0 0 0 0 0,0 0 0 0 0,1-1 0 0 0,-1 1 0 0 0,0 0 0 0 0,1 0 0 0 0,1 1 0 0 0,4 4 0 0 0,1 0 0 0 0,4 0 0 0 0,-9-6 0 0 0,14 11 0 0 0,-11-7-64 0 0,-13-31-1904 0 0,-1 2-2249 0 0,5 16 2682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56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45 13823 0 0,'3'-8'675'0'0,"0"-1"-234"0"0,-2 6-366 0 0,0 0 1 0 0,0 0-1 0 0,0 1 1 0 0,0-1 0 0 0,1 0-1 0 0,0 0 1 0 0,3-3-1 0 0,-5 5 1003 0 0,0 1 366 0 0,0 0 76 0 0,0 0-123 0 0,0 0-574 0 0,0 0-250 0 0,0 0-49 0 0,0 0-11 0 0,-19 8 1023 0 0,13-3-1267 0 0,0-1 1 0 0,0 1-1 0 0,0 0 0 0 0,-5 8 0 0 0,-11 9 433 0 0,11-13-409 0 0,1 1-1 0 0,1 0 1 0 0,-1 1-1 0 0,2-1 1 0 0,-1 2-1 0 0,-6 12 1 0 0,-78 118 311 0 0,80-122-592 0 0,-62 84-12 0 0,73-101 14 0 0,0 0-49 0 0,0-1-1 0 0,1 1 1 0 0,-1 0 0 0 0,1 0-1 0 0,0 0 1 0 0,0-1-1 0 0,-1 6 1 0 0,1-7-1369 0 0,1-1-511 0 0,1-1-108 0 0,3-4-22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57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4 8287 0 0,'0'0'382'0'0,"0"0"-8"0"0,0 0-102 0 0,0 0 463 0 0,0 0 234 0 0,0 0 45 0 0,0 0 76 0 0,0 0 288 0 0,0-2-766 0 0,0 1 0 0 0,-1 0 0 0 0,1 0 1 0 0,-1 0-1 0 0,0 0 0 0 0,1 0 0 0 0,-1 0 0 0 0,0 0 1 0 0,1 0-1 0 0,-2-1 0 0 0,-5 2 107 0 0,3-1-342 0 0,1 1 1 0 0,-1 0 0 0 0,0 1 0 0 0,0-1 0 0 0,1 1-1 0 0,-1-1 1 0 0,0 1 0 0 0,1 0 0 0 0,-1 0 0 0 0,1 1-1 0 0,-5 1 1 0 0,-1 3-206 0 0,-1 1-1 0 0,1-1 1 0 0,1 2-1 0 0,-1-1 1 0 0,1 1 0 0 0,1 0-1 0 0,0 1 1 0 0,0 0-1 0 0,-11 18 1 0 0,-1 6 558 0 0,-21 56 0 0 0,29-62-490 0 0,2 1 0 0 0,0 0 0 0 0,2 1 0 0 0,1-1 0 0 0,-4 53 0 0 0,9-56-24 0 0,6 49 0 0 0,-4-65-196 0 0,1 1-1 0 0,0 0 1 0 0,0-1-1 0 0,1 0 1 0 0,0 0-1 0 0,1 1 1 0 0,0-2-1 0 0,6 10 1 0 0,-1-3-20 0 0,-8-13 0 0 0,0-1 0 0 0,0 1 0 0 0,0-1 0 0 0,0 0 0 0 0,1 1 0 0 0,-1-1 0 0 0,0 0 0 0 0,0 0 0 0 0,1 0 0 0 0,1 2 0 0 0,5 3 0 0 0,-6-3 0 0 0,0-2 0 0 0,23 12 0 0 0,-16-9 0 0 0,-8-3 0 0 0,1 0 0 0 0,-1-1 0 0 0,1 0 0 0 0,-1 1 0 0 0,1-1 0 0 0,-1 0 0 0 0,1 0 0 0 0,-1 0 0 0 0,1 0 0 0 0,-1 0 0 0 0,1 0 0 0 0,-1 0 0 0 0,4-1 0 0 0,-1 0 0 0 0,1 1 0 0 0,-4 0 0 0 0,-1 0 0 0 0,0 0 0 0 0,1 0 0 0 0,-1 0 0 0 0,0 0 0 0 0,1 0 0 0 0,-1 0 0 0 0,0 0 0 0 0,1 0 0 0 0,-1 0 0 0 0,0 0 0 0 0,1-1 0 0 0,-1 1 0 0 0,1 0 0 0 0,-1 0 0 0 0,0 0 0 0 0,0 0 0 0 0,1 0 0 0 0,-1-1 0 0 0,0 1 0 0 0,1 0 0 0 0,-1 0 0 0 0,1-1 0 0 0,9-8 0 0 0,-8 7-200 0 0,0 0 0 0 0,0 0 0 0 0,0 0 0 0 0,0 0-1 0 0,0 0 1 0 0,-1 0 0 0 0,1-1 0 0 0,-1 1 0 0 0,1-1 0 0 0,-1 1 0 0 0,0-1 0 0 0,0 1-1 0 0,0-1 1 0 0,-1 0 0 0 0,1 1 0 0 0,-1-1 0 0 0,1 0 0 0 0,-1 0 0 0 0,0 1 0 0 0,0-5-1 0 0,0 6-1332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1:5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8 10135 0 0,'0'0'464'0'0,"0"0"-9"0"0,0 0-87 0 0,0 0 728 0 0,0 0 353 0 0,0 0 73 0 0,-1-1 12 0 0,-1-1-2851 0 0,-3-6 9060 0 0,5 4-2333 0 0,3 2-4710 0 0,-1 2-188 0 0,0 1 229 0 0,-1-1-676 0 0,0 0-1 0 0,0 0 0 0 0,0 0 0 0 0,0 0 0 0 0,0 0 0 0 0,0 0 1 0 0,0 1-1 0 0,0-1 0 0 0,0 0 0 0 0,0 0 0 0 0,0 1 1 0 0,0-1-1 0 0,1 1 0 0 0,1 1-64 0 0,0 0 0 0 0,0 0 0 0 0,-1 0 0 0 0,1 0 0 0 0,-1 0 0 0 0,1 1 0 0 0,-1-1 0 0 0,0 1 0 0 0,0 0 0 0 0,2 2 0 0 0,16 34 0 0 0,-7-13 0 0 0,-2-7 0 0 0,-5-7 0 0 0,2 1 0 0 0,-1-1 0 0 0,15 16 0 0 0,20 14 0 0 0,-41-39 0 0 0,0 0 0 0 0,16 13 0 0 0,-9-10 0 0 0,-3-2-64 0 0,-4-3-273 0 0,-1-1-138 0 0,-1-17-1478 0 0,-1 11 1090 0 0,-3-3-7791 0 0,0 0 304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07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33 10135 0 0,'0'0'231'0'0,"0"0"29"0"0,0 0 19 0 0,1-1-41 0 0,4-4 735 0 0,-1 1 0 0 0,1 1 1 0 0,0-1-1 0 0,6-4 0 0 0,-1 2 1149 0 0,-9 5-1066 0 0,-1 1-28 0 0,0 0-72 0 0,0 0-285 0 0,0 0-126 0 0,0 0-29 0 0,0 0-72 0 0,0 0-217 0 0,-7 19 1158 0 0,2-8-1302 0 0,-1 0 0 0 0,-1 0 1 0 0,0-1-1 0 0,0 0 0 0 0,-12 12 0 0 0,-16 22 26 0 0,18-20-109 0 0,-1-1 0 0 0,-37 34 0 0 0,34-36 0 0 0,1 0 0 0 0,-26 37 0 0 0,46-58-8 0 0,0 0 0 0 0,0 0 0 0 0,0 0 0 0 0,0 0 0 0 0,0 0 0 0 0,1 0 0 0 0,-1 0 0 0 0,0 0 1 0 0,0 0-1 0 0,0 0 0 0 0,0 0 0 0 0,0 0 0 0 0,0 0 0 0 0,1 0 0 0 0,-1 0 0 0 0,0 0 0 0 0,0 0 0 0 0,0 0 0 0 0,0 0 0 0 0,0 0 0 0 0,0 1 0 0 0,0-1 0 0 0,1 0 0 0 0,-1 0 0 0 0,0 0 0 0 0,0 0 0 0 0,0 0 0 0 0,0 0 0 0 0,0 0 1 0 0,0 1-1 0 0,0-1 0 0 0,0 0 0 0 0,0 0 0 0 0,0 0 0 0 0,0 0 0 0 0,0 0 0 0 0,0 0 0 0 0,0 1 0 0 0,0-1 0 0 0,0 0 0 0 0,0 0 0 0 0,0 0 0 0 0,0 0 0 0 0,0 0 0 0 0,0 0 0 0 0,0 1 0 0 0,0-1 0 0 0,0 0 0 0 0,10-6-1275 0 0,-6 4 700 0 0,-1-1 0 0 0,0 0 0 0 0,0 0-1 0 0,0-1 1 0 0,3-4 0 0 0,-3 4 145 0 0,9-13-1608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0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21 17503 0 0,'0'0'803'0'0,"2"-1"-18"0"0,4-4-501 0 0,9-7 4815 0 0,-10 10-3673 0 0,-4 1-852 0 0,-1 1-50 0 0,0 0-79 0 0,0 2-290 0 0,0 4-76 0 0,-1 0 0 0 0,0 0 1 0 0,0 0-1 0 0,0 0 0 0 0,-1 0 1 0 0,0 0-1 0 0,-4 10 0 0 0,-25 39 978 0 0,7-16-683 0 0,-17 28-374 0 0,9-19 0 0 0,24-36-100 0 0,0-1-1 0 0,-1 0 1 0 0,-16 15 0 0 0,24-25-375 0 0,1-1-33 0 0,0 0-208 0 0,0 0-857 0 0,0 0-379 0 0,-1-2-80 0 0,-3-9-15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0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9351 0 0,'0'0'439'0'0,"0"0"62"0"0,0 0 33 0 0,1-1-65 0 0,2-1-207 0 0,0 0 1 0 0,1 0 0 0 0,-1 0-1 0 0,1 1 1 0 0,-1-1 0 0 0,1 1-1 0 0,0 0 1 0 0,0 0 0 0 0,-1 0-1 0 0,1 1 1 0 0,0-1-1 0 0,0 1 1 0 0,0 0 0 0 0,0 0-1 0 0,0 0 1 0 0,0 0 0 0 0,4 2-1 0 0,4-1 200 0 0,-7 0-155 0 0,1 0 0 0 0,-1 0 0 0 0,1 1 0 0 0,-1 0 0 0 0,0 0 0 0 0,1 0 0 0 0,-1 0-1 0 0,8 6 1 0 0,-3-1 267 0 0,-1-1-1 0 0,1 2 1 0 0,8 9-1 0 0,-12-10-546 0 0,0-1 0 0 0,-1 2 1 0 0,1-1-1 0 0,-2 1 0 0 0,7 13 0 0 0,14 43-18 0 0,-22-54-9 0 0,0 1 0 0 0,-1-1 0 0 0,-1 1 0 0 0,0-1 0 0 0,0 1 0 0 0,-1 0 0 0 0,-3 19 0 0 0,0-10 0 0 0,0 0 0 0 0,-2 0 0 0 0,-9 23 0 0 0,0-9 0 0 0,-2-1 0 0 0,-1-1 0 0 0,-26 36 0 0 0,17-28 0 0 0,16-25 0 0 0,-1-1 0 0 0,-14 16 0 0 0,-11 12 0 0 0,32-35-64 0 0,3-5-273 0 0,1-2-138 0 0,0 0-33 0 0,0 0-4 0 0,0 0 0 0 0,0 0 0 0 0,0 0-1808 0 0,0 0-7232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0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9351 0 0,'0'0'439'0'0,"0"0"62"0"0,0 0 33 0 0,0 0-65 0 0,0-2-309 0 0,1-3-3 0 0,0 4 568 0 0,-1 1 246 0 0,0 0 42 0 0,0 0 10 0 0,0 0 1 0 0,17-1 2215 0 0,6-3-2919 0 0,-1 0 0 0 0,0 1 0 0 0,1 2 1 0 0,37 1-1 0 0,13 0 184 0 0,-53-2-504 0 0,-14 1 0 0 0,0 0 0 0 0,0 1 0 0 0,-1 0 0 0 0,7 0 0 0 0,-9 1 1 0 0,-1-1 0 0 0,0 0 0 0 0,0 0 0 0 0,0 0 0 0 0,0 0 0 0 0,0 0 0 0 0,0 0 0 0 0,0-1 0 0 0,0 1 0 0 0,3-1 0 0 0,26-6-76 0 0,-30 6-262 0 0,-1 1-138 0 0,-10 2-8447 0 0,-1-1-512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1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26719 0 0,'0'0'612'0'0,"0"0"84"0"0,9-3 681 0 0,9-7-1117 0 0,-13 7-187 0 0,0 1 1 0 0,0-1-1 0 0,0 1 0 0 0,1 0 1 0 0,5-1-1 0 0,42-11 407 0 0,-38 10-292 0 0,0 0 0 0 0,1 0 0 0 0,0 1-1 0 0,-1 1 1 0 0,32 0 0 0 0,-18 3-188 0 0,-25-1-453 0 0,-4 0-971 0 0,-7 1-4709 0 0,7-1 5411 0 0,-15 2-9146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3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52 11975 0 0,'0'0'547'0'0,"0"0"-11"0"0,3-7-181 0 0,-3-13 1688 0 0,-1 8 676 0 0,1 11-1695 0 0,0 1 0 0 0,-4-7 1140 0 0,2 6-2015 0 0,0 1 0 0 0,1-1 0 0 0,-1 0 0 0 0,0 1 0 0 0,1-1-1 0 0,-1 1 1 0 0,0 0 0 0 0,1-1 0 0 0,-1 1 0 0 0,0 0 0 0 0,0 0 0 0 0,1 0 0 0 0,-1 0-1 0 0,0 1 1 0 0,0-1 0 0 0,1 0 0 0 0,-1 1 0 0 0,0-1 0 0 0,1 1 0 0 0,-1-1 0 0 0,1 1-1 0 0,-1 0 1 0 0,0 0 0 0 0,1 0 0 0 0,0 0 0 0 0,-1 0 0 0 0,1 0 0 0 0,-1 0 0 0 0,1 0-1 0 0,0 1 1 0 0,0-1 0 0 0,0 0 0 0 0,0 1 0 0 0,-1 2 0 0 0,0-2-147 0 0,0 0 1 0 0,0 0 0 0 0,0 1-1 0 0,0-1 1 0 0,0-1 0 0 0,-1 1 0 0 0,-2 2-1 0 0,-11 10-6 0 0,2 4 4 0 0,1 0 0 0 0,-13 26 0 0 0,8-13 0 0 0,8-10 0 0 0,-14 35 0 0 0,17-39 0 0 0,-43 104 0 0 0,39-87 0 0 0,2 1 0 0 0,2 0 0 0 0,-6 65 0 0 0,8-54 0 0 0,-4 59 0 0 0,0 4 0 0 0,7-85 333 0 0,2-17-139 0 0,-1-1-1 0 0,1 0 1 0 0,-1 1 0 0 0,-1-1 0 0 0,1 0-1 0 0,-1 0 1 0 0,-3 7 0 0 0,4-11-45 0 0,0-2-148 0 0,0 1-1 0 0,0 0 0 0 0,0-1 1 0 0,-1 1-1 0 0,1-1 1 0 0,0 0-1 0 0,0 1 1 0 0,0-1-1 0 0,0 0 1 0 0,0 1-1 0 0,-1-1 1 0 0,1 0-1 0 0,0 0 1 0 0,0 0-1 0 0,0 0 1 0 0,0 0-1 0 0,-1-1 1 0 0,1 1-1 0 0,0 0 1 0 0,0 0-1 0 0,0-1 0 0 0,0 1 1 0 0,0-1-1 0 0,0 1 1 0 0,0-1-1 0 0,0 1 1 0 0,0-1-1 0 0,0 0 1 0 0,0 1-1 0 0,0-1 1 0 0,0 0-1 0 0,0 0 1 0 0,-1-1-1 0 0,1 0 0 0 0,-90-88 0 0 0,90 89-14 0 0,0-1 0 0 0,-1 1 0 0 0,1 0 0 0 0,0 0 0 0 0,-1 0 0 0 0,0 0 0 0 0,1 0 0 0 0,-1 0 0 0 0,0 0-1 0 0,1 1 1 0 0,-1-1 0 0 0,0 0 0 0 0,0 1 0 0 0,1-1 0 0 0,-1 1 0 0 0,0 0 0 0 0,0 0 0 0 0,0 0 0 0 0,0 0 0 0 0,1 0 0 0 0,-1 0 0 0 0,0 0 0 0 0,-2 1 0 0 0,4-1-358 0 0,-1 1 1 0 0,1-1 0 0 0,0 0 0 0 0,-1 1-1 0 0,1-1 1 0 0,0 0 0 0 0,0 1 0 0 0,-1-1-1 0 0,1 1 1 0 0,0-1 0 0 0,0 1 0 0 0,0-1-1 0 0,-1 1 1 0 0,1-1 0 0 0,0 0 0 0 0,0 1-1 0 0,0 0 1 0 0,0-1-2185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3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4 21191 0 0,'0'0'480'0'0,"-3"1"67"0"0,-8 5 31 0 0,8-5-56 0 0,1-2 44 0 0,-1-2-244 0 0,3 1 2794 0 0,6-2-2916 0 0,1 1 0 0 0,-1 0-1 0 0,1 0 1 0 0,0 0 0 0 0,0 1 0 0 0,0 0 0 0 0,1 0 0 0 0,-1 0 0 0 0,0 1 0 0 0,1 1-1 0 0,13-1 1 0 0,-7 2 132 0 0,0 0 0 0 0,0 1 0 0 0,0 1-1 0 0,0 0 1 0 0,20 8 0 0 0,-21-7-332 0 0,0-1 0 0 0,0 0 0 0 0,0-1 0 0 0,0 0 0 0 0,19-1 0 0 0,35-10-4568 0 0,-67 9-5328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4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222 21191 0 0,'0'0'480'0'0,"0"0"67"0"0,0 0 31 0 0,0 0-56 0 0,2 0-341 0 0,6-1-55 0 0,0 0 0 0 0,0-1 0 0 0,0 0 0 0 0,14-5 0 0 0,8-2 704 0 0,58-6 1535 0 0,-18 4-634 0 0,-58 9-1498 0 0,24 0-1 0 0,2 0-89 0 0,-14-2-143 0 0,-5 2 0 0 0,0 0 0 0 0,0-2 0 0 0,0-1 0 0 0,28-10 0 0 0,-40 12 17 0 0,4-1 256 0 0,-1-1-1 0 0,0-1 1 0 0,18-11-1 0 0,-25 14-220 0 0,0 1 0 0 0,-1 0 1 0 0,0-1-1 0 0,1 1 0 0 0,-1-1 1 0 0,0 0-1 0 0,0 0 0 0 0,0 0 0 0 0,-1 0 1 0 0,1 0-1 0 0,-1 0 0 0 0,1 0 1 0 0,-1-1-1 0 0,0 1 0 0 0,0 0 0 0 0,-1-1 1 0 0,1-3-1 0 0,-1 6-52 0 0,1 0 0 0 0,-1 0 0 0 0,0 0 0 0 0,0 0 0 0 0,0 0 0 0 0,0 0 0 0 0,0 0 0 0 0,0 0 0 0 0,-1 0 0 0 0,1 0 0 0 0,0 0 0 0 0,0 0 0 0 0,-1 0 0 0 0,1 0 0 0 0,-1 0 0 0 0,1 1 0 0 0,-1-1 0 0 0,1 0 0 0 0,-1 0 0 0 0,1 0 0 0 0,-1 1 0 0 0,0-1 0 0 0,1 0 0 0 0,-1 0 0 0 0,-1 0 0 0 0,0-1 0 0 0,0 0 0 0 0,-1 0 0 0 0,1 1 0 0 0,-1-1 0 0 0,0 0 0 0 0,1 1 0 0 0,-1 0 0 0 0,0 0 0 0 0,0 0 0 0 0,0 0 0 0 0,0 0 0 0 0,0 0 0 0 0,0 1 0 0 0,0-1 0 0 0,0 1 0 0 0,0 0 0 0 0,0 0 0 0 0,0 0 0 0 0,0 0 0 0 0,-1 1 0 0 0,1-1 0 0 0,-4 2 0 0 0,0 0 0 0 0,0 0 0 0 0,1 0 0 0 0,-1 1 0 0 0,0 0 0 0 0,1 0 0 0 0,-1 1 0 0 0,1 0 0 0 0,-6 5 0 0 0,0 1 0 0 0,1 0 0 0 0,1 0 0 0 0,0 2 0 0 0,1-1 0 0 0,0 1 0 0 0,1 0 0 0 0,0 1 0 0 0,-8 18 0 0 0,4-3 0 0 0,1 0 0 0 0,2 1 0 0 0,-7 32 0 0 0,14-50 0 0 0,-1 0 0 0 0,0-1 0 0 0,-1 1 0 0 0,0-1 0 0 0,0 1 0 0 0,-11 14 0 0 0,6-11 0 0 0,8-11 0 0 0,-1 0 0 0 0,0 0 0 0 0,0-1 0 0 0,0 1 0 0 0,0 0 0 0 0,0-1 0 0 0,-1 0 0 0 0,1 1 0 0 0,-1-1 0 0 0,1 0 0 0 0,-6 2 0 0 0,-3 2 0 0 0,-1-1 0 0 0,0 0 0 0 0,-1-1 0 0 0,1-1 0 0 0,-1 0 0 0 0,1 0 0 0 0,-1-1 0 0 0,0-1 0 0 0,0 0 0 0 0,0-1 0 0 0,-21-2 0 0 0,-32-8 0 0 0,-8 1 0 0 0,62 10-87 0 0,9-1 5 0 0,1 0-1 0 0,-1 0 1 0 0,0 0-1 0 0,0 0 1 0 0,0 0-1 0 0,0 0 1 0 0,0-1-1 0 0,-4-1 1 0 0,6 2-872 0 0,1 0-1831 0 0,0 0-7111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5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361 13823 0 0,'0'0'315'0'0,"0"0"45"0"0,0 0 21 0 0,3-15 75 0 0,-1 10-84 0 0,0-1 0 0 0,0 1 0 0 0,0 0 0 0 0,0-1 0 0 0,1 1 0 0 0,0 1 0 0 0,0-1 0 0 0,0 0 0 0 0,1 1 0 0 0,5-7 0 0 0,1 1 651 0 0,0 0 0 0 0,1 1 0 0 0,12-9 0 0 0,-15 13-769 0 0,0 0 0 0 0,0 0 0 0 0,0 1 0 0 0,0 0 0 0 0,1 0 0 0 0,-1 1 0 0 0,14-4 0 0 0,1 1-246 0 0,-19 4 67 0 0,1 1 0 0 0,-1-1 0 0 0,0 1 0 0 0,0 1 1 0 0,9-2-1 0 0,27 0 631 0 0,-24 1-256 0 0,28 1-1 0 0,-24 2-449 0 0,1-2 0 0 0,0 0 0 0 0,-1-1 0 0 0,1-1 0 0 0,-1-1 0 0 0,0-1 0 0 0,0 0 0 0 0,0-2 0 0 0,0 0 0 0 0,32-16 0 0 0,-50 21 35 0 0,-1 0 1 0 0,1 0-1 0 0,0-1 0 0 0,-1 1 1 0 0,1 0-1 0 0,-1 0 0 0 0,1-1 1 0 0,-1 1-1 0 0,0-1 0 0 0,0 0 0 0 0,1 1 1 0 0,-1-1-1 0 0,0 0 0 0 0,-1 1 1 0 0,1-1-1 0 0,0 0 0 0 0,0 0 1 0 0,-1 0-1 0 0,1 0 0 0 0,-1 0 1 0 0,1 0-1 0 0,-1 0 0 0 0,0 0 1 0 0,0 0-1 0 0,0 0 0 0 0,0 0 0 0 0,0 0 1 0 0,-1-2-1 0 0,0-1 58 0 0,0 0 0 0 0,-1 0 0 0 0,1 1 0 0 0,-1-1 1 0 0,0 1-1 0 0,-1-1 0 0 0,1 1 0 0 0,-1 0 0 0 0,1 0 0 0 0,-6-6 0 0 0,4 6-93 0 0,0 1 0 0 0,1 0 0 0 0,-1 1 0 0 0,0-1 0 0 0,0 0 0 0 0,-1 1 0 0 0,1 0 0 0 0,0 0 0 0 0,-1 1 0 0 0,1-1 0 0 0,-1 1 0 0 0,-8-2 0 0 0,5 3 0 0 0,-1-1 0 0 0,1 1 0 0 0,-1 1 0 0 0,1-1 0 0 0,0 2 0 0 0,-1-1 0 0 0,1 1 0 0 0,0 0 0 0 0,0 1 0 0 0,0 0 0 0 0,0 0 0 0 0,0 1 0 0 0,0 0 0 0 0,-11 9 0 0 0,18-13 0 0 0,-5 4 0 0 0,0 0 0 0 0,1 0 0 0 0,0 0 0 0 0,0 1 0 0 0,0 0 0 0 0,0 0 0 0 0,1 0 0 0 0,-1 0 0 0 0,2 1 0 0 0,-1-1 0 0 0,-3 8 0 0 0,-12 26 0 0 0,10-22 0 0 0,1 1 0 0 0,0 0 0 0 0,-7 27 0 0 0,5 4 0 0 0,5-23 0 0 0,-1 1 0 0 0,-16 42 0 0 0,20-64 41 0 0,-1 0 1 0 0,1-1-1 0 0,-1 0 0 0 0,0 0 0 0 0,0 0 0 0 0,0 0 1 0 0,0 0-1 0 0,-1 0 0 0 0,0-1 0 0 0,1 0 1 0 0,-1 0-1 0 0,0 0 0 0 0,-1 0 0 0 0,1 0 1 0 0,0-1-1 0 0,-1 0 0 0 0,0 0 0 0 0,1 0 1 0 0,-1-1-1 0 0,0 1 0 0 0,0-1 0 0 0,0 0 1 0 0,0-1-1 0 0,0 1 0 0 0,0-1 0 0 0,0 0 1 0 0,0 0-1 0 0,0 0 0 0 0,0-1 0 0 0,0 0 1 0 0,0 0-1 0 0,0 0 0 0 0,1-1 0 0 0,-1 1 0 0 0,0-1 1 0 0,1 0-1 0 0,-1-1 0 0 0,1 1 0 0 0,-1-1 1 0 0,1 0-1 0 0,0 0 0 0 0,0 0 0 0 0,-3-4 1 0 0,-1-1-968 0 0,1-1 0 0 0,-12-15 1 0 0,3-7-9417 0 0,11 18 3718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6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541 13823 0 0,'0'0'315'0'0,"12"-13"870"0"0,7-17 2178 0 0,31-59 0 0 0,-27 44-1521 0 0,48-107 1231 0 0,-61 125-2551 0 0,-1 0 1 0 0,-1 0 0 0 0,7-53 0 0 0,-13 72-281 0 0,-2 6-216 0 0,1 0 0 0 0,-1 0 0 0 0,0-1 0 0 0,0 1 1 0 0,0 0-1 0 0,0 0 0 0 0,0 0 0 0 0,0 0 0 0 0,0 0 0 0 0,-1 0 1 0 0,1-1-1 0 0,-1 1 0 0 0,0-2 0 0 0,1 3-26 0 0,0 1 0 0 0,0-1 0 0 0,-1 1 0 0 0,1-1 0 0 0,0 1 0 0 0,0-1 0 0 0,0 1 0 0 0,0 0 0 0 0,-1-1 0 0 0,1 1 0 0 0,0-1 0 0 0,0 1 0 0 0,-1 0 0 0 0,1-1 0 0 0,0 1 0 0 0,-1 0 0 0 0,1-1 0 0 0,0 1 0 0 0,-1 0 0 0 0,1-1 0 0 0,-1 1 0 0 0,1 0 0 0 0,0 0 0 0 0,-1 0 0 0 0,1-1 0 0 0,-1 1 0 0 0,1 0 0 0 0,-1 0 0 0 0,1 0 0 0 0,-1 0 0 0 0,1 0 0 0 0,-1 0 0 0 0,1 0 0 0 0,0 0 0 0 0,-1 0 0 0 0,1 0 0 0 0,-1 0 0 0 0,1 0 0 0 0,-1 0 0 0 0,0 0 0 0 0,-11 8 0 0 0,12-7 0 0 0,-6 5 0 0 0,0 1 0 0 0,0 0 0 0 0,0 0 0 0 0,1 1 0 0 0,-6 12 0 0 0,-20 46 0 0 0,20-41 0 0 0,-170 461 0 0 0,91-163 0 0 0,68-222 0 0 0,20-89 0 0 0,2-9 0 0 0,-1-1 0 0 0,1 0 0 0 0,-1 1 0 0 0,1-1 0 0 0,0 1 0 0 0,0-1 0 0 0,0 0 0 0 0,1 1 0 0 0,-1-1 0 0 0,0 0 0 0 0,1 1 0 0 0,0-1 0 0 0,-1 0 0 0 0,1 1 0 0 0,1 1 0 0 0,-2-4-6 0 0,1 1-1 0 0,-1-1 1 0 0,0 0 0 0 0,0 0-1 0 0,0 1 1 0 0,0-1-1 0 0,0 0 1 0 0,1 0 0 0 0,-1 1-1 0 0,0-1 1 0 0,0 0 0 0 0,0 0-1 0 0,1 0 1 0 0,-1 1 0 0 0,0-1-1 0 0,0 0 1 0 0,1 0-1 0 0,-1 0 1 0 0,0 0 0 0 0,0 0-1 0 0,1 1 1 0 0,-1-1 0 0 0,0 0-1 0 0,1 0 1 0 0,-1 0 0 0 0,0 0-1 0 0,0 0 1 0 0,1 0-1 0 0,-1 0 1 0 0,0 0 0 0 0,1 0-1 0 0,-1 0 1 0 0,0 0 0 0 0,1 0-1 0 0,-1 0 1 0 0,0-1-1 0 0,0 1 1 0 0,1 0 0 0 0,-1 0-1 0 0,0 0 1 0 0,0 0 0 0 0,1 0-1 0 0,-1-1 1 0 0,0 1 0 0 0,0 0-1 0 0,1 0 1 0 0,-1 0-1 0 0,0-1 1 0 0,0 1 0 0 0,0 0-1 0 0,0 0 1 0 0,1-1 0 0 0,-1 1-1 0 0,0 0 1 0 0,0 0-1 0 0,0-1 1 0 0,0 1-32 0 0,8-9 48 0 0,0 0 0 0 0,-1-1 0 0 0,-1 1 0 0 0,0-2 1 0 0,0 1-1 0 0,-1 0 0 0 0,0-1 0 0 0,5-19 0 0 0,-3 8 68 0 0,-2 0-1 0 0,-1-1 1 0 0,3-35-1 0 0,-5 25-77 0 0,-4-49 0 0 0,1 67 0 0 0,-1 0 0 0 0,-1 1 0 0 0,0-1 0 0 0,-1 1 0 0 0,-10-24 0 0 0,12 33 0 0 0,0 1 0 0 0,0 0 0 0 0,-1-1 0 0 0,0 1 0 0 0,0 0 0 0 0,0 1 0 0 0,0-1 0 0 0,0 0 0 0 0,-1 1 0 0 0,0 0 0 0 0,1 0 0 0 0,-1 0 0 0 0,-7-4 0 0 0,8 6 0 0 0,0 0 0 0 0,0 0 0 0 0,0 0 0 0 0,0 0 0 0 0,0 0 0 0 0,-1 0 0 0 0,1 1 0 0 0,0 0 0 0 0,0 0 0 0 0,-1 0 0 0 0,1 0 0 0 0,0 0 0 0 0,-1 0 0 0 0,1 1 0 0 0,0 0 0 0 0,0 0 0 0 0,0 0 0 0 0,0 0 0 0 0,0 0 0 0 0,-6 3 0 0 0,2 0 0 0 0,0 1 0 0 0,0 0 0 0 0,1 0 0 0 0,-1 0 0 0 0,1 1 0 0 0,0 0 0 0 0,0 0 0 0 0,1 1 0 0 0,0-1 0 0 0,0 1 0 0 0,1 0 0 0 0,0 1 0 0 0,0-1 0 0 0,0 1 0 0 0,1-1 0 0 0,-3 13 0 0 0,5-19 1 0 0,1 1 0 0 0,-1 0 0 0 0,1 0-1 0 0,0 0 1 0 0,0 0 0 0 0,-1 0 0 0 0,1 0 0 0 0,0 0 0 0 0,1 0-1 0 0,-1 0 1 0 0,0 0 0 0 0,1 0 0 0 0,-1 0 0 0 0,1 0 0 0 0,-1-1-1 0 0,1 1 1 0 0,0 0 0 0 0,0 0 0 0 0,0-1 0 0 0,0 1 0 0 0,0 0-1 0 0,0-1 1 0 0,0 1 0 0 0,1-1 0 0 0,-1 1 0 0 0,0-1 0 0 0,1 0-1 0 0,0 1 1 0 0,-1-1 0 0 0,1 0 0 0 0,-1 0 0 0 0,1 0 0 0 0,0 0-1 0 0,0-1 1 0 0,0 1 0 0 0,-1 0 0 0 0,1-1 0 0 0,0 1 0 0 0,4-1-1 0 0,2 2-18 0 0,1-1-1 0 0,-1-1 1 0 0,0 0-1 0 0,1 0 1 0 0,-1 0-1 0 0,0-1 1 0 0,0 0-1 0 0,11-4 1 0 0,-4 1-1415 0 0,0-2 1 0 0,26-12-1 0 0,-15 4-7776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6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803'0'0,"0"0"-18"0"0,0 0-290 0 0,0 0 626 0 0,0 0 331 0 0,0 0 69 0 0,0 0-123 0 0,10 8 522 0 0,-1 2-1669 0 0,0 1 0 0 0,0 0 1 0 0,12 22-1 0 0,18 43 1057 0 0,-15-28-956 0 0,-14-28-352 0 0,-1 0 0 0 0,6 21 0 0 0,-13-29 0 0 0,0 4 0 0 0,-2-16 0 0 0,0 1 0 0 0,0 0 0 0 0,0 0 0 0 0,0 0 0 0 0,1-1 0 0 0,-1 1 0 0 0,0 0 0 0 0,0 0 0 0 0,1-1 0 0 0,-1 1 0 0 0,0 0 0 0 0,1 0 0 0 0,-1-1 0 0 0,1 1 0 0 0,-1 0 0 0 0,1-1 0 0 0,-1 1 0 0 0,1-1 0 0 0,-1 1 0 0 0,1-1 0 0 0,0 1 0 0 0,-1-1 0 0 0,1 1 0 0 0,0-1 0 0 0,0 1 0 0 0,3 2 0 0 0,4 2 0 0 0,-8-5 0 0 0,1 0 0 0 0,-1 0 0 0 0,0 0 0 0 0,1 0 0 0 0,-1 0 0 0 0,0 0 0 0 0,1-1 0 0 0,-1 1 0 0 0,0 0 0 0 0,1 0 0 0 0,-1 0 0 0 0,0 0 0 0 0,1-1 0 0 0,-1 1 0 0 0,0 0 0 0 0,1 0 0 0 0,-1 0 0 0 0,0-1 0 0 0,0 1 0 0 0,1-1 0 0 0,1-4-269 0 0,0 0 0 0 0,0-1 1 0 0,0 1-1 0 0,-1 0 0 0 0,0-1 0 0 0,0 1 0 0 0,-1-1 1 0 0,1 0-1 0 0,-2-10 0 0 0,-1-1-1246 0 0,-3-2-18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08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0 0 105 0 0,0 0 410 0 0,0 0 184 0 0,0 0 40 0 0,0 0 74 0 0,0 0 286 0 0,0 0 124 0 0,0 0 30 0 0,0 0-133 0 0,0 0-576 0 0,0 0-250 0 0,1 1-49 0 0,1 0-447 0 0,0-1 72 0 0,0 1 0 0 0,-1 0 0 0 0,0 0 0 0 0,1 0 0 0 0,-1 0 0 0 0,1 0 1 0 0,-1 0-1 0 0,0 0 0 0 0,2 2 0 0 0,-1-1-50 0 0,-1 1 1 0 0,0-1 0 0 0,0 0 0 0 0,0 1-1 0 0,0-1 1 0 0,-1 1 0 0 0,1-1 0 0 0,-1 1 0 0 0,1-1-1 0 0,-1 6 1 0 0,1 10-100 0 0,-1-1 0 0 0,-1 1 0 0 0,0 0 0 0 0,-7 31 0 0 0,6-42-201 0 0,2-6-850 0 0,-5 6-1556 0 0,4-6-3784 0 0,1-1-247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7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36 21191 0 0,'-6'-2'98'0'0,"-1"0"1222"0"0,7 2-1296 0 0,0 0 0 0 0,0-1 0 0 0,0 1 0 0 0,0 0 0 0 0,0 0 0 0 0,0 0 0 0 0,0-1 0 0 0,0 1 0 0 0,0 0 0 0 0,0 0 0 0 0,1 0 0 0 0,-1-1 0 0 0,0 1 0 0 0,0 0 0 0 0,0 0 0 0 0,0 0 0 0 0,0 0 0 0 0,1 0 0 0 0,-1-1 0 0 0,0 1 0 0 0,0 0 0 0 0,0 0 1 0 0,0 0-1 0 0,1 0 0 0 0,-1 0 0 0 0,0 0 0 0 0,0 0 0 0 0,0 0 0 0 0,1 0 0 0 0,-1 0 0 0 0,0 0 0 0 0,0-1 0 0 0,0 1 0 0 0,1 0 0 0 0,2-1 87 0 0,-1-1 1 0 0,1 0 0 0 0,-1 1-1 0 0,0-1 1 0 0,0-1 0 0 0,3-2-1 0 0,5-5 2025 0 0,-9 10-1181 0 0,-1 0-290 0 0,0 0-121 0 0,0 0-28 0 0,0 0-72 0 0,11 17-272 0 0,-10-14-172 0 0,-1-1 0 0 0,1 1 0 0 0,-1 0 0 0 0,0 0 0 0 0,1-1 0 0 0,-2 1 0 0 0,1 0 0 0 0,0-1 0 0 0,0 1 0 0 0,-1 0 0 0 0,1-1 0 0 0,-2 5 0 0 0,-15 31 0 0 0,7-19 0 0 0,-38 75 31 0 0,31-64-86 0 0,1 1 0 0 0,-14 38 1 0 0,29-67-642 0 0,1-2-258 0 0,0 0-1694 0 0,0 0-6561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7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23039 0 0,'0'0'528'0'0,"0"0"69"0"0,0 0 38 0 0,0 0-80 0 0,0 0-291 0 0,0 0 128 0 0,0 0 96 0 0,0 0 21 0 0,0 0 3 0 0,1 2 0 0 0,0 4-408 0 0,0 1 1 0 0,-1 0-1 0 0,1-1 1 0 0,-1 1-1 0 0,-1-1 0 0 0,1 1 1 0 0,-3 10-1 0 0,-15 50 658 0 0,14-54-727 0 0,-3 14-304 0 0,6-19 46 0 0,-1 0 0 0 0,-1 1 0 0 0,1-1 0 0 0,-8 13 0 0 0,10-20-425 0 0,0-1-572 0 0,0 0-253 0 0,0 0-51 0 0,0 0-11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7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 21191 0 0,'0'0'969'0'0,"0"0"-18"0"0,-1-1-612 0 0,-2-2-226 0 0,2 2 275 0 0,1 1 109 0 0,0 0 14 0 0,0 0 1 0 0,0 0 0 0 0,5 55 2048 0 0,-5-50-2516 0 0,0 16 225 0 0,0 1 0 0 0,2 0 0 0 0,4 24 0 0 0,-6-43-269 0 0,8 11 0 0 0,-8-13 0 0 0,1 0 0 0 0,-1 0 0 0 0,1 0 0 0 0,-1-1 0 0 0,1 1 0 0 0,-1 0 0 0 0,1-1 0 0 0,0 1 0 0 0,-1 0 0 0 0,1-1 0 0 0,0 1 0 0 0,-1-1 0 0 0,1 1 0 0 0,0-1 0 0 0,0 1 0 0 0,0-1 0 0 0,-1 1 0 0 0,1-1 0 0 0,0 0 0 0 0,0 0 0 0 0,0 1 0 0 0,0-1 0 0 0,0 0 0 0 0,0 0 0 0 0,0 0 0 0 0,0 0 0 0 0,-1 0 0 0 0,1 0 0 0 0,0 0 0 0 0,0 0 0 0 0,0-1 0 0 0,0 1 0 0 0,0 0 0 0 0,0 0 0 0 0,1-1 0 0 0,1 0 0 0 0,2-1-96 0 0,1 0-1 0 0,-1 0 1 0 0,0-1-1 0 0,0 0 1 0 0,0 0-1 0 0,9-6 1 0 0,25-26-336 0 0,-30 25 617 0 0,0 0-1 0 0,0-1 1 0 0,-1 0-1 0 0,-1-1 1 0 0,11-21-1 0 0,-32 58 1256 0 0,-16 61-1136 0 0,-23 102 0 0 0,36-131-580 0 0,11-41-24 0 0,-7 32 0 0 0,13-47-208 0 0,0-1-140 0 0,0 0-572 0 0,3-8-1777 0 0,0-4 1462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8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6 21191 0 0,'0'0'480'0'0,"0"0"67"0"0,0 0 31 0 0,-1-1-56 0 0,-8-4-303 0 0,7 6-188 0 0,1-1 60 0 0,0 0 634 0 0,-1 1 246 0 0,0 0-854 0 0,-1 0 0 0 0,1 1 0 0 0,0-1 0 0 0,-1 1 0 0 0,1 0 0 0 0,0 0 0 0 0,0 0 0 0 0,0 0 0 0 0,0 0 0 0 0,1 0 0 0 0,-1 1 0 0 0,1-1 0 0 0,-1 1 0 0 0,1-1 0 0 0,0 1 0 0 0,-1 2 0 0 0,-5 12 947 0 0,-5 23-1 0 0,7-25-871 0 0,-30 98 243 0 0,-42 156 1178 0 0,71-244-1613 0 0,1 1 0 0 0,1-1 0 0 0,1 1 0 0 0,2 44 0 0 0,1-69-98 0 0,0 1 0 0 0,0-1 0 0 0,0 1 0 0 0,0-1 1 0 0,0 0-1 0 0,1 1 0 0 0,-1-1 0 0 0,0 1 0 0 0,1-1 0 0 0,0 0 0 0 0,-1 1 0 0 0,1-1 0 0 0,0 0 0 0 0,-1 0 1 0 0,1 0-1 0 0,0 1 0 0 0,0-1 0 0 0,0 0 0 0 0,0 0 0 0 0,0 0 0 0 0,0 0 0 0 0,0 0 0 0 0,1-1 0 0 0,-1 1 1 0 0,0 0-1 0 0,0-1 0 0 0,1 1 0 0 0,-1 0 0 0 0,0-1 0 0 0,1 1 0 0 0,-1-1 0 0 0,1 0 0 0 0,2 1 0 0 0,-1-1-173 0 0,0 0 0 0 0,0-1 0 0 0,0 1-1 0 0,1-1 1 0 0,-1 1 0 0 0,0-1-1 0 0,0 0 1 0 0,0 0 0 0 0,0 0 0 0 0,0-1-1 0 0,0 1 1 0 0,0-1 0 0 0,-1 1-1 0 0,1-1 1 0 0,4-4 0 0 0,16-16-1765 0 0,-2-1-11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8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2 0-276 0 0,1 0-27 0 0,0 0 0 0 0,0 0 0 0 0,0 1-1 0 0,0 0 1 0 0,0-1 0 0 0,-1 1 0 0 0,1 0-1 0 0,0 0 1 0 0,0 1 0 0 0,4 1 0 0 0,24 21 4429 0 0,-19-13-3474 0 0,-9-8-696 0 0,0 0 1 0 0,0 1-1 0 0,0-1 0 0 0,0 1 1 0 0,-1 0-1 0 0,4 6 0 0 0,7 11 263 0 0,-6-10-633 0 0,1 1 0 0 0,-1 0 0 0 0,-1 0 0 0 0,7 19 0 0 0,11 15-7 0 0,-15-28 0 0 0,9 18 0 0 0,-18-35-125 0 0,0 0 0 0 0,0 0 0 0 0,0 0 0 0 0,0 0 0 0 0,1 0 0 0 0,-1 0 0 0 0,0-1 0 0 0,1 1 0 0 0,-1 0 0 0 0,1 0 0 0 0,-1 0 0 0 0,1-1 0 0 0,-1 1 0 0 0,1 0 0 0 0,-1-1 0 0 0,1 1 0 0 0,0 0 0 0 0,-1-1 0 0 0,1 1 0 0 0,1 0 0 0 0,-2-2-104 0 0,1 1 1 0 0,-1 0 0 0 0,1-1 0 0 0,-1 1-1 0 0,0-1 1 0 0,0 1 0 0 0,1-1-1 0 0,-1 1 1 0 0,0-1 0 0 0,0 1-1 0 0,0-1 1 0 0,1 0 0 0 0,-1 1-1 0 0,0-1 1 0 0,0 1 0 0 0,0-2-1 0 0,2-19-2306 0 0,-1 0-23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8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21191 0 0,'0'0'480'0'0,"0"0"67"0"0,0 0 31 0 0,0 0-56 0 0,0 0-201 0 0,1 2 424 0 0,-1 3-430 0 0,0-1-1 0 0,1 0 0 0 0,-1 0 0 0 0,-1 1 0 0 0,1-1 0 0 0,0 0 1 0 0,-1 0-1 0 0,0 1 0 0 0,0-1 0 0 0,-1 0 0 0 0,1 0 1 0 0,-3 4-1 0 0,-4 9 274 0 0,-13 24 1 0 0,-38 67-572 0 0,26-52-255 0 0,25-43 78 0 0,-1 1 1 0 0,2 0-1 0 0,-9 21 1 0 0,16-34-349 0 0,0-1-276 0 0,0 0-1144 0 0,0 0-507 0 0,4-1-100 0 0,16-6-23 0 0</inkml:trace>
  <inkml:trace contextRef="#ctx0" brushRef="#br0" timeOffset="1">466 96 21191 0 0,'0'0'969'0'0,"-1"2"-18"0"0,-20 33-443 0 0,-5 11 832 0 0,15-23-612 0 0,-7 27 0 0 0,15-40-556 0 0,1-1-1 0 0,0 0 0 0 0,0 1 1 0 0,1 0-1 0 0,0-1 1 0 0,1 12-1 0 0,3-11-440 0 0,-2-9 71 0 0,-1 0 0 0 0,1 0 0 0 0,0 0 0 0 0,0-1 1 0 0,0 1-1 0 0,0 0 0 0 0,0-1 0 0 0,-1 1 0 0 0,1-1 1 0 0,0 1-1 0 0,0-1 0 0 0,0 1 0 0 0,1-1 0 0 0,-1 0 0 0 0,0 0 1 0 0,0 1-1 0 0,0-1 0 0 0,0 0 0 0 0,0 0 0 0 0,0 0 0 0 0,0 0 1 0 0,0 0-1 0 0,0 0 0 0 0,1 0 0 0 0,-1-1 0 0 0,1 1 0 0 0,10-5-1847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9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9351 0 0,'0'0'886'0'0,"0"0"-21"0"0,0 0-410 0 0,0 0 320 0 0,0 0 200 0 0,0 1 38 0 0,4 10-603 0 0,-1-4 2 0 0,-1 1 1 0 0,1 0-1 0 0,-2-1 0 0 0,1 1 0 0 0,-1 0 0 0 0,0 9 0 0 0,-7 82-412 0 0,0-36 0 0 0,7-52 0 0 0,4-4 0 0 0,-4-6 0 0 0,1 0 0 0 0,0 0 0 0 0,0-1 0 0 0,-1 1 0 0 0,1 0 0 0 0,0-1 0 0 0,0 1 0 0 0,0-1 0 0 0,0 0 0 0 0,0 0 0 0 0,0 0 0 0 0,0 0 0 0 0,0 0 0 0 0,-1 0 0 0 0,1 0 0 0 0,0-1 0 0 0,0 1 0 0 0,0-1 0 0 0,0 1 0 0 0,0-1 0 0 0,-1 0 0 0 0,1 0 0 0 0,0 1 0 0 0,0-1 0 0 0,-1-1 0 0 0,1 1 0 0 0,-1 0 0 0 0,1 0 0 0 0,-1 0 0 0 0,0-1 0 0 0,1 1 0 0 0,1-4 0 0 0,48-63 1440 0 0,12-14-832 0 0,-34 38-536 0 0,-29 43 299 0 0,0 1 117 0 0,0 0 21 0 0,0 0-66 0 0,-1 12-415 0 0,0 0-1 0 0,-1 0 1 0 0,-1 0 0 0 0,0 0 0 0 0,-8 19 0 0 0,-4 18-30 0 0,8-20 2 0 0,-35 128 0 0 0,26-106 0 0 0,-15 100 0 0 0,30-145-91 0 0,0 0 0 0 0,-1 0 0 0 0,0 0 0 0 0,0 0-1 0 0,-1-1 1 0 0,1 1 0 0 0,-1-1 0 0 0,-5 7 0 0 0,6-9 31 0 0,0-1 0 0 0,0 1 1 0 0,0-1-1 0 0,0 0 0 0 0,0 0 0 0 0,0 1 1 0 0,-1-2-1 0 0,1 1 0 0 0,-1 0 0 0 0,1-1 0 0 0,-1 1 1 0 0,0-1-1 0 0,0 1 0 0 0,0-1 0 0 0,0 0 1 0 0,0-1-1 0 0,-5 2 0 0 0,5-2-107 0 0,0 1 0 0 0,1-1-1 0 0,-1 0 1 0 0,0-1 0 0 0,1 1 0 0 0,-1 0 0 0 0,-2-2-1 0 0,4 2-563 0 0,0-1 0 0 0,-1 1 0 0 0,1-1 0 0 0,0 1 0 0 0,0-1 0 0 0,0 0 0 0 0,0 0 0 0 0,0 1-1 0 0,0-1 1 0 0,-1-1 0 0 0,-5-7-8057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09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24879 0 0,'3'1'564'0'0,"1"0"-461"0"0,-1 0 0 0 0,1 1 0 0 0,0-1 0 0 0,-1 1 0 0 0,1 0 0 0 0,-1 0 0 0 0,0 0 0 0 0,0 1 1 0 0,1-1-1 0 0,-2 1 0 0 0,1 0 0 0 0,0-1 0 0 0,0 1 0 0 0,-1 1 0 0 0,0-1 0 0 0,1 0 0 0 0,-1 0 0 0 0,-1 1 0 0 0,1-1 0 0 0,1 5 0 0 0,11 23 239 0 0,-2 0 0 0 0,-2 1 0 0 0,0 0 0 0 0,-3 1 0 0 0,8 62 0 0 0,-13-73-155 0 0,-1 0-1 0 0,-1-1 1 0 0,-1 1-1 0 0,-1 0 1 0 0,-1 0-1 0 0,-1-1 1 0 0,-1 0-1 0 0,-1 0 1 0 0,0 0-1 0 0,-11 21 1 0 0,15-36-194 0 0,-18 30-435 0 0,19-33 320 0 0,-1-1-1 0 0,0 1 1 0 0,0 0-1 0 0,0-1 1 0 0,-1 0-1 0 0,1 1 1 0 0,-1-1 0 0 0,1 0-1 0 0,-6 3 1 0 0,6-4-138 0 0,0-1-1 0 0,1 1 1 0 0,-1-1 0 0 0,0 1 0 0 0,0-1 0 0 0,0 0 0 0 0,0 1 0 0 0,1-1 0 0 0,-1 0 0 0 0,0 0-1 0 0,0-1 1 0 0,0 1 0 0 0,-3-1 0 0 0,3 1-36 0 0,-15-5-1749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16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346 10135 0 0,'0'0'464'0'0,"0"0"-9"0"0,-1-1-295 0 0,-2-2 65 0 0,2 2 854 0 0,-8-14 3289 0 0,6 9-3695 0 0,2 1 0 0 0,-1-1 0 0 0,1 1 0 0 0,-2-9 1 0 0,-3-14 2300 0 0,5 26-2309 0 0,-8-18 994 0 0,8 19-1643 0 0,-20-11 1083 0 0,20 11-1056 0 0,0 1 0 0 0,0 0 0 0 0,0-1 0 0 0,0 1 1 0 0,-1 0-1 0 0,1 0 0 0 0,0 0 0 0 0,0 0 0 0 0,0 0 1 0 0,0 0-1 0 0,0 1 0 0 0,0-1 0 0 0,0 0 0 0 0,0 0 1 0 0,0 1-1 0 0,0-1 0 0 0,0 1 0 0 0,0-1 0 0 0,0 1 1 0 0,0-1-1 0 0,-1 2 0 0 0,-7 5-43 0 0,1 0 0 0 0,0 1 0 0 0,0 0 0 0 0,1 1 0 0 0,0 0 0 0 0,0 0 0 0 0,1 0 0 0 0,-6 13 0 0 0,-3 11 0 0 0,-14 41 0 0 0,21-51 0 0 0,2-9 0 0 0,2-1 0 0 0,-1 1 0 0 0,2 0 0 0 0,0 0 0 0 0,-2 22 0 0 0,6-20 0 0 0,1-13 0 0 0,0-1 0 0 0,-2-1 0 0 0,0 0 0 0 0,1-1 0 0 0,-1 1 0 0 0,0-1 0 0 0,1 1 0 0 0,-1 0 0 0 0,1-1 0 0 0,-1 1 0 0 0,1-1 0 0 0,-1 1 0 0 0,1-1 0 0 0,-1 1 0 0 0,1-1 0 0 0,-1 0 0 0 0,1 1 0 0 0,0-1 0 0 0,-1 0 0 0 0,1 1 0 0 0,0-1 0 0 0,-1 0 0 0 0,1 0 0 0 0,0 1 0 0 0,-1-1 0 0 0,1 0 0 0 0,0 0 0 0 0,-1 0 0 0 0,1 0 0 0 0,0 0 0 0 0,0 0 0 0 0,-1 0 0 0 0,1 0 0 0 0,0 0 0 0 0,-1-1 0 0 0,1 1 0 0 0,0 0 0 0 0,-1 0 0 0 0,1-1 0 0 0,1 1 0 0 0,-1-1 0 0 0,2 0 0 0 0,1-1 0 0 0,-1 1 0 0 0,0-1 0 0 0,0 1 0 0 0,0-1 0 0 0,0 0 0 0 0,-1 0 0 0 0,1-1 0 0 0,0 1 0 0 0,-1-1 0 0 0,0 1 0 0 0,1-1 0 0 0,1-2 0 0 0,4-7 0 0 0,12-25 0 0 0,-12 21 0 0 0,16-31 0 0 0,22-66 0 0 0,8-54 0 0 0,-53 164 0 0 0,17-66 0 0 0,-16 60 0 0 0,-1 0 0 0 0,0 0 0 0 0,0 0 0 0 0,-1 0 0 0 0,0 1 0 0 0,-2-10 0 0 0,-2 3 72 0 0,3 14 299 0 0,1 1 117 0 0,-1 1 21 0 0,-5 6-475 0 0,1-1 1 0 0,0 1-1 0 0,0 0 1 0 0,1 1-1 0 0,0-1 0 0 0,0 1 1 0 0,1 0-1 0 0,0 0 0 0 0,0 0 1 0 0,-1 9-1 0 0,-4 17 72 0 0,-2 40-1 0 0,5-37-86 0 0,-22 171-19 0 0,27-201 0 0 0,-1 0 0 0 0,1 1 0 0 0,0-1 0 0 0,0 0 0 0 0,1 0 0 0 0,0 0 0 0 0,3 13 0 0 0,-4-19 0 0 0,1 1 0 0 0,-1-1 0 0 0,1 0 0 0 0,-1 0 0 0 0,1 0 0 0 0,-1 1 0 0 0,1-1 0 0 0,-1 0 0 0 0,1 0 0 0 0,0 0 0 0 0,0 0 0 0 0,0 0 0 0 0,0 0 0 0 0,-1 0 0 0 0,1 0 0 0 0,0 0 0 0 0,0-1 0 0 0,1 1 0 0 0,-1 0 0 0 0,0-1 0 0 0,0 1 0 0 0,0-1 0 0 0,0 1 0 0 0,1-1 0 0 0,-1 1 0 0 0,0-1 0 0 0,0 0 0 0 0,2 1 0 0 0,0-2 0 0 0,0 1 0 0 0,0-1 0 0 0,-1 1 0 0 0,1-1 0 0 0,0 0 0 0 0,0 0 0 0 0,-1 0 0 0 0,5-3 0 0 0,-2 2 0 0 0,1-2 0 0 0,1 0 0 0 0,-1 0 0 0 0,0 0 0 0 0,0-1 0 0 0,0 0 0 0 0,-1-1 0 0 0,9-10 0 0 0,-3 2 0 0 0,-1 0 0 0 0,11-21 0 0 0,-9 13 0 0 0,-2 1 0 0 0,11-33 0 0 0,-21 51 0 0 0,2-2 0 0 0,0-1 0 0 0,-1 1 0 0 0,0-1 0 0 0,1-7 0 0 0,-2 13 0 0 0,0 0 0 0 0,0-1 0 0 0,0 1 0 0 0,-1 0 0 0 0,1 0 0 0 0,0 0 0 0 0,0-1 0 0 0,0 1 0 0 0,0 0 0 0 0,0 0 0 0 0,0 0 0 0 0,0 0 0 0 0,0-1 0 0 0,0 1 0 0 0,-1 0 0 0 0,1 0 0 0 0,0 0 0 0 0,0 0 0 0 0,0-1 0 0 0,0 1 0 0 0,-1 0 0 0 0,1 0 0 0 0,0 0 0 0 0,0 0 0 0 0,0 0 0 0 0,-1 0 0 0 0,1 0 0 0 0,0 0 0 0 0,0 0 0 0 0,0 0 0 0 0,-1-1 0 0 0,1 1 0 0 0,0 0 0 0 0,0 0 0 0 0,0 0 0 0 0,-1 0 0 0 0,1 0 0 0 0,0 1 0 0 0,0-1 0 0 0,0 0 0 0 0,-1 0 0 0 0,1 0 0 0 0,0 0 0 0 0,0 0 0 0 0,0 0 0 0 0,-1 0 0 0 0,1 0 0 0 0,0 0 0 0 0,0 0 0 0 0,0 1 0 0 0,0-1 0 0 0,-1 0 0 0 0,1 0 0 0 0,0 0 0 0 0,0 0 0 0 0,0 0 0 0 0,0 1 0 0 0,0-1 0 0 0,0 0 0 0 0,-1 0 0 0 0,-3 4 0 0 0,0 1 0 0 0,-1-1 0 0 0,1 1 0 0 0,1-1 0 0 0,-1 1 0 0 0,1 0 0 0 0,0 0 0 0 0,0 1 0 0 0,0-1 0 0 0,1 1 0 0 0,0-1 0 0 0,-2 7 0 0 0,-1 4 0 0 0,1 1 0 0 0,-3 33 0 0 0,6-38 0 0 0,2 24 0 0 0,-1-32 0 0 0,0 0 0 0 0,1-1 0 0 0,-1 1 0 0 0,1 0 0 0 0,0-1 0 0 0,0 1 0 0 0,1-1 0 0 0,-1 1 0 0 0,1-1 0 0 0,2 5 0 0 0,3-3 0 0 0,-3-5 0 0 0,1 1 0 0 0,-1-1 0 0 0,1 1 0 0 0,-1-1 0 0 0,1-1 0 0 0,-1 1 0 0 0,1-1 0 0 0,-1 1 0 0 0,0-1 0 0 0,1-1 0 0 0,-1 1 0 0 0,0-1 0 0 0,0 1 0 0 0,0-1 0 0 0,0 0 0 0 0,0-1 0 0 0,0 1 0 0 0,0-1 0 0 0,3-3 0 0 0,6-5 0 0 0,1-1 0 0 0,-2 0 0 0 0,17-22 0 0 0,-29 34 0 0 0,71-96 0 0 0,-66 87 0 0 0,-5 9 0 0 0,0 0 0 0 0,0 0 0 0 0,0-1 0 0 0,0 1 0 0 0,0 0 0 0 0,0 0 0 0 0,0-1 0 0 0,0 1 0 0 0,0 0 0 0 0,0 0 0 0 0,0-1 0 0 0,0 1 0 0 0,0 0 0 0 0,0 0 0 0 0,0-1 0 0 0,0 1 0 0 0,0 0 0 0 0,0 0 0 0 0,0-1 0 0 0,0 1 0 0 0,0 0 0 0 0,0 0 0 0 0,-1-1 0 0 0,1 1 0 0 0,0 0 0 0 0,0 0 0 0 0,-3 1 0 0 0,0 1 0 0 0,0 0 0 0 0,1 1 0 0 0,-1-1 0 0 0,1 0 0 0 0,-1 1 0 0 0,1 0 0 0 0,-3 4 0 0 0,-3 6 0 0 0,1 0 0 0 0,0 0 0 0 0,0 1 0 0 0,-6 23 0 0 0,8-24 0 0 0,-10 38 0 0 0,2 1 0 0 0,-11 83 0 0 0,-11 50 0 0 0,28-161 0 0 0,-32 113 0 0 0,27-103 0 0 0,-30 62 0 0 0,40-94-2 0 0,-11 14 44 0 0,9-12-10 0 0,3-4 49 0 0,0 0-1 0 0,0-1 0 0 0,0 1 1 0 0,0 0-1 0 0,0 0 1 0 0,0-1-1 0 0,1 1 1 0 0,-1 0-1 0 0,0-1 1 0 0,0 1-1 0 0,0-1 1 0 0,0 1-1 0 0,0-1 1 0 0,0 1-1 0 0,1-1 1 0 0,-2 0-1 0 0,-4-6-280 0 0,0 0 0 0 0,0 0 0 0 0,0 0 0 0 0,1-1-1 0 0,0 0 1 0 0,-5-11 0 0 0,-12-19 217 0 0,15 29-57 0 0,3 5-297 0 0,1 0 0 0 0,0 1 0 0 0,0-1 0 0 0,1 0 0 0 0,-1-1 0 0 0,1 1 0 0 0,-3-6 0 0 0,4 1-1184 0 0,-1 0-14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16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23039 0 0,'0'0'1057'0'0,"0"0"-29"0"0,0 0-582 0 0,0 0-17 0 0,0 0 68 0 0,0 0 14 0 0,0 0 1 0 0,0 0 0 0 0,2-1 0 0 0,9-3-385 0 0,1 0 0 0 0,0 1 0 0 0,0 1 0 0 0,0 0 0 0 0,0 0 0 0 0,18 0-1 0 0,26-3 106 0 0,-48 3-232 0 0,1 1 0 0 0,0 0 0 0 0,1 0 0 0 0,-1 1 0 0 0,9 1 0 0 0,-17-1-124 0 0,1 0 0 0 0,-1 1-1 0 0,0-1 1 0 0,0 0 0 0 0,0-1 0 0 0,0 1 0 0 0,0 0-1 0 0,1 0 1 0 0,-1 0 0 0 0,0-1 0 0 0,1 0 0 0 0,1 0-215 0 0,0 1 0 0 0,0-1 0 0 0,0 0 0 0 0,0 1 0 0 0,0-1 0 0 0,0 1-1 0 0,4 0 1 0 0,-7 0-1194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09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0 13823 0 0,'0'0'315'0'0,"0"0"45"0"0,0 0 21 0 0,0-3-49 0 0,9-28 225 0 0,2-1 4530 0 0,-11 31-4575 0 0,0 1 0 0 0,5-14 2568 0 0,-20 25-2472 0 0,14-9-608 0 0,0 1 0 0 0,0-1 0 0 0,1 1 0 0 0,-1-1 0 0 0,1 1 0 0 0,-1-1 0 0 0,1 4 0 0 0,-2 10 0 0 0,1-11 0 0 0,0-1 0 0 0,0 1 0 0 0,0-1 0 0 0,0 7 0 0 0,1-4 0 0 0,-1-1 0 0 0,1 1 0 0 0,-2 0 0 0 0,1-1 0 0 0,-5 12 0 0 0,5-16 0 0 0,1-1 0 0 0,-1 1 0 0 0,1-1 0 0 0,-1 1 0 0 0,1-1 0 0 0,-1 1 0 0 0,1 0 0 0 0,0-1 0 0 0,0 1 0 0 0,0-1 0 0 0,0 1 0 0 0,0 0 0 0 0,0-1 0 0 0,0 1 0 0 0,0 0 0 0 0,1-1 0 0 0,-1 1 0 0 0,1-1 0 0 0,-1 1 0 0 0,1-1 0 0 0,0 1 0 0 0,-1-1 0 0 0,1 1 0 0 0,0-1 0 0 0,0 1 0 0 0,0-1 0 0 0,0 0 0 0 0,2 2 0 0 0,-2-2 0 0 0,-1-1 0 0 0,0 1 0 0 0,0-1 0 0 0,1 1 0 0 0,-1-1 0 0 0,0 1 0 0 0,1-1 0 0 0,-1 0 0 0 0,1 1 0 0 0,-1-1 0 0 0,1 0 0 0 0,-1 1 0 0 0,0-1 0 0 0,1 0 0 0 0,-1 1 0 0 0,1-1 0 0 0,-1 0 0 0 0,1 0 0 0 0,0 0 0 0 0,-1 0 0 0 0,1 1 0 0 0,-1-1 0 0 0,1 0 0 0 0,-1 0 0 0 0,1 0 0 0 0,-1 0 0 0 0,1 0 0 0 0,-1 0 0 0 0,1 0 0 0 0,0-1 0 0 0,-1 1 0 0 0,1 0 0 0 0,1-1 0 0 0,8-1 0 0 0,0-1 0 0 0,0 0 0 0 0,0 0 0 0 0,0-1 0 0 0,-1-1 0 0 0,1 0 0 0 0,9-6 0 0 0,-11 6 0 0 0,8-6 0 0 0,1-1 0 0 0,-2 0 0 0 0,17-18 0 0 0,-28 27 0 0 0,5-8 353 0 0,0 1 0 0 0,0-2 0 0 0,-1 1 0 0 0,8-16 0 0 0,-11 18-235 0 0,-4 8 103 0 0,-1 1 166 0 0,0 0 101 0 0,0 0 21 0 0,0 0-66 0 0,-2 12-278 0 0,-6 45-165 0 0,3 0 0 0 0,2 0 0 0 0,5 71 0 0 0,9-21 0 0 0,-1-13 0 0 0,-10-86 0 0 0,0 16 0 0 0,-11 21 0 0 0,7-38 0 0 0,4-6 0 0 0,0 0 0 0 0,0 0 0 0 0,-1 0 0 0 0,1-1 0 0 0,0 1 0 0 0,-1 0 0 0 0,1 0 0 0 0,-1-1 0 0 0,1 1 0 0 0,-1 0 0 0 0,1-1 0 0 0,-1 1 0 0 0,0-1 0 0 0,1 1 0 0 0,-1-1 0 0 0,0 1 0 0 0,1-1 0 0 0,-1 1 0 0 0,0-1 0 0 0,0 1 0 0 0,1-1 0 0 0,-3 1 0 0 0,-10 4 0 0 0,10-4 0 0 0,-1 0 0 0 0,0 1 0 0 0,0-1 0 0 0,0-1 0 0 0,0 1 0 0 0,0 0 0 0 0,0-1 0 0 0,0 0 0 0 0,0 0 0 0 0,0 0 0 0 0,0 0 0 0 0,0-1 0 0 0,0 0 0 0 0,0 0 0 0 0,-5-2 0 0 0,-7-3 0 0 0,0 0 0 0 0,-25-17 0 0 0,38 22 0 0 0,3 1 0 0 0,-1 0 0 0 0,0-1 0 0 0,0 1 0 0 0,0-1 0 0 0,0 1 0 0 0,1-1 0 0 0,-1 1 0 0 0,0-1 0 0 0,1 1 0 0 0,-1-1 0 0 0,0 0 0 0 0,1 1 0 0 0,-1-1 0 0 0,1 0 0 0 0,-1 0 0 0 0,1 1 0 0 0,-1-1 0 0 0,1 0 0 0 0,-1 0 0 0 0,1 0 0 0 0,0 0 0 0 0,-1 1 0 0 0,1-1 0 0 0,0-2 0 0 0,-1 1 0 0 0,1 0 0 0 0,-1 0 0 0 0,1 0 0 0 0,0 0 0 0 0,0 0 0 0 0,0 0 0 0 0,0-1 0 0 0,0 1 0 0 0,0 0 0 0 0,0 0 0 0 0,1 0 0 0 0,0-3 0 0 0,1-3 0 0 0,0 3 3 0 0,-1 1 0 0 0,1-1-1 0 0,0 1 1 0 0,0-1 0 0 0,0 1 0 0 0,0 0-1 0 0,1-1 1 0 0,-1 1 0 0 0,1 1 0 0 0,0-1-1 0 0,6-5 1 0 0,6-5-65 0 0,23-17-1 0 0,-32 27 22 0 0,34-28-1992 0 0,-14 8-6099 0 0,-10 8-218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16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3 1-341 0 0,11 4 480 0 0,0-1 0 0 0,0-1-1 0 0,0-1 1 0 0,1 1 0 0 0,20-1-1 0 0,-10-2 551 0 0,1-1-1 0 0,34-6 1 0 0,-56 6-1103 0 0,0 1-78 0 0,-1-1 0 0 0,1 1 0 0 0,-1 0-1 0 0,1 0 1 0 0,-1 0 0 0 0,1 1 0 0 0,5 1 0 0 0,-7-2-1434 0 0,-2 0-511 0 0,0 0-108 0 0,0 0-22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18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3 64 11975 0 0,'0'0'267'0'0,"0"0"42"0"0,0 0 17 0 0,0 0-28 0 0,-10-12 673 0 0,0-4 2034 0 0,10 15-1981 0 0,0 1 0 0 0,0 0 0 0 0,-1-1-69 0 0,-14-32 3842 0 0,15 32-4285 0 0,0 1 0 0 0,0 0-68 0 0,-1 2-423 0 0,1 0 0 0 0,0 0 0 0 0,-1 0 0 0 0,1 0 0 0 0,-1 0 0 0 0,0 0 0 0 0,-2 3 0 0 0,-2 11-17 0 0,-12 126 1339 0 0,9-51-654 0 0,0-20-639 0 0,-51 295 359 0 0,40-288 1196 0 0,19-77-1605 0 0,0-1 0 0 0,0 0 0 0 0,0 0 0 0 0,0 0 0 0 0,0 0 0 0 0,0 1 0 0 0,0-1 0 0 0,0 0 0 0 0,0 0 0 0 0,0 0 0 0 0,0 0 0 0 0,0 1 0 0 0,0-1 0 0 0,0 0 0 0 0,0 0 0 0 0,0 0 0 0 0,0 0 0 0 0,0 1 0 0 0,0-1 0 0 0,0 0 0 0 0,0 0 0 0 0,0 0 0 0 0,0 0 0 0 0,0 1 0 0 0,0-1 0 0 0,0 0 0 0 0,1 0 0 0 0,-1 0 0 0 0,0 0 0 0 0,0 0 0 0 0,0 1 0 0 0,0-1 0 0 0,0 0 0 0 0,0 0 0 0 0,1 0 0 0 0,-1 0 0 0 0,0 0 0 0 0,0 0 0 0 0,0 0 0 0 0,0 0 0 0 0,0 0 0 0 0,1 0 0 0 0,-1 0 0 0 0,0 1 0 0 0,0-1 0 0 0,0 0 0 0 0,0 0 0 0 0,1 0 0 0 0,8-2 0 0 0,-8 1 0 0 0,1 1 0 0 0,0 0 0 0 0,0 0 0 0 0,0 0 0 0 0,0 0 0 0 0,-1 1 0 0 0,1-1 0 0 0,0 0 0 0 0,0 1 0 0 0,0 0 0 0 0,-1-1 0 0 0,4 2 0 0 0,1 1 0 0 0,2 1 0 0 0,0-1 0 0 0,0 1 0 0 0,-1 1 0 0 0,1 0 0 0 0,-1 0 0 0 0,0 0 0 0 0,0 1 0 0 0,-1 0 0 0 0,0 0 0 0 0,0 0 0 0 0,0 1 0 0 0,-1 0 0 0 0,0 0 0 0 0,0 1 0 0 0,-1 0 0 0 0,0-1 0 0 0,0 1 0 0 0,0 0 0 0 0,-1 1 0 0 0,-1-1 0 0 0,0 1 0 0 0,3 16 0 0 0,-4 0 0 0 0,0 0 0 0 0,-2 0 0 0 0,0 0 0 0 0,-8 37 0 0 0,0-26 0 0 0,0 0 0 0 0,-21 49 0 0 0,-12 7 0 0 0,-69 109 0 0 0,92-167 0 0 0,-35 61 0 0 0,-66 157 0 0 0,110-226 0 0 0,-11 26 0 0 0,-17 72 0 0 0,34-107 0 0 0,0-1 0 0 0,2 1 0 0 0,0 0 0 0 0,1 0 0 0 0,1 0 0 0 0,0 0 0 0 0,1 0 0 0 0,6 30 0 0 0,-4-37 0 0 0,1-1 0 0 0,-1 0 0 0 0,1 0 0 0 0,1 0 0 0 0,0 0 0 0 0,0-1 0 0 0,1 1 0 0 0,0-1 0 0 0,0-1 0 0 0,14 14 0 0 0,-12-15 0 0 0,1-1 0 0 0,-1 1 0 0 0,1-1 0 0 0,0-1 0 0 0,1 0 0 0 0,-1 0 0 0 0,1-1 0 0 0,0 0 0 0 0,14 2 0 0 0,-18-5 0 0 0,0 1 0 0 0,1-1 0 0 0,-1 0 0 0 0,0 0 0 0 0,1-1 0 0 0,-1 0 0 0 0,0 0 0 0 0,0-1 0 0 0,1 1 0 0 0,-1-1 0 0 0,-1-1 0 0 0,1 1 0 0 0,9-6 0 0 0,-14 8 0 0 0,0-1 0 0 0,0 1 0 0 0,-1 0 0 0 0,1-1 0 0 0,0 1 0 0 0,0-1 0 0 0,-1 1 0 0 0,1-1 0 0 0,0 1 0 0 0,0-1 0 0 0,-1 1 0 0 0,1-1 0 0 0,-1 0 0 0 0,1 0 0 0 0,-1 1 0 0 0,1-1 0 0 0,0-1 0 0 0,0-1 0 0 0,4-5 0 0 0,-1-1 0 0 0,-4 5-127 0 0,1 1-1 0 0,0-1 1 0 0,-1 0 0 0 0,1 1-1 0 0,-1-1 1 0 0,0 0-1 0 0,0 1 1 0 0,-1-1 0 0 0,1 0-1 0 0,-1 1 1 0 0,0-1 0 0 0,0 1-1 0 0,0-1 1 0 0,-2-5 0 0 0,0 3-209 0 0,2 1 1 0 0,-1-1-1 0 0,1 1 1 0 0,-2-6-1 0 0,-1-23-1687 0 0,-4 3-22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29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1975 0 0,'0'0'267'0'0,"0"0"42"0"0,0 0 17 0 0,0 0-28 0 0,1-1-196 0 0,4-4 47 0 0,-3 4 571 0 0,-1 1-496 0 0,-1 0 1 0 0,1 0 0 0 0,0-1-1 0 0,0 1 1 0 0,0 0-1 0 0,-1-1 1 0 0,1 1-1 0 0,0-1 1 0 0,0 1-1 0 0,-1-1 1 0 0,1 1-1 0 0,0-1 1 0 0,-1 1-1 0 0,1-1 1 0 0,-1 0 0 0 0,1 1-1 0 0,0-1 1 0 0,-1 0-1 0 0,1-1 1 0 0,-1 2 4 0 0,1 0 0 0 0,-1-1 1 0 0,0 1-1 0 0,1-1 0 0 0,-1 1 1 0 0,0 0-1 0 0,0-1 0 0 0,0 1 1 0 0,1-1-1 0 0,-1 1 0 0 0,0 0 1 0 0,0-1-1 0 0,0 1 0 0 0,0-1 1 0 0,0 1-1 0 0,0-1 0 0 0,0 1 1 0 0,0-1-1 0 0,0 1 0 0 0,0 0 1 0 0,0-1-1 0 0,0 1 0 0 0,0-1 1 0 0,0 1-1 0 0,0-1 0 0 0,-1 1 0 0 0,1-1 1 0 0,0 1-1 0 0,0 0 0 0 0,0-1 1 0 0,-1 0-1 0 0,0 1 283 0 0,1 0 0 0 0,0 0 0 0 0,0 0 0 0 0,0 0 0 0 0,0 0 0 0 0,0 0-68 0 0,17 13-272 0 0,-12-8 79 0 0,-1-1 0 0 0,1 2 0 0 0,-1-1 0 0 0,-1 0 0 0 0,5 9 1 0 0,5 6 273 0 0,-7-12-519 0 0,7 9-4 0 0,-1 0 0 0 0,-1 1 0 0 0,0 1 0 0 0,13 32 0 0 0,-14-32-2 0 0,5 8 0 0 0,-10-19 0 0 0,1-2 0 0 0,0 0 0 0 0,0-1 0 0 0,1 0 0 0 0,-3-2-133 0 0,-5-5-594 0 0,0-1 0 0 0,0 1 1 0 0,0-1-1 0 0,0 0 0 0 0,1 1 1 0 0,-1-1-1 0 0,0-2 0 0 0,-1-5-214 0 0,-1 1-83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29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28 11975 0 0,'0'0'267'0'0,"0"0"42"0"0,0 0 17 0 0,0-2-28 0 0,5-13 22 0 0,-4 14 758 0 0,0-1-52 0 0,-1-4 3517 0 0,0 6-4413 0 0,0 0 1 0 0,0 0-1 0 0,-1-1 1 0 0,1 1-1 0 0,0 0 1 0 0,0 0 0 0 0,-1 0-1 0 0,1 0 1 0 0,0 0-1 0 0,0 0 1 0 0,-1 0-1 0 0,1 0 1 0 0,0 0-1 0 0,0 0 1 0 0,-1 0-1 0 0,1 0 1 0 0,0 0 0 0 0,0 0-1 0 0,-1 0 1 0 0,1 0-1 0 0,0 0 1 0 0,0 0-1 0 0,-1 1 1 0 0,1-1-1 0 0,0 0 1 0 0,0 0-1 0 0,0 0 1 0 0,-1 0 0 0 0,1 0-1 0 0,0 1 1 0 0,0-1-1 0 0,-17 9 347 0 0,1 1-1 0 0,0 1 1 0 0,1 0-1 0 0,0 1 1 0 0,-24 26-1 0 0,-58 78 2004 0 0,94-112-2475 0 0,-10 14-5 0 0,-9 11 0 0 0,15-20 0 0 0,4-1-133 0 0,3-7-563 0 0,0-1-258 0 0,0 0-1694 0 0,0 0-6561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28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7 48 6447 0 0,'0'0'142'0'0,"0"0"22"0"0,0 0 13 0 0,0 0 123 0 0,0 0 468 0 0,1-2 205 0 0,1-1-67 0 0,12-18 7305 0 0,-10 13-8004 0 0,-3 7 305 0 0,1-2 417 0 0,-2 3-886 0 0,0 0 1 0 0,1 0-1 0 0,-1 0 0 0 0,0 0 1 0 0,0 0-1 0 0,0-1 0 0 0,0 1 0 0 0,0 0 1 0 0,1 0-1 0 0,-1 0 0 0 0,0 0 1 0 0,0 0-1 0 0,0 0 0 0 0,0 0 0 0 0,0-1 1 0 0,0 1-1 0 0,0 0 0 0 0,0 0 1 0 0,0 0-1 0 0,1 0 0 0 0,-1-1 0 0 0,0 1 1 0 0,0 0-1 0 0,0 0 0 0 0,0 0 1 0 0,0 0-1 0 0,0-1 0 0 0,0 1 0 0 0,0 0 1 0 0,0 0-1 0 0,0 0 0 0 0,0 0 1 0 0,0-1-1 0 0,0 1 0 0 0,-1 0 80 0 0,1 0-1 0 0,0-1 0 0 0,0 1 1 0 0,0 0-1 0 0,0 0 0 0 0,-1-1 1 0 0,1 1-1 0 0,0 0 0 0 0,0 0 1 0 0,0 0-1 0 0,-1-1 0 0 0,1 1 1 0 0,0 0-1 0 0,0 0 1 0 0,-1 0-1 0 0,1 0 0 0 0,0-1 1 0 0,0 1-1 0 0,-1 0 0 0 0,1 0 1 0 0,0 0-1 0 0,-1 0 0 0 0,1 0 1 0 0,0 0-1 0 0,0 0 0 0 0,-1 0 1 0 0,1 0-1 0 0,0 0 0 0 0,-1 0 1 0 0,1 0-1 0 0,-1 0 1 0 0,-15 4 898 0 0,-16 10 241 0 0,23-7-1235 0 0,1 1 1 0 0,-1-1 0 0 0,2 1 0 0 0,-1 1-1 0 0,-11 16 1 0 0,13-17-29 0 0,-5 9 1 0 0,1 0 0 0 0,0 1 0 0 0,-8 22 0 0 0,-1 2 0 0 0,11-25 188 0 0,1 0 1 0 0,1 1-1 0 0,0 0 0 0 0,2 1 0 0 0,0-1 1 0 0,1 1-1 0 0,1 0 0 0 0,0-1 0 0 0,2 22 1 0 0,5 134-24 0 0,-6-156-165 0 0,1-1 0 0 0,-2 0 0 0 0,0 1 0 0 0,-1-1 0 0 0,-1 0 0 0 0,-1 0 0 0 0,0-1 0 0 0,-1 1 0 0 0,-14 25 0 0 0,20-42 0 0 0,-2 3 0 0 0,1 0 0 0 0,-1 0 0 0 0,0-1 0 0 0,0 1 0 0 0,0 0 0 0 0,0-1 0 0 0,0 0 0 0 0,-1 0 0 0 0,1 1 0 0 0,-1-1 0 0 0,0-1 0 0 0,1 1 0 0 0,-1 0 0 0 0,0-1 0 0 0,0 1 0 0 0,0-1 0 0 0,-6 2 0 0 0,7-2 0 0 0,-12 0 0 0 0,11-1 44 0 0,-1 0 1 0 0,1-1-1 0 0,0 1 1 0 0,0-1-1 0 0,0 0 1 0 0,0 0-1 0 0,0 0 0 0 0,0 0 1 0 0,0-1-1 0 0,1 1 1 0 0,-1-1-1 0 0,0 1 0 0 0,-2-3 1 0 0,-4-4 293 0 0,1 0 0 0 0,-10-10 0 0 0,4 3-91 0 0,12 13-238 0 0,0 1 0 0 0,0 0 0 0 0,-1-1 0 0 0,1 1 1 0 0,0 0-1 0 0,0 0 0 0 0,-1 1 0 0 0,1-1 0 0 0,-1 0 1 0 0,1 1-1 0 0,-1-1 0 0 0,1 1 0 0 0,-1 0 0 0 0,1 0 0 0 0,-1 0 1 0 0,1 0-1 0 0,-5 1 0 0 0,-5 1-73 0 0,11-2-273 0 0,1 0-138 0 0,0 0-33 0 0,0 0-4 0 0,0 0 0 0 0,0 0 0 0 0,0 0-1183 0 0,0 0-4966 0 0,0 0-2127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30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85 10135 0 0,'0'0'464'0'0,"0"0"-9"0"0,0 0-87 0 0,0 0 728 0 0,0 0 353 0 0,0 0 73 0 0,9-4 1271 0 0,-5-11-220 0 0,-4 14-2061 0 0,0 1 0 0 0,0 0 0 0 0,0 0 0 0 0,-8-15 2135 0 0,2 13-2331 0 0,-1 1 1 0 0,0 0 0 0 0,0 0-1 0 0,0 1 1 0 0,-12 0 0 0 0,20-1-168 0 0,1-1-148 0 0,-1 0 0 0 0,1 0 0 0 0,0 0 0 0 0,0 0 0 0 0,0 0 0 0 0,0 0 0 0 0,0 0 0 0 0,0 0 0 0 0,1 1 0 0 0,-1-1 0 0 0,1 1 0 0 0,-1 0 0 0 0,1 0 0 0 0,-1 0 0 0 0,1 0 0 0 0,0 0 0 0 0,4 0 0 0 0,16-6-3 0 0,-20 6 2 0 0,3-1 0 0 0,-1 0 0 0 0,1 1 0 0 0,0 0 0 0 0,10-1 0 0 0,4 4 0 0 0,-19-2 0 0 0,1 0 0 0 0,0 0 0 0 0,0-1 0 0 0,-1 1 0 0 0,1 1 0 0 0,0-1 0 0 0,0 0 0 0 0,-1 0 0 0 0,1 1 0 0 0,0-1 0 0 0,-1 1 0 0 0,1-1 0 0 0,-1 1 0 0 0,1 0 0 0 0,0-1 0 0 0,-1 1 0 0 0,0 0 0 0 0,3 2 0 0 0,-2-1 19 0 0,0 0 0 0 0,0 0 0 0 0,-1 0-1 0 0,1 0 1 0 0,-1 0 0 0 0,0 0 0 0 0,1 1 0 0 0,-1-1-1 0 0,0 1 1 0 0,-1-1 0 0 0,1 1 0 0 0,0-1 0 0 0,0 1 0 0 0,-1-1-1 0 0,0 1 1 0 0,1 3 0 0 0,-2-1 59 0 0,1-1 1 0 0,-1 1-1 0 0,1-1 0 0 0,-1 1 0 0 0,-1 0 0 0 0,1-1 1 0 0,-1 0-1 0 0,-3 7 0 0 0,-3 3 127 0 0,-1 1 0 0 0,0-2-1 0 0,-1 0 1 0 0,-12 13 0 0 0,3-4-205 0 0,0-2 0 0 0,-35 28 0 0 0,18-27 72 0 0,35-20 299 0 0,1-1 117 0 0,0 0 21 0 0,0 0-66 0 0,1-8-278 0 0,0 5-165 0 0,0 1 0 0 0,0 0 0 0 0,0-1 0 0 0,0 1 0 0 0,1 0 0 0 0,-1 0 0 0 0,0 0 0 0 0,1 0 0 0 0,0 0 0 0 0,-1 0 0 0 0,1 1 0 0 0,0-1 0 0 0,4-2 0 0 0,-3 2 0 0 0,-1 0 0 0 0,1 0 0 0 0,1 0 0 0 0,-1 1 0 0 0,0-1 0 0 0,0 1 0 0 0,1 0 0 0 0,-1-1 0 0 0,6 0 0 0 0,-8 2 0 0 0,1 0 0 0 0,-1 0 0 0 0,1 0 0 0 0,-1-1 0 0 0,1 1 0 0 0,-1 1 0 0 0,1-1 0 0 0,-1 0 0 0 0,0 0 0 0 0,1 0 0 0 0,-1 1 0 0 0,1-1 0 0 0,-1 1 0 0 0,0-1 0 0 0,1 1 0 0 0,1 1 0 0 0,3 1 0 0 0,14 4-34 0 0,25 10-333 0 0,-40-15 396 0 0,0-1 1 0 0,0 0-1 0 0,0 1 1 0 0,0-1-1 0 0,0-1 1 0 0,0 1-1 0 0,8-1 1 0 0,-10-1 119 0 0,3-1-197 0 0,-5 2-199 0 0,0-1-1 0 0,0 1 1 0 0,0-1-1 0 0,0 1 1 0 0,0-1 0 0 0,0 0-1 0 0,0 1 1 0 0,0-1-1 0 0,0 0 1 0 0,-1 0 0 0 0,1 0-1 0 0,0 1 1 0 0,0-1-1 0 0,-1 0 1 0 0,1 0-1 0 0,-1 0 1 0 0,1 0 0 0 0,-1 0-1 0 0,1 0 1 0 0,-1-1-1 0 0,0 1 1 0 0,0 0 0 0 0,1 0-1 0 0,-1-2 1 0 0,-1-8-1288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33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2 13823 0 0,'3'-2'315'0'0,"10"-6"45"0"0,-10 6 21 0 0,-3 2-49 0 0,0-1-220 0 0,1-4 39 0 0,0 4-5 0 0,-1 1 0 0 0,0-1 0 0 0,0 0 0 0 0,0 0 0 0 0,0 0 0 0 0,0 0-1 0 0,0 1 1 0 0,0-1 0 0 0,0 0 0 0 0,0 0 0 0 0,0 0 0 0 0,0 0 0 0 0,-1 0 0 0 0,1 1 0 0 0,0-1 0 0 0,0 0 0 0 0,-1 0 0 0 0,1 0 0 0 0,-1 1 0 0 0,1-1 0 0 0,-1-1 0 0 0,-1-1 643 0 0,1 2-406 0 0,1 1 113 0 0,0 0 14 0 0,0 0-496 0 0,0 0 0 0 0,0 0 0 0 0,1 0-1 0 0,-1 0 1 0 0,0-1 0 0 0,0 1 0 0 0,0 0 0 0 0,0 0-1 0 0,0 0 1 0 0,0 0 0 0 0,0 0 0 0 0,0 0 0 0 0,0 0-1 0 0,0 0 1 0 0,0-1 0 0 0,0 1 0 0 0,0 0 0 0 0,0 0 0 0 0,0 0-1 0 0,0 0 1 0 0,0 0 0 0 0,0 0 0 0 0,0 0 0 0 0,-1 0-1 0 0,1 0 1 0 0,0-1 0 0 0,0 1 0 0 0,0 0 0 0 0,0 0-1 0 0,0 0 1 0 0,0 0 0 0 0,0 0 0 0 0,0 0 0 0 0,0 0-1 0 0,0 0 1 0 0,0 0 0 0 0,0 0 0 0 0,0 0 0 0 0,-1 0 0 0 0,1 0-1 0 0,0 0 1 0 0,0 0 0 0 0,0 0 0 0 0,0-1 0 0 0,0 1-1 0 0,0 0 1 0 0,0 0 0 0 0,0 0 0 0 0,-1 0 0 0 0,1 0-1 0 0,0 0 1 0 0,-1-2 53 0 0,6-18 1804 0 0,-3 13-1871 0 0,7-17 443 0 0,-9 20-152 0 0,-1 7 130 0 0,-4 7 351 0 0,4-8-651 0 0,-3 14 289 0 0,-1 27 0 0 0,1-6 210 0 0,0-14-359 0 0,-5 41 86 0 0,10-32-347 0 0,-1-29 0 0 0,1 0 0 0 0,-1 0 0 0 0,0 0 0 0 0,0 0 0 0 0,-1 0 0 0 0,1 0 0 0 0,-2 6 0 0 0,0-1 0 0 0,0 2 0 0 0,-3 7-6249 0 0,5-17 4714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33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17503 0 0,'0'0'399'0'0,"0"0"60"0"0,0 0 21 0 0,0 0-59 0 0,0 2-276 0 0,-1 4 11 0 0,1-4 570 0 0,0-2 244 0 0,0 1-770 0 0,0 1 0 0 0,0-1-1 0 0,0 1 1 0 0,1-1 0 0 0,-1 1-1 0 0,0-1 1 0 0,1 1 0 0 0,0-1 0 0 0,-1 0-1 0 0,1 1 1 0 0,0-1 0 0 0,-1 0-1 0 0,1 0 1 0 0,0 1 0 0 0,0-1 0 0 0,0 0-1 0 0,0 0 1 0 0,0 0 0 0 0,3 2-1 0 0,1 1 112 0 0,0-1 1 0 0,0 1-1 0 0,9 4 0 0 0,-11-7-274 0 0,-1-1 0 0 0,0 1-1 0 0,0 0 1 0 0,1-1 0 0 0,-1 0 0 0 0,0 1 0 0 0,1-1 0 0 0,-1 0 0 0 0,1 0 0 0 0,-1 0 0 0 0,0-1 0 0 0,5 0 0 0 0,32-11 445 0 0,-11 4-327 0 0,-15 5-155 0 0,-4 0 0 0 0,1 0 0 0 0,0 1 0 0 0,0 1 0 0 0,1 0 0 0 0,-1 0 0 0 0,15 1 0 0 0,-5 1-829 0 0,-18-1-125 0 0,-2 0-1011 0 0,1 1-4023 0 0,6 6-1724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33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58 21191 0 0,'0'0'480'0'0,"11"-11"1167"0"0,0 4-1385 0 0,-3 2 239 0 0,1-1 1 0 0,-1 2-1 0 0,1-1 0 0 0,0 1 1 0 0,0 0-1 0 0,0 1 1 0 0,16-4-1 0 0,-24 7-501 0 0,0 0 0 0 0,-1-1 0 0 0,1 1 0 0 0,-1 0 0 0 0,1 0 0 0 0,-1 0 0 0 0,1 0 0 0 0,-1 0 0 0 0,1 0 0 0 0,-1 0 0 0 0,1 0 0 0 0,-1 0 0 0 0,1 0 0 0 0,0 0 0 0 0,-1 0 0 0 0,1 0 0 0 0,-1 0 0 0 0,1 0 0 0 0,-1 0 0 0 0,1 1 0 0 0,-1-1 0 0 0,1 0 0 0 0,-1 0 0 0 0,1 1 0 0 0,-1-1 0 0 0,0 0 0 0 0,1 1 0 0 0,0 0 0 0 0,1 0 0 0 0,-1 1 0 0 0,1-1 0 0 0,0 1 0 0 0,-1 0 0 0 0,1 0 0 0 0,-1 0 0 0 0,1 0 0 0 0,-1 0 0 0 0,0 0 0 0 0,0 0 0 0 0,0 0 0 0 0,0 1 0 0 0,0-1 0 0 0,0 5 0 0 0,1 1 0 0 0,0 1 0 0 0,1 15 0 0 0,-3-15 127 0 0,-1 0 0 0 0,1 0 0 0 0,-1 0 0 0 0,-1 0 0 0 0,0 0 0 0 0,0-1 0 0 0,-7 17 0 0 0,0-5 220 0 0,-1-1-1 0 0,-13 20 1 0 0,14-26-344 0 0,-1-2 0 0 0,-1 1 1 0 0,1-1-1 0 0,-15 11 0 0 0,21-18-3 0 0,-1 0 0 0 0,1 0 0 0 0,-1-1 0 0 0,0 0 0 0 0,0 1 0 0 0,0-2 0 0 0,0 1 0 0 0,-1 0 0 0 0,1-1 0 0 0,-11 3 0 0 0,15-5 0 0 0,1 0 0 0 0,0 0 0 0 0,0 0 0 0 0,-1 0 0 0 0,1 0 0 0 0,0 0 0 0 0,-1 0 0 0 0,1 0 0 0 0,0 0 0 0 0,-1 0 0 0 0,1 0 0 0 0,-1 0 0 0 0,1 0 0 0 0,0 0 0 0 0,-1 0 0 0 0,1 0 0 0 0,0 0 0 0 0,0 0 0 0 0,-1 0 0 0 0,1 0 0 0 0,0-1 0 0 0,-1 1 0 0 0,1 0 0 0 0,0 0 0 0 0,-1 0 0 0 0,1-1 0 0 0,0 1 0 0 0,0 0 0 0 0,0 0 0 0 0,-1-1 0 0 0,1 1 0 0 0,0 0 0 0 0,0 0 0 0 0,0-1 0 0 0,-1 1 0 0 0,1 0 0 0 0,0-1 0 0 0,0 1 0 0 0,0 0 0 0 0,0-1 0 0 0,0 0 0 0 0,-1 1 0 0 0,1-1 0 0 0,-1 1 0 0 0,1-1 0 0 0,-1 0 0 0 0,1 1 0 0 0,0-1 0 0 0,-1 0 0 0 0,1 1 0 0 0,0-1 0 0 0,0 0 0 0 0,-1 0 0 0 0,1 1 0 0 0,0-1 0 0 0,0 0 0 0 0,0 0 0 0 0,0 0 0 0 0,0 1 0 0 0,0-1 0 0 0,0 0 0 0 0,0 0 0 0 0,1 1 0 0 0,-1-1 0 0 0,0 0 0 0 0,0 0 0 0 0,1-1 0 0 0,0 0 0 0 0,3-5 0 0 0,3 2 0 0 0,9-1 0 0 0,-15 6 0 0 0,-1-1 0 0 0,1 1 0 0 0,0 0 0 0 0,-1-1 0 0 0,1 1 0 0 0,0 0 0 0 0,0-1 0 0 0,0 1 0 0 0,-1 0 0 0 0,1 0 0 0 0,0 0 0 0 0,0 0 0 0 0,0 0 0 0 0,0 0 0 0 0,-1 0 0 0 0,1 0 0 0 0,0 0 0 0 0,0 0 0 0 0,0 0 0 0 0,-1 0 0 0 0,1 1 0 0 0,0-1 0 0 0,0 0 0 0 0,0 1 0 0 0,-1-1 0 0 0,1 0 0 0 0,0 1 0 0 0,-1-1 0 0 0,2 2 0 0 0,1 0 0 0 0,3 0 0 0 0,0 1 0 0 0,-1 0 0 0 0,1 0 0 0 0,-1 1 0 0 0,10 7 0 0 0,-11-7 0 0 0,0-1 0 0 0,0 0 0 0 0,0 0 0 0 0,1-1 0 0 0,-1 1 0 0 0,1-1 0 0 0,0 0 0 0 0,-1 0 0 0 0,8 1 0 0 0,-7-1-98 0 0,-1-2 0 0 0,1 1 0 0 0,-1 0 0 0 0,1-1 0 0 0,-1 0 0 0 0,1 0 0 0 0,-1 0 0 0 0,0-1 0 0 0,1 0 0 0 0,-1 1 0 0 0,1-1 0 0 0,-1-1 0 0 0,7-2 0 0 0,-5 1-157 0 0,0 0-1 0 0,0 0 0 0 0,-1 0 0 0 0,1-1 1 0 0,-1 0-1 0 0,0 0 0 0 0,0-1 0 0 0,7-8 1 0 0,-8 9-388 0 0,-1-1 1 0 0,0 1 0 0 0,0-1-1 0 0,-1 0 1 0 0,4-8 0 0 0,-5 11 512 0 0,8-23-1917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35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328 17503 0 0,'7'-6'858'0'0,"-4"0"-644"0"0,-1 0 0 0 0,1-1 0 0 0,-1 1 0 0 0,0-1 1 0 0,-1 0-1 0 0,0 1 0 0 0,0-1 0 0 0,0-8 1 0 0,-3-6 1505 0 0,1 18-1223 0 0,1 0 1 0 0,-1 1 0 0 0,1-1-1 0 0,-1 0 1 0 0,1 0-1 0 0,0 0 1 0 0,0 1 0 0 0,1-6-1 0 0,-1 8-489 0 0,0 0-1 0 0,0 0 0 0 0,0-1 1 0 0,1 1-1 0 0,-1 0 1 0 0,0 0-1 0 0,0 0 1 0 0,0-1-1 0 0,0 1 1 0 0,0 0-1 0 0,0 0 0 0 0,0 0 1 0 0,0-1-1 0 0,0 1 1 0 0,0 0-1 0 0,-1 0 1 0 0,1 0-1 0 0,0-1 1 0 0,0 1-1 0 0,0 0 0 0 0,0 0 1 0 0,0 0-1 0 0,0-1 1 0 0,0 1-1 0 0,0 0 1 0 0,-1 0-1 0 0,1 0 1 0 0,0 0-1 0 0,0 0 1 0 0,0-1-1 0 0,0 1 0 0 0,0 0 1 0 0,-1 0-1 0 0,1 0 1 0 0,0 0-1 0 0,0 0 1 0 0,0 0-1 0 0,-1 0 1 0 0,1 0-1 0 0,0 0 0 0 0,0 0 1 0 0,-1-1-1 0 0,-11 4 365 0 0,-14 10 64 0 0,16-5-436 0 0,1 0 0 0 0,0 0 0 0 0,0 1 0 0 0,0 1 0 0 0,1-1 0 0 0,1 1 0 0 0,0 1 0 0 0,0-1 0 0 0,-8 18 0 0 0,7-10 0 0 0,0 1 0 0 0,1 1 0 0 0,1-1 0 0 0,1 1 0 0 0,-3 21 0 0 0,7-31 0 0 0,1-9 0 0 0,0 0 0 0 0,0 0 0 0 0,0 0 0 0 0,0-1 0 0 0,0 1 0 0 0,0 0 0 0 0,1 0 0 0 0,-1-1 0 0 0,0 1 0 0 0,0 0 0 0 0,1 0 0 0 0,-1-1 0 0 0,0 1 0 0 0,1 1 0 0 0,4-1 0 0 0,-5-1 0 0 0,2 1 0 0 0,0 0 0 0 0,0 0 0 0 0,0 0 0 0 0,0-1 0 0 0,0 1 0 0 0,0-1 0 0 0,0 0 0 0 0,0 0 0 0 0,1 0 0 0 0,-1 0 0 0 0,0 0 0 0 0,0 0 0 0 0,0 0 0 0 0,0-1 0 0 0,0 1 0 0 0,0-1 0 0 0,0 1 0 0 0,0-1 0 0 0,3-1 0 0 0,4-2 0 0 0,-1-1 0 0 0,1 0 0 0 0,7-7 0 0 0,-7 5 0 0 0,-3 2 0 0 0,0 0 0 0 0,-1 0 0 0 0,0-1 0 0 0,0 1 0 0 0,-1-1 0 0 0,1-1 0 0 0,-1 1 0 0 0,3-8 0 0 0,12-16 0 0 0,-1 5 0 0 0,-2-1 0 0 0,23-46 0 0 0,-26 42 296 0 0,17-57 0 0 0,-27 78-219 0 0,-1-1 0 0 0,0 1 0 0 0,-1-1 0 0 0,0 1 1 0 0,0-1-1 0 0,-1 1 0 0 0,-1-1 0 0 0,1 1 0 0 0,-2-1 0 0 0,-3-16 0 0 0,4 24 366 0 0,0 2-427 0 0,0 0 1 0 0,0 0-1 0 0,-1 0 1 0 0,1 1-1 0 0,0-1 1 0 0,0 0-1 0 0,-1 1 1 0 0,1-1 0 0 0,-2 2-1 0 0,0 0-16 0 0,1 0 0 0 0,-1 1 0 0 0,1-1 0 0 0,0 1 0 0 0,0-1 0 0 0,0 1 0 0 0,0 0 0 0 0,0 0 0 0 0,1 0 0 0 0,-2 3 0 0 0,-13 37 0 0 0,11-28 0 0 0,-8 31 0 0 0,-9 54 0 0 0,8-36 0 0 0,13-57 0 0 0,-18 92 0 0 0,18-88 0 0 0,0 0 0 0 0,1 0 0 0 0,0 1 0 0 0,0-1 0 0 0,1 0 0 0 0,4 19 0 0 0,-4-27 0 0 0,0 0 0 0 0,1 0 0 0 0,-1 0 0 0 0,0 0 0 0 0,4 5 0 0 0,3 0 0 0 0,-4-8 0 0 0,-2 0 0 0 0,4 0 0 0 0,0-1 0 0 0,-1 1 0 0 0,1-1 0 0 0,0 0 0 0 0,-1-1 0 0 0,1 1 0 0 0,-1-1 0 0 0,0 0 0 0 0,1-1 0 0 0,6-3 0 0 0,6-5 0 0 0,26-20 0 0 0,-34 23 0 0 0,1-1 0 0 0,-1-1 0 0 0,-1 0 0 0 0,12-14 0 0 0,-16 17 0 0 0,-1 0 0 0 0,1-1 0 0 0,-1 1 0 0 0,0-1 0 0 0,-1 0 0 0 0,0 0 0 0 0,5-17 0 0 0,-9 19 0 0 0,-4 7 0 0 0,-3 6 0 0 0,3 0 221 0 0,0 1 0 0 0,1 0 0 0 0,0 0 0 0 0,0 0 0 0 0,1 1 1 0 0,0-1-1 0 0,1 1 0 0 0,-3 13 0 0 0,3-12-163 0 0,0-3-169 0 0,1 0 1 0 0,0 1-1 0 0,0-1 0 0 0,1 1 1 0 0,0 0-1 0 0,0-1 0 0 0,1 1 1 0 0,2 8-1 0 0,-3-14 78 0 0,0 1 0 0 0,1-1-1 0 0,0 0 1 0 0,0 1 0 0 0,-1-1 0 0 0,1 0 0 0 0,0 0-1 0 0,1 0 1 0 0,-1 0 0 0 0,0 0 0 0 0,1 0 0 0 0,-1 0-1 0 0,1 0 1 0 0,-1 0 0 0 0,1-1 0 0 0,0 1 0 0 0,0-1-1 0 0,0 1 1 0 0,0-1 0 0 0,0 0 0 0 0,0 0 0 0 0,0 0-1 0 0,0 0 1 0 0,1 0 0 0 0,-1 0 0 0 0,0 0 0 0 0,1-1-1 0 0,-1 1 1 0 0,3-1 0 0 0,3 0 117 0 0,-1 0 1 0 0,0 0-1 0 0,1-1 1 0 0,-1 0-1 0 0,0-1 1 0 0,0 0-1 0 0,0 0 1 0 0,0 0-1 0 0,0-1 1 0 0,0 0-1 0 0,-1 0 0 0 0,1-1 1 0 0,-1 1-1 0 0,0-2 1 0 0,0 1-1 0 0,0-1 1 0 0,7-7-1 0 0,0-2-298 0 0,-1 0-1 0 0,0 0 1 0 0,-1-1-1 0 0,-1 0 1 0 0,15-30-1 0 0,-20 36 338 0 0,-3 7 39 0 0,-1 0 0 0 0,0 0 0 0 0,1-1 0 0 0,-1 1 0 0 0,0-1 0 0 0,-1 1 0 0 0,1-1 0 0 0,0 1 0 0 0,0-4 0 0 0,-7 34-154 0 0,-1 30 0 0 0,3-25-8 0 0,2-22 0 0 0,1-1 0 0 0,0 15 0 0 0,3 51 0 0 0,-9 103 0 0 0,-12-53 0 0 0,18-119 0 0 0,-1 0 0 0 0,1 0 0 0 0,-1 0 0 0 0,-1-1 0 0 0,1 1 0 0 0,-1-1 0 0 0,0 0 0 0 0,-1 1 0 0 0,1-2 0 0 0,-9 11 0 0 0,11-15 0 0 0,1 0 0 0 0,-1 0 0 0 0,0 0 0 0 0,0 0 0 0 0,0 0 0 0 0,0 0 0 0 0,1 0 0 0 0,-1-1 0 0 0,0 1 0 0 0,0 0 0 0 0,-1-1 0 0 0,1 1 0 0 0,0-1 0 0 0,0 1 0 0 0,0-1 0 0 0,0 1 0 0 0,0-1 0 0 0,-1 0 0 0 0,1 1 0 0 0,-2-1 0 0 0,-13 2 0 0 0,9-2 0 0 0,6 1 0 0 0,1-1 0 0 0,-1 0 0 0 0,1 0 0 0 0,-1 0 0 0 0,1 0 0 0 0,-1 0 0 0 0,1 0 0 0 0,-1 0 0 0 0,1 0 0 0 0,-1 0 0 0 0,1 0 0 0 0,-1-1 0 0 0,1 1 0 0 0,0 0 0 0 0,-1 0 0 0 0,1 0 0 0 0,-1 0 0 0 0,1-1 0 0 0,-1 1 0 0 0,1 0 0 0 0,0-1 0 0 0,-1 1 0 0 0,1 0 0 0 0,0 0 0 0 0,-1-1 0 0 0,1 1 0 0 0,0-1 0 0 0,-1 1 0 0 0,1 0 0 0 0,0-1 0 0 0,0 1 0 0 0,-1-1 0 0 0,1 1 0 0 0,0 0 0 0 0,0-1 0 0 0,0 0 0 0 0,-1 0 0 0 0,0-1 0 0 0,-1 0 0 0 0,1 0 0 0 0,0-1 0 0 0,-1 1 0 0 0,1 0 0 0 0,0-1 0 0 0,0 1 0 0 0,0-1 0 0 0,0-3 0 0 0,-5-13 0 0 0,6 17 0 0 0,-1 1 0 0 0,1 0 0 0 0,-1 0 0 0 0,1 0 0 0 0,-1 0 0 0 0,0 0 0 0 0,0 0 0 0 0,1 0 0 0 0,-1 0 0 0 0,0 0 0 0 0,0 0 0 0 0,0 0 0 0 0,0 0 0 0 0,0 0 0 0 0,0 1 0 0 0,-1-1 0 0 0,1 0 0 0 0,-1 0 0 0 0,-2-1 0 0 0,0 0-445 0 0,-1 0 1 0 0,1 0-1 0 0,0 0 0 0 0,0 0 0 0 0,-7-1 1 0 0,7 2-745 0 0,-1 0 1 0 0,1 0 0 0 0,0 1-1 0 0,0-1 1 0 0,-9 1-1 0 0,0 3-8244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09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3823 0 0,'0'0'315'0'0,"0"0"45"0"0,0 0 21 0 0,0 0-49 0 0,15-8 0 0 0,-13 5 236 0 0,1 1-1 0 0,0-1 0 0 0,0 1 1 0 0,0 0-1 0 0,1 0 1 0 0,-1 0-1 0 0,0 1 0 0 0,1-1 1 0 0,-1 1-1 0 0,1 0 0 0 0,0 0 1 0 0,-1 0-1 0 0,1 0 1 0 0,0 1-1 0 0,5-1 0 0 0,-2 1-214 0 0,-1 1 0 0 0,1-1-1 0 0,-1 1 1 0 0,1 0 0 0 0,-1 1 0 0 0,0 0-1 0 0,12 4 1 0 0,-14-4-328 0 0,0 1 0 0 0,0-1 0 0 0,0 1 0 0 0,0 0-1 0 0,-1 0 1 0 0,6 6 0 0 0,-1-2-27 0 0,-4-2 62 0 0,1 0 0 0 0,-1 0 0 0 0,0 1 0 0 0,-1-1 0 0 0,1 1 0 0 0,-1 0 0 0 0,0 0 0 0 0,0 0 0 0 0,-1 0 0 0 0,0 0 0 0 0,0 0 0 0 0,0 1 0 0 0,0 7 0 0 0,1 10 315 0 0,-1 0 0 0 0,-2 31 1 0 0,0-28-294 0 0,0-4-82 0 0,1-14 0 0 0,0-1 0 0 0,-1 1 0 0 0,-1 0 0 0 0,1-1 0 0 0,-2 1 0 0 0,1-1 0 0 0,-1 0 0 0 0,0 1 0 0 0,-5 10 0 0 0,-44 88 0 0 0,29-80 0 0 0,15-22 0 0 0,1 0-133 0 0,5-4-563 0 0,1-1-258 0 0,0 0-1102 0 0,0 0-4403 0 0,0 0-1891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37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6 13823 0 0,'5'-2'315'0'0,"14"-7"45"0"0,-14 7 21 0 0,-5 2-49 0 0,7-5 268 0 0,-6 5-322 0 0,-1-1 0 0 0,1 0-1 0 0,-1 1 1 0 0,1-1 0 0 0,0 0 0 0 0,-1 1 0 0 0,1-1 0 0 0,0 1-1 0 0,0 0 1 0 0,0-1 0 0 0,-1 1 0 0 0,1-1 0 0 0,0 1-1 0 0,0 0 1 0 0,0 0 0 0 0,0-1 0 0 0,-1 1 0 0 0,1 0-1 0 0,2 0 1 0 0,1 3-129 0 0,-1 1-1 0 0,1 0 1 0 0,-1 0-1 0 0,1 0 1 0 0,-1 0-1 0 0,0 0 1 0 0,-1 0-1 0 0,1 1 1 0 0,-1 0-1 0 0,0-1 1 0 0,0 1 0 0 0,0 0-1 0 0,0 0 1 0 0,0 8-1 0 0,2 7 509 0 0,-1-1 1 0 0,1 31-1 0 0,-4-34-452 0 0,0 0 0 0 0,-1 0 0 0 0,-1 0-1 0 0,-8 30 1 0 0,8-36-91 0 0,-1-1 0 0 0,-1 1-1 0 0,0-1 1 0 0,0 1 0 0 0,-1-1 0 0 0,0 0 0 0 0,-1-1-1 0 0,-12 15 1 0 0,15-19-504 0 0,0-1-1 0 0,-1-1 1 0 0,1 1-1 0 0,-1 0 1 0 0,0-1 0 0 0,1 0-1 0 0,-1 0 1 0 0,0 0-1 0 0,0 0 1 0 0,-6 1-1 0 0,-4 0-8138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38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5 10135 0 0,'-2'-12'464'0'0,"2"10"-9"0"0,1 0-295 0 0,-1 1 220 0 0,1-1 0 0 0,0 0 0 0 0,-1 1 1 0 0,1-1-1 0 0,-1 0 0 0 0,0 1 0 0 0,0-1 0 0 0,1 0 0 0 0,-1 0 1 0 0,0 1-1 0 0,0-1 0 0 0,-1 0 0 0 0,1 1 0 0 0,0-1 0 0 0,-1 0 0 0 0,1 0 1 0 0,-1 1-1 0 0,1-1 0 0 0,-1 1 0 0 0,-1-3 0 0 0,2 4-378 0 0,0-1 1022 0 0,0 1 0 0 0,0 0 0 0 0,0 0-69 0 0,0 0-290 0 0,0 0-121 0 0,0 0-28 0 0,0 0-72 0 0,0 2-217 0 0,0 18 2 0 0,1 0 1 0 0,1 0-1 0 0,0 0 1 0 0,2 0-1 0 0,0-1 1 0 0,2 1-1 0 0,0-1 1 0 0,13 28-1 0 0,-3-16 292 0 0,22 35 0 0 0,-29-53-365 0 0,0 0-1 0 0,1-1 1 0 0,0 0 0 0 0,1-1-1 0 0,13 11 1 0 0,-20-19-149 0 0,2 4-8 0 0,6 9-69 0 0,-11-15-267 0 0,-1-1-138 0 0,-1-3 243 0 0,-1 1 1 0 0,1 0-1 0 0,0-1 1 0 0,-1 1-1 0 0,0 0 0 0 0,1 0 1 0 0,-4-3-1 0 0,4 4 41 0 0,-3-4-456 0 0,0 0-1 0 0,1-1 1 0 0,0 1-1 0 0,0-1 1 0 0,-3-7-1 0 0,0 0-844 0 0,0-1-43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39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3 17503 0 0,'0'0'803'0'0,"6"-5"266"0"0,4-2 246 0 0,-12 15 1514 0 0,-11 17 1267 0 0,-20 22-4096 0 0,-2-1 0 0 0,-43 43 0 0 0,5-4 0 0 0,18-31-1384 0 0,47-50-272 0 0,7-3-2961 0 0,1-1 2570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39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35 15663 0 0,'0'0'356'0'0,"0"0"50"0"0,0 0 20 0 0,0 0-42 0 0,6-7-236 0 0,-5 6 152 0 0,0 0-1 0 0,-1 0 1 0 0,1 0-1 0 0,-1 0 1 0 0,1 0-1 0 0,0 0 0 0 0,-1 0 1 0 0,1 0-1 0 0,-1 0 1 0 0,0 0-1 0 0,1 0 1 0 0,-1-1-1 0 0,0 1 1 0 0,0 0-1 0 0,0 0 1 0 0,0 0-1 0 0,0-2 1 0 0,0 0 341 0 0,-2 3-421 0 0,-1-1-1 0 0,1 0 0 0 0,0 1 1 0 0,-1-1-1 0 0,1 1 1 0 0,-5-1-1 0 0,3 2-180 0 0,1-1 0 0 0,-1 1 0 0 0,0-1 1 0 0,0 1-1 0 0,1 1 0 0 0,-1-1 0 0 0,0 0 0 0 0,1 1 0 0 0,-5 2 0 0 0,-30 22 173 0 0,28-19-199 0 0,-6 3-13 0 0,-23 12 0 0 0,25-16 0 0 0,1 2 0 0 0,-21 14 0 0 0,30-18 112 0 0,0 0 0 0 0,1 0 0 0 0,-1 0 0 0 0,1 1 0 0 0,0-1 0 0 0,-5 10 0 0 0,-9 13 544 0 0,16-27-633 0 0,0 1-1 0 0,0 0 1 0 0,0 0-1 0 0,1 0 1 0 0,-1 0-1 0 0,0 1 1 0 0,1-1-1 0 0,-1 0 1 0 0,0 0-1 0 0,1 0 1 0 0,-1 0-1 0 0,1 1 1 0 0,0-1-1 0 0,-1 0 1 0 0,1 0-1 0 0,0 1 1 0 0,0-1-1 0 0,0 0 1 0 0,0 1-1 0 0,0-1 1 0 0,0 0-1 0 0,0 1 1 0 0,0-1 0 0 0,0 0-1 0 0,1 0 1 0 0,0 2-1 0 0,-1-2-22 0 0,0 0 0 0 0,0-1 0 0 0,1 1 0 0 0,-1 0 0 0 0,0 0 0 0 0,1-1 0 0 0,-1 1 0 0 0,1 0 0 0 0,-1-1 0 0 0,1 1 0 0 0,-1 0 0 0 0,1-1 0 0 0,-1 1 0 0 0,1-1 0 0 0,0 1 0 0 0,-1-1 0 0 0,1 1 0 0 0,0-1 0 0 0,0 0 0 0 0,-1 1 0 0 0,1-1 0 0 0,0 0 0 0 0,0 1 0 0 0,-1-1 0 0 0,1 0 0 0 0,0 0 0 0 0,0 0 0 0 0,0 0 0 0 0,-1 0 0 0 0,1 0 0 0 0,0 0 0 0 0,1 0 0 0 0,1 0 0 0 0,11 0 0 0 0,-1-1 0 0 0,1 0 0 0 0,0-1 0 0 0,-1 0 0 0 0,15-5 0 0 0,-13 3 0 0 0,0 1 0 0 0,0 0 0 0 0,23-1 0 0 0,-30 5 18 0 0,-6-1-35 0 0,1 0 0 0 0,0 0 0 0 0,0 0 1 0 0,0-1-1 0 0,0 1 0 0 0,-1-1 0 0 0,1 0 1 0 0,4-1-1 0 0,-5 2-679 0 0,-2 0-258 0 0,0 0-56 0 0,0 0-81 0 0,-1 1 813 0 0,0-1-1 0 0,0 1 1 0 0,0 0-1 0 0,1 0 1 0 0,-1 0-1 0 0,0 0 1 0 0,0-1-1 0 0,0 1 1 0 0,0-1-1 0 0,0 1 1 0 0,-1 0-1 0 0,1-1 1 0 0,-2 1-1 0 0,1 0-234 0 0,-11 5-1023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40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2-42 0 0,-1 1 152 0 0,1-3-274 0 0,0 1 1 0 0,0-1-1 0 0,0 1 1 0 0,0 0 0 0 0,0-1-1 0 0,0 1 1 0 0,0-1-1 0 0,0 1 1 0 0,0 0 0 0 0,1-1-1 0 0,-1 1 1 0 0,0-1-1 0 0,0 1 1 0 0,0 0-1 0 0,1-1 1 0 0,-1 1 0 0 0,0-1-1 0 0,1 1 1 0 0,0 0-1 0 0,1 1 166 0 0,1 1 0 0 0,0-1-1 0 0,0 0 1 0 0,0 0-1 0 0,0-1 1 0 0,0 1 0 0 0,7 2-1 0 0,-7-3-392 0 0,0 1-1 0 0,1-1 1 0 0,-1 0-1 0 0,0 0 1 0 0,0 0-1 0 0,1 0 1 0 0,-1-1-1 0 0,1 0 1 0 0,-1 1-1 0 0,0-1 1 0 0,1 0-1 0 0,-1-1 1 0 0,7 0-1 0 0,-6 0-156 0 0,2 0-1172 0 0,0-1 1 0 0,0 1 0 0 0,8-5 0 0 0,-3 0-711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40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27 17503 0 0,'0'0'803'0'0,"-8"-13"298"0"0,-18-19 5392 0 0,25 31-5919 0 0,1 1-50 0 0,0 0-79 0 0,-1 1-308 0 0,0-1-135 0 0,1 0-1 0 0,-1 0 1 0 0,0 0-1 0 0,1 0 1 0 0,-1 0-1 0 0,0 0 1 0 0,1 0-1 0 0,-1 0 1 0 0,0 0-1 0 0,1 0 1 0 0,-1 0-1 0 0,0 0 1 0 0,1 1-1 0 0,-1-1 1 0 0,1 0-1 0 0,-1 1 1 0 0,1-1-1 0 0,-1 0 1 0 0,1 1 0 0 0,-1-1-1 0 0,1 0 1 0 0,-2 2-1 0 0,1-1-1 0 0,-1 1 0 0 0,1-1 0 0 0,0 1 0 0 0,-1 0 0 0 0,1 0 0 0 0,0 0 0 0 0,0 0 0 0 0,0 0 0 0 0,0 0 0 0 0,1 0 0 0 0,-1 0 0 0 0,1 0 0 0 0,-1 0 0 0 0,1 0 0 0 0,-1 1 0 0 0,1 3 0 0 0,0 1 0 0 0,0 1 0 0 0,0-1 0 0 0,3 12 0 0 0,-2-11 0 0 0,1-1 0 0 0,0 1 0 0 0,1-1 0 0 0,0 0 0 0 0,0 0 0 0 0,0 0 0 0 0,1 0 0 0 0,0-1 0 0 0,8 11 0 0 0,-10-14 0 0 0,1 0 0 0 0,-1 0 0 0 0,1 0 0 0 0,0-1 0 0 0,0 0 0 0 0,0 1 0 0 0,1-1 0 0 0,-1 0 0 0 0,0 0 0 0 0,1-1 0 0 0,-1 1 0 0 0,1-1 0 0 0,0 0 0 0 0,-1 1 0 0 0,1-2 0 0 0,0 1 0 0 0,0 0 0 0 0,0-1 0 0 0,0 0 0 0 0,6 0 0 0 0,1-1 57 0 0,-1 0-1 0 0,0-1 1 0 0,0-1-1 0 0,-1 1 1 0 0,14-7-1 0 0,-19 8-21 0 0,0-1 0 0 0,-1 0 0 0 0,1 0 0 0 0,-1 0-1 0 0,1 0 1 0 0,-1-1 0 0 0,0 0 0 0 0,0 1-1 0 0,0-1 1 0 0,0 0 0 0 0,-1 0 0 0 0,1-1 0 0 0,-1 1-1 0 0,0-1 1 0 0,0 1 0 0 0,2-6 0 0 0,-1 0 30 0 0,0 0 1 0 0,-1-1 0 0 0,-1 0 0 0 0,0 1-1 0 0,0-1 1 0 0,0 0 0 0 0,-2 0 0 0 0,1 1-1 0 0,-1-1 1 0 0,0 0 0 0 0,-1 1-1 0 0,0-1 1 0 0,-1 1 0 0 0,0-1 0 0 0,0 1-1 0 0,-8-13 1 0 0,10 19-160 0 0,0 1-1 0 0,0 0 0 0 0,-1 0 1 0 0,1 0-1 0 0,-1 0 1 0 0,1 0-1 0 0,-1 0 1 0 0,0 0-1 0 0,0 0 1 0 0,0 0-1 0 0,0 1 1 0 0,0-1-1 0 0,0 1 1 0 0,0 0-1 0 0,0-1 0 0 0,-1 1 1 0 0,1 0-1 0 0,0 0 1 0 0,-1 1-1 0 0,1-1 1 0 0,-1 0-1 0 0,1 1 1 0 0,-1-1-1 0 0,1 1 1 0 0,-1 0-1 0 0,1 0 1 0 0,-1 0-1 0 0,-2 1 0 0 0,1-1-89 0 0,1 1-1 0 0,-1 0 1 0 0,1 1-1 0 0,-1-1 0 0 0,1 1 1 0 0,0-1-1 0 0,0 1 1 0 0,-1 0-1 0 0,1 0 0 0 0,0 0 1 0 0,1 1-1 0 0,-1-1 0 0 0,0 1 1 0 0,1 0-1 0 0,-1-1 1 0 0,1 1-1 0 0,0 0 0 0 0,-3 5 1 0 0,-3 8-1351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41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72 11975 0 0,'0'0'547'0'0,"2"-1"-11"0"0,3-2-504 0 0,0 1 1 0 0,-1-1-1 0 0,1 0 1 0 0,-1 0-1 0 0,0 0 1 0 0,4-5-1 0 0,15-11 2698 0 0,-2 3 938 0 0,-14 8 539 0 0,-6 7-3662 0 0,-1 1-29 0 0,0 0-4 0 0,0 0 0 0 0,-8-2 666 0 0,-7 2-733 0 0,0 5-239 0 0,-1 1 1 0 0,1 0-1 0 0,0 1 1 0 0,1 0-1 0 0,0 1 1 0 0,0 1-1 0 0,0 0 1 0 0,1 1 0 0 0,-22 21-1 0 0,21-18-206 0 0,11-11 0 0 0,-1 0 0 0 0,1 1 0 0 0,0-1 0 0 0,0 1 0 0 0,1 0 0 0 0,-1 0 0 0 0,0 0 0 0 0,1 0 0 0 0,0 1 0 0 0,0-1 0 0 0,-3 6 0 0 0,5-1 0 0 0,1-6 0 0 0,1-1 0 0 0,-1 1 0 0 0,0-1 0 0 0,1 1 0 0 0,0-1 0 0 0,-1 0 0 0 0,1 0 0 0 0,0 0 0 0 0,-1 0 0 0 0,1 0 0 0 0,0 0 0 0 0,0 0 0 0 0,0-1 0 0 0,0 1 0 0 0,3 0 0 0 0,33 5 0 0 0,-25-6 0 0 0,-1-1 0 0 0,16-2 0 0 0,16-1 0 0 0,-15 3-780 0 0,-20 0 162 0 0,-1 0 0 0 0,1 1 0 0 0,11 1 0 0 0,-18 0-855 0 0,-2-1-51 0 0,0 0-11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41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5 15663 0 0,'0'0'719'0'0,"0"0"-20"0"0,0 1-449 0 0,-3 3-11 0 0,3-3 126 0 0,1 1-1 0 0,0-1 1 0 0,0 0 0 0 0,0 0-1 0 0,0 0 1 0 0,0 0 0 0 0,0 0-1 0 0,0 0 1 0 0,0 0 0 0 0,3 1-1 0 0,-4-2-313 0 0,3 2 109 0 0,0 0 0 0 0,0-1 0 0 0,0 1 0 0 0,0-1 0 0 0,0 0 0 0 0,0 0 0 0 0,0 0 0 0 0,0-1 0 0 0,1 1 0 0 0,-1-1 0 0 0,0 0 0 0 0,0 1-1 0 0,1-1 1 0 0,3-1 0 0 0,6-1 797 0 0,0 0 1 0 0,17-7-1 0 0,2 1-245 0 0,30-8-1937 0 0,-47 13-5150 0 0,0-2-2217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41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31 19351 0 0,'0'0'439'0'0,"4"-7"596"0"0,2-7-266 0 0,-5 12-27 0 0,-1 2-541 0 0,0 0-1 0 0,0-1 0 0 0,0 1 0 0 0,-1-1 0 0 0,1 1 0 0 0,0 0 1 0 0,0-1-1 0 0,0 1 0 0 0,-1-1 0 0 0,1 1 0 0 0,0 0 0 0 0,-1-1 0 0 0,1 1 1 0 0,0 0-1 0 0,0 0 0 0 0,-1-1 0 0 0,0 1 0 0 0,-1-1-139 0 0,-1 1 1 0 0,0 0-1 0 0,1-1 0 0 0,-1 1 1 0 0,0 0-1 0 0,1 1 0 0 0,-1-1 1 0 0,1 0-1 0 0,-1 1 0 0 0,0 0 1 0 0,1-1-1 0 0,-1 1 0 0 0,1 0 0 0 0,-1 0 1 0 0,-1 2-1 0 0,1-1-17 0 0,1 0-1 0 0,-1 0 0 0 0,1 0 1 0 0,0 1-1 0 0,0-1 1 0 0,0 1-1 0 0,0-1 1 0 0,0 1-1 0 0,0 0 0 0 0,1 0 1 0 0,0 0-1 0 0,-1 0 1 0 0,1 0-1 0 0,0 0 1 0 0,-1 5-1 0 0,0 1-43 0 0,2-8 0 0 0,0 0 0 0 0,0 0 0 0 0,0-1 0 0 0,0 1 0 0 0,0 0 0 0 0,0 0 0 0 0,0-1 0 0 0,0 1 0 0 0,0 0 0 0 0,0 0 0 0 0,0 0 0 0 0,0-1 0 0 0,0 1 0 0 0,1 0 0 0 0,-1-1 0 0 0,0 1 0 0 0,1 0 0 0 0,-1-1 0 0 0,0 1 0 0 0,1 0 0 0 0,-1-1 0 0 0,1 1 0 0 0,-1 0 0 0 0,1-1 0 0 0,-1 1 0 0 0,1-1 0 0 0,0 1 0 0 0,-1-1 0 0 0,1 0 0 0 0,1 1 0 0 0,0 1 0 0 0,3 2 17 0 0,0 0-1 0 0,1 0 1 0 0,0-1-1 0 0,-1 1 0 0 0,1-1 1 0 0,1-1-1 0 0,-1 1 1 0 0,9 2-1 0 0,8 0 155 0 0,26 3-1 0 0,-31-6-23 0 0,0 1 1 0 0,29 9-1 0 0,-46-12-105 0 0,0 1-1 0 0,0-1 1 0 0,1 0 0 0 0,-1 1 0 0 0,0-1 0 0 0,0 1 0 0 0,0 0-1 0 0,0-1 1 0 0,0 1 0 0 0,0 0 0 0 0,0-1 0 0 0,0 1 0 0 0,0 0-1 0 0,0 0 1 0 0,0 0 0 0 0,-1 0 0 0 0,1 0 0 0 0,0 0-1 0 0,-1 0 1 0 0,1 0 0 0 0,-1 0 0 0 0,1 0 0 0 0,-1 0 0 0 0,1 1-1 0 0,-1-1 1 0 0,0 0 0 0 0,1 0 0 0 0,-1 1 0 0 0,0-1 0 0 0,0 0-1 0 0,0 0 1 0 0,0 0 0 0 0,0 1 0 0 0,0-1 0 0 0,-1 0 0 0 0,1 0-1 0 0,0 1 1 0 0,0-1 0 0 0,-1 0 0 0 0,1 0 0 0 0,-1 0 0 0 0,0 2-1 0 0,-3 4 184 0 0,0-1 1 0 0,0 0-1 0 0,0 0 0 0 0,-1 0 0 0 0,-9 8 0 0 0,-58 48-205 0 0,47-43-22 0 0,-32 33 0 0 0,53-46 2 0 0,-1 0 0 0 0,1 0 0 0 0,0 0 0 0 0,-4 10 0 0 0,6-8 0 0 0,3-6 0 0 0,0-1 0 0 0,1 1 0 0 0,-1-1 0 0 0,0 0 0 0 0,0 1 0 0 0,1-1 0 0 0,-1 0 0 0 0,1 0 0 0 0,-1 0 0 0 0,1 0 0 0 0,0 0 0 0 0,-1 0 0 0 0,1-1 0 0 0,0 1 0 0 0,-1 0 0 0 0,3 0 0 0 0,2 0 0 0 0,0 1 0 0 0,0-1 0 0 0,11 1 0 0 0,14-2 0 0 0,-1-1 0 0 0,0-2 0 0 0,39-8 0 0 0,-49 8 0 0 0,-11 3 0 0 0,-2 0-64 0 0,-6 0-273 0 0,-1 0-138 0 0,0-2-1978 0 0,2-3-7786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46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5 6447 0 0,'0'0'142'0'0,"0"0"22"0"0,0 0 13 0 0,0 0 123 0 0,0 0 468 0 0,0 0 205 0 0,0 0 41 0 0,0 0 8 0 0,0 0 2 0 0,0 0 0 0 0,0 0 0 0 0,0 0-69 0 0,0 0-290 0 0,0 0-121 0 0,0 0-28 0 0,0 0-4 0 0,0 0 0 0 0,0 0 0 0 0,0 0 0 0 0,0 0 0 0 0,-1-1 0 0 0,-21-12 1024 0 0,21 13-1024 0 0,1 0 0 0 0,0 0 0 0 0,0 0 0 0 0,0 0 0 0 0,0 0 0 0 0,0 0 0 0 0,0 0-68 0 0,-1 0-289 0 0,-2 2-153 0 0,0-1 0 0 0,0 0 0 0 0,0 1 1 0 0,0 0-1 0 0,0-1 0 0 0,0 1 0 0 0,1 0 0 0 0,-4 4 0 0 0,-1 0-4 0 0,5-4 2 0 0,0-1 0 0 0,0 1 0 0 0,0 0 0 0 0,0-1 0 0 0,0 1 0 0 0,1 0 0 0 0,-1 0 0 0 0,-1 3 0 0 0,-2 2 0 0 0,-32 42 1883 0 0,32-43-1858 0 0,0 0 1 0 0,1 0-1 0 0,-1 0 0 0 0,1 1 1 0 0,-5 11-1 0 0,-14 39-11 0 0,18-43-15 0 0,3-7 1 0 0,0-1 0 0 0,1 1 0 0 0,-1 14 0 0 0,1-14 0 0 0,0 0 0 0 0,0 0 0 0 0,-4 12 0 0 0,5-18 0 0 0,-1 1 0 0 0,1 0 0 0 0,-1 0 0 0 0,1 0 0 0 0,0 0 0 0 0,0 0 0 0 0,0 0 0 0 0,0 0 0 0 0,0 0 0 0 0,0 0 0 0 0,0 0 0 0 0,1 0 0 0 0,-1 0 0 0 0,1 0 0 0 0,-1 0 0 0 0,1 0 0 0 0,0 0 0 0 0,0 0 0 0 0,-1-1 0 0 0,1 1 0 0 0,1 0 0 0 0,-1-1 0 0 0,0 1 0 0 0,0 0 0 0 0,1-1 0 0 0,-1 0 0 0 0,1 1 0 0 0,-1-1 0 0 0,1 0 0 0 0,-1 0 0 0 0,1 0 0 0 0,0 0 0 0 0,3 2 0 0 0,0-1 0 0 0,0 0 0 0 0,0 0 0 0 0,0 0 0 0 0,0-1 0 0 0,0 0 0 0 0,1 0 0 0 0,-1 0 0 0 0,0 0 0 0 0,1-1 0 0 0,-1 0 0 0 0,10-1 0 0 0,4-2 126 0 0,-2-1 0 0 0,1-1-1 0 0,0 0 1 0 0,-1-1 0 0 0,0-1 0 0 0,-1-1-1 0 0,18-10 1 0 0,-24 11-33 0 0,0 0 0 0 0,0 0 0 0 0,-1-1-1 0 0,0 0 1 0 0,0-1 0 0 0,0 0 0 0 0,-1 0 0 0 0,-1-1 0 0 0,0 0-1 0 0,0 0 1 0 0,7-16 0 0 0,-12 22-50 0 0,0 0 1 0 0,-1 0-1 0 0,0 0 1 0 0,0 0-1 0 0,0-1 1 0 0,0 1-1 0 0,-1 0 0 0 0,0 0 1 0 0,1-1-1 0 0,-2 1 1 0 0,1 0-1 0 0,0-1 0 0 0,-1 1 1 0 0,0 0-1 0 0,0 0 1 0 0,0 0-1 0 0,0 0 1 0 0,-1 0-1 0 0,0 0 0 0 0,0 0 1 0 0,0 0-1 0 0,0 1 1 0 0,-4-5-1 0 0,2 3 15 0 0,0 0 1 0 0,0 0-1 0 0,-1 1 1 0 0,1 0-1 0 0,-1 0 0 0 0,0 0 1 0 0,-1 0-1 0 0,1 1 0 0 0,-1 0 1 0 0,1 0-1 0 0,-1 0 1 0 0,0 1-1 0 0,0 0 0 0 0,0 0 1 0 0,-8-1-1 0 0,7 2-145 0 0,-1 0 0 0 0,1 1-1 0 0,-1 0 1 0 0,1 0 0 0 0,-1 0 0 0 0,1 1-1 0 0,-9 2 1 0 0,2 1-1203 0 0,0 0 0 0 0,-23 12 0 0 0,18-7-8606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4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8287 0 0,'0'0'191'0'0,"0"0"26"0"0,0 0 9 0 0,0 0 110 0 0,0 0 444 0 0,0 0 196 0 0,7-15 2722 0 0,-5-4-1650 0 0,-2 18-1536 0 0,0 1 0 0 0,0 0 0 0 0,0 0 0 0 0,0 0 0 0 0,0 0 0 0 0,0 0 0 0 0,0 0 0 0 0,0 0-68 0 0,1 1-289 0 0,8 11 103 0 0,-2-1 0 0 0,0 1 0 0 0,0 0 0 0 0,-1 1 1 0 0,0-1-1 0 0,-1 1 0 0 0,5 21 0 0 0,9 18-258 0 0,-11-32 0 0 0,6 22 0 0 0,-14-40 0 0 0,1-1 0 0 0,-1 1 0 0 0,1-1 0 0 0,-1 1 0 0 0,1-1 0 0 0,0 1 0 0 0,0-1 0 0 0,-1 0 0 0 0,1 1 0 0 0,0-1 0 0 0,2 2 0 0 0,11 13 0 0 0,-9-8 0 0 0,1-3 0 0 0,-1-8 0 0 0,-3 1-2 0 0,3-9-60 0 0,-4 9-275 0 0,8-20-4102 0 0,-9 18 3653 0 0,0 0 0 0 0,0-1-1 0 0,-1 1 1 0 0,0 0 0 0 0,0 0 0 0 0,-1-5-1 0 0,1 7-749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25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388 6447 0 0,'0'0'298'0'0,"0"0"-10"0"0,-1-1-188 0 0,-1-10 1196 0 0,2 10 148 0 0,-9-17 3393 0 0,4-7-740 0 0,4 24-3585 0 0,-16-14 3743 0 0,16 14-4144 0 0,-1-1-1 0 0,1 1 1 0 0,-1 0 0 0 0,0 1 0 0 0,0-1-1 0 0,0 0 1 0 0,0 0 0 0 0,1 1-1 0 0,-1-1 1 0 0,0 1 0 0 0,0 0 0 0 0,0-1-1 0 0,0 1 1 0 0,0 0 0 0 0,0 0 0 0 0,0 0-1 0 0,-2 1 1 0 0,1 0-111 0 0,0-1 0 0 0,1 1 0 0 0,-1 0 0 0 0,0 0 0 0 0,1 0 0 0 0,-1 0 0 0 0,1 1 0 0 0,-1-1 0 0 0,1 1 0 0 0,-1 0 0 0 0,1-1 0 0 0,0 1 0 0 0,0 0 0 0 0,0 0 0 0 0,0 0 0 0 0,0 1 0 0 0,1-1 0 0 0,-1 0 0 0 0,1 1 0 0 0,-2 3 0 0 0,-2 1 0 0 0,-10 15 0 0 0,7-10 0 0 0,-1 1 0 0 0,2-1 0 0 0,0 1 0 0 0,0 1 0 0 0,1-1 0 0 0,1 1 0 0 0,0 0 0 0 0,-6 28 0 0 0,10-39 0 0 0,0 0 0 0 0,2 10 0 0 0,3-5 0 0 0,5-4 0 0 0,-6-4 0 0 0,1 0 0 0 0,-1 0 0 0 0,1-1 0 0 0,-1 0 0 0 0,0 1 0 0 0,1-1 0 0 0,-1-1 0 0 0,5-1 0 0 0,24-14 0 0 0,-18 8 0 0 0,0-1 0 0 0,-1 0 0 0 0,0-1 0 0 0,-1 0 0 0 0,12-14 0 0 0,48-67 0 0 0,-58 73 0 0 0,12-20 0 0 0,29-59 0 0 0,-53 95 0 0 0,8-16 293 0 0,0-1-1 0 0,-1-1 1 0 0,-1 0-1 0 0,-1 0 1 0 0,-1 0 0 0 0,6-39-1 0 0,-12 52-292 0 0,0 8 0 0 0,-1 0 0 0 0,1-1 0 0 0,0 1 0 0 0,0-1 0 0 0,0 1 0 0 0,-1-1 0 0 0,1 1 0 0 0,0 0 0 0 0,0-1 0 0 0,-1 1 0 0 0,1-1 0 0 0,0 1 0 0 0,-1 0 0 0 0,1-1 0 0 0,0 1 0 0 0,-1 0 0 0 0,1 0 0 0 0,0-1 0 0 0,-1 1 0 0 0,1 0 0 0 0,-1 0 0 0 0,1-1 0 0 0,-1 1 0 0 0,1 0 0 0 0,0 0 0 0 0,-1 0 0 0 0,1 0 0 0 0,-1 0 0 0 0,1 0 0 0 0,-1 0 0 0 0,1 0 0 0 0,-1 0 0 0 0,1 0 0 0 0,-1 0 0 0 0,1 0 0 0 0,-1 0 0 0 0,1 0 0 0 0,0 0 0 0 0,-1 0 0 0 0,1 1 0 0 0,-1-1 0 0 0,1 0 0 0 0,-1 1 0 0 0,1-1 0 0 0,-3 1 0 0 0,0 0 0 0 0,0 0 0 0 0,0 1 0 0 0,0-1 0 0 0,0 1 0 0 0,1 0 0 0 0,-1-1 0 0 0,1 1 0 0 0,-1 1 0 0 0,1-1 0 0 0,0 0 0 0 0,0 0 0 0 0,0 1 0 0 0,0-1 0 0 0,0 1 0 0 0,0 0 0 0 0,-1 5 0 0 0,-3 4 0 0 0,0 0 0 0 0,-6 24 0 0 0,-5 30 0 0 0,-15 114 0 0 0,25-112 0 0 0,7-67 0 0 0,0 0 0 0 0,0 0 0 0 0,-1 0 0 0 0,1 0 0 0 0,0 1 0 0 0,0-1 0 0 0,0 0 0 0 0,0 0 0 0 0,0 0 0 0 0,0 1 0 0 0,1-1 0 0 0,-1 0 0 0 0,0 0 0 0 0,1 0 0 0 0,-1 0 0 0 0,0 1 0 0 0,1-1 0 0 0,-1 0 0 0 0,2 1 0 0 0,1 3 0 0 0,-3-4 0 0 0,0-1 0 0 0,0 1 0 0 0,1 0 0 0 0,-1 0 0 0 0,0 0 0 0 0,1-1 0 0 0,-1 1 0 0 0,1 0 0 0 0,-1-1 0 0 0,1 1 0 0 0,-1 0 0 0 0,1-1 0 0 0,0 1 0 0 0,-1 0 0 0 0,1-1 0 0 0,0 1 0 0 0,-1-1 0 0 0,1 1 0 0 0,0-1 0 0 0,-1 0 0 0 0,1 1 0 0 0,0-1 0 0 0,0 0 0 0 0,0 1 0 0 0,-1-1 0 0 0,1 0 0 0 0,0 0 0 0 0,1 0 0 0 0,1 1 0 0 0,-1-1 0 0 0,1 1 0 0 0,0 0 0 0 0,-1-1 0 0 0,1 0 0 0 0,0 0 0 0 0,0 0 0 0 0,-1 0 0 0 0,1 0 0 0 0,0 0 0 0 0,0-1 0 0 0,-1 1 0 0 0,1-1 0 0 0,0 0 0 0 0,-1 0 0 0 0,1 0 0 0 0,-1 0 0 0 0,1 0 0 0 0,3-3 0 0 0,2 0 0 0 0,3-3 0 0 0,0 0 0 0 0,-1-1 0 0 0,1 0 0 0 0,-1-1 0 0 0,-1 0 0 0 0,0-1 0 0 0,12-15 0 0 0,6-6 0 0 0,16-6 0 0 0,-37 32 0 0 0,-5 5 0 0 0,-1 0 0 0 0,1 0 0 0 0,-1-1 0 0 0,1 1 0 0 0,-1 0 0 0 0,1 0 0 0 0,-1 0 0 0 0,1 0 0 0 0,-1 0 0 0 0,1 0 0 0 0,-1-1 0 0 0,1 1 0 0 0,-1 0 0 0 0,1 0 0 0 0,0 1 0 0 0,-1-1 0 0 0,1 0 0 0 0,-1 0 0 0 0,1 0 0 0 0,-1 0 0 0 0,1 0 0 0 0,-1 1 0 0 0,1-1 0 0 0,-1 0 0 0 0,1 0 0 0 0,-1 1 0 0 0,0-1 0 0 0,1 0 0 0 0,-1 1 0 0 0,1-1 0 0 0,-1 0 0 0 0,0 1 0 0 0,1-1 0 0 0,-1 1 0 0 0,0-1 0 0 0,1 0 0 0 0,-1 1 0 0 0,0-1 0 0 0,0 1 0 0 0,1-1 0 0 0,-1 2 0 0 0,0-2 0 0 0,4 7 0 0 0,-1-1 0 0 0,-1 1 0 0 0,1-1 0 0 0,-1 1 0 0 0,0 0 0 0 0,-1 0 0 0 0,0 0 0 0 0,1 11 0 0 0,5 25 0 0 0,-6-35 0 0 0,0-5 0 0 0,-1-1 0 0 0,0 0 0 0 0,1 0 0 0 0,-1 0 0 0 0,1 1 0 0 0,0-1 0 0 0,0 0 0 0 0,0 0 0 0 0,0 0 0 0 0,0 0 0 0 0,2 2 0 0 0,11 17 0 0 0,-13-20 0 0 0,-1 0 0 0 0,1 0 0 0 0,0 0 0 0 0,-1 0 0 0 0,1 0 0 0 0,0 0 0 0 0,0 0 0 0 0,0-1 0 0 0,0 1 0 0 0,0 0 0 0 0,0 0 0 0 0,0-1 0 0 0,0 1 0 0 0,0 0 0 0 0,0-1 0 0 0,0 1 0 0 0,1-1 0 0 0,-1 0 0 0 0,0 1 0 0 0,0-1 0 0 0,2 0 0 0 0,1 1 0 0 0,2 1 0 0 0,-5-2 0 0 0,38-2 0 0 0,-29 2 0 0 0,-4-1-64 0 0,-4 0-273 0 0,-2 1-138 0 0,0 0-33 0 0,-11-20-5552 0 0,6 12-1448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47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47 15663 0 0,'1'-1'719'0'0,"28"-26"245"0"0,-16 15-808 0 0,-12 12-33 0 0,-1-1-1 0 0,0 1 1 0 0,1-1 0 0 0,-1 1 0 0 0,1-1-1 0 0,-1 1 1 0 0,0-1 0 0 0,1 1 0 0 0,-1 0-1 0 0,1-1 1 0 0,-1 1 0 0 0,1 0-1 0 0,0 0 1 0 0,-1-1 0 0 0,1 1 0 0 0,-1 0-1 0 0,1 0 1 0 0,-1 0 0 0 0,1-1 0 0 0,0 1-1 0 0,-1 0 1 0 0,1 0 0 0 0,0 0 0 0 0,-1 0-1 0 0,1 0 1 0 0,-1 0 0 0 0,1 1 0 0 0,0-1-1 0 0,-1 0 1 0 0,1 0 0 0 0,-1 0 0 0 0,1 0-1 0 0,-1 1 1 0 0,1-1 0 0 0,0 0-1 0 0,-1 1 1 0 0,1-1 0 0 0,0 1 0 0 0,0 1 92 0 0,1 0 0 0 0,-1 0 0 0 0,0 1 0 0 0,0-1 0 0 0,0 0 0 0 0,0 1 0 0 0,-1-1 0 0 0,1 0 0 0 0,0 4 0 0 0,0 5-138 0 0,0-1 0 0 0,0 1 0 0 0,-1-1 0 0 0,-1 1 0 0 0,0 0-1 0 0,0-1 1 0 0,-1 1 0 0 0,-4 15 0 0 0,1-10 10 0 0,-1 0 1 0 0,0-1-1 0 0,-1 1 0 0 0,-16 24 0 0 0,15-27-137 0 0,-1 1 0 0 0,-1-2 0 0 0,0 1-1 0 0,-1-1 1 0 0,0-1 0 0 0,-1 0 0 0 0,-22 16 0 0 0,34-27-30 0 0,0 0 0 0 0,-1 0 0 0 0,1 0 1 0 0,-1 1-1 0 0,1-1 0 0 0,0 0 0 0 0,-1 0 1 0 0,1 0-1 0 0,-1 0 0 0 0,1 0 0 0 0,-1 0 0 0 0,1 0 1 0 0,0 0-1 0 0,-1 0 0 0 0,1 0 0 0 0,-1 0 1 0 0,1 0-1 0 0,-1 0 0 0 0,1 0 0 0 0,-1-1 0 0 0,0 1-763 0 0,-6-3-7349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49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1 21191 0 0,'0'0'480'0'0,"0"0"67"0"0,0 0 31 0 0,1-2-56 0 0,12-19 75 0 0,0 0-1 0 0,2 0 1 0 0,1 2 0 0 0,18-20 0 0 0,27-32 716 0 0,-47 52-999 0 0,-1 0 0 0 0,0-1-1 0 0,-1 0 1 0 0,-2-1 0 0 0,10-24 0 0 0,-38 76-149 0 0,6-6-165 0 0,1 1 0 0 0,1 0 0 0 0,2 1 0 0 0,1 0 0 0 0,-7 48 0 0 0,14-67 0 0 0,0-1 0 0 0,0 1 0 0 0,1-1 0 0 0,0 0 0 0 0,3 11 0 0 0,-4-17 0 0 0,1 0 0 0 0,-1 0 0 0 0,0 0 0 0 0,1 0 0 0 0,-1 1 0 0 0,0-1 0 0 0,1 0 0 0 0,0 0 0 0 0,-1 0 0 0 0,1 0 0 0 0,0 0 0 0 0,-1 0 0 0 0,2 1 0 0 0,6 0 0 0 0,-5-1 0 0 0,-1-1 0 0 0,1 0 0 0 0,-1 1 0 0 0,1-1 0 0 0,-1 0 0 0 0,1 0 0 0 0,-1 0 0 0 0,1-1 0 0 0,-1 1 0 0 0,1-1 0 0 0,-1 1 0 0 0,1-1 0 0 0,-1 0 0 0 0,0 0 0 0 0,1 0 0 0 0,-1 0 0 0 0,0 0 0 0 0,0-1 0 0 0,0 1 0 0 0,0-1 0 0 0,4-2 0 0 0,3-5 0 0 0,-1 0 0 0 0,0 0 0 0 0,8-11 0 0 0,-9 11 0 0 0,12-19 0 0 0,0-1 0 0 0,-1 0 0 0 0,18-43 0 0 0,27-100 0 0 0,-58 146 0 0 0,-5 26 0 0 0,0 0 0 0 0,0-1 0 0 0,0 1 0 0 0,0 0 0 0 0,0 0 0 0 0,0 0 0 0 0,0-1 0 0 0,0 1 0 0 0,0 0 0 0 0,0 0 0 0 0,0 0 0 0 0,0-1 0 0 0,0 1 0 0 0,0 0 0 0 0,-1 0 0 0 0,1 0 0 0 0,0-1 0 0 0,0 1 0 0 0,0 0 0 0 0,0 0 0 0 0,0 0 0 0 0,0 0 0 0 0,0-1 0 0 0,-1 1 0 0 0,1 0 0 0 0,0 0 0 0 0,0 0 0 0 0,0 0 0 0 0,0 0 0 0 0,0-1 0 0 0,-1 1 0 0 0,1 0 0 0 0,0 0 0 0 0,0 0 0 0 0,0 0 0 0 0,-1 0 0 0 0,1 0 0 0 0,0 0 0 0 0,0 0 0 0 0,0 0 0 0 0,-1 0 0 0 0,1 0 0 0 0,0 0 0 0 0,0 0 0 0 0,0 0 0 0 0,-1 0 0 0 0,1 0 0 0 0,0 0 0 0 0,0 0 0 0 0,0 0 0 0 0,-1 0 0 0 0,1 0 0 0 0,0 0 0 0 0,0 0 0 0 0,0 0 0 0 0,-1 1 0 0 0,1-1 0 0 0,0 0 0 0 0,0 0 0 0 0,0 0 0 0 0,0 0 0 0 0,-1 0 0 0 0,1 1 0 0 0,0-1 0 0 0,0 0 0 0 0,0 0 0 0 0,0 0 0 0 0,0 0 0 0 0,0 1 0 0 0,-5 3 0 0 0,1 0 0 0 0,0 1 0 0 0,0-1 0 0 0,0 1 0 0 0,1 0 0 0 0,-1 0 0 0 0,1 1 0 0 0,1-1 0 0 0,-4 8 0 0 0,-2 10 0 0 0,-6 24 0 0 0,8-24 0 0 0,-3 8 0 0 0,-7 56 0 0 0,14-73 0 0 0,2 1 0 0 0,-1 0 0 0 0,2 0 0 0 0,0-1 0 0 0,0 1 0 0 0,5 16 0 0 0,-6-29 0 0 0,0 0 0 0 0,1-1 0 0 0,0 1 0 0 0,-1 0 0 0 0,1 0 0 0 0,0 0 0 0 0,-1-1 0 0 0,1 1 0 0 0,0 0 0 0 0,0-1 0 0 0,1 1 0 0 0,-1-1 0 0 0,0 1 0 0 0,0-1 0 0 0,1 0 0 0 0,-1 1 0 0 0,1-1 0 0 0,-1 0 0 0 0,1 0 0 0 0,3 1 0 0 0,-3-1 0 0 0,0-1 0 0 0,0 1 0 0 0,1-1 0 0 0,-1 0 0 0 0,0 0 0 0 0,0 0 0 0 0,1 0 0 0 0,-1 0 0 0 0,0-1 0 0 0,0 1 0 0 0,1-1 0 0 0,-1 1 0 0 0,0-1 0 0 0,0 0 0 0 0,0 0 0 0 0,0 0 0 0 0,3-1 0 0 0,6-5 0 0 0,0 0 0 0 0,19-17 0 0 0,-9 6 0 0 0,-2 0 0 0 0,0 0 0 0 0,-1-2 0 0 0,-1 0 0 0 0,19-30 0 0 0,-5 6 0 0 0,42-83 0 0 0,-61 101 0 0 0,-1 0 0 0 0,-1-1 0 0 0,-1-1 0 0 0,10-54 0 0 0,-18 76 0 0 0,0 0 0 0 0,0-1 0 0 0,-1 1 0 0 0,-1-12 0 0 0,1 17 0 0 0,0 0 0 0 0,0 1 0 0 0,0-1 0 0 0,0 0 0 0 0,-1 0 0 0 0,1 0 0 0 0,0 0 0 0 0,0 0 0 0 0,-1 0 0 0 0,1 1 0 0 0,-1-1 0 0 0,1 0 0 0 0,-1 0 0 0 0,1 1 0 0 0,-1-1 0 0 0,1 0 0 0 0,-1 1 0 0 0,0-1 0 0 0,1 0 0 0 0,-1 1 0 0 0,0-1 0 0 0,0 1 0 0 0,1-1 0 0 0,-1 1 0 0 0,0-1 0 0 0,0 1 0 0 0,0 0 0 0 0,1-1 0 0 0,-1 1 0 0 0,0 0 0 0 0,0 0 0 0 0,0 0 0 0 0,0 0 0 0 0,0-1 0 0 0,0 1 0 0 0,0 0 0 0 0,0 1 0 0 0,1-1 0 0 0,-1 0 0 0 0,0 0 0 0 0,0 0 0 0 0,-1 1 0 0 0,-2 0 0 0 0,0 0 0 0 0,1 1 0 0 0,-1-1 0 0 0,1 1 0 0 0,-1 0 0 0 0,1 0 0 0 0,-1 0 0 0 0,1 1 0 0 0,-5 4 0 0 0,-25 30 0 0 0,6-7 0 0 0,27-29 0 0 0,-9 7 0 0 0,0 1 0 0 0,-7 11 0 0 0,13-16 0 0 0,1 0 0 0 0,-1 0 0 0 0,1 0 0 0 0,0 1 0 0 0,0-1 0 0 0,0 1 0 0 0,1-1 0 0 0,-2 9 0 0 0,-9 53 0 0 0,2 1 0 0 0,0 70 0 0 0,16-68 0 0 0,-2-30 0 0 0,-4-36 0 0 0,0 0 0 0 0,1 0 0 0 0,-1-1 0 0 0,1 1 0 0 0,-1 0 0 0 0,1 0 0 0 0,0-1 0 0 0,0 1 0 0 0,0 0 0 0 0,1-1 0 0 0,-1 1 0 0 0,1-1 0 0 0,-1 0 0 0 0,1 1 0 0 0,0-1 0 0 0,0 0 0 0 0,0 0 0 0 0,0 0 0 0 0,0 0 0 0 0,0-1 0 0 0,4 3 0 0 0,-3-2 0 0 0,0-1 0 0 0,0 0 0 0 0,0 0 0 0 0,0 0 0 0 0,1-1 0 0 0,-1 1 0 0 0,0-1 0 0 0,1 1 0 0 0,-1-1 0 0 0,0 0 0 0 0,1-1 0 0 0,-1 1 0 0 0,0 0 0 0 0,0-1 0 0 0,1 0 0 0 0,-1 0 0 0 0,0 0 0 0 0,4-1 0 0 0,11-6 0 0 0,0-1 0 0 0,0-1 0 0 0,-1 0 0 0 0,-1-1 0 0 0,0-1 0 0 0,30-27 0 0 0,-31 23 0 0 0,-1-1 0 0 0,-1-1 0 0 0,0 0 0 0 0,14-29 0 0 0,-25 44 0 0 0,0-1 0 0 0,-1 0 0 0 0,1 0 0 0 0,-1 0 0 0 0,1-4 0 0 0,-2 8 0 0 0,0-1 0 0 0,0 1 0 0 0,1 0 0 0 0,-1-1 0 0 0,0 1 0 0 0,0-1 0 0 0,0 1 0 0 0,0-1 0 0 0,0 1 0 0 0,0-1 0 0 0,0 1 0 0 0,0-1 0 0 0,0 1 0 0 0,0-1 0 0 0,0 1 0 0 0,-1-1 0 0 0,1 1 0 0 0,0-1 0 0 0,0 1 0 0 0,0-1 0 0 0,-1 1 0 0 0,1-1 0 0 0,0 1 0 0 0,0 0 0 0 0,-1-1 0 0 0,1 1 0 0 0,0 0 0 0 0,-1-1 0 0 0,1 1 0 0 0,0 0 0 0 0,-1-1 0 0 0,1 1 0 0 0,-1 0 0 0 0,1-1 0 0 0,-1 1 0 0 0,1 0 0 0 0,-1 0 0 0 0,1 0 0 0 0,0 0 0 0 0,-1-1 0 0 0,1 1 0 0 0,-1 0 0 0 0,1 0 0 0 0,-1 0 0 0 0,1 0 0 0 0,-1 0 0 0 0,1 0 0 0 0,-1 0 0 0 0,1 0 0 0 0,-2 1 0 0 0,2-1 0 0 0,-2 0 0 0 0,0 0 0 0 0,-1 1 0 0 0,1-1 0 0 0,0 1 0 0 0,0 0 0 0 0,0 0 0 0 0,0 0 0 0 0,0 0 0 0 0,0 0 0 0 0,0 0 0 0 0,0 0 0 0 0,0 1 0 0 0,1-1 0 0 0,-1 1 0 0 0,0-1 0 0 0,1 1 0 0 0,-1 0 0 0 0,1 0 0 0 0,-3 3 0 0 0,-2 5 0 0 0,1 0 0 0 0,-8 17 0 0 0,12-24 0 0 0,-5 9 0 0 0,1 1 0 0 0,1 0 0 0 0,0 0 0 0 0,-2 17 0 0 0,5-24 0 0 0,0 1 0 0 0,1-1 0 0 0,0 0 0 0 0,0 0 0 0 0,1 0 0 0 0,0 0 0 0 0,0 0 0 0 0,0 0 0 0 0,1 0 0 0 0,-1 0 0 0 0,6 11 0 0 0,-5-15 0 0 0,-1 0 0 0 0,0-1 0 0 0,1 1 0 0 0,-1 0 0 0 0,1 0 0 0 0,-1-1 0 0 0,1 1 0 0 0,0-1 0 0 0,0 0 0 0 0,0 1 0 0 0,0-1 0 0 0,0 0 0 0 0,0 0 0 0 0,0 0 0 0 0,0 0 0 0 0,0-1 0 0 0,0 1 0 0 0,0 0 0 0 0,1-1 0 0 0,-1 0 0 0 0,0 1 0 0 0,0-1 0 0 0,1 0 0 0 0,-1 0 0 0 0,0 0 0 0 0,1-1 0 0 0,-1 1 0 0 0,4-1 0 0 0,2-1 0 0 0,0 0 0 0 0,1 0 0 0 0,-1-1 0 0 0,0 0 0 0 0,-1-1 0 0 0,12-6 0 0 0,0-4 0 0 0,0 0 0 0 0,-1-1 0 0 0,0-1 0 0 0,-2-1 0 0 0,0-1 0 0 0,-1 0 0 0 0,0-1 0 0 0,11-21 0 0 0,-14 23 74 0 0,21-23 0 0 0,0 2 221 0 0,3-5 1145 0 0,-34 37-1329 0 0,-5 6-64 0 0,-6 4-40 0 0,6 0-7 0 0,0 0 0 0 0,0 1 0 0 0,1-1 0 0 0,-1 1 0 0 0,1 0 0 0 0,0-1 0 0 0,0 1 0 0 0,0 0 0 0 0,1 0 0 0 0,0 0 0 0 0,0 1 0 0 0,0-1 0 0 0,1 0 0 0 0,-1 0 0 0 0,1 0 0 0 0,1 1 0 0 0,-1-1 0 0 0,1 0 0 0 0,1 8 0 0 0,0-4 0 0 0,1 0 0 0 0,0 0 0 0 0,0-1 0 0 0,1 1 0 0 0,0-1 0 0 0,1 1 0 0 0,-1-1 0 0 0,1-1 0 0 0,1 1 0 0 0,6 7 0 0 0,-7-11 0 0 0,0 1 0 0 0,0-1 0 0 0,0 0 0 0 0,9 4 0 0 0,-10-5 0 0 0,0-1 0 0 0,1 1 0 0 0,-1 0 0 0 0,0 0 0 0 0,0 1 0 0 0,0-1 0 0 0,-1 1 0 0 0,4 5 0 0 0,-5-7 0 0 0,-1-1 0 0 0,0 1 0 0 0,0 0 0 0 0,0 0 0 0 0,0 0 0 0 0,0 0 0 0 0,0 0 0 0 0,-1 0 0 0 0,1 0 0 0 0,-1 1 0 0 0,1-1 0 0 0,-1 0 0 0 0,0 0 0 0 0,0 0 0 0 0,0 1 0 0 0,0-1 0 0 0,0 0 0 0 0,-1 0 0 0 0,1 0 0 0 0,-1 0 0 0 0,1 0 0 0 0,-1 1 0 0 0,0-1 0 0 0,1 0 0 0 0,-1 0 0 0 0,0-1 0 0 0,-1 1 0 0 0,1 0 0 0 0,0 0 0 0 0,0 0 0 0 0,-3 2 0 0 0,0 1-64 0 0,0 0 0 0 0,0 0-1 0 0,0-1 1 0 0,-1 0 0 0 0,1 1 0 0 0,-1-1-1 0 0,0-1 1 0 0,0 1 0 0 0,-11 4 0 0 0,13-6 0 0 0,-1-1 1 0 0,1 0 0 0 0,-1 0-1 0 0,0 0 1 0 0,0 0 0 0 0,1-1-1 0 0,-1 0 1 0 0,0 0 0 0 0,0 0-1 0 0,0 0 1 0 0,1 0-1 0 0,-1-1 1 0 0,0 0 0 0 0,0 1-1 0 0,1-1 1 0 0,-1-1 0 0 0,-5-2-1 0 0,-8-3-2702 0 0,7 1-3553 0 0,2 1-2669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50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8287 0 0,'0'0'382'0'0,"0"0"-8"0"0,0 0-32 0 0,0 0 750 0 0,0 0 352 0 0,0 0 76 0 0,0 0-55 0 0,0 0-288 0 0,0 0-121 0 0,0 0-28 0 0,0 0-4 0 0,0 0 0 0 0,1-1 0 0 0,15-13 1352 0 0,-14 11-1919 0 0,1 1 0 0 0,0-1 1 0 0,0 1-1 0 0,0-1 1 0 0,5-2-1 0 0,6-2 82 0 0,0 0 0 0 0,0 1 1 0 0,0 1-1 0 0,17-4 0 0 0,5 2-276 0 0,69-19 82 0 0,-97 23-409 0 0,-6 3-273 0 0,-2 0-138 0 0,0 0-33 0 0,0 0-72 0 0,0 0-285 0 0,0 0-126 0 0,-2 0-1530 0 0,-4 4-6010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50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21191 0 0,'0'0'480'0'0,"1"0"67"0"0,44-15 791 0 0,8-3-510 0 0,0 0 1214 0 0,-8 4-877 0 0,-43 13-1013 0 0,-1 0-96 0 0,-1 1 0 0 0,1 0 1 0 0,-1-1-1 0 0,1 1 0 0 0,0 0 0 0 0,-1-1 1 0 0,1 1-1 0 0,0 0 0 0 0,-1 0 0 0 0,1 0 1 0 0,0-1-1 0 0,0 1 0 0 0,-1 0 0 0 0,1 0 1 0 0,0 0-1 0 0,-1 0 0 0 0,1 0 0 0 0,0 0 1 0 0,0 0-1 0 0,-1 1 0 0 0,1-1 0 0 0,0 0 1 0 0,-1 0-1 0 0,1 0 0 0 0,0 1 0 0 0,-1-1 1 0 0,1 0-1 0 0,0 1 0 0 0,-1-1 0 0 0,1 1 1 0 0,-1-1-1 0 0,2 1 0 0 0,-2 0-186 0 0,0-1-1 0 0,0 0 1 0 0,1 1 0 0 0,-1-1-1 0 0,0 0 1 0 0,0 1 0 0 0,1-1-1 0 0,-1 1 1 0 0,0-1 0 0 0,0 0-1 0 0,0 1 1 0 0,0-1 0 0 0,0 1-1 0 0,0-1 1 0 0,1 1 0 0 0,-1-1-1 0 0,0 1 1 0 0,0-1 0 0 0,0 0-1 0 0,-1 1 1 0 0,1-1 0 0 0,0 1-1 0 0,0 0 1 0 0,-1 7-9422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2:52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56 11975 0 0,'0'0'267'0'0,"0"0"42"0"0,0 0 17 0 0,0 0-28 0 0,-1-1-196 0 0,-1-1 142 0 0,1 1 1 0 0,-1-1 0 0 0,0 0-1 0 0,1 0 1 0 0,-1 0 0 0 0,1 0-1 0 0,0-1 1 0 0,-1-1-1 0 0,0 0 407 0 0,2 3 302 0 0,-5-11 398 0 0,3 7 1653 0 0,1 3-2687 0 0,0 0 31 0 0,-4-6 3168 0 0,4 7-3134 0 0,-13 11 1068 0 0,9-1-1426 0 0,1 0 0 0 0,0 1 0 0 0,0-1 0 0 0,1 1 0 0 0,1 0 0 0 0,-4 16 0 0 0,0 3-27 0 0,-19 70 193 0 0,-83 275 1503 0 0,90-321-1528 0 0,22-60-165 0 0,1-1 0 0 0,0 2 0 0 0,0-1 0 0 0,0 0 0 0 0,1 1 0 0 0,0 0 0 0 0,0 0 0 0 0,0 1 0 0 0,10-7 0 0 0,-16 12 0 0 0,1-1 0 0 0,-1 1 0 0 0,0 0 0 0 0,1-1 0 0 0,-1 1 0 0 0,1 0 0 0 0,-1-1 0 0 0,1 1 0 0 0,-1 0 0 0 0,1-1 0 0 0,-1 1 0 0 0,1 0 0 0 0,-1 0 0 0 0,1 0 0 0 0,-1 0 0 0 0,1-1 0 0 0,0 1 0 0 0,-1 0 0 0 0,1 0 0 0 0,-1 0 0 0 0,1 0 0 0 0,-1 0 0 0 0,1 0 0 0 0,-1 1 0 0 0,1-1 0 0 0,0 0 0 0 0,-1 0 0 0 0,1 0 0 0 0,-1 0 0 0 0,1 1 0 0 0,-1-1 0 0 0,2 1 0 0 0,-1 0 0 0 0,4 1 0 0 0,-1 0 0 0 0,1 1 0 0 0,-1 0 0 0 0,1 0 0 0 0,-1 0 0 0 0,0 0 0 0 0,-1 1 0 0 0,1-1 0 0 0,0 1 0 0 0,-1 0 0 0 0,0 0 0 0 0,4 6 0 0 0,0 1 0 0 0,-1 0 0 0 0,0 1 0 0 0,7 22 0 0 0,-4-3 0 0 0,-1 0 0 0 0,-2 1 0 0 0,-1 0 0 0 0,-2 0 0 0 0,-1 0 0 0 0,-4 62 0 0 0,-6-20 0 0 0,-32 136 0 0 0,-28 30 294 0 0,-9 42 343 0 0,74-267-539 0 0,0-1-1 0 0,1 1 1 0 0,1 0 0 0 0,0 0 0 0 0,1 0 0 0 0,3 25-1 0 0,-2-35-78 0 0,0 0 0 0 0,0 0 0 0 0,0 0 0 0 0,1 0-1 0 0,0 0 1 0 0,0 0 0 0 0,0-1 0 0 0,1 1 0 0 0,-1-1-1 0 0,1 1 1 0 0,0-1 0 0 0,0 0 0 0 0,1 0 0 0 0,-1 0 0 0 0,1-1-1 0 0,0 1 1 0 0,0-1 0 0 0,0 0 0 0 0,0 0 0 0 0,1 0-1 0 0,-1-1 1 0 0,8 4 0 0 0,-4-3-19 0 0,-1-1 0 0 0,0 0 0 0 0,1 0 0 0 0,0-1 0 0 0,-1 0 0 0 0,1 0 0 0 0,0 0 0 0 0,10-2 0 0 0,-9 0 0 0 0,-3 0-133 0 0,-5-1-179 0 0,-1 1-1 0 0,0-1 1 0 0,1 1 0 0 0,-1-1 0 0 0,0 1 0 0 0,0-1 0 0 0,0 0-1 0 0,0 1 1 0 0,0-3 0 0 0,0 3-1001 0 0,0-7-8583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14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65 8287 0 0,'0'0'382'0'0,"0"-1"-8"0"0,4-6-549 0 0,3-4 1668 0 0,0-1-1 0 0,0 1 1 0 0,19-19-1 0 0,-16 19-710 0 0,0 0 1 0 0,0 0-1 0 0,-1-2 0 0 0,-1 1 1 0 0,0-1-1 0 0,-1 0 0 0 0,0 0 1 0 0,8-24-1 0 0,-14 32-509 0 0,0 0 1 0 0,0 0-1 0 0,0 0 0 0 0,-1 0 1 0 0,0-9-1 0 0,-1 0 170 0 0,1 13 45 0 0,0 1 21 0 0,0 0-66 0 0,-1-1-294 0 0,1 1-148 0 0,0 0-1 0 0,0-1 1 0 0,0 1-1 0 0,0 0 0 0 0,-1 0 1 0 0,1 0-1 0 0,0-1 1 0 0,0 1-1 0 0,0 0 1 0 0,-1 0-1 0 0,1 0 1 0 0,0-1-1 0 0,0 1 1 0 0,-1 0-1 0 0,1 0 1 0 0,0 0-1 0 0,0 0 1 0 0,-1 0-1 0 0,1 0 1 0 0,0 0-1 0 0,-1 0 1 0 0,1 0-1 0 0,0 0 1 0 0,0 0-1 0 0,-1 0 0 0 0,1 0 1 0 0,0 0-1 0 0,-1 0 1 0 0,1 0-1 0 0,0 0 1 0 0,0 0-1 0 0,-1 0 1 0 0,1 0-1 0 0,0 0 1 0 0,0 0-1 0 0,-1 0 1 0 0,1 0-1 0 0,0 1 1 0 0,0-1-1 0 0,-1 0 1 0 0,1 0-1 0 0,-6 8-4 0 0,6-8 4 0 0,-5 7 73 0 0,1 0 1 0 0,0 0-1 0 0,1 0 0 0 0,0 0 1 0 0,0 1-1 0 0,-3 9 0 0 0,-7 49 862 0 0,4-17-500 0 0,-8 11-281 0 0,-2 11-143 0 0,-7 29-11 0 0,24-92 0 0 0,-1-6 0 0 0,1-8 0 0 0,0-7 0 0 0,2 13 0 0 0,0-24-829 0 0,-2 21-305 0 0,1 1-913 0 0,0 0-3679 0 0,1 2-1986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15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1975 0 0,'0'0'547'0'0,"0"0"-11"0"0,0 0-135 0 0,0 0 705 0 0,0 0 344 0 0,0 0 72 0 0,19-2 3204 0 0,24-3-3505 0 0,41-8 862 0 0,-75 11-2078 0 0,11-1 4 0 0,20 8-87 0 0,-38-5-259 0 0,-2 0-138 0 0,-9 15-2322 0 0,8-15 2512 0 0,0 1 1 0 0,0 0-1 0 0,0 0 1 0 0,0 0-1 0 0,-1-1 0 0 0,1 1 1 0 0,0-1-1 0 0,0 1 1 0 0,-1-1-1 0 0,1 1 1 0 0,-1-1-1 0 0,1 0 0 0 0,-2 0 1 0 0,-14 2-1763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15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5663 0 0,'0'0'356'0'0,"0"0"50"0"0,0 0 20 0 0,0 0-42 0 0,1-1-250 0 0,1-3-49 0 0,-2 3 280 0 0,11-15 3067 0 0,-8 15-3113 0 0,0 0 0 0 0,-1-1-1 0 0,1 1 1 0 0,0 0 0 0 0,0 0 0 0 0,0 1 0 0 0,-1-1-1 0 0,1 0 1 0 0,0 1 0 0 0,0 0 0 0 0,0 0-1 0 0,4 0 1 0 0,-6 0-302 0 0,0 0 0 0 0,-1 0 0 0 0,1-1 1 0 0,-1 1-1 0 0,1 0 0 0 0,0 0 0 0 0,-1 0 0 0 0,1 0 0 0 0,-1 0 0 0 0,1 1 0 0 0,0-1 1 0 0,-1 0-1 0 0,1 0 0 0 0,-1 0 0 0 0,1 0 0 0 0,-1 1 0 0 0,1-1 0 0 0,-1 0 0 0 0,1 1 0 0 0,-1-1 1 0 0,1 0-1 0 0,-1 1 0 0 0,1-1 0 0 0,-1 0 0 0 0,1 1 0 0 0,-1-1 0 0 0,0 1 0 0 0,1 0 1 0 0,0 0 100 0 0,10 7 111 0 0,0 0 0 0 0,0 1 1 0 0,-1 0-1 0 0,0 1 0 0 0,-1-1 1 0 0,14 20-1 0 0,0-2-229 0 0,-17-21 0 0 0,0 1 0 0 0,8 11 0 0 0,15 21 361 0 0,7 8 209 0 0,-32-40-61 0 0,-3-6-66 0 0,0 0-294 0 0,2 2-197 0 0,-2-2-289 0 0,-1-1-138 0 0,0 0-33 0 0,0 0 65 0 0,0 0 154 0 0,0 0-452 0 0,0 0-230 0 0,0 0-997 0 0,0 0-4020 0 0,0 0-1724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16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1 17503 0 0,'0'0'399'0'0,"0"0"60"0"0,0 0 21 0 0,0 0-59 0 0,0 0-136 0 0,0 0 457 0 0,0 0 228 0 0,0 0 43 0 0,0 0-127 0 0,0 0-508 0 0,-1 1 38 0 0,-13 22-93 0 0,-2 0 0 0 0,0-1 0 0 0,-1-1 0 0 0,-25 24 0 0 0,12-13-323 0 0,22-21 0 0 0,-1-2 0 0 0,-20 17 0 0 0,29-26 0 0 0,-3 3 0 0 0,-1-1 0 0 0,2 0 0 0 0,-1 1 0 0 0,0-1 0 0 0,0 1 0 0 0,1 0 0 0 0,-1 0 0 0 0,-2 5 0 0 0,1 3-127 0 0,6-7-173 0 0,-2-4 292 0 0,0 0 0 0 0,0 0 0 0 0,0 0 0 0 0,0 0-1 0 0,0 0 1 0 0,0 1 0 0 0,0-1 0 0 0,0 0 0 0 0,0 0 0 0 0,0 0-1 0 0,0 0 1 0 0,0 0 0 0 0,1 0 0 0 0,-1 0 0 0 0,0 0 0 0 0,0 0-1 0 0,0 0 1 0 0,0 1 0 0 0,0-1 0 0 0,0 0 0 0 0,0 0 0 0 0,0 0-1 0 0,0 0 1 0 0,-1 0 0 0 0,1 0 0 0 0,0 0 0 0 0,0 0 0 0 0,0 0-1 0 0,0 0 1 0 0,0 0 0 0 0,0 1 0 0 0,0-1 0 0 0,0 0 0 0 0,0 0-1 0 0,0 0 1 0 0,0 0 0 0 0,0 0 0 0 0,0 0 0 0 0,0 0 0 0 0,0 0-1 0 0,0 0 1 0 0,0 0 0 0 0,-1 0 0 0 0,1 0 0 0 0,0 0 0 0 0,0 0-1 0 0,0 0 1 0 0,0 0 0 0 0,0 0 0 0 0,0 0 0 0 0,0 0 0 0 0,0 0-1 0 0,0 0 1 0 0,-1 0 0 0 0,1 1-431 0 0,-3 2 759 0 0,0-1-7429 0 0,3-2-411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16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7503 0 0,'0'0'399'0'0,"0"0"60"0"0,0 0 21 0 0,0 0-59 0 0,0 0-136 0 0,10-4 2440 0 0,-7 3-2362 0 0,2-1 23 0 0,0 0 0 0 0,0 1 0 0 0,1 0 0 0 0,-1 0 0 0 0,8-1 0 0 0,-9 2-322 0 0,0 0 1 0 0,0-1-1 0 0,0 0 1 0 0,0 0-1 0 0,0 0 0 0 0,4-2 1 0 0,-4 1-32 0 0,1 1 0 0 0,-1-1 0 0 0,1 1 0 0 0,6-1 0 0 0,226-6 2015 0 0,-215 9-2048 0 0,7-1 0 0 0,-25-1 0 0 0,-1 1 0 0 0,-1-1 0 0 0,1 1 0 0 0,-1 0 0 0 0,0 0 0 0 0,1 1 0 0 0,-1-1 0 0 0,1 0 0 0 0,3 2 0 0 0,1 0-133 0 0,-5-1-563 0 0,-2-1-258 0 0,0 0-1011 0 0,-1 2-4023 0 0,-2 7-1724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26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 19351 0 0,'0'0'439'0'0,"0"0"62"0"0,0 0 33 0 0,0 0-65 0 0,0 0-237 0 0,0 0 156 0 0,0 0 100 0 0,0 0 21 0 0,-1 2 3 0 0,-4 17-237 0 0,-1-1 0 0 0,-1 0 0 0 0,-17 30 0 0 0,-36 50 746 0 0,51-84-998 0 0,0-2-1145 0 0,0 1 0 0 0,0-1 0 0 0,-1 0 0 0 0,-15 13 0 0 0,22-23-924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17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17503 0 0,'0'0'399'0'0,"0"0"60"0"0,0 0 21 0 0,0 0-59 0 0,3 2-136 0 0,44 23 4616 0 0,-43-22-4807 0 0,0 0-1 0 0,0 0 0 0 0,-1 0 0 0 0,0 0 0 0 0,0 0 0 0 0,0 1 0 0 0,0 0 1 0 0,0-1-1 0 0,-1 1 0 0 0,1 0 0 0 0,-1 0 0 0 0,0 1 0 0 0,0-1 0 0 0,-1 0 1 0 0,1 1-1 0 0,-1-1 0 0 0,0 1 0 0 0,0-1 0 0 0,0 1 0 0 0,-1-1 0 0 0,0 1 0 0 0,0 0 1 0 0,0-1-1 0 0,0 1 0 0 0,-1 0 0 0 0,0-1 0 0 0,0 1 0 0 0,0-1 0 0 0,0 1 1 0 0,-1-1-1 0 0,1 0 0 0 0,-1 1 0 0 0,-4 4 0 0 0,1 0-93 0 0,0 0 0 0 0,-1-1 0 0 0,0 0 0 0 0,0 0 0 0 0,-1 0 0 0 0,0-1 0 0 0,-1 0 0 0 0,1-1 0 0 0,-1 0 0 0 0,-13 8 0 0 0,4-4 360 0 0,-2-1 0 0 0,1-1 0 0 0,-34 11 0 0 0,22-7 248 0 0,20-10-608 0 0,10-2 0 0 0,0 0 0 0 0,-1 0 0 0 0,1 0 0 0 0,0 0 0 0 0,-1-1 0 0 0,1 1 0 0 0,0 0 0 0 0,0 0 0 0 0,-1 0 0 0 0,1 0 0 0 0,0-1 0 0 0,-1 1 0 0 0,1 0 0 0 0,0 0 0 0 0,0 0 0 0 0,0-1 0 0 0,-1 1 0 0 0,1 0 0 0 0,0-1 0 0 0,0 1 0 0 0,0 0 0 0 0,-1 0 0 0 0,1-1 0 0 0,0 0 0 0 0,1 0 0 0 0,-1 0 0 0 0,0 0 0 0 0,1 0 0 0 0,-1 0 0 0 0,1 0 0 0 0,-1 0 0 0 0,1 0 0 0 0,-1 0 0 0 0,1 0 0 0 0,-1 0 0 0 0,1 0 0 0 0,0 0 0 0 0,0 1 0 0 0,0-1 0 0 0,-1 0 0 0 0,1 0 0 0 0,0 1 0 0 0,0-1 0 0 0,0 1 0 0 0,0-1 0 0 0,1 0 0 0 0,25-12 0 0 0,-22 11 0 0 0,0 1 0 0 0,0 0 0 0 0,0-1 0 0 0,0 2 0 0 0,0-1 0 0 0,0 1 0 0 0,0-1 0 0 0,1 1 0 0 0,-1 1 0 0 0,0-1 0 0 0,0 1 0 0 0,0 0 0 0 0,8 2 0 0 0,-4 0-2 0 0,0 0-1 0 0,0 0 1 0 0,10 6-1 0 0,1 0 85 0 0,-19-9 289 0 0,-1 0 117 0 0,2 1-331 0 0,0-1 0 0 0,1 0 1 0 0,-1 0-1 0 0,0 0 0 0 0,0 0 1 0 0,4-1-1 0 0,4 0-141 0 0,-8 0-16 0 0,1 1 0 0 0,-1-1 0 0 0,0 1 0 0 0,1 0 0 0 0,-1 0 0 0 0,1 0 0 0 0,4 1 0 0 0,-6-1 0 0 0,1 0 0 0 0,-1 1 0 0 0,1-1 0 0 0,0 0 0 0 0,-1-1 0 0 0,1 1 0 0 0,-1 0 0 0 0,1 0 0 0 0,0-1 0 0 0,-1 1 0 0 0,1-1 0 0 0,-1 1 0 0 0,3-2 0 0 0,-3 2-56 0 0,-1 0 0 0 0,1-1 0 0 0,0 1 0 0 0,-1 0 0 0 0,1 0 0 0 0,0-1 0 0 0,-1 1-1 0 0,1 0 1 0 0,-1-1 0 0 0,1 1 0 0 0,-1 0 0 0 0,1-1 0 0 0,0 1 0 0 0,-1-1 0 0 0,1 1 0 0 0,-1-1 0 0 0,0 1 0 0 0,1-1 0 0 0,-1 0 0 0 0,1 0 0 0 0,-1 0-63 0 0,0 1 1 0 0,0 0 0 0 0,0-1 0 0 0,0 1 0 0 0,0-1 0 0 0,-1 1-1 0 0,1 0 1 0 0,0-1 0 0 0,0 1 0 0 0,0-1 0 0 0,-1 1 0 0 0,1 0-1 0 0,0-1 1 0 0,0 1 0 0 0,-1 0 0 0 0,1-1 0 0 0,0 1 0 0 0,-1 0-1 0 0,1 0 1 0 0,0-1 0 0 0,-1 1 0 0 0,0 0 0 0 0,-18-8-5053 0 0,5 3 2613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18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0 13823 0 0,'0'0'315'0'0,"0"0"45"0"0,0 0 21 0 0,0 0-49 0 0,8-3-208 0 0,-1-1 84 0 0,-6 4 66 0 0,0-1 0 0 0,-1 1-1 0 0,1 0 1 0 0,0-1-1 0 0,0 1 1 0 0,0 0 0 0 0,0 0-1 0 0,0 0 1 0 0,0 0-1 0 0,-1 0 1 0 0,1 0 0 0 0,0 0-1 0 0,0 0 1 0 0,0 0 0 0 0,0 0-1 0 0,0 0 1 0 0,0 0-1 0 0,0 1 1 0 0,-1-1 0 0 0,1 0-1 0 0,0 1 1 0 0,0-1 0 0 0,0 1-1 0 0,-1-1 1 0 0,1 1-1 0 0,0-1 1 0 0,0 1 0 0 0,-1-1-1 0 0,1 1 1 0 0,-1 0 0 0 0,2 0-1 0 0,0 2 91 0 0,1 0 0 0 0,-1 0 0 0 0,0 0 0 0 0,0 1 0 0 0,2 5 0 0 0,0 3-167 0 0,-2-1 0 0 0,0 1 0 0 0,0-1-1 0 0,-1 1 1 0 0,-1 0 0 0 0,0 0 0 0 0,-2 20 0 0 0,0-12 109 0 0,-1 0 0 0 0,-6 22 0 0 0,6-32-208 0 0,0-1 1 0 0,0 1-1 0 0,-1-1 0 0 0,0 0 0 0 0,-1 0 0 0 0,-7 11 0 0 0,5-13-1085 0 0,1 0-1 0 0,-1 0 1 0 0,0-1 0 0 0,0 0-1 0 0,-1 0 1 0 0,-10 6 0 0 0,7-5-1330 0 0,-1 1-6471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20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0135 0 0,'0'0'231'0'0,"0"0"29"0"0,0 0 19 0 0,0-1-41 0 0,10-21 188 0 0,-7 17 911 0 0,0 0 0 0 0,1 0-1 0 0,-1 0 1 0 0,1 1 0 0 0,0-1 0 0 0,0 1-1 0 0,7-6 1 0 0,-2 2 940 0 0,-8 7-2169 0 0,-1 1 0 0 0,0-1 0 0 0,1 0-1 0 0,-1 1 1 0 0,1-1 0 0 0,-1 1 0 0 0,1-1-1 0 0,0 1 1 0 0,-1-1 0 0 0,1 1 0 0 0,-1-1-1 0 0,1 1 1 0 0,0 0 0 0 0,-1-1 0 0 0,1 1-1 0 0,0 0 1 0 0,-1 0 0 0 0,1 0 0 0 0,0-1-1 0 0,0 1 1 0 0,-1 0 0 0 0,1 0 0 0 0,0 0-1 0 0,0 0 1 0 0,-1 0 0 0 0,2 0 0 0 0,-1 1-96 0 0,0 0 0 0 0,0-1 0 0 0,0 1 0 0 0,0 0 0 0 0,0 0 0 0 0,0 0 0 0 0,0 0 0 0 0,0 0 0 0 0,-1 0 0 0 0,1 0 0 0 0,0 0 0 0 0,-1 0-1 0 0,2 2 1 0 0,-1 0-14 0 0,4 5 82 0 0,-1 0 0 0 0,0 0 0 0 0,0 0 0 0 0,-1 1 0 0 0,0-1 0 0 0,3 17-1 0 0,4 58 935 0 0,-1-10-539 0 0,-5-54-475 0 0,17 73 0 0 0,-19-84 0 0 0,-2 0-64 0 0,0-7-273 0 0,0-1-138 0 0,0 0-33 0 0,0 0-4 0 0,-8-19-1024 0 0,-11-36-6146 0 0,11 32 5124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20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61 15663 0 0,'4'-8'1188'0'0,"22"-29"187"0"0,-13 22 2032 0 0,-12 14-2010 0 0,-1 1-575 0 0,0 0-248 0 0,0 0-50 0 0,0 0-79 0 0,-1 2-290 0 0,-67 68 1894 0 0,-34 36-2030 0 0,60-64-22 0 0,12-14-135 0 0,16-15-136 0 0,-1 1 0 0 0,2 0 0 0 0,0 1 0 0 0,1 0 0 0 0,-18 29-1 0 0,29-42-1690 0 0,1-2-4023 0 0,0 0-1724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21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4 13823 0 0,'0'0'315'0'0,"0"0"45"0"0,0 0 21 0 0,3 0-49 0 0,8-4-220 0 0,-2 1 39 0 0,-8 2 569 0 0,3-3 4195 0 0,-5 3-1836 0 0,-3 3-1700 0 0,-52 30-623 0 0,40-24-433 0 0,0 0 0 0 0,1 2 0 0 0,-16 12 0 0 0,18-12-323 0 0,-20 19 0 0 0,28-23 0 0 0,4 3 0 0 0,1-8 0 0 0,1 1 0 0 0,0-1 0 0 0,0 1 0 0 0,0-1 0 0 0,0 0 0 0 0,0 1 0 0 0,0-1 0 0 0,0 0 0 0 0,1 0 0 0 0,-1 0 0 0 0,0 0 0 0 0,0 0 0 0 0,1 0 0 0 0,-1 0 0 0 0,1-1 0 0 0,-1 1 0 0 0,1 0 0 0 0,-1-1 0 0 0,1 1 0 0 0,1-1 0 0 0,35 8 0 0 0,-18-6-33 0 0,-1 1-1 0 0,0 0 1 0 0,37 14 0 0 0,-47-14-1161 0 0,-8-1-7215 0 0,-1-2 697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21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2 1-276 0 0,19 5-378 0 0,16-3 4327 0 0,-2-1-1790 0 0,-16-2-2190 0 0,-11 0 335 0 0,0 0 0 0 0,-1 1 0 0 0,15 2 0 0 0,-20-3-1145 0 0,-2 0-258 0 0,0 0-1558 0 0,0 0-6017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23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44 15663 0 0,'0'0'356'0'0,"0"0"50"0"0,0 0 20 0 0,2-1-42 0 0,7-3-250 0 0,-9 4-113 0 0,1 0 1 0 0,-1 0 0 0 0,1 0-1 0 0,-1-1 1 0 0,1 1 0 0 0,-1 0-1 0 0,1 0 1 0 0,-1 0 0 0 0,0-1-1 0 0,1 1 1 0 0,-1 0 0 0 0,1-1-1 0 0,-1 1 1 0 0,0 0 0 0 0,1-1-1 0 0,-1 1 1 0 0,0 0 0 0 0,1-1-1 0 0,-1 1 1 0 0,0-1 0 0 0,1 1-1 0 0,-1-1 1 0 0,0 1 0 0 0,0 0-1 0 0,0-1 1 0 0,1 1 0 0 0,-1-1-1 0 0,0 1 1 0 0,0-1 0 0 0,0 0-1 0 0,0-1 181 0 0,2-1 69 0 0,-2 1 221 0 0,1 1-1 0 0,0 0 1 0 0,-1-1-1 0 0,1 1 1 0 0,-1 0 0 0 0,1-1-1 0 0,-1 1 1 0 0,0-1-1 0 0,0 1 1 0 0,1 0-1 0 0,-1-1 1 0 0,0 1 0 0 0,-1-3-1 0 0,-20 12-319 0 0,16-5-9 0 0,-1 0 1 0 0,1 0-1 0 0,0 0 0 0 0,0 1 0 0 0,0 0 0 0 0,0 0 1 0 0,1 1-1 0 0,0-1 0 0 0,0 1 0 0 0,-5 6 1 0 0,4-5-77 0 0,-3 5-64 0 0,-1 0 1 0 0,1 0 0 0 0,1 1-1 0 0,0 0 1 0 0,1 0-1 0 0,-5 13 1 0 0,6-12-24 0 0,-11 34 0 0 0,15-42 0 0 0,-1 0 0 0 0,1 1 0 0 0,1-1 0 0 0,-1 0 0 0 0,1 0 0 0 0,0 11 0 0 0,1-13 0 0 0,0 1 0 0 0,0-1 0 0 0,1 1 0 0 0,-1-1 0 0 0,1 1 0 0 0,-1-1 0 0 0,1 0 0 0 0,0 0 0 0 0,0 0 0 0 0,5 5 0 0 0,0-4 0 0 0,1-5 86 0 0,-1 0 1 0 0,1 0-1 0 0,-1-1 1 0 0,0 0-1 0 0,0 0 0 0 0,0-1 1 0 0,0 0-1 0 0,8-5 0 0 0,-4 3 68 0 0,-1 0-86 0 0,0 0 1 0 0,-1-1-1 0 0,1-1 1 0 0,-1 1-1 0 0,0-2 1 0 0,-1 1-1 0 0,0-1 0 0 0,0 0 1 0 0,11-16-1 0 0,-14 18-39 0 0,-1-1 0 0 0,1 0 0 0 0,-2 0 0 0 0,1-1 0 0 0,-1 1-1 0 0,0-1 1 0 0,0 1 0 0 0,-1-1 0 0 0,0 0 0 0 0,-1 0 0 0 0,1 0 0 0 0,-2 0-1 0 0,1 0 1 0 0,-1-11 0 0 0,-1 16-29 0 0,1 0 0 0 0,-1-1 0 0 0,1 1 0 0 0,-1 0 0 0 0,0-1 0 0 0,-1 1 0 0 0,1 0 0 0 0,-1 0 0 0 0,1 0 0 0 0,-1 0 0 0 0,-2-3 0 0 0,3 5 0 0 0,0-1 0 0 0,-1 1 0 0 0,1 0 0 0 0,0 0 0 0 0,0 0 0 0 0,-1 0 0 0 0,1 0 0 0 0,-1 0 0 0 0,1 0 0 0 0,-1 0 0 0 0,1 1 0 0 0,-1-1 0 0 0,1 1 0 0 0,-1-1 0 0 0,0 1 0 0 0,1-1 0 0 0,-1 1 0 0 0,0 0 0 0 0,1 0 0 0 0,-1 0 0 0 0,0 0 0 0 0,1 0 0 0 0,-1 0 0 0 0,-2 1 0 0 0,-1 0-378 0 0,0 0 0 0 0,0 1 0 0 0,0 0 0 0 0,0 0 0 0 0,0 0 0 0 0,0 1 0 0 0,0 0 0 0 0,1 0 1 0 0,-1 0-1 0 0,1 0 0 0 0,0 1 0 0 0,0-1 0 0 0,0 1 0 0 0,-5 7 0 0 0,-2 2-8489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25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7 15663 0 0,'0'0'356'0'0,"2"-1"50"0"0,29-11 988 0 0,-20 8 612 0 0,-21 10 1549 0 0,-13 8-1976 0 0,-24 21-842 0 0,29-23 140 0 0,-21 20 0 0 0,36-30-840 0 0,0 1-19 0 0,-1 1 0 0 0,1 0 1 0 0,-1 0-1 0 0,1 0 0 0 0,0 0 1 0 0,-4 9-1 0 0,3-1-18 0 0,6-8 0 0 0,-1-3 0 0 0,4 7 0 0 0,-5-7 0 0 0,0-1 0 0 0,1 1 0 0 0,-1 0 0 0 0,1-1 0 0 0,-1 1 0 0 0,1 0 0 0 0,-1-1 0 0 0,1 1 0 0 0,-1-1 0 0 0,1 1 0 0 0,-1-1 0 0 0,1 1 0 0 0,0-1 0 0 0,-1 1 0 0 0,1-1 0 0 0,0 0 0 0 0,-1 1 0 0 0,1-1 0 0 0,0 0 0 0 0,-1 0 0 0 0,1 1 0 0 0,1-1 0 0 0,1 0 0 0 0,3 2 0 0 0,-1-1 0 0 0,1 0 0 0 0,-1 0 0 0 0,1-1 0 0 0,-1 1 0 0 0,1-1 0 0 0,0-1 0 0 0,8 0 0 0 0,21-1 0 0 0,30-1-201 0 0,-63 3-850 0 0,-2 0-385 0 0,0 0-79 0 0,0 0-18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26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7503 0 0,'0'0'399'0'0,"9"9"1106"0"0,16-3-1366 0 0,-19-4 496 0 0,0-1 1 0 0,-1-1-1 0 0,1 1 1 0 0,0-1-1 0 0,0 0 1 0 0,-1 0-1 0 0,1-1 0 0 0,0 0 1 0 0,6-1-1 0 0,7-2-68 0 0,0 1 1 0 0,21-1-1 0 0,-36 3-618 0 0,22-6-2941 0 0,-18 5-5880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26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1191 0 0,'0'0'480'0'0,"0"0"67"0"0,0 0 31 0 0,0 0-56 0 0,2-1-201 0 0,-1 0 37 0 0,4-1-363 0 0,1 1 3571 0 0,8 4-3560 0 0,0 0 1 0 0,-1 1 0 0 0,1 0-1 0 0,20 10 1 0 0,-32-13-7 0 0,125 47 1012 0 0,-74-29-560 0 0,-37-11 140 0 0,-9-1-576 0 0,-4 2-16 0 0,-3-6 42 0 0,0 0 0 0 0,-1 0 0 0 0,1 0 0 0 0,-1 0 0 0 0,0 0 0 0 0,0 0 0 0 0,0 0-1 0 0,0-1 1 0 0,0 1 0 0 0,0 0 0 0 0,-1-1 0 0 0,0 1 0 0 0,1-1 0 0 0,-4 4 0 0 0,-3 2 312 0 0,0 0 0 0 0,-15 11 1 0 0,-4 2-15 0 0,-22 19-320 0 0,32-27-22 0 0,-20 19 0 0 0,31-26 2 0 0,0 1 0 0 0,1 0 0 0 0,0 1 0 0 0,0-1 0 0 0,0 1 0 0 0,-6 15 0 0 0,11-22 0 0 0,-1 0 0 0 0,1 0 0 0 0,-1 0 0 0 0,1 0 0 0 0,-1-1 0 0 0,1 1 0 0 0,0 0 0 0 0,0 0 0 0 0,-1 0 0 0 0,1 1 0 0 0,0-1 0 0 0,0 0 0 0 0,0 0 0 0 0,0 0 0 0 0,0 0 0 0 0,1 0 0 0 0,-1 0 0 0 0,0 0 0 0 0,0 0 0 0 0,1 0 0 0 0,-1 0 0 0 0,0 0 0 0 0,1-1 0 0 0,-1 1 0 0 0,1 0 0 0 0,-1 0 0 0 0,1 0 0 0 0,-1 0 0 0 0,2 1 0 0 0,0 0 0 0 0,0 1 0 0 0,1-1 0 0 0,-1 0 0 0 0,0 0 0 0 0,1 0 0 0 0,-1 0 0 0 0,1-1 0 0 0,0 1 0 0 0,-1-1 0 0 0,1 1 0 0 0,0-1 0 0 0,0 0 0 0 0,0 0 0 0 0,0-1 0 0 0,0 1 0 0 0,0 0 0 0 0,6-1 0 0 0,2 2 0 0 0,0-2 0 0 0,0 0 0 0 0,15-2 0 0 0,0-1 0 0 0,-1-1 0 0 0,-1-2 0 0 0,1 0 0 0 0,25-11 0 0 0,-40 15 0 0 0,-7 1 0 0 0,0 1 0 0 0,0-1 0 0 0,0 0 0 0 0,0 0 0 0 0,0 0 0 0 0,-1 0 0 0 0,4-3 0 0 0,-52 4-4568 0 0,29 2-5328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27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340 8287 0 0,'0'0'191'0'0,"1"-1"26"0"0,5-6 142 0 0,0-1-1 0 0,-1 0 0 0 0,1 0 0 0 0,-2 0 1 0 0,1 0-1 0 0,4-14 0 0 0,-8 19 266 0 0,0-1 0 0 0,0 1 0 0 0,0 0-1 0 0,-1-1 1 0 0,1 1 0 0 0,-1-1 0 0 0,0 1-1 0 0,0-1 1 0 0,0 1 0 0 0,-1-6 0 0 0,1 7-418 0 0,-1 1 0 0 0,0-1 0 0 0,1 0 0 0 0,-1 0 0 0 0,0 0 0 0 0,0 1 0 0 0,0-1 0 0 0,0 0 0 0 0,-1 1 0 0 0,1-1 0 0 0,0 1 0 0 0,-1-1 0 0 0,1 1 0 0 0,-1 0 0 0 0,1-1 0 0 0,-1 1 0 0 0,0 0 0 0 0,1 0 0 0 0,-1 0 0 0 0,-3-1 0 0 0,2 0-92 0 0,-1 1-1 0 0,0-1 0 0 0,-1 1 1 0 0,1-1-1 0 0,0 1 1 0 0,0 0-1 0 0,-1 1 1 0 0,1-1-1 0 0,0 1 0 0 0,-1 0 1 0 0,1 0-1 0 0,0 0 1 0 0,-1 1-1 0 0,1-1 1 0 0,0 1-1 0 0,-1 0 0 0 0,1 0 1 0 0,0 1-1 0 0,0-1 1 0 0,0 1-1 0 0,0 0 1 0 0,0 0-1 0 0,1 0 0 0 0,-1 1 1 0 0,0-1-1 0 0,1 1 1 0 0,-6 5-1 0 0,3-1-113 0 0,1 0 0 0 0,-1 0 0 0 0,1 0 0 0 0,0 1 0 0 0,1 0 0 0 0,0 0 0 0 0,0 0 0 0 0,-5 17 0 0 0,7-18 0 0 0,0-1 0 0 0,1 1 0 0 0,0-1 0 0 0,0 1 0 0 0,0 0 0 0 0,1 0 0 0 0,0-1 0 0 0,0 1 0 0 0,1 0 0 0 0,0 0 0 0 0,0-1 0 0 0,3 11 0 0 0,3-3 0 0 0,-4-11 0 0 0,0-2 0 0 0,9 6 0 0 0,-8-7 0 0 0,-1-1 0 0 0,1 1 0 0 0,-1 0 0 0 0,1 0 0 0 0,0 0 0 0 0,0-1 0 0 0,0 0 0 0 0,0 0 0 0 0,0 0 0 0 0,0 0 0 0 0,0-1 0 0 0,-1 1 0 0 0,1-1 0 0 0,-1 0 0 0 0,1 0 0 0 0,-1 0 0 0 0,0-1 0 0 0,0 1 0 0 0,0-1 0 0 0,6-5 0 0 0,1-5 0 0 0,0 0 0 0 0,0 0 0 0 0,9-20 0 0 0,-7 13 0 0 0,4-8 74 0 0,-2 0 0 0 0,-1-2-1 0 0,-1 1 1 0 0,-1-2 0 0 0,8-39 0 0 0,-13 50 348 0 0,-4 16-331 0 0,-1 1 0 0 0,0-1 0 0 0,0 0 0 0 0,0 1 0 0 0,0-1 0 0 0,0 0 0 0 0,-1 0 0 0 0,0 0 0 0 0,0 0 0 0 0,0 0 0 0 0,0 1 0 0 0,-1-8 0 0 0,0 10-91 0 0,1 1 0 0 0,0 0 0 0 0,0-1 0 0 0,-1 1 0 0 0,1 0 0 0 0,0 0 0 0 0,0-1 0 0 0,-1 1 0 0 0,1 0 0 0 0,0 0 0 0 0,0 0 0 0 0,-1-1 0 0 0,1 1 0 0 0,0 0 0 0 0,-1 0 0 0 0,1 0 0 0 0,0 0 0 0 0,-1 0 0 0 0,1 0 0 0 0,-1 0 0 0 0,1-1 0 0 0,0 1 0 0 0,-1 0 0 0 0,1 0 0 0 0,0 0 0 0 0,-1 1 0 0 0,1-1 0 0 0,0 0 0 0 0,-1 0 0 0 0,1 0 0 0 0,0 0 0 0 0,-1 0 0 0 0,1 0 0 0 0,0 0 0 0 0,-1 1 0 0 0,1-1 0 0 0,0 0 0 0 0,-1 0 0 0 0,1 0 0 0 0,0 1 0 0 0,0-1 0 0 0,-1 0 0 0 0,1 0 0 0 0,0 1 0 0 0,-1-1 0 0 0,1 1 0 0 0,-5 2 0 0 0,1 1 0 0 0,-1 0 0 0 0,1 0 0 0 0,-1 1 0 0 0,1-1 0 0 0,0 1 0 0 0,1 0 0 0 0,-1 0 0 0 0,-3 8 0 0 0,-1 2 0 0 0,1 1 0 0 0,-6 18 0 0 0,3-2 0 0 0,1 0 0 0 0,1 1 0 0 0,2-1 0 0 0,1 1 0 0 0,0 45 0 0 0,5-65 0 0 0,4-3 0 0 0,-3-8 0 0 0,1-1 0 0 0,-1 0 0 0 0,1 1 0 0 0,0-1 0 0 0,-1 0 0 0 0,1 0 0 0 0,0 0 0 0 0,0-1 0 0 0,-1 1 0 0 0,1 0 0 0 0,0-1 0 0 0,0 1 0 0 0,0-1 0 0 0,0 1 0 0 0,0-1 0 0 0,0 0 0 0 0,0 0 0 0 0,0 0 0 0 0,0 0 0 0 0,0 0 0 0 0,0 0 0 0 0,0-1 0 0 0,2 0 0 0 0,1 0 0 0 0,-1 0 0 0 0,1 0 0 0 0,-1-1 0 0 0,1 0 0 0 0,-1 0 0 0 0,1 0 0 0 0,-1-1 0 0 0,6-3 0 0 0,8-9 31 0 0,86-76 910 0 0,-93 80-811 0 0,-1-1 0 0 0,0 1 0 0 0,-1-2 1 0 0,0 1-1 0 0,-1-1 0 0 0,12-28 0 0 0,-43 66 35 0 0,20-18-165 0 0,0-1 0 0 0,0 1 0 0 0,1 0 0 0 0,0 0 0 0 0,0 0 0 0 0,0 0 0 0 0,0 9 0 0 0,-1 0 0 0 0,2-11 0 0 0,1 0 0 0 0,-1 1 0 0 0,1-1 0 0 0,0 1 0 0 0,0-1 0 0 0,1 1 0 0 0,0-1 0 0 0,0 1 0 0 0,2 6 0 0 0,-3-10 0 0 0,1 0 0 0 0,0 1 0 0 0,0-1 0 0 0,0 0 0 0 0,0 0 0 0 0,0 0 0 0 0,1 0 0 0 0,-1 0 0 0 0,1 0 0 0 0,-1 0 0 0 0,1 0 0 0 0,0 0 0 0 0,-1-1 0 0 0,1 1 0 0 0,0-1 0 0 0,0 1 0 0 0,0-1 0 0 0,0 0 0 0 0,1 0 0 0 0,-1 0 0 0 0,0 0 0 0 0,4 1 0 0 0,-1-2 0 0 0,-1 1 0 0 0,1-1 0 0 0,-1 0 0 0 0,1-1 0 0 0,-1 1 0 0 0,1-1 0 0 0,-1 0 0 0 0,0 0 0 0 0,1 0 0 0 0,-1 0 0 0 0,0-1 0 0 0,0 0 0 0 0,0 0 0 0 0,0 0 0 0 0,0 0 0 0 0,0-1 0 0 0,4-4 0 0 0,7-5 0 0 0,0-1 0 0 0,19-23 0 0 0,-11 9 480 0 0,-1 0 0 0 0,23-39 0 0 0,-44 65-37 0 0,-2 2-294 0 0,-2 4-146 0 0,0-1 0 0 0,1 1 0 0 0,-1 0-1 0 0,1-1 1 0 0,1 1 0 0 0,-3 8 0 0 0,-7 34-7 0 0,9-38 4 0 0,-4 27 0 0 0,2 1 0 0 0,-1 42 0 0 0,8 74 0 0 0,-1-107 0 0 0,-2-44 0 0 0,1 9 0 0 0,0 0 0 0 0,-2 0 0 0 0,1 0 0 0 0,-1 0 0 0 0,-1 0 0 0 0,0-1 0 0 0,0 1 0 0 0,-7 17 0 0 0,8-27 0 0 0,1-1 0 0 0,0 1 0 0 0,0 0 0 0 0,-1 0 0 0 0,1 0 0 0 0,-1 0 0 0 0,1 0 0 0 0,-1-1 0 0 0,1 1 0 0 0,-1 0 0 0 0,1 0 0 0 0,-1-1 0 0 0,0 1 0 0 0,1-1 0 0 0,-1 1 0 0 0,0 0 0 0 0,1-1 0 0 0,-1 1 0 0 0,0-1 0 0 0,0 1 0 0 0,0-1 0 0 0,0 0 0 0 0,1 1 0 0 0,-1-1 0 0 0,0 0 0 0 0,0 0 0 0 0,0 0 0 0 0,0 1 0 0 0,0-1 0 0 0,0 0 0 0 0,-1 0 0 0 0,-1 0 0 0 0,-5 0 0 0 0,0-1 0 0 0,0 0 0 0 0,-1 0 0 0 0,1 0 0 0 0,0-1 0 0 0,1 0 0 0 0,-10-4 0 0 0,-26-6 0 0 0,34 10 0 0 0,6 1 0 0 0,0 1 0 0 0,0-1 0 0 0,0 1 0 0 0,0-1 0 0 0,0 1 0 0 0,1 0 0 0 0,-1 0 0 0 0,-5 1 0 0 0,-4 2-2539 0 0,0-2-4720 0 0,12-1-2175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28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52 10135 0 0,'0'0'464'0'0,"1"-1"-9"0"0,21-16-328 0 0,-2-5 3489 0 0,-1 2 3858 0 0,-22 2-5310 0 0,5 14-1922 0 0,-1 3-153 0 0,0 0-1 0 0,-1 0 1 0 0,1 0 0 0 0,-1 0 0 0 0,0-1 0 0 0,1 1 0 0 0,-1 0 0 0 0,0 0 0 0 0,0-1-1 0 0,0 1 1 0 0,0 0 0 0 0,0 0 0 0 0,0-1 0 0 0,0-1 0 0 0,0 3-66 0 0,0-1 0 0 0,0 1 0 0 0,0-1 0 0 0,0 1 0 0 0,0-1 1 0 0,0 1-1 0 0,0-1 0 0 0,0 1 0 0 0,0-1 0 0 0,0 1 0 0 0,0-1 0 0 0,-1 1 1 0 0,1-1-1 0 0,0 1 0 0 0,0-1 0 0 0,-1 1 0 0 0,1-1 0 0 0,0 1 0 0 0,0-1 1 0 0,-1 1-1 0 0,1 0 0 0 0,-1-1 0 0 0,1 1 0 0 0,0 0 0 0 0,-1-1 0 0 0,1 1 1 0 0,-1-1-1 0 0,0 1 54 0 0,0 0 1 0 0,0 0-1 0 0,0 0 1 0 0,0 0-1 0 0,0 0 0 0 0,0 0 1 0 0,0 0-1 0 0,0 0 1 0 0,0 0-1 0 0,0 1 1 0 0,1-1-1 0 0,-1 0 1 0 0,0 0-1 0 0,-1 1 1 0 0,-4 3 376 0 0,0-1 1 0 0,0 1 0 0 0,-6 5-1 0 0,11-8-429 0 0,-7 6-25 0 0,0 0 0 0 0,1 0 0 0 0,0 1 0 0 0,0 0 0 0 0,1 1 0 0 0,0-1 0 0 0,0 1 0 0 0,-8 18 0 0 0,4-3 0 0 0,1 1 0 0 0,-8 35 0 0 0,16-57 0 0 0,0 0 0 0 0,0 0 0 0 0,1 0 0 0 0,0 1 0 0 0,0-1 0 0 0,0 0 0 0 0,0 0 0 0 0,0 0 0 0 0,0 0 0 0 0,1 1 0 0 0,-1-1 0 0 0,1 0 0 0 0,0 0 0 0 0,0 0 0 0 0,0 0 0 0 0,1 0 0 0 0,-1-1 0 0 0,1 1 0 0 0,2 3 0 0 0,-2-3 0 0 0,0-1 0 0 0,1 1 0 0 0,0-1 0 0 0,0 0 0 0 0,0 1 0 0 0,0-1 0 0 0,0 0 0 0 0,0-1 0 0 0,0 1 0 0 0,0-1 0 0 0,1 1 0 0 0,-1-1 0 0 0,1 0 0 0 0,-1 0 0 0 0,1 0 0 0 0,6 0 0 0 0,-2 0 0 0 0,0-1 0 0 0,1 0 0 0 0,-1 0 0 0 0,1-1 0 0 0,-1 0 0 0 0,0-1 0 0 0,1 1 0 0 0,-1-2 0 0 0,0 1 0 0 0,0-1 0 0 0,-1 0 0 0 0,1-1 0 0 0,0 0 0 0 0,-1 0 0 0 0,0 0 0 0 0,0-1 0 0 0,0 0 0 0 0,-1-1 0 0 0,0 1 0 0 0,0-1 0 0 0,0-1 0 0 0,-1 1 0 0 0,0-1 0 0 0,0 0 0 0 0,7-13 0 0 0,-7 11 0 0 0,-1 0 0 0 0,-1 0 0 0 0,0 0 0 0 0,0-1 0 0 0,-1 1 0 0 0,0-1 0 0 0,0 1 0 0 0,-1-1 0 0 0,0 0 0 0 0,-1 0 0 0 0,-2-17 0 0 0,2 25 1 0 0,-1-11 44 0 0,-1 1-1 0 0,0 0 1 0 0,-1 1 0 0 0,-7-21 0 0 0,9 30-49 0 0,1 0 0 0 0,-1 0 0 0 0,0 0 1 0 0,0 0-1 0 0,0 0 0 0 0,0 1 0 0 0,-1-1 0 0 0,1 0 0 0 0,0 1 0 0 0,-1-1 0 0 0,1 1 0 0 0,-1-1 0 0 0,1 1 0 0 0,-1 0 0 0 0,0-1 1 0 0,0 1-1 0 0,0 0 0 0 0,1 0 0 0 0,-1 0 0 0 0,0 0 0 0 0,0 1 0 0 0,0-1 0 0 0,0 1 0 0 0,-1-1 0 0 0,1 1 0 0 0,0-1 0 0 0,0 1 0 0 0,0 0 1 0 0,0 0-1 0 0,0 0 0 0 0,0 1 0 0 0,-1-1 0 0 0,1 0 0 0 0,0 1 0 0 0,-2 0 0 0 0,-8 3-1124 0 0,0 1-1 0 0,1 0 1 0 0,-13 7 0 0 0,2 1-8083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28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 21191 0 0,'0'0'480'0'0,"2"0"67"0"0,29 4 734 0 0,-30-3-1256 0 0,0-1 0 0 0,0 0-1 0 0,0 0 1 0 0,0 1 0 0 0,0-1-1 0 0,0 0 1 0 0,0 1 0 0 0,0-1-1 0 0,0 1 1 0 0,0-1 0 0 0,-1 1-1 0 0,1-1 1 0 0,0 1 0 0 0,0 0 0 0 0,0 0-1 0 0,-1-1 1 0 0,1 1 0 0 0,0 0-1 0 0,-1 0 1 0 0,1 0 0 0 0,-1 0-1 0 0,1-1 1 0 0,-1 1 0 0 0,1 0 0 0 0,-1 0-1 0 0,1 0 1 0 0,-1 0 0 0 0,0 0-1 0 0,0 2 1 0 0,1-1 185 0 0,0 3-9 0 0,0-1 0 0 0,-1 1 0 0 0,0-1 0 0 0,0 1 0 0 0,0-1-1 0 0,0 1 1 0 0,-1-1 0 0 0,1 0 0 0 0,-1 1 0 0 0,0-1 0 0 0,-1 0 0 0 0,1 1 0 0 0,-4 6 0 0 0,-3 5 695 0 0,-19 30 0 0 0,21-38-786 0 0,-1 0 0 0 0,1 0 0 0 0,-1 0 0 0 0,-1-1 0 0 0,-13 11 0 0 0,-45 25-435 0 0,6-3-8630 0 0,42-26 167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30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50 15663 0 0,'0'0'356'0'0,"0"0"50"0"0,0 0 20 0 0,0 0-42 0 0,1-16 2494 0 0,0 10-2245 0 0,1-1 0 0 0,0 1 1 0 0,0 0-1 0 0,1-1 0 0 0,-1 1 1 0 0,2 0-1 0 0,3-5 0 0 0,3-8 163 0 0,31-55 124 0 0,9-16 877 0 0,-44 78-1635 0 0,-1-1 0 0 0,0 0-1 0 0,-1 0 1 0 0,-1 0 0 0 0,3-19 0 0 0,-5 10-162 0 0,-1 22 0 0 0,0-1 0 0 0,0 1 0 0 0,0 0 0 0 0,0 0 0 0 0,-1-1 0 0 0,1 1 0 0 0,0 0 0 0 0,0 0 0 0 0,0-1 0 0 0,0 1 0 0 0,0 0 0 0 0,0 0 0 0 0,0-1 0 0 0,0 1 0 0 0,-1 0 0 0 0,1 0 0 0 0,0 0 0 0 0,0-1 0 0 0,0 1 0 0 0,0 0 0 0 0,-1 0 0 0 0,1 0 0 0 0,0-1 0 0 0,0 1 0 0 0,-1 0 0 0 0,1 0 0 0 0,0 0 0 0 0,0 0 0 0 0,-1 0 0 0 0,1 0 0 0 0,0 0 0 0 0,0 0 0 0 0,-1 0 0 0 0,1-1 0 0 0,0 1 0 0 0,0 0 0 0 0,-1 0 0 0 0,1 0 0 0 0,0 0 0 0 0,0 0 0 0 0,-1 1 0 0 0,1-1 0 0 0,0 0 0 0 0,0 0 0 0 0,-1 0 0 0 0,1 0 0 0 0,-10 5 0 0 0,9-5 0 0 0,-4 4 0 0 0,0 0 0 0 0,0 1 0 0 0,0-1 0 0 0,0 1 0 0 0,0 0 0 0 0,1 1 0 0 0,0-1 0 0 0,-5 10 0 0 0,-24 51 0 0 0,31-63 0 0 0,-42 108 0 0 0,40-97 0 0 0,0-1 0 0 0,1 0 0 0 0,0 1 0 0 0,1 0 0 0 0,1-1 0 0 0,0 23 0 0 0,2-33 0 0 0,-1 0 0 0 0,0 0 0 0 0,1 0 0 0 0,0 0 0 0 0,-1 0 0 0 0,1 0 0 0 0,0 0 0 0 0,1-1 0 0 0,-1 1 0 0 0,0 0 0 0 0,1 0 0 0 0,0-1 0 0 0,-1 1 0 0 0,1-1 0 0 0,3 3 0 0 0,-4-4 0 0 0,1 1 0 0 0,0-1 0 0 0,0 0 0 0 0,0 0 0 0 0,0 0 0 0 0,0 0 0 0 0,0 0 0 0 0,0 0 0 0 0,0 0 0 0 0,0-1 0 0 0,0 1 0 0 0,1-1 0 0 0,-1 0 0 0 0,0 0 0 0 0,0 1 0 0 0,1-1 0 0 0,-1-1 0 0 0,0 1 0 0 0,0 0 0 0 0,5-1 0 0 0,6-3 0 0 0,0-1 0 0 0,0 1 0 0 0,-1-2 0 0 0,1 0 0 0 0,-1 0 0 0 0,-1-2 0 0 0,1 1 0 0 0,-1-1 0 0 0,0-1 0 0 0,18-19 0 0 0,-9 7 0 0 0,-1-2 0 0 0,-1 0 0 0 0,-1-1 0 0 0,14-28 0 0 0,-6 4 0 0 0,-2-2 0 0 0,-3 0 0 0 0,-2-1 0 0 0,12-55 0 0 0,-28 98 85 0 0,0 0 0 0 0,-1 1 0 0 0,0-10-1 0 0,-1 14-38 0 0,0 1-1 0 0,0-1 1 0 0,0 0-1 0 0,0 1 1 0 0,-1-1-1 0 0,1 0 1 0 0,-1 1-1 0 0,0-1 1 0 0,1 1-1 0 0,-1-1 1 0 0,0 1-1 0 0,-3-4 1 0 0,2 5 19 0 0,1 0 1 0 0,-1 1 0 0 0,0-1 0 0 0,1 1-1 0 0,-1-1 1 0 0,0 1 0 0 0,1 0-1 0 0,-1 0 1 0 0,0-1 0 0 0,1 1 0 0 0,-1 1-1 0 0,0-1 1 0 0,0 0 0 0 0,1 0 0 0 0,-1 1-1 0 0,-2 0 1 0 0,0 0-66 0 0,1 1 0 0 0,-1 0 0 0 0,1 1 0 0 0,-1-1 0 0 0,1 0 0 0 0,0 1 0 0 0,0 0 0 0 0,0-1 0 0 0,1 1 0 0 0,-1 1 0 0 0,0-1 0 0 0,1 0 0 0 0,0 0 0 0 0,0 1 0 0 0,-3 6 0 0 0,0 3 0 0 0,0 0 0 0 0,0 1 0 0 0,-2 15 0 0 0,-4 22 0 0 0,2 0 0 0 0,3 0 0 0 0,-1 69 0 0 0,7-94-253 0 0,-1-16 28 0 0,0 0 0 0 0,1-1 0 0 0,1 1 1 0 0,-1-1-1 0 0,2 1 0 0 0,3 16 0 0 0,-4-24 216 0 0,0 0 0 0 0,0 0 0 0 0,0 0 0 0 0,0 0 0 0 0,0 0-1 0 0,1 0 1 0 0,-1 0 0 0 0,1-1 0 0 0,-1 1 0 0 0,1 0 0 0 0,0-1 0 0 0,-1 1-1 0 0,1-1 1 0 0,0 0 0 0 0,0 0 0 0 0,3 2 0 0 0,-1-2 6 0 0,-1 1 1 0 0,1-1 0 0 0,-1-1-1 0 0,1 1 1 0 0,-1 0-1 0 0,1-1 1 0 0,0 0-1 0 0,0 0 1 0 0,5 0 0 0 0,0-2 3 0 0,-1 1 1 0 0,1-1 0 0 0,0 0 0 0 0,-1-1 0 0 0,0 0-1 0 0,1-1 1 0 0,13-7 0 0 0,-6-1-2 0 0,0 0 0 0 0,-1 0 0 0 0,0-1 0 0 0,-1-1 0 0 0,-1-1 0 0 0,0 0 0 0 0,-1 0 0 0 0,0-1 0 0 0,10-21 0 0 0,3-10 0 0 0,-1-2 0 0 0,18-57 0 0 0,-38 94-39 0 0,26-79 399 0 0,-28 80-123 0 0,1 1-1 0 0,-2-1 0 0 0,1 0 1 0 0,-2 0-1 0 0,1 0 1 0 0,-3-18-1 0 0,2 28-235 0 0,0 1-1 0 0,0-1 1 0 0,0 0-1 0 0,0 1 1 0 0,0-1-1 0 0,0 0 1 0 0,0 1-1 0 0,0-1 1 0 0,-1 0 0 0 0,1 1-1 0 0,0-1 1 0 0,0 0-1 0 0,-1 1 1 0 0,1-1-1 0 0,0 0 1 0 0,-1 1-1 0 0,1-1 1 0 0,-1 1-1 0 0,1-1 1 0 0,-1 1 0 0 0,1-1-1 0 0,-1 1 1 0 0,1-1-1 0 0,-1 1 1 0 0,0 0-1 0 0,1-1 1 0 0,-1 1-1 0 0,0-1 1 0 0,0 1-1 0 0,0 1 1 0 0,-1-1-1 0 0,1 0 0 0 0,0 0 0 0 0,0 0 1 0 0,0 1-1 0 0,0-1 0 0 0,0 1 0 0 0,0-1 1 0 0,0 1-1 0 0,0-1 0 0 0,0 1 0 0 0,0-1 1 0 0,0 1-1 0 0,-1 1 0 0 0,-2 2-1 0 0,0 1 1 0 0,0-1-1 0 0,0 1 0 0 0,0-1 1 0 0,-5 10-1 0 0,-1 10 1 0 0,1 0 0 0 0,1 1 0 0 0,-6 29 0 0 0,-10 80 0 0 0,18-91 0 0 0,5-37-3 0 0,-14 103-442 0 0,14-92 413 0 0,1-1 0 0 0,0 0 1 0 0,1 1-1 0 0,5 26 0 0 0,-5-40-7 0 0,-1-1 0 0 0,1 1 0 0 0,0 0-1 0 0,0 0 1 0 0,0-1 0 0 0,0 1 0 0 0,0-1-1 0 0,1 1 1 0 0,-1-1 0 0 0,1 1 0 0 0,0-1 0 0 0,0 0-1 0 0,-1 0 1 0 0,6 4 0 0 0,-5-5-5 0 0,0 0-1 0 0,0 0 1 0 0,0 0 0 0 0,1 0 0 0 0,-1 0-1 0 0,0-1 1 0 0,1 1 0 0 0,-1-1-1 0 0,0 1 1 0 0,1-1 0 0 0,-1 0 0 0 0,1 0-1 0 0,-1 0 1 0 0,1 0 0 0 0,-1 0 0 0 0,0-1-1 0 0,5-1 1 0 0,4-1 127 0 0,-1 0 0 0 0,0-1 0 0 0,0-1 0 0 0,0 0 0 0 0,0 0 0 0 0,-1-1 0 0 0,0 0 0 0 0,0-1 0 0 0,-1 0 0 0 0,0 0 0 0 0,11-12 0 0 0,-13 12-17 0 0,0 1 1 0 0,-1-2-1 0 0,1 1 1 0 0,-1 0-1 0 0,-1-1 0 0 0,0 0 1 0 0,0 0-1 0 0,0-1 1 0 0,-1 1-1 0 0,0-1 0 0 0,-1 1 1 0 0,0-1-1 0 0,0 0 1 0 0,0-13-1 0 0,-2 19-66 0 0,0 0 0 0 0,-1 0 0 0 0,1 0 0 0 0,0 0 0 0 0,-1 0 0 0 0,-2-6 0 0 0,3 9 0 0 0,0 0 0 0 0,0 0 0 0 0,0 0 0 0 0,0-1 0 0 0,-1 1 0 0 0,1 0 0 0 0,0 0 0 0 0,0 0 0 0 0,0 0 0 0 0,-1-1 0 0 0,1 1 0 0 0,0 0 0 0 0,0 0 0 0 0,0 0 0 0 0,-1 0 0 0 0,1 0 0 0 0,0 0 0 0 0,0-1 0 0 0,-1 1 0 0 0,1 0 0 0 0,0 0 0 0 0,-1 0 0 0 0,1 0 0 0 0,0 0 0 0 0,0 0 0 0 0,-1 0 0 0 0,1 0 0 0 0,0 0 0 0 0,0 0 0 0 0,-1 0 0 0 0,1 1 0 0 0,0-1 0 0 0,0 0 0 0 0,-1 0 0 0 0,1 0 0 0 0,0 0 0 0 0,0 0 0 0 0,0 0 0 0 0,-1 1 0 0 0,1-1 0 0 0,0 0 0 0 0,0 0 0 0 0,0 0 0 0 0,-1 0 0 0 0,1 1 0 0 0,0-1 0 0 0,0 0 0 0 0,-3 3 0 0 0,1-1 0 0 0,0 1 0 0 0,0-1 0 0 0,0 1 0 0 0,0 0 0 0 0,0 0 0 0 0,1 0 0 0 0,-1 0 0 0 0,1 0 0 0 0,0 0 0 0 0,0 0 0 0 0,0 0 0 0 0,0 1 0 0 0,0-1 0 0 0,1 0 0 0 0,-1 7 0 0 0,1 5 0 0 0,0 1 0 0 0,3 19 0 0 0,-2-30 0 0 0,0 5 0 0 0,0 0 0 0 0,1 0 0 0 0,5 14 0 0 0,-7-22 0 0 0,1-1 0 0 0,0 1 0 0 0,0-1 0 0 0,0 0 0 0 0,0 1 0 0 0,0-1 0 0 0,0 0 0 0 0,0 1 0 0 0,0-1 0 0 0,0 0 0 0 0,0 0 0 0 0,1 0 0 0 0,-1 0 0 0 0,0 0 0 0 0,1 0 0 0 0,-1 0 0 0 0,1-1 0 0 0,-1 1 0 0 0,1 0 0 0 0,0-1 0 0 0,-1 1 0 0 0,1-1 0 0 0,-1 0 0 0 0,1 1 0 0 0,0-1 0 0 0,2 0 0 0 0,-3 0 0 0 0,6 0 0 0 0,1 0 0 0 0,-1-1 0 0 0,1 0 0 0 0,-1 0 0 0 0,0 0 0 0 0,0-1 0 0 0,0 0 0 0 0,0-1 0 0 0,0 1 0 0 0,0-1 0 0 0,0-1 0 0 0,-1 1 0 0 0,1-1 0 0 0,-1 0 0 0 0,0-1 0 0 0,-1 1 0 0 0,1-1 0 0 0,-1 0 0 0 0,0-1 0 0 0,8-10 0 0 0,52-65 0 0 0,-40 51 0 0 0,37-57 0 0 0,-54 70 0 0 0,-6 12 0 0 0,1-1 0 0 0,0 1 0 0 0,0-1 0 0 0,0 1 0 0 0,8-9 0 0 0,-11 14 0 0 0,0 0 0 0 0,0 0 0 0 0,0-1 0 0 0,1 1 0 0 0,-1 0 0 0 0,0 0 0 0 0,0 0 0 0 0,1 0 0 0 0,-1 0 0 0 0,0 0 0 0 0,0-1 0 0 0,1 1 0 0 0,-1 0 0 0 0,0 0 0 0 0,0 0 0 0 0,1 0 0 0 0,-1 0 0 0 0,0 0 0 0 0,1 0 0 0 0,-1 0 0 0 0,0 0 0 0 0,0 0 0 0 0,1 0 0 0 0,-1 0 0 0 0,0 0 0 0 0,0 0 0 0 0,1 1 0 0 0,-1-1 0 0 0,0 0 0 0 0,0 0 0 0 0,1 0 0 0 0,-1 0 0 0 0,0 0 0 0 0,0 0 0 0 0,0 1 0 0 0,1-1 0 0 0,-1 0 0 0 0,0 0 0 0 0,0 0 0 0 0,0 1 0 0 0,1-1 0 0 0,-1 0 0 0 0,0 0 0 0 0,0 1 0 0 0,0-1 0 0 0,0 0 0 0 0,0 0 0 0 0,0 1 0 0 0,0-1 0 0 0,0 0 0 0 0,1 0 0 0 0,-1 1 0 0 0,0-1 0 0 0,0 1 0 0 0,13 24 0 0 0,-5-8 0 0 0,1-1 0 0 0,0 0 0 0 0,2 0 0 0 0,0-1 0 0 0,15 17 0 0 0,-18-24 0 0 0,1-1 0 0 0,-2 1 0 0 0,1 1 0 0 0,-1 0 0 0 0,11 17 0 0 0,-16-23 0 0 0,0 0 0 0 0,0 0 0 0 0,-1 0 0 0 0,1 0 0 0 0,-1 0 0 0 0,0 0 0 0 0,0 0 0 0 0,0 0 0 0 0,0 1 0 0 0,-1-1 0 0 0,1 0 0 0 0,-1 1 0 0 0,0 2 0 0 0,0-1 0 0 0,-1 10 0 0 0,0-12 0 0 0,1-2 0 0 0,0 0 0 0 0,0 0 0 0 0,0 0 0 0 0,-1 0 0 0 0,1 0 0 0 0,0 0 0 0 0,-1 0 0 0 0,1 0 0 0 0,-1 0 0 0 0,1 0 0 0 0,-1 0 0 0 0,1 0 0 0 0,-1 0 0 0 0,0 0 0 0 0,1 0 0 0 0,-1-1 0 0 0,0 1 0 0 0,0 0 0 0 0,-1 1 0 0 0,-1 0 0 0 0,0 0 0 0 0,0 0 0 0 0,0 0 0 0 0,0 0 0 0 0,0 0 0 0 0,0 0 0 0 0,-1-1 0 0 0,1 0 0 0 0,-1 1 0 0 0,1-1 0 0 0,-1 0 0 0 0,1-1 0 0 0,-1 1 0 0 0,1-1 0 0 0,-1 1 0 0 0,0-1 0 0 0,1 0 0 0 0,-1-1 0 0 0,1 1 0 0 0,-1-1 0 0 0,0 1 0 0 0,1-1 0 0 0,-1 0 0 0 0,1 0 0 0 0,0-1 0 0 0,-1 1 0 0 0,-5-4 0 0 0,1 1 0 0 0,0 1 0 0 0,0-1 0 0 0,-15-2 0 0 0,-12-4 0 0 0,30 8-133 0 0,4 2-563 0 0,1 0-258 0 0,1-1-1831 0 0,4-5-7111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55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497 13823 0 0,'0'0'315'0'0,"0"0"45"0"0,0 0 21 0 0,0 0-49 0 0,0 0-81 0 0,0 0 481 0 0,0 0 237 0 0,2 0 45 0 0,3 0-504 0 0,-3 0-304 0 0,1 0 0 0 0,-1 0 1 0 0,0 0-1 0 0,0 0 0 0 0,1 0 0 0 0,-1-1 0 0 0,0 1 0 0 0,1-1 1 0 0,-1 1-1 0 0,0-1 0 0 0,0 0 0 0 0,4-2 0 0 0,22-16 1245 0 0,70-51 181 0 0,-83 55-995 0 0,0 0 1 0 0,-1 0-1 0 0,21-30 0 0 0,-21 25-186 0 0,-3 7-267 0 0,-1-1 1 0 0,-1-1-1 0 0,0 1 1 0 0,-1-1-1 0 0,-1-1 0 0 0,0 0 1 0 0,-1 0-1 0 0,-1 0 1 0 0,0 0-1 0 0,-1-1 1 0 0,3-29-1 0 0,-7 40-64 0 0,0 1 0 0 0,-1-1 0 0 0,1 1 0 0 0,-1-1 0 0 0,-1 1 0 0 0,1-1 0 0 0,-1 1 0 0 0,1 0 0 0 0,-2 0 0 0 0,1-1 0 0 0,-4-4 0 0 0,6 9-104 0 0,-1 1 1 0 0,0-1-1 0 0,1 1 1 0 0,-1-1-1 0 0,0 0 1 0 0,0 1-1 0 0,0-1 0 0 0,0 1 1 0 0,0 0-1 0 0,0-1 1 0 0,0 1-1 0 0,0 0 1 0 0,0 0-1 0 0,0-1 1 0 0,1 1-1 0 0,-1 0 0 0 0,0 0 1 0 0,0 0-1 0 0,0 0 1 0 0,0 0-1 0 0,0 0 1 0 0,0 1-1 0 0,0-1 0 0 0,0 0 1 0 0,0 0-1 0 0,0 1 1 0 0,0-1-1 0 0,0 1 1 0 0,0-1-1 0 0,0 0 0 0 0,0 1 1 0 0,1 0-1 0 0,-1-1 1 0 0,0 1-1 0 0,0 0 1 0 0,0 0-1 0 0,-6 7-16 0 0,2 0 0 0 0,-1 1 0 0 0,1-1 0 0 0,0 1 0 0 0,1 0 0 0 0,0 0 0 0 0,-4 15 0 0 0,-3 4 0 0 0,-27 76-860 0 0,19-50 336 0 0,-19 70 479 0 0,11-31 867 0 0,-31 119-150 0 0,-12 36-2121 0 0,-46 113 841 0 0,111-335-1275 0 0,18-39 1718 0 0,-4-1 165 0 0,-1 0 0 0 0,-1 0 0 0 0,11-28 0 0 0,10-49 0 0 0,-9 25 0 0 0,-10 39-290 0 0,-2 0 0 0 0,-1 0-1 0 0,-1 0 1 0 0,-2-1 0 0 0,0 0-1 0 0,-3-40 1 0 0,0 62 289 0 0,0 1-1 0 0,-1-1 1 0 0,0 1-1 0 0,0-1 1 0 0,0 1 0 0 0,-1 0-1 0 0,0 0 1 0 0,0-1-1 0 0,0 1 1 0 0,-1 0-1 0 0,1 1 1 0 0,-1-1 0 0 0,-4-5-1 0 0,3 7 2 0 0,1 0 1 0 0,-1 0-1 0 0,1 0 0 0 0,-1 0 0 0 0,0 1 0 0 0,0 0 1 0 0,0 0-1 0 0,0 0 0 0 0,-1 0 0 0 0,1 1 1 0 0,0-1-1 0 0,-1 1 0 0 0,1 0 0 0 0,-1 0 0 0 0,1 1 1 0 0,-1 0-1 0 0,-8 0 0 0 0,1 2 311 0 0,15 3 373 0 0,12 4 313 0 0,-15-9-997 0 0,7 3 8 0 0,0-1 0 0 0,1 0-1 0 0,-1 0 1 0 0,0 0 0 0 0,1-1 0 0 0,0 0 0 0 0,-1-1-1 0 0,11 0 1 0 0,9-1 103 0 0,27-6 0 0 0,-20 2 40 0 0,125-18 1454 0 0,-155 24-1605 0 0,20-10 0 0 0,-17 6 0 0 0,-6 3-32 0 0,-1 0 0 0 0,0-1-1 0 0,1 1 1 0 0,-1 0 0 0 0,0 0 0 0 0,1-1 0 0 0,-1 1 0 0 0,0 0-1 0 0,0-1 1 0 0,1 1 0 0 0,-1 0 0 0 0,0-1 0 0 0,0 1-1 0 0,0 0 1 0 0,1-1 0 0 0,-1 1 0 0 0,0 0 0 0 0,0-1-1 0 0,0 1 1 0 0,0-1 0 0 0,0 1 0 0 0,0 0 0 0 0,0-1 0 0 0,0 1-1 0 0,0-1 1 0 0,0 1 0 0 0,0 0 0 0 0,0-1 0 0 0,0 1-1 0 0,0-1 1 0 0,0 1 0 0 0,0 0 0 0 0,0-1 0 0 0,-1 1-1 0 0,1-1 1 0 0,0 1 0 0 0,0 0 0 0 0,0-1 0 0 0,-1 1 0 0 0,1 0-1 0 0,0-1 1 0 0,0 1 0 0 0,-1 0 0 0 0,1 0 0 0 0,0-1-1 0 0,-1 1 1 0 0,1 0 0 0 0,0 0 0 0 0,-1-1 0 0 0,1 1-1 0 0,-1 0 1 0 0,1 0-77 0 0,-6-5-901 0 0,-1 0-13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57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8287 0 0,'0'0'191'0'0,"0"0"26"0"0,0 0 9 0 0,0 0 179 0 0,0 0 734 0 0,4-31 11811 0 0,-4 29-12509 0 0,0 1-267 0 0,-1 0-1 0 0,1 1 0 0 0,0-1 1 0 0,0 0-1 0 0,0 1 0 0 0,0-1 1 0 0,0 0-1 0 0,0 0 0 0 0,0 1 1 0 0,1-1-1 0 0,-1 0 0 0 0,0 1 1 0 0,0-1-1 0 0,0 0 0 0 0,1 1 1 0 0,-1-1-1 0 0,0 1 0 0 0,1-1 1 0 0,-1 0-1 0 0,0 1 0 0 0,1-1 1 0 0,0 0 214 0 0,-1 1 100 0 0,0 0 21 0 0,0 0-66 0 0,19 11-278 0 0,-14-6-165 0 0,1 0 0 0 0,-1 1 0 0 0,0 0 0 0 0,-1 0 0 0 0,1 0 0 0 0,-1 0 0 0 0,-1 1 0 0 0,4 7 0 0 0,21 59 0 0 0,-14-32 0 0 0,-9-27 0 0 0,1 0 0 0 0,1-1 0 0 0,0 1 0 0 0,1-1 0 0 0,15 19 0 0 0,-5-7-12 0 0,-7-9 33 0 0,1-2 0 0 0,0 1 0 0 0,18 14 0 0 0,-29-27 350 0 0,-1-2 117 0 0,0 0 21 0 0,0 0-66 0 0,0 1-294 0 0,0 4-197 0 0,0-4-289 0 0,0-1-138 0 0,0 0-33 0 0,0 0 65 0 0,-1 1 294 0 0,-1-1 142 0 0,0 0 0 0 0,0 0 0 0 0,0 0 0 0 0,0 0 0 0 0,0 0 0 0 0,1 0-1 0 0,-1 0 1 0 0,0 0 0 0 0,0-1 0 0 0,0 1 0 0 0,0-1 0 0 0,1 0 0 0 0,-1 1 0 0 0,0-1 0 0 0,1 0 0 0 0,-1 0-1 0 0,0 0 1 0 0,1 0 0 0 0,-1 0 0 0 0,1-1 0 0 0,-2-1 0 0 0,-20-32-8205 0 0,20 29 6676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3:58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64 13823 0 0,'0'0'315'0'0,"0"0"45"0"0,2-1 21 0 0,3-2 279 0 0,0 0-1 0 0,0-1 1 0 0,-1 0-1 0 0,6-5 1 0 0,-9 8 362 0 0,-1 1 2 0 0,0 0 0 0 0,0 0 0 0 0,0 0-69 0 0,0 0-904 0 0,0 0 0 0 0,0 0 0 0 0,0 0 0 0 0,0 0 0 0 0,1 0 1 0 0,-1 0-1 0 0,0 0 0 0 0,0 0 0 0 0,0 0 0 0 0,0 0 0 0 0,0 0 0 0 0,1 0 0 0 0,-1 0 1 0 0,0 0-1 0 0,0 0 0 0 0,0 0 0 0 0,0 0 0 0 0,0 0 0 0 0,1 0 0 0 0,-1 0 0 0 0,0-1 1 0 0,0 1-1 0 0,0 0 0 0 0,0 0 0 0 0,0 0 0 0 0,0 0 0 0 0,0 0 0 0 0,1 0 1 0 0,-1 0-1 0 0,0 0 0 0 0,0-1 0 0 0,0 1 0 0 0,0 0 0 0 0,0 0 0 0 0,0 0 0 0 0,0 0 1 0 0,0 0-1 0 0,0-1 0 0 0,0 1 0 0 0,1-3 242 0 0,1 1 0 0 0,-1-1 0 0 0,1 1 0 0 0,-1-1 0 0 0,1 1 0 0 0,0-1 0 0 0,2-2 0 0 0,2-1-293 0 0,0 1 72 0 0,-5 4 299 0 0,-1 1 117 0 0,0 0 21 0 0,0 0-66 0 0,-127 139-281 0 0,22-22-159 0 0,83-93-3 0 0,-30 44 0 0 0,-7 9 0 0 0,38-49 0 0 0,16-20 0 0 0,-1 0 0 0 0,0-1 0 0 0,0 1 0 0 0,-1-1 0 0 0,1-1 0 0 0,-2 1 0 0 0,1-1 0 0 0,-10 6 0 0 0,10-8 0 0 0,5-4-468 0 0,3-5-687 0 0,7-9-1715 0 0,4-5 343 0 0,0 2-29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04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32 6447 0 0,'0'0'298'0'0,"6"-15"100"0"0,0-2-194 0 0,12-35 5694 0 0,-7 18 688 0 0,-11 32-6074 0 0,0 2 0 0 0,0 0 241 0 0,0-1-604 0 0,1 1 1 0 0,-1-1 0 0 0,0 1-1 0 0,0-1 1 0 0,1 1-1 0 0,-1-1 1 0 0,0 1-1 0 0,0-1 1 0 0,0 1 0 0 0,0-1-1 0 0,0 1 1 0 0,0-1-1 0 0,0 0 1 0 0,0 1 0 0 0,0-1-1 0 0,0 1 1 0 0,0-1-1 0 0,0 0 1 0 0,1 10-5 0 0,0 0-1 0 0,-1 0 1 0 0,0 1 0 0 0,-1-1 0 0 0,-2 14 0 0 0,0 17 103 0 0,-2 8-248 0 0,-18 92 0 0 0,6-56 0 0 0,12-55 123 0 0,-25 121 1637 0 0,27-141-1611 0 0,0-3-197 0 0,3-4-289 0 0,0-2-138 0 0,0 0-33 0 0,-3-8-1360 0 0,1-8-2324 0 0,2 8-3316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05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07 15663 0 0,'0'0'356'0'0,"0"0"50"0"0,2-8 404 0 0,-2 6-778 0 0,1 0-1 0 0,-1-1 1 0 0,1 1 0 0 0,0 0-1 0 0,0 0 1 0 0,0-1 0 0 0,0 1-1 0 0,1-2 1 0 0,2-5 690 0 0,-2 1 117 0 0,0 0-1 0 0,1 1 1 0 0,0-1 0 0 0,0 1-1 0 0,0 0 1 0 0,1-1-1 0 0,5-5 1 0 0,-9 12-395 0 0,0 1-217 0 0,0 0 161 0 0,0 0 100 0 0,0 0 21 0 0,2 1-66 0 0,5 9-299 0 0,-7-5-120 0 0,-1-3-27 0 0,0 20 3 0 0,-1 1 0 0 0,-8 33 0 0 0,5-34 0 0 0,1 1 0 0 0,-1 33 0 0 0,6-46 0 0 0,4-3 0 0 0,-4-6 0 0 0,1 0 0 0 0,-1 0 0 0 0,1 0 0 0 0,0 0 0 0 0,0 0 0 0 0,-1-1 0 0 0,1 1 0 0 0,0 0 0 0 0,0-1 0 0 0,-1 1 0 0 0,1-1 0 0 0,0 0 0 0 0,0 0 0 0 0,0 0 0 0 0,0 0 0 0 0,0 0 0 0 0,0 0 0 0 0,-1 0 0 0 0,1-1 0 0 0,0 1 0 0 0,0 0 0 0 0,0-1 0 0 0,0 0 0 0 0,-1 1 0 0 0,1-1 0 0 0,0 0 0 0 0,-1 0 0 0 0,4-2 0 0 0,4-3 0 0 0,0-1 0 0 0,-1 0 0 0 0,14-13 0 0 0,-20 17 0 0 0,21-21 14 0 0,-2-1 1 0 0,-1-1-1 0 0,-1 0 1 0 0,17-33-1 0 0,-35 58 357 0 0,-1 1 117 0 0,0 0 21 0 0,0 0-66 0 0,-7 21-278 0 0,-6 45-165 0 0,3 1 0 0 0,-2 77 0 0 0,9-97 0 0 0,-16 186 0 0 0,11-169 0 0 0,-10 61 0 0 0,12-100 0 0 0,0 0 0 0 0,-15 35 0 0 0,11-42 0 0 0,9-16 0 0 0,-1 1 0 0 0,0 1 0 0 0,-1-1 0 0 0,0 0 0 0 0,1 1 0 0 0,-7 4 0 0 0,6-6 0 0 0,-1 1 0 0 0,1-1 0 0 0,-1 0 0 0 0,1 0 0 0 0,-1 0 0 0 0,0 0 0 0 0,0-1 0 0 0,-5 2 0 0 0,-29 5 0 0 0,33-8 1 0 0,1 0 0 0 0,-1 0 1 0 0,1 0-1 0 0,-1-1 0 0 0,1 1 0 0 0,-1-1 1 0 0,1 0-1 0 0,0-1 0 0 0,-1 1 0 0 0,1-1 0 0 0,0 0 1 0 0,0 0-1 0 0,0 0 0 0 0,0 0 0 0 0,0-1 1 0 0,1 1-1 0 0,-1-1 0 0 0,1 0 0 0 0,-1 0 0 0 0,1-1 1 0 0,0 1-1 0 0,-4-7 0 0 0,4 6 0 0 0,1 0 0 0 0,-1 0 1 0 0,1 0-1 0 0,0 0 0 0 0,0 0 0 0 0,1-1 1 0 0,-1 1-1 0 0,1-1 0 0 0,0 1 0 0 0,0-1 0 0 0,1 1 1 0 0,-1-1-1 0 0,1 0 0 0 0,0 1 0 0 0,0-1 1 0 0,1 1-1 0 0,-1-1 0 0 0,1 0 0 0 0,0 1 0 0 0,0-1 1 0 0,0 1-1 0 0,3-5 0 0 0,10-16-32 0 0,2 0 1 0 0,0 2-1 0 0,2 0 1 0 0,25-26-1 0 0,-23 25-259 0 0,116-119-2928 0 0,-27 30-4930 0 0,-93 96 6101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06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72 8287 0 0,'0'-3'567'0'0,"0"0"0"0"0,0 0 0 0 0,0 1 0 0 0,0-1-1 0 0,0 0 1 0 0,0 0 0 0 0,1 0 0 0 0,-1 0 0 0 0,1 1 0 0 0,0-1-1 0 0,0 0 1 0 0,0 1 0 0 0,0-1 0 0 0,3-4 0 0 0,5-17 7594 0 0,-8 22-7717 0 0,-1 2-217 0 0,0 0 161 0 0,-15 12 1052 0 0,4 1-1418 0 0,0 0 1 0 0,0 1 0 0 0,2 0-1 0 0,0 1 1 0 0,0 0 0 0 0,-10 28-1 0 0,-30 101-15 0 0,49-143-7 0 0,-39 159 1024 0 0,35-140-878 0 0,2-1 1 0 0,1 0-1 0 0,0 0 0 0 0,1 1 0 0 0,2-1 1 0 0,4 30-1 0 0,-5-45-146 0 0,1 1 0 0 0,0 0 0 0 0,-1-1 0 0 0,1 1 0 0 0,1-1 0 0 0,-1 1 0 0 0,1-1 0 0 0,0 0 0 0 0,0 0 0 0 0,5 5 0 0 0,-7-8 0 0 0,-1-1 0 0 0,0 1 0 0 0,1-1 0 0 0,-1 1 0 0 0,1 0 0 0 0,-1-1 0 0 0,0 0 0 0 0,1 1 0 0 0,-1-1 0 0 0,1 1 0 0 0,0-1 0 0 0,-1 0 0 0 0,1 1 0 0 0,-1-1 0 0 0,1 0 0 0 0,0 1 0 0 0,-1-1 0 0 0,1 0 0 0 0,-1 0 0 0 0,2 1 0 0 0,1-1 0 0 0,2 2 0 0 0,-5-2 0 0 0,0 0 0 0 0,1 1 0 0 0,-1-1 0 0 0,0 0 0 0 0,1 0 0 0 0,-1 0 0 0 0,0 0 0 0 0,1 0 0 0 0,-1 1 0 0 0,0-1 0 0 0,1 0 0 0 0,-1 0 0 0 0,0 0 0 0 0,1 0 0 0 0,-1 0 0 0 0,0 0 0 0 0,1 0 0 0 0,-1 0 0 0 0,0 0 0 0 0,1 0 0 0 0,-1 0 0 0 0,0 0 0 0 0,1-1 0 0 0,13-2 0 0 0,-6 1-133 0 0,-7 2-563 0 0,-3-11-2733 0 0,1 4-2611 0 0,1 6-2310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07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7503 0 0,'0'0'399'0'0,"0"0"60"0"0,0 0 21 0 0,0 0-59 0 0,0 0-136 0 0,0 0 457 0 0,1-2 228 0 0,1 1-890 0 0,0 0 0 0 0,0 0-1 0 0,0-1 1 0 0,0 1 0 0 0,0 0-1 0 0,0 0 1 0 0,0 1 0 0 0,0-1 0 0 0,0 0-1 0 0,0 1 1 0 0,0-1 0 0 0,1 1 0 0 0,-1 0-1 0 0,0 0 1 0 0,5 0 0 0 0,-4 0 159 0 0,1 1 0 0 0,0 0 0 0 0,0 0 1 0 0,-1 0-1 0 0,1 1 0 0 0,-1-1 1 0 0,1 1-1 0 0,5 3 0 0 0,-2 0 127 0 0,0 0 0 0 0,0 1 0 0 0,0 0 0 0 0,-1 0-1 0 0,0 0 1 0 0,0 1 0 0 0,8 13 0 0 0,5 15 266 0 0,-1 1 0 0 0,15 45 1 0 0,-20-50-482 0 0,-11-24-135 0 0,0 1-41 0 0,1-1 0 0 0,-1-1 0 0 0,2 1 0 0 0,-1 0 1 0 0,5 7-1 0 0,-7-13-671 0 0,-1-1-258 0 0,-14-3-4969 0 0,-3-8 3287 0 0,13 8 1865 0 0,-12-9-1788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53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415 8287 0 0,'0'0'382'0'0,"0"0"-8"0"0,0 0-102 0 0,0 0 463 0 0,0 0 234 0 0,0 0 45 0 0,0 0-61 0 0,0 0-288 0 0,0 0-121 0 0,0 0-28 0 0,16-12 2044 0 0,24-20 703 0 0,7-4-894 0 0,-35 27-2212 0 0,0-1 0 0 0,-1 0 0 0 0,12-13 0 0 0,10-9-169 0 0,-28 27 12 0 0,0 0 0 0 0,-1-1 0 0 0,0 1 0 0 0,6-10 0 0 0,-6 9 0 0 0,0 0 0 0 0,0 0 0 0 0,0 0 0 0 0,8-7 0 0 0,-2 4 206 0 0,0-1 0 0 0,-1 0-1 0 0,0 0 1 0 0,-1-1 0 0 0,0 0-1 0 0,11-21 1 0 0,-17 29-163 0 0,0-1 1 0 0,-1 0-1 0 0,0 0 0 0 0,0 0 0 0 0,0 0 0 0 0,0 0 1 0 0,0-1-1 0 0,-1 1 0 0 0,0-7 0 0 0,0 10-37 0 0,0-1 1 0 0,0 1-1 0 0,0-1 0 0 0,-1 0 1 0 0,1 1-1 0 0,0-1 0 0 0,-1 1 0 0 0,1-1 1 0 0,-1 1-1 0 0,0-1 0 0 0,1 1 1 0 0,-1 0-1 0 0,0-1 0 0 0,0 1 0 0 0,0 0 1 0 0,0 0-1 0 0,0-1 0 0 0,0 1 1 0 0,0 0-1 0 0,-1 0 0 0 0,1 0 0 0 0,0 0 1 0 0,0 0-1 0 0,-1 1 0 0 0,1-1 1 0 0,-1 0-1 0 0,-1 0 0 0 0,2 1-6 0 0,0-1 0 0 0,1 1 0 0 0,-1 0 0 0 0,0-1 0 0 0,1 1 0 0 0,-1 0 0 0 0,0 0 0 0 0,0 0 0 0 0,1 0 0 0 0,-1-1 0 0 0,0 1 0 0 0,0 0 0 0 0,1 0 0 0 0,-1 1 0 0 0,0-1 0 0 0,0 0 0 0 0,1 0 0 0 0,-1 0 0 0 0,0 0 0 0 0,0 1 0 0 0,1-1 0 0 0,-1 0 0 0 0,-1 1 0 0 0,0 1 0 0 0,0-2 1 0 0,-7 3 239 0 0,0 0-1 0 0,-14 7 1 0 0,20-8-196 0 0,0 0 0 0 0,0 0 1 0 0,0 0-1 0 0,0 1 0 0 0,0-1 0 0 0,0 1 1 0 0,0 0-1 0 0,1 0 0 0 0,-4 5 1 0 0,-10 17-145 0 0,1 2 0 0 0,1 0 0 0 0,2 0 0 0 0,-17 55 0 0 0,16-42-50 0 0,-50 183-307 0 0,47-151 457 0 0,-11 50 0 0 0,-45 122 0 0 0,67-227 0 0 0,-15 38 0 0 0,16-47 0 0 0,1 0 0 0 0,0-3 0 0 0,-3-8 0 0 0,5 2-3 0 0,-1-1-1 0 0,1 1 1 0 0,0-1-1 0 0,0 0 1 0 0,0 0 0 0 0,0 0-1 0 0,0 0 1 0 0,0 0-1 0 0,0 0 1 0 0,1 0-1 0 0,-1 0 1 0 0,1 0 0 0 0,-1 0-1 0 0,1 0 1 0 0,0 0-1 0 0,0 0 1 0 0,0-1-1 0 0,0 1 1 0 0,1-4 0 0 0,1-3-52 0 0,0 0 1 0 0,1 0 0 0 0,4-11-1 0 0,0 1-102 0 0,1-5-493 0 0,10-34-2591 0 0,15-76-1 0 0,-30 119 2740 0 0,-2 8 104 0 0,1 0 0 0 0,-2-1 0 0 0,1 1 0 0 0,-1-14 0 0 0,0 20 389 0 0,-1 1 1 0 0,1-1-1 0 0,0 0 0 0 0,-1 0 0 0 0,1 1 0 0 0,-1-1 0 0 0,1 0 1 0 0,-1 1-1 0 0,1-1 0 0 0,-1 0 0 0 0,0 1 0 0 0,1-1 0 0 0,-1 1 1 0 0,0-1-1 0 0,1 1 0 0 0,-1-1 0 0 0,0 1 0 0 0,1 0 0 0 0,-1-1 1 0 0,-1 1-1 0 0,-14-6 418 0 0,16 6-403 0 0,-6-1 126 0 0,0 0 1 0 0,0 0-1 0 0,0 0 1 0 0,0 0-1 0 0,0 1 1 0 0,0 0-1 0 0,0 1 1 0 0,1-1 0 0 0,-1 1-1 0 0,0 0 1 0 0,-7 2-1 0 0,-4-1 624 0 0,14-2-606 0 0,0 0 0 0 0,0 1 0 0 0,0-1-1 0 0,0 0 1 0 0,0 1 0 0 0,0-1 0 0 0,1 1-1 0 0,-6 2 1 0 0,7-2 237 0 0,1-1 101 0 0,0 0 21 0 0,0 1-66 0 0,0 0-436 0 0,1 0 0 0 0,-1-1 1 0 0,0 1-1 0 0,1 0 0 0 0,-1 0 0 0 0,0-1 0 0 0,1 1 1 0 0,-1-1-1 0 0,0 1 0 0 0,1 0 0 0 0,-1-1 1 0 0,1 1-1 0 0,-1-1 0 0 0,1 1 0 0 0,0-1 0 0 0,-1 1 1 0 0,1-1-1 0 0,0 1 0 0 0,-1-1 0 0 0,1 0 1 0 0,0 1-1 0 0,-1-1 0 0 0,1 0 0 0 0,0 0 0 0 0,0 1 1 0 0,2 0 41 0 0,2 0 100 0 0,-1 1 0 0 0,1-1 0 0 0,0 1 0 0 0,0-1 0 0 0,-1 0 0 0 0,1-1 0 0 0,0 1 0 0 0,0-1-1 0 0,5 0 1 0 0,7-2 151 0 0,22-4 0 0 0,-11 1-341 0 0,23-6 1570 0 0,-1-1-1215 0 0,-49 11-1010 0 0,-9 9-1268 0 0,-2 0 941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07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41 19351 0 0,'0'0'439'0'0,"0"0"62"0"0,1-1 33 0 0,8-17 1676 0 0,1 0 824 0 0,-8 15-1924 0 0,-4 7-674 0 0,-14 25-205 0 0,-1 0 1 0 0,-1-1-1 0 0,-32 36 0 0 0,49-63-225 0 0,-170 201 1111 0 0,167-197-1099 0 0,2-3-35 0 0,0 0 0 0 0,0 0 0 0 0,1 1 1 0 0,-1-1-1 0 0,1 1 0 0 0,0-1 0 0 0,0 1 0 0 0,-2 3 1 0 0,3-4-680 0 0,0-2-258 0 0,0 0-1102 0 0,1-1-4403 0 0,7-3-1891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08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2 3-250 0 0,3 8 19 0 0,-1-3 710 0 0,0 0-1 0 0,1 0 1 0 0,0-1 0 0 0,0 1-1 0 0,0-1 1 0 0,8 7 0 0 0,3 1 627 0 0,20 14 0 0 0,-7-6-588 0 0,-20-15-768 0 0,0 0-1 0 0,-1 1 1 0 0,0 0-1 0 0,0 0 1 0 0,-1 1-1 0 0,-1 0 1 0 0,1 0-1 0 0,-2 1 1 0 0,9 19-1 0 0,-11-21-31 0 0,0 1 0 0 0,0-1 1 0 0,-1 0-1 0 0,-1 1 0 0 0,0 0 0 0 0,0-1 0 0 0,0 1 0 0 0,-2 0 0 0 0,1-1 0 0 0,-1 1 0 0 0,0 0 1 0 0,-4 13-1 0 0,-4 6 219 0 0,-1 0 0 0 0,-1-1 0 0 0,-1-1 0 0 0,-32 53 0 0 0,-14 21-321 0 0,45-72 0 0 0,11-23 0 0 0,0-1 0 0 0,0 0 0 0 0,0 0 0 0 0,-1 0 0 0 0,-4 6 0 0 0,5-9 2 0 0,1 1-11 0 0,-1-1-1 0 0,1 0 1 0 0,-1 1-1 0 0,1-1 1 0 0,0 1 0 0 0,-1 4-1 0 0,1-6-327 0 0,1-1-138 0 0,0 0-33 0 0,0 0-140 0 0,0 0-572 0 0,0 0-253 0 0,0 0-51 0 0,0 0-11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0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3823 0 0,'0'0'315'0'0,"0"0"45"0"0,0 0 21 0 0,0 0-49 0 0,0 0-12 0 0,0 0 770 0 0,0 0 354 0 0,0 0 76 0 0,2-1-123 0 0,27-4 895 0 0,48-18 1 0 0,-62 19-1802 0 0,1 0-1 0 0,15-1 1 0 0,-11 2-350 0 0,-19 3-591 0 0,8 1-424 0 0,4-2 1797 0 0,-10 1-4516 0 0,-2 0-4276 0 0,-1 0 1231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0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7503 0 0,'0'0'399'0'0,"1"0"60"0"0,31-16 578 0 0,-27 13-859 0 0,1-1 0 0 0,0 1 0 0 0,0 0 0 0 0,12-3 1 0 0,8 0 2664 0 0,30-11 0 0 0,-53 15-2489 0 0,-3 2-294 0 0,1 0 1 0 0,-1 0-1 0 0,1 0 1 0 0,0 0-1 0 0,-1 0 1 0 0,1 0-1 0 0,-1 0 1 0 0,1 0 0 0 0,-1 0-1 0 0,1 0 1 0 0,-1 0-1 0 0,1 0 1 0 0,-1 0-1 0 0,1 0 1 0 0,0 0-1 0 0,-1 1 1 0 0,1-1-1 0 0,-1 0 1 0 0,1 0 0 0 0,0 1-1 0 0,1 0-45 0 0,0-1-139 0 0,-1 1 1 0 0,0-1-1 0 0,0 0 0 0 0,0 1 0 0 0,0-1 1 0 0,0 1-1 0 0,0 0 0 0 0,0-1 1 0 0,0 1-1 0 0,0 0 0 0 0,0-1 0 0 0,-1 1 1 0 0,1 0-1 0 0,0 0 0 0 0,0 0 1 0 0,-1 0-1 0 0,1 0 0 0 0,0 0 0 0 0,-1 0 1 0 0,1 0-1 0 0,-1 0 0 0 0,1 0 0 0 0,-1 0 1 0 0,0 0-1 0 0,1 0 0 0 0,-1 1 1 0 0,0-1-1 0 0,0 1 0 0 0,-2 1-1899 0 0,-7 10-22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3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581 11975 0 0,'0'0'267'0'0,"0"0"42"0"0,0 0 17 0 0,0 0-28 0 0,0 0-58 0 0,0 0 491 0 0,0 0 238 0 0,1-1 45 0 0,36-57 4552 0 0,-16 26-3938 0 0,28-55 0 0 0,0-7-959 0 0,-32 64-175 0 0,-1-1 1 0 0,-2 0 0 0 0,15-47 0 0 0,-24 58-445 0 0,0 4 32 0 0,0 0 0 0 0,-2-1-1 0 0,0 0 1 0 0,1-22 0 0 0,-4 39-65 0 0,0-1 0 0 0,0 1 1 0 0,0-1-1 0 0,0 1 0 0 0,0-1 1 0 0,0 1-1 0 0,0-1 0 0 0,0 1 1 0 0,0-1-1 0 0,0 1 0 0 0,0 0 1 0 0,0-1-1 0 0,-1 1 0 0 0,1-1 1 0 0,0 1-1 0 0,0-1 0 0 0,-1 1 1 0 0,1-1-1 0 0,0 1 0 0 0,0 0 1 0 0,-1-1-1 0 0,1 1 0 0 0,0 0 1 0 0,-1-1-1 0 0,1 1 0 0 0,-1 0 1 0 0,1-1-1 0 0,0 1 0 0 0,-1 0 1 0 0,1 0-1 0 0,-1 0 0 0 0,1-1 1 0 0,-1 1-1 0 0,1 0 0 0 0,-1 0 1 0 0,1 0-1 0 0,-1 0 0 0 0,1 0 1 0 0,-1 0-1 0 0,1 0 0 0 0,-1 0 1 0 0,1 0-1 0 0,0 0 0 0 0,-1 0 1 0 0,1 0-1 0 0,-1 0 0 0 0,1 0 1 0 0,-1 0-1 0 0,1 1 0 0 0,-1-1 1 0 0,1 0-1 0 0,-1 1 0 0 0,-2 0 69 0 0,0 0 0 0 0,1 0 0 0 0,0 1 0 0 0,-1-1 0 0 0,1 1-1 0 0,0-1 1 0 0,-4 4 0 0 0,0 3-86 0 0,1 1 0 0 0,0 0 0 0 0,0 0 0 0 0,0 1 0 0 0,-4 14 0 0 0,1-5 0 0 0,-6 22 0 0 0,-13 51 0 0 0,14-41 0 0 0,-189 721-1992 0 0,200-764 1992 0 0,-14 59 0 0 0,-13 102 0 0 0,28-165 0 0 0,1-1 0 0 0,0 1 0 0 0,1 0 0 0 0,-1-1 0 0 0,0 1 0 0 0,2 4 0 0 0,-2-7 0 0 0,0-1 0 0 0,1 1 0 0 0,-1 0 0 0 0,0-1 0 0 0,0 1 0 0 0,0-1 0 0 0,1 1 0 0 0,-1 0 0 0 0,0-1 0 0 0,0 1 0 0 0,1-1 0 0 0,-1 1 0 0 0,1-1 0 0 0,-1 1 0 0 0,0-1 0 0 0,1 1 0 0 0,-1-1 0 0 0,1 0 0 0 0,-1 1 0 0 0,1-1 0 0 0,-1 1 0 0 0,1-1 0 0 0,0 0 0 0 0,-1 0 0 0 0,1 1 0 0 0,-1-1 0 0 0,1 0 0 0 0,0 0 0 0 0,-1 0 0 0 0,1 0 0 0 0,-1 0 0 0 0,1 0 0 0 0,0 0 0 0 0,-1 0 0 0 0,1 0 0 0 0,0 0 0 0 0,-1 0 0 0 0,1 0 0 0 0,-1 0 0 0 0,1 0 0 0 0,0 0 0 0 0,-1-1 0 0 0,1 1 0 0 0,-1 0 0 0 0,1 0 0 0 0,0-1 0 0 0,-1 1 0 0 0,1 0 0 0 0,-1-1 0 0 0,1 0 0 0 0,0 1 0 0 0,3-3 0 0 0,0 0 0 0 0,0-1 0 0 0,0 1 0 0 0,0-1 0 0 0,0 0 0 0 0,-1 0 0 0 0,0 0 0 0 0,0 0 0 0 0,0 0 0 0 0,0-1 0 0 0,-1 1 0 0 0,3-8 0 0 0,2-4 0 0 0,-1 0 0 0 0,5-24 0 0 0,-6 16 0 0 0,-1 0 0 0 0,-1 1 0 0 0,-1-1 0 0 0,0-1 0 0 0,-4-25 0 0 0,1 36 0 0 0,0 1 0 0 0,-2 0 0 0 0,0 0 0 0 0,0 0 0 0 0,-1 0 0 0 0,0 0 0 0 0,-2 1 0 0 0,1 0 0 0 0,-1 0 0 0 0,-14-19 0 0 0,16 25 0 0 0,-1 1 0 0 0,1 0 0 0 0,-1 0 0 0 0,0 1 0 0 0,0 0 0 0 0,-1-1 0 0 0,0 2 0 0 0,1-1 0 0 0,-1 1 0 0 0,0 0 0 0 0,-1 0 0 0 0,1 0 0 0 0,0 1 0 0 0,-1 0 0 0 0,0 0 0 0 0,1 1 0 0 0,-1 0 0 0 0,0 0 0 0 0,0 0 0 0 0,-12 1 0 0 0,-1 6 0 0 0,20-6 0 0 0,1 0 0 0 0,-1 0 0 0 0,0 0 0 0 0,0 0 0 0 0,0 0 0 0 0,0 0 0 0 0,1 0 0 0 0,-1 0 0 0 0,0 0 0 0 0,0 0 0 0 0,0 0 0 0 0,0 1 0 0 0,1-1 0 0 0,-1 0 0 0 0,0 0 0 0 0,0 0 0 0 0,0 0 0 0 0,0 0 0 0 0,0 0 0 0 0,0 0 0 0 0,0 1 0 0 0,1-1 0 0 0,-1 0 0 0 0,0 0 0 0 0,0 0 0 0 0,0 0 0 0 0,0 0 0 0 0,0 1 0 0 0,0-1 0 0 0,0 0 0 0 0,0 0 0 0 0,0 0 0 0 0,0 0 0 0 0,0 1 0 0 0,0-1 0 0 0,0 0 0 0 0,0 0 0 0 0,0 0 0 0 0,0 0 0 0 0,0 1 0 0 0,0-1 0 0 0,0 0 0 0 0,0 0 0 0 0,0 0 0 0 0,0 0 0 0 0,0 0 0 0 0,0 1 0 0 0,0-1 0 0 0,0 0 0 0 0,-1 0 0 0 0,1 0 0 0 0,0 0 0 0 0,0 0 0 0 0,0 1 0 0 0,0-1 0 0 0,0 0 0 0 0,0 0 0 0 0,-1 0 0 0 0,1 0 0 0 0,0 0 0 0 0,0 0 0 0 0,0 0 0 0 0,0 0 0 0 0,0 0 0 0 0,-1 0 0 0 0,1 0 0 0 0,0 1 0 0 0,11 3 0 0 0,-7-3 0 0 0,0 0 0 0 0,0-1 0 0 0,0 0 0 0 0,0 0 0 0 0,0 0 0 0 0,0 0 0 0 0,0-1 0 0 0,6-1 0 0 0,34-11 0 0 0,-32 9 0 0 0,156-57 0 0 0,-152 55-917 0 0,-13 4 500 0 0,0 1-1 0 0,0 0 1 0 0,0-1-1 0 0,0 1 1 0 0,1 0-1 0 0,-1 1 0 0 0,5-2 1 0 0,-8 2-1118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3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3823 0 0,'0'0'315'0'0,"0"0"45"0"0,0 0 21 0 0,0 0-49 0 0,1-1-220 0 0,4-3 108 0 0,-4 3 858 0 0,0 1-617 0 0,0-1 1 0 0,0 1-1 0 0,0 0 1 0 0,1 0 0 0 0,-1-1-1 0 0,0 1 1 0 0,0-1 0 0 0,0 1-1 0 0,0-1 1 0 0,2-1 0 0 0,15-6 3461 0 0,-17 7-3535 0 0,-1 1 100 0 0,0 0 21 0 0,1 1-66 0 0,4 4-427 0 0,0-1 1 0 0,0 1-1 0 0,-1-1 1 0 0,0 1-1 0 0,0 1 1 0 0,0-1-1 0 0,-1 0 1 0 0,0 1 0 0 0,4 7-1 0 0,73 126 2032 0 0,-14-45-2048 0 0,-63-90 0 0 0,-9-5-64 0 0,2-1-190 0 0,-45-14-2562 0 0,17 12-2347 0 0,31 4 3628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4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22 15663 0 0,'0'0'356'0'0,"0"0"50"0"0,5-8 404 0 0,1-5-523 0 0,-5 12 433 0 0,-1 1 249 0 0,0 0 45 0 0,0 0-61 0 0,0 0-288 0 0,0 0-121 0 0,0 0-28 0 0,0 0-4 0 0,0 0 0 0 0,-2 1 0 0 0,-2 1-455 0 0,0 1 0 0 0,1-1 1 0 0,-1 1-1 0 0,1 0 0 0 0,-1 0 0 0 0,1 0 0 0 0,0 1 0 0 0,-3 3 0 0 0,-21 34 438 0 0,11-16-376 0 0,-118 172 812 0 0,64-77-215 0 0,70-120-779 0 0,0 0 0 0 0,-1 0 1 0 0,1 1-1 0 0,0-1 0 0 0,0 0 1 0 0,0 1-1 0 0,0-1 0 0 0,-1 0 1 0 0,1 0-1 0 0,0 1 1 0 0,0-1-1 0 0,0 0 0 0 0,0 0 1 0 0,0 1-1 0 0,0-1 0 0 0,0 0 1 0 0,0 1-1 0 0,0-1 0 0 0,0 0 1 0 0,0 1-1 0 0,0-1 0 0 0,0 0 1 0 0,0 0-1 0 0,0 1 0 0 0,0-1 1 0 0,1 0-1 0 0,-1 1 0 0 0,0-1 1 0 0,0 0-1 0 0,0 1 0 0 0,10 0-1507 0 0,14-8-2174 0 0,-12 1 1698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4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 15663 0 0,'0'0'356'0'0,"9"-4"994"0"0,-6 1-2431 0 0,-3 3 1282 0 0,1-1 0 0 0,-1 1 1 0 0,0-1-1 0 0,0 1 0 0 0,0 0 0 0 0,1 0 0 0 0,-1-1 0 0 0,0 1 0 0 0,0 0 0 0 0,1-1 0 0 0,-1 1 0 0 0,0 0 0 0 0,0 0 0 0 0,1 0 0 0 0,-1-1 0 0 0,0 1 0 0 0,1 0 0 0 0,-1 0 0 0 0,0 0 0 0 0,1 0 0 0 0,-1-1 0 0 0,1 1 0 0 0,-1 0 0 0 0,0 0 0 0 0,1 0 0 0 0,-1 0 0 0 0,0 0 0 0 0,1 0 0 0 0,-1 0 0 0 0,1 0 0 0 0,-1 0 0 0 0,0 0 0 0 0,1 0 0 0 0,-1 1 0 0 0,0-1 0 0 0,1 0 0 0 0,0 0 0 0 0,0 1 311 0 0,-1 1 0 0 0,-3 18-225 0 0,3-11-205 0 0,-1-1 1 0 0,0 1-1 0 0,-5 15 0 0 0,-2-2 859 0 0,-8 42 1 0 0,14-55-793 0 0,1-1-266 0 0,1-6-579 0 0,15-1-8211 0 0,-13-1 1195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6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64 11975 0 0,'0'0'547'0'0,"0"0"-11"0"0,-5-7-323 0 0,-20-28 5113 0 0,25 34-3824 0 0,0 1 30 0 0,-1-3 528 0 0,-2-6-1546 0 0,2 0 2731 0 0,10 24-3080 0 0,-1 12-165 0 0,6 42 0 0 0,-11-54 0 0 0,-3-13 0 0 0,1 7 0 0 0,1-1 0 0 0,0 1 0 0 0,0-1 0 0 0,7 15 0 0 0,-3-17 0 0 0,-4-5 0 0 0,0-1 0 0 0,0 0 0 0 0,0 0 0 0 0,0 0 0 0 0,0 0 0 0 0,0 0 0 0 0,-1 0 0 0 0,1 0 0 0 0,0-1 0 0 0,0 1 0 0 0,0-1 0 0 0,0 1 0 0 0,0-1 0 0 0,-1 0 0 0 0,1 0 0 0 0,0 0 0 0 0,2-1 0 0 0,0-1 0 0 0,0 1 0 0 0,0-1 0 0 0,-1 0 0 0 0,1 0 0 0 0,-1-1 0 0 0,4-3 0 0 0,0-3 0 0 0,0 0 0 0 0,-1-1 0 0 0,-1 0 0 0 0,1-1 0 0 0,-2 1 0 0 0,0-1 0 0 0,0 0 0 0 0,-1 0 0 0 0,3-22 0 0 0,-6 26 72 0 0,0 7 299 0 0,0 1 117 0 0,0 0 21 0 0,0 0-66 0 0,0 2-423 0 0,-1 0 1 0 0,1 1 0 0 0,-1-1 0 0 0,0 0 0 0 0,0 1-1 0 0,0-1 1 0 0,-2 3 0 0 0,-3 8-22 0 0,-3 17 1 0 0,-6 46 0 0 0,1-4 0 0 0,6-37 0 0 0,0 2 0 0 0,-2 0 0 0 0,-26 63 0 0 0,35-95 0 0 0,-8 11 0 0 0,5-10-64 0 0,3-5-273 0 0,1-1-138 0 0,0 0-33 0 0,0 0-4 0 0,0 0 0 0 0,0 0 0 0 0,0 0 0 0 0,1-3 7 0 0,-1 1 0 0 0,1-1 1 0 0,-1 1-1 0 0,1 0 0 0 0,0-1 0 0 0,-1 1 0 0 0,3-3 0 0 0,0-2-1516 0 0,2-6-5487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6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6 13823 0 0,'0'0'315'0'0,"0"-5"155"0"0,-1 4 8148 0 0,0 2-8541 0 0,0-1 1 0 0,0 1-1 0 0,0 0 0 0 0,0 0 1 0 0,0-1-1 0 0,0 1 1 0 0,0 0-1 0 0,1 0 0 0 0,-1 0 1 0 0,0 0-1 0 0,0 0 0 0 0,1 0 1 0 0,-2 2-1 0 0,-9 21 1016 0 0,8-16-928 0 0,-15 34 693 0 0,-16 63 0 0 0,19-54-526 0 0,0 3 351 0 0,2 2-1 0 0,-8 85 1 0 0,19-129-683 0 0,2 0 0 0 0,0 1 0 0 0,0-1 0 0 0,3 14 0 0 0,-2-21 0 0 0,-1-1 0 0 0,1 0 0 0 0,0 0 0 0 0,1 0 0 0 0,-1 0 0 0 0,1 0 0 0 0,-1 0 0 0 0,1-1 0 0 0,0 1 0 0 0,1 0 0 0 0,-1-1 0 0 0,1 0 0 0 0,-1 1 0 0 0,1-1 0 0 0,6 5 0 0 0,-8-7 0 0 0,0 0 0 0 0,1 0 0 0 0,-1-1 0 0 0,0 1 0 0 0,0 0 0 0 0,1-1 0 0 0,-1 1 0 0 0,1 0 0 0 0,-1-1 0 0 0,0 0 0 0 0,1 1 0 0 0,-1-1 0 0 0,1 0 0 0 0,-1 0 0 0 0,1 0 0 0 0,-1 0 0 0 0,1 0 0 0 0,-1 0 0 0 0,1 0 0 0 0,2-1 0 0 0,1 0 0 0 0,-4 1-232 0 0,1 0-1 0 0,0-1 1 0 0,-1 1 0 0 0,1 0-1 0 0,0-1 1 0 0,-1 0-1 0 0,1 1 1 0 0,0-1 0 0 0,-1 0-1 0 0,3-2 1 0 0,0 0-1238 0 0,-1 0 0 0 0,1-1 1 0 0,-1 1-1 0 0,0-1 0 0 0,3-4 1 0 0,2-3-6437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54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0'0'231'0'0,"0"0"29"0"0,0 0 19 0 0,0 0 105 0 0,0 0 410 0 0,0 0 184 0 0,0 0 40 0 0,0 0-63 0 0,0 0-290 0 0,0 0-121 0 0,0 0-28 0 0,0 0 66 0 0,0 0 288 0 0,0 0 122 0 0,0 0 28 0 0,2 1-65 0 0,30 9 1794 0 0,-31-10-2237 0 0,-1 0 0 0 0,0 0-68 0 0,2 1-289 0 0,3 2-66 0 0,-4-2 282 0 0,14 12 1069 0 0,-13-10-1311 0 0,8 12-93 0 0,-4-1-36 0 0,-1 1 0 0 0,0-1 0 0 0,5 28 0 0 0,6 20 0 0 0,-8-36 0 0 0,-4-14 0 0 0,1 1 0 0 0,0-1 0 0 0,0 0 0 0 0,1 0 0 0 0,1-1 0 0 0,0 0 0 0 0,16 19 0 0 0,-18-22 0 0 0,19 19 0 0 0,-18-21 0 0 0,1-1 0 0 0,-1-2 0 0 0,-6-8-64 0 0,-2-9-819 0 0,1 11 125 0 0,1-1 1 0 0,-1 0 0 0 0,0 1-1 0 0,0-1 1 0 0,0 1-1 0 0,-2-4 1 0 0,-2-1-778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7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7503 0 0,'0'0'399'0'0,"0"0"60"0"0,0 0 21 0 0,0 0-59 0 0,7-5-120 0 0,-5 3 33 0 0,0 1 0 0 0,0-1 0 0 0,0 1 0 0 0,0 0 0 0 0,0 0 0 0 0,0 0 0 0 0,0 0 0 0 0,0 1 0 0 0,0-1 0 0 0,0 0 0 0 0,1 1 0 0 0,-1-1 0 0 0,0 1 0 0 0,0 0 0 0 0,1 0-1 0 0,3 0 1 0 0,-3 1-118 0 0,0 0-1 0 0,0 0 1 0 0,0 0-1 0 0,0 0 1 0 0,0 0-1 0 0,0 0 1 0 0,0 1 0 0 0,0 0-1 0 0,-1-1 1 0 0,5 5-1 0 0,3 3 154 0 0,-1 1 0 0 0,0 0 0 0 0,-1 1 1 0 0,11 17-1 0 0,-17-24-179 0 0,3 5-188 0 0,0 1-1 0 0,0 0 0 0 0,-1 1 1 0 0,0-1-1 0 0,0 1 1 0 0,-1 0-1 0 0,-1 0 1 0 0,0 0-1 0 0,0 0 1 0 0,-1 22-1 0 0,-1-31-1 0 0,0 0 0 0 0,0 0 0 0 0,1 1 0 0 0,-1-1 0 0 0,1 0 0 0 0,-1 0 0 0 0,1 0 0 0 0,0 0 0 0 0,0 1 0 0 0,2 2 0 0 0,0 3 0 0 0,5 3-133 0 0,-7-9-563 0 0,0-3 542 0 0,0 1-1 0 0,0 0 1 0 0,-1-1 0 0 0,1 1 0 0 0,0-1-1 0 0,0 1 1 0 0,-1-1 0 0 0,1 1 0 0 0,0-1-1 0 0,-1 1 1 0 0,1-1 0 0 0,-1 0 0 0 0,1 1 0 0 0,-1-1-1 0 0,1 0 1 0 0,-1 1 0 0 0,1-1 0 0 0,-1 0-1 0 0,0 0 1 0 0,1-1 0 0 0,6-17-3447 0 0,-5 8 1565 0 0,-1-3-11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7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15663 0 0,'0'0'719'0'0,"0"0"-20"0"0,0 0-238 0 0,0 0 656 0 0,0 0 335 0 0,0 0 70 0 0,0 0-57 0 0,0 0-288 0 0,0 0-121 0 0,0 0-28 0 0,0 1-140 0 0,0 4-852 0 0,0 0 1 0 0,0 0-1 0 0,0-1 0 0 0,-1 1 0 0 0,1 0 0 0 0,-1-1 1 0 0,-1 1-1 0 0,-1 5 0 0 0,-16 38-18 0 0,7-25-18 0 0,-1-1 0 0 0,-16 20 0 0 0,8-11 0 0 0,-29 36 0 0 0,-11 18 0 0 0,55-75-264 0 0,3-6-93 0 0,1-1-1 0 0,-1 1 0 0 0,1 0 0 0 0,0 0 0 0 0,0 1 0 0 0,-2 6 0 0 0,4-9-801 0 0,0-2-573 0 0,0 0-253 0 0,0 0-51 0 0,0 0-11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7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21191 0 0,'0'0'480'0'0,"0"0"67"0"0,0 0 31 0 0,0 0-56 0 0,0 0-201 0 0,0 0 424 0 0,-1 2 226 0 0,-6 80 453 0 0,0-3-612 0 0,6-68-799 0 0,1-6-26 0 0,-1-1 0 0 0,1 0 0 0 0,-1 0 0 0 0,0-1 0 0 0,0 1 0 0 0,0 0 0 0 0,-1 0 0 0 0,0 0 1 0 0,1-1-1 0 0,-4 6 0 0 0,4-8-667 0 0,1-1-270 0 0,0 0-1562 0 0,0 0-6017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8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 21191 0 0,'0'0'969'0'0,"0"0"-18"0"0,0 0-536 0 0,0 0 10 0 0,0 0 72 0 0,0 0 14 0 0,0 0 1 0 0,-3 7 512 0 0,0 0-947 0 0,0-1-1 0 0,1 0 0 0 0,0 1 1 0 0,0 0-1 0 0,0 0 1 0 0,1-1-1 0 0,0 1 1 0 0,1 11-1 0 0,0-5 32 0 0,0 0 0 0 0,1 0 0 0 0,5 21 0 0 0,-5-31-108 0 0,0 1 0 0 0,1-1 0 0 0,0 1 0 0 0,4 5 0 0 0,-4-7 17 0 0,0-1 0 0 0,0 0 0 0 0,0-1 0 0 0,0 1 0 0 0,1 0 0 0 0,-1 0 0 0 0,0-1 0 0 0,0 0 0 0 0,0 1 0 0 0,1-1 0 0 0,-1 0 0 0 0,0 0 0 0 0,1 0 0 0 0,-1 0 0 0 0,0 0 0 0 0,0-1 0 0 0,1 1-1 0 0,-1-1 1 0 0,2 0 0 0 0,5-2 131 0 0,-1 0 0 0 0,1 0 0 0 0,11-7 0 0 0,-6 2-9 0 0,-1 0 0 0 0,-1-1 1 0 0,22-20-1 0 0,28-38 356 0 0,-36 39-430 0 0,-23 25-77 0 0,6-11 96 0 0,-8 13 287 0 0,-1 1 117 0 0,0 0 21 0 0,0 0-66 0 0,-7 21-278 0 0,-5 13-165 0 0,1 0 0 0 0,-8 51 0 0 0,-3 74 0 0 0,19-84 0 0 0,2-17 0 0 0,0-37 0 0 0,-11 97 0 0 0,11-113 0 0 0,1-2 0 0 0,-1 0 0 0 0,0 0 0 0 0,0 0 0 0 0,0 0 0 0 0,0 0 0 0 0,0 0 0 0 0,-1 0 0 0 0,1 0 0 0 0,-1-1 0 0 0,-3 5 0 0 0,0-1 0 0 0,5-5 0 0 0,-1-1 0 0 0,1 1 0 0 0,-1-1 0 0 0,1 0 0 0 0,0 1 0 0 0,-1-1 0 0 0,1 0 0 0 0,-1 1 0 0 0,1-1 0 0 0,0 0 0 0 0,-1 0 0 0 0,1 1 0 0 0,-1-1 0 0 0,1 0 0 0 0,-1 0 0 0 0,1 0 0 0 0,-1 0 0 0 0,1 0 0 0 0,-1 0 0 0 0,0 0 0 0 0,1 0 0 0 0,-1 0 0 0 0,1 0 0 0 0,-1 0 0 0 0,1 0 0 0 0,-1 0 0 0 0,1 0 0 0 0,-1 0 0 0 0,0-1 0 0 0,0 1 0 0 0,-5-1 0 0 0,0 0 0 0 0,0 0 0 0 0,0-1 0 0 0,0 0 0 0 0,1 0 0 0 0,-1 0 0 0 0,1-1 0 0 0,-1 0 0 0 0,1 0 0 0 0,0 0 0 0 0,0-1 0 0 0,-8-7 0 0 0,0-2 0 0 0,0 0 0 0 0,1 0 0 0 0,-10-17 0 0 0,21 28-3 0 0,-1 0 1 0 0,1 0-1 0 0,-1-1 1 0 0,1 1-1 0 0,0-1 1 0 0,0 1-1 0 0,1 0 0 0 0,-1-1 1 0 0,0 0-1 0 0,1 1 1 0 0,-1-1-1 0 0,1 1 0 0 0,0-1 1 0 0,0 0-1 0 0,0 1 1 0 0,0-1-1 0 0,0 0 1 0 0,1 1-1 0 0,-1-1 0 0 0,1 1 1 0 0,0-1-1 0 0,0 1 1 0 0,0-1-1 0 0,0 1 1 0 0,0-1-1 0 0,0 1 0 0 0,1 0 1 0 0,1-3-1 0 0,5-5-47 0 0,0 0 0 0 0,1 1 0 0 0,0 0 0 0 0,15-12 0 0 0,-13 11-26 0 0,6-3-594 0 0,22-13 1 0 0,-5 3-843 0 0,21-14-1485 0 0,-26 17 1462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18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23039 0 0,'3'-2'528'0'0,"6"-6"1"0"0,1 1 1 0 0,0 0-1 0 0,0 1 0 0 0,1 0 1 0 0,18-7-1 0 0,-26 12-397 0 0,1 0-1 0 0,0 0 1 0 0,0 0 0 0 0,0 0-1 0 0,0 1 1 0 0,0-1 0 0 0,0 1-1 0 0,0 0 1 0 0,0 1-1 0 0,0-1 1 0 0,0 0 0 0 0,0 1-1 0 0,0 0 1 0 0,0 0 0 0 0,-1 0-1 0 0,1 1 1 0 0,0-1 0 0 0,-1 1-1 0 0,1 0 1 0 0,-1 0-1 0 0,6 4 1 0 0,-5-2-92 0 0,0-1 1 0 0,-1 1-1 0 0,1 0 0 0 0,-1 0 0 0 0,0 1 1 0 0,0-1-1 0 0,-1 1 0 0 0,1-1 0 0 0,-1 1 1 0 0,0 0-1 0 0,0 0 0 0 0,-1 0 1 0 0,1 0-1 0 0,0 7 0 0 0,0 3 175 0 0,0 0 0 0 0,-1-1 0 0 0,-2 31 0 0 0,-5-6-20 0 0,-1 1-1 0 0,-15 47 1 0 0,13-51-171 0 0,-53 178-24 0 0,59-207 7 0 0,1-1-27 0 0,0 0 0 0 0,0-1 0 0 0,-1 1 0 0 0,0-1 0 0 0,0 0 0 0 0,-6 8 0 0 0,9-13-139 0 0,-1 1 1 0 0,1-1 0 0 0,-1 0-1 0 0,0 0 1 0 0,1 0-1 0 0,-1 0 1 0 0,1 0 0 0 0,-1 0-1 0 0,0 0 1 0 0,1 0 0 0 0,-1 0-1 0 0,0 0 1 0 0,1 0-1 0 0,-1 0 1 0 0,1-1 0 0 0,-1 1-1 0 0,0 0 1 0 0,1 0 0 0 0,-1-1-1 0 0,1 1 1 0 0,-1 0-1 0 0,1-1 1 0 0,-1 1 0 0 0,1 0-1 0 0,-1-1 1 0 0,1 1-1 0 0,-1-1 1 0 0,-6-8-9738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20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4 11975 0 0,'0'0'267'0'0,"0"0"42"0"0,0 0 17 0 0,0 0-28 0 0,9-2-47 0 0,-4-1 1238 0 0,1 0 1 0 0,-1 0-1 0 0,1-1 1 0 0,-1 1-1 0 0,0-1 1 0 0,5-6-1 0 0,-9 9-915 0 0,3-1-48 0 0,-1-1-1 0 0,1 1 1 0 0,-1-1 0 0 0,0 1 0 0 0,5-6 0 0 0,-6 5-509 0 0,4-2 168 0 0,1 0 0 0 0,0 0 1 0 0,0 1-1 0 0,0 0 0 0 0,0 0 1 0 0,0 0-1 0 0,1 1 0 0 0,0 0 1 0 0,-1 1-1 0 0,14-3 0 0 0,-14 3-158 0 0,12-2-27 0 0,1 0 0 0 0,0 1 0 0 0,-1 1 0 0 0,27 1 0 0 0,-23 4 0 0 0,-16-2 0 0 0,0-1 0 0 0,0 1 0 0 0,10-1 0 0 0,5-1 0 0 0,0 2 0 0 0,-1 0 0 0 0,1 2 0 0 0,35 8 0 0 0,24 2 0 0 0,-20-5 10 0 0,-28-3 1 0 0,-1-2 1 0 0,1 0-1 0 0,43-4 1 0 0,-17-1-12 0 0,-36 2 0 0 0,30-5 0 0 0,109-8 1359 0 0,-69 7-2485 0 0,-33 0 2292 0 0,-24 2-1562 0 0,61 0 1 0 0,-1 0 1330 0 0,-47 0-2313 0 0,-18 5 1164 0 0,-23 0 446 0 0,1-1-1 0 0,0 0 0 0 0,10-2 0 0 0,-5 1 93 0 0,28-7 468 0 0,-29 5-792 0 0,0 0 0 0 0,0 2 0 0 0,0-1 0 0 0,25 2 0 0 0,-19 0 0 0 0,26-3 0 0 0,-16-1 0 0 0,116-20 0 0 0,-127 21 0 0 0,28-1 0 0 0,9-2 0 0 0,47-10 0 0 0,-75 14 0 0 0,-20 2 0 0 0,0 0 0 0 0,0-1 0 0 0,9-2 0 0 0,68-16 0 0 0,-63 14 0 0 0,0 1 0 0 0,1 1 0 0 0,-1 1 0 0 0,30 1 0 0 0,-41 1 0 0 0,0-1 0 0 0,16-4 0 0 0,-17 3 0 0 0,0 0 0 0 0,0 1 0 0 0,18-1 0 0 0,51-2 0 0 0,36-2 0 0 0,-88 4 0 0 0,-5 2 0 0 0,30 2 0 0 0,-21 1 0 0 0,-13-3 0 0 0,-1-1 0 0 0,31-5 0 0 0,-2 0 0 0 0,74-9 0 0 0,-68 6 0 0 0,38-4 0 0 0,-79 12 0 0 0,2 0 0 0 0,0 0 0 0 0,20 2 0 0 0,-27 0 0 0 0,-1-1 0 0 0,0 1 0 0 0,0-1 0 0 0,1 0 0 0 0,-1-1 0 0 0,0 1 0 0 0,0-1 0 0 0,5-1 0 0 0,35-5 0 0 0,-36 5 0 0 0,-9 2 0 0 0,1 0 0 0 0,0 0 0 0 0,0 0 0 0 0,0 0 0 0 0,0 0 0 0 0,0 0 0 0 0,-1 0 0 0 0,1 0 0 0 0,0 0 0 0 0,0 0 0 0 0,0 0 0 0 0,0 0 0 0 0,0 0 0 0 0,-1 0 0 0 0,1-1 0 0 0,0 1 0 0 0,0 0 0 0 0,0 0 0 0 0,0 0 0 0 0,0 0 0 0 0,0 0 0 0 0,-1 0 0 0 0,1 0 0 0 0,0-1 0 0 0,0 1 0 0 0,0 0 0 0 0,0 0 0 0 0,0 0 0 0 0,0 0 0 0 0,0 0 0 0 0,0-1 0 0 0,0 1 0 0 0,0 0 0 0 0,0 0 0 0 0,0 0 0 0 0,0 0 0 0 0,0-1 0 0 0,0 1 0 0 0,0 0 0 0 0,0 0 0 0 0,0 0 0 0 0,0 0 0 0 0,0 0 0 0 0,0-1 0 0 0,0 1 0 0 0,0 0 0 0 0,0 0 0 0 0,0 0 0 0 0,0 0 0 0 0,0 0 0 0 0,0-1 0 0 0,1 1 0 0 0,-1 0 0 0 0,0 0 0 0 0,0 0 0 0 0,0 0 0 0 0,0 0 0 0 0,0 0 0 0 0,0 0 0 0 0,1-1 0 0 0,-1 1 0 0 0,0 0 0 0 0,0 0 0 0 0,0 0 0 0 0,0 0 0 0 0,0 0 0 0 0,1 0 0 0 0,-1 0 0 0 0,-11-5 0 0 0,-4 2-554 0 0,0 0 0 0 0,-30-2 0 0 0,11 3-2352 0 0,-5-3-6990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21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348 19351 0 0,'2'-8'940'0'0,"0"3"-808"0"0,1 1 0 0 0,-1-1 0 0 0,1 1 0 0 0,1 0 0 0 0,-1 0 0 0 0,0 0 0 0 0,1 0 0 0 0,6-5 0 0 0,9-10-140 0 0,-10 8 628 0 0,0-2-1 0 0,-1 1 0 0 0,-1-1 1 0 0,0 0-1 0 0,0-1 0 0 0,4-14 1 0 0,22-87 1336 0 0,-31 110-2032 0 0,4-37 1887 0 0,-6 42-1797 0 0,0-1 1 0 0,0 1 0 0 0,0 0 0 0 0,0-1-1 0 0,0 1 1 0 0,0 0 0 0 0,0-1-1 0 0,0 1 1 0 0,0 0 0 0 0,0-1-1 0 0,0 1 1 0 0,0-1 0 0 0,0 1 0 0 0,0 0-1 0 0,0-1 1 0 0,0 1 0 0 0,-1 0-1 0 0,1-1 1 0 0,0 1 0 0 0,0 0-1 0 0,0-1 1 0 0,-1 1 0 0 0,1 0 0 0 0,0-1-1 0 0,0 1 1 0 0,-1 0 0 0 0,1 0-1 0 0,0-1 1 0 0,-1 1 0 0 0,1 0-1 0 0,0 0 1 0 0,-1 0 0 0 0,1 0 0 0 0,0-1-1 0 0,-1 1 1 0 0,1 0 0 0 0,0 0-1 0 0,-1 0 1 0 0,1 0 0 0 0,0 0-1 0 0,-1 0 1 0 0,1 0 0 0 0,-1 0 0 0 0,-14 2 943 0 0,11 0-927 0 0,0 1-1 0 0,1-1 0 0 0,-1 0 1 0 0,1 1-1 0 0,-1 0 1 0 0,1 0-1 0 0,0 0 1 0 0,0 0-1 0 0,1 1 1 0 0,-1-1-1 0 0,-3 8 1 0 0,-3 4 76 0 0,-9 28 1 0 0,7-18-81 0 0,-54 159-27 0 0,35-91 0 0 0,-74 254 0 0 0,95-316 0 0 0,1 0 0 0 0,-6 62 0 0 0,15-84 0 0 0,2-8 0 0 0,2-5 0 0 0,3-3-88 0 0,0-1 1 0 0,0 1-1 0 0,-1-1 1 0 0,0-1-1 0 0,-1 0 0 0 0,0 1 1 0 0,0-2-1 0 0,-1 1 1 0 0,6-16-1 0 0,-1-2 176 0 0,-1 0-1 0 0,-1-1 1 0 0,-2 0-1 0 0,0 0 1 0 0,-2-1 0 0 0,-2 1-1 0 0,0-1 1 0 0,-2 0-1 0 0,-3-29 1 0 0,2 48-88 0 0,0 0 0 0 0,-1 0 0 0 0,0 1 0 0 0,0-1 0 0 0,-1 1 0 0 0,-1-1 0 0 0,-8-16 0 0 0,11 24 0 0 0,-1-1 0 0 0,0 0 0 0 0,0 0 0 0 0,0 1 0 0 0,0-1 0 0 0,0 1 0 0 0,0 0 0 0 0,-1 0 0 0 0,1 0 0 0 0,-1 0 0 0 0,0 0 0 0 0,0 0 0 0 0,1 1 0 0 0,-1-1 0 0 0,0 1 0 0 0,0 0 0 0 0,-1 0 0 0 0,1 0 0 0 0,0 0 0 0 0,0 0 0 0 0,0 1 0 0 0,-1 0 0 0 0,1-1 0 0 0,0 1 0 0 0,0 0 0 0 0,-1 1 0 0 0,-3 0 0 0 0,0 0 0 0 0,-1 1 0 0 0,0 0 0 0 0,0 1 0 0 0,1 0 0 0 0,0 0 0 0 0,-1 0 0 0 0,1 1 0 0 0,0 0 0 0 0,-8 7 0 0 0,5-3 0 0 0,0 0 0 0 0,1 1 0 0 0,0 1 0 0 0,0-1 0 0 0,-7 12 0 0 0,12-15 0 0 0,1-1 0 0 0,0 1 0 0 0,0 0 0 0 0,0 0 0 0 0,1 0 0 0 0,-1 0 0 0 0,-1 9 0 0 0,4-13 0 0 0,-1 0 0 0 0,1 0 0 0 0,0 0 0 0 0,-1 0 0 0 0,1 0 0 0 0,0 0 0 0 0,0 0 0 0 0,1 0 0 0 0,-1 0 0 0 0,0 0 0 0 0,1 0 0 0 0,-1 0 0 0 0,1 0 0 0 0,-1 0 0 0 0,1 0 0 0 0,0 0 0 0 0,0 0 0 0 0,0-1 0 0 0,0 1 0 0 0,0 0 0 0 0,0 0 0 0 0,1-1 0 0 0,-1 1 0 0 0,1-1 0 0 0,-1 1 0 0 0,3 1 0 0 0,2 0-31 0 0,-1 0 1 0 0,1-1-1 0 0,-1 0 0 0 0,1 0 1 0 0,0 0-1 0 0,0-1 1 0 0,0 0-1 0 0,0 0 0 0 0,0 0 1 0 0,0-1-1 0 0,0 0 0 0 0,0 0 1 0 0,9-1-1 0 0,9-3-221 0 0,0-1 0 0 0,25-8 0 0 0,-18 4 53 0 0,-5 1 49 0 0,17-3 828 0 0,-41 11-1607 0 0,-2 0-79 0 0,0 0-287 0 0,0 0-1145 0 0,2-2-1467 0 0,6 0 1820 0 0,-6 1-983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22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10 21191 0 0,'0'-1'480'0'0,"1"-3"-344"0"0,0 1-1 0 0,-1-1 1 0 0,1 0 0 0 0,-1 1-1 0 0,0-1 1 0 0,0 0 0 0 0,0 1-1 0 0,-1-1 1 0 0,1 1 0 0 0,-1-1-1 0 0,0 1 1 0 0,0-1 0 0 0,0 1-1 0 0,0-1 1 0 0,0 1 0 0 0,-1 0-1 0 0,0-1 1 0 0,0 1 0 0 0,-2-4-1 0 0,-21-27 3147 0 0,24 33-2900 0 0,1 1 114 0 0,0 0 15 0 0,0 0-68 0 0,-1 2-294 0 0,-1 3 19 0 0,-1 0 0 0 0,1 0-1 0 0,0 1 1 0 0,0-1 0 0 0,1 1-1 0 0,0 0 1 0 0,-1 8 0 0 0,-1 42-331 0 0,4-31-391 0 0,5 36 1 0 0,-4-56 553 0 0,0 1 0 0 0,0-1 0 0 0,0 1 0 0 0,1-1 0 0 0,0 0 0 0 0,0 0 0 0 0,0-1 0 0 0,4 6 0 0 0,-5-9 1 0 0,0 1 1 0 0,0-1-1 0 0,0 1 0 0 0,0-1 1 0 0,0 0-1 0 0,0 0 0 0 0,0 0 0 0 0,0 0 1 0 0,0 0-1 0 0,0 0 0 0 0,1-1 1 0 0,-1 1-1 0 0,0-1 0 0 0,1 1 1 0 0,-1-1-1 0 0,0 0 0 0 0,1 0 0 0 0,-1 0 1 0 0,0 0-1 0 0,3-1 0 0 0,3 0 169 0 0,0 0 0 0 0,0-1 0 0 0,0 0-1 0 0,11-5 1 0 0,-9 3-58 0 0,1-1-1 0 0,0-1 1 0 0,-1 0-1 0 0,0-1 1 0 0,-1 0 0 0 0,0 0-1 0 0,0-1 1 0 0,0 0-1 0 0,9-11 1 0 0,-9 5-112 0 0,0-1 0 0 0,-1 0 0 0 0,0 0 0 0 0,-1-1 0 0 0,7-24 0 0 0,-13 39 0 0 0,-1-1 0 0 0,1 1 0 0 0,-1-1 0 0 0,1 1 0 0 0,-1-1 0 0 0,0 1 0 0 0,0-1 0 0 0,0 1 0 0 0,0-1 0 0 0,0 0 0 0 0,0 1 0 0 0,0-1 0 0 0,-1 1 0 0 0,1-1 0 0 0,0 1 0 0 0,-1-1 0 0 0,0 1 0 0 0,1-1 0 0 0,-1 1 0 0 0,0-1 0 0 0,1 1 0 0 0,-1 0 0 0 0,0-1 0 0 0,0 1 0 0 0,0 0 0 0 0,0 0 0 0 0,0 0 0 0 0,-2-1 0 0 0,-1-2 0 0 0,4 4 0 0 0,0 0 0 0 0,0 0 0 0 0,0 0 0 0 0,0 1 0 0 0,0-1 0 0 0,0 0 0 0 0,0 0 0 0 0,0 0 0 0 0,0 1 0 0 0,0-1 0 0 0,0 0 0 0 0,0 0 0 0 0,0 0 0 0 0,0 1 0 0 0,0-1 0 0 0,-1 0 0 0 0,1 0 0 0 0,0 0 0 0 0,0 0 0 0 0,0 1 0 0 0,0-1 0 0 0,0 0 0 0 0,-1 0 0 0 0,1 0 0 0 0,0 0 0 0 0,0 0 0 0 0,0 0 0 0 0,-1 0 0 0 0,1 0 0 0 0,0 1 0 0 0,0-1 0 0 0,0 0 0 0 0,-1 0 0 0 0,1 0 0 0 0,0 0 0 0 0,0 0 0 0 0,0 0 0 0 0,-1 0 0 0 0,1 0 0 0 0,0 0 0 0 0,0 0 0 0 0,0 0 0 0 0,-1 0 0 0 0,1-1 0 0 0,0 1 0 0 0,0 0 0 0 0,0 0 0 0 0,-1 0 0 0 0,1 0 0 0 0,0 0 0 0 0,0 0 0 0 0,0 0 0 0 0,0 0 0 0 0,-1-1 0 0 0,1 1 0 0 0,0 0 0 0 0,0 0 0 0 0,0 0 0 0 0,0 0 0 0 0,0-1 0 0 0,0 1 0 0 0,-1 0 0 0 0,1 0 0 0 0,0 0 0 0 0,0-1 0 0 0,0 1 0 0 0,0 0 0 0 0,-5 9 0 0 0,-12 19 0 0 0,-17 41 0 0 0,20-39 0 0 0,1-2 0 0 0,3-10 0 0 0,2 1 0 0 0,0 0 0 0 0,-6 23 0 0 0,0 3 0 0 0,-2 0 0 0 0,-2-1 0 0 0,-32 55 0 0 0,24-47 0 0 0,11-15 0 0 0,12-27 0 0 0,-1 0 0 0 0,-8 17 0 0 0,11-28-419 0 0,0 0-1 0 0,1 1 1 0 0,-1-1-1 0 0,1 1 1 0 0,-1-1-1 0 0,0 0 1 0 0,1 0-1 0 0,-1 1 1 0 0,1-1-1 0 0,0 0 1 0 0,-1 0-1 0 0,1 0 1 0 0,0 1 0 0 0,-1-1-1 0 0,1 0 1 0 0,0 0-1 0 0,0 0 1 0 0,0 0-1 0 0,0-1 1 0 0,-2-3-8112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22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8 19351 0 0,'0'0'439'0'0,"0"0"62"0"0,2-4-114 0 0,-2 1 986 0 0,-1 3 3059 0 0,-2 2-4293 0 0,0 0 0 0 0,-1 0 1 0 0,1 0-1 0 0,0 1 0 0 0,1-1 0 0 0,-1 1 0 0 0,0 0 1 0 0,1 0-1 0 0,-1 0 0 0 0,1 0 0 0 0,0 1 0 0 0,0-1 0 0 0,1 0 1 0 0,-3 5-1 0 0,-3 11 361 0 0,-9 29 1 0 0,11-31-427 0 0,-42 159-53 0 0,4-11-25 0 0,37-146 4 0 0,-33 131 0 0 0,38-142-107 0 0,0 0 0 0 0,1 0 0 0 0,-1-1 0 0 0,1 1 0 0 0,2 14 0 0 0,-1-21 65 0 0,-1 1 1 0 0,1 0-1 0 0,-1-1 1 0 0,1 1-1 0 0,-1 0 0 0 0,1-1 1 0 0,0 1-1 0 0,0-1 1 0 0,0 1-1 0 0,0-1 1 0 0,0 0-1 0 0,0 1 1 0 0,2 1-1 0 0,-2-2 17 0 0,0 0-1 0 0,0-1 1 0 0,0 1-1 0 0,1-1 1 0 0,-1 1 0 0 0,0-1-1 0 0,0 0 1 0 0,0 1 0 0 0,1-1-1 0 0,-1 0 1 0 0,0 0-1 0 0,1 0 1 0 0,-1 0 0 0 0,0 0-1 0 0,0 0 1 0 0,1 0-1 0 0,-1 0 1 0 0,0 0 0 0 0,0-1-1 0 0,1 1 1 0 0,0-1-1 0 0,0 0-491 0 0,-1 1-1 0 0,1-1 0 0 0,-1 0 1 0 0,1 0-1 0 0,-1 0 0 0 0,1 0 1 0 0,-1 0-1 0 0,2-2 0 0 0,3-2-3338 0 0,9-6-4494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23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0 21191 0 0,'-8'3'1027'0'0,"6"-3"-951"0"0,0 1 0 0 0,1-1 1 0 0,-1 1-1 0 0,1 0 0 0 0,-1-1 0 0 0,1 1 0 0 0,-1 0 1 0 0,1 0-1 0 0,0 0 0 0 0,-1 0 0 0 0,1 0 1 0 0,0 0-1 0 0,0 0 0 0 0,-1 0 0 0 0,1 0 1 0 0,0 1-1 0 0,0-1 0 0 0,0 0 0 0 0,1 1 0 0 0,-1-1 1 0 0,0 1-1 0 0,0-1 0 0 0,0 4 0 0 0,0 1 461 0 0,0-1 0 0 0,1 1 0 0 0,0 0 0 0 0,0 0 0 0 0,1 9 0 0 0,0-11-319 0 0,-1 0-1 0 0,1 1 1 0 0,-1-1 0 0 0,0 0-1 0 0,0 0 1 0 0,-1 1 0 0 0,1-1-1 0 0,-1 0 1 0 0,0 0-1 0 0,-3 8 1 0 0,3-10-218 0 0,-1 1 0 0 0,1-1 0 0 0,0 0 0 0 0,0 1 0 0 0,0-1 0 0 0,-1 6 0 0 0,2-7 0 0 0,0 1 0 0 0,0-1 0 0 0,0 0 0 0 0,0 0 0 0 0,1 1 0 0 0,-1-1 0 0 0,0 0 0 0 0,1 0 0 0 0,-1 1 0 0 0,1-1 0 0 0,-1 0 0 0 0,1 0 0 0 0,-1 0 0 0 0,1 0 0 0 0,0 0 0 0 0,1 2 0 0 0,3 4 0 0 0,-5-7 0 0 0,0 0 0 0 0,0 0 0 0 0,0 0 0 0 0,0 0 0 0 0,0 0 0 0 0,0 1 0 0 0,0-1 0 0 0,0 0 0 0 0,0 0 0 0 0,0 0 0 0 0,0 0 0 0 0,0 0 0 0 0,0 0 0 0 0,0 0 0 0 0,1 0 0 0 0,-1 0 0 0 0,0 0 0 0 0,0 0 0 0 0,0 1 0 0 0,0-1 0 0 0,0 0 0 0 0,0 0 0 0 0,0 0 0 0 0,0 0 0 0 0,1 0 0 0 0,-1 0 0 0 0,0 0 0 0 0,0 0 0 0 0,0 0 0 0 0,0 0 0 0 0,0 0 0 0 0,0 0 0 0 0,0 0 0 0 0,1 0 0 0 0,-1 0 0 0 0,0 0 0 0 0,0 0 0 0 0,0 0 0 0 0,0 0 0 0 0,0 0 0 0 0,0-1 0 0 0,1 1 0 0 0,8-3 0 0 0,11-8 0 0 0,-4-1 198 0 0,-4 4 423 0 0,24-13 0 0 0,-26 15-547 0 0,0 0 0 0 0,0-1 0 0 0,0-1 0 0 0,-1 1 1 0 0,0-1-1 0 0,9-12 0 0 0,20-17 15 0 0,-29 30-89 0 0,-27 65 0 0 0,10-26 0 0 0,1 1 0 0 0,2-1 0 0 0,-2 50 0 0 0,4-51 0 0 0,-1 0 0 0 0,-2 0 0 0 0,-13 41 0 0 0,16-62 0 0 0,-1 0 0 0 0,-6 12 0 0 0,6-14 0 0 0,0 0 0 0 0,0 1 0 0 0,-3 15 0 0 0,2-2 0 0 0,-1-1 0 0 0,-1 0 0 0 0,-1 0 0 0 0,0 0 0 0 0,-20 32 0 0 0,18-38 0 0 0,0-1 0 0 0,0-1 0 0 0,-21 20 0 0 0,27-29 0 0 0,0 0 0 0 0,-1 0 0 0 0,0 0 0 0 0,0 0 0 0 0,0-1 0 0 0,-1 0 0 0 0,1 0 0 0 0,-1 0 0 0 0,0-1 0 0 0,1 0 0 0 0,-1 0 0 0 0,0 0 0 0 0,-9 1 0 0 0,13-3 0 0 0,0 0 0 0 0,-1 0 0 0 0,1 0 0 0 0,0 0 0 0 0,-1 0 0 0 0,1 0 0 0 0,0-1 0 0 0,0 1 0 0 0,-1-1 0 0 0,1 1 0 0 0,0-1 0 0 0,0 0 0 0 0,0 0 0 0 0,0 0 0 0 0,-1 0 0 0 0,2 0 0 0 0,-1-1 0 0 0,0 1 0 0 0,0-1 0 0 0,-3-2 0 0 0,4 1 0 0 0,-1 1 0 0 0,1-1 0 0 0,0 1 0 0 0,-1-1 0 0 0,1 1 0 0 0,0-1 0 0 0,1 0 0 0 0,-1 0 0 0 0,0 0 0 0 0,1 1 0 0 0,0-1 0 0 0,-1 0 0 0 0,1 0 0 0 0,0 0 0 0 0,1 0 0 0 0,0-3 0 0 0,0-4 0 0 0,1 0 0 0 0,0 1 0 0 0,0-1 0 0 0,1 1 0 0 0,1 0 0 0 0,0 0 0 0 0,8-15 0 0 0,3 1 0 0 0,27-31 0 0 0,-42 54 0 0 0,21-26 0 0 0,-5 4 0 0 0,39-37 0 0 0,-3 12-971 0 0,41-37-2261 0 0,-67 62 1699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54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9 10135 0 0,'0'0'231'0'0,"0"0"29"0"0,0 0 19 0 0,1-7 382 0 0,-1 6 3894 0 0,0 1 4875 0 0,-16 23-9422 0 0,-27 31 0 0 0,14-20-8 0 0,-2-2 0 0 0,-38 32 0 0 0,48-45 0 0 0,-35 40 0 0 0,42-43 0 0 0,6-5 0 0 0,0-1 0 0 0,-11 22 0 0 0,8-12 0 0 0,7-12 0 0 0,3-5 2 0 0,-3 3 29 0 0,4-6-36 0 0,0-1-1 0 0,-1 1 1 0 0,1 0-1 0 0,-1 0 1 0 0,1 0-1 0 0,-1 0 0 0 0,1 0 1 0 0,-1 0-1 0 0,1 0 1 0 0,-1 0-1 0 0,1 0 1 0 0,-1 0-1 0 0,1 0 1 0 0,-1 0-1 0 0,1 0 1 0 0,-1 0-1 0 0,1 1 0 0 0,-1-1 1 0 0,1 0-1 0 0,-1 0 1 0 0,1 0-1 0 0,0 1 1 0 0,-1-1-1 0 0,1 0 1 0 0,-1 1-1 0 0,1-1 0 0 0,0 0 1 0 0,-1 1-1 0 0,1 0 1 0 0,-1-1-691 0 0,1 0-258 0 0,0 0-920 0 0,0 0-3643 0 0,0 0-1565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23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8 23039 0 0,'1'-2'528'0'0,"0"1"-452"0"0,0 0-1 0 0,-1-1 0 0 0,1 1 1 0 0,0 0-1 0 0,0 1 1 0 0,0-1-1 0 0,0 0 0 0 0,0 0 1 0 0,0 0-1 0 0,0 0 1 0 0,0 1-1 0 0,0-1 1 0 0,0 0-1 0 0,1 1 0 0 0,-1-1 1 0 0,0 1-1 0 0,0 0 1 0 0,1-1-1 0 0,-1 1 0 0 0,0 0 1 0 0,2 0-1 0 0,0 0 77 0 0,0 0 0 0 0,-1 0 0 0 0,1 1 0 0 0,0-1 0 0 0,-1 1 0 0 0,1-1 0 0 0,0 1 1 0 0,-1 0-1 0 0,6 3 0 0 0,-3-1 133 0 0,0 0 1 0 0,1 1 0 0 0,-1 0 0 0 0,0 0 0 0 0,-1 0 0 0 0,1 0 0 0 0,-1 1 0 0 0,0 0 0 0 0,4 5 0 0 0,-1 3-167 0 0,0 0 1 0 0,-1 1 0 0 0,-1-1 0 0 0,0 1-1 0 0,-1 0 1 0 0,-1 0 0 0 0,0 1 0 0 0,1 17-1 0 0,-2-7 87 0 0,-1 0-1 0 0,-2-1 1 0 0,0 1-1 0 0,-6 27 1 0 0,3-29-206 0 0,-2 0 0 0 0,-1 0 0 0 0,-1 0 0 0 0,0-1 0 0 0,-2 0 0 0 0,-1 0 0 0 0,0-1 0 0 0,-2-1 0 0 0,-25 33 0 0 0,27-39-5 0 0,-33 35-106 0 0,38-43 63 0 0,0-1 1 0 0,0 0-1 0 0,-1 0 1 0 0,1 0-1 0 0,-14 6 1 0 0,18-9-141 0 0,0-1 1 0 0,0-1-1 0 0,0 1 0 0 0,0 0 1 0 0,-1-1-1 0 0,1 1 1 0 0,0-1-1 0 0,-5 1 1 0 0,-2-4-7522 0 0,4-3-1725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25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9351 0 0,'4'-3'439'0'0,"11"-7"62"0"0,-11 7 33 0 0,-4 3-65 0 0,1-1-309 0 0,4-2 157 0 0,-1 0 1 0 0,0 0-1 0 0,1 0 0 0 0,-1 1 1 0 0,1 0-1 0 0,0 0 0 0 0,9-3 1 0 0,-5 3 526 0 0,0 1-1 0 0,0 1 1 0 0,13 0 0 0 0,-5 0-597 0 0,-3 0-247 0 0,0-1 0 0 0,0-1 0 0 0,23-6 0 0 0,20-3 0 0 0,-48 9 0 0 0,-2 2-64 0 0,-6 0-273 0 0,-1 0-138 0 0,0 0-1125 0 0,0 0-4590 0 0,0 0-1968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25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 21191 0 0,'0'0'480'0'0,"0"0"67"0"0,2 0 31 0 0,98-22 1981 0 0,-51 9-412 0 0,-33 7-1374 0 0,27-3-1 0 0,32-9-169 0 0,-22 6 1293 0 0,-52 11-1811 0 0,-1 1-406 0 0,0 0-154 0 0,0 0-33 0 0,0 1 279 0 0,0 0 0 0 0,-1 0-1 0 0,1 1 1 0 0,-1-1 0 0 0,1 0 0 0 0,-1-1-1 0 0,1 1 1 0 0,-1 0 0 0 0,0 0 0 0 0,1 0-1 0 0,-1 0 1 0 0,0 0 0 0 0,0-1 0 0 0,0 1-1 0 0,0 0 1 0 0,0-1 0 0 0,-1 2 0 0 0,-17 9-1556 0 0,16-9 1423 0 0,-18 8-1685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41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28 6447 0 0,'0'0'298'0'0,"0"0"-10"0"0,0 0-50 0 0,0 0 493 0 0,3-6 864 0 0,-1 2 1863 0 0,3-15 5292 0 0,6-31-5160 0 0,6 4-2975 0 0,-11 30-42 0 0,-5 13-444 0 0,0-1 0 0 0,0 1 0 0 0,0 0 0 0 0,0-1 0 0 0,-1 1 0 0 0,1 0 0 0 0,0-5 0 0 0,-2 5-129 0 0,3-13 0 0 0,1 9 0 0 0,-2 5 0 0 0,0 0 0 0 0,-1 0 0 0 0,1-1 0 0 0,0 1 0 0 0,-1 0 0 0 0,0 0 0 0 0,1-5 0 0 0,-1 1 72 0 0,0 4 299 0 0,-2 3-335 0 0,1-1 1 0 0,-1 1-1 0 0,0-1 0 0 0,1 1 1 0 0,-1-1-1 0 0,0 1 1 0 0,1 0-1 0 0,-1 0 0 0 0,1 0 1 0 0,0 0-1 0 0,-1 0 0 0 0,1 0 1 0 0,0 0-1 0 0,-1 0 1 0 0,1 1-1 0 0,0-1 0 0 0,0 0 1 0 0,0 1-1 0 0,0-1 1 0 0,0 1-1 0 0,0-1 0 0 0,0 3 1 0 0,-4 6 212 0 0,1 0 0 0 0,-5 14 0 0 0,7-18-228 0 0,-4 16-21 0 0,1 1 0 0 0,2 0 0 0 0,0 1 0 0 0,0 27 0 0 0,1-13 0 0 0,1-30 0 0 0,0 0 0 0 0,-1 0 0 0 0,0 0 0 0 0,-4 11 0 0 0,3-11 0 0 0,0-1 0 0 0,-2 0 0 0 0,5-6 0 0 0,0-1 0 0 0,0 0 0 0 0,-1 0 0 0 0,1 0 0 0 0,0 0 0 0 0,0 1 0 0 0,0-1 0 0 0,0 0 0 0 0,0 0 0 0 0,0 0 0 0 0,0 0 0 0 0,0 0 0 0 0,-1 1 0 0 0,1-1 0 0 0,0 0 0 0 0,0 0 0 0 0,0 0 0 0 0,0 0 0 0 0,-1 0 0 0 0,1 0 0 0 0,0 0 0 0 0,0 0 0 0 0,0 0 0 0 0,0 0 0 0 0,-1 0 0 0 0,1 0 0 0 0,0 1 0 0 0,0-1 0 0 0,0 0 0 0 0,0 0 0 0 0,-1 0 0 0 0,1 0 0 0 0,0-1 0 0 0,0 1 0 0 0,0 0 0 0 0,-1 0 0 0 0,1 0 0 0 0,0 0 0 0 0,0 0 0 0 0,0 0 0 0 0,0 0 0 0 0,-1 0 0 0 0,1 0 0 0 0,0 0 0 0 0,0 0 0 0 0,0-1 0 0 0,0 1 0 0 0,0 0 0 0 0,-1 0 0 0 0,1 0 0 0 0,0 0 0 0 0,0 0 0 0 0,0-1 0 0 0,0 1 0 0 0,0 0 0 0 0,0 0 0 0 0,0 0 0 0 0,0 0 0 0 0,0-1 0 0 0,0 1 0 0 0,-1 0 0 0 0,1 0 0 0 0,0 0 0 0 0,0 0 0 0 0,0-1 0 0 0,0 1 0 0 0,0 0 0 0 0,0 0 0 0 0,-3-13 0 0 0,3 6-300 0 0,-1 0 0 0 0,2 0 0 0 0,-1 0 0 0 0,1 0 0 0 0,0 0 0 0 0,3-10 0 0 0,-1 12-2147 0 0,-1-2-663 0 0,0-10 1063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42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3823 0 0,'0'0'315'0'0,"0"0"45"0"0,0 0 21 0 0,0 0-49 0 0,0 0-81 0 0,0 0 481 0 0,0 0 237 0 0,0 0 45 0 0,0 0 8 0 0,0 0 2 0 0,0 0 0 0 0,0 0 0 0 0,0 0-69 0 0,3 0-290 0 0,18-1 1419 0 0,-20 1-1572 0 0,11-2 1024 0 0,-8 2-1427 0 0,2 0 146 0 0,1 0 0 0 0,-1 1 0 0 0,1 0 1 0 0,-1 0-1 0 0,12 4 0 0 0,8 1-187 0 0,0-1 0 0 0,0-1 0 0 0,1-1 0 0 0,40-2-1 0 0,-23-3 229 0 0,85-17 0 0 0,-51 3 821 0 0,-69 13-1117 0 0,0 0 0 0 0,-4 0-22 0 0,-5 2-48 0 0,-3 1-239 0 0,2-1-166 0 0,-13-5-1478 0 0,9 5 649 0 0,-1 1-4862 0 0,4 1 4119 0 0,-6-1-6303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43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8 10135 0 0,'0'0'464'0'0,"0"0"-9"0"0,0 0-87 0 0,0 0 728 0 0,3-8 3409 0 0,-39 35 6087 0 0,14-10-10164 0 0,20-15-336 0 0,0 0 0 0 0,0 0 0 0 0,0 0 0 0 0,-1 0 0 0 0,1-1 0 0 0,-1 1 0 0 0,1-1 0 0 0,-1 1 0 0 0,0-1 0 0 0,-4 1 0 0 0,5-1 351 0 0,35-17-278 0 0,-20 12-165 0 0,9 7 0 0 0,-21-2 0 0 0,2-1 0 0 0,-2 0 0 0 0,0 0 0 0 0,0 0 0 0 0,0 0 0 0 0,0 0 0 0 0,0 0 0 0 0,0 1 0 0 0,0-1 0 0 0,0 0 0 0 0,0 0 0 0 0,0 1 0 0 0,0-1 0 0 0,0 1 0 0 0,0-1 0 0 0,0 1 0 0 0,0-1 0 0 0,0 1 0 0 0,0 0 0 0 0,0-1 0 0 0,-1 1 0 0 0,1 0 0 0 0,0 0 0 0 0,0 1 0 0 0,8 8 0 0 0,-6-6 63 0 0,1 1 0 0 0,-1 1-1 0 0,0-1 1 0 0,-1 0 0 0 0,1 1 0 0 0,-1-1-1 0 0,0 1 1 0 0,0-1 0 0 0,-1 1 0 0 0,1 0-1 0 0,-1 0 1 0 0,-1 0 0 0 0,1 0 0 0 0,-1 0-1 0 0,0 9 1 0 0,-1-4 51 0 0,0-1 0 0 0,-1 1 1 0 0,0-1-1 0 0,-1 0 0 0 0,0 0 0 0 0,0 1 1 0 0,-1-2-1 0 0,-5 11 0 0 0,-2-2-112 0 0,-1 0-1 0 0,-1-1 1 0 0,0-1-1 0 0,-1 0 1 0 0,-1-1 0 0 0,0 0-1 0 0,-1-1 1 0 0,-1-1-1 0 0,-35 22 1 0 0,30-26-2 0 0,21-8 0 0 0,0-1 0 0 0,0 0 0 0 0,0 0 0 0 0,0 0 0 0 0,-1 0 0 0 0,1 0 0 0 0,0 0 0 0 0,0 0 0 0 0,0 0 0 0 0,0 0 0 0 0,0-1 0 0 0,0 1 0 0 0,0 0 0 0 0,0 0 0 0 0,0-1 0 0 0,0 1 0 0 0,0-1 0 0 0,0 1 0 0 0,0-1 0 0 0,0 0 0 0 0,0 0 0 0 0,0 1 0 0 0,1-1 0 0 0,-1 1 0 0 0,1-1 0 0 0,-1 1 0 0 0,1-1 0 0 0,-1 0 0 0 0,1 1 0 0 0,-1-1 0 0 0,1 0 0 0 0,0 1 0 0 0,-1-1 0 0 0,1 0 0 0 0,0 1 0 0 0,0-1 0 0 0,-1 0 0 0 0,1 0 0 0 0,0 1 0 0 0,0-1 0 0 0,0 0 0 0 0,0 0 0 0 0,0 1 0 0 0,0-1 0 0 0,0 0 0 0 0,0 0 0 0 0,0 1 0 0 0,1-3 0 0 0,-1 1 0 0 0,1 0 0 0 0,-1-1 0 0 0,1 0 0 0 0,-1 0 0 0 0,1 1 0 0 0,0-1 0 0 0,0 1 0 0 0,0-1 0 0 0,0 1 0 0 0,1-1 0 0 0,-1 1 0 0 0,1 0 0 0 0,-1-1 0 0 0,1 1 0 0 0,0 0 0 0 0,4-3 0 0 0,-3 2 0 0 0,1 0 0 0 0,0 1 0 0 0,0-1 0 0 0,0 1 0 0 0,1 0 0 0 0,-1 0 0 0 0,0 0 0 0 0,1 1 0 0 0,-1 0 0 0 0,1 0 0 0 0,4-1 0 0 0,-2 2 0 0 0,-1 0 0 0 0,1 0 0 0 0,0 0 0 0 0,-1 1 0 0 0,1 0 0 0 0,-1 1 0 0 0,1 0 0 0 0,-1 0 0 0 0,0 0 0 0 0,0 0 0 0 0,0 1 0 0 0,0 0 0 0 0,0 0 0 0 0,7 6 0 0 0,-6-3 0 0 0,1 0 0 0 0,0-1 0 0 0,0 1 0 0 0,1-2 0 0 0,0 1 0 0 0,0-1 0 0 0,0-1 0 0 0,14 5 0 0 0,-18-7 0 0 0,0-1 0 0 0,-1 1 0 0 0,1-1 0 0 0,0 0 0 0 0,0 0 0 0 0,0-1 0 0 0,0 1 0 0 0,-1-1 0 0 0,1 0 0 0 0,0 0 0 0 0,-1-1 0 0 0,1 1 0 0 0,-1-1 0 0 0,1 0 0 0 0,-1-1 0 0 0,8-4 0 0 0,-7 4 0 0 0,0 0 0 0 0,0-1 0 0 0,0 1 0 0 0,-1-1 0 0 0,1-1 0 0 0,-1 1 0 0 0,7-9 0 0 0,-8 6 0 0 0,-3 7 0 0 0,0-1 0 0 0,0 1 0 0 0,1 0 0 0 0,-1 0 0 0 0,0 0 0 0 0,0-1 0 0 0,0 1 0 0 0,0 0 0 0 0,0 0 0 0 0,0-1 0 0 0,0 1 0 0 0,0 0 0 0 0,0 0 0 0 0,0-1 0 0 0,0 1 0 0 0,0 0 0 0 0,0 0 0 0 0,0-1 0 0 0,-1 1 0 0 0,1 0 0 0 0,0 0 0 0 0,0-1 0 0 0,0 1 0 0 0,0 0 0 0 0,0 0 0 0 0,0 0 0 0 0,-1-1 0 0 0,1 1 0 0 0,0 0 0 0 0,0 0 0 0 0,0 0 0 0 0,0 0 0 0 0,-1-1 0 0 0,1 1 0 0 0,0 0 0 0 0,0 0 0 0 0,-1 0 0 0 0,1 0 0 0 0,0 0 0 0 0,0 0 0 0 0,0 0 0 0 0,-1-1 0 0 0,1 1 0 0 0,0 0 0 0 0,0 0 0 0 0,-1 0 0 0 0,1 0 0 0 0,0 0 0 0 0,0 0 0 0 0,-1 0 0 0 0,1 0 0 0 0,0 1 0 0 0,0-1 0 0 0,-1 0 0 0 0,1 0 0 0 0,0 0 0 0 0,0 0 0 0 0,-1 0 0 0 0,-5 1-533 0 0,-1 0 1 0 0,1 0-1 0 0,-1 1 1 0 0,1-1-1 0 0,0 1 1 0 0,-12 6-1 0 0,14-6-307 0 0,-12 4-9056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52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3 2759 0 0,'0'0'107'0'0,"0"0"-19"0"0,0 0 60 0 0,0 0 233 0 0,0 0 106 0 0,0 0 22 0 0,0 0 3 0 0,0 0 0 0 0,0 0 0 0 0,0 0 0 0 0,0 0 0 0 0,0 0 0 0 0,0 0 0 0 0,0 0 0 0 0,0 0 0 0 0,0 0 0 0 0,0 0 0 0 0,0 0 0 0 0,0 0 0 0 0,0 0 0 0 0,0 0 0 0 0,0 0 0 0 0,0 0 0 0 0,0 0 0 0 0,0 0 0 0 0,0 0 0 0 0,0 0-69 0 0,0 0-222 0 0,0 0 166 0 0,0 0 101 0 0,0 0 21 0 0,0 0-66 0 0,0 0-222 0 0,0 0 166 0 0,0 0 101 0 0,0 0 21 0 0,0 0-66 0 0,0 0-222 0 0,0 0 166 0 0,0 0 101 0 0,0 0 21 0 0,0 0-66 0 0,0 0-222 0 0,0 0 166 0 0,0 0 101 0 0,0 0 21 0 0,0 0-66 0 0,0 0-222 0 0,0 0 166 0 0,0 0 101 0 0,0 0 21 0 0,0 0-66 0 0,0 0-222 0 0,0 0 166 0 0,0 0 101 0 0,0 0 21 0 0,-1-1-66 0 0,1 1-435 0 0,0 0 0 0 0,0 0 0 0 0,0 0 0 0 0,0-1 0 0 0,0 1 0 0 0,0 0 0 0 0,0 0 0 0 0,0 0 0 0 0,0 0 0 0 0,0 0 0 0 0,0 0 0 0 0,0 0 0 0 0,0 0 0 0 0,0 0 0 0 0,-1 0 0 0 0,1 0 0 0 0,0 0 0 0 0,0 0 0 0 0,0 0 0 0 0,0 0 0 0 0,0-1-1 0 0,0 1 1 0 0,0 0 0 0 0,0 0 0 0 0,0 0 0 0 0,0 0 0 0 0,-1 0 0 0 0,1 0 0 0 0,0 0 0 0 0,0 0 0 0 0,0 0 0 0 0,0 0 0 0 0,0 0 0 0 0,0 0 0 0 0,0 0 0 0 0,0 1 0 0 0,0-1 0 0 0,-1 0 0 0 0,1 0 0 0 0,0 0 0 0 0,0 0 0 0 0,0 0 0 0 0,0 0 0 0 0,0 0 0 0 0,0 0 0 0 0,0 0 0 0 0,0 0 0 0 0,0 0 0 0 0,0 0 0 0 0,0 0 0 0 0,0 0 0 0 0,-1 0 0 0 0,1 1 0 0 0,-3 6 743 0 0,0 7 280 0 0,-13 67-1031 0 0,14-70 0 0 0,0 0 0 0 0,1 6 0 0 0,-6 29 0 0 0,4-35 0 0 0,1-2 0 0 0,0-1 0 0 0,-1 1 0 0 0,-1-1 0 0 0,1 0 0 0 0,-7 10 0 0 0,-15 34 0 0 0,22-44 0 0 0,-2 0 0 0 0,2 1 0 0 0,-2 0 0 0 0,2-3 0 0 0,0-9-64 0 0,3 2-273 0 0,0 1-138 0 0,-1-8-7877 0 0,0 0-436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4:59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96 6447 0 0,'0'0'298'0'0,"0"0"-10"0"0,0 0-118 0 0,0 0 206 0 0,0 0 111 0 0,0 0 22 0 0,0 0 71 0 0,0 0 286 0 0,0 0 124 0 0,0 0 30 0 0,0 0-65 0 0,0 0-290 0 0,0 0-121 0 0,0 0-28 0 0,0 0 66 0 0,0 0 288 0 0,0 0 122 0 0,0 0 28 0 0,0 0-65 0 0,0 0-290 0 0,0 0-121 0 0,0 0-28 0 0,-1 0-4 0 0,-4-2-156 0 0,0 1 0 0 0,1-1-1 0 0,-1 0 1 0 0,1 0 0 0 0,-6-3 0 0 0,9 4-229 0 0,-1 0-1 0 0,1 1 1 0 0,0-1 0 0 0,0 0 0 0 0,0 0 0 0 0,0 0 0 0 0,0 1-1 0 0,-1-1 1 0 0,2 0 0 0 0,-1 0 0 0 0,0-1 0 0 0,0 1 0 0 0,0 0-1 0 0,0 0 1 0 0,1 0 0 0 0,-1-1 0 0 0,1 1 0 0 0,-1 0-1 0 0,1 0 1 0 0,-1-1 0 0 0,1 1 0 0 0,0-1 0 0 0,-1 1 0 0 0,1 0-1 0 0,0-1 1 0 0,0-1 0 0 0,0 1-46 0 0,0-2 188 0 0,5-9 70 0 0,21-17 1781 0 0,-25 29-1749 0 0,-1 1 117 0 0,0 0 21 0 0,0 0-66 0 0,1 2-294 0 0,7 7-147 0 0,-1 1 1 0 0,0 1-1 0 0,-1-1 0 0 0,0 1 0 0 0,-1 0 1 0 0,8 22-1 0 0,-9-22-2 0 0,1-1 0 0 0,0 1 0 0 0,0-1 0 0 0,13 16 0 0 0,4 8 0 0 0,1 5 0 0 0,-11-20 0 0 0,-1 1 0 0 0,0 0 0 0 0,-2 0 0 0 0,0 1 0 0 0,8 31 0 0 0,-3 39 0 0 0,-12-83 0 0 0,2 0 0 0 0,4-5 0 0 0,-1-9 0 0 0,-6 5 0 0 0,1-1 0 0 0,-1 0 0 0 0,1 1 0 0 0,-1-1 0 0 0,0 0 0 0 0,0 0 0 0 0,0 0 0 0 0,0 0 0 0 0,0-1 0 0 0,0 1 0 0 0,-1 0 0 0 0,1 0 0 0 0,-1 0 0 0 0,1-1 0 0 0,-1 1 0 0 0,0 0 0 0 0,0 0 0 0 0,0-1 0 0 0,0 1 0 0 0,0 0 0 0 0,-1-3 0 0 0,1 3-88 0 0,0 0 0 0 0,-1 0-1 0 0,1 0 1 0 0,0 1 0 0 0,-1-1 0 0 0,1 0 0 0 0,-1 0 0 0 0,0 0-1 0 0,0 1 1 0 0,1-1 0 0 0,-1 0 0 0 0,-1 1 0 0 0,1-1-1 0 0,0 0 1 0 0,0 1 0 0 0,-3-3 0 0 0,-1-1-377 0 0,-10-8-3838 0 0,8 8-533 0 0,6 5 3593 0 0,-10-5-7107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00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7 17 11975 0 0,'0'0'267'0'0,"0"0"42"0"0,1-1 17 0 0,1 0-238 0 0,-1 1-74 0 0,-1 0 0 0 0,1 0 0 0 0,-1-1 0 0 0,1 1 0 0 0,-1 0 0 0 0,1-1 0 0 0,-1 1 0 0 0,1 0 0 0 0,-1-1 0 0 0,1 1 0 0 0,-1 0 0 0 0,1-1 1 0 0,-1 1-1 0 0,0-1 0 0 0,1 1 0 0 0,-1-1 0 0 0,0 1 0 0 0,1-1 0 0 0,-1 1 0 0 0,0-1 0 0 0,1 0 0 0 0,-1 1 0 0 0,0-1 0 0 0,0 1 0 0 0,0-1 0 0 0,0 1 0 0 0,0-2 0 0 0,1 1 351 0 0,-1 1 122 0 0,0 0 22 0 0,0 0 71 0 0,0 0 286 0 0,0 0 124 0 0,0 0 30 0 0,0 0-65 0 0,0 0-290 0 0,0 0-121 0 0,0 0-28 0 0,0 0-72 0 0,-15 4 171 0 0,1 7 93 0 0,1 1-1 0 0,1 1 1 0 0,0 0 0 0 0,-15 22-1 0 0,18-23-592 0 0,-61 67 386 0 0,45-51-31 0 0,-33 42-1 0 0,-17 24 139 0 0,73-91-608 0 0,-1 0 0 0 0,0 0 0 0 0,1 0 0 0 0,-1 0 0 0 0,0 0 0 0 0,-5 3 0 0 0,-27 22 0 0 0,29-23 0 0 0,0 0 0 0 0,1 1 0 0 0,1 0-133 0 0,3-5-563 0 0,7-8-2770 0 0,1-2-5063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01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0 10135 0 0,'0'0'231'0'0,"0"0"29"0"0,0 0 19 0 0,0 0 105 0 0,0 0 410 0 0,0 0 184 0 0,0 0 40 0 0,0 0-63 0 0,0 0-290 0 0,0 0-121 0 0,0 0-28 0 0,0 0 66 0 0,0 0 288 0 0,0 0 122 0 0,0 0 28 0 0,0 0-65 0 0,0 0-290 0 0,0 0-121 0 0,-2 0 416 0 0,-6 2-790 0 0,2 0-1 0 0,-1 0 1 0 0,0 1-1 0 0,0 0 1 0 0,1 0 0 0 0,-12 7-1 0 0,-37 29 864 0 0,31-22-1033 0 0,14-11 0 0 0,0 2 0 0 0,0-1 0 0 0,-10 12 0 0 0,15-14 72 0 0,5-3 299 0 0,0-2 117 0 0,0 0 21 0 0,0 0-66 0 0,1 1-294 0 0,4 5-133 0 0,-4-5-16 0 0,0 0 0 0 0,0 0 0 0 0,0 0 0 0 0,0-1 0 0 0,0 1 0 0 0,0 0 0 0 0,0 0 0 0 0,0-1 0 0 0,0 1 0 0 0,0-1 0 0 0,0 1 0 0 0,1-1 0 0 0,-1 1 0 0 0,0-1 0 0 0,0 0 0 0 0,2 1 0 0 0,3 0 0 0 0,13 5 0 0 0,-14-5 0 0 0,21 1 0 0 0,-5-2-632 0 0,-1-1 0 0 0,29-6 0 0 0,-48 7 120 0 0,-1 0 0 0 0,0 0 0 0 0,0 0-68 0 0,0 0-285 0 0,0 0-126 0 0,0 0-29 0 0,0 0-140 0 0,0 0-572 0 0,0 0-253 0 0,-3 2-51 0 0,-13 7-11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57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7 8287 0 0,'0'0'191'0'0,"0"0"26"0"0,0 0 9 0 0,2-1-34 0 0,0 1-165 0 0,1-1-23 0 0,9-8 79 0 0,-6 4 713 0 0,0 0-1 0 0,15-7 1 0 0,-11 6 649 0 0,-8 5-425 0 0,-2 1-133 0 0,0 0-508 0 0,9-6 4813 0 0,-6 5-1729 0 0,-9 8-1896 0 0,-10 5-1567 0 0,12-9 0 0 0,0 0 0 0 0,1 0 0 0 0,-1 0 0 0 0,1 0 0 0 0,-5 5 0 0 0,-16 21 0 0 0,17-21 0 0 0,0 0 0 0 0,1 0 0 0 0,0 1 0 0 0,-9 15 0 0 0,-41 110 2048 0 0,48-113-2048 0 0,-7 24 0 0 0,6-14 0 0 0,6-20 0 0 0,0 1 0 0 0,1 0 0 0 0,1 0 0 0 0,0 0 0 0 0,0-1 0 0 0,3 17 0 0 0,-2 18 0 0 0,-2-23 0 0 0,1 17 0 0 0,0-19 0 0 0,0-17 0 0 0,1 0 0 0 0,0 0 0 0 0,0 0 0 0 0,0 0 0 0 0,0 0 0 0 0,2 5 0 0 0,2 11 0 0 0,-3-15 0 0 0,-1-1 0 0 0,1 0 0 0 0,0 0 0 0 0,0 0 0 0 0,1 0 0 0 0,-1 1 0 0 0,1-2 0 0 0,0 1 0 0 0,0 0 0 0 0,0 0 0 0 0,0-1 0 0 0,1 1 0 0 0,0-1 0 0 0,5 6 0 0 0,-8-8 0 0 0,1-1 0 0 0,-1 1 0 0 0,1 0 0 0 0,0-1 0 0 0,-1 1 0 0 0,1-1 0 0 0,0 1 0 0 0,-1 0 0 0 0,1-1 0 0 0,0 1 0 0 0,-1-1 0 0 0,1 0 0 0 0,0 1 0 0 0,0-1 0 0 0,0 0 0 0 0,-1 1 0 0 0,1-1 0 0 0,0 0 0 0 0,1 0 0 0 0,2 1 0 0 0,5 4 0 0 0,-5-2 0 0 0,0-1 0 0 0,0 0 0 0 0,1 0 0 0 0,-1 0 0 0 0,0 0 0 0 0,5 1 0 0 0,-2-2 11 0 0,-5-1-17 0 0,0 1-1 0 0,0 0 0 0 0,1-1 0 0 0,-1 1 0 0 0,0 0 0 0 0,0 0 0 0 0,0 0 1 0 0,0 1-1 0 0,0-1 0 0 0,2 2 0 0 0,-3-2-330 0 0,-1-1-138 0 0,0-1-1705 0 0,-4-6-6692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02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9 13823 0 0,'-3'17'1708'0'0,"14"-15"826"0"0,-7-2-2132 0 0,0 0 0 0 0,0 0 0 0 0,0-1 1 0 0,0 0-1 0 0,0 0 0 0 0,0 0 0 0 0,0 0 0 0 0,-1-1 1 0 0,1 1-1 0 0,4-4 0 0 0,-3 3-162 0 0,0 0-1 0 0,0 0 1 0 0,0 0 0 0 0,0 0-1 0 0,7 0 1 0 0,39 0 1267 0 0,-49 2-2203 0 0,-2 0-258 0 0,0 0-1421 0 0,0 0-5475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02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19 13823 0 0,'-11'-10'1056'0'0,"5"3"-974"0"0,6 7 25 0 0,0-1 0 0 0,-1 1 0 0 0,1 0 0 0 0,0 0 0 0 0,0 0 1 0 0,0-1-1 0 0,0 1 0 0 0,0 0 0 0 0,-1 0 0 0 0,1 0 0 0 0,0-1 1 0 0,0 1-1 0 0,0 0 0 0 0,-1 0 0 0 0,1 0 0 0 0,0 0 1 0 0,0-1-1 0 0,0 1 0 0 0,-1 0 0 0 0,1 0 0 0 0,0 0 0 0 0,0 0 1 0 0,-1 0-1 0 0,1 0 0 0 0,0 0 0 0 0,0 0 0 0 0,-1 0 0 0 0,1 0 1 0 0,0 0-1 0 0,-1 0 0 0 0,1 0 0 0 0,0 0 0 0 0,0 0 0 0 0,-1 0 1 0 0,1 0-1 0 0,0 0 0 0 0,0 0 0 0 0,-1 0 0 0 0,1 0 1 0 0,0 0-1 0 0,0 1 0 0 0,0-1 0 0 0,-1 0 0 0 0,1 0 0 0 0,0 0 1 0 0,0 0-1 0 0,0 1 0 0 0,-1-1 0 0 0,1 0 0 0 0,0 0 0 0 0,0 0 1 0 0,0 1-1 0 0,0-1 0 0 0,-1 0 0 0 0,-3 4 234 0 0,0 0-1 0 0,0-1 1 0 0,1 1-1 0 0,-7 8 1 0 0,9-10-274 0 0,0 0 1 0 0,0 1-1 0 0,0-1 1 0 0,1 0-1 0 0,-1 0 0 0 0,0 1 1 0 0,1-1-1 0 0,0 0 1 0 0,-1 1-1 0 0,1-1 1 0 0,0 0-1 0 0,0 1 0 0 0,1 3 1 0 0,-1-1-65 0 0,0 0 0 0 0,-1 0 0 0 0,1 0 0 0 0,-1 0 0 0 0,-2 7 0 0 0,-2 15-4 0 0,5-18-128 0 0,-1-4 232 0 0,1 0 1 0 0,0 0-1 0 0,0 0 1 0 0,1 0-1 0 0,-1 0 0 0 0,3 8 1 0 0,-3-12-59 0 0,1 1 0 0 0,-1-1 0 0 0,1 0-1 0 0,-1 0 1 0 0,1 0 0 0 0,0 0 0 0 0,0 0 0 0 0,0 0 0 0 0,0 0 0 0 0,0 0 0 0 0,-1 0 0 0 0,1-1 0 0 0,1 1 0 0 0,-1 0 0 0 0,0 0-1 0 0,0-1 1 0 0,0 1 0 0 0,0-1 0 0 0,0 1 0 0 0,1-1 0 0 0,-1 0 0 0 0,0 1 0 0 0,0-1 0 0 0,1 0 0 0 0,-1 0 0 0 0,0 0 0 0 0,1 0-1 0 0,-1 0 1 0 0,0 0 0 0 0,0 0 0 0 0,2 0 0 0 0,5-1 30 0 0,-1-1-1 0 0,0 1 1 0 0,1-1-1 0 0,-1-1 1 0 0,0 1 0 0 0,0-1-1 0 0,0-1 1 0 0,0 1-1 0 0,-1-1 1 0 0,1 0-1 0 0,-1-1 1 0 0,0 1 0 0 0,6-7-1 0 0,-1 0 96 0 0,0 0 0 0 0,-1 0 0 0 0,-1-1 0 0 0,0-1 0 0 0,12-21 0 0 0,-18 28-170 0 0,0 0 0 0 0,-1-1 0 0 0,1 1 0 0 0,-1-1 0 0 0,-1 1 0 0 0,1-1 0 0 0,-1 0 0 0 0,0-12 0 0 0,-1 15 0 0 0,0 0 0 0 0,0 0 0 0 0,0-1 0 0 0,-1 1 0 0 0,0 0 0 0 0,0 0 0 0 0,0 0 0 0 0,0 0 0 0 0,-1 0 0 0 0,0 0 0 0 0,1 0 0 0 0,-1 0 0 0 0,-1 0 0 0 0,1 1 0 0 0,-4-5 0 0 0,5 6-30 0 0,-1 1 0 0 0,0-1-1 0 0,0 0 1 0 0,1 1 0 0 0,-1 0 0 0 0,-1-1 0 0 0,1 1-1 0 0,0 0 1 0 0,0 0 0 0 0,0 0 0 0 0,0 0 0 0 0,-1 0-1 0 0,1 1 1 0 0,0-1 0 0 0,-1 1 0 0 0,-3-1 0 0 0,2 1-91 0 0,0 0 0 0 0,0 1 1 0 0,0-1-1 0 0,0 1 1 0 0,0 0-1 0 0,0 0 1 0 0,1 0-1 0 0,-1 1 0 0 0,-4 1 1 0 0,-3 3-377 0 0,-1 1 0 0 0,2 0 1 0 0,-1 1-1 0 0,-18 17 0 0 0,19-15-1036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03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31 15663 0 0,'0'0'356'0'0,"1"-1"50"0"0,2-1-177 0 0,-2 1-177 0 0,1 1 0 0 0,-1-1 0 0 0,0 0 0 0 0,0 0 0 0 0,0 0 0 0 0,0 0 0 0 0,0 0 1 0 0,0 0-1 0 0,0 0 0 0 0,0-1 0 0 0,0 1 0 0 0,-1 0 0 0 0,2-2 0 0 0,3-6 731 0 0,-6 6 1137 0 0,-12 9 2764 0 0,1 1-2967 0 0,-11 5-1263 0 0,1 1 0 0 0,0 1-1 0 0,2 1 1 0 0,-1 1 0 0 0,2 0-1 0 0,-24 26 1 0 0,30-26-454 0 0,13-16 0 0 0,0 0 0 0 0,0 0 0 0 0,0 1 0 0 0,0-1 0 0 0,-1 0 0 0 0,1 0 0 0 0,0 1 0 0 0,0-1 0 0 0,0 0 0 0 0,0 0 0 0 0,0 1 0 0 0,0-1 0 0 0,0 0 0 0 0,0 1 0 0 0,0-1 0 0 0,0 0 0 0 0,0 0 0 0 0,0 1 0 0 0,0-1 0 0 0,0 0 0 0 0,0 0 0 0 0,0 1 0 0 0,0-1 0 0 0,0 1 0 0 0,1 0 0 0 0,0-1 0 0 0,1 1 0 0 0,-1 0 0 0 0,0-1 0 0 0,0 1 0 0 0,1-1 0 0 0,-1 1 0 0 0,0-1 0 0 0,1 0 0 0 0,-1 1 0 0 0,0-1 0 0 0,1 0 0 0 0,-1 0 0 0 0,1 0 0 0 0,-1 0 0 0 0,2 0 0 0 0,25-3 0 0 0,185-31-133 0 0,-211 34-563 0 0,-2 0-258 0 0,0 0-56 0 0,-1 1-149 0 0,-2 5 8 0 0,-1 0 1 0 0,0 0-1 0 0,0-1 1 0 0,-7 8-1 0 0,-5 1-896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03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5663 0 0,'0'0'719'0'0,"0"0"-20"0"0,0 0-238 0 0,0 0 656 0 0,0 0 335 0 0,0 0 70 0 0,0 0-125 0 0,0 0-575 0 0,2 0-248 0 0,2 0-331 0 0,0-1 1 0 0,0 1-1 0 0,0-1 1 0 0,1 1-1 0 0,-1-2 1 0 0,0 1-1 0 0,0 0 1 0 0,0-1-1 0 0,6-3 1 0 0,11-3 493 0 0,54-16-720 0 0,-73 24-75 0 0,0-1 0 0 0,0 0 0 0 0,1 1 0 0 0,-1-1 0 0 0,0 1 0 0 0,1 0 1 0 0,-1 0-1 0 0,0 0 0 0 0,0 0 0 0 0,3 1 0 0 0,1-1-557 0 0,-4 0-821 0 0,-2 0-79 0 0,0 0-18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04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36 17503 0 0,'0'0'399'0'0,"0"0"60"0"0,0 0 21 0 0,0 0-59 0 0,-1-2-276 0 0,0-4 11 0 0,1 5 570 0 0,0 1 244 0 0,0-2-580 0 0,0 1 0 0 0,0 0 0 0 0,0 0 0 0 0,-1-1 0 0 0,1 1 1 0 0,0 0-1 0 0,-1 0 0 0 0,1-1 0 0 0,-1 1 0 0 0,0-1 0 0 0,0 1-343 0 0,0 1-1 0 0,0 0 1 0 0,0 0 0 0 0,0 0-1 0 0,0 0 1 0 0,0 0 0 0 0,-1 0 0 0 0,1 0-1 0 0,0 0 1 0 0,0 0 0 0 0,0 0-1 0 0,0 1 1 0 0,0-1 0 0 0,0 0 0 0 0,0 1-1 0 0,0-1 1 0 0,0 1 0 0 0,0-1-1 0 0,1 1 1 0 0,-1-1 0 0 0,0 1 0 0 0,0 0-1 0 0,0-1 1 0 0,1 1 0 0 0,-1 0 0 0 0,0 0-1 0 0,0-1 1 0 0,0 3 0 0 0,0-2 55 0 0,-3 5-66 0 0,0 0 0 0 0,0 0-1 0 0,1 1 1 0 0,0 0 0 0 0,0 0 0 0 0,0 0-1 0 0,1 0 1 0 0,0 0 0 0 0,0 0 0 0 0,1 0 0 0 0,0 1-1 0 0,0-1 1 0 0,1 1 0 0 0,0-1 0 0 0,0 0-1 0 0,3 11 1 0 0,-3-16-36 0 0,0 0 0 0 0,1 0 0 0 0,-1 0 0 0 0,1 0 0 0 0,0 0 0 0 0,0-1 0 0 0,0 1 0 0 0,0 0 0 0 0,0-1 0 0 0,0 1 0 0 0,0 0 0 0 0,0-1 0 0 0,0 0 0 0 0,1 1 0 0 0,-1-1 0 0 0,1 0 0 0 0,-1 1 0 0 0,3 0 0 0 0,-2-1 0 0 0,1 0 0 0 0,-1 0 0 0 0,1 0 0 0 0,0 0 0 0 0,-1-1 0 0 0,1 1 0 0 0,0-1 0 0 0,0 0 0 0 0,-1 1 0 0 0,1-1 0 0 0,4-1 0 0 0,2 0 0 0 0,1-1 0 0 0,-1 0 0 0 0,0-1 0 0 0,0 0 0 0 0,0 0 0 0 0,11-6 0 0 0,1-4 240 0 0,-1 0 0 0 0,0-2 0 0 0,-1 0 0 0 0,0-1 0 0 0,26-31 0 0 0,-40 41 230 0 0,0-1-1 0 0,0 0 1 0 0,-1 0 0 0 0,6-12-1 0 0,-9 17-326 0 0,-19 20 22 0 0,15-12-165 0 0,0 1 0 0 0,1 0 0 0 0,0 0 0 0 0,0 0 0 0 0,1 0 0 0 0,0 0 0 0 0,0 0 0 0 0,0 0 0 0 0,1 10 0 0 0,0-7 0 0 0,-1 8 0 0 0,-1 26 0 0 0,6 80 0 0 0,1-77 0 0 0,-3 1 0 0 0,-2-1 0 0 0,-12 93 0 0 0,9-119 0 0 0,-1 1 0 0 0,-14 38 0 0 0,14-50 0 0 0,0 0 0 0 0,-1 0 0 0 0,0 0 0 0 0,-1-1 0 0 0,1 0 0 0 0,-2 0 0 0 0,-11 13 0 0 0,16-20 0 0 0,-1 0 0 0 0,1 0 0 0 0,-1 0 0 0 0,0 0 0 0 0,1-1 0 0 0,-5 3 0 0 0,-3 0 0 0 0,9-3 0 0 0,-1 0 0 0 0,1 0 0 0 0,-1-1 0 0 0,0 1 0 0 0,1-1 0 0 0,-1 1 0 0 0,0-1 0 0 0,0 0 0 0 0,1 0 0 0 0,-1 0 0 0 0,0 0 0 0 0,1 0 0 0 0,-1 0 0 0 0,0 0 0 0 0,0 0 0 0 0,1-1 0 0 0,-1 1 0 0 0,0-1 0 0 0,-2 0 0 0 0,0-1 0 0 0,2 2 0 0 0,-1-1 0 0 0,1 0 0 0 0,0 0 0 0 0,-1 0 0 0 0,1-1 0 0 0,0 1 0 0 0,0 0 0 0 0,0-1 0 0 0,0 1 0 0 0,0-1 0 0 0,0 0 0 0 0,1 0 0 0 0,-1 0 0 0 0,0 0 0 0 0,1 0 0 0 0,0 0 0 0 0,-1 0 0 0 0,1 0 0 0 0,0 0 0 0 0,0-1 0 0 0,0 1 0 0 0,0-1 0 0 0,1 1 0 0 0,-1 0 0 0 0,1-1 0 0 0,-1-2 0 0 0,1-1 0 0 0,-1 1 0 0 0,1-1 0 0 0,1 0 0 0 0,-1 0 0 0 0,1 1 0 0 0,0-1 0 0 0,0 1 0 0 0,1-1 0 0 0,2-6 0 0 0,3-3 0 0 0,0 1 0 0 0,1 0 0 0 0,0 1 0 0 0,17-20 0 0 0,46-46 0 0 0,-33 40 0 0 0,2-4-594 0 0,1 2 0 0 0,49-36-1 0 0,-59 53-415 0 0,-2-1-13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12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6 10135 0 0,'0'0'231'0'0,"0"0"29"0"0,0 0 19 0 0,0 0 37 0 0,2-3 125 0 0,4-8 58 0 0,-4 8 11 0 0,-2 3 2 0 0,16-19 2470 0 0,-15 17-1992 0 0,8-10 985 0 0,-8 11-1310 0 0,-1 1-121 0 0,0 0-28 0 0,0 0-72 0 0,0 0-217 0 0,0 0 161 0 0,0 0 100 0 0,0 0 21 0 0,0 0-66 0 0,1-1-294 0 0,28-20 602 0 0,-25 18-587 0 0,0-1 0 0 0,0 1 0 0 0,0 0 0 0 0,1 1 1 0 0,-1-1-1 0 0,1 1 0 0 0,8-4 0 0 0,-10 6-164 0 0,6-6 0 0 0,-6 3 0 0 0,5-1 0 0 0,12 0 0 0 0,-15 4 0 0 0,3 1 0 0 0,8 5 0 0 0,11 0 0 0 0,-24-5 0 0 0,13-1 0 0 0,-3-3 0 0 0,-10 3 0 0 0,-1-1 0 0 0,1 1 0 0 0,0-1 0 0 0,-1 1 0 0 0,1 0 0 0 0,0 0 0 0 0,0 0 0 0 0,-1 0 0 0 0,1 1 0 0 0,0-1 0 0 0,-1 1 0 0 0,4 0 0 0 0,21 3 0 0 0,0-1 931 0 0,-25-3-422 0 0,17 1 35 0 0,61 8-496 0 0,-77-8-45 0 0,1-1 0 0 0,0 1-1 0 0,0-1 1 0 0,0 0 0 0 0,0 0-1 0 0,6-1 1 0 0,2 0-6 0 0,-5 1 3 0 0,-4 0 0 0 0,0 0 0 0 0,-1 0 0 0 0,1 0 0 0 0,0 0 0 0 0,-1-1 0 0 0,1 1 0 0 0,4-2 0 0 0,13 0 0 0 0,-17 2 0 0 0,0 0 0 0 0,-1-1 0 0 0,1 1 0 0 0,0 0 0 0 0,-1-1 0 0 0,1 1 0 0 0,-1-1 0 0 0,1 0 0 0 0,-1 0 0 0 0,4-2 0 0 0,0 1 0 0 0,0 0 0 0 0,0 0 0 0 0,0 0 0 0 0,1 1 0 0 0,-1 0 0 0 0,0 0 0 0 0,1 1 0 0 0,-1 0 0 0 0,9 0 0 0 0,-12 2 0 0 0,-2-2 0 0 0,-1 0 0 0 0,1 1 0 0 0,0-1 0 0 0,-1 0 0 0 0,1 1 0 0 0,-1-1 0 0 0,1 0 0 0 0,0 0 0 0 0,0 0 0 0 0,-1 0 0 0 0,1 1 0 0 0,0-1 0 0 0,-1 0 0 0 0,1 0 0 0 0,0 0 0 0 0,-1-1 0 0 0,1 1 0 0 0,1 0 0 0 0,7-1 0 0 0,1 1 0 0 0,36-2 0 0 0,-36 1 0 0 0,13 0 0 0 0,-3 2 0 0 0,77-10 0 0 0,-35 22 0 0 0,-59-11 0 0 0,13 1 0 0 0,-1-1 0 0 0,-11-1 0 0 0,0-1 0 0 0,0 1 0 0 0,0-1 0 0 0,0 0 0 0 0,1-1 0 0 0,-1 1 0 0 0,0-1 0 0 0,0 1 0 0 0,0-1 0 0 0,0 0 0 0 0,7-4 0 0 0,9-3 0 0 0,-12 4 0 0 0,-1 1 0 0 0,1 0 0 0 0,0 1 0 0 0,9-3 0 0 0,22-4 0 0 0,-36 7 0 0 0,-2 2 0 0 0,24-1 0 0 0,-14 0 0 0 0,16 1 0 0 0,-24 1 0 0 0,0-1 0 0 0,0 0 0 0 0,-1 0 0 0 0,1 0 0 0 0,0-1 0 0 0,0 1 0 0 0,0-1 0 0 0,0 1 0 0 0,3-2 0 0 0,0 0 0 0 0,-2 1 0 0 0,-1 0 0 0 0,0 1 0 0 0,1-1 0 0 0,-1 1 0 0 0,0 0 0 0 0,8 0 0 0 0,25-3 0 0 0,-28 3 0 0 0,0 0 0 0 0,5 3 0 0 0,14 2 0 0 0,-24-4 0 0 0,21 3 0 0 0,-17-4 72 0 0,-6 0 299 0 0,-1 0 117 0 0,0 0 21 0 0,0 0-66 0 0,-1-1-294 0 0,1 0-296 0 0,-1 0 1 0 0,0-1-1 0 0,0 1 0 0 0,0 0 1 0 0,-1 0-1 0 0,1 0 1 0 0,0 0-1 0 0,0 0 0 0 0,-1 1 1 0 0,1-1-1 0 0,0 0 0 0 0,-1 1 1 0 0,-1-2-1 0 0,-4-1-2215 0 0,0-1-6847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23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75 8287 0 0,'0'0'382'0'0,"0"0"-8"0"0,0 0-170 0 0,0 0 176 0 0,0 0 107 0 0,0 0 22 0 0,0 0 71 0 0,0 0 286 0 0,0 0 124 0 0,0 0 30 0 0,0 0-65 0 0,0 0-290 0 0,1-5 181 0 0,0 2 1928 0 0,-1 2-2575 0 0,4-10 1809 0 0,-3 10-1620 0 0,-3-4 395 0 0,1 3 2071 0 0,1 2-2853 0 0,-1 0-1 0 0,1-1 1 0 0,0 1 0 0 0,0 0 0 0 0,0 0-1 0 0,-1 0 1 0 0,1-1 0 0 0,0 1-1 0 0,0 0 1 0 0,-1 0 0 0 0,1 0-1 0 0,0 0 1 0 0,-1 0 0 0 0,1 0-1 0 0,0-1 1 0 0,-1 1 0 0 0,1 0 0 0 0,0 0-1 0 0,0 0 1 0 0,-1 0 0 0 0,1 0-1 0 0,0 0 1 0 0,-1 0 0 0 0,1 0-1 0 0,0 0 1 0 0,-1 1 0 0 0,1-1-1 0 0,-1 0 1 0 0,-6 13-5 0 0,4-7 4 0 0,1 0 0 0 0,1 0 0 0 0,-3 12 0 0 0,-1 7 0 0 0,3-16 0 0 0,1-9 0 0 0,1 1 0 0 0,0 0 0 0 0,0-1 0 0 0,0 1 0 0 0,0 0 0 0 0,-1-1 0 0 0,1 1 0 0 0,0 0 0 0 0,0-1 0 0 0,0 1 0 0 0,0 0 0 0 0,1-1 0 0 0,-1 1 0 0 0,0 0 0 0 0,0-1 0 0 0,0 1 0 0 0,0 0 0 0 0,1-1 0 0 0,-1 1 0 0 0,0-1 0 0 0,1 1 0 0 0,-1 0 0 0 0,0-1 0 0 0,1 1 0 0 0,0 0 0 0 0,0 0 0 0 0,-1 0 0 0 0,1 0 0 0 0,-1 0 0 0 0,0-1 0 0 0,1 1 0 0 0,-1 0 0 0 0,1 0 0 0 0,-1-1 0 0 0,1 1 0 0 0,0 0 0 0 0,-1-1 0 0 0,1 1 0 0 0,0 0 0 0 0,-1-1 0 0 0,1 1 0 0 0,0-1 0 0 0,0 1 0 0 0,-1-1 0 0 0,1 0 0 0 0,0 1 0 0 0,0-1 0 0 0,0 0 0 0 0,0 1 0 0 0,0-1 0 0 0,0 0 0 0 0,-1 0 0 0 0,3 0 0 0 0,-1 0 0 0 0,1 0 0 0 0,0 1 0 0 0,1-2 0 0 0,-1 1 0 0 0,0 0 0 0 0,0-1 0 0 0,1 0 0 0 0,-1 1 0 0 0,0-1 0 0 0,0 0 0 0 0,3-2 0 0 0,29-16 0 0 0,-21 8 0 0 0,-1 0 0 0 0,18-18 0 0 0,-26 24 0 0 0,0-1 0 0 0,-1 1 0 0 0,1-1 0 0 0,-1 0 0 0 0,0-1 0 0 0,-1 1 0 0 0,0-1 0 0 0,0 0 0 0 0,0 1 0 0 0,2-9 0 0 0,-4 9 72 0 0,0 5 299 0 0,-1 1 117 0 0,0 0 21 0 0,0 0-66 0 0,-3 1-436 0 0,1 1 0 0 0,0-1 0 0 0,-1 1 0 0 0,1 0 0 0 0,0 0 0 0 0,0 0 0 0 0,0 0 0 0 0,0 0 0 0 0,1 0 0 0 0,-1 0 0 0 0,0 0 0 0 0,1 1 0 0 0,0-1 0 0 0,-1 1 0 0 0,1-1 0 0 0,0 1 0 0 0,0-1 0 0 0,1 1 0 0 0,-2 3 0 0 0,1 5 0 0 0,-1 1 0 0 0,1-1 0 0 0,2 17 0 0 0,-3 12-10 0 0,-3-3 3 0 0,-12 44 0 0 0,9-49 0 0 0,7-30 0 0 0,1-1 0 0 0,0-1 0 0 0,0 1 0 0 0,0-1 0 0 0,0 1 0 0 0,0-1 0 0 0,0 1 0 0 0,0-1 0 0 0,0 1 0 0 0,0-1 0 0 0,-1 1 0 0 0,1-1 0 0 0,0 0 0 0 0,0 1 0 0 0,0-1 0 0 0,-1 1 0 0 0,1-1 0 0 0,0 1 0 0 0,-1-1 0 0 0,1 0 0 0 0,0 1 0 0 0,-1-1 0 0 0,0 1 0 0 0,-9 7 0 0 0,4-2 0 0 0,-1-2 0 0 0,5-3 0 0 0,-13 4 0 0 0,4-4 0 0 0,-31-3 0 0 0,35 1 0 0 0,-4 1 0 0 0,1-3 0 0 0,-16 3-64 0 0,25 0-273 0 0,-17 2-1205 0 0,13-1-5196 0 0,5-1-429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24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8287 0 0,'0'0'191'0'0,"0"0"26"0"0,0 0 9 0 0,0 0 42 0 0,0 0 158 0 0,0 0 72 0 0,0 0 12 0 0,0 0 70 0 0,0 0 286 0 0,0 0 124 0 0,0 0 30 0 0,0 0-65 0 0,0 0-290 0 0,0 0-121 0 0,0 0-28 0 0,0 0-4 0 0,0 0 0 0 0,0 0 0 0 0,0 0 0 0 0,0 0 0 0 0,0 0 0 0 0,6-9 1536 0 0,2 5-1594 0 0,0 1 1 0 0,0 0-1 0 0,0 0 0 0 0,1 1 0 0 0,16-3 0 0 0,13-4 509 0 0,-22 5-963 0 0,-1 2 0 0 0,31-3 0 0 0,13-2 0 0 0,40-10 0 0 0,9 3 0 0 0,-72 10 0 0 0,-28 3 0 0 0,-2 2 72 0 0,2-1 741 0 0,-6 0-7296 0 0,-2 0 6471 0 0,0 0-2034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24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4 13823 0 0,'0'0'315'0'0,"0"0"45"0"0,0 0 21 0 0,0 0-49 0 0,0 0-12 0 0,0 0 770 0 0,5-7 3271 0 0,-1 4-3940 0 0,0 0-1 0 0,0 0 1 0 0,-1 1 0 0 0,1-1 0 0 0,1 1-1 0 0,4-2 1 0 0,-8 4 91 0 0,23-6 616 0 0,-1 8-1056 0 0,-20 0-10 0 0,13 6 1027 0 0,-14-5-951 0 0,1 0-1 0 0,-1 0 1 0 0,0 0-1 0 0,0 0 1 0 0,2 6-1 0 0,-2-6-137 0 0,-1 0 0 0 0,0 0 0 0 0,0 0 0 0 0,0 1 0 0 0,0-1 0 0 0,0 0 0 0 0,-1 0 0 0 0,1 0 0 0 0,-1 1 0 0 0,0-1 0 0 0,0 0 0 0 0,0 1 0 0 0,-1-1 0 0 0,0 5 0 0 0,-1-3 0 0 0,0 0 0 0 0,0 0 0 0 0,0 0 0 0 0,0-1 0 0 0,0 1 0 0 0,-1-1 0 0 0,0 0 0 0 0,-6 7 0 0 0,1-2 0 0 0,-1 0 0 0 0,-1-1 0 0 0,1-1 0 0 0,-1 1 0 0 0,-1-1 0 0 0,1-1 0 0 0,-14 6 0 0 0,24-12 0 0 0,-7 3 12 0 0,0 0 0 0 0,0 0 0 0 0,0-1 0 0 0,0 0 0 0 0,-9 1 0 0 0,12-4 1155 0 0,21 3-374 0 0,-16-2-792 0 0,53 9 43 0 0,95 5-1 0 0,-144-14 41 0 0,-2 0 68 0 0,0 0 0 0 0,-1 0 1 0 0,1-1-1 0 0,0 1 0 0 0,-1-1 1 0 0,1 1-1 0 0,0-1 1 0 0,-1 0-1 0 0,1 0 0 0 0,-1 0 1 0 0,4-2-1 0 0,-5 3-489 0 0,-2-3-129 0 0,-2 0-1183 0 0,2 1-5634 0 0,-2-5-2150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32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1 111 4607 0 0,'0'0'102'0'0,"0"0"20"0"0,0 0 6 0 0,2-15 140 0 0,-1 4 349 0 0,-2-19 8773 0 0,0 17-7865 0 0,0 10-1098 0 0,0 0 0 0 0,1 1-1 0 0,-1-1 1 0 0,0 0 0 0 0,-3-5-1 0 0,3 7 86 0 0,-15-12 956 0 0,9 12-1451 0 0,-1-1 1 0 0,0 1-1 0 0,0 0 0 0 0,1 1 0 0 0,-1-1 0 0 0,0 2 1 0 0,0-1-1 0 0,1 1 0 0 0,-14 3 0 0 0,17-3-17 0 0,0 1 0 0 0,0-1 0 0 0,0 1 0 0 0,-5 3 0 0 0,5-3 0 0 0,0 0 0 0 0,0 0 0 0 0,1-1 0 0 0,-8 3 0 0 0,3-2 262 0 0,1 1 0 0 0,-1 0-1 0 0,1 1 1 0 0,0-1 0 0 0,0 2-1 0 0,1-1 1 0 0,-11 8 0 0 0,1 0-308 0 0,11-8 46 0 0,1 0 0 0 0,-1 1 0 0 0,-6 7 0 0 0,8-8 0 0 0,-1 0 0 0 0,1-1 0 0 0,-1 1 0 0 0,0-1 0 0 0,-9 7 0 0 0,9-7 0 0 0,0 0 0 0 0,0 0 0 0 0,0 0 0 0 0,1 1 0 0 0,-1-1 0 0 0,1 1 0 0 0,-5 7 0 0 0,-14 15 0 0 0,18-22 17 0 0,0 1 0 0 0,0-1-1 0 0,1 1 1 0 0,-1 0 0 0 0,-3 8 0 0 0,-11 15 1322 0 0,16-24-1294 0 0,-1 0 1 0 0,1 0-1 0 0,-1 1 0 0 0,1-1 1 0 0,0 0-1 0 0,1 1 0 0 0,-3 7 1 0 0,-4 37 170 0 0,5-27-187 0 0,-9 40-29 0 0,4-20 0 0 0,-5 63 0 0 0,9-46 0 0 0,-1 24 0 0 0,4-10 0 0 0,2 63 0 0 0,-2 17 0 0 0,1-77 0 0 0,2-50 0 0 0,-2 1 0 0 0,-4 28 0 0 0,-4 17 0 0 0,5-36 0 0 0,-10 46 0 0 0,-6 39 0 0 0,5-25 0 0 0,9-68 0 0 0,1 1 0 0 0,1 0 0 0 0,2 42 0 0 0,1-59 0 0 0,-1-1 0 0 0,-2 13 0 0 0,-1 19 0 0 0,4-15 0 0 0,1-13 0 0 0,-1 0 0 0 0,0 0 0 0 0,-1 0 0 0 0,-1 0 0 0 0,0 0 0 0 0,-7 19 0 0 0,-16 44 64 0 0,-17 40 315 0 0,1-43 1210 0 0,21-42-1569 0 0,3-6-24 0 0,15-22 4 0 0,-1 0 0 0 0,1 0 0 0 0,-1-1 0 0 0,-1 1 0 0 0,-6 7 0 0 0,7-4 0 0 0,10 1 0 0 0,3-1 0 0 0,5-3 0 0 0,-12-4 0 0 0,-1-1 0 0 0,1 1 0 0 0,-1 0 0 0 0,1-1 0 0 0,0 1 0 0 0,-1-1 0 0 0,1 0 0 0 0,0 0 0 0 0,-1 0 0 0 0,4 0 0 0 0,-4-1 0 0 0,1 1 0 0 0,-1 0 0 0 0,1 0 0 0 0,-1 0 0 0 0,0 1 0 0 0,1-1 0 0 0,-1 0 0 0 0,0 1 0 0 0,1 0 0 0 0,3 1 0 0 0,14 4 52 0 0,-17-3 111 0 0,-1-1 65 0 0,0 0 260 0 0,-1 0 21 0 0,3 3-234 0 0,-2-2-242 0 0,-1-1 0 0 0,1 1 1 0 0,-1-1-1 0 0,0 1 0 0 0,0 0 1 0 0,0 0-1 0 0,0-1 0 0 0,0 1 1 0 0,0 6-1 0 0,0-6-33 0 0,0 1 0 0 0,-1 0 0 0 0,1 0 0 0 0,-1 0 0 0 0,0 0 0 0 0,0-1 0 0 0,-1 1 0 0 0,1 0 0 0 0,-2 5 0 0 0,-4 26 0 0 0,5-31 0 0 0,1 17 0 0 0,2-8 0 0 0,2 0 0 0 0,9 32 411 0 0,-12-40-264 0 0,1 0 0 0 0,-1 0 0 0 0,1 0 0 0 0,-2 0 0 0 0,1 0 0 0 0,0 10 0 0 0,-1 10 157 0 0,4 27 0 0 0,-2-35-304 0 0,-2 25 0 0 0,0 5 0 0 0,8 34 0 0 0,2 66 0 0 0,-4-62 0 0 0,1 2 0 0 0,-5-60 0 0 0,-1-20 0 0 0,-1 1 0 0 0,1-1 0 0 0,-1 0 0 0 0,-2 9 0 0 0,-7 32 0 0 0,-2-1 0 0 0,-3 0 0 0 0,-1-1 0 0 0,-26 52 0 0 0,-13 50 0 0 0,24-59 0 0 0,21-61 0 0 0,-9 53 0 0 0,2-5 0 0 0,8-45 0 0 0,2-1 0 0 0,0 1 0 0 0,0 41 0 0 0,3-23 0 0 0,-1 26 0 0 0,4 108 0 0 0,-1-75 0 0 0,-2-21 0 0 0,1 27 0 0 0,2-83 0 0 0,4 38 0 0 0,0-29 0 0 0,9 44 0 0 0,-11-74 0 0 0,1 0 0 0 0,0 0 0 0 0,1 0 0 0 0,0-1 0 0 0,0 0 0 0 0,8 12 0 0 0,-8-14 0 0 0,0-1 0 0 0,1 1 0 0 0,0-1 0 0 0,0 0 0 0 0,0-1 0 0 0,0 1 0 0 0,1-1 0 0 0,0 0 0 0 0,0-1 0 0 0,1 1 0 0 0,-1-1 0 0 0,1 0 0 0 0,11 5 0 0 0,19 7 0 0 0,-24-9 0 0 0,0-2 0 0 0,17 6 0 0 0,-22-9 0 0 0,1-1 0 0 0,-1 0 0 0 0,1 0 0 0 0,0-1 0 0 0,14-1 0 0 0,4 1 0 0 0,0 3 0 0 0,-14-2 0 0 0,-12-1 0 0 0,-1 0 0 0 0,1-1 0 0 0,0 1 0 0 0,-1 0 0 0 0,1 0 0 0 0,0 0 0 0 0,0 0 0 0 0,-1 1 0 0 0,1-1 0 0 0,-1 0 0 0 0,1 0 0 0 0,0 0 0 0 0,-1 1 0 0 0,1-1 0 0 0,0 0 0 0 0,-1 0 0 0 0,1 1 0 0 0,-1-1 0 0 0,1 1 0 0 0,-1-1 0 0 0,1 1 0 0 0,-1 4 0 0 0,0-4 0 0 0,-6 32 0 0 0,5-24 0 0 0,-5 0 0 0 0,-1-5-64 0 0,5-4-273 0 0,-7-4-2591 0 0,2-6-7311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57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5 6447 0 0,'0'0'298'0'0,"0"0"-10"0"0,0 0 20 0 0,0 0 780 0 0,0 0 356 0 0,0 0 76 0 0,0 0-123 0 0,0 0-574 0 0,0 0-250 0 0,0 0-49 0 0,0 0-11 0 0,-3-17 1535 0 0,4-1 3252 0 0,1 20-1824 0 0,3 9-1908 0 0,36 89-1568 0 0,-35-81 0 0 0,-6-17 0 0 0,1 1 0 0 0,0 0 0 0 0,-1-1 0 0 0,1 1 0 0 0,0-1 0 0 0,1 1 0 0 0,-1-1 0 0 0,2 4 0 0 0,3 1 0 0 0,25 30 0 0 0,-25-30 0 0 0,-5-5 0 0 0,-1 0 0 0 0,1-1 0 0 0,0 1 0 0 0,0 0 0 0 0,0-1 0 0 0,1 1 0 0 0,-1-1 0 0 0,0 1 0 0 0,3 1 0 0 0,10 11 0 0 0,-8-6 0 0 0,-2-1 0 0 0,-4 1 0 0 0,-5-2-133 0 0,4-6 28 0 0,1 0 0 0 0,-1 1 1 0 0,1-1-1 0 0,-1 0 0 0 0,1 0 0 0 0,-1 0 1 0 0,0 0-1 0 0,1 0 0 0 0,-1 0 0 0 0,1 0 1 0 0,-1 0-1 0 0,0 0 0 0 0,1 0 0 0 0,-1 0 1 0 0,1 0-1 0 0,-1 0 0 0 0,0 0 0 0 0,1 0 1 0 0,-1 0-1 0 0,1-1 0 0 0,-1 1 0 0 0,1 0 1 0 0,-1 0-1 0 0,1-1 0 0 0,-1 1 0 0 0,1-1 1 0 0,-1 1-1 0 0,1 0 0 0 0,-1-1 0 0 0,1 1 1 0 0,0-1-1 0 0,-1 0 0 0 0,-8-20-4247 0 0,5 12 3998 0 0,-6-8-1182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34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33 11975 0 0,'0'0'267'0'0,"3"-3"42"0"0,7-9 17 0 0,-7 9-28 0 0,-3 3-58 0 0,6-7 4256 0 0,-6 7-4295 0 0,1 0 0 0 0,-1 0 0 0 0,0 0 0 0 0,0-1 0 0 0,0 1 1 0 0,1 0-1 0 0,-1 0 0 0 0,0 0 0 0 0,0 0 0 0 0,0-1 0 0 0,0 1 1 0 0,0 0-1 0 0,0 0 0 0 0,1-1 0 0 0,-1 1 0 0 0,0 0 0 0 0,0 0 0 0 0,0 0 1 0 0,0-1-1 0 0,0 1 0 0 0,0 0 0 0 0,0 0 0 0 0,0-1 0 0 0,0 1 1 0 0,0 0-1 0 0,0 0 0 0 0,0-1 0 0 0,0 1 0 0 0,0 0 0 0 0,0 0 1 0 0,0-1-1 0 0,0 1 0 0 0,-1 0 0 0 0,1-1 0 0 0,-14 10-18 0 0,0 0-1 0 0,0 0 1 0 0,1 1-1 0 0,0 1 1 0 0,0 0-1 0 0,2 1 1 0 0,-12 14-1 0 0,1 2 219 0 0,1 1 1 0 0,-22 41-1 0 0,32-51-401 0 0,1 0 0 0 0,1 1 0 0 0,-9 30 0 0 0,16-42 0 0 0,0 0 0 0 0,0 0 0 0 0,1 1 0 0 0,0-1 0 0 0,0 1 0 0 0,1-1 0 0 0,0 1 0 0 0,1-1 0 0 0,0 1 0 0 0,0-1 0 0 0,5 16 0 0 0,-4-19 4 0 0,-1-1 0 0 0,2 1 0 0 0,-1-1 0 0 0,0 0 0 0 0,1 0-1 0 0,0 0 1 0 0,0 0 0 0 0,0 0 0 0 0,0 0 0 0 0,1-1 0 0 0,-1 1 0 0 0,1-1 0 0 0,0 0 0 0 0,0 0 0 0 0,0-1-1 0 0,1 1 1 0 0,-1-1 0 0 0,0 0 0 0 0,1 0 0 0 0,0-1 0 0 0,-1 1 0 0 0,1-1 0 0 0,0 0 0 0 0,0 0 0 0 0,0 0-1 0 0,9-1 1 0 0,-4 0 22 0 0,-1 0 0 0 0,1-1 0 0 0,0 0 0 0 0,-1-1 0 0 0,1 0 0 0 0,-1 0 0 0 0,1-1 0 0 0,-1 0 0 0 0,0-1 0 0 0,0 0 0 0 0,-1 0 0 0 0,15-11 0 0 0,-9 4 203 0 0,-1-2 0 0 0,0 1 1 0 0,-1-2-1 0 0,0 0 0 0 0,-2 0 1 0 0,17-28-1 0 0,-21 31-229 0 0,0-1 0 0 0,-1 0 0 0 0,-1 0 0 0 0,0 0 0 0 0,-1 0 0 0 0,0 0 0 0 0,-1-1 0 0 0,0 1 0 0 0,-1-1 0 0 0,0 0 0 0 0,-1 1 0 0 0,-3-22 0 0 0,2 27 0 0 0,0 0 0 0 0,-1 1 0 0 0,0-1 0 0 0,0 1 0 0 0,0-1 0 0 0,-1 1 0 0 0,0 0 0 0 0,0 0 0 0 0,-1 0 0 0 0,-6-9 0 0 0,8 12 0 0 0,-1 0 0 0 0,0 1 0 0 0,0-1 0 0 0,1 1 0 0 0,-1-1 0 0 0,0 1 0 0 0,-1 0 0 0 0,1 0 0 0 0,0 1 0 0 0,-1-1 0 0 0,1 0 0 0 0,-1 1 0 0 0,1 0 0 0 0,-1 0 0 0 0,0 0 0 0 0,1 0 0 0 0,-1 1 0 0 0,0 0 0 0 0,0-1 0 0 0,-5 2 0 0 0,-13 2-1907 0 0,-1 3-4348 0 0,0 3-2975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3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682 11975 0 0,'13'2'147'0'0,"-11"0"114"0"0,-17 1 349 0 0,-4 0-316 0 0,18-3-141 0 0,0 0-1 0 0,0 0 1 0 0,0 0-1 0 0,0 0 1 0 0,0 0-1 0 0,0 0 1 0 0,0-1 0 0 0,0 1-1 0 0,0 0 1 0 0,0-1-1 0 0,0 1 1 0 0,0-1-1 0 0,0 1 1 0 0,0-1-1 0 0,0 1 1 0 0,1-1-1 0 0,-1 0 1 0 0,0 1-1 0 0,0-1 1 0 0,0 0-1 0 0,1 0 1 0 0,-1 0 0 0 0,1 1-1 0 0,-1-1 1 0 0,0 0-1 0 0,1 0 1 0 0,0 0-1 0 0,-1 0 1 0 0,1 0-1 0 0,-1 0 1 0 0,1 0-1 0 0,0 0 1 0 0,0 0-1 0 0,0 0 1 0 0,0 0-1 0 0,0 0 1 0 0,0 0-1 0 0,0-1 1 0 0,0 0 0 0 0,10-30 1324 0 0,2 0 1 0 0,1 1-1 0 0,18-32 1 0 0,-19 40-1210 0 0,-3 5-174 0 0,-1 2 243 0 0,0 1-1 0 0,-2-1 1 0 0,7-22-1 0 0,-14 37-212 0 0,-3 4-9 0 0,-10 13 78 0 0,-14 19-17 0 0,18-19-176 0 0,1 1 0 0 0,0 0 0 0 0,-9 26 0 0 0,3-8 0 0 0,5-14 0 0 0,-22 54 0 0 0,28-63 0 0 0,0 0 0 0 0,1 0 0 0 0,0 1 0 0 0,-1 15 0 0 0,4-25 0 0 0,-1 1 0 0 0,1-1 0 0 0,0 0 0 0 0,1 1 0 0 0,-1-1 0 0 0,1 0 0 0 0,-1 0 0 0 0,1 1 0 0 0,0-1 0 0 0,0 0 0 0 0,0 0 0 0 0,1 0 0 0 0,-1 0 0 0 0,1 0 0 0 0,0 0 0 0 0,-1 0 0 0 0,1-1 0 0 0,0 1 0 0 0,3 2 0 0 0,-2-3 0 0 0,-1-1 0 0 0,0 1 0 0 0,1 0 0 0 0,-1-1 0 0 0,1 0 0 0 0,0 0 0 0 0,-1 0 0 0 0,1 0 0 0 0,0 0 0 0 0,0 0 0 0 0,0-1 0 0 0,0 1 0 0 0,0-1 0 0 0,-1 0 0 0 0,1 0 0 0 0,0 0 0 0 0,0 0 0 0 0,0-1 0 0 0,0 1 0 0 0,0-1 0 0 0,0 1 0 0 0,3-3 0 0 0,0 1 0 0 0,0 0 0 0 0,0-1 0 0 0,-1 0 0 0 0,1 0 0 0 0,-1-1 0 0 0,0 0 0 0 0,8-7 0 0 0,32-35 0 0 0,-31 29 0 0 0,11-12 0 0 0,-2-1 0 0 0,-1-1 0 0 0,-2-1 0 0 0,19-38 0 0 0,-18 25 0 0 0,-2 0 0 0 0,22-83 0 0 0,-32 98 145 0 0,-5 20-1 0 0,-1 0 0 0 0,0-1 0 0 0,-1 1 0 0 0,0-1-1 0 0,0 1 1 0 0,-1-1 0 0 0,-1 1 0 0 0,-1-18 0 0 0,-2 21 299 0 0,3 7-440 0 0,0 0 0 0 0,0-1 0 0 0,-1 1 0 0 0,1 0 0 0 0,0 0 0 0 0,0-1 1 0 0,0 1-1 0 0,-1 0 0 0 0,1 0 0 0 0,0 0 0 0 0,0-1 0 0 0,0 1 0 0 0,-1 0 0 0 0,1 0 1 0 0,0 0-1 0 0,0 0 0 0 0,-1 0 0 0 0,1-1 0 0 0,0 1 0 0 0,-1 0 0 0 0,1 0 0 0 0,0 0 0 0 0,0 0 1 0 0,-1 0-1 0 0,1 0 0 0 0,0 0 0 0 0,-1 0 0 0 0,1 0 0 0 0,0 0 0 0 0,-1 0 0 0 0,1 0 1 0 0,0 0-1 0 0,0 0 0 0 0,-1 1 0 0 0,1-1 0 0 0,0 0 0 0 0,0 0 0 0 0,-1 0 0 0 0,1 0 0 0 0,0 0 1 0 0,0 1-1 0 0,-1-1 0 0 0,1 0 0 0 0,0 0 0 0 0,0 0 0 0 0,0 1 0 0 0,-1-1 0 0 0,1 0 1 0 0,0 0-1 0 0,0 1 0 0 0,0-1 0 0 0,0 1 0 0 0,-10 10-3 0 0,2 0 0 0 0,0 1 0 0 0,0 0 0 0 0,1 1 0 0 0,1 0 0 0 0,-9 24 0 0 0,7-18 0 0 0,-2 6 0 0 0,2 0 0 0 0,1 0 0 0 0,1 1 0 0 0,-3 28 0 0 0,4-11 0 0 0,2 73 0 0 0,4-107-111 0 0,-1 0 1 0 0,2 0-1 0 0,-1-1 0 0 0,1 1 1 0 0,0-1-1 0 0,1 1 0 0 0,0-1 1 0 0,6 11-1 0 0,-8-17 84 0 0,0 0 0 0 0,0 0 0 0 0,0 0 0 0 0,0 0 0 0 0,1 0 1 0 0,-1 0-1 0 0,1 0 0 0 0,-1-1 0 0 0,1 1 0 0 0,0-1 0 0 0,-1 1 0 0 0,1-1 0 0 0,0 0 0 0 0,0 1 0 0 0,0-1 0 0 0,0 0 0 0 0,0 0 1 0 0,1-1-1 0 0,-1 1 0 0 0,0 0 0 0 0,0-1 0 0 0,0 1 0 0 0,1-1 0 0 0,-1 0 0 0 0,0 0 0 0 0,1 0 0 0 0,-1 0 0 0 0,0 0 0 0 0,0 0 0 0 0,1 0 1 0 0,-1-1-1 0 0,0 1 0 0 0,0-1 0 0 0,1 0 0 0 0,-1 0 0 0 0,3-1 0 0 0,7-4 27 0 0,-2-1 0 0 0,1 1 0 0 0,-1-2 0 0 0,0 1 0 0 0,0-2 0 0 0,-1 1 0 0 0,0-1 0 0 0,0 0 0 0 0,-1-1 0 0 0,9-15 0 0 0,23-30 122 0 0,55-82 810 0 0,-71 98-546 0 0,33-70 1 0 0,-39 66-346 0 0,-1-1 0 0 0,-2 0 1 0 0,16-85-1 0 0,-32 122-41 0 0,-4 8 0 0 0,-3 9 0 0 0,8-10 0 0 0,-15 23 106 0 0,0 1 0 0 0,2 0 0 0 0,-17 42 0 0 0,-22 82 177 0 0,47-131-327 0 0,-15 51 342 0 0,-13 75 0 0 0,26-98-699 0 0,1 1 0 0 0,2 80 0 0 0,4-122 401 0 0,0 0 0 0 0,1 1 0 0 0,-1-1 0 0 0,1 1 0 0 0,0-1 0 0 0,1 0 0 0 0,-1 0 0 0 0,1 1 0 0 0,2 4 0 0 0,-3-7 0 0 0,1 0 0 0 0,-1-1 0 0 0,0 1 0 0 0,0-1 0 0 0,1 1 0 0 0,-1-1 0 0 0,1 1 0 0 0,-1-1 0 0 0,1 0 0 0 0,0 0 0 0 0,-1 0 0 0 0,1 0 0 0 0,0 0 0 0 0,0 0 0 0 0,0 0 0 0 0,0-1 0 0 0,-1 1 0 0 0,1-1 0 0 0,0 1 0 0 0,0-1 0 0 0,0 0 0 0 0,4 0 0 0 0,2 0 0 0 0,0-1 0 0 0,0 0 0 0 0,0 0 0 0 0,0-1 0 0 0,0 0 0 0 0,0 0 0 0 0,0-1 0 0 0,-1 0 0 0 0,0-1 0 0 0,10-5 0 0 0,2-3 0 0 0,0-2 0 0 0,23-21 0 0 0,-27 20 0 0 0,0-2 0 0 0,-1 0 0 0 0,21-33 0 0 0,-22 30 0 0 0,-1 1 0 0 0,-2-1 0 0 0,0 0 0 0 0,8-22 0 0 0,-15 30 0 0 0,-3 9 0 0 0,1-2 0 0 0,5 2 0 0 0,8-6 64 0 0,-13 9 273 0 0,2-5 138 0 0,-1 22 577 0 0,-2-13-1168 0 0,0-1-1 0 0,0 1 1 0 0,1-1-1 0 0,-1 0 1 0 0,1 1-1 0 0,0-1 1 0 0,0 0-1 0 0,0 0 1 0 0,1 0-1 0 0,-1 1 1 0 0,1-1-1 0 0,-1-1 1 0 0,1 1-1 0 0,0 0 1 0 0,4 4-1 0 0,-5-6 454 0 0,-1-1 138 0 0,19 5 641 0 0,-11-3-1116 0 0,0-4 0 0 0,-8 2 0 0 0,1 0 0 0 0,-1 0 0 0 0,0 0 0 0 0,0 0 0 0 0,1 0 0 0 0,-1 0 0 0 0,0 0 0 0 0,0 0 0 0 0,0 0 0 0 0,1 0 0 0 0,-1-1 0 0 0,0 1 0 0 0,0 0 0 0 0,0 0 0 0 0,1 0 0 0 0,-1 0 0 0 0,0-1 0 0 0,0 1 0 0 0,0 0 0 0 0,0 0 0 0 0,0 0 0 0 0,1-1 0 0 0,-1 1 0 0 0,0 0 0 0 0,0 0 0 0 0,0-1 0 0 0,0 1 0 0 0,0 0 0 0 0,0 0 0 0 0,0-1 0 0 0,0 1 0 0 0,0 0 0 0 0,0-1 0 0 0,-3-9 0 0 0,-5-2 0 0 0,4 6 0 0 0,-3-1 0 0 0,-1-1 0 0 0,8 9 0 0 0,-5-2 0 0 0,-21-14 0 0 0,25 14 0 0 0,1 0 0 0 0,0 1 0 0 0,0-1 0 0 0,-1 1 0 0 0,1 0 0 0 0,0-1 0 0 0,-1 1 0 0 0,1 0 0 0 0,-1-1 0 0 0,1 1 0 0 0,0 0 0 0 0,-1-1 0 0 0,1 1 0 0 0,-1 0 0 0 0,1 0 0 0 0,-1 0 0 0 0,1-1 0 0 0,-1 1 0 0 0,1 0 0 0 0,-1 0 0 0 0,1 0 0 0 0,-1 0 0 0 0,1 0 0 0 0,-1 0 0 0 0,1 0 0 0 0,-1 0 0 0 0,0 0 0 0 0,1 0 0 0 0,-1 0 0 0 0,1-1 0 0 0,-1 1 0 0 0,1 0 0 0 0,-1 0 0 0 0,1 0 0 0 0,-1 0 0 0 0,1 0 0 0 0,-1 0 0 0 0,0 0 0 0 0,1 0 0 0 0,-1 0 0 0 0,1 0 0 0 0,-1 0 0 0 0,1 0 0 0 0,-1 1 0 0 0,1-1 0 0 0,-1 0 0 0 0,1 0 0 0 0,-1 1 0 0 0,1-1 0 0 0,-1 0 0 0 0,1 0 0 0 0,-1 1 0 0 0,1-1 0 0 0,0 0 0 0 0,-1 1 0 0 0,0 0 0 0 0,-3 2 0 0 0,0 0 0 0 0,1-1 0 0 0,-1 1 0 0 0,1 1 0 0 0,0-1 0 0 0,0 0 0 0 0,0 1 0 0 0,0 0 0 0 0,1-1 0 0 0,-1 1 0 0 0,1 0 0 0 0,-3 7 0 0 0,-2 7 0 0 0,-8 31 0 0 0,10-30 0 0 0,2-11 0 0 0,1 0 0 0 0,0 0 0 0 0,0 1 0 0 0,1-1 0 0 0,0 1 0 0 0,0-1 0 0 0,1 1 0 0 0,0-1 0 0 0,1 1 0 0 0,0-1 0 0 0,0 1 0 0 0,1-1 0 0 0,4 14 0 0 0,-3-13 0 0 0,-1-3 0 0 0,0-1 0 0 0,1 0 0 0 0,-1 0 0 0 0,5 7 0 0 0,-6-10 0 0 0,0-1 0 0 0,0 0 0 0 0,0 0 0 0 0,1 1 0 0 0,-1-1 0 0 0,0 0 0 0 0,0 0 0 0 0,1 0 0 0 0,-1-1 0 0 0,1 1 0 0 0,-1 0 0 0 0,1 0 0 0 0,-1-1 0 0 0,1 1 0 0 0,-1-1 0 0 0,1 1 0 0 0,-1-1 0 0 0,1 0 0 0 0,-1 0 0 0 0,4 0 0 0 0,2 0 0 0 0,1-1 0 0 0,0 0 0 0 0,-1-1 0 0 0,1 1 0 0 0,-1-2 0 0 0,0 1 0 0 0,1-1 0 0 0,-1 0 0 0 0,0 0 0 0 0,-1-1 0 0 0,1 0 0 0 0,6-5 0 0 0,6-6 0 0 0,0-1 0 0 0,24-27 0 0 0,-35 33 0 0 0,0 0 0 0 0,0-1 0 0 0,10-20 0 0 0,2-4 0 0 0,-9 17 0 0 0,-2-1 0 0 0,9-19 0 0 0,-9 16 0 0 0,14-24 0 0 0,-17 38 0 0 0,-1-1 0 0 0,-1-1 0 0 0,1 1 0 0 0,-1-1 0 0 0,4-15 0 0 0,-8 25 0 0 0,0 0 0 0 0,0 0 0 0 0,0-1 0 0 0,0 1 0 0 0,0 0 0 0 0,0 0 0 0 0,0 0 0 0 0,0 0 0 0 0,0-1 0 0 0,0 1 0 0 0,0 0 0 0 0,0 0 0 0 0,0 0 0 0 0,0 0 0 0 0,0-1 0 0 0,-1 1 0 0 0,1 0 0 0 0,0 0 0 0 0,0 0 0 0 0,0 0 0 0 0,0-1 0 0 0,0 1 0 0 0,0 0 0 0 0,0 0 0 0 0,0 0 0 0 0,-1 0 0 0 0,1 0 0 0 0,0 0 0 0 0,0 0 0 0 0,0-1 0 0 0,0 1 0 0 0,0 0 0 0 0,-1 0 0 0 0,1 0 0 0 0,0 0 0 0 0,0 0 0 0 0,0 0 0 0 0,0 0 0 0 0,0 0 0 0 0,-1 0 0 0 0,1 0 0 0 0,0 0 0 0 0,0 0 0 0 0,0 0 0 0 0,0 0 0 0 0,-1 0 0 0 0,1 0 0 0 0,0 0 0 0 0,0 0 0 0 0,0 0 0 0 0,0 0 0 0 0,-1 0 0 0 0,1 0 0 0 0,0 0 0 0 0,0 1 0 0 0,0-1 0 0 0,0 0 0 0 0,0 0 0 0 0,-1 0 0 0 0,1 0 0 0 0,0 0 0 0 0,-10 5 0 0 0,10-4 0 0 0,-2 1 0 0 0,-1 1 0 0 0,1 0 0 0 0,-1 0 0 0 0,1 0 0 0 0,-3 5 0 0 0,-4 6 0 0 0,7-11 0 0 0,0 1 0 0 0,0-1 0 0 0,0 1 0 0 0,0 0 0 0 0,0-1 0 0 0,1 1 0 0 0,0 0 0 0 0,0 0 0 0 0,-1 4 0 0 0,2-5 0 0 0,-1-1 0 0 0,1 1 0 0 0,0-1 0 0 0,0 1 0 0 0,0-1 0 0 0,0 1 0 0 0,1 0 0 0 0,-1-1 0 0 0,1 1 0 0 0,-1-1 0 0 0,1 1 0 0 0,0-1 0 0 0,0 0 0 0 0,0 1 0 0 0,2 2 0 0 0,-2-3 0 0 0,1 0 0 0 0,-1 0 0 0 0,0 0 0 0 0,1-1 0 0 0,0 1 0 0 0,0 0 0 0 0,-1-1 0 0 0,1 1 0 0 0,0-1 0 0 0,0 0 0 0 0,0 0 0 0 0,0 0 0 0 0,0 0 0 0 0,1 0 0 0 0,-1 0 0 0 0,0 0 0 0 0,0-1 0 0 0,1 1 0 0 0,4 0 0 0 0,1 0 0 0 0,4 1 0 0 0,1 0 0 0 0,17-1 0 0 0,-17 0 0 0 0,25 3 0 0 0,-33-3 0 0 0,-1 0 0 0 0,1 0 0 0 0,0 1 0 0 0,-1-1 0 0 0,0 1 0 0 0,1 0 0 0 0,-1 1 0 0 0,8 5 0 0 0,-11-7 0 0 0,1 0 0 0 0,-1 1 0 0 0,1-1 0 0 0,-1 1 0 0 0,1 0 0 0 0,-1-1 0 0 0,0 1 0 0 0,0 0 0 0 0,0 0 0 0 0,0 0 0 0 0,0 0 0 0 0,-1 0 0 0 0,1 0 0 0 0,0 0 0 0 0,-1 0 0 0 0,0 0 0 0 0,1 0 0 0 0,-1 0 0 0 0,0 0 0 0 0,0 0 0 0 0,0 0 0 0 0,0 0 0 0 0,0 1 0 0 0,-1 1 0 0 0,-1 4 0 0 0,0-1 0 0 0,-1 0 0 0 0,1 1 0 0 0,-2-1 0 0 0,-3 8 0 0 0,3-11 0 0 0,0 1 0 0 0,0-1 0 0 0,0 1 0 0 0,0-1 0 0 0,-1 0 0 0 0,0-1 0 0 0,0 1 0 0 0,0-1 0 0 0,0 0 0 0 0,0 0 0 0 0,-1-1 0 0 0,-5 3 0 0 0,-6 0 0 0 0,-23 3 0 0 0,37-8-74 0 0,1 0 1 0 0,-1 0-1 0 0,0 0 0 0 0,1 0 0 0 0,-1-1 1 0 0,1 1-1 0 0,-1-1 0 0 0,1 0 0 0 0,-1 1 1 0 0,1-1-1 0 0,-4-2 0 0 0,-24-15-2882 0 0,19 10 990 0 0,-10-5-7587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37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48 17503 0 0,'0'0'399'0'0,"0"0"60"0"0,1-2 21 0 0,3-3-276 0 0,0 1 0 0 0,0 1 0 0 0,0-1 0 0 0,0 1 0 0 0,0-1 1 0 0,1 1-1 0 0,-1 0 0 0 0,1 1 0 0 0,0-1 0 0 0,0 1 0 0 0,0 0 1 0 0,0 0-1 0 0,0 1 0 0 0,11-2 0 0 0,-13 2-41 0 0,0 1 0 0 0,-1-1 0 0 0,1 1 0 0 0,-1 0 0 0 0,1 0 0 0 0,0 1 0 0 0,-1-1 0 0 0,1 0 0 0 0,0 1 0 0 0,-1-1-1 0 0,1 1 1 0 0,-1 0 0 0 0,1 0 0 0 0,-1 0 0 0 0,1 0 0 0 0,-1 1 0 0 0,0-1 0 0 0,0 1 0 0 0,0-1 0 0 0,1 1 0 0 0,-2 0 0 0 0,1-1 0 0 0,0 1 0 0 0,0 0 0 0 0,0 0 0 0 0,-1 1 0 0 0,1-1-1 0 0,-1 0 1 0 0,0 0 0 0 0,0 1 0 0 0,0-1 0 0 0,0 1 0 0 0,1 3 0 0 0,0 3-118 0 0,0-1 0 0 0,-1 1-1 0 0,0 1 1 0 0,-1-1 0 0 0,0 0 0 0 0,0 0-1 0 0,-1 0 1 0 0,-2 12 0 0 0,0-3 257 0 0,-2-1 0 0 0,0 0 1 0 0,-9 20-1 0 0,4-15-480 0 0,-1-1 1 0 0,-1 0-1 0 0,0-1 1 0 0,-2 0-1 0 0,-28 30 1 0 0,35-43-248 0 0,1-1 1 0 0,-1 0-1 0 0,0 0 0 0 0,-1-1 1 0 0,1 0-1 0 0,-1 0 1 0 0,0-1-1 0 0,-11 5 1 0 0,16-8 307 0 0,-11 5-905 0 0,-23 6-1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38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42 8287 0 0,'0'0'191'0'0,"0"0"26"0"0,0 0 9 0 0,0 0 110 0 0,0 0 444 0 0,0 0 196 0 0,0 0 42 0 0,0 0-63 0 0,0 0-290 0 0,0 0-121 0 0,0 0-28 0 0,0 0-4 0 0,0 0 0 0 0,0 0 0 0 0,0 0 0 0 0,0 0 0 0 0,0 0 0 0 0,0 0 0 0 0,0 0 0 0 0,0 0 70 0 0,0 0 288 0 0,0 0 122 0 0,0 0 28 0 0,0 0-133 0 0,0 0-509 0 0,0 0 38 0 0,0 0 80 0 0,0 0 15 0 0,0 0-68 0 0,2 0-294 0 0,6 0-133 0 0,-3-5 56 0 0,-4 3 299 0 0,-1 2 117 0 0,0 0 21 0 0,0 0-66 0 0,0-1-294 0 0,-5-12-133 0 0,5 11-11 0 0,-1 1 0 0 0,1 0-1 0 0,-1-1 1 0 0,0 1 0 0 0,1 0 0 0 0,-1-1 0 0 0,0 1-1 0 0,0 0 1 0 0,1 0 0 0 0,-1-1 0 0 0,0 1 0 0 0,0 0-1 0 0,0 0 1 0 0,-2-1 0 0 0,2 1 366 0 0,1 1 117 0 0,0 0 21 0 0,-1 1-66 0 0,-6 0-294 0 0,-6 3-130 0 0,12-2-22 0 0,-1-1 3 0 0,1 0 0 0 0,0 0 0 0 0,0 0 0 0 0,-1 0 0 0 0,1 0 0 0 0,0 1 0 0 0,0-1 0 0 0,0 0 0 0 0,0 0 0 0 0,0 1 0 0 0,0-1 0 0 0,1 1 0 0 0,-1-1 0 0 0,0 1 0 0 0,1-1 0 0 0,-1 1 0 0 0,1-1 0 0 0,-1 1 0 0 0,1 2 0 0 0,-1 1 0 0 0,-4 16 0 0 0,2-1 0 0 0,-1 29 0 0 0,2-29 0 0 0,0 0 0 0 0,-8 35 0 0 0,7-39 0 0 0,0 1 0 0 0,-1 18 0 0 0,-2 9 0 0 0,5-29 0 0 0,1-12 0 0 0,0 1 0 0 0,0-1 0 0 0,-1 0 0 0 0,1 0 0 0 0,-1 0 0 0 0,0 0 0 0 0,0 0 0 0 0,0 0 0 0 0,0 0 0 0 0,0 0 0 0 0,-1 0 0 0 0,1-1 0 0 0,-4 5 0 0 0,-1 1 0 0 0,-2-3 0 0 0,6-4-253 0 0,0 0-1 0 0,0 0 1 0 0,0-1-1 0 0,0 1 1 0 0,-1 0-1 0 0,1-1 1 0 0,0 1-1 0 0,0-1 1 0 0,-5 1-1 0 0,6-2-490 0 0,-1 1 1 0 0,0 0-1 0 0,1-1 0 0 0,-1 1 1 0 0,0-1-1 0 0,1 1 0 0 0,-1-1 1 0 0,-2-1-1 0 0,-5-4-8044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43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5663 0 0,'0'0'356'0'0,"0"0"50"0"0,0 0 20 0 0,0 0-42 0 0,0 0-112 0 0,0 0 463 0 0,0 0 234 0 0,0 0 45 0 0,2-1-61 0 0,3-2-412 0 0,0 0-1 0 0,-1 0 1 0 0,1 0 0 0 0,4-6 0 0 0,-4 5-96 0 0,-1 1 1 0 0,1-1-1 0 0,0 1 0 0 0,-1 0 0 0 0,1 0 1 0 0,7-3-1 0 0,20-3-326 0 0,2 1 0 0 0,-1 1 0 0 0,1 2 0 0 0,41-1-1 0 0,-33 3-96 0 0,-24 1-22 0 0,-5 0 0 0 0,1 1 0 0 0,17 1 0 0 0,-22 1 0 0 0,0 0 0 0 0,-15-3-750 0 0,1 1 1 0 0,0 0-1 0 0,0 1 1 0 0,-9-1-1 0 0,1 4-5238 0 0,-3 0-1724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43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4 13823 0 0,'0'0'630'0'0,"0"0"-13"0"0,-4 6 138 0 0,4-3 4667 0 0,2-1-5294 0 0,-1-1-1 0 0,1 0 0 0 0,0 1 1 0 0,0-1-1 0 0,-1 0 1 0 0,1 0-1 0 0,0 0 0 0 0,0 0 1 0 0,0 0-1 0 0,0-1 1 0 0,0 1-1 0 0,0 0 1 0 0,1-1-1 0 0,-1 0 0 0 0,0 1 1 0 0,0-1-1 0 0,0 0 1 0 0,3-1-1 0 0,2 1 29 0 0,0 0 0 0 0,0-1 0 0 0,0 0 0 0 0,12-4 0 0 0,13-4 1013 0 0,35-5 0 0 0,-32 7-505 0 0,95-12-427 0 0,-128 19 134 0 0,-2 0 117 0 0,0 0 21 0 0,0 1-66 0 0,1 7-294 0 0,-2 0-133 0 0,1-7-126 0 0,0 0 0 0 0,0 0 0 0 0,-1 0 0 0 0,1-1 0 0 0,0 1 0 0 0,0 0 0 0 0,0 0 0 0 0,-1 0 0 0 0,1 0 0 0 0,-1-1 0 0 0,1 1 0 0 0,0 0 0 0 0,-1-1 0 0 0,1 1 0 0 0,-1 0 0 0 0,1 0 0 0 0,-1-1 0 0 0,0 1 0 0 0,1-1 0 0 0,-1 1 0 0 0,0-1 0 0 0,1 1 0 0 0,-2 0 0 0 0,0 0-1089 0 0,1-1-5260 0 0,1 0-1891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46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919 0 0,'1'-1'67'0'0,"0"1"-55"0"0,0 0-9 0 0,0 0 0 0 0,-1 0 0 0 0,1 0-1 0 0,-1-1 1 0 0,1 1 0 0 0,-1 0 0 0 0,1 0-1 0 0,-1-1 1 0 0,1 1 0 0 0,-1 0 0 0 0,1-1-1 0 0,-1 1 1 0 0,0 0 0 0 0,1-1 0 0 0,-1 1 0 0 0,1-1-1 0 0,-1 1 1 0 0,0-1 0 0 0,1 1 0 0 0,-1-1-1 0 0,0 1 1 0 0,0-1 0 0 0,1 1 0 0 0,-1-1-1 0 0,0 0 1 0 0,1-1 362 0 0,-1 2 122 0 0,0 0 22 0 0,0 0-66 0 0,-1 1-294 0 0,-5 2-334 0 0,5-2-822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47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227 6447 0 0,'0'0'142'0'0,"1"-1"22"0"0,3-3-91 0 0,0 1 1 0 0,0 0-1 0 0,0 0 0 0 0,5-3 1 0 0,-3 3-64 0 0,0 0 1 0 0,0-1 0 0 0,-1 0-1 0 0,0-1 1 0 0,0 1-1 0 0,6-7 1 0 0,9-20 1882 0 0,-19 30-1381 0 0,-1 1 0 0 0,0 0 0 0 0,0-9 80 0 0,0 5-391 0 0,1-1-1 0 0,0 1 0 0 0,0 0 0 0 0,0 0 1 0 0,0 1-1 0 0,1-1 0 0 0,-1 0 0 0 0,1 0 1 0 0,0 1-1 0 0,4-7 0 0 0,4-6-267 0 0,-10 15 438 0 0,0 1 117 0 0,12-13 2661 0 0,-8 7-3061 0 0,-4 4 283 0 0,0 2 117 0 0,0 0 21 0 0,0-1-66 0 0,0 1-442 0 0,0-1 0 0 0,0 1-1 0 0,0 0 1 0 0,0-1 0 0 0,0 1 0 0 0,0-1 0 0 0,0 1 0 0 0,0 0-1 0 0,0-1 1 0 0,0 1 0 0 0,0 0 0 0 0,0-1 0 0 0,0 1 0 0 0,0-1 0 0 0,0 1-1 0 0,0 0 1 0 0,0-1 0 0 0,0 1 0 0 0,0 0 0 0 0,1-1 0 0 0,-1 1-1 0 0,0 0 1 0 0,0-1 0 0 0,0 1 0 0 0,1 0 0 0 0,-1-1 0 0 0,1 1-1 0 0,0-3 210 0 0,0-8 1674 0 0,-1 3 95 0 0,0 8-1975 0 0,-1-1 1 0 0,1 1-1 0 0,0-1 1 0 0,0 1-1 0 0,0 0 1 0 0,0-1-1 0 0,0 1 1 0 0,-1-1-1 0 0,1 1 1 0 0,0-1-1 0 0,0 1 1 0 0,0 0-1 0 0,-1-1 1 0 0,1 1-1 0 0,0 0 1 0 0,-1-1-1 0 0,1 1 0 0 0,0 0 1 0 0,-1 0-1 0 0,1-1 1 0 0,-1 1-1 0 0,1 0 1 0 0,0 0-1 0 0,-1-1 1 0 0,1 1-1 0 0,-1 0 1 0 0,1 0-1 0 0,0 0 1 0 0,-1 0-1 0 0,1 0 1 0 0,-1 0-1 0 0,1 0 1 0 0,-1 0-1 0 0,0 0 9 0 0,-1-1 5 0 0,1 1 0 0 0,0-1 0 0 0,-1 1 0 0 0,1 0 0 0 0,0 0 0 0 0,0-1 0 0 0,-1 1-1 0 0,1 0 1 0 0,-1 0 0 0 0,1 0 0 0 0,0 1 0 0 0,-1-1 0 0 0,1 0 0 0 0,0 0 0 0 0,0 1 0 0 0,-1-1 0 0 0,0 1 0 0 0,-9 1 590 0 0,-41-1 509 0 0,44-2-1117 0 0,0-1 0 0 0,0 3 0 0 0,1 0 72 0 0,6 0 14 0 0,0-1-1 0 0,0 0 0 0 0,0 1 1 0 0,1-1-1 0 0,-1 1 1 0 0,0 0-1 0 0,0-1 0 0 0,0 1 1 0 0,0 0-1 0 0,1-1 1 0 0,-1 1-1 0 0,0 0 1 0 0,0 1-1 0 0,-9 7 679 0 0,7-7-750 0 0,2-2-14 0 0,-1 1 0 0 0,1 0 1 0 0,-1 0-1 0 0,1 0 0 0 0,0 0 0 0 0,0 0 0 0 0,0 0 0 0 0,0 0 0 0 0,-1 0 0 0 0,1 0 0 0 0,1 0 1 0 0,-1 1-1 0 0,0-1 0 0 0,0 0 0 0 0,0 1 0 0 0,0 1 0 0 0,-5 9 0 0 0,1 0 0 0 0,0 1 0 0 0,1-1 0 0 0,0 1 0 0 0,-3 18 0 0 0,-4 67 0 0 0,7-51 0 0 0,-6 87 0 0 0,-30 139 0 0 0,35-246 0 0 0,3-13 290 0 0,-1-1 1 0 0,0 1-1 0 0,-1-1 0 0 0,0 0 0 0 0,-2 0 1 0 0,-11 22-1 0 0,11-30-274 0 0,-1-7-16 0 0,1-2 0 0 0,5 1 0 0 0,7 4 0 0 0,6 3 0 0 0,-4-1 0 0 0,0 1 0 0 0,-1 1 0 0 0,1 0 0 0 0,-1 0 0 0 0,0 0 0 0 0,-1 1 0 0 0,1 0 0 0 0,-1 0 0 0 0,0 1 0 0 0,-1 0 0 0 0,0 0 0 0 0,0 0 0 0 0,0 0 0 0 0,3 9 0 0 0,-1-3 0 0 0,-2 0 0 0 0,0 1 0 0 0,-1 0 0 0 0,0-1 0 0 0,-1 1 0 0 0,-1 0 0 0 0,2 27 0 0 0,-4-8 0 0 0,-2-1 0 0 0,-1 0 0 0 0,-10 50 0 0 0,-34 93 0 0 0,42-160 0 0 0,-96 314 0 0 0,92-300 0 0 0,2 0 0 0 0,-8 59 0 0 0,14-74 0 0 0,0 0 0 0 0,1 1 0 0 0,1-1 0 0 0,1 1 0 0 0,-1-1 0 0 0,2 0 0 0 0,0 1 0 0 0,6 15 0 0 0,-3-16 256 0 0,-1 0 0 0 0,2 0 0 0 0,15 25 0 0 0,-14-28-110 0 0,0-1 1 0 0,1-1-1 0 0,0 0 0 0 0,1 0 0 0 0,0-1 1 0 0,13 9-1 0 0,-15-12-146 0 0,0 0 0 0 0,0 1 0 0 0,0 1 0 0 0,-1-1 0 0 0,1 1 0 0 0,-8-7-7 0 0,0 0 0 0 0,0 0 0 0 0,0 0 0 0 0,0 0 0 0 0,0 0-1 0 0,0 0 1 0 0,0 1 0 0 0,0-1 0 0 0,1 0 0 0 0,-1 0 0 0 0,0 0 0 0 0,0 0 0 0 0,0 0 0 0 0,0 0-1 0 0,0 0 1 0 0,0 0 0 0 0,0 0 0 0 0,0 0 0 0 0,0 1 0 0 0,0-1 0 0 0,0 0 0 0 0,0 0 0 0 0,0 0 0 0 0,0 0-1 0 0,0 0 1 0 0,0 0 0 0 0,0 0 0 0 0,0 1 0 0 0,0-1 0 0 0,0 0 0 0 0,0 0 0 0 0,0 0 0 0 0,0 0 0 0 0,0 0-1 0 0,0 0 1 0 0,0 0 0 0 0,0 0 0 0 0,0 1 0 0 0,0-1 0 0 0,0 0 0 0 0,0 0 0 0 0,0 0 0 0 0,0 0 0 0 0,0 0-1 0 0,0 0 1 0 0,0 0 0 0 0,-1 0 0 0 0,-6 4-794 0 0,-12-2-850 0 0,9-5 628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49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10135 0 0,'0'0'231'0'0,"0"0"29"0"0,0 0 19 0 0,0-2-41 0 0,2-3-44 0 0,-1 2 461 0 0,0-1 1 0 0,0 1 0 0 0,0-1-1 0 0,-1 1 1 0 0,0-1 0 0 0,0-3-1 0 0,2-9 1594 0 0,-2 11-1504 0 0,0 0 0 0 0,0 0 0 0 0,0 0-1 0 0,0 0 1 0 0,-3-9 0 0 0,2 9-126 0 0,0-1 0 0 0,1 0 1 0 0,-1 0-1 0 0,1 0 0 0 0,0 0 0 0 0,0 0 1 0 0,2-8-1 0 0,0 4-426 0 0,-1 6 117 0 0,0 0-1 0 0,-1 0 0 0 0,2 0 0 0 0,-1 1 1 0 0,3-6-1 0 0,-4 8-308 0 0,0 1-1 0 0,0 0 0 0 0,0-1 1 0 0,0 1-1 0 0,0 0 1 0 0,1 0-1 0 0,-1-1 1 0 0,0 1-1 0 0,0 0 1 0 0,0 0-1 0 0,1-1 1 0 0,-1 1-1 0 0,0 0 1 0 0,0 0-1 0 0,1-1 0 0 0,-1 1 1 0 0,0 0-1 0 0,0 0 1 0 0,1 0-1 0 0,-1 0 1 0 0,0 0-1 0 0,1-1 1 0 0,-1 1-1 0 0,0 0 1 0 0,0 0-1 0 0,1 0 1 0 0,-1 0-1 0 0,0 0 1 0 0,1 0-1 0 0,-1 0 0 0 0,0 0 1 0 0,1 0-1 0 0,-1 0 1 0 0,0 0-1 0 0,1 0 1 0 0,-1 0-1 0 0,0 1 1 0 0,1-1-1 0 0,-1 0 1 0 0,0 0-1 0 0,0 0 1 0 0,1 0-1 0 0,7 8-4 0 0,-8-8 4 0 0,2 3 0 0 0,0 0 0 0 0,0 0 0 0 0,0 0 0 0 0,-1 0 0 0 0,0 0 0 0 0,1 0 0 0 0,-1 0 0 0 0,0 0 0 0 0,0 1 0 0 0,0 5 0 0 0,2 37 0 0 0,-3-35 0 0 0,0 28 0 0 0,-3-1 0 0 0,-11 58 0 0 0,5-37 0 0 0,-10 34 0 0 0,28-194-2688 0 0,-10 101-293 0 0,-6-1-5886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50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10135 0 0,'0'0'464'0'0,"0"0"-9"0"0,0 0-155 0 0,0 0 443 0 0,0 0 227 0 0,0 0 44 0 0,0 0 8 0 0,0 0 2 0 0,0 0 0 0 0,0 0 0 0 0,0 0-69 0 0,0 0-290 0 0,0 0-121 0 0,0 0-28 0 0,2 0 66 0 0,52-11 1844 0 0,-34 6-1176 0 0,0 1 1 0 0,23-2 0 0 0,148 5 797 0 0,-124 4-2048 0 0,0-4 0 0 0,0-2 0 0 0,0-3 0 0 0,0-3 0 0 0,72-20 0 0 0,-135 29 0 0 0,11-6 0 0 0,-15 6 2 0 0,0 0 1 0 0,1 0-1 0 0,-1 0 0 0 0,0 0 0 0 0,0 0 1 0 0,0 0-1 0 0,0 0 0 0 0,0 0 0 0 0,0 0 1 0 0,0 0-1 0 0,1 0 0 0 0,-1 0 0 0 0,0 0 1 0 0,0 0-1 0 0,0 0 0 0 0,0 0 1 0 0,0 0-1 0 0,0 0 0 0 0,0 0 0 0 0,0 0 1 0 0,1-1-1 0 0,-1 1 0 0 0,0 0 0 0 0,0 0 1 0 0,0 0-1 0 0,0 0 0 0 0,0 0 0 0 0,0 0 1 0 0,0 0-1 0 0,0 0 0 0 0,0 0 0 0 0,0 0 1 0 0,0-1-1 0 0,0 1 0 0 0,0 0 1 0 0,1 0-1 0 0,-1 0 0 0 0,0 0 0 0 0,0 0 1 0 0,0 0-1 0 0,0 0 0 0 0,0-1 0 0 0,0 1 1 0 0,0 0-1 0 0,0 0 0 0 0,0 0 0 0 0,0 0 1 0 0,0 0-1 0 0,-1 0 0 0 0,1 0 0 0 0,0-1 1 0 0,0 1-1 0 0,0 0 0 0 0,0 0 1 0 0,0 0-1 0 0,0 0 0 0 0,0 0 0 0 0,0 0 1 0 0,0 0-1 0 0,0 0 0 0 0,0-1 0 0 0,0 1 1 0 0,-12-3 292 0 0,-16 0-38 0 0,27 3-288 0 0,-4 0-351 0 0,0 0 0 0 0,0 1 0 0 0,0-1 0 0 0,0 1 0 0 0,-5 2 0 0 0,-4 0-2419 0 0,1 0-641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8:58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27 15663 0 0,'0'0'356'0'0,"0"0"50"0"0,1-2 20 0 0,10-22 965 0 0,-10 23-422 0 0,-1 1 45 0 0,0 0-61 0 0,0 0-288 0 0,0 0-121 0 0,0 0-28 0 0,0 0-72 0 0,-3 1-341 0 0,0 0-1 0 0,1 0 0 0 0,0 0 1 0 0,-1 1-1 0 0,-4 2 1 0 0,-5 7 231 0 0,-1 1 1 0 0,1 0 0 0 0,-16 22-1 0 0,4-5-67 0 0,-15 17-267 0 0,-42 45 0 0 0,76-85 11 0 0,1-3-42 0 0,0 1-1 0 0,0 0 0 0 0,1 1 1 0 0,0-1-1 0 0,0 1 0 0 0,0-1 0 0 0,0 1 1 0 0,1 0-1 0 0,0 0 0 0 0,-2 6 1 0 0,3-9-1728 0 0,6-5-638 0 0,14-7-130 0 0,-1-5-29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51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04 13823 0 0,'0'0'315'0'0,"0"-2"45"0"0,0 2-330 0 0,6-37 1365 0 0,-4 10 3664 0 0,-3-5-1090 0 0,1 31-3457 0 0,0 1 0 0 0,-4-3 219 0 0,3 1-109 0 0,-4 6-335 0 0,1 2-185 0 0,-1 0 1 0 0,2 0-1 0 0,-1 1 1 0 0,1-1-1 0 0,0 1 0 0 0,0 0 1 0 0,0 0-1 0 0,1 0 1 0 0,-2 11-1 0 0,2-3 154 0 0,0-1 0 0 0,1 1 0 0 0,0 27 0 0 0,2-39-256 0 0,-1-1 0 0 0,0 1 0 0 0,0 0 0 0 0,1-1 0 0 0,0 1 0 0 0,-1 0 0 0 0,1-1 0 0 0,0 1 0 0 0,0-1 0 0 0,0 0 0 0 0,1 1 0 0 0,-1-1 0 0 0,1 0 0 0 0,-1 0 0 0 0,1 0 0 0 0,0 0 0 0 0,-1 0 0 0 0,1 0 0 0 0,0 0 0 0 0,0 0 0 0 0,1-1 0 0 0,-1 1 0 0 0,0-1 0 0 0,0 0 0 0 0,1 1 0 0 0,-1-1 0 0 0,1 0 0 0 0,-1-1 0 0 0,1 1 0 0 0,-1 0 0 0 0,1-1 0 0 0,0 1 0 0 0,-1-1 0 0 0,1 0 0 0 0,0 0 0 0 0,-1 0 0 0 0,1 0 0 0 0,0 0 0 0 0,4-2 0 0 0,-2 1 0 0 0,1-1 0 0 0,-1 0 0 0 0,0 0 0 0 0,0-1 0 0 0,0 1 0 0 0,0-1 0 0 0,-1 0 0 0 0,1-1 0 0 0,7-7 0 0 0,-6 4 0 0 0,0 0 0 0 0,0 0 0 0 0,-1-1 0 0 0,0 0 0 0 0,5-11 0 0 0,-2 3 284 0 0,-1 4 299 0 0,-1 0-1 0 0,5-16 1 0 0,-12 25-567 0 0,-4 5-12 0 0,-3 5-8 0 0,4-2 4 0 0,0 0 0 0 0,1 0 0 0 0,-1 0 0 0 0,1 1 0 0 0,1 0 0 0 0,-1-1 0 0 0,1 1 0 0 0,0 0 0 0 0,0 0 0 0 0,-2 11 0 0 0,1 4 0 0 0,0 39 0 0 0,2-26 0 0 0,1-13 0 0 0,4 31 0 0 0,0 8 0 0 0,-4-46 0 0 0,0 15 0 0 0,-1 0 0 0 0,-6 44 0 0 0,5-66 0 0 0,0-1 0 0 0,0 1 0 0 0,0 0 0 0 0,-1-1 0 0 0,0 0 0 0 0,0 0 0 0 0,-6 8 0 0 0,3-7 0 0 0,-1-2 0 0 0,0-3 0 0 0,6-2 0 0 0,1 0 0 0 0,-1 0 0 0 0,0 0 0 0 0,1 0 0 0 0,-1 0 0 0 0,1 0 0 0 0,-1 0 0 0 0,0 0 0 0 0,1 0 0 0 0,-1 0 0 0 0,1 0 0 0 0,-1 0 0 0 0,1 0 0 0 0,-1 0 0 0 0,0-1 0 0 0,1 1 0 0 0,-1 0 0 0 0,1 0 0 0 0,-1-1 0 0 0,1 1 0 0 0,-1 0 0 0 0,1-1 0 0 0,0 1 0 0 0,-1-1 0 0 0,1 1 0 0 0,-1-1 0 0 0,0 0 0 0 0,-26-16 0 0 0,15 11 0 0 0,-19-15 0 0 0,27 17 0 0 0,4 3 0 0 0,-1 0 0 0 0,0 0 0 0 0,1 0 0 0 0,-1 1 0 0 0,0-1 0 0 0,0 0 0 0 0,0 0 0 0 0,1 1 0 0 0,-1-1 0 0 0,0 0 0 0 0,0 1 0 0 0,0-1 0 0 0,0 1 0 0 0,0 0 0 0 0,0-1 0 0 0,0 1 0 0 0,0-1 0 0 0,-1 1 0 0 0,0 0 0 0 0,0-1 0 0 0,-5 0 0 0 0,5 2 0 0 0,1 0 0 0 0,1 0 0 0 0,-1 0 0 0 0,0 0 0 0 0,0-1 0 0 0,0 1 0 0 0,0 0 0 0 0,0-1 0 0 0,0 1 0 0 0,0 0 0 0 0,0-1 0 0 0,0 1 0 0 0,0-1 0 0 0,0 0 0 0 0,-1 1 0 0 0,-1-1 0 0 0,-23 11-4203 0 0,21-14 2670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5:53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17 8287 0 0,'0'0'191'0'0,"0"0"26"0"0,0 0 9 0 0,0-7 277 0 0,1 3 2142 0 0,1-1-2453 0 0,2-11 7770 0 0,-4 15-7007 0 0,0 1-290 0 0,0 0-121 0 0,0 0-28 0 0,0 0-72 0 0,-2-9 1760 0 0,1 3-2116 0 0,0 5 283 0 0,1 1 117 0 0,0 0 21 0 0,0 0-66 0 0,0-1-294 0 0,-2-6-133 0 0,-3 1-16 0 0,-11-14 59 0 0,13 8 125 0 0,3 5 16 0 0,-1 6 288 0 0,-2-10 613 0 0,1 8-1085 0 0,5 7 56 0 0,-2-2 299 0 0,0 6 554 0 0,7 11-245 0 0,-5-5-680 0 0,0 0 0 0 0,-1 0 0 0 0,-1 1 0 0 0,0-1 0 0 0,-1 0 0 0 0,-3 22 0 0 0,1 13 0 0 0,2-3 0 0 0,1-43 0 0 0,-1-3 0 0 0,0 0 0 0 0,0 0 0 0 0,0 0 0 0 0,0 0 0 0 0,0 0 0 0 0,0 0 0 0 0,0 0 0 0 0,0 0 0 0 0,0 0 0 0 0,0 0 0 0 0,0 1 0 0 0,0-1 0 0 0,0 0 0 0 0,0 0 0 0 0,0 0 0 0 0,1 0 0 0 0,-1 0 0 0 0,0 0 0 0 0,0 0 0 0 0,0 0 0 0 0,0 0 0 0 0,0 1 0 0 0,0-1 0 0 0,0 0 0 0 0,0 0 0 0 0,0 0 0 0 0,0 0 0 0 0,0 0 0 0 0,0 0 0 0 0,-1 0 0 0 0,1 0 0 0 0,0 0 0 0 0,0 1 0 0 0,0-1 0 0 0,0 0 0 0 0,0 0 0 0 0,0 0 0 0 0,0 0 0 0 0,0 0 0 0 0,0 0 0 0 0,0 0 0 0 0,0 0 0 0 0,0 0 0 0 0,0 0 0 0 0,0 0 0 0 0,0 0 0 0 0,-1 1 0 0 0,1-1 0 0 0,0 0 0 0 0,0 0 0 0 0,0 0 0 0 0,0 0 0 0 0,0 0 0 0 0,0 0 0 0 0,0 0 0 0 0,0 0 0 0 0,0 0 0 0 0,-1 0 0 0 0,1 0 0 0 0,0 0 0 0 0,0 0 0 0 0,0 0 0 0 0,0 0 0 0 0,0 0 0 0 0,-18-13 0 0 0,12 9 0 0 0,0 3-133 0 0,5 1-563 0 0,1 0-258 0 0,0 0-1831 0 0,0 0-7111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03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6447 0 0,'0'0'298'0'0,"0"0"-10"0"0,0 0-118 0 0,0 0 206 0 0,0 0 111 0 0,0 0 22 0 0,0 0 3 0 0,0 0 0 0 0,0 0 0 0 0,6-6 512 0 0,5-5 898 0 0,7-7 6388 0 0,-17 16-7798 0 0,-1 2 0 0 0,0 0 0 0 0,0 0-68 0 0,0 0-217 0 0,0 0 161 0 0,0 0 100 0 0,0 0 21 0 0,0 0-66 0 0,0 0-222 0 0,0 0 166 0 0,0 0 101 0 0,0 0 21 0 0,0 0-66 0 0,1 0-294 0 0,1 0-148 0 0,-1 0 0 0 0,0 0 0 0 0,0 0 0 0 0,1 0 0 0 0,-1 0 0 0 0,0 0 0 0 0,0 1 0 0 0,1-1 0 0 0,-1 0 0 0 0,0 1 0 0 0,0-1 0 0 0,0 1 0 0 0,1-1 0 0 0,-1 1 0 0 0,0-1 0 0 0,0 1 0 0 0,0 0 0 0 0,0 0 0 0 0,0-1 0 0 0,0 1 0 0 0,0 0 0 0 0,-1 0 0 0 0,1 0 0 0 0,0 0 0 0 0,0 0 0 0 0,0 2 0 0 0,3 2 60 0 0,1 1 111 0 0,0 1-1 0 0,0-1 1 0 0,-1 1 0 0 0,0 0-1 0 0,0 1 1 0 0,-1-1-1 0 0,3 8 1 0 0,12 25 431 0 0,0-8-603 0 0,-12-20 0 0 0,1 1 0 0 0,0-1 0 0 0,1-1 0 0 0,1 1 0 0 0,0-1 0 0 0,0-1 0 0 0,1 0 0 0 0,13 11 0 0 0,-11-14 0 0 0,-3 4 0 0 0,-6-4 0 0 0,-3 1 0 0 0,-3 0 0 0 0,-3-4 0 0 0,0-5 0 0 0,4 0-196 0 0,0 0 0 0 0,0 0 1 0 0,0 0-1 0 0,0 0 0 0 0,0 0 0 0 0,0-1 0 0 0,0 1 0 0 0,1-1 1 0 0,-1 1-1 0 0,1-1 0 0 0,-1 0 0 0 0,1 0 0 0 0,-2-3 0 0 0,0 1-388 0 0,1 0-1 0 0,0 0 1 0 0,0-1-1 0 0,1 1 0 0 0,-3-9 1 0 0,3 0-951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04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34 13823 0 0,'0'0'315'0'0,"0"0"45"0"0,0 0 21 0 0,1-1-49 0 0,22-26 1755 0 0,-19 23-1208 0 0,-4 3 74 0 0,0 1-288 0 0,0 0-121 0 0,0 0-28 0 0,0 0-4 0 0,0 0 0 0 0,0 0 0 0 0,0 0 0 0 0,0 0 0 0 0,0 0 0 0 0,0 9-315 0 0,-1 0 0 0 0,0 0-1 0 0,-1 0 1 0 0,0 0 0 0 0,0 0 0 0 0,-1 0 0 0 0,0 0-1 0 0,-7 11 1 0 0,-5 8-296 0 0,-21 29 0 0 0,5-9 609 0 0,18-29-4 0 0,-28 33-1 0 0,-6 6 89 0 0,24-27-594 0 0,20-27-39 0 0,-2 2-510 0 0,6-7-368 0 0,5-5-435 0 0,12-4-424 0 0,-1-2-4813 0 0,-4 6-493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04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2 11975 0 0,'0'0'267'0'0,"0"0"42"0"0,0 0 17 0 0,0 0-28 0 0,-16-2 2656 0 0,12 2-2519 0 0,0 1 1 0 0,0 0 0 0 0,0-1-1 0 0,0 1 1 0 0,0 0 0 0 0,0 1-1 0 0,0-1 1 0 0,1 1 0 0 0,-1 0-1 0 0,-4 2 1 0 0,-34 27 1996 0 0,29-21-1858 0 0,2-1-30 0 0,1 2 0 0 0,-13 13 0 0 0,1-1-93 0 0,21-22 37 0 0,-3 7 464 0 0,2 0-803 0 0,7-2-133 0 0,-2-4-16 0 0,0 0 0 0 0,0 0 0 0 0,0-1 0 0 0,0 0 0 0 0,0 0 0 0 0,0 0 0 0 0,1 0 0 0 0,-1 0 0 0 0,7 0 0 0 0,31 1 0 0 0,-36-2 0 0 0,14 0 0 0 0,64 0-1964 0 0,-81 0 1099 0 0,-2 0-126 0 0,0 0-29 0 0,0 0-140 0 0,0 0-572 0 0,-9 5-2289 0 0,-2 1 1974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05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1"-11"0"0,1 6-344 0 0,-1-6-91 0 0,0 0 0 0 0,0 0 0 0 0,0 0 1 0 0,0 0-1 0 0,1 0 0 0 0,-1 0 0 0 0,0 0 0 0 0,1 0 0 0 0,-1-1 1 0 0,1 1-1 0 0,-1 0 0 0 0,1 0 0 0 0,-1 0 0 0 0,1-1 0 0 0,0 1 1 0 0,-1 0-1 0 0,1-1 0 0 0,0 1 0 0 0,0 0 0 0 0,-1-1 0 0 0,1 1 1 0 0,0-1-1 0 0,0 1 0 0 0,0-1 0 0 0,0 0 0 0 0,0 1 0 0 0,0-1 1 0 0,0 0-1 0 0,0 1 0 0 0,-1-1 0 0 0,1 0 0 0 0,0 0 0 0 0,0 0 1 0 0,0 0-1 0 0,0 0 0 0 0,2 0 0 0 0,1 0 57 0 0,7 1 823 0 0,1-1 0 0 0,-1-1-1 0 0,1 1 1 0 0,13-4 0 0 0,-1 1-133 0 0,-18 2-574 0 0,0 0-1 0 0,-1 0 1 0 0,1-1-1 0 0,5-2 1 0 0,-2 1 91 0 0,1 0 0 0 0,17-4 0 0 0,-26 7-1416 0 0,-1 0-385 0 0,0 0-78 0 0,0 0-20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05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5663 0 0,'0'-2'356'0'0,"7"-22"647"0"0,-5 20-767 0 0,0-1-1 0 0,0 0 0 0 0,-1 1 0 0 0,0-1 0 0 0,0 0 0 0 0,0-5 1 0 0,0 4 1224 0 0,1 9 869 0 0,0 11 780 0 0,-9 35-3109 0 0,5-39 0 0 0,0 1 0 0 0,0-1 0 0 0,2 0 0 0 0,-1 0 0 0 0,1 1 0 0 0,0-1 0 0 0,3 14 0 0 0,-3-23 0 0 0,0 0 0 0 0,1 1 0 0 0,-1-1 0 0 0,0 0 0 0 0,1 1 0 0 0,-1-1 0 0 0,1 0 0 0 0,-1 0 0 0 0,1 1 0 0 0,-1-1 0 0 0,1 0 0 0 0,0 0 0 0 0,0 0 0 0 0,0 0 0 0 0,-1 0 0 0 0,1 0 0 0 0,1 1 0 0 0,1 1 0 0 0,4 2 0 0 0,-3-4 35 0 0,0-1 0 0 0,0 1 0 0 0,-1-1-1 0 0,1 1 1 0 0,0-1 0 0 0,0 0 0 0 0,-1 0 0 0 0,1-1 0 0 0,0 1-1 0 0,0-1 1 0 0,-1 0 0 0 0,1 0 0 0 0,0 0 0 0 0,-1 0-1 0 0,1-1 1 0 0,4-2 0 0 0,4-3 177 0 0,0 0 0 0 0,0-1 0 0 0,11-10 0 0 0,-8 4 228 0 0,0 0 0 0 0,-1-1 0 0 0,-1-1 0 0 0,-1 0 0 0 0,16-26 0 0 0,-28 42-439 0 0,0 0-1 0 0,0 0 1 0 0,0 0-1 0 0,0 0 1 0 0,0 0-1 0 0,0 0 1 0 0,0 0-1 0 0,0 0 1 0 0,0 0-1 0 0,0 0 1 0 0,0 0-1 0 0,0-1 1 0 0,0 1-1 0 0,0 0 1 0 0,0 0-1 0 0,0 0 1 0 0,1 0-1 0 0,-1 0 1 0 0,0 0-1 0 0,0 0 1 0 0,0 0-1 0 0,0 0 1 0 0,0 0-1 0 0,0 0 1 0 0,0 0-1 0 0,0 0 1 0 0,0 0-1 0 0,0 0 1 0 0,0 0-1 0 0,0 0 1 0 0,0 0-1 0 0,0 0 1 0 0,0 0-1 0 0,1 0 1 0 0,-1 0-1 0 0,0 0 1 0 0,0 0-1 0 0,0 0 1 0 0,0 0-1 0 0,0 0 1 0 0,0 0-1 0 0,0 0 1 0 0,0 0-1 0 0,0 0 1 0 0,0 0-1 0 0,0 0 1 0 0,0 0-1 0 0,0 0 1 0 0,0 0-1 0 0,0 0 1 0 0,1 0-1 0 0,-1 0 1 0 0,0 0-1 0 0,0 0 1 0 0,0 0-1 0 0,0 0 1 0 0,0 0-1 0 0,0 1 1 0 0,0-1-1 0 0,0 0 1 0 0,0 0-1 0 0,1 7 178 0 0,0 10 440 0 0,-1-15-498 0 0,0 9-90 0 0,1 0 0 0 0,5 17 1 0 0,0 9-981 0 0,11 102 934 0 0,-15-106 301 0 0,-1 0-1 0 0,-2 0 1 0 0,-2 0-1 0 0,0 0 1 0 0,-2 0-1 0 0,-10 32 1 0 0,8-43-288 0 0,-2 0 0 0 0,0 0-1 0 0,-1 0 1 0 0,-25 38 0 0 0,30-52 19 0 0,0-2-16 0 0,-1-2 0 0 0,-2-4 0 0 0,5 0 0 0 0,1-1 0 0 0,-1-1 0 0 0,0 1 0 0 0,0 0 0 0 0,1-1 0 0 0,-1 1 0 0 0,1-1 0 0 0,-1 0 0 0 0,1 0 0 0 0,0 0 0 0 0,0 0 0 0 0,0 0 0 0 0,0-1 0 0 0,0 1 0 0 0,0 0 0 0 0,1-1 0 0 0,-3-4 0 0 0,2 3 0 0 0,-1-1 0 0 0,1 0 0 0 0,0 0 0 0 0,1-1 0 0 0,-1 1 0 0 0,1 0 0 0 0,0-1 0 0 0,-1-9 0 0 0,3 1-70 0 0,0 0 0 0 0,1 0 1 0 0,0 1-1 0 0,1-1 0 0 0,1 1 0 0 0,0-1 0 0 0,1 1 1 0 0,0 1-1 0 0,14-25 0 0 0,0 8-1220 0 0,0 0 0 0 0,44-47 0 0 0,-42 53-8606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0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1 8287 0 0,'0'0'191'0'0,"0"0"26"0"0,0 0 9 0 0,8-4 4 0 0,-3-2-16 0 0,-4 5 886 0 0,12-7 3273 0 0,-13 6-3609 0 0,-3 3 784 0 0,-12 6 2810 0 0,-20 12 1749 0 0,6 2-6107 0 0,17-13 0 0 0,0 0 0 0 0,1 1 0 0 0,-20 20 0 0 0,28-27 0 0 0,-6 9 0 0 0,6-3 0 0 0,4 1 0 0 0,0-7 0 0 0,0-1 0 0 0,0 1 0 0 0,0-1 0 0 0,0 0 0 0 0,0 1 0 0 0,0-1 0 0 0,0 0 0 0 0,0 0 0 0 0,0 0 0 0 0,0 0 0 0 0,1 0 0 0 0,-1 0 0 0 0,1 0 0 0 0,-1 0 0 0 0,3 1 0 0 0,0-1 0 0 0,-1 0 0 0 0,1 0 0 0 0,0 0 0 0 0,-1-1 0 0 0,1 1 0 0 0,6-1 0 0 0,3-1 0 0 0,-1 0 0 0 0,1-1 0 0 0,13-4 0 0 0,-6 1 37 0 0,40-12-343 0 0,-58 17-1098 0 0,-2 0-511 0 0,0 0-790 0 0,0 0-2890 0 0,0 0-1229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06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1975 0 0,'0'0'547'0'0,"0"0"-11"0"0,8 3-181 0 0,-1-1 361 0 0,1-1 1 0 0,-1-1 0 0 0,0 1 0 0 0,1-1 0 0 0,8-1-1 0 0,15 1 1794 0 0,-24 0-1899 0 0,1 0 0 0 0,-1-1 0 0 0,14-3 0 0 0,-7 1 69 0 0,-6 0-525 0 0,-1-3-138 0 0,-2 1-286 0 0,-4 4-1135 0 0,-1 1-511 0 0,0 0-107 0 0,0 0-24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07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5 11975 0 0,'0'0'547'0'0,"-1"0"-11"0"0,0-1-412 0 0,0 1 1 0 0,0-1-1 0 0,-1 1 0 0 0,1 0 0 0 0,-1-1 1 0 0,1 1-1 0 0,0 0 0 0 0,-1 0 1 0 0,1 0-1 0 0,0 0 0 0 0,-1 0 1 0 0,1 0-1 0 0,0 1 0 0 0,-1-1 0 0 0,1 0 1 0 0,0 1-1 0 0,-1-1 0 0 0,1 1 1 0 0,0-1-1 0 0,-3 2 0 0 0,2 0 337 0 0,-5 1 15 0 0,0 1 1 0 0,1-1 0 0 0,-1 2 0 0 0,1-1 0 0 0,0 1-1 0 0,0 0 1 0 0,-4 6 0 0 0,4-6-306 0 0,2 1-1 0 0,-1 0 1 0 0,1 0-1 0 0,0 0 1 0 0,0 1-1 0 0,0 0 1 0 0,1-1-1 0 0,0 1 1 0 0,0 0-1 0 0,1 1 1 0 0,0-1 0 0 0,0 0-1 0 0,1 1 1 0 0,0-1-1 0 0,0 1 1 0 0,1-1-1 0 0,0 1 1 0 0,0-1-1 0 0,2 12 1 0 0,-1-15-118 0 0,0 0 1 0 0,0 0-1 0 0,1-1 0 0 0,-1 1 1 0 0,1 0-1 0 0,0 0 0 0 0,0-1 1 0 0,0 1-1 0 0,0-1 1 0 0,6 6-1 0 0,-7-7 27 0 0,1 0 1 0 0,0-1-1 0 0,0 1 1 0 0,-1-1-1 0 0,1 0 1 0 0,0 1-1 0 0,0-1 1 0 0,1 0-1 0 0,-1 0 1 0 0,0 0 0 0 0,0-1-1 0 0,0 1 1 0 0,1 0-1 0 0,-1-1 1 0 0,0 0-1 0 0,1 1 1 0 0,-1-1-1 0 0,0 0 1 0 0,5-1-1 0 0,-2 1-66 0 0,0 0 31 0 0,-1-1-1 0 0,1 0 1 0 0,0 1-1 0 0,-1-2 0 0 0,1 1 1 0 0,-1 0-1 0 0,0-1 1 0 0,1 0-1 0 0,5-3 1 0 0,0-2 279 0 0,0 1-1 0 0,-1-2 1 0 0,1 1 0 0 0,-2-1 0 0 0,12-13-1 0 0,-16 16-191 0 0,-1 1 0 0 0,1-1-1 0 0,-1 0 1 0 0,0 0-1 0 0,-1-1 1 0 0,1 1 0 0 0,-1-1-1 0 0,0 1 1 0 0,-1-1-1 0 0,1 0 1 0 0,-1 1-1 0 0,1-12 1 0 0,-2 11-132 0 0,0 0 0 0 0,0 0 0 0 0,-1 0 0 0 0,1 1 0 0 0,-1-1 0 0 0,-1 0 0 0 0,1 1 0 0 0,-1-1 0 0 0,0 0 0 0 0,0 1 0 0 0,0 0 0 0 0,-1 0 0 0 0,0 0 0 0 0,-3-5 0 0 0,3 7 0 0 0,1 0 0 0 0,0 1 0 0 0,-1 0 0 0 0,0-1 0 0 0,1 1 0 0 0,-1 0 0 0 0,0 0 0 0 0,0 0 0 0 0,0 1 0 0 0,0-1 0 0 0,0 1 0 0 0,-1 0 0 0 0,1 0 0 0 0,0 0 0 0 0,0 0 0 0 0,-1 0 0 0 0,1 1 0 0 0,-1-1 0 0 0,1 1 0 0 0,-1 0 0 0 0,1 0 0 0 0,-1 1 0 0 0,1-1 0 0 0,-6 2 0 0 0,3 0-708 0 0,1 0-1 0 0,0 0 0 0 0,-1 1 1 0 0,1 0-1 0 0,0 0 1 0 0,1 0-1 0 0,-1 0 1 0 0,1 1-1 0 0,-8 7 1 0 0,5-5-1435 0 0,-6 6-6645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01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74 8287 0 0,'0'0'382'0'0,"0"0"-8"0"0,0 0-102 0 0,3-14 2446 0 0,-2 9-2140 0 0,1 1 1 0 0,-1-1-1 0 0,1 1 0 0 0,5-8 1 0 0,-5 9-262 0 0,0-1 1 0 0,0 1 0 0 0,0-1-1 0 0,-1 0 1 0 0,1 0-1 0 0,-1 0 1 0 0,0 0 0 0 0,1-4-1 0 0,5-15 997 0 0,-6 20-1095 0 0,0 1 1 0 0,0-1 0 0 0,0 0 0 0 0,0 0 0 0 0,0 1 0 0 0,-1-1-1 0 0,1-5 1 0 0,-1 6-62 0 0,0 0-1 0 0,0 0 1 0 0,1 0-1 0 0,-1 0 1 0 0,1 0-1 0 0,-1 0 1 0 0,1 0-1 0 0,-1 0 1 0 0,1 1 0 0 0,0-1-1 0 0,0 0 1 0 0,2-2-1 0 0,-2 3 287 0 0,-1-1-289 0 0,3-3-138 0 0,-1 0 55 0 0,-1 4 299 0 0,-1 1 117 0 0,0 0 21 0 0,0 0-66 0 0,0 4-426 0 0,0 0-1 0 0,0 0 1 0 0,0 0 0 0 0,-1 0 0 0 0,0 0 0 0 0,0 0-1 0 0,0 0 1 0 0,0 0 0 0 0,-3 6 0 0 0,-1 8-20 0 0,-47 225 3 0 0,25-133 0 0 0,1 33 0 0 0,25-135 0 0 0,3 0 0 0 0,-2 0 72 0 0,0-6 299 0 0,0-2 117 0 0,0 0 21 0 0,0 0-66 0 0,0-2-294 0 0,-8-23-2171 0 0,7 18-1377 0 0,0 1-900 0 0,0-4-3413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09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63 6447 0 0,'0'0'142'0'0,"-8"0"84"0"0,7-1 3070 0 0,10-12 288 0 0,-9 13-3072 0 0,11-11 1024 0 0,-10 10-1184 0 0,0-1 1 0 0,1 1-1 0 0,-1-1 0 0 0,0 1 0 0 0,1-1 0 0 0,-1 0 1 0 0,0 1-1 0 0,0-1 0 0 0,0 0 0 0 0,0-2 0 0 0,4-7 1574 0 0,0 5 140 0 0,-5 6-2044 0 0,0 1 0 0 0,0-1-1 0 0,0 0 1 0 0,0 0 0 0 0,0 0 0 0 0,0 0 0 0 0,0 0-1 0 0,0 0 1 0 0,0 0 0 0 0,0 0 0 0 0,0 0-1 0 0,0 0 1 0 0,0 0 0 0 0,0 0 0 0 0,-1 0-1 0 0,1 0 1 0 0,0 0 0 0 0,0 0 0 0 0,0 0-1 0 0,0 0 1 0 0,0 0 0 0 0,0 0 0 0 0,0 0 0 0 0,0 0-1 0 0,0 0 1 0 0,0 0 0 0 0,0 0 0 0 0,0 0-1 0 0,0 0 1 0 0,0 0 0 0 0,0 0 0 0 0,0 0-1 0 0,0 0 1 0 0,0 0 0 0 0,0 0 0 0 0,0 0-1 0 0,0 0 1 0 0,0 0 0 0 0,0 0 0 0 0,0-1 0 0 0,-1 1-1 0 0,1 0 1 0 0,0 0 0 0 0,0 0 0 0 0,0 0-1 0 0,0 0 1 0 0,0 0 0 0 0,0 0 0 0 0,0 0-1 0 0,0 0 1 0 0,0 0 0 0 0,0 0 0 0 0,0 0-1 0 0,0 0 1 0 0,0 0 0 0 0,0 0 0 0 0,0 0 0 0 0,0 0-1 0 0,0 0 1 0 0,0 0 0 0 0,0 0 0 0 0,-12 7 586 0 0,5-2-352 0 0,0 1 0 0 0,0 0 0 0 0,1 0 0 0 0,-1 1 0 0 0,1-1 0 0 0,1 1 0 0 0,-9 13 0 0 0,2-6-256 0 0,11-13 0 0 0,-1 1 0 0 0,1-1 0 0 0,-1 1 0 0 0,1-1 0 0 0,0 1 0 0 0,-1-1 0 0 0,1 1 0 0 0,0 0 0 0 0,0-1 0 0 0,0 1 0 0 0,1 0 0 0 0,-2 4 0 0 0,1-1 0 0 0,-5 18 0 0 0,-11 15 0 0 0,11-23 0 0 0,4-12 0 0 0,1 0 0 0 0,0-1 0 0 0,0 1 0 0 0,0 0 0 0 0,0 0 0 0 0,1 0 0 0 0,-1 0 0 0 0,1 0 0 0 0,0 0 0 0 0,0 6 0 0 0,1 5 0 0 0,1 0 0 0 0,0-1 0 0 0,1 1 0 0 0,1-1 0 0 0,1 1 0 0 0,-1-1 0 0 0,2 0 0 0 0,7 13 0 0 0,-9-21 0 0 0,-1 0 0 0 0,1 0 0 0 0,1-1 0 0 0,-1 1 0 0 0,1-1 0 0 0,-1 0 0 0 0,1 0 0 0 0,0-1 0 0 0,1 1 0 0 0,-1-1 0 0 0,1 0 0 0 0,-1-1 0 0 0,10 4 0 0 0,-9-5 53 0 0,0 1 0 0 0,0-1 0 0 0,0 0-1 0 0,0 0 1 0 0,0-1 0 0 0,1 0 0 0 0,-1 0 0 0 0,0-1 0 0 0,0 1-1 0 0,1-1 1 0 0,-1-1 0 0 0,0 1 0 0 0,0-1 0 0 0,0 0 0 0 0,-1 0 0 0 0,1-1-1 0 0,0 0 1 0 0,5-4 0 0 0,-1 1 61 0 0,0-2 1 0 0,0 1-1 0 0,-1-1 0 0 0,0-1 0 0 0,0 1 0 0 0,-1-2 1 0 0,0 1-1 0 0,8-13 0 0 0,-11 14-155 0 0,1-1 255 0 0,1-1-1 0 0,-2 1 1 0 0,1-1 0 0 0,-2-1 0 0 0,1 1 0 0 0,3-14 0 0 0,-6 16-128 0 0,0 0 1 0 0,-1-1-1 0 0,1 0 1 0 0,-1-13-1 0 0,-2 19-76 0 0,1 0 1 0 0,0 0-1 0 0,-1 0 0 0 0,0 0 1 0 0,0 0-1 0 0,1 0 0 0 0,-2 0 1 0 0,1 1-1 0 0,0-1 1 0 0,-1 0-1 0 0,1 1 0 0 0,-1-1 1 0 0,0 1-1 0 0,0-1 0 0 0,0 1 1 0 0,-3-4-1 0 0,1 4-19 0 0,1-1 0 0 0,-1 1 1 0 0,1 0-1 0 0,-1-1 0 0 0,0 2 0 0 0,0-1 0 0 0,0 0 1 0 0,0 1-1 0 0,0 0 0 0 0,-1 0 0 0 0,1 0 0 0 0,0 0 1 0 0,0 1-1 0 0,-1 0 0 0 0,1 0 0 0 0,0 0 0 0 0,-1 0 1 0 0,1 1-1 0 0,0-1 0 0 0,-7 3 0 0 0,-6 2-143 0 0,-1 0-1 0 0,1 2 1 0 0,-22 11 0 0 0,36-16 117 0 0,-44 21-3704 0 0,25-10-6157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10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8 13823 0 0,'12'-4'499'0'0,"2"-1"569"0"0,3-4 2741 0 0,-11 20-1761 0 0,-4-5-1706 0 0,-1-1 1 0 0,1 0-1 0 0,-1 0 0 0 0,0 0 1 0 0,-1 1-1 0 0,1-1 0 0 0,-1 0 1 0 0,0 8-1 0 0,-9 45 622 0 0,6-35-706 0 0,-2 5-174 0 0,-15 52 0 0 0,17-71-269 0 0,-1 0-1 0 0,1 0 1 0 0,-2 0 0 0 0,1 0-1 0 0,-1 0 1 0 0,-1-1 0 0 0,0 0-1 0 0,0 0 1 0 0,-8 8-1 0 0,-1-5-8327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6:12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4 11975 0 0,'0'0'547'0'0,"6"-7"181"0"0,-5 7-704 0 0,-1-1 0 0 0,1 0-1 0 0,0 1 1 0 0,-1-1 0 0 0,1 0 0 0 0,0 0-1 0 0,-1 1 1 0 0,1-1 0 0 0,-1 0 0 0 0,1 0 0 0 0,-1 0-1 0 0,0 0 1 0 0,1 0 0 0 0,-1 0 0 0 0,0 0-1 0 0,0 0 1 0 0,0 0 0 0 0,0 0 0 0 0,0 0 0 0 0,0-1-1 0 0,0-2 371 0 0,5-18 2311 0 0,1 0 0 0 0,11-26-1 0 0,0-2-1034 0 0,3-7-300 0 0,4-15-657 0 0,-23 71-637 0 0,0-1 1 0 0,-1 0-1 0 0,0 1 1 0 0,1-1-1 0 0,-1 0 0 0 0,0 1 1 0 0,0-1-1 0 0,0 0 1 0 0,0 0-1 0 0,0 1 1 0 0,0-1-1 0 0,0 0 1 0 0,0 1-1 0 0,-1-1 0 0 0,1 0 1 0 0,-1 1-1 0 0,0-1 1 0 0,1 0-1 0 0,-1 1 1 0 0,-1-2-1 0 0,2 3-76 0 0,0-1 0 0 0,-1 1 0 0 0,1 0 0 0 0,0-1 0 0 0,0 1 0 0 0,-1 0 0 0 0,1 0 0 0 0,0 0 0 0 0,-1-1 0 0 0,1 1 0 0 0,-1 0 0 0 0,1 0 0 0 0,0 0 0 0 0,-1 0 0 0 0,1 0 0 0 0,0 0 0 0 0,-1 0 0 0 0,1 0 0 0 0,-1 0 0 0 0,1 0 0 0 0,0 0 0 0 0,-1 0 0 0 0,1 0 0 0 0,-1 0 0 0 0,1 0 0 0 0,0 0 0 0 0,-1 0 0 0 0,1 0 0 0 0,0 0 0 0 0,-1 0 0 0 0,1 1 0 0 0,0-1 0 0 0,-1 0 0 0 0,1 0 0 0 0,0 1 0 0 0,-1-1 0 0 0,1 0 0 0 0,0 0 0 0 0,-1 1 0 0 0,1-1 0 0 0,-3 3 0 0 0,0 0 0 0 0,-1-1 0 0 0,1 1 0 0 0,1 1 0 0 0,-1-1 0 0 0,0 0 0 0 0,1 1 0 0 0,-3 4 0 0 0,-15 31 0 0 0,20-38 0 0 0,-7 14 0 0 0,2 1 0 0 0,-1 0 0 0 0,2 0 0 0 0,0 1 0 0 0,-2 19 0 0 0,5-25 0 0 0,0 0 0 0 0,1 0 0 0 0,0 0 0 0 0,1-1 0 0 0,0 1 0 0 0,1 0 0 0 0,0 0 0 0 0,0-1 0 0 0,5 12 0 0 0,-6-19 0 0 0,0-1 0 0 0,0 1 0 0 0,0 0 0 0 0,1 0 0 0 0,-1 0 0 0 0,1-1 0 0 0,-1 1 0 0 0,1-1 0 0 0,0 0 0 0 0,0 1 0 0 0,0-1 0 0 0,1 0 0 0 0,-1 0 0 0 0,0 0 0 0 0,1 0 0 0 0,-1-1 0 0 0,1 1 0 0 0,0-1 0 0 0,-1 1 0 0 0,1-1 0 0 0,0 0 0 0 0,0 0 0 0 0,0 0 0 0 0,0 0 0 0 0,0-1 0 0 0,0 1 0 0 0,0-1 0 0 0,0 0 0 0 0,0 0 0 0 0,0 0 0 0 0,0 0 0 0 0,0 0 0 0 0,0-1 0 0 0,0 0 0 0 0,3 0 0 0 0,3-2 0 0 0,0 0 0 0 0,0 0 0 0 0,0-1 0 0 0,-1-1 0 0 0,0 1 0 0 0,1-1 0 0 0,-2 0 0 0 0,1-1 0 0 0,-1 0 0 0 0,0 0 0 0 0,0-1 0 0 0,0 1 0 0 0,7-12 0 0 0,5-9 0 0 0,0-1 0 0 0,20-42 0 0 0,-27 47 0 0 0,10-19 293 0 0,-3 0-1 0 0,-1-1 1 0 0,-2-1-1 0 0,-2-1 1 0 0,-1 0-1 0 0,8-65 1 0 0,-21 107-293 0 0,1 0 0 0 0,-1-1 0 0 0,1 1 0 0 0,-1-1 0 0 0,0 1 0 0 0,0-1 0 0 0,-1 1 0 0 0,1 0 0 0 0,0-1 0 0 0,-1 1 0 0 0,-1-4 0 0 0,2 6 0 0 0,0 0 0 0 0,-1 0 0 0 0,1 1 0 0 0,0-1 0 0 0,0 0 0 0 0,-1 1 0 0 0,1-1 0 0 0,0 0 0 0 0,-1 1 0 0 0,1-1 0 0 0,-1 1 0 0 0,1-1 0 0 0,-1 1 0 0 0,1-1 0 0 0,-1 1 0 0 0,1-1 0 0 0,-1 1 0 0 0,0-1 0 0 0,1 1 0 0 0,-1 0 0 0 0,1-1 0 0 0,-1 1 0 0 0,0 0 0 0 0,0-1 0 0 0,1 1 0 0 0,-1 0 0 0 0,0 0 0 0 0,1 0 0 0 0,-1 0 0 0 0,0 0 0 0 0,0 0 0 0 0,1 0 0 0 0,-1 0 0 0 0,0 0 0 0 0,0 0 0 0 0,1 0 0 0 0,-1 0 0 0 0,0 0 0 0 0,1 1 0 0 0,-1-1 0 0 0,-1 1 0 0 0,1-1 0 0 0,-2 1 0 0 0,1 1 0 0 0,0-1 0 0 0,0 0 0 0 0,0 1 0 0 0,0-1 0 0 0,1 1 0 0 0,-1 0 0 0 0,0 0 0 0 0,1-1 0 0 0,-1 1 0 0 0,1 0 0 0 0,0 1 0 0 0,-2 2 0 0 0,-5 6 0 0 0,4-5 0 0 0,0 0 0 0 0,0 1 0 0 0,1-1 0 0 0,0 1 0 0 0,0 0 0 0 0,1 0 0 0 0,0 0 0 0 0,0 0 0 0 0,-1 10 0 0 0,-7 22 0 0 0,6-23 0 0 0,1 0 0 0 0,0 0 0 0 0,1 0 0 0 0,1 26 0 0 0,-2 10 0 0 0,0 6 0 0 0,-4 24 0 0 0,0-59 0 0 0,6-21 0 0 0,0 0 0 0 0,1-1 0 0 0,-1 1 0 0 0,0 0 0 0 0,1 0 0 0 0,-1 0 0 0 0,1 0 0 0 0,0 0 0 0 0,0 0 0 0 0,-1 0 0 0 0,1 0 0 0 0,0 0 0 0 0,1-1 0 0 0,-1 1 0 0 0,0 0 0 0 0,1 0 0 0 0,-1 0 0 0 0,1 0 0 0 0,-1 0 0 0 0,1 0 0 0 0,0 0 0 0 0,1 1 0 0 0,6 18 0 0 0,-7-19 0 0 0,0 0 0 0 0,-1 0 0 0 0,1 0 0 0 0,0 1 0 0 0,0-1 0 0 0,0 0 0 0 0,0 0 0 0 0,1 0 0 0 0,-1 0 0 0 0,3 3 0 0 0,7 3 0 0 0,-6-8 0 0 0,-2 0 0 0 0,2 0 0 0 0,1 1 0 0 0,0-1 0 0 0,-1 0 0 0 0,1-1 0 0 0,0 1 0 0 0,-1-1 0 0 0,1 0 0 0 0,-1-1 0 0 0,1 1 0 0 0,8-4 0 0 0,-6 1 0 0 0,0-1 0 0 0,0 1 0 0 0,-1-1 0 0 0,1-1 0 0 0,-1 1 0 0 0,6-8 0 0 0,3-3 0 0 0,-1-2 0 0 0,0 0 0 0 0,-2 0 0 0 0,16-29 0 0 0,-14 18 0 0 0,-2-1 0 0 0,0-1 0 0 0,-2 0 0 0 0,11-48 0 0 0,-22 76 0 0 0,17-81 0 0 0,-9-33 0 0 0,-8 91 0 0 0,-2 18 0 0 0,-4 4 0 0 0,0 7 0 0 0,5-2 0 0 0,0-1 0 0 0,0 1 0 0 0,0 0 0 0 0,0 0 0 0 0,0 0 0 0 0,0 0 0 0 0,0 0 0 0 0,1 1 0 0 0,-1-1 0 0 0,0 0 0 0 0,1 0 0 0 0,-1 0 0 0 0,1 1 0 0 0,0-1 0 0 0,-1 0 0 0 0,1 3 0 0 0,-1 0 0 0 0,0 1 0 0 0,-1-1 0 0 0,2 0 0 0 0,-1 1 0 0 0,0-1 0 0 0,1 1 0 0 0,0-1 0 0 0,0 1 0 0 0,1 7 0 0 0,1 13 0 0 0,1 22 0 0 0,-6 58 0 0 0,-4-18 0 0 0,-5 74 0 0 0,12-159 0 0 0,-1 14 0 0 0,1 0 0 0 0,3 29 0 0 0,-2-41 0 0 0,0 0 0 0 0,-1 0 0 0 0,1 0 0 0 0,1 0 0 0 0,-1 0 0 0 0,1-1 0 0 0,-1 1 0 0 0,1 0 0 0 0,0-1 0 0 0,0 1 0 0 0,1-1 0 0 0,-1 0 0 0 0,1 0 0 0 0,0 0 0 0 0,-1 0 0 0 0,6 4 0 0 0,-6-6 0 0 0,0 1 0 0 0,0-1 0 0 0,0 0 0 0 0,0 0 0 0 0,0 0 0 0 0,0 0 0 0 0,0 0 0 0 0,0 0 0 0 0,1 0 0 0 0,-1-1 0 0 0,0 1 0 0 0,0-1 0 0 0,5 0 0 0 0,0 1 0 0 0,-2 0 0 0 0,0-1 0 0 0,0 0 0 0 0,0 0 0 0 0,0 0 0 0 0,0-1 0 0 0,0 0 0 0 0,0 0 0 0 0,0 0 0 0 0,-1 0 0 0 0,1-1 0 0 0,0 1 0 0 0,-1-1 0 0 0,1 0 0 0 0,7-6 0 0 0,2-2 0 0 0,0-1 0 0 0,23-24 0 0 0,-35 33 0 0 0,5-6 0 0 0,-1 0 0 0 0,1-1 0 0 0,-2 1 0 0 0,1-1 0 0 0,-1-1 0 0 0,-1 1 0 0 0,0-1 0 0 0,6-17 0 0 0,5-13 0 0 0,-5 21 0 0 0,-8 16 0 0 0,0 0 0 0 0,0-1 0 0 0,-1 1 0 0 0,1-1 0 0 0,-1 0 0 0 0,0 1 0 0 0,1-1 0 0 0,-2 0 0 0 0,2-7 0 0 0,-3 6 0 0 0,-6 6 0 0 0,-4 5 0 0 0,0 1 0 0 0,1 0 0 0 0,0 0 0 0 0,0 1 0 0 0,1 0 0 0 0,0 1 0 0 0,0 0 0 0 0,-10 15 0 0 0,13-16 0 0 0,0 1 0 0 0,1-1 0 0 0,0 1 0 0 0,0 0 0 0 0,1 0 0 0 0,0 1 0 0 0,1-1 0 0 0,0 1 0 0 0,1 0 0 0 0,0 0 0 0 0,-1 10 0 0 0,2-13 0 0 0,1-4 0 0 0,0 0 0 0 0,0-1 0 0 0,0 1 0 0 0,0 0 0 0 0,0 0 0 0 0,0 0 0 0 0,1-1 0 0 0,-1 1 0 0 0,1 0 0 0 0,0-1 0 0 0,0 1 0 0 0,0 0 0 0 0,2 2 0 0 0,-2-4 0 0 0,0 0 0 0 0,0 0 0 0 0,0 1 0 0 0,0-1 0 0 0,1 0 0 0 0,-1 0 0 0 0,0 0 0 0 0,1 0 0 0 0,-1 0 0 0 0,1-1 0 0 0,-1 1 0 0 0,1 0 0 0 0,-1-1 0 0 0,1 1 0 0 0,0-1 0 0 0,-1 1 0 0 0,1-1 0 0 0,3 0 0 0 0,33 2 0 0 0,-28-3 0 0 0,0 0 0 0 0,0-1 0 0 0,0-1 0 0 0,0 0 0 0 0,0 0 0 0 0,-1-1 0 0 0,1 0 0 0 0,-1 0 0 0 0,15-10 0 0 0,0-3 0 0 0,-1 0 0 0 0,24-25 0 0 0,-23 19 186 0 0,-2-2 0 0 0,0-1 0 0 0,-2-1 1 0 0,32-54-1 0 0,-52 80-162 0 0,7-12 653 0 0,-8 10-383 0 0,-4 7-172 0 0,0 0-122 0 0,0 0 0 0 0,1 0 0 0 0,0 0 0 0 0,0 1 0 0 0,0 0 0 0 0,1-1 0 0 0,0 2 0 0 0,0-1 0 0 0,0 0 0 0 0,-2 6 0 0 0,4-9 0 0 0,0 0 0 0 0,0 0 0 0 0,0 0 0 0 0,1 0 0 0 0,-1 0 0 0 0,0 0 0 0 0,1 0 0 0 0,0 0 0 0 0,-1 0 0 0 0,1 5 0 0 0,1-2 0 0 0,1 6 0 0 0,-1-7 0 0 0,1 0 0 0 0,0-1 0 0 0,0 1 0 0 0,0-1 0 0 0,1 0 0 0 0,0 0 0 0 0,-1 0 0 0 0,1 0 0 0 0,0 0 0 0 0,0 0 0 0 0,0-1 0 0 0,1 1 0 0 0,-1-1 0 0 0,1 0 0 0 0,-1 0 0 0 0,1 0 0 0 0,7 2 0 0 0,7 2 0 0 0,0-1 0 0 0,32 5 0 0 0,-17-4 0 0 0,-22-4 0 0 0,-8-2 0 0 0,1 1 0 0 0,0 0 0 0 0,0 0 0 0 0,-1 0 0 0 0,1 1 0 0 0,0-1 0 0 0,-1 1 0 0 0,1 0 0 0 0,3 3 0 0 0,8 9 0 0 0,-8-3 0 0 0,-8-6 0 0 0,0-4 0 0 0,1 0 0 0 0,0 1 0 0 0,0-1 0 0 0,0 1 0 0 0,-1-1 0 0 0,1 1 0 0 0,0-1 0 0 0,-1 0 0 0 0,1 1 0 0 0,-1-1 0 0 0,0 0 0 0 0,0 1 0 0 0,1-1 0 0 0,-1 0 0 0 0,0 0 0 0 0,0 0 0 0 0,0 1 0 0 0,0-1 0 0 0,0 0 0 0 0,0-1 0 0 0,-1 1 0 0 0,1 0 0 0 0,0 0 0 0 0,0 0 0 0 0,-3 0 0 0 0,-1 3 0 0 0,-4 1 0 0 0,-1 1 0 0 0,1-1 0 0 0,-1-1 0 0 0,0 1 0 0 0,0-2 0 0 0,-11 4 0 0 0,1-3 0 0 0,0 0 0 0 0,-26 2 0 0 0,41-6-914 0 0,0 0 1 0 0,-1-1-1 0 0,1 0 1 0 0,-8-1-1 0 0,11 1-8982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0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7 11975 0 0,'0'0'267'0'0,"0"0"42"0"0,0 0 17 0 0,0 0-28 0 0,0 0-58 0 0,0 0 491 0 0,0 0 238 0 0,0 0 45 0 0,0-3-61 0 0,1-9-288 0 0,-1 9-121 0 0,3 1-308 0 0,-1 1-1 0 0,0-1 1 0 0,0-1 0 0 0,0 1-1 0 0,0 0 1 0 0,0 0-1 0 0,2-5 1 0 0,-2 6-69 0 0,23-37 1047 0 0,-2-1 0 0 0,27-61 0 0 0,-38 76-749 0 0,0-1-150 0 0,21-47 1421 0 0,-31 64-1597 0 0,1 1 0 0 0,-1-1 0 0 0,0 0 1 0 0,-1 0-1 0 0,0 0 0 0 0,0 0 1 0 0,-1-13-1 0 0,-2 12-139 0 0,-3 6 0 0 0,3 3 0 0 0,-1 1 0 0 0,1-1 0 0 0,0 1 0 0 0,0-1 0 0 0,0 1 0 0 0,0 0 0 0 0,0 0 0 0 0,0 0 0 0 0,0 0 0 0 0,0 1 0 0 0,0-1 0 0 0,-3 3 0 0 0,-21 21 0 0 0,16-13 0 0 0,1 0 0 0 0,0 1 0 0 0,-8 15 0 0 0,13-21 0 0 0,1-1 0 0 0,0 1 0 0 0,1 0 0 0 0,-1 0 0 0 0,1 0 0 0 0,1 0 0 0 0,-1 0 0 0 0,0 13 0 0 0,2-17 0 0 0,0-1 0 0 0,0-1 0 0 0,0 0 0 0 0,0 1 0 0 0,0-1 0 0 0,1 0 0 0 0,-1 1 0 0 0,0-1 0 0 0,1 0 0 0 0,-1 0 0 0 0,1 1 0 0 0,0-1 0 0 0,-1 0 0 0 0,1 0 0 0 0,0 0 0 0 0,0 1 0 0 0,-1-1 0 0 0,3 1 0 0 0,-2 0 0 0 0,1-1 0 0 0,-1 1 0 0 0,1 0 0 0 0,-1-1 0 0 0,1 1 0 0 0,0-1 0 0 0,0 0 0 0 0,-1 0 0 0 0,1 0 0 0 0,0 1 0 0 0,0-2 0 0 0,0 1 0 0 0,3 1 0 0 0,30 4 0 0 0,-10-3 0 0 0,-20-2 0 0 0,1 0 0 0 0,0-1 0 0 0,-1 0 0 0 0,10-1 0 0 0,3 1 0 0 0,-5 2 0 0 0,-11 3 0 0 0,-2-4 0 0 0,2 7 0 0 0,-5 0 0 0 0,1-1 0 0 0,-1 0 0 0 0,0 0 0 0 0,-1 0 0 0 0,0-1 0 0 0,-8 12 0 0 0,1 0 0 0 0,-108 199 0 0 0,113-202 0 0 0,0-1 0 0 0,1 0 0 0 0,-6 26 0 0 0,9-32 0 0 0,1 0 0 0 0,0 0 0 0 0,0 0 0 0 0,1 0 0 0 0,0 0 0 0 0,1 0 0 0 0,-1 0 0 0 0,5 15 0 0 0,-5-21 0 0 0,1 0 0 0 0,0 1 0 0 0,0-1 0 0 0,0 0 0 0 0,0 0 0 0 0,0 1 0 0 0,0-1 0 0 0,1 0 0 0 0,-1 0 0 0 0,1-1 0 0 0,0 1 0 0 0,-1 0 0 0 0,1 0 0 0 0,0-1 0 0 0,0 1 0 0 0,0-1 0 0 0,3 2 0 0 0,-2-1 0 0 0,1-1 0 0 0,-1 0 0 0 0,1 0 0 0 0,-1 0 0 0 0,1-1 0 0 0,-1 1 0 0 0,1-1 0 0 0,-1 0 0 0 0,1 0 0 0 0,-1 0 0 0 0,4-1 0 0 0,3 0 0 0 0,-1-1 0 0 0,0-1 0 0 0,0 1 0 0 0,0-2 0 0 0,0 1 0 0 0,0-1 0 0 0,-1 0 0 0 0,11-8 0 0 0,-12 7 0 0 0,0-1 0 0 0,0-1 0 0 0,-1 1 0 0 0,1-1 0 0 0,-1 0 0 0 0,7-12 0 0 0,28-52 0 0 0,-30 51 0 0 0,43-73 0 0 0,-28 51 0 0 0,-2-2 0 0 0,34-82 0 0 0,-32 67 0 0 0,-8 21 0 0 0,-21 51 0 0 0,-3 25 0 0 0,-3 12 0 0 0,-45 154 0 0 0,39-150 0 0 0,-30 74 0 0 0,25-73 0 0 0,11-17 0 0 0,5-18 0 0 0,4-21 0 0 0,0 1 0 0 0,0 0 0 0 0,1 0 0 0 0,-1 0 0 0 0,0 0 0 0 0,0 0 0 0 0,0 0 0 0 0,0 0 0 0 0,1 0 0 0 0,-1 0 0 0 0,0 0 0 0 0,0-1 0 0 0,0 1 0 0 0,0 0 0 0 0,1 0 0 0 0,-1 0 0 0 0,0 0 0 0 0,0 0 0 0 0,0 0 0 0 0,0 0 0 0 0,1 0 0 0 0,-1 0 0 0 0,0 0 0 0 0,0 0 0 0 0,0 1 0 0 0,0-1 0 0 0,1 0 0 0 0,-1 0 0 0 0,0 0 0 0 0,0 0 0 0 0,0 0 0 0 0,0 0 0 0 0,0 0 0 0 0,1 0 0 0 0,-1 0 0 0 0,0 1 0 0 0,0-1 0 0 0,0 0 0 0 0,0 0 0 0 0,0 0 0 0 0,0 0 0 0 0,0 0 0 0 0,0 1 0 0 0,1-1 0 0 0,-1 0 0 0 0,0 0 0 0 0,0 0 0 0 0,0 0 0 0 0,0 0 0 0 0,0 1 0 0 0,0-1 0 0 0,0 0 0 0 0,0 0 0 0 0,0 0 0 0 0,0 1 0 0 0,0-1 0 0 0,0 0 0 0 0,0 0 0 0 0,0 0 0 0 0,0 0 0 0 0,0 1 0 0 0,0-1 0 0 0,0 0 0 0 0,-1 0 0 0 0,1 0 0 0 0,10-7 0 0 0,72-84 0 0 0,-50 52 0 0 0,45-40 0 0 0,-30 37 0 0 0,-38 37 0 0 0,0 2 0 0 0,-2 2 72 0 0,-6 2 2 0 0,-1 0 0 0 0,1 0 0 0 0,0-1-1 0 0,-1 1 1 0 0,1 0 0 0 0,-1 0 0 0 0,1 0 0 0 0,-1 0 0 0 0,1 0-1 0 0,-1 0 1 0 0,0 0 0 0 0,1 0 0 0 0,-1 0 0 0 0,0 0-1 0 0,0 0 1 0 0,0 2 0 0 0,0-2 39 0 0,1 3-84 0 0,-1 1-1 0 0,1-1 1 0 0,-1 0 0 0 0,0 0-1 0 0,-1 0 1 0 0,1 0-1 0 0,-1 1 1 0 0,0-1 0 0 0,0 0-1 0 0,0 0 1 0 0,-1 0-1 0 0,-1 4 1 0 0,-3 3 42 0 0,-1 0 0 0 0,-12 17 0 0 0,4-8-48 0 0,-6 10-23 0 0,16-22 0 0 0,6 0 0 0 0,2-1 0 0 0,-3-6 0 0 0,0 0 0 0 0,0 0 0 0 0,1 0 0 0 0,-1-1 0 0 0,0 1 0 0 0,1 0 0 0 0,-1 0 0 0 0,1 0 0 0 0,-1-1 0 0 0,1 1 0 0 0,-1 0 0 0 0,1 0 0 0 0,0-1 0 0 0,-1 1 0 0 0,1-1 0 0 0,0 1 0 0 0,1 0 0 0 0,7 6 0 0 0,-6-4 0 0 0,0-1 0 0 0,1 0 0 0 0,-1 1 0 0 0,1-2 0 0 0,-1 1 0 0 0,1 0 0 0 0,0-1 0 0 0,-1 1 0 0 0,1-1 0 0 0,0 0 0 0 0,0-1 0 0 0,0 1 0 0 0,0-1 0 0 0,5 1 0 0 0,-3-2 0 0 0,-1 1 0 0 0,0-1 0 0 0,0 0 0 0 0,0 0 0 0 0,-1-1 0 0 0,1 1 0 0 0,0-1 0 0 0,0 0 0 0 0,-1-1 0 0 0,9-5 0 0 0,-5 3 0 0 0,-1-1 0 0 0,0 0 0 0 0,-1 0 0 0 0,1-1 0 0 0,-1 0 0 0 0,10-14 0 0 0,25-51 0 0 0,-13 19 0 0 0,11-22 0 0 0,-39 75 0 0 0,0 0 0 0 0,0-1 0 0 0,0 1 0 0 0,0 0 0 0 0,0 0 0 0 0,0 0 0 0 0,0 0 0 0 0,0 0 0 0 0,0 0 0 0 0,0 0 0 0 0,0 0 0 0 0,0 0 0 0 0,0 0 0 0 0,0 0 0 0 0,0 0 0 0 0,1 0 0 0 0,-1 0 0 0 0,0 0 0 0 0,0-1 0 0 0,0 1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 0 0 0 0,0 0 0 0 0,0 0 0 0 0,0 0 0 0 0,2 7 0 0 0,-1 15 0 0 0,-1-18 0 0 0,1 30 0 0 0,4 43 0 0 0,-3-62 0 0 0,0-2 0 0 0,0 1 0 0 0,-1 0 0 0 0,-2 27 0 0 0,0-27 0 0 0,-1-1 0 0 0,0 0 0 0 0,-7 22 0 0 0,7-31 0 0 0,0 1 0 0 0,0-1 0 0 0,0 0 0 0 0,-1 0 0 0 0,0 0 0 0 0,1 0 0 0 0,-1 0 0 0 0,0 0 0 0 0,-1-1 0 0 0,1 0 0 0 0,-1 0 0 0 0,1 0 0 0 0,-9 5 0 0 0,5-4-332 0 0,0 0 1 0 0,-1 0-1 0 0,1-1 0 0 0,-1 0 0 0 0,0 0 0 0 0,1-1 1 0 0,-1 0-1 0 0,0-1 0 0 0,-13 2 0 0 0,15-3 22 0 0,-1 0 0 0 0,1-1 1 0 0,0 1-1 0 0,0-1 0 0 0,0-1 0 0 0,0 1 0 0 0,1-1 0 0 0,-1 0 0 0 0,0 0 0 0 0,0-1 0 0 0,1 1 0 0 0,0-1 0 0 0,-7-5 0 0 0,-10-9-1737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1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21191 0 0,'0'0'480'0'0,"0"0"67"0"0,2 0 31 0 0,49-24 285 0 0,-35 19-345 0 0,-1 0 0 0 0,1 1 0 0 0,0 1-1 0 0,1 1 1 0 0,26-1 0 0 0,-11 3 931 0 0,61 9-1 0 0,-21-2-1448 0 0,96-2 0 0 0,-150-5 0 0 0,12-1 0 0 0,0-1 0 0 0,47-10 0 0 0,-34 0 0 0 0,-35 10 0 0 0,-3-2-64 0 0,-4 3-273 0 0,-1 1-138 0 0,0 0-1216 0 0,0 0-4970 0 0,0 0-2127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23 26719 0 0,'0'0'1225'0'0,"0"0"-25"0"0,-3-8-250 0 0,0-30 651 0 0,3 37-1600 0 0,-1 0 0 0 0,1 0 0 0 0,0-1-1 0 0,-1 1 1 0 0,1 0 0 0 0,0 0 0 0 0,0 0 0 0 0,0 0 0 0 0,0-1 0 0 0,0 1-1 0 0,0 0 1 0 0,1 0 0 0 0,-1 0 0 0 0,0 0 0 0 0,1-1 0 0 0,-1 1-1 0 0,0 0 1 0 0,1 0 0 0 0,-1 0 0 0 0,2-1 0 0 0,0-2-3 0 0,10-28-1671 0 0,-9 28-242 0 0,10-5-108 0 0,-10 6-22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2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3823 0 0,'0'0'315'0'0,"0"0"45"0"0,0 0 21 0 0,0 0-49 0 0,1-3 378 0 0,0-6 532 0 0,-1 5 6030 0 0,6 31-6402 0 0,-2-12-608 0 0,23 88-269 0 0,-14-57 86 0 0,-1 0 96 0 0,66 205 1626 0 0,-34-123-1801 0 0,-18-50 0 0 0,-23-68 0 0 0,-2-7 0 0 0,1 1 0 0 0,-1 0 0 0 0,1 0 0 0 0,0 0 0 0 0,0-1 0 0 0,0 1 0 0 0,0-1 0 0 0,0 0 0 0 0,5 4 0 0 0,-1 0 0 0 0,-6-7 0 0 0,0 0 0 0 0,0 1 0 0 0,0-1 0 0 0,1 0 0 0 0,-1 0 0 0 0,0 0 0 0 0,0 1 0 0 0,0-1 0 0 0,1 0 0 0 0,-1 0 0 0 0,0 0 0 0 0,0 0 0 0 0,0 0 0 0 0,1 1 0 0 0,-1-1 0 0 0,0 0 0 0 0,0 0 0 0 0,1 0 0 0 0,-1 0 0 0 0,0 0 0 0 0,0 0 0 0 0,1 0 0 0 0,-1 0 0 0 0,0 0 0 0 0,0 0 0 0 0,1 0 0 0 0,-1 0 0 0 0,0 0 0 0 0,0 0 0 0 0,1 0 0 0 0,-1 0 0 0 0,0 0 0 0 0,0 0 0 0 0,1 0 0 0 0,-1-1 0 0 0,0 1 0 0 0,0 0 0 0 0,0 0 0 0 0,1 0 0 0 0,-1 0 0 0 0,0 0 0 0 0,0-1 0 0 0,0 1 0 0 0,1 0 0 0 0,-1 0 0 0 0,0 0 0 0 0,0-1 0 0 0,0 1 0 0 0,0 0 0 0 0,3-10 0 0 0,-3 10 0 0 0,3-30-1178 0 0,1-41 0 0 0,-2 7-669 0 0,1 32 314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3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5 53 13823 0 0,'1'-1'630'0'0,"8"-12"199"0"0,-6 9-793 0 0,0-1-1 0 0,0 1 1 0 0,-1 0 0 0 0,4-8 0 0 0,-6 11 694 0 0,0 1 242 0 0,0 0 42 0 0,-1-6 1817 0 0,0 4-110 0 0,-6 6-2559 0 0,-2 4 63 0 0,0 0 0 0 0,1 0 0 0 0,0 1 0 0 0,1 0 0 0 0,-7 10 0 0 0,-10 12 101 0 0,-22 23 394 0 0,-38 60 0 0 0,-6 12-392 0 0,8-13-124 0 0,63-84-179 0 0,2 0 1 0 0,-14 34-1 0 0,27-52-25 0 0,4-11-24 0 0,0-1 0 0 0,0 1 0 0 0,0 0 0 0 0,1 0 1 0 0,-1 0-1 0 0,0 0 0 0 0,0 0 0 0 0,0-1 0 0 0,1 1 0 0 0,-1 0 0 0 0,0 0 0 0 0,0 0 0 0 0,0 0 0 0 0,1 0 1 0 0,-1 0-1 0 0,0 0 0 0 0,0 0 0 0 0,0 0 0 0 0,1 0 0 0 0,-1 0 0 0 0,0 0 0 0 0,0 0 0 0 0,0 0 0 0 0,1 0 0 0 0,-1 0 1 0 0,0 0-1 0 0,0 0 0 0 0,1 0 0 0 0,-1 0 0 0 0,0 0 0 0 0,0 0 0 0 0,0 0 0 0 0,1 1 0 0 0,-1-1 0 0 0,0 0 1 0 0,0 0-1 0 0,0 0 0 0 0,0 0 0 0 0,1 0 0 0 0,-1 1 0 0 0,0-1 0 0 0,0 0 0 0 0,0 0 0 0 0,0 0 0 0 0,0 1 1 0 0,0-1-1 0 0,0 0 0 0 0,1 0 0 0 0,-1 0 0 0 0,0 1 0 0 0,0-1 0 0 0,0 0 0 0 0,0 0 0 0 0,0 0 0 0 0,0 1 0 0 0,0-1 1 0 0,0 0-1 0 0,0 0 0 0 0,0 0 0 0 0,0 1 0 0 0,0-1 0 0 0,0 0 0 0 0,0 0 0 0 0,-1 1 0 0 0,1-1 0 0 0,0 0 1 0 0,0 0-1 0 0,0 0 0 0 0,0 1 0 0 0,3-3-632 0 0,1 0-1 0 0,-1 1 1 0 0,0-2 0 0 0,0 1 0 0 0,4-4-1 0 0,5-4-1388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3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26 17503 0 0,'0'0'803'0'0,"0"0"-18"0"0,-1-1-501 0 0,-1-3-109 0 0,2 3 561 0 0,1-19 2273 0 0,1 11-2362 0 0,1 0 0 0 0,0 1 0 0 0,0-1 1 0 0,0 1-1 0 0,1 0 0 0 0,5-8 0 0 0,33-42 43 0 0,-28 39 293 0 0,-9 14-971 0 0,-1 0-1 0 0,1 0 1 0 0,-1 1 0 0 0,1-1 0 0 0,1 1 0 0 0,-1 0-1 0 0,1 0 1 0 0,-1 1 0 0 0,1 0 0 0 0,0 0 0 0 0,0 0-1 0 0,1 0 1 0 0,7-1 0 0 0,-4 5-12 0 0,-9-1 0 0 0,0 1 0 0 0,0 0 0 0 0,0 0 0 0 0,0 0 0 0 0,0 0 0 0 0,-1 0 0 0 0,1 0 0 0 0,0 0 0 0 0,0 0 0 0 0,-1 0 0 0 0,1 0 0 0 0,0 0 0 0 0,-1 1 0 0 0,0-1 0 0 0,1 0 0 0 0,0 2 0 0 0,4 25 0 0 0,-3-16 0 0 0,5 18 0 0 0,1-1 0 0 0,21 50 0 0 0,-22-68 0 0 0,-5-9 0 0 0,1 0 0 0 0,0 0 0 0 0,-1 0 0 0 0,1-1 0 0 0,0 1 0 0 0,0-1 0 0 0,0 0 0 0 0,0 1 0 0 0,0-1 0 0 0,1 0 0 0 0,-1-1 0 0 0,0 1 0 0 0,0-1 0 0 0,1 1 0 0 0,-1-1 0 0 0,0 0 0 0 0,0 0 0 0 0,1-1 0 0 0,-1 1 0 0 0,4-1 0 0 0,-1 0 0 0 0,-1-1 0 0 0,1 1 0 0 0,0-1 0 0 0,-1 0 0 0 0,1-1 0 0 0,-1 1 0 0 0,0-1 0 0 0,0 0 0 0 0,0-1 0 0 0,6-4 0 0 0,-8 5 0 0 0,7-5 0 0 0,0-1 0 0 0,-1 0 0 0 0,0 0 0 0 0,-1-1 0 0 0,0 0 0 0 0,11-19 0 0 0,-10 13 9 0 0,-6 13-15 0 0,-1 0 0 0 0,0-1 0 0 0,0 0 0 0 0,-1 1 0 0 0,1-1 0 0 0,-1 0-1 0 0,1 0 1 0 0,-1 0 0 0 0,0 0 0 0 0,-1 0 0 0 0,1-8 0 0 0,-1 11-331 0 0,0 1-138 0 0,0 0-1841 0 0,0 0-7236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5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67 11975 0 0,'0'0'267'0'0,"0"0"42"0"0,0 0 17 0 0,-5-13 84 0 0,5 7-271 0 0,2-15 4375 0 0,-1 19-3962 0 0,-1-1-1 0 0,1 1 0 0 0,-1-1 1 0 0,0 1-1 0 0,0-1 1 0 0,0 0-1 0 0,0 1 1 0 0,-1-4-1 0 0,1 5-107 0 0,0 1-217 0 0,0 0 161 0 0,0 0 100 0 0,0 0 21 0 0,0 0-66 0 0,0 2-294 0 0,-39 101-130 0 0,18-52-20 0 0,-16 67-1 0 0,28-77 419 0 0,-20 66 1134 0 0,29-105-1872 0 0,0-2-154 0 0,1-3-737 0 0,13-24-8440 0 0,-10 7 392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4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9 10135 0 0,'0'0'231'0'0,"0"0"29"0"0,0 0 19 0 0,0-1-41 0 0,1-5-44 0 0,-1 5 552 0 0,0 1 232 0 0,0 0 40 0 0,0 0-63 0 0,0 0-290 0 0,0 0-121 0 0,0 0-28 0 0,-13 20 100 0 0,7-7 12 0 0,-2 0 0 0 0,-17 24 1 0 0,16-25-466 0 0,-50 65 1351 0 0,50-66-1407 0 0,-1-1-1 0 0,-1 0 1 0 0,0 0 0 0 0,-20 12 0 0 0,7-8-110 0 0,17-11-3 0 0,0 1-1 0 0,0 0 0 0 0,1 0 0 0 0,-1 0 0 0 0,1 1 1 0 0,1 0-1 0 0,-1 0 0 0 0,-7 10 0 0 0,15-15-856 0 0,0 1-1 0 0,0-1 1 0 0,1 0-1 0 0,-1 0 1 0 0,0 0-1 0 0,1 0 1 0 0,2-1-1 0 0,8-2-5380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02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10135 0 0,'0'0'231'0'0,"0"0"29"0"0,0 0 19 0 0,-1-13 153 0 0,12-7 1904 0 0,-9 17-1586 0 0,0 0 0 0 0,0 0 1 0 0,-1-1-1 0 0,1 1 1 0 0,1-7-1 0 0,0 0 899 0 0,-2 9-1547 0 0,-1 0 1 0 0,0 0 0 0 0,1 0 0 0 0,-1-1 0 0 0,0 1-1 0 0,0 0 1 0 0,0 0 0 0 0,1 0 0 0 0,-1 0-1 0 0,0 0 1 0 0,-1 0 0 0 0,1 0 0 0 0,0-1 0 0 0,0 1-1 0 0,0 0 1 0 0,-1 0 0 0 0,1 0 0 0 0,0 0-1 0 0,-2-2 1 0 0,2 3 30 0 0,0-1 0 0 0,-1 1 0 0 0,1-1 0 0 0,0 0 0 0 0,0 1 0 0 0,0-1 0 0 0,-1 0-1 0 0,1 0 1 0 0,0 1 0 0 0,0-1 0 0 0,0 0 0 0 0,0 1 0 0 0,0-1 0 0 0,0 0 0 0 0,0 1 0 0 0,1-2 0 0 0,-1 2 686 0 0,-5 6-210 0 0,4-5-609 0 0,-1 1 0 0 0,1 0 0 0 0,0-1 0 0 0,0 1 0 0 0,0 0 0 0 0,0 0 0 0 0,0 0 0 0 0,0 0 0 0 0,0 0 0 0 0,0 1 0 0 0,1-1 0 0 0,-1 0 0 0 0,1 0 0 0 0,0 0 0 0 0,0 0 0 0 0,0 4 0 0 0,-3 74 0 0 0,3-68 0 0 0,1 0 0 0 0,1 0 0 0 0,0 0 0 0 0,6 20 0 0 0,-7-27 0 0 0,0-3 0 0 0,-1-1 0 0 0,1 1 0 0 0,0 0 0 0 0,0 0 0 0 0,0 0 0 0 0,0-1 0 0 0,1 1 0 0 0,-1 0 0 0 0,0-1 0 0 0,1 1 0 0 0,-1-1 0 0 0,4 3 0 0 0,6 4 0 0 0,-5-8 0 0 0,-4 0 0 0 0,2 0 0 0 0,-1 0 0 0 0,1-1 0 0 0,0 1 0 0 0,0-1 0 0 0,0 0 0 0 0,0 0 0 0 0,0 0 0 0 0,-1 0 0 0 0,1-1 0 0 0,0 1 0 0 0,-1-1 0 0 0,0 0 0 0 0,1 0 0 0 0,-1 0 0 0 0,0-1 0 0 0,4-2 0 0 0,-3 1 0 0 0,1-1 0 0 0,-1 0 0 0 0,1 0 0 0 0,-1 0 0 0 0,-1-1 0 0 0,1 1 0 0 0,-1-1 0 0 0,5-11 0 0 0,-2 3 482 0 0,13-21-1 0 0,3-7 439 0 0,-11 20-808 0 0,-4 6-94 0 0,-1 0 0 0 0,7-20-1 0 0,-13 31-17 0 0,-3 7 0 0 0,-3 6 0 0 0,-5 13 0 0 0,3-8 0 0 0,1 1 0 0 0,1 1 0 0 0,0-1 0 0 0,1 1 0 0 0,-3 17 0 0 0,1 0 0 0 0,-2-1 0 0 0,-12 33 0 0 0,-31 60 0 0 0,42-100 0 0 0,9-23 0 0 0,0 3 0 0 0,-1 0 0 0 0,1 0 0 0 0,-1-1 0 0 0,0 1 0 0 0,-1 0 0 0 0,1-1 0 0 0,-1 1 0 0 0,1-1 0 0 0,-1 0 0 0 0,-6 6 0 0 0,4-5 0 0 0,11-6-133 0 0,-5 2-563 0 0,6-3-1158 0 0,-6 3-5199 0 0,-1 0-659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5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48 15663 0 0,'-4'1'165'0'0,"3"-1"-84"0"0,-1 0 0 0 0,1 0 0 0 0,0 0 0 0 0,0 0 0 0 0,-1 0 0 0 0,1 0 0 0 0,0 0 1 0 0,-1-1-1 0 0,1 1 0 0 0,0 0 0 0 0,0-1 0 0 0,-1 1 0 0 0,1-1 0 0 0,0 1 0 0 0,0-1 0 0 0,0 1 0 0 0,0-1 0 0 0,-2-1 1 0 0,-2-2 71 0 0,4 3 567 0 0,0-1-420 0 0,0 1 0 0 0,1-1 0 0 0,-1 0 0 0 0,1 1 0 0 0,0-1 1 0 0,0 0-1 0 0,-1 0 0 0 0,1 1 0 0 0,0-1 0 0 0,0 0 0 0 0,1-3 0 0 0,0 2-110 0 0,0 1 0 0 0,0-1-1 0 0,0 0 1 0 0,0 0 0 0 0,1 1 0 0 0,-1-1-1 0 0,1 1 1 0 0,-1-1 0 0 0,1 1 0 0 0,2-3-1 0 0,24-21 1231 0 0,-13 13-795 0 0,70-53 895 0 0,-66 52-1400 0 0,-7 6-81 0 0,1 1 0 0 0,-1 1 0 0 0,1 0-1 0 0,18-6 1 0 0,8-3 210 0 0,-32 13-89 0 0,-1 0 1 0 0,1 1-1 0 0,-1 0 1 0 0,1 0-1 0 0,0 0 1 0 0,0 1-1 0 0,0 0 1 0 0,-1 0 0 0 0,11 3-1 0 0,-14-3-160 0 0,5 3 0 0 0,6 13 0 0 0,-12-13 0 0 0,0 1 0 0 0,0-1 0 0 0,0 1 0 0 0,-1 0 0 0 0,0-1 0 0 0,0 1 0 0 0,0 0 0 0 0,0 0 0 0 0,0 0 0 0 0,-1 0 0 0 0,0 0 0 0 0,0 0 0 0 0,0 0 0 0 0,0 0 0 0 0,-1 5 0 0 0,0-2 0 0 0,-1 1 0 0 0,0-1 0 0 0,0 1 0 0 0,0-1 0 0 0,-1 0 0 0 0,0 0 0 0 0,-4 7 0 0 0,2-7 0 0 0,0-1 0 0 0,0 0 0 0 0,0 0 0 0 0,-1-1 0 0 0,0 1 0 0 0,0-1 0 0 0,-7 4 0 0 0,3-2 0 0 0,2 0 0 0 0,-11 10 0 0 0,15-12 0 0 0,0-1 0 0 0,-1 0 0 0 0,0 0 0 0 0,1 0 0 0 0,-2-1 0 0 0,1 0 0 0 0,0 0 0 0 0,-9 4 0 0 0,8-5 0 0 0,20-5 0 0 0,-5 1 0 0 0,0 2 0 0 0,-1-1 0 0 0,1 1 0 0 0,0 0 0 0 0,0 1 0 0 0,-1 0 0 0 0,1 0 0 0 0,12 5 0 0 0,-8-2 0 0 0,0 1 0 0 0,-1 0 0 0 0,0 1 0 0 0,22 14 0 0 0,-31-17 0 0 0,0 0 0 0 0,0-1 0 0 0,-1 1 0 0 0,1 0 0 0 0,0 1 0 0 0,-1-1 0 0 0,0 0 0 0 0,0 1 0 0 0,0-1 0 0 0,0 1 0 0 0,1 5 0 0 0,-1-4 0 0 0,0 0 0 0 0,-1 0 0 0 0,1 0 0 0 0,-1 0 0 0 0,-1 0 0 0 0,1 1 0 0 0,-1-1 0 0 0,0 7 0 0 0,-1-6 0 0 0,0-1 0 0 0,0 1 0 0 0,-1-1 0 0 0,0 1 0 0 0,0-1 0 0 0,-1 0 0 0 0,1 0 0 0 0,-1 0 0 0 0,0 0 0 0 0,0 0 0 0 0,-1-1 0 0 0,1 0 0 0 0,-6 5 0 0 0,-5 4 0 0 0,0 0 0 0 0,-25 16 0 0 0,26-21-13 0 0,0 0 0 0 0,0-1 1 0 0,-1 0-1 0 0,-28 9 0 0 0,39-15-130 0 0,0-1 0 0 0,0 1 0 0 0,1-1 0 0 0,-1 0 1 0 0,0 0-1 0 0,0-1 0 0 0,0 1 0 0 0,1 0 0 0 0,-4-2 0 0 0,-5-4-6021 0 0,6-4 4117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6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32 21191 0 0,'0'0'480'0'0,"0"0"67"0"0,2-8 553 0 0,-3 5-1008 0 0,5-10 89 0 0,-4 12 190 0 0,0 1-315 0 0,0-1 1 0 0,0 1-1 0 0,0 0 1 0 0,0 0-1 0 0,0-1 1 0 0,0 1-1 0 0,0 0 1 0 0,0 0-1 0 0,0-1 1 0 0,-1 1 0 0 0,1 0-1 0 0,0 0 1 0 0,0-1-1 0 0,0 1 1 0 0,0 0-1 0 0,-1 0 1 0 0,1 0-1 0 0,0-1 1 0 0,0 1-1 0 0,0 0 1 0 0,-1 0-1 0 0,1 0 1 0 0,0 0-1 0 0,0-1 1 0 0,-1 1-1 0 0,1 0 1 0 0,0 0-1 0 0,0 0 1 0 0,-1 0-1 0 0,1 0 1 0 0,0 0-1 0 0,0 0 1 0 0,-1 0-1 0 0,1 0 1 0 0,0 0 0 0 0,0 0-1 0 0,-1 0 1 0 0,1 0-1 0 0,0 0 1 0 0,-1 0-1 0 0,1 0 1 0 0,0 0-1 0 0,0 0 1 0 0,-1 0-1 0 0,1 0 1 0 0,0 1-1 0 0,0-1 1 0 0,-1 0-1 0 0,1 0 1 0 0,0 0-1 0 0,0 0 1 0 0,0 1-1 0 0,-1-1 1 0 0,1 0-1 0 0,0 0 1 0 0,-14 10 266 0 0,7-2-295 0 0,1 1 0 0 0,0 0 0 0 0,0 0-1 0 0,0 0 1 0 0,-3 11 0 0 0,-9 12-30 0 0,-56 110 1092 0 0,51-96-740 0 0,7-12-206 0 0,0 2 0 0 0,-10 40 0 0 0,19-53-109 0 0,2 1 0 0 0,0 0 1 0 0,2 0-1 0 0,-1 36 0 0 0,4-55-48 0 0,0 0 0 0 0,1 0 1 0 0,0 0-1 0 0,0 0 0 0 0,0 0 0 0 0,0 0 0 0 0,1 0 0 0 0,-1-1 0 0 0,1 1 1 0 0,1-1-1 0 0,-1 1 0 0 0,1-1 0 0 0,-1 0 0 0 0,7 7 0 0 0,-6-8-11 0 0,-1-1-1 0 0,0 0 1 0 0,0 0-1 0 0,1 0 1 0 0,-1-1-1 0 0,1 1 1 0 0,-1-1-1 0 0,1 1 1 0 0,0-1 0 0 0,0 0-1 0 0,-1 0 1 0 0,1 0-1 0 0,0 0 1 0 0,0-1-1 0 0,0 1 1 0 0,0-1-1 0 0,0 1 1 0 0,0-1-1 0 0,0 0 1 0 0,0-1-1 0 0,0 1 1 0 0,0 0-1 0 0,0-1 1 0 0,0 1-1 0 0,4-2 1 0 0,-4 1-491 0 0,0-1 1 0 0,0 1-1 0 0,0 0 1 0 0,0-1-1 0 0,0 1 1 0 0,3-3-1 0 0,3-6-8694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6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42 15663 0 0,'-19'-7'1706'0'0,"17"7"-1400"0"0,0 0-1 0 0,0-1 1 0 0,0 1 0 0 0,-1-1 0 0 0,1 1 0 0 0,0-1 0 0 0,0 0 0 0 0,0 0 0 0 0,0 0 0 0 0,0 0 0 0 0,0 0 0 0 0,0 0 0 0 0,1 0 0 0 0,-1-1 0 0 0,0 1 0 0 0,1-1 0 0 0,-1 1 0 0 0,-1-3 0 0 0,0 0 364 0 0,2 3-512 0 0,-1-1 0 0 0,1 1-1 0 0,0-1 1 0 0,1 0-1 0 0,-1 0 1 0 0,0 0 0 0 0,0 1-1 0 0,1-1 1 0 0,-1 0-1 0 0,1 0 1 0 0,0 0 0 0 0,-1 0-1 0 0,1 0 1 0 0,0 0-1 0 0,0 0 1 0 0,0 0 0 0 0,1 0-1 0 0,-1 0 1 0 0,1-3-1 0 0,1-4 354 0 0,1 0-1 0 0,5-14 0 0 0,-5 16-411 0 0,1-1 0 0 0,0 1 0 0 0,0 0-1 0 0,1 0 1 0 0,-1 1 0 0 0,2 0 0 0 0,-1-1 0 0 0,1 2 0 0 0,0-1 0 0 0,0 1-1 0 0,9-7 1 0 0,-2 4-22 0 0,0 0 0 0 0,1 0 0 0 0,1 1 0 0 0,25-9 0 0 0,-38 16 17 0 0,0 0 1 0 0,0 0-1 0 0,0 0 0 0 0,0 1 1 0 0,0-1-1 0 0,0 0 1 0 0,0 1-1 0 0,-1-1 1 0 0,1 1-1 0 0,0 0 0 0 0,0 0 1 0 0,-1-1-1 0 0,1 1 1 0 0,0 0-1 0 0,-1 1 1 0 0,2 0-1 0 0,0 1-94 0 0,-1 0 0 0 0,1 0 0 0 0,-1 0 0 0 0,1 0 0 0 0,-1 0 0 0 0,0 1 0 0 0,-1-1 0 0 0,1 1 0 0 0,-1-1 0 0 0,1 1 0 0 0,-1 0 0 0 0,0 0 0 0 0,0-1 0 0 0,-1 1 0 0 0,1 0 0 0 0,-1 0 0 0 0,0 0 0 0 0,0 5 0 0 0,-1 4 0 0 0,0 0 0 0 0,-1 0 0 0 0,0 0 0 0 0,-5 15 0 0 0,-11 22 0 0 0,13-41 0 0 0,0-1 0 0 0,0-3 0 0 0,2-7 0 0 0,2-7 0 0 0,1 9 0 0 0,1-7 0 0 0,0 1 0 0 0,1-1 0 0 0,0 1 0 0 0,0 0 0 0 0,0-1 0 0 0,1 1 0 0 0,0 0 0 0 0,0 1 0 0 0,1-1 0 0 0,4-5 0 0 0,5-11 0 0 0,-6 9 0 0 0,1 1 0 0 0,1 0 0 0 0,0 1 0 0 0,0 0 0 0 0,1 0 0 0 0,1 1 0 0 0,20-16 0 0 0,-30 26 0 0 0,-1-1 0 0 0,1 0 0 0 0,0 1 0 0 0,0-1 0 0 0,0 1 0 0 0,0-1 0 0 0,0 1 0 0 0,0-1 0 0 0,0 1 0 0 0,0-1 0 0 0,0 1 0 0 0,0 0 0 0 0,0 0 0 0 0,0 0 0 0 0,0-1 0 0 0,0 1 0 0 0,0 0 0 0 0,0 0 0 0 0,0 0 0 0 0,1 1 0 0 0,-1-1 0 0 0,0 0 0 0 0,0 0 0 0 0,0 1 0 0 0,0-1 0 0 0,0 0 0 0 0,0 1 0 0 0,1 0 0 0 0,0 1 0 0 0,0-1 0 0 0,0 1 0 0 0,-1 0 0 0 0,1 0 0 0 0,-1 0 0 0 0,1 0 0 0 0,-1 0 0 0 0,2 2 0 0 0,-1 0 0 0 0,1 1 0 0 0,-1 1 0 0 0,1-1 0 0 0,-1 1 0 0 0,0 0 0 0 0,-1 0 0 0 0,0 0 0 0 0,0 0 0 0 0,1 12 0 0 0,-2-3 0 0 0,0 0 0 0 0,-3 22 0 0 0,0 4-3300 0 0,3-30 793 0 0,0-11-7046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7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21191 0 0,'0'0'480'0'0,"0"0"67"0"0,0 0 31 0 0,0 0-56 0 0,1 2-269 0 0,1 3-28 0 0,0 1 0 0 0,-1-1 0 0 0,1 0 0 0 0,-1 0 0 0 0,0 0 0 0 0,-1 1 0 0 0,1-1 0 0 0,-1 0-1 0 0,0 1 1 0 0,-1-1 0 0 0,1 0 0 0 0,-2 8 0 0 0,-4 9 148 0 0,0-1 1 0 0,-18 41-1 0 0,18-50-373 0 0,1 0 0 0 0,-5 21 0 0 0,8-25-133 0 0,2-6-563 0 0,0-2-258 0 0,0 0-1558 0 0,0 0-6017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7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19351 0 0,'0'0'439'0'0,"0"0"62"0"0,0 1 33 0 0,2 7-404 0 0,-1 0 0 0 0,-1-1 1 0 0,1 1-1 0 0,-1 0 1 0 0,-1-1-1 0 0,-2 15 0 0 0,1-3 535 0 0,-53 329 4548 0 0,50-322-5213 0 0,-2 36 0 0 0,4-42 0 0 0,3-13 72 0 0,0-6 299 0 0,0-1 117 0 0,0-1 21 0 0,4-23 113 0 0,-3 9-408 0 0,7-23 1 0 0,-4 24-134 0 0,8-29 427 0 0,2 2 0 0 0,23-50 0 0 0,-25 66-508 0 0,0 1 0 0 0,2 0 0 0 0,1 1 0 0 0,27-33 0 0 0,-36 50 0 0 0,-1 1 0 0 0,1 0 0 0 0,-1 1 0 0 0,2-1 0 0 0,-1 1 0 0 0,0 0 0 0 0,1 1 0 0 0,0-1 0 0 0,-1 1 0 0 0,1 1 0 0 0,0-1 0 0 0,1 1 0 0 0,8-1 0 0 0,-2 4 0 0 0,-10 3 0 0 0,-3-3 0 0 0,5 5 0 0 0,0 0 0 0 0,-1 1 0 0 0,0 0 0 0 0,0 0 0 0 0,-1 0 0 0 0,1 0 0 0 0,-1 1 0 0 0,-1-1 0 0 0,0 1 0 0 0,4 13 0 0 0,-1-4 0 0 0,-4-11 0 0 0,-1 0 0 0 0,0 0 0 0 0,-1 0 0 0 0,1 0 0 0 0,-1 0 0 0 0,0 0 0 0 0,-1 0 0 0 0,1 0 0 0 0,-1 0 0 0 0,-1 0 0 0 0,1 0 0 0 0,-1 0 0 0 0,0-1 0 0 0,0 1 0 0 0,0 0 0 0 0,-5 5 0 0 0,5-8-38 0 0,0 0 0 0 0,-1-1 1 0 0,1 0-1 0 0,-1 0 0 0 0,0 0 0 0 0,1 0 1 0 0,-1 0-1 0 0,0 0 0 0 0,0-1 0 0 0,0 1 0 0 0,-1-1 1 0 0,1 0-1 0 0,0 0 0 0 0,0 0 0 0 0,-1 0 0 0 0,-4 0 1 0 0,1 0-106 0 0,1-1 1 0 0,-1 0-1 0 0,1 0 1 0 0,0-1-1 0 0,-1 1 0 0 0,1-1 1 0 0,-12-4-1 0 0,4 0-2086 0 0,1-3-4627 0 0,2-3-2132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37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39 0 0,'20'12'1164'0'0,"33"12"0"0"0,-37-18-938 0 0,-1 1 0 0 0,1 1 1 0 0,-2 0-1 0 0,21 15 0 0 0,-29-18-22 0 0,0 0 1 0 0,0 0 0 0 0,-1 0-1 0 0,0 1 1 0 0,0 0 0 0 0,0 0-1 0 0,-1 0 1 0 0,0 1 0 0 0,0-1-1 0 0,0 1 1 0 0,-1 0 0 0 0,0 0-1 0 0,-1 0 1 0 0,1 1 0 0 0,-1-1-1 0 0,-1 0 1 0 0,1 1 0 0 0,-1 0-1 0 0,0 9 1 0 0,-2-3-112 0 0,0-1 1 0 0,0 0-1 0 0,-1 0 0 0 0,-1 0 1 0 0,0 0-1 0 0,-1-1 0 0 0,0 1 1 0 0,-1-1-1 0 0,0 0 0 0 0,-1 0 1 0 0,-14 20-1 0 0,-33 41-1063 0 0,45-65 684 0 0,0 0-1 0 0,0 0 1 0 0,0 0 0 0 0,-1-1-1 0 0,-19 11 1 0 0,21-14-2833 0 0,-2-3-6434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2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7 17503 0 0,'20'-14'399'0'0,"-16"12"60"0"0,-4 2 21 0 0,0 0-59 0 0,0 0-204 0 0,0 0 170 0 0,0 0-329 0 0,1 1 1 0 0,-1 0-1 0 0,0-1 1 0 0,0 1-1 0 0,1-1 1 0 0,-1 1-1 0 0,0-1 0 0 0,1 1 1 0 0,-1-1-1 0 0,1 1 1 0 0,-1-1-1 0 0,1 0 1 0 0,-1 1-1 0 0,1-1 1 0 0,0 1-1 0 0,9 10 1028 0 0,-7-2-922 0 0,0 0 0 0 0,-1 0 0 0 0,0 0 0 0 0,-1 0 0 0 0,0 0 0 0 0,0 0 0 0 0,-1 0 0 0 0,0 1 0 0 0,0-1 0 0 0,-1 0 0 0 0,-4 18 0 0 0,1-11 81 0 0,-1 0-1 0 0,0-1 1 0 0,-1 0-1 0 0,-1 0 1 0 0,0 0 0 0 0,-10 14-1 0 0,13-23-655 0 0,0 0 0 0 0,-1-1 0 0 0,-8 9 0 0 0,-20 11-4983 0 0,13-12-2568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3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38 17503 0 0,'16'-31'858'0'0,"-19"12"197"0"0,2 10-1048 0 0,-5-22 2842 0 0,5 30-1963 0 0,-2 12-549 0 0,1 4-337 0 0,0 1 0 0 0,2-1 0 0 0,-1 1 0 0 0,2-1 0 0 0,0 1 0 0 0,1-1 0 0 0,0 0 0 0 0,1 0 0 0 0,1 0 0 0 0,0 0 0 0 0,11 24 0 0 0,-12-34 0 0 0,-1 0 0 0 0,1 0 0 0 0,0 0 0 0 0,1-1 0 0 0,-1 1 0 0 0,1-1 0 0 0,0 0 0 0 0,0 0 0 0 0,5 4 0 0 0,-7-6 0 0 0,1 0 0 0 0,-1-1 0 0 0,0 0 0 0 0,1 0 0 0 0,-1 1 0 0 0,1-1 0 0 0,-1-1 0 0 0,1 1 0 0 0,0 0 0 0 0,-1-1 0 0 0,1 1 0 0 0,0-1 0 0 0,-1 0 0 0 0,1 0 0 0 0,0 0 0 0 0,-1 0 0 0 0,1 0 0 0 0,0 0 0 0 0,-1-1 0 0 0,1 0 0 0 0,3 0 0 0 0,2-3 89 0 0,0 0 0 0 0,-1 0 0 0 0,1 0 1 0 0,-1-1-1 0 0,0 0 0 0 0,0-1 0 0 0,-1 1 0 0 0,0-1 0 0 0,0-1 0 0 0,0 1 0 0 0,0-1 0 0 0,-1 0 1 0 0,0 0-1 0 0,-1-1 0 0 0,0 1 0 0 0,5-14 0 0 0,1-2 399 0 0,-2 0 0 0 0,-1-1 0 0 0,-1 0 0 0 0,5-38 0 0 0,-11 30-326 0 0,-1 16-87 0 0,1 14 296 0 0,0 2-322 0 0,0 0 1 0 0,0 0 0 0 0,-1 0-1 0 0,1-1 1 0 0,0 1 0 0 0,0 0-1 0 0,0 0 1 0 0,0-1 0 0 0,0 1-1 0 0,0 0 1 0 0,0 0 0 0 0,0 0-1 0 0,0 0 1 0 0,0-1 0 0 0,-1 1-1 0 0,1 0 1 0 0,0 0 0 0 0,0 0-1 0 0,0 0 1 0 0,0-1 0 0 0,0 1-1 0 0,-1 0 1 0 0,1 0 0 0 0,0 0-1 0 0,0 0 1 0 0,0 0 0 0 0,-1 0-1 0 0,1 0 1 0 0,0-1 0 0 0,0 1-1 0 0,-1 0 1 0 0,-3 6-47 0 0,0 0 0 0 0,1 0-1 0 0,-1 1 1 0 0,1-1 0 0 0,1 1 0 0 0,-5 13 0 0 0,-7 48-6 0 0,10-43 2 0 0,-54 228 1 0 0,46-213 0 0 0,-2 1 0 0 0,-1-2 0 0 0,-3 0 0 0 0,-24 40 0 0 0,4-28-90 0 0,25-35-66 0 0,-12 19 1 0 0,25-33-320 0 0,0-2-33 0 0,0 0 65 0 0,0 0 154 0 0,0 0-452 0 0,-1-1-3 0 0,0 0 0 0 0,1-1 0 0 0,0 1 0 0 0,-1 0 0 0 0,1 0 0 0 0,0 0 1 0 0,0 0-1 0 0,0-1 0 0 0,-1 1 0 0 0,1 0 0 0 0,1-2 0 0 0,0-5-6968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4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5 19351 0 0,'0'0'439'0'0,"0"0"62"0"0,8-5 502 0 0,-5 2-958 0 0,-1 1 1 0 0,1-1 0 0 0,-1 1-1 0 0,0-1 1 0 0,1 0 0 0 0,-1 0-1 0 0,-1 0 1 0 0,3-4 0 0 0,10-14 1556 0 0,16-18 1475 0 0,19-22-1895 0 0,-44 56-967 0 0,0 0 0 0 0,1 0-1 0 0,0 0 1 0 0,0 1-1 0 0,0-1 1 0 0,0 2 0 0 0,1-1-1 0 0,6-3 1 0 0,-11 6-200 0 0,0 1 0 0 0,0-1 0 0 0,0 0 0 0 0,0 1 0 0 0,1-1 0 0 0,-1 1 0 0 0,0 0 0 0 0,0 0 0 0 0,0-1 0 0 0,5 2 0 0 0,-7-1-15 0 0,1 0 0 0 0,0 0 0 0 0,0 0 0 0 0,-1 0 0 0 0,1 0 0 0 0,0 0 0 0 0,-1 0 0 0 0,1 1 0 0 0,0-1 0 0 0,-1 0 0 0 0,1 1 0 0 0,0-1 0 0 0,-1 0 0 0 0,1 1 0 0 0,0-1 0 0 0,-1 0 0 0 0,1 1 0 0 0,-1-1 0 0 0,1 1 0 0 0,-1-1 0 0 0,1 1 0 0 0,-1 0 0 0 0,1-1 0 0 0,-1 2 0 0 0,2-1 0 0 0,1 3 0 0 0,0 0 0 0 0,0 0 0 0 0,0 0 0 0 0,0 0 0 0 0,-1 0 0 0 0,1 1 0 0 0,-1-1 0 0 0,0 1 0 0 0,2 6 0 0 0,-1 4 0 0 0,4 27 0 0 0,-6-33 0 0 0,0 1 0 0 0,1 0 0 0 0,0-1 0 0 0,0 1 0 0 0,1-1 0 0 0,7 16 0 0 0,-9-23 0 0 0,1 0 0 0 0,-1 0 0 0 0,0 0 0 0 0,1 0 0 0 0,-1 0 0 0 0,1-1 0 0 0,-1 1 0 0 0,1 0 0 0 0,0-1 0 0 0,0 1 0 0 0,0-1 0 0 0,0 0 0 0 0,0 1 0 0 0,0-1 0 0 0,0 0 0 0 0,0 0 0 0 0,0 0 0 0 0,5 0 0 0 0,-4 0 0 0 0,1-1 0 0 0,0 0 0 0 0,-1 0 0 0 0,1 0 0 0 0,-1-1 0 0 0,1 1 0 0 0,-1-1 0 0 0,1 0 0 0 0,-1 0 0 0 0,1 0 0 0 0,3-2 0 0 0,5-3 0 0 0,0 0 0 0 0,-1-1 0 0 0,0 0 0 0 0,-1-1 0 0 0,16-15 0 0 0,-20 17-46 0 0,0 0 0 0 0,-1-1 0 0 0,0 0 0 0 0,0 0 0 0 0,0-1 0 0 0,-1 1 0 0 0,0-1-1 0 0,-1 0 1 0 0,0 0 0 0 0,0 0 0 0 0,0 0 0 0 0,-1-1 0 0 0,-1 1 0 0 0,1-1 0 0 0,-1 1 0 0 0,-1-1 0 0 0,0-11 0 0 0,-4 7-3556 0 0,4 12-5607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4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5 19351 0 0,'0'0'439'0'0,"-1"-9"1225"0"0,4 5-1507 0 0,-2 3 568 0 0,-1 1 246 0 0,0 0 42 0 0,0 0-59 0 0,0 0-289 0 0,1 9 395 0 0,-1 7-943 0 0,-1 1 0 0 0,-1-1 1 0 0,0 0-1 0 0,-9 29 0 0 0,5-20-87 0 0,-40 137-30 0 0,32-116 0 0 0,14-46-22 0 0,0 0-1 0 0,0 0 1 0 0,0 0 0 0 0,0 0-1 0 0,0 0 1 0 0,0 0 0 0 0,0 0-1 0 0,0 0 1 0 0,0 0 0 0 0,0 0-1 0 0,0 0 1 0 0,0 0-1 0 0,0 0 1 0 0,0 0 0 0 0,0 0-1 0 0,0 0 1 0 0,-1 0 0 0 0,1 0-1 0 0,0 0 1 0 0,0 0 0 0 0,0 0-1 0 0,1-9-1120 0 0,4-17-1106 0 0,8-33-3316 0 0,-9 38 1238 0 0,1-3-1665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02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5663 0 0,'0'0'356'0'0,"0"0"50"0"0,0 0 20 0 0,0 0-42 0 0,0 0-42 0 0,0 0 750 0 0,0 0 352 0 0,0 0 76 0 0,0 0-123 0 0,0 0-575 0 0,0 0-248 0 0,0 0-50 0 0,0 0-11 0 0,10 1 1023 0 0,22-7-1192 0 0,34-10 0 0 0,-9 0 1552 0 0,-50 14-2365 0 0,5-1 508 0 0,4 2-7782 0 0,-16 1-108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5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20 17503 0 0,'-4'-3'216'0'0,"0"1"1"0"0,-1 0-1 0 0,1 0 0 0 0,-1 0 0 0 0,1 1 1 0 0,-1 0-1 0 0,-5-1 0 0 0,7 1-179 0 0,1 1 1 0 0,0 0-1 0 0,0 0 0 0 0,-1 0 0 0 0,1 0 0 0 0,0 0 1 0 0,-1 1-1 0 0,1-1 0 0 0,0 1 0 0 0,0-1 1 0 0,0 1-1 0 0,0 0 0 0 0,-1 0 0 0 0,1 0 0 0 0,0 0 1 0 0,-2 2-1 0 0,2-2 451 0 0,2-1 21 0 0,0 0 71 0 0,0 0 285 0 0,0 0 126 0 0,0 0 29 0 0,0 0-133 0 0,7 8-550 0 0,-4-6-281 0 0,-1 0 1 0 0,1-1-1 0 0,0 1 0 0 0,0-1 0 0 0,-1 1 1 0 0,1-1-1 0 0,0 0 0 0 0,0 0 0 0 0,0 0 1 0 0,0-1-1 0 0,0 1 0 0 0,0-1 1 0 0,4 1-1 0 0,6-1 510 0 0,24-2 0 0 0,-21 1-430 0 0,101-16 737 0 0,-83 10-476 0 0,0 2 0 0 0,44-1 0 0 0,-60 6-325 0 0,-16 0 299 0 0,-2 0 117 0 0,0 1 21 0 0,-1 2-473 0 0,-1 1 0 0 0,1-1 0 0 0,-1 0 0 0 0,1 0 0 0 0,-1 0 0 0 0,0 0 0 0 0,0 0 0 0 0,0 0 0 0 0,0 0 0 0 0,-1-1 0 0 0,-2 3 0 0 0,-2 2 8 0 0,-1-1 0 0 0,0 0 0 0 0,-8 6 0 0 0,-100 66-44 0 0,114-77 0 0 0,1-1 0 0 0,0 0 0 0 0,1 1 0 0 0,-1-1 0 0 0,0 1 0 0 0,1-1 0 0 0,-1 0 0 0 0,1 1 0 0 0,-1-1 0 0 0,1 1 0 0 0,-1 0 0 0 0,1-1 0 0 0,-1 1 0 0 0,1-1 0 0 0,-1 1 0 0 0,1 0 0 0 0,0-1 0 0 0,-1 1 0 0 0,1 0 0 0 0,0 1 0 0 0,-1-2 0 0 0,1 0 0 0 0,0 1 0 0 0,-1-1 0 0 0,1 0 0 0 0,0 1 0 0 0,0-1 0 0 0,-1 1 0 0 0,1-1 0 0 0,0 0 0 0 0,0 1 0 0 0,0-1 0 0 0,0 1 0 0 0,-1-1 0 0 0,1 1 0 0 0,0-1 0 0 0,0 1 0 0 0,0-1 0 0 0,0 1 0 0 0,0-1 0 0 0,0 1 0 0 0,0-1 0 0 0,0 0 0 0 0,0 1 0 0 0,1-1 0 0 0,-1 1 0 0 0,0-1 0 0 0,0 1 0 0 0,0-1 0 0 0,0 1 0 0 0,1-1 0 0 0,-1 0 0 0 0,0 1 0 0 0,1-1 0 0 0,-1 0 0 0 0,0 1 0 0 0,0-1 0 0 0,1 0 0 0 0,0 1 0 0 0,-1-1 0 0 0,2 3 0 0 0,1 0 0 0 0,-1-1 0 0 0,1 0 0 0 0,0 1 0 0 0,0-1 0 0 0,0 0 0 0 0,0-1 0 0 0,0 1 0 0 0,0 0 0 0 0,1-1 0 0 0,-1 0 0 0 0,0 1 0 0 0,7 0 0 0 0,12 6 0 0 0,-12-3 0 0 0,0 0 0 0 0,0 0 0 0 0,0 1 0 0 0,-1 0 0 0 0,0 1 0 0 0,14 14 0 0 0,-20-19 0 0 0,-1 1 0 0 0,0 0 0 0 0,0 0 0 0 0,0 0 0 0 0,0-1 0 0 0,0 2 0 0 0,0-1 0 0 0,-1 0 0 0 0,0 0 0 0 0,0 0 0 0 0,0 1 0 0 0,0-1 0 0 0,0 1 0 0 0,0-1 0 0 0,-1 1 0 0 0,0-1 0 0 0,0 1 0 0 0,0-1 0 0 0,0 1 0 0 0,0-1 0 0 0,-1 0 0 0 0,1 1 0 0 0,-1-1 0 0 0,0 1 0 0 0,-3 5 0 0 0,1-2-50 0 0,0 0-1 0 0,-1 0 1 0 0,0 0-1 0 0,-1 0 1 0 0,0-1-1 0 0,0 1 1 0 0,0-1 0 0 0,-1-1-1 0 0,1 1 1 0 0,-2-1-1 0 0,1 0 1 0 0,0 0-1 0 0,-1 0 1 0 0,0-1 0 0 0,0 0-1 0 0,-9 3 1 0 0,7-4-170 0 0,1 0 1 0 0,-1 0-1 0 0,0-1 1 0 0,0 0-1 0 0,0-1 1 0 0,-1 0-1 0 0,1 0 1 0 0,0-1-1 0 0,0 0 0 0 0,0-1 1 0 0,-1 0-1 0 0,1 0 1 0 0,-17-6-1 0 0,14 2-6717 0 0,1-4-2051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5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25 21191 0 0,'0'0'480'0'0,"0"0"67"0"0,3 0 31 0 0,0 0-447 0 0,-2 0-104 0 0,0 0 0 0 0,-1 0 0 0 0,1 0 0 0 0,0 0-1 0 0,-1 0 1 0 0,1 0 0 0 0,0 0 0 0 0,-1 0 0 0 0,1 0-1 0 0,0 0 1 0 0,-1-1 0 0 0,1 1 0 0 0,0 0 0 0 0,-1-1 0 0 0,2 1-1 0 0,-1-1-10 0 0,0 0 0 0 0,-1 0-1 0 0,1-1 1 0 0,0 1 0 0 0,0 0-1 0 0,-1 0 1 0 0,1-1 0 0 0,0 1-1 0 0,-1 0 1 0 0,1 0 0 0 0,-1-1-1 0 0,0 1 1 0 0,1-1 0 0 0,-1-1-1 0 0,0 2 356 0 0,-2 1-116 0 0,0 1 0 0 0,0-1 1 0 0,1 1-1 0 0,-1 0 0 0 0,0 0 0 0 0,0 0 1 0 0,0 0-1 0 0,1 0 0 0 0,-1 0 0 0 0,0 0 1 0 0,1 0-1 0 0,-1 1 0 0 0,-1 1 0 0 0,-22 25 417 0 0,21-23-336 0 0,-50 64 224 0 0,-64 107 0 0 0,46-53-560 0 0,59-97 0 0 0,2 1 0 0 0,-17 51 0 0 0,26-72-253 0 0,1 1-1 0 0,0-1 1 0 0,0 1-1 0 0,1-1 1 0 0,-1 0-1 0 0,1 1 1 0 0,1-1-1 0 0,-1 1 1 0 0,3 7-1 0 0,-3-12 6 0 0,1 1 0 0 0,0-1 0 0 0,-1 0 1 0 0,1 1-1 0 0,0-1 0 0 0,0 0 0 0 0,1 0 0 0 0,-1 0 0 0 0,0 0 0 0 0,1 0 0 0 0,0 0 0 0 0,-1 0 1 0 0,1 0-1 0 0,0 0 0 0 0,0-1 0 0 0,0 1 0 0 0,0-1 0 0 0,0 1 0 0 0,0-1 0 0 0,0 0 0 0 0,0 0 1 0 0,1 0-1 0 0,-1 0 0 0 0,0 0 0 0 0,1 0 0 0 0,3 0 0 0 0,10 0-8540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6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18 15663 0 0,'0'0'356'0'0,"0"0"50"0"0,0 0 20 0 0,0 0-42 0 0,0 0-42 0 0,0 0 750 0 0,0 0 352 0 0,0 0 76 0 0,-4-8 699 0 0,3 4-1965 0 0,1-1-1 0 0,0 1 0 0 0,0 0 0 0 0,0-1 0 0 0,0 1 1 0 0,1 0-1 0 0,0-1 0 0 0,0 1 0 0 0,0 0 0 0 0,3-7 0 0 0,-2 3 109 0 0,12-27 866 0 0,-11 27-912 0 0,0 0 0 0 0,0 0 0 0 0,3-14 0 0 0,-3 12-275 0 0,-1 0 0 0 0,2 0 0 0 0,-1 1 0 0 0,1-1 0 0 0,0 1 0 0 0,1 0 0 0 0,0 0 0 0 0,1 1 0 0 0,0-1 0 0 0,0 1 0 0 0,1 0 0 0 0,0 1 0 0 0,0 0 0 0 0,15-12 0 0 0,-17 16 130 0 0,-2 0-14 0 0,1 0 1 0 0,-1 1-1 0 0,1 0 1 0 0,0 0 0 0 0,-1 0-1 0 0,1 0 1 0 0,0 0-1 0 0,5-1 1 0 0,6 3-139 0 0,-11 4-21 0 0,-3-3 1 0 0,2 2 1 0 0,0 0 0 0 0,-1 0 0 0 0,1 0 0 0 0,-1 0 0 0 0,1 0 0 0 0,-1 0 0 0 0,0 1 0 0 0,0 0 0 0 0,-1-1 0 0 0,1 1 0 0 0,-1 0 0 0 0,0-1 0 0 0,0 1 0 0 0,0 0 0 0 0,0 0 0 0 0,0 0 0 0 0,-1 5 0 0 0,1 9 0 0 0,-1 1 0 0 0,-4 25 0 0 0,3-36 0 0 0,1-8 0 0 0,-1 11 0 0 0,0 0 0 0 0,-1-1 0 0 0,0 1 0 0 0,-1-1 0 0 0,-4 12 0 0 0,7-22 0 0 0,0 0 0 0 0,0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1-8 0 0 0,2-10 0 0 0,7-2-214 0 0,0-1 1 0 0,0 2-1 0 0,19-26 1 0 0,-20 33 62 0 0,1 0 0 0 0,0 1 1 0 0,0 0-1 0 0,1 1 0 0 0,23-18 0 0 0,-32 27 353 0 0,-2 1 248 0 0,7 5 87 0 0,-6-5-503 0 0,-1 0-1 0 0,1 0 1 0 0,0 1-1 0 0,-1-1 1 0 0,1 1-1 0 0,-1-1 1 0 0,1 0-1 0 0,-1 1 1 0 0,0-1-1 0 0,1 1 1 0 0,-1-1 0 0 0,1 1-1 0 0,-1-1 1 0 0,0 1-1 0 0,1-1 1 0 0,-1 2-1 0 0,3 6-33 0 0,0 1 0 0 0,-1-1 0 0 0,-1 0 0 0 0,1 1 0 0 0,-1 0 0 0 0,-1-1 0 0 0,0 1 0 0 0,0 0 0 0 0,-2 14 0 0 0,-1 31 0 0 0,3-54 0 0 0,0 0 0 0 0,0 0 0 0 0,0 0 0 0 0,0 0 0 0 0,0 1 0 0 0,0-1 0 0 0,0 0 0 0 0,0 0 0 0 0,0 0 0 0 0,0 0 0 0 0,0 0 0 0 0,0 1 0 0 0,1-1 0 0 0,-1 0 0 0 0,0 0 0 0 0,0 0 0 0 0,0 0 0 0 0,0 0 0 0 0,0 1 0 0 0,0-1 0 0 0,0 0 0 0 0,0 0 0 0 0,0 0 0 0 0,1 0 0 0 0,-1 0 0 0 0,0 0 0 0 0,0 0 0 0 0,0 1 0 0 0,0-1 0 0 0,0 0 0 0 0,0 0 0 0 0,1 0 0 0 0,-1 0 0 0 0,0 0 0 0 0,0 0 0 0 0,0 0 0 0 0,0 0 0 0 0,1 0 0 0 0,-1 0 0 0 0,0 0 0 0 0,0 0 0 0 0,0 0 0 0 0,0 0 0 0 0,0 0 0 0 0,1 0 0 0 0,-1 0 0 0 0,0 0 0 0 0,0 0 0 0 0,0 0 0 0 0,0 0 0 0 0,1 0 0 0 0,-1 0 0 0 0,0 0 0 0 0,0-1 0 0 0,0 1 0 0 0,0 0 0 0 0,0 0 0 0 0,0 0 0 0 0,1 0 0 0 0,-1 0 0 0 0,0 0 0 0 0,0 0 0 0 0,0-1 0 0 0,0 1 0 0 0,0 0 0 0 0,0 0 0 0 0,0 0 0 0 0,0 0 0 0 0,0-1 0 0 0,9-8 0 0 0,-8 9 0 0 0,85-94-430 0 0,-74 84 400 0 0,0-1 1 0 0,1 2 0 0 0,0 0-1 0 0,1 0 1 0 0,28-13-1 0 0,-36 20 152 0 0,1 0-1 0 0,-1 0 0 0 0,1 1 1 0 0,7-2-1 0 0,-14 3-121 0 0,1 0 0 0 0,0 0 0 0 0,-1 0 0 0 0,1 0 0 0 0,0-1 0 0 0,-1 1 0 0 0,1 0 0 0 0,0 0 0 0 0,0 0 0 0 0,-1 1 0 0 0,1-1 0 0 0,0 0 0 0 0,0 0 0 0 0,-1 0 0 0 0,1 0 0 0 0,0 1 0 0 0,-1-1 0 0 0,1 0 0 0 0,0 1 0 0 0,-1-1 0 0 0,1 1 0 0 0,-1-1 0 0 0,1 0 0 0 0,-1 1 0 0 0,1-1 0 0 0,-1 1 0 0 0,1 0 0 0 0,-1-1 0 0 0,1 1 0 0 0,-1-1 0 0 0,1 1 0 0 0,-1 0 0 0 0,0-1 0 0 0,1 2 0 0 0,0 0 0 0 0,1 2 0 0 0,-1-1 0 0 0,1 1 0 0 0,-1-1 0 0 0,0 1 0 0 0,0 0 0 0 0,0 0 0 0 0,0 0 0 0 0,-1 0 0 0 0,1 0 0 0 0,-1-1 0 0 0,0 1 0 0 0,-1 0 0 0 0,1 0 0 0 0,0 0 0 0 0,-2 4 0 0 0,1-1 0 0 0,0 0 0 0 0,1-1 0 0 0,1 15 0 0 0,0-15-12 0 0,-1 1 0 0 0,1 0 0 0 0,-1 0 0 0 0,0 0-1 0 0,-1-1 1 0 0,1 1 0 0 0,-1 0 0 0 0,-1-1 0 0 0,1 1 0 0 0,-6 11 0 0 0,7-16-684 0 0,0-4-258 0 0,4-5-1308 0 0,2-2-4561 0 0,3 1-2165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6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1191 0 0,'0'0'480'0'0,"0"0"67"0"0,0 0 31 0 0,0 0-56 0 0,0 2-341 0 0,1 3 7 0 0,0 0-1 0 0,0-1 1 0 0,-1 1-1 0 0,1 0 1 0 0,-1 0 0 0 0,0 0-1 0 0,-1 0 1 0 0,1 0-1 0 0,-1 0 1 0 0,-2 8-1 0 0,-4 9 1568 0 0,-9 22 0 0 0,6-17-1336 0 0,7-19-360 0 0,-2 4-63 0 0,1 0 1 0 0,0 1 0 0 0,1 0-1 0 0,1-1 1 0 0,-2 21 0 0 0,4-32-693 0 0,0-1-258 0 0,0 0-1102 0 0,0 0-4403 0 0,0 0-1891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7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42 23039 0 0,'0'0'528'0'0,"0"0"69"0"0,0 0 38 0 0,0 0-80 0 0,1 2-363 0 0,1 13 105 0 0,0-1 1 0 0,-1 1 0 0 0,-1 14-1 0 0,0 0 486 0 0,1-6-477 0 0,-2 0 1 0 0,-1 0-1 0 0,-1 0 0 0 0,-1 0 0 0 0,0-1 1 0 0,-12 32-1 0 0,-2 6-306 0 0,13-39 0 0 0,-1 0 0 0 0,-9 19 0 0 0,10-27 0 0 0,-1-1 0 0 0,2 1 0 0 0,-4 15 0 0 0,5-18 0 0 0,0-1 0 0 0,0 1 0 0 0,-6 9 0 0 0,-1 3 0 0 0,5-13 63 0 0,3-7 135 0 0,1-2-16 0 0,0 1 306 0 0,1-1 21 0 0,0 0-66 0 0,-2 0-294 0 0,2 0-149 0 0,-1 0 1 0 0,1 0-1 0 0,0 0 1 0 0,-1 0-1 0 0,1 0 0 0 0,-1 0 1 0 0,1 0-1 0 0,0 0 0 0 0,-1 0 1 0 0,1 0-1 0 0,0-1 0 0 0,-1 1 1 0 0,1 0-1 0 0,-1 0 1 0 0,1 0-1 0 0,0 0 0 0 0,-1-1 1 0 0,1 1-1 0 0,0 0 0 0 0,-1 0 1 0 0,1-1-1 0 0,0 1 1 0 0,0 0-1 0 0,-1 0 0 0 0,1-1 1 0 0,0 1-1 0 0,0 0 0 0 0,-1-1 1 0 0,1 1-1 0 0,0 0 1 0 0,0-1-1 0 0,0 1 0 0 0,0-1 1 0 0,-1 1-1 0 0,1 0 0 0 0,0-1 1 0 0,0 1-1 0 0,0 0 0 0 0,0-1 1 0 0,0 1-1 0 0,0-1 1 0 0,0 1-1 0 0,0-1 0 0 0,0 1 0 0 0,-1-5 0 0 0,1-1 0 0 0,-1 1 0 0 0,1 0 0 0 0,0 0 0 0 0,1 0 0 0 0,-1-1 0 0 0,1 1 0 0 0,1-5 0 0 0,14-43 0 0 0,-6 25 0 0 0,0-2 0 0 0,1 1 0 0 0,2 0 0 0 0,20-33 0 0 0,58-77 0 0 0,-23 49 0 0 0,-53 72 0 0 0,1 0 0 0 0,32-26 0 0 0,-47 42 0 0 0,3-1 0 0 0,0 0 0 0 0,0 0 0 0 0,0 1 0 0 0,0-1 0 0 0,6-2 0 0 0,-9 4 0 0 0,0 1 0 0 0,0 0 0 0 0,0-1 0 0 0,0 1 0 0 0,0 0 0 0 0,0 0 0 0 0,0-1 0 0 0,0 1 0 0 0,0 0 0 0 0,0 0 0 0 0,0 0 0 0 0,0 0 0 0 0,0 0 0 0 0,0 0 0 0 0,0 1 0 0 0,0-1 0 0 0,0 0 0 0 0,0 0 0 0 0,0 1 0 0 0,0-1 0 0 0,0 1 0 0 0,2 0 0 0 0,0 1 0 0 0,-1-1 0 0 0,1 1 0 0 0,0 0 0 0 0,0-1 0 0 0,-1 1 0 0 0,1 1 0 0 0,-1-1 0 0 0,1 0 0 0 0,-1 1 0 0 0,0-1 0 0 0,0 1 0 0 0,0-1 0 0 0,0 1 0 0 0,-1 0 0 0 0,1 0 0 0 0,-1 0 0 0 0,1 0 0 0 0,0 5 0 0 0,3 6 0 0 0,-2-1 0 0 0,4 25 0 0 0,-5-21 0 0 0,0 0 0 0 0,-2 0 0 0 0,0 0 0 0 0,-1 0 0 0 0,-4 25 0 0 0,4-34 0 0 0,-1-1 0 0 0,0 0 0 0 0,0 0 0 0 0,-1 0 0 0 0,1 0 0 0 0,-2 0 0 0 0,1 0 0 0 0,-1-1 0 0 0,0 1 0 0 0,0-1 0 0 0,-1 0 0 0 0,0 0 0 0 0,0-1 0 0 0,-11 10 0 0 0,13-13-111 0 0,1-1 0 0 0,-1 1-1 0 0,0-1 1 0 0,0 0 0 0 0,0 0 0 0 0,0 0 0 0 0,-1 0 0 0 0,1 0-1 0 0,0-1 1 0 0,0 1 0 0 0,0-1 0 0 0,-1 0 0 0 0,1 0 0 0 0,0 0-1 0 0,0-1 1 0 0,-1 1 0 0 0,1-1 0 0 0,0 1 0 0 0,0-1-1 0 0,0 0 1 0 0,0 0 0 0 0,0-1 0 0 0,-6-2 0 0 0,1-1-908 0 0,-1 0 1 0 0,1-1-1 0 0,0 1 0 0 0,0-1 1 0 0,1-1-1 0 0,-13-13 0 0 0,6 2-8414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7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21191 0 0,'2'1'480'0'0,"22"1"762"0"0,-17-2-1167 0 0,0 0-1 0 0,0 1 1 0 0,0 0 0 0 0,0 0-1 0 0,0 1 1 0 0,0 0-1 0 0,0 0 1 0 0,0 1 0 0 0,10 5-1 0 0,-7-1 305 0 0,-1 0 1 0 0,-1 0-1 0 0,1 1 0 0 0,-1 1 1 0 0,0-1-1 0 0,-1 1 0 0 0,0 0 0 0 0,-1 1 1 0 0,0 0-1 0 0,0 0 0 0 0,-1 0 1 0 0,0 0-1 0 0,5 17 0 0 0,-4-5 49 0 0,0 0 1 0 0,-1 0-1 0 0,-2 1 0 0 0,0-1 1 0 0,-1 44-1 0 0,-3-41-405 0 0,0 1 1 0 0,-2-1-1 0 0,-1 0 0 0 0,-1 0 0 0 0,-2-1 1 0 0,-10 30-1 0 0,11-40-22 0 0,-1 1 0 0 0,0-1-1 0 0,-1 0 1 0 0,-1 0 0 0 0,0-1 0 0 0,-1 0 0 0 0,0-1 0 0 0,-1 0-1 0 0,0-1 1 0 0,-25 19 0 0 0,23-20-1021 0 0,-21 10-1 0 0,23-14-1209 0 0,0-2-1 0 0,-19 7 1 0 0,6-4-7638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8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32 15663 0 0,'0'0'356'0'0,"6"-7"476"0"0,7-17-161 0 0,-12 23 49 0 0,-1 1 249 0 0,0 0 45 0 0,0 0-61 0 0,0 0-288 0 0,0 7-247 0 0,-1 1-1 0 0,0-1 1 0 0,0 0-1 0 0,-1 0 1 0 0,1 0-1 0 0,-5 9 0 0 0,-20 40 690 0 0,12-28-492 0 0,-12 25-239 0 0,-1-1 0 0 0,-42 56 0 0 0,58-94-841 0 0,-1 0-1 0 0,-1 0 0 0 0,0-2 1 0 0,-1 1-1 0 0,-27 17 1 0 0,15-15-558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9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3823 0 0,'0'0'630'0'0,"0"0"-13"0"0,0-2-393 0 0,2-9 327 0 0,-2 11-299 0 0,0-1 1 0 0,0 1-1 0 0,1-1 1 0 0,-1 1-1 0 0,0-1 1 0 0,1 1-1 0 0,-1 0 1 0 0,0-1-1 0 0,1 1 1 0 0,-1 0-1 0 0,0-1 1 0 0,1 1 0 0 0,-1 0-1 0 0,1-1 1 0 0,-1 1-1 0 0,1 0 1 0 0,-1 0-1 0 0,0 0 1 0 0,1-1-1 0 0,-1 1 1 0 0,1 0-1 0 0,0 0 1 0 0,0 0 97 0 0,0 0 1 0 0,0 0 0 0 0,-1 0-1 0 0,1 0 1 0 0,0 0-1 0 0,0 1 1 0 0,0-1-1 0 0,0 0 1 0 0,0 0-1 0 0,-1 1 1 0 0,1-1-1 0 0,0 0 1 0 0,0 1-1 0 0,1 0 1 0 0,8 9-779 0 0,-4-2 505 0 0,-1 1 1 0 0,0-1-1 0 0,0 1 0 0 0,-1 0 1 0 0,0 0-1 0 0,4 12 0 0 0,12 60 421 0 0,-10-39-405 0 0,7 28-93 0 0,21 80 0 0 0,-31-127 0 0 0,-3-7 0 0 0,1 0 0 0 0,10 23 0 0 0,-11-32 72 0 0,-4-6 299 0 0,0-1 117 0 0,0 0 21 0 0,0 0-66 0 0,0 0-358 0 0,0-2-272 0 0,0-1 0 0 0,-1 0 0 0 0,0 1 0 0 0,0-1 0 0 0,0 0-1 0 0,0 1 1 0 0,-1-4 0 0 0,0 2-132 0 0,-5-15-2754 0 0,2 0 0 0 0,-7-40 1 0 0,9 31 514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49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9 17503 0 0,'0'0'399'0'0,"0"0"60"0"0,0 0 21 0 0,0-1-59 0 0,2-15-120 0 0,-2 14 425 0 0,0 2 244 0 0,0 0 43 0 0,0 0-59 0 0,0 0-289 0 0,-1 1-121 0 0,-6 8-199 0 0,1-1 1 0 0,0 1-1 0 0,0 0 0 0 0,1 0 0 0 0,0 0 1 0 0,1 1-1 0 0,-4 11 0 0 0,-13 27 56 0 0,-155 238-381 0 0,98-167-23 0 0,76-116-123 0 0,-1 1 0 0 0,1 0 1 0 0,0 0-1 0 0,0-1 0 0 0,0 1 0 0 0,1 0 0 0 0,-1 1 1 0 0,1-1-1 0 0,0 0 0 0 0,0 5 0 0 0,1-7-590 0 0,0-2-857 0 0,0 0-379 0 0,3-1-80 0 0,13-6-15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0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9351 0 0,'0'0'439'0'0,"0"0"62"0"0,0 0 33 0 0,0 0-65 0 0,0 0-169 0 0,0 0 442 0 0,0 0 229 0 0,0 0 42 0 0,0 0-59 0 0,0 0-289 0 0,0 1-121 0 0,-17 27 1074 0 0,-47 86 99 0 0,55-97-1761 0 0,2 1 0 0 0,0 0 0 0 0,1 0 1 0 0,-6 35-1 0 0,12-52-52 0 0,0-1 1 0 0,-1 0-1 0 0,1 1 0 0 0,0-1 0 0 0,0 0 0 0 0,0 1 1 0 0,0-1-1 0 0,0 0 0 0 0,0 1 0 0 0,0-1 1 0 0,0 0-1 0 0,0 1 0 0 0,0-1 0 0 0,0 1 1 0 0,1-1-1 0 0,-1 0 0 0 0,0 1 0 0 0,0-1 1 0 0,0 0-1 0 0,0 0 0 0 0,1 1 0 0 0,-1-1 1 0 0,0 0-1 0 0,0 1 0 0 0,0-1 0 0 0,1 0 0 0 0,-1 0 1 0 0,0 1-1 0 0,0-1 0 0 0,1 0 0 0 0,-1 0 1 0 0,0 0-1 0 0,1 1 0 0 0,0-1-148 0 0,1 0 0 0 0,-1 0 0 0 0,0 0 0 0 0,0 0 0 0 0,0 0-1 0 0,0 0 1 0 0,1 0 0 0 0,-1 0 0 0 0,0-1 0 0 0,0 1 0 0 0,1-1 0 0 0,12-4-1291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02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5663 0 0,'0'0'356'0'0,"0"0"50"0"0,0 0 20 0 0,0 0-42 0 0,1 2-250 0 0,5 5 19 0 0,-5-5 567 0 0,-1-2 249 0 0,24 0 712 0 0,-1-1 0 0 0,1-1 0 0 0,-1-1-1 0 0,41-11 1 0 0,-47 10-1681 0 0,-1 1-269 0 0,-14 3-1135 0 0,-2 0-511 0 0,0 0-108 0 0,0 0-22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0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1 21191 0 0,'-6'-3'177'0'0,"-12"-8"2026"0"0,16 11-1812 0 0,2 0 97 0 0,0 0 21 0 0,0 0 3 0 0,0 1 0 0 0,-1 16 449 0 0,-1 12-306 0 0,5 32-637 0 0,2 11-17 0 0,-4-63-1 0 0,1 0-1 0 0,0 0 1 0 0,0-1-1 0 0,1 1 1 0 0,0 0 0 0 0,5 7-1 0 0,-5-11 1 0 0,-2-1 0 0 0,1 0 0 0 0,0 0 0 0 0,0-1 0 0 0,1 1 0 0 0,-1-1 0 0 0,6 5 0 0 0,-7-7 0 0 0,0 0 0 0 0,1 0 0 0 0,-1 0 0 0 0,1 0 0 0 0,-1-1 0 0 0,1 1 0 0 0,0-1 0 0 0,-1 1 0 0 0,1-1 0 0 0,0 1 0 0 0,-1-1 0 0 0,1 0 0 0 0,0 0 0 0 0,-1 0 0 0 0,1 0 0 0 0,0 0 0 0 0,-1 0 0 0 0,1 0 0 0 0,3-2 0 0 0,2 1 0 0 0,1-2 0 0 0,-1 1 0 0 0,0-1 0 0 0,1 0 0 0 0,-1-1 0 0 0,11-7 0 0 0,37-31 0 0 0,-37 27 0 0 0,2-2 216 0 0,-1-2 1 0 0,-1 0-1 0 0,22-30 0 0 0,41-69 802 0 0,-84 122-945 0 0,-7 12-27 0 0,-12 23 0 0 0,-36 109-46 0 0,-24 54 0 0 0,64-162 0 0 0,3-8 0 0 0,-33 58 0 0 0,39-76-896 0 0,1 0 0 0 0,-10 24 0 0 0,18-37-2085 0 0,0-1-5886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1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85 13823 0 0,'0'0'315'0'0,"0"0"45"0"0,0 0 21 0 0,-1-1-49 0 0,0 0-220 0 0,0 0 0 0 0,0 0-1 0 0,0 0 1 0 0,1 0 0 0 0,-1 0 0 0 0,0-1-1 0 0,1 1 1 0 0,-1 0 0 0 0,0 0-1 0 0,1-1 1 0 0,0 1 0 0 0,-1 0 0 0 0,1 0-1 0 0,0-1 1 0 0,-1 1 0 0 0,1-1-1 0 0,0 1 1 0 0,0 0 0 0 0,0-1-1 0 0,1-1 1 0 0,-1-1 531 0 0,1 0 1 0 0,1 0-1 0 0,-1 0 0 0 0,4-7 0 0 0,1-2 855 0 0,12-36 1274 0 0,42-83 0 0 0,-16 40-924 0 0,-43 91-1848 0 0,3-8 0 0 0,0 0 0 0 0,3-15 0 0 0,-29 46 0 0 0,8-1 0 0 0,0 1 0 0 0,-11 27 0 0 0,5-9 0 0 0,14-30 0 0 0,2 0 0 0 0,-1 1 0 0 0,2-1 0 0 0,-1 1 0 0 0,1 0 0 0 0,-2 21 0 0 0,5-29 0 0 0,-1-1 0 0 0,1 0 0 0 0,0 0 0 0 0,0 0 0 0 0,0 1 0 0 0,1-1 0 0 0,-1 0 0 0 0,1 0 0 0 0,-1 0 0 0 0,1 1 0 0 0,-1-1 0 0 0,1 0 0 0 0,0 0 0 0 0,0 0 0 0 0,0 0 0 0 0,0 0 0 0 0,1-1 0 0 0,-1 1 0 0 0,0 0 0 0 0,1 0 0 0 0,0-1 0 0 0,-1 1 0 0 0,1-1 0 0 0,0 0 0 0 0,-1 1 0 0 0,4 1 0 0 0,-1-2 0 0 0,-1 1 0 0 0,0-1 0 0 0,1 0 0 0 0,-1 0 0 0 0,1 0 0 0 0,0 0 0 0 0,-1-1 0 0 0,1 1 0 0 0,0-1 0 0 0,-1 0 0 0 0,1 0 0 0 0,0-1 0 0 0,-1 1 0 0 0,1-1 0 0 0,5-1 0 0 0,6-3 0 0 0,0-1 0 0 0,0 0 0 0 0,0-1 0 0 0,-1-1 0 0 0,0-1 0 0 0,0 0 0 0 0,-1 0 0 0 0,0-1 0 0 0,-1-1 0 0 0,0 0 0 0 0,14-19 0 0 0,-2 0 0 0 0,-1-1 0 0 0,-2-2 0 0 0,28-57 0 0 0,-49 88 0 0 0,-4 4 0 0 0,-4 6 0 0 0,3-1 0 0 0,0 0 0 0 0,1 0 0 0 0,-1 0 0 0 0,1 1 0 0 0,1 0 0 0 0,-5 13 0 0 0,-10 52 0 0 0,16-62 0 0 0,0-1 0 0 0,1 1 0 0 0,1-1 0 0 0,1 16 0 0 0,-1-20 0 0 0,1 0 0 0 0,0-1 0 0 0,0 1 0 0 0,1 0 0 0 0,-1 0 0 0 0,1-1 0 0 0,1 1 0 0 0,-1-1 0 0 0,5 8 0 0 0,-6-12-122 0 0,1 1 1 0 0,-1-1-1 0 0,1 1 1 0 0,0-1-1 0 0,0 1 1 0 0,-1-1-1 0 0,1 0 1 0 0,0 0-1 0 0,0 0 0 0 0,0 0 1 0 0,0 0-1 0 0,0-1 1 0 0,0 1-1 0 0,1 0 1 0 0,-1-1-1 0 0,0 0 1 0 0,0 1-1 0 0,4-1 0 0 0,-1 0-246 0 0,-1 0 0 0 0,1 0-1 0 0,-1-1 1 0 0,0 1-1 0 0,1-1 1 0 0,-1 0 0 0 0,1 0-1 0 0,4-3 1 0 0,9-6-1664 0 0,1-1-15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2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360 19351 0 0,'0'0'886'0'0,"0"0"-21"0"0,0 0-410 0 0,0 0 320 0 0,0 0 200 0 0,0 0 38 0 0,0 0-59 0 0,0 10 255 0 0,-2-4-1067 0 0,-1 1-1 0 0,1 0 1 0 0,-1-1-1 0 0,0 1 1 0 0,-1-1-1 0 0,0 0 1 0 0,-7 9-1 0 0,-57 59-141 0 0,50-56 0 0 0,0 1 0 0 0,1 0 0 0 0,-22 34 0 0 0,36-48 0 0 0,1 0 0 0 0,0 0 0 0 0,0 0 0 0 0,1 1 0 0 0,0-1 0 0 0,-1 0 0 0 0,2 1 0 0 0,-1 6 0 0 0,0-11 0 0 0,1-1 0 0 0,0 0 0 0 0,0 1 0 0 0,0-1 0 0 0,0 1 0 0 0,0-1 0 0 0,0 1 0 0 0,-1-1 0 0 0,1 1 0 0 0,0-1 0 0 0,0 0 0 0 0,0 1 0 0 0,1-1 0 0 0,-1 1 0 0 0,0-1 0 0 0,0 1 0 0 0,0-1 0 0 0,0 1 0 0 0,0-1 0 0 0,0 0 0 0 0,1 1 0 0 0,-1-1 0 0 0,0 1 0 0 0,0-1 0 0 0,1 0 0 0 0,-1 1 0 0 0,0-1 0 0 0,1 0 0 0 0,-1 1 0 0 0,0-1 0 0 0,1 0 0 0 0,-1 0 0 0 0,0 1 0 0 0,1-1 0 0 0,-1 0 0 0 0,1 1 0 0 0,0-1 0 0 0,8 6 0 0 0,5 0 0 0 0,-9-6 0 0 0,-3-1 0 0 0,6 0 0 0 0,-1 0 0 0 0,0-1 0 0 0,0 0 0 0 0,0 0 0 0 0,0-1 0 0 0,0 1 0 0 0,0-2 0 0 0,-1 1 0 0 0,10-7 0 0 0,-3 1 0 0 0,0-1 0 0 0,0 0 0 0 0,14-16 0 0 0,54-71 1315 0 0,-29 33-598 0 0,-44 54-701 0 0,-5 4-16 0 0,-7 9 0 0 0,-1 6 0 0 0,1 0 0 0 0,-7 19 0 0 0,1-3 0 0 0,3-9 0 0 0,2 0 0 0 0,0 0 0 0 0,1 0 0 0 0,0 1 0 0 0,-1 22 0 0 0,5-37 0 0 0,-1 1 0 0 0,1-1 0 0 0,0 1 0 0 0,0 0 0 0 0,0-1 0 0 0,1 1 0 0 0,-1-1 0 0 0,1 1 0 0 0,-1-1 0 0 0,1 1 0 0 0,0-1 0 0 0,0 0 0 0 0,0 1 0 0 0,0-1 0 0 0,0 0 0 0 0,1 1 0 0 0,-1-1 0 0 0,1 0 0 0 0,-1 0 0 0 0,1 0 0 0 0,0-1 0 0 0,0 1 0 0 0,0 0 0 0 0,0-1 0 0 0,0 1 0 0 0,0-1 0 0 0,0 1 0 0 0,1-1 0 0 0,-1 0 0 0 0,0 0 0 0 0,1 0 0 0 0,-1 0 0 0 0,1-1 0 0 0,-1 1 0 0 0,1-1 0 0 0,-1 1 0 0 0,1-1 0 0 0,-1 0 0 0 0,1 0 0 0 0,-1 0 0 0 0,1 0 0 0 0,0 0 0 0 0,-1-1 0 0 0,1 1 0 0 0,-1-1 0 0 0,1 0 0 0 0,1-1 0 0 0,50-15 0 0 0,-41 14 0 0 0,0-1 0 0 0,-1 0 0 0 0,1-1 0 0 0,14-8 0 0 0,-9 2 0 0 0,-1-2 0 0 0,-1 1 0 0 0,0-2 0 0 0,0 0 0 0 0,-1-1 0 0 0,-1-1 0 0 0,-1 0 0 0 0,0-1 0 0 0,14-25 0 0 0,-11 19 0 0 0,-9 14 0 0 0,-1-1 0 0 0,9-18 0 0 0,-13 20 0 0 0,-2 8 0 0 0,0 0 0 0 0,0 0 0 0 0,0-1 0 0 0,0 1 0 0 0,0 0 0 0 0,0 0 0 0 0,0 0 0 0 0,0 0 0 0 0,0 0 0 0 0,0-1 0 0 0,0 1 0 0 0,0 0 0 0 0,0 0 0 0 0,-1 0 0 0 0,1 0 0 0 0,0 0 0 0 0,0 0 0 0 0,0-1 0 0 0,0 1 0 0 0,0 0 0 0 0,0 0 0 0 0,0 0 0 0 0,0 0 0 0 0,0 0 0 0 0,-1 0 0 0 0,1 0 0 0 0,0 0 0 0 0,0-1 0 0 0,0 1 0 0 0,0 0 0 0 0,0 0 0 0 0,0 0 0 0 0,-1 0 0 0 0,1 0 0 0 0,0 0 0 0 0,0 0 0 0 0,0 0 0 0 0,0 0 0 0 0,-1 0 0 0 0,-3 3 0 0 0,-1 0 0 0 0,0 1 0 0 0,1-1 0 0 0,0 1 0 0 0,0 0 0 0 0,0 0 0 0 0,0 0 0 0 0,-3 6 0 0 0,1-1 0 0 0,1 1 0 0 0,1-1 0 0 0,0 1 0 0 0,0-1 0 0 0,1 1 0 0 0,0 0 0 0 0,0 1 0 0 0,1-1 0 0 0,1 0 0 0 0,0 1 0 0 0,0-1 0 0 0,1 14 0 0 0,1-12 0 0 0,0 0 0 0 0,4 15 0 0 0,-1-4 0 0 0,-4-22 0 0 0,0 0 0 0 0,0 0 0 0 0,0 0 0 0 0,1 0 0 0 0,-1 0 0 0 0,0 0 0 0 0,1 0 0 0 0,-1 0 0 0 0,0 0 0 0 0,1-1 0 0 0,-1 1 0 0 0,2 1 0 0 0,3 0 0 0 0,-3-2 0 0 0,4 2 0 0 0,0 0 0 0 0,0 0 0 0 0,0-1 0 0 0,0 0 0 0 0,0 0 0 0 0,1-1 0 0 0,-1 1 0 0 0,0-2 0 0 0,0 1 0 0 0,1 0 0 0 0,-1-1 0 0 0,0-1 0 0 0,0 1 0 0 0,0-1 0 0 0,0 0 0 0 0,0 0 0 0 0,0 0 0 0 0,0-1 0 0 0,6-4 0 0 0,-2 1 0 0 0,-1 0 0 0 0,0-1 0 0 0,0 0 0 0 0,0 0 0 0 0,-1-1 0 0 0,0 0 0 0 0,-1 0 0 0 0,0-1 0 0 0,0 0 0 0 0,6-11 0 0 0,-4 2 341 0 0,0 1 1 0 0,-2-2-1 0 0,0 1 0 0 0,0-1 1 0 0,6-36-1 0 0,-13 39-341 0 0,0 15-6 0 0,0 1 0 0 0,0 0 1 0 0,0 0-1 0 0,0-1 0 0 0,0 1 0 0 0,0 0 1 0 0,0 0-1 0 0,0-1 0 0 0,0 1 0 0 0,0 0 0 0 0,0 0 1 0 0,0 0-1 0 0,0-1 0 0 0,0 1 0 0 0,0 0 0 0 0,0 0 1 0 0,0-1-1 0 0,0 1 0 0 0,-1 0 0 0 0,1 0 1 0 0,0 0-1 0 0,0-1 0 0 0,0 1 0 0 0,0 0 0 0 0,-1 0 1 0 0,1 0-1 0 0,0 0 0 0 0,0-1 0 0 0,0 1 1 0 0,-1 0-1 0 0,1 0 0 0 0,0 0 0 0 0,0 0 0 0 0,0 0 1 0 0,-1 0-1 0 0,1 0 0 0 0,0 0 0 0 0,0 0 0 0 0,-1 0 1 0 0,1-1-1 0 0,0 1 0 0 0,0 0 0 0 0,-1 0 1 0 0,1 1-1 0 0,0-1 0 0 0,0 0 0 0 0,-1 0 0 0 0,-7 4-522 0 0,7-4 458 0 0,-1 1 60 0 0,0 1-1 0 0,0-1 1 0 0,-1 1-1 0 0,1-1 1 0 0,1 1-1 0 0,-1 0 1 0 0,0 0-1 0 0,0 0 1 0 0,1 0-1 0 0,-1 1 1 0 0,1-1-1 0 0,-1 0 1 0 0,1 1 0 0 0,0-1-1 0 0,0 0 1 0 0,0 1-1 0 0,1 0 1 0 0,-1-1-1 0 0,0 1 1 0 0,1-1-1 0 0,-1 6 1 0 0,1-6-21 0 0,0 0 1 0 0,0 0-1 0 0,0 0 1 0 0,0 0-1 0 0,1 0 1 0 0,-1 0-1 0 0,0 0 0 0 0,1 0 1 0 0,0 0-1 0 0,-1 0 1 0 0,1 0-1 0 0,0 0 1 0 0,0 0-1 0 0,0-1 1 0 0,0 1-1 0 0,0 0 1 0 0,1-1-1 0 0,-1 1 1 0 0,0-1-1 0 0,1 1 0 0 0,-1-1 1 0 0,1 1-1 0 0,-1-1 1 0 0,1 0-1 0 0,0 0 1 0 0,0 0-1 0 0,-1 0 1 0 0,4 1-1 0 0,5 0 31 0 0,0 0 0 0 0,0-1 0 0 0,0-1 0 0 0,1 1 0 0 0,-1-1 0 0 0,0-1 0 0 0,0 0 0 0 0,0-1 0 0 0,0 0 0 0 0,-1 0 0 0 0,12-4 0 0 0,2-3 2 0 0,-1-1 1 0 0,0-1-1 0 0,-1-1 1 0 0,22-15-1 0 0,73-67 1370 0 0,-101 80-1271 0 0,-1-1 0 0 0,0 0 0 0 0,13-20 0 0 0,30-53 98 0 0,-47 72-194 0 0,-1 2-5 0 0,12-29 0 0 0,-19 38 0 0 0,0 1 0 0 0,0-1 0 0 0,-1 0 0 0 0,0 0 0 0 0,0 0 0 0 0,0-1 0 0 0,0 1 0 0 0,-1 0 0 0 0,0 0 0 0 0,-1-6 0 0 0,1 10 0 0 0,0 0 0 0 0,0 0 0 0 0,0 0 0 0 0,-1 0 0 0 0,1 0 0 0 0,-1 0 0 0 0,1 0 0 0 0,-1 0 0 0 0,1 1 0 0 0,-1-1 0 0 0,1 0 0 0 0,-1 0 0 0 0,0 0 0 0 0,0 0 0 0 0,-6-2 0 0 0,3 4 0 0 0,1 0 0 0 0,-1 0 0 0 0,1 1 0 0 0,-1-1 0 0 0,1 1 0 0 0,0 0 0 0 0,-1 0 0 0 0,1 0 0 0 0,-5 4 0 0 0,-1 1 0 0 0,1 1 0 0 0,-9 10 0 0 0,2 1 0 0 0,1 1 0 0 0,1 0 0 0 0,0 1 0 0 0,-17 42 0 0 0,-26 96 0 0 0,21-57 0 0 0,2-1 0 0 0,29-86 0 0 0,1 0 0 0 0,0 0 0 0 0,1 1 0 0 0,1 27 0 0 0,1-42 0 0 0,0 1 0 0 0,0-1 0 0 0,0 0 0 0 0,0 1 0 0 0,0-1 0 0 0,0 1 0 0 0,1-1 0 0 0,-1 1 0 0 0,1-1 0 0 0,-1 0 0 0 0,1 1 0 0 0,0-1 0 0 0,-1 0 0 0 0,1 1 0 0 0,0-1 0 0 0,0 0 0 0 0,0 0 0 0 0,0 0 0 0 0,2 2 0 0 0,-2-2 0 0 0,0-1 0 0 0,1 1 0 0 0,-1-1 0 0 0,0 1 0 0 0,1-1 0 0 0,-1 1 0 0 0,0-1 0 0 0,1 0 0 0 0,-1 0 0 0 0,0 0 0 0 0,1 0 0 0 0,-1 0 0 0 0,1 0 0 0 0,-1 0 0 0 0,0 0 0 0 0,3-2 0 0 0,4 0 0 0 0,0-1 0 0 0,-1-1 0 0 0,0 1 0 0 0,1-1 0 0 0,10-8 0 0 0,213-162 0 0 0,-210 157 0 0 0,32-19 0 0 0,7-5 0 0 0,-61 41 0 0 0,1 1 0 0 0,0-1 0 0 0,0 0 0 0 0,0 0 0 0 0,0 1 0 0 0,0-1 0 0 0,0 0 0 0 0,0 0 0 0 0,0 1 0 0 0,0-1 0 0 0,0 0 0 0 0,0 0 0 0 0,0 1 0 0 0,0-1 0 0 0,0 0 0 0 0,0 0 0 0 0,1 1 0 0 0,-1-1 0 0 0,0 0 0 0 0,0 0 0 0 0,0 1 0 0 0,0-1 0 0 0,0 0 0 0 0,1 0 0 0 0,-1 0 0 0 0,0 1 0 0 0,0-1 0 0 0,0 0 0 0 0,0 0 0 0 0,1 0 0 0 0,-1 0 0 0 0,0 1 0 0 0,0-1 0 0 0,1 0 0 0 0,-1 0 0 0 0,0 0 0 0 0,0 0 0 0 0,1 0 0 0 0,-1 0 0 0 0,0 0 0 0 0,0 0 0 0 0,1 0 0 0 0,-1 0 0 0 0,0 0 0 0 0,0 0 0 0 0,1 0 0 0 0,-1 0 0 0 0,0 0 0 0 0,0 0 0 0 0,1 0 0 0 0,-1 0 0 0 0,0 0 0 0 0,0 0 0 0 0,1 0 0 0 0,-1 0 0 0 0,0-1 0 0 0,0 1 0 0 0,0 0 0 0 0,1 0 0 0 0,-1 0 0 0 0,0-1 0 0 0,-9 69 0 0 0,5-44 0 0 0,-2 32 0 0 0,5-49 0 0 0,1 1 0 0 0,1-1 0 0 0,0 0 0 0 0,0 0 0 0 0,0 1 0 0 0,1-1 0 0 0,-1 0 0 0 0,7 12 0 0 0,-8-17 0 0 0,1 0 0 0 0,0-1 0 0 0,0 1 0 0 0,0 0 0 0 0,0-1 0 0 0,1 1 0 0 0,-1-1 0 0 0,0 1 0 0 0,0-1 0 0 0,1 1 0 0 0,-1-1 0 0 0,1 0 0 0 0,0 0 0 0 0,-1 0 0 0 0,1 0 0 0 0,0 0 0 0 0,-1 0 0 0 0,1 0 0 0 0,0 0 0 0 0,0-1 0 0 0,0 1 0 0 0,0-1 0 0 0,0 0 0 0 0,0 1 0 0 0,-1-1 0 0 0,1 0 0 0 0,0 0 0 0 0,0 0 0 0 0,0 0 0 0 0,4-1 0 0 0,-3 0 0 0 0,0 0 0 0 0,0 0 0 0 0,0 0 0 0 0,0 0 0 0 0,0-1 0 0 0,-1 1 0 0 0,1-1 0 0 0,0 0 0 0 0,-1 0 0 0 0,1 0 0 0 0,-1 0 0 0 0,1 0 0 0 0,-1-1 0 0 0,0 1 0 0 0,0-1 0 0 0,0 1 0 0 0,0-1 0 0 0,1-3 0 0 0,8-19-4586 0 0,-7 15 440 0 0,5-13-5722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4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8 10135 0 0,'0'0'464'0'0,"0"0"-9"0"0,-2 0-295 0 0,-19-2 723 0 0,20 2 87 0 0,-1 0 44 0 0,-5-2 777 0 0,0 1 1 0 0,0 0 0 0 0,-13-1-1 0 0,18 2-767 0 0,2 0-137 0 0,-1 0-583 0 0,-4 0-196 0 0,3 0 274 0 0,2 0 114 0 0,0 0 15 0 0,0 0-68 0 0,1 1-294 0 0,1 2-61 0 0,-1-2 16 0 0,1 0 0 0 0,-1 0 0 0 0,1-1 0 0 0,0 1 0 0 0,-1 0 0 0 0,1-1 1 0 0,0 1-1 0 0,-1-1 0 0 0,1 1 0 0 0,0-1 0 0 0,-1 0 0 0 0,1 0 0 0 0,0 0 0 0 0,2 0 0 0 0,1 0 146 0 0,69 3-85 0 0,-22 1-165 0 0,-19-2 0 0 0,36 7 0 0 0,-60-5 0 0 0,-4 3 0 0 0,-5-5 8 0 0,0 1-1 0 0,0-1 1 0 0,0 0-1 0 0,0 0 1 0 0,-1 0-1 0 0,1 0 1 0 0,-1 0-1 0 0,0 0 1 0 0,0 0-1 0 0,1 0 1 0 0,-1-1-1 0 0,0 1 1 0 0,-2 2-1 0 0,-17 22 331 0 0,-134 128 559 0 0,-6 7-189 0 0,100-101-708 0 0,41-42 0 0 0,0 1 0 0 0,2 0 0 0 0,-23 32 0 0 0,36-43 0 0 0,5 0 0 0 0,0-5 0 0 0,1-1 0 0 0,-1 0 0 0 0,0 1 0 0 0,1-1 0 0 0,-1 0 0 0 0,1 0 0 0 0,0 0 0 0 0,-1 0 0 0 0,1 0 0 0 0,0 0 0 0 0,0 0 0 0 0,0-1 0 0 0,1 1 0 0 0,-1-1 0 0 0,0 0 0 0 0,1 1 0 0 0,-1-1 0 0 0,1 0 0 0 0,3 1 0 0 0,6 1 0 0 0,0-1 0 0 0,0 0 0 0 0,14 1 0 0 0,15 3 0 0 0,-31-4 0 0 0,0 0 0 0 0,0-1 0 0 0,0 0 0 0 0,0-1 0 0 0,0 0 0 0 0,14-2 0 0 0,72-17 0 0 0,-78 13 0 0 0,-17 6 0 0 0,0-1-300 0 0,0 1-1 0 0,0 0 1 0 0,0-1 0 0 0,0 1 0 0 0,0-1 0 0 0,0 0 0 0 0,0 1-1 0 0,0-1 1 0 0,0 0 0 0 0,0 0 0 0 0,0 1 0 0 0,0-1 0 0 0,1-2-1 0 0,3-4-1232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5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24879 0 0,'0'0'564'0'0,"0"0"83"0"0,3 1 34 0 0,1-1-594 0 0,1-1 0 0 0,-1 1-1 0 0,1 0 1 0 0,-1-1 0 0 0,0 0 0 0 0,0 0 0 0 0,1-1-1 0 0,-1 1 1 0 0,5-3 0 0 0,2 0-46 0 0,-7 3 152 0 0,1 0-1 0 0,-1 0 1 0 0,1 0-1 0 0,0 1 1 0 0,-1 0-1 0 0,9 0 1 0 0,17-1 426 0 0,-16-1-616 0 0,0 0-1 0 0,-1 1 1 0 0,1 1 0 0 0,0 0-1 0 0,22 3 1 0 0,-26-3-3 0 0,-1 1 0 0 0,0-1 0 0 0,1-1 0 0 0,12-2 0 0 0,22-1 0 0 0,-32 4 0 0 0,0-1 0 0 0,14-3 0 0 0,-6 5 419 0 0,-19-1-355 0 0,0 0 0 0 0,1 0 0 0 0,-1 1-1 0 0,1-1 1 0 0,-1 0 0 0 0,0 0 0 0 0,1 0 0 0 0,-1-1-1 0 0,1 1 1 0 0,-1 0 0 0 0,0 0 0 0 0,1-1 0 0 0,-1 1-1 0 0,0-1 1 0 0,3-1 0 0 0,-3 1 311 0 0,-1 1-577 0 0,0 0-248 0 0,0 0-50 0 0,0 0-283 0 0,0 0-1145 0 0,0 0-507 0 0,-3 0-101 0 0,-10 0-21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5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3039 0 0,'2'2'528'0'0,"-1"-1"-490"0"0,0 0 0 0 0,0 0 0 0 0,0 0-1 0 0,0 0 1 0 0,0-1 0 0 0,0 1 0 0 0,0 0-1 0 0,0 0 1 0 0,0-1 0 0 0,1 1 0 0 0,-1-1 0 0 0,0 1-1 0 0,0-1 1 0 0,1 0 0 0 0,-1 1 0 0 0,0-1 0 0 0,1 0-1 0 0,-1 0 1 0 0,2 0 0 0 0,31-4 886 0 0,-9 1-604 0 0,-12 2 213 0 0,-1-1 0 0 0,0 0 0 0 0,16-6 0 0 0,-15 4 102 0 0,1 1 1 0 0,18-2 0 0 0,41-7 512 0 0,-69 11-799 0 0,-3 1 94 0 0,-1 0-427 0 0,0 0-696 0 0,0 0-274 0 0,0 0-56 0 0,0 0-13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8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70 6447 0 0,'4'-20'408'0'0,"-1"0"150"0"0,-6 7 3422 0 0,2 12-3111 0 0,-1-1 1 0 0,0 0 0 0 0,1 1 0 0 0,-1-1 0 0 0,0 1-1 0 0,0 0 1 0 0,0 0 0 0 0,0 0 0 0 0,-4-2 0 0 0,3 2 1942 0 0,2 0-2300 0 0,1 1 0 0 0,0 0 0 0 0,0 0 0 0 0,0 0 0 0 0,0 0 0 0 0,-2 1-387 0 0,1 1 0 0 0,-1-1 0 0 0,1 0-1 0 0,-1 0 1 0 0,1 1 0 0 0,-1-1 0 0 0,1 1 0 0 0,0-1-1 0 0,0 1 1 0 0,-1 0 0 0 0,1 0 0 0 0,-1 2 0 0 0,1-1-123 0 0,0 0 0 0 0,0 1 0 0 0,0-1 0 0 0,1 0 0 0 0,-1 1 0 0 0,1-1 1 0 0,0 1-1 0 0,0-1 0 0 0,1 5 0 0 0,5 33-5 0 0,-3-25 2 0 0,5 21 294 0 0,1-1-1 0 0,2 1 1 0 0,1-2-1 0 0,2 1 1 0 0,2-2-1 0 0,37 61 1 0 0,-33-67-293 0 0,-14-20 0 0 0,0 0 0 0 0,-1 1 0 0 0,8 15 0 0 0,-1-3 0 0 0,-8-15 0 0 0,-1-1 0 0 0,1 1 0 0 0,-1 0 0 0 0,0 0 0 0 0,3 12 0 0 0,-3-9 0 0 0,-9-50-133 0 0,4 37-481 0 0,1 0 0 0 0,0 0 0 0 0,0 0 0 0 0,1 0 0 0 0,-1 0 0 0 0,1-4 0 0 0,0-8-8595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8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2 18 13823 0 0,'0'0'315'0'0,"0"0"45"0"0,0 0 21 0 0,1-1-49 0 0,3-12 1890 0 0,-4 13-2100 0 0,0 0 0 0 0,0 0 0 0 0,0 0 0 0 0,0-1 0 0 0,0 1 0 0 0,-1 0 0 0 0,1 0 0 0 0,0 0 0 0 0,0 0 0 0 0,0-1 1 0 0,0 1-1 0 0,0 0 0 0 0,-1 0 0 0 0,1 0 0 0 0,0 0 0 0 0,0 0 0 0 0,0 0 0 0 0,0-1 0 0 0,-1 1 0 0 0,1 0 0 0 0,0 0 0 0 0,0 0 0 0 0,0 0 0 0 0,-1 0 0 0 0,1 0 0 0 0,0 0 0 0 0,0 0 0 0 0,0 0 0 0 0,-1 0 0 0 0,1 0 0 0 0,-10 2 2941 0 0,5 0-3927 0 0,-2 3 1145 0 0,0 1 0 0 0,0 1 0 0 0,1-1 0 0 0,0 1 0 0 0,0 0 0 0 0,-5 9 0 0 0,-7 7-113 0 0,-100 127 761 0 0,-20 24 207 0 0,49-62 258 0 0,37-44-740 0 0,43-58-654 0 0,-23 34 0 0 0,32-44 0 0 0,0 0 1 0 0,0 0-1 0 0,0 0 0 0 0,0 0 1 0 0,0 1-1 0 0,0-1 0 0 0,0 0 1 0 0,0 0-1 0 0,0 0 1 0 0,0 0-1 0 0,-1 0 0 0 0,1 0 1 0 0,0 0-1 0 0,0 0 0 0 0,0 0 1 0 0,0 0-1 0 0,0 1 0 0 0,0-1 1 0 0,0 0-1 0 0,0 0 0 0 0,0 0 1 0 0,0 0-1 0 0,0 0 0 0 0,0 0 1 0 0,0 0-1 0 0,0 0 0 0 0,0 0 1 0 0,0 1-1 0 0,0-1 0 0 0,0 0 1 0 0,0 0-1 0 0,0 0 1 0 0,0 0-1 0 0,0 0 0 0 0,0 0 1 0 0,0 0-1 0 0,0 0 0 0 0,0 0 1 0 0,1 1-1 0 0,-1-1 0 0 0,0 0 1 0 0,0 0-1 0 0,0 0 0 0 0,0 0 1 0 0,0 0-1 0 0,0 0 0 0 0,0 0 1 0 0,7-1 15 0 0,5-4-182 0 0,69-51-9406 0 0,-66 43 7525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8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23039 0 0,'0'0'528'0'0,"0"0"69"0"0,0 0 38 0 0,0 0-80 0 0,1 1-363 0 0,12-1 421 0 0,-1 0 1 0 0,1 0-1 0 0,-1-1 1 0 0,24-6-1 0 0,12 0 853 0 0,-40 6-1392 0 0,12-1 237 0 0,-1 1 1 0 0,1 0 0 0 0,-1 2-1 0 0,26 3 1 0 0,-38-3-312 0 0,1-1 0 0 0,0 0 0 0 0,13-1 0 0 0,16 1 0 0 0,-32 0-74 0 0,1 0-1 0 0,0 0 1 0 0,-1-1 0 0 0,1 1-1 0 0,-1-1 1 0 0,7-2 0 0 0,0 1-142 0 0,0 0 0 0 0,0 0 0 0 0,23 0 0 0 0,-51-3-4649 0 0,5 4 3330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9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2 19351 0 0,'0'0'886'0'0,"0"0"-21"0"0,1-8 1340 0 0,1 5-250 0 0,-1 4-697 0 0,1 11-181 0 0,1 18-139 0 0,-5-11-703 0 0,-1 0 1 0 0,-1-1-1 0 0,-7 22 0 0 0,-1 1-48 0 0,-2 10-187 0 0,-7 29 0 0 0,19-70 0 0 0,1-1 0 0 0,0 1 0 0 0,0-1 0 0 0,1 1 0 0 0,0-1 0 0 0,2 13 0 0 0,5-2 0 0 0,-7-19-57 0 0,1 0 0 0 0,-1 0 0 0 0,1 0 0 0 0,0 0 0 0 0,-1 0-1 0 0,1 0 1 0 0,0-1 0 0 0,0 1 0 0 0,-1 0 0 0 0,1 0 0 0 0,0-1 0 0 0,0 1 0 0 0,0-1 0 0 0,0 1-1 0 0,0-1 1 0 0,0 1 0 0 0,0-1 0 0 0,0 0 0 0 0,0 1 0 0 0,0-1 0 0 0,0 0 0 0 0,0 0 0 0 0,0 0-1 0 0,0 0 1 0 0,1 0 0 0 0,-1 0 0 0 0,0 0 0 0 0,0 0 0 0 0,0 0 0 0 0,0 0 0 0 0,0-1 0 0 0,2 0-1 0 0,-1 1-225 0 0,4-2-579 0 0,0 0-1 0 0,0 0 1 0 0,0 0 0 0 0,0-1-1 0 0,-1 0 1 0 0,1 0 0 0 0,5-4 0 0 0,12-12-1696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05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90 10135 0 0,'0'0'231'0'0,"0"0"29"0"0,0 0 19 0 0,0-2 105 0 0,1-7 618 0 0,1 0 0 0 0,0 0 0 0 0,0 0-1 0 0,0 0 1 0 0,1 0 0 0 0,8-16 0 0 0,-5 12 531 0 0,8-28-1 0 0,-12 34-1376 0 0,0-1 986 0 0,-1 0 1 0 0,2-16 0 0 0,-3 23-699 0 0,0 0-289 0 0,-2-4-66 0 0,1 4 282 0 0,1 1 117 0 0,-17 7 613 0 0,12-3-1099 0 0,1 0 0 0 0,0 0 0 0 0,0 1-1 0 0,0-1 1 0 0,1 1 0 0 0,-1 0 0 0 0,1 0 0 0 0,0 0-1 0 0,0 0 1 0 0,-2 8 0 0 0,0-1-3 0 0,1 1 0 0 0,1-1 0 0 0,-4 22 0 0 0,6-27 1 0 0,0-1 0 0 0,1 1 0 0 0,0 0 0 0 0,0-1 0 0 0,0 1 0 0 0,1 0 0 0 0,0-1 0 0 0,0 1 0 0 0,0-1 0 0 0,4 9 0 0 0,-5-14 0 0 0,0 0 0 0 0,1 0 0 0 0,-1 0 0 0 0,1 0 0 0 0,-1 0 0 0 0,1 0 0 0 0,-1 0 0 0 0,1 0 0 0 0,0 0 0 0 0,-1 0 0 0 0,1-1 0 0 0,0 1 0 0 0,-1 0 0 0 0,1 0 0 0 0,0-1 0 0 0,0 1 0 0 0,0-1 0 0 0,0 1 0 0 0,0 0 0 0 0,0-1 0 0 0,0 0 0 0 0,1 1 0 0 0,1 0 0 0 0,-2 1 0 0 0,3 0 0 0 0,9-2 0 0 0,-8 0 0 0 0,0-1 0 0 0,0-1 0 0 0,0 1 0 0 0,0-1 0 0 0,-1 0 0 0 0,1 0 0 0 0,-1 0 0 0 0,1-1 0 0 0,-1 0 0 0 0,0 0 0 0 0,5-4 0 0 0,1-2 0 0 0,0 0 0 0 0,-1 0 0 0 0,10-13 0 0 0,-9 8 0 0 0,0-1 0 0 0,10-19 0 0 0,-16 26 0 0 0,0-1 0 0 0,0 0 0 0 0,-1 1 0 0 0,0-1 0 0 0,2-18 0 0 0,-4 21 72 0 0,-1 5 299 0 0,0 1 117 0 0,-21 12 629 0 0,17-8-1117 0 0,0 1 0 0 0,1 0 0 0 0,0 0 0 0 0,0 1 0 0 0,0-1 0 0 0,0 0 0 0 0,1 1 0 0 0,0 0 0 0 0,0 0 0 0 0,-1 8 0 0 0,0 5 0 0 0,0-1 0 0 0,0 21 0 0 0,0 20 0 0 0,-7 117 0 0 0,5-138 0 0 0,-1-1 0 0 0,-18 62 0 0 0,20-87 0 0 0,1-1 0 0 0,-2 1 0 0 0,0-1 0 0 0,0 0 0 0 0,-1 0 0 0 0,0-1 0 0 0,-1 1 0 0 0,0-2 0 0 0,-15 17 0 0 0,-3-1 0 0 0,21-19 0 0 0,-1-1 0 0 0,0 1 0 0 0,-1-1 0 0 0,1 0 0 0 0,-1-1 0 0 0,0 0 0 0 0,0 1 0 0 0,-1-2 0 0 0,1 1 0 0 0,-12 4 0 0 0,14-7 0 0 0,-1 0 0 0 0,1 0 0 0 0,-1 0 0 0 0,1 0 0 0 0,-1-1 0 0 0,1 0 0 0 0,-1 0 0 0 0,0 0 0 0 0,-4-1 0 0 0,6 0 0 0 0,1 1 0 0 0,-1-1 0 0 0,0 0 0 0 0,1 0 0 0 0,-1 0 0 0 0,1 0 0 0 0,-1-1 0 0 0,1 1 0 0 0,0-1 0 0 0,-1 1 0 0 0,1-1 0 0 0,0 0 0 0 0,0 0 0 0 0,0 0 0 0 0,0 0 0 0 0,-2-3 0 0 0,4 3 0 0 0,-1 0 0 0 0,0 1 0 0 0,0-1 0 0 0,1 0 0 0 0,-1 0 0 0 0,1 0 0 0 0,0 0 0 0 0,-1 0 0 0 0,1 0 0 0 0,0 1 0 0 0,0-1 0 0 0,0 0 0 0 0,1-3 0 0 0,5-28 0 0 0,-3 22 0 0 0,0-4 0 0 0,1 1 0 0 0,1 0 0 0 0,11-23 0 0 0,26-40 0 0 0,-16 30 0 0 0,-11 21-1267 0 0,30-42-1 0 0,-32 52-405 0 0,0 1 0 0 0,1 1-1 0 0,23-20 1 0 0,-17 18-7115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39:59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9351 0 0,'4'-16'1474'0'0,"-2"10"-1354"0"0,0 1 0 0 0,1 0 0 0 0,0 0 0 0 0,0 0 1 0 0,4-6-1 0 0,3-3 2654 0 0,-9 12-1751 0 0,-1 2 1 0 0,0 0 0 0 0,0 0 0 0 0,0 0-137 0 0,-1 74 0 0 0,1 57 635 0 0,1-119-1522 0 0,1 0 0 0 0,0-1 0 0 0,0 1 0 0 0,1-1 0 0 0,1 0 0 0 0,0 0 0 0 0,0 0 0 0 0,1 0 0 0 0,1-1 0 0 0,10 17 0 0 0,-15-26 0 0 0,1 1 0 0 0,-1 0 0 0 0,1-1 0 0 0,-1 1 0 0 0,1-1 0 0 0,0 0 0 0 0,-1 0 0 0 0,1 1 0 0 0,0-1 0 0 0,0 0 0 0 0,0 0 0 0 0,0-1 0 0 0,0 1 0 0 0,0 0 0 0 0,3 0 0 0 0,-1 0 0 0 0,0-1 0 0 0,0 0 0 0 0,0 0 0 0 0,0 0 0 0 0,0 0 0 0 0,0-1 0 0 0,-1 0 0 0 0,5-1 0 0 0,3-1 0 0 0,-1-1 0 0 0,-1 0 0 0 0,1-1 0 0 0,-1 0 0 0 0,14-9 0 0 0,-11 5 0 0 0,0-2 0 0 0,-1 1 0 0 0,0-1 0 0 0,0-1 0 0 0,-1 0 0 0 0,-1 0 0 0 0,0-1 0 0 0,-1 0 0 0 0,10-20 0 0 0,1-2 0 0 0,-10 20 0 0 0,0-1 0 0 0,-2 1 0 0 0,0-1 0 0 0,9-29 0 0 0,-15 35 0 0 0,-5 4 0 0 0,4 6 0 0 0,-1 0 0 0 0,1-1 0 0 0,-1 1 0 0 0,0 0 0 0 0,1-1 0 0 0,-1 1 0 0 0,0 0 0 0 0,1 0 0 0 0,-1 0 0 0 0,1 0 0 0 0,-1 0 0 0 0,0 0 0 0 0,1 0 0 0 0,-1 0 0 0 0,0 0 0 0 0,1 0 0 0 0,-1 0 0 0 0,0 0 0 0 0,1 0 0 0 0,-1 0 0 0 0,0 1 0 0 0,1-1 0 0 0,-2 1 0 0 0,1 0 0 0 0,-1 0 0 0 0,1 0 0 0 0,-1 0 0 0 0,1 0 0 0 0,-1 1 0 0 0,1-1 0 0 0,0 0 0 0 0,-2 3 0 0 0,-1 4 0 0 0,0-1 0 0 0,-6 15 0 0 0,9-19 0 0 0,-12 33 0 0 0,-14 69 0 0 0,8-25 0 0 0,-53 127 0 0 0,12-39 0 0 0,58-166 0 0 0,2-1 0 0 0,-1 0 0 0 0,1-1 0 0 0,-1 1 0 0 0,1 0 0 0 0,0 0 0 0 0,0-1 0 0 0,-1 1 0 0 0,1 0 0 0 0,0 0 0 0 0,0-1 0 0 0,0 1 0 0 0,0 0 0 0 0,0 0 0 0 0,0 0 0 0 0,0-1 0 0 0,0 1 0 0 0,0 0 0 0 0,0 0 0 0 0,1 0 0 0 0,-1-1 0 0 0,1 3 0 0 0,2 4 0 0 0,3 0 0 0 0,9 3 0 0 0,-15-10-2 0 0,1 0 0 0 0,-1 0 0 0 0,0 0 0 0 0,0 0 0 0 0,0 1 0 0 0,0-1 0 0 0,0 0 0 0 0,0 0 0 0 0,0 0 0 0 0,1 0 0 0 0,-1 0 0 0 0,0 0 0 0 0,0 1-1 0 0,0-1 1 0 0,0 0 0 0 0,1 0 0 0 0,-1 0 0 0 0,0 0 0 0 0,0 0 0 0 0,0 0 0 0 0,0 0 0 0 0,1 0 0 0 0,-1 0 0 0 0,0 0 0 0 0,0 0 0 0 0,0 0 0 0 0,0 0 0 0 0,1 0 0 0 0,-1 0 0 0 0,0 0 0 0 0,0 0 0 0 0,0 0 0 0 0,1 0 0 0 0,-1 0 0 0 0,0 0 0 0 0,0 0 0 0 0,0 0 0 0 0,0 0 0 0 0,1 0 0 0 0,-1-1-1 0 0,0 1 1 0 0,0 0 0 0 0,0 0 0 0 0,0 0 0 0 0,0-3-307 0 0,0 1-166 0 0,-1 1-1978 0 0,-3-5-7786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02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58 8287 0 0,'0'0'191'0'0,"0"0"26"0"0,0 0 9 0 0,0 3-34 0 0,-4 10-10 0 0,4-10 560 0 0,0-3 234 0 0,0 0 42 0 0,0 0 6 0 0,0 0 0 0 0,0 0 0 0 0,0 0 0 0 0,0 0 0 0 0,0 0 0 0 0,-1-1 0 0 0,0-2-658 0 0,0 0 0 0 0,1 0 0 0 0,-1 0 0 0 0,1 0 0 0 0,0 0-1 0 0,-1 0 1 0 0,1 0 0 0 0,1 0 0 0 0,-1 0 0 0 0,0 0 0 0 0,1 0 0 0 0,-1 0-1 0 0,1 0 1 0 0,2-4 0 0 0,0 1 463 0 0,0 0 1 0 0,0 0-1 0 0,1 1 0 0 0,-1-1 1 0 0,10-9-1 0 0,-11 13-829 0 0,0-1 0 0 0,1 0 0 0 0,-1 0 0 0 0,1 0 0 0 0,0 1 0 0 0,0-1 0 0 0,0 1 0 0 0,0 0 0 0 0,0 0 0 0 0,6-3 0 0 0,34-18 0 0 0,-33 21 0 0 0,-8 3 0 0 0,-1-1 0 0 0,1 1 0 0 0,-1 0 0 0 0,0-1 0 0 0,1 1 0 0 0,-1 0 0 0 0,0 0 0 0 0,0 0 0 0 0,0 0 0 0 0,0 1 0 0 0,0-1 0 0 0,0 0 0 0 0,2 3 0 0 0,12 22 0 0 0,-6-11 0 0 0,7 17 0 0 0,-13-25 0 0 0,0-1 0 0 0,0 0 0 0 0,0 0 0 0 0,1-1 0 0 0,0 1 0 0 0,6 7 0 0 0,-6-9 0 0 0,0-1 0 0 0,0 0 0 0 0,0 1 0 0 0,0-1 0 0 0,0-1 0 0 0,1 1 0 0 0,-1-1 0 0 0,1 0 0 0 0,0 0 0 0 0,-1 0 0 0 0,9 2 0 0 0,-9-3 0 0 0,0-1 0 0 0,0 0 0 0 0,0 0 0 0 0,0 0 0 0 0,0 0 0 0 0,0 0 0 0 0,0-1 0 0 0,0 1 0 0 0,0-1 0 0 0,0 0 0 0 0,-1-1 0 0 0,1 1 0 0 0,0-1 0 0 0,-1 1 0 0 0,5-4 0 0 0,-3 3 72 0 0,-1-1-1 0 0,1 1 1 0 0,-1-1-1 0 0,0 0 1 0 0,0 0 0 0 0,0-1-1 0 0,0 1 1 0 0,-1-1-1 0 0,0 0 1 0 0,1 0 0 0 0,-1 0-1 0 0,4-8 1 0 0,-2 2 26 0 0,0-1 1 0 0,-1 0-1 0 0,-1 0 0 0 0,1 0 1 0 0,-2-1-1 0 0,0 1 0 0 0,0-1 1 0 0,-1 1-1 0 0,0-23 1 0 0,-1 33-795 0 0,0 1-258 0 0,0 0-1194 0 0,0 0-4789 0 0,0 0-2051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16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74 10135 0 0,'0'0'231'0'0,"0"0"29"0"0,0-7 257 0 0,2-2 462 0 0,-1 0 0 0 0,5-13-1 0 0,-5 21 46 0 0,6-16 3072 0 0,-4 8 1378 0 0,-7 16-4251 0 0,-10 18-1109 0 0,-15 53 1008 0 0,10-23-639 0 0,-83 190-483 0 0,70-171 0 0 0,32-74 0 0 0,0 0 1 0 0,0 0-1 0 0,0 0 0 0 0,0 0 0 0 0,0 0 1 0 0,0 0-1 0 0,0 0 0 0 0,0 0 0 0 0,0 0 1 0 0,0 0-1 0 0,0 0 0 0 0,0 0 0 0 0,0 0 1 0 0,0 0-1 0 0,0 0 0 0 0,0 0 0 0 0,0 0 1 0 0,0 0-1 0 0,0 0 0 0 0,0 0 0 0 0,0-1 1 0 0,-1 1-1 0 0,1 0 0 0 0,0 0 0 0 0,0 0 1 0 0,0 0-1 0 0,0 0 0 0 0,0 0 0 0 0,0 1 1 0 0,0-1-1 0 0,0 0 0 0 0,0 0 0 0 0,0 0 1 0 0,0 0-1 0 0,0 0 0 0 0,0 0 0 0 0,0 0 1 0 0,0 0-1 0 0,0 0 0 0 0,0 0 0 0 0,-1 0 0 0 0,1 0 1 0 0,0 0-1 0 0,0 0 0 0 0,0 0 0 0 0,0 0 1 0 0,0 0-1 0 0,0 0 0 0 0,0 0 0 0 0,0 0 1 0 0,0 0-1 0 0,0 0 0 0 0,0 0 0 0 0,0 0 1 0 0,0 0-1 0 0,0 1 0 0 0,0-1 0 0 0,0 0 1 0 0,0 0-1 0 0,0 0 0 0 0,0 0 0 0 0,0 0 1 0 0,0 0-1 0 0,0 0 0 0 0,0 0 0 0 0,0 0 1 0 0,-1-7 15 0 0,1-11-182 0 0,2 11-602 0 0,0-1-1 0 0,7-14 1 0 0,-4 11-1089 0 0,4-12-6672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16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26 15663 0 0,'-4'-6'762'0'0,"3"5"-533"0"0,0 0 0 0 0,0 0 0 0 0,1 1 0 0 0,-1-1 0 0 0,0 0 0 0 0,1 0 0 0 0,-1 0 1 0 0,1 0-1 0 0,-1 0 0 0 0,1 0 0 0 0,-1 1 0 0 0,1-1 0 0 0,0 0 0 0 0,0 0 0 0 0,-1-1 1 0 0,1 1-1 0 0,0-1 0 0 0,1 0 31 0 0,-1 1 1 0 0,1-1 0 0 0,0 0-1 0 0,0 1 1 0 0,0-1-1 0 0,0 1 1 0 0,0-1-1 0 0,0 1 1 0 0,0-1 0 0 0,3-1-1 0 0,4-6 252 0 0,0 1 0 0 0,1 0 0 0 0,0 1 0 0 0,0-1 0 0 0,1 2 0 0 0,15-9 0 0 0,27-15-170 0 0,-25 14-205 0 0,37-16 0 0 0,-37 20-142 0 0,-10 4 1 0 0,-1 1 1 0 0,22-5-1 0 0,-34 11 11 0 0,1 0-1 0 0,0 0 1 0 0,0 0 0 0 0,0 1 0 0 0,0-1 0 0 0,0 1-1 0 0,0 1 1 0 0,0-1 0 0 0,0 1 0 0 0,0 0-1 0 0,0 0 1 0 0,7 2 0 0 0,-11-2 364 0 0,-1-1-335 0 0,0 1 1 0 0,1-1-1 0 0,-1 1 1 0 0,0 0-1 0 0,0-1 1 0 0,0 1-1 0 0,0-1 1 0 0,0 1-1 0 0,0-1 1 0 0,1 1-1 0 0,-1-1 1 0 0,0 1-1 0 0,0-1 1 0 0,1 0-1 0 0,-1 1 1 0 0,0-1-1 0 0,1 1 1 0 0,-1-1-1 0 0,0 1 1 0 0,1-1 0 0 0,1 2 22 0 0,-1-1 1 0 0,0 0 0 0 0,0 1 0 0 0,0-1 0 0 0,0 1 0 0 0,0 0 0 0 0,0-1 0 0 0,0 1 0 0 0,-1 0-1 0 0,1-1 1 0 0,-1 1 0 0 0,1 0 0 0 0,0 2 0 0 0,-1 2-60 0 0,1-1 0 0 0,-1 0 0 0 0,0 0 0 0 0,-1 1 0 0 0,1-1 0 0 0,-1 0 0 0 0,0 0 0 0 0,0 0 0 0 0,-1 0 0 0 0,1 0 0 0 0,-1 0 0 0 0,0 0 0 0 0,-1 0 0 0 0,-3 5 0 0 0,0 0 0 0 0,-1 1 0 0 0,0-2 0 0 0,-1 1 0 0 0,0-1 0 0 0,-11 10 0 0 0,5-8 0 0 0,-1 0 0 0 0,-1-1 0 0 0,-19 10 0 0 0,1-1 0 0 0,26-14 0 0 0,22-2 0 0 0,23 7 0 0 0,-31-8 0 0 0,0 0 0 0 0,-1 1 0 0 0,0 0 0 0 0,1 0 0 0 0,-1 0 0 0 0,0 1 0 0 0,0 0 0 0 0,-1 0 0 0 0,1 0 0 0 0,-1 0 0 0 0,0 1 0 0 0,0 0 0 0 0,5 8 0 0 0,-5-8 0 0 0,-1 1 0 0 0,0 0 0 0 0,0 0 0 0 0,0 0 0 0 0,-1 0 0 0 0,0 1 0 0 0,0-1 0 0 0,-1 0 0 0 0,0 1 0 0 0,0 0 0 0 0,0-1 0 0 0,-1 1 0 0 0,0-1 0 0 0,0 1 0 0 0,-1 0 0 0 0,0-1 0 0 0,0 1 0 0 0,0-1 0 0 0,-1 1 0 0 0,-3 6 0 0 0,1-3 0 0 0,0 0 0 0 0,0-1 0 0 0,-1 0 0 0 0,0 0 0 0 0,-1 0 0 0 0,0-1 0 0 0,0 0 0 0 0,-1 0 0 0 0,0 0 0 0 0,-1-1 0 0 0,1 0 0 0 0,-13 9 0 0 0,19-16 0 0 0,-14 11 0 0 0,-1-2 0 0 0,0 0 0 0 0,-18 8 0 0 0,28-14-106 0 0,0-1-1 0 0,0 0 1 0 0,0 0-1 0 0,0 0 1 0 0,0-1-1 0 0,-1 0 1 0 0,1 0-1 0 0,-1 0 1 0 0,1-1-1 0 0,-1 0 1 0 0,1 0 0 0 0,-8-1-1 0 0,13 0-7 0 0,0 1 0 0 0,0 0 0 0 0,0-1 0 0 0,0 1 0 0 0,0-1 0 0 0,1 1 0 0 0,-1-1 1 0 0,0 0-1 0 0,0 1 0 0 0,0-1 0 0 0,0 0 0 0 0,1 0 0 0 0,-1 1 0 0 0,0-1 0 0 0,1 0 0 0 0,-1 0 0 0 0,0 0 0 0 0,1 0 0 0 0,-1 0 0 0 0,1 0 0 0 0,0 0 0 0 0,-1 0 0 0 0,1 0 0 0 0,0 0 1 0 0,-1-1-1 0 0,1-2-1103 0 0,-1 1 1 0 0,1-1 0 0 0,-1 1 0 0 0,1-1 0 0 0,0 1-1 0 0,1-6 1 0 0,2-7-6052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17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7 15663 0 0,'0'0'356'0'0,"0"0"50"0"0,0 0 20 0 0,0-1-42 0 0,0-3-112 0 0,0 3 463 0 0,0 1 234 0 0,0 0 45 0 0,0 0 8 0 0,0 0 2 0 0,0 0 0 0 0,0 0 0 0 0,0 0-137 0 0,-8 4-550 0 0,-3 3 69 0 0,1 1 1 0 0,0 1-1 0 0,1 0 0 0 0,-1 0 1 0 0,-8 13-1 0 0,-1 0 156 0 0,-6 9-338 0 0,1 2 0 0 0,1 1 0 0 0,2 0 0 0 0,-27 61 0 0 0,30-57-198 0 0,2 2 1 0 0,2-1-1 0 0,-11 49 0 0 0,20-67 12 0 0,2 0-1 0 0,0-1 1 0 0,2 1-1 0 0,0 0 1 0 0,1 0-1 0 0,1 0 1 0 0,1 0-1 0 0,6 28 1 0 0,-5-41 93 0 0,-1-1 0 0 0,1 0 0 0 0,0 0 1 0 0,1 0-1 0 0,-1 0 0 0 0,7 9 0 0 0,-8-13-88 0 0,1 0 0 0 0,-1 0 0 0 0,0 0 0 0 0,1 0 0 0 0,0-1 0 0 0,-1 1 0 0 0,1-1 0 0 0,0 0 0 0 0,0 0 0 0 0,0 0-1 0 0,1 0 1 0 0,-1 0 0 0 0,0 0 0 0 0,1-1 0 0 0,3 1 0 0 0,0-1-68 0 0,-5 0-24 0 0,-1 0 1 0 0,1-1-1 0 0,0 1 1 0 0,0-1-1 0 0,0 0 1 0 0,0 0-1 0 0,0 1 1 0 0,-1-1-1 0 0,1-1 1 0 0,0 1-1 0 0,0 0 1 0 0,0 0-1 0 0,0-1 0 0 0,0 1 1 0 0,0-1-1 0 0,-1 1 1 0 0,1-1-1 0 0,0 0 1 0 0,0 0-1 0 0,-1 0 1 0 0,1 0-1 0 0,-1 0 1 0 0,1 0-1 0 0,-1 0 1 0 0,1 0-1 0 0,-1-1 1 0 0,2-2-1 0 0,3-1-762 0 0,-1-1 0 0 0,-1 0 0 0 0,1-1 1 0 0,-1 1-1 0 0,4-9 0 0 0,-1-2-724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18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11 13823 0 0,'0'0'315'0'0,"0"0"45"0"0,0 0 21 0 0,-1 2-49 0 0,-7 12-69 0 0,7-13 457 0 0,1-1 249 0 0,0 0 45 0 0,0 0-61 0 0,0 0-288 0 0,0 0-121 0 0,0 0-28 0 0,0 0-4 0 0,1-1-369 0 0,0-1 0 0 0,-1 0 0 0 0,1 1 0 0 0,0-1 0 0 0,0 0 0 0 0,0 1 0 0 0,0-1-1 0 0,1-1 1 0 0,0 0 107 0 0,47-87 2970 0 0,-10 15-1745 0 0,-33 63-1431 0 0,-1 4-2 0 0,-1-1-1 0 0,1 1 1 0 0,1 0-1 0 0,0 0 1 0 0,0 0-1 0 0,0 1 1 0 0,1 0 0 0 0,0 0-1 0 0,11-8 1 0 0,7 0 1398 0 0,-23 15-1291 0 0,0 1-148 0 0,0 0 0 0 0,0 0 0 0 0,0 1 0 0 0,0-1 0 0 0,-1 1 0 0 0,1 0 0 0 0,-1 0 0 0 0,1-1 0 0 0,-1 1 0 0 0,0 0 0 0 0,1 0 0 0 0,-1 0 0 0 0,0 0 0 0 0,0 0 0 0 0,-1 1 0 0 0,1-1 0 0 0,0 2 0 0 0,3 7-3 0 0,-2-7 2 0 0,-1 0 0 0 0,0-1 0 0 0,0 1 0 0 0,0 0 0 0 0,0 0 0 0 0,-1 0 0 0 0,1 0 0 0 0,-1 0 0 0 0,0 0 0 0 0,0 0 0 0 0,-1 0 0 0 0,-1 7 0 0 0,-1 2 0 0 0,-1-1 0 0 0,-8 20 0 0 0,1-5 0 0 0,11-26 0 0 0,-1 0 0 0 0,1 0 0 0 0,0 0 0 0 0,0 0 0 0 0,-1 0 0 0 0,1 0 0 0 0,0 0 0 0 0,-1 0 0 0 0,1 0 0 0 0,-1-1 0 0 0,1 1 0 0 0,-1 0 0 0 0,0 0 0 0 0,1 0 0 0 0,-1-1 0 0 0,0 1 0 0 0,0 0 0 0 0,1-1 0 0 0,-1 1 0 0 0,-2 0 0 0 0,0 1 0 0 0,3-2 0 0 0,0 1 0 0 0,0-1 0 0 0,-1 0 0 0 0,1 0 0 0 0,0 0 0 0 0,0 0 0 0 0,0 0 0 0 0,0 0 0 0 0,0 0 0 0 0,0 0 0 0 0,0 0 0 0 0,-1 0 0 0 0,1 1 0 0 0,0-1 0 0 0,0 0 0 0 0,0 0 0 0 0,0 0 0 0 0,0 0 0 0 0,0 0 0 0 0,-1 0 0 0 0,1 0 0 0 0,0 0 0 0 0,0 0 0 0 0,0 0 0 0 0,0 0 0 0 0,0 0 0 0 0,0 0 0 0 0,-1 0 0 0 0,1 0 0 0 0,0 0 0 0 0,0-1 0 0 0,0 1 0 0 0,0 0 0 0 0,0 0 0 0 0,0 0 0 0 0,-1 0 0 0 0,1 0 0 0 0,0 0 0 0 0,-1-6 0 0 0,3-6 0 0 0,1 2 0 0 0,0 0 0 0 0,1 1 0 0 0,0 0 0 0 0,1 0 0 0 0,0 0 0 0 0,1 0 0 0 0,7-8 0 0 0,3-3 0 0 0,31-29 0 0 0,-41 43 0 0 0,1 1 0 0 0,-1 1 0 0 0,13-7 0 0 0,-12 7 0 0 0,0 0 0 0 0,0-1 0 0 0,9-7 0 0 0,-14 10 0 0 0,16-13 0 0 0,-17 15 0 0 0,0 0 0 0 0,-1-1 0 0 0,1 1 0 0 0,0 0 0 0 0,0-1 0 0 0,0 1 0 0 0,-1 0 0 0 0,1 0 0 0 0,0 0 0 0 0,0 0 0 0 0,0 0 0 0 0,0 0 0 0 0,0 0 0 0 0,-1 0 0 0 0,1 0 0 0 0,0 0 0 0 0,0 0 0 0 0,0 1 0 0 0,0-1 0 0 0,-1 0 0 0 0,1 0 0 0 0,0 1 0 0 0,1 0 0 0 0,1 1 0 0 0,0 0 0 0 0,0 0 0 0 0,0 0 0 0 0,-1 0 0 0 0,1 1 0 0 0,0 0 0 0 0,-1-1 0 0 0,0 1 0 0 0,1 0 0 0 0,-1 0 0 0 0,0 0 0 0 0,-1 0 0 0 0,1 0 0 0 0,0 1 0 0 0,-1-1 0 0 0,0 0 0 0 0,2 8 0 0 0,1 9-228 0 0,-1 1 0 0 0,0 0-1 0 0,-1 0 1 0 0,-2-1 0 0 0,-2 30 0 0 0,0 18-503 0 0,12-73-2794 0 0,-2-3 1493 0 0,1-1-15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18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1191 0 0,'0'0'480'0'0,"3"-1"67"0"0,33-4 894 0 0,-25 3-1248 0 0,8-1 1054 0 0,1 0-1 0 0,33 1 0 0 0,-45 2-1246 0 0,0-1 0 0 0,0 1 0 0 0,11-4 0 0 0,19 0 0 0 0,-15 1 0 0 0,-19 2 0 0 0,0 0 0 0 0,0 1 0 0 0,0-1 0 0 0,0 1 0 0 0,1 0 0 0 0,-1 0 0 0 0,0 0 0 0 0,0 1 0 0 0,0 0 0 0 0,5 1 0 0 0,-7-1-46 0 0,0-1-1 0 0,0 1 0 0 0,-1-1 1 0 0,1 0-1 0 0,0 1 1 0 0,0-1-1 0 0,-1 0 0 0 0,1 0 1 0 0,0 0-1 0 0,3 0 1 0 0,1-1-295 0 0,-1-3-213 0 0,-4 3-3680 0 0,-1 1 2242 0 0,0 0-55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18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17503 0 0,'0'0'803'0'0,"0"0"-18"0"0,0 0-358 0 0,0 0 341 0 0,0 0 205 0 0,0 0 40 0 0,0 0-59 0 0,0 0-289 0 0,0 0-121 0 0,0 2-28 0 0,0 5-410 0 0,-1 0 1 0 0,0 1-1 0 0,0-1 0 0 0,-1 0 0 0 0,1 0 0 0 0,-4 7 0 0 0,-21 43 1011 0 0,17-39-715 0 0,-13 37 0 0 0,9-23-402 0 0,11-27 0 0 0,-1 1 0 0 0,0 0 0 0 0,1 0 0 0 0,0 1 0 0 0,1-1 0 0 0,-1 0 0 0 0,1 0 0 0 0,0 1 0 0 0,1 11 0 0 0,0-17-84 0 0,0 1-1 0 0,0-1 1 0 0,1 0-1 0 0,-1 0 1 0 0,1 1-1 0 0,-1-1 1 0 0,1 0-1 0 0,0 0 1 0 0,-1 0-1 0 0,1 0 1 0 0,0 0-1 0 0,0 0 1 0 0,0 0-1 0 0,0 0 1 0 0,0 0-1 0 0,0 0 1 0 0,0 0-1 0 0,0-1 1 0 0,0 1-1 0 0,0 0 1 0 0,0-1-1 0 0,0 1 1 0 0,1-1-1 0 0,-1 1 1 0 0,0-1-1 0 0,0 1 1 0 0,1-1-1 0 0,-1 0 1 0 0,0 0-1 0 0,0 0 1 0 0,1 0-1 0 0,-1 0 1 0 0,3 0-1 0 0,2 0-606 0 0,1-1 0 0 0,0 0 0 0 0,-1 0 0 0 0,0-1-1 0 0,9-3 1 0 0,13-7-1865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19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1 15663 0 0,'0'0'719'0'0,"0"0"-20"0"0,0 0-238 0 0,0 0 656 0 0,0 0 335 0 0,0 0 70 0 0,1-1-57 0 0,3-4-603 0 0,0 0 1 0 0,0 1-1 0 0,0-1 1 0 0,2-6-1 0 0,20-45-52 0 0,-12 23 468 0 0,-8 23-1252 0 0,0 0 1 0 0,0 0-1 0 0,1 1 0 0 0,0-1 1 0 0,17-15-1 0 0,-5 8-22 0 0,33-25-1 0 0,-49 40 128 0 0,1 0 0 0 0,-1 0 0 0 0,0 0 0 0 0,1 0 0 0 0,-1 1-1 0 0,1-1 1 0 0,-1 1 0 0 0,1 0 0 0 0,0 0 0 0 0,5-1 0 0 0,-7 3-100 0 0,-1-1 0 0 0,1 1 0 0 0,-1-1-1 0 0,1 1 1 0 0,0-1 0 0 0,-1 1 0 0 0,1 0 0 0 0,-1 0 0 0 0,1-1 0 0 0,-1 1-1 0 0,0 0 1 0 0,1 1 0 0 0,1 1 0 0 0,0-1-2 0 0,-1 1 1 0 0,0 0-1 0 0,0-1 0 0 0,1 1 1 0 0,1 5-1 0 0,0 0-29 0 0,-1 0 0 0 0,-1 0 0 0 0,0 1 0 0 0,0-1 0 0 0,0 1 0 0 0,-1-1 0 0 0,0 10 0 0 0,-4 60 0 0 0,2-67 0 0 0,0-1 0 0 0,-1-3-64 0 0,2-6-273 0 0,0-1-138 0 0,0 0-33 0 0,0 0 133 0 0,0 0 577 0 0,1-2 248 0 0,3-9-334 0 0,1 1 0 0 0,0-1-1 0 0,0 1 1 0 0,14-18-1 0 0,33-37 375 0 0,-36 46-451 0 0,9-5-39 0 0,-25 24 0 0 0,0-1 0 0 0,1 1 0 0 0,-1 0 0 0 0,0 0 0 0 0,0-1 0 0 0,1 1 0 0 0,-1 0 0 0 0,0 0 0 0 0,0-1 0 0 0,1 1 0 0 0,-1 0 0 0 0,0 0 0 0 0,1 0 0 0 0,-1 0 0 0 0,0 0 0 0 0,1 0 0 0 0,-1-1 0 0 0,0 1 0 0 0,1 0 0 0 0,-1 0 0 0 0,0 0 0 0 0,1 0 0 0 0,-1 0 0 0 0,0 0 0 0 0,1 0 0 0 0,-1 0 0 0 0,0 1 0 0 0,1-1 0 0 0,-1 0 0 0 0,0 0 0 0 0,0 0 0 0 0,1 0 0 0 0,-1 0 0 0 0,0 0 0 0 0,1 1 0 0 0,-1-1 0 0 0,0 0 0 0 0,0 0 0 0 0,1 0 0 0 0,-1 1 0 0 0,0-1 0 0 0,0 0 0 0 0,1 0 0 0 0,-1 1 0 0 0,0-1 0 0 0,0 0 0 0 0,0 0 0 0 0,0 1 0 0 0,1-1 0 0 0,-1 0 0 0 0,0 1 0 0 0,0-1 0 0 0,0 0 0 0 0,0 1 0 0 0,0-1 0 0 0,0 0 0 0 0,0 1 0 0 0,0-1 0 0 0,0 1 0 0 0,0-1 0 0 0,4 11-62 0 0,-1-1 0 0 0,0 1 1 0 0,-1 0-1 0 0,0 0 0 0 0,-1 0 0 0 0,0 0 1 0 0,-1 15-1 0 0,4 24-320 0 0,-4-39-539 0 0,0-9 1083 0 0,0-1 0 0 0,0 0 0 0 0,0 1 0 0 0,0-1 0 0 0,1 0 0 0 0,-1 0-1 0 0,0 1 1 0 0,1-1 0 0 0,-1 0 0 0 0,2 2 0 0 0,-2-3-162 0 0,0 0 1 0 0,0 0-1 0 0,0 0 0 0 0,0-1 0 0 0,0 1 1 0 0,0 0-1 0 0,0 0 0 0 0,0 0 1 0 0,0 0-1 0 0,0 0 0 0 0,0 0 0 0 0,0-1 1 0 0,0 1-1 0 0,0 0 0 0 0,0 0 0 0 0,1 0 1 0 0,-1 0-1 0 0,0 0 0 0 0,0 0 1 0 0,0 0-1 0 0,0 0 0 0 0,0-1 0 0 0,0 1 1 0 0,1 0-1 0 0,-1 0 0 0 0,0 0 1 0 0,0 0-1 0 0,0 0 0 0 0,0 0 0 0 0,0 0 1 0 0,1 0-1 0 0,-1 0 0 0 0,0 0 0 0 0,0 0 1 0 0,0 0-1 0 0,0 0 0 0 0,0 0 1 0 0,1 0-1 0 0,-1 0 0 0 0,0 0 0 0 0,0 0 1 0 0,0 0-1 0 0,0 0 0 0 0,0 0 0 0 0,1 0 1 0 0,-1 1-1 0 0,0-1 0 0 0,0 0 1 0 0,0 0-1 0 0,0 0 0 0 0,0 0 0 0 0,0 0 1 0 0,1 0-1 0 0,-1 0 0 0 0,0 0 1 0 0,0 1-1 0 0,0-1 0 0 0,0 0 0 0 0,0 0 1 0 0,0 0-1 0 0,0 0 0 0 0,0 0 0 0 0,0 1 1 0 0,0-1-1 0 0,0 0 0 0 0,6-7-2 0 0,23-31 2 0 0,-23 27 0 0 0,2 1 0 0 0,0 0 0 0 0,14-14 0 0 0,4-1 0 0 0,-20 18 0 0 0,0 1 0 0 0,1 0 0 0 0,0 0 0 0 0,0 0 0 0 0,0 1 0 0 0,15-8 0 0 0,-10 6 0 0 0,-10 5 0 0 0,0 1 0 0 0,0 0 0 0 0,-1-1 0 0 0,1 1 0 0 0,0 0 0 0 0,0 0 0 0 0,0 1 0 0 0,1-1 0 0 0,-1 0 0 0 0,0 1 0 0 0,0-1 0 0 0,0 1 0 0 0,0-1 0 0 0,1 1 0 0 0,-1 0 0 0 0,0 0 0 0 0,0 0 0 0 0,0 1 0 0 0,1-1 0 0 0,-1 0 0 0 0,0 1 0 0 0,0-1 0 0 0,0 1 0 0 0,0 0 0 0 0,0 0 0 0 0,0 0 0 0 0,0 0 0 0 0,0 0 0 0 0,0 0 0 0 0,0 0 0 0 0,0 1 0 0 0,2 1 0 0 0,-2-1 0 0 0,0 0 0 0 0,0 0 0 0 0,0 1 0 0 0,-1-1 0 0 0,1 1 0 0 0,0-1 0 0 0,-1 1 0 0 0,0-1 0 0 0,1 1 0 0 0,-1 0 0 0 0,0-1 0 0 0,0 5 0 0 0,1 1 0 0 0,0 1 0 0 0,0 14 0 0 0,3 46 0 0 0,-4-60-201 0 0,-1-7-850 0 0,0-2-385 0 0,0 0-1683 0 0,0 0-6434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19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21191 0 0,'0'0'969'0'0,"0"0"-18"0"0,2 0-612 0 0,0 1-209 0 0,1 0 1 0 0,-1 0 0 0 0,1 0-1 0 0,-1 1 1 0 0,1-1-1 0 0,-1 0 1 0 0,1 1 0 0 0,-1 0-1 0 0,0-1 1 0 0,0 1 0 0 0,0 0-1 0 0,0 0 1 0 0,0 0-1 0 0,0 1 1 0 0,-1-1 0 0 0,1 0-1 0 0,-1 1 1 0 0,0-1-1 0 0,1 1 1 0 0,-1-1 0 0 0,0 1-1 0 0,0-1 1 0 0,0 6-1 0 0,1-1 178 0 0,0-1 0 0 0,-1 1 0 0 0,0 0 0 0 0,-1 0 0 0 0,1-1 0 0 0,-1 1-1 0 0,-1 0 1 0 0,1 0 0 0 0,-2 7 0 0 0,-1-4-289 0 0,-1 8 121 0 0,-12 33 0 0 0,14-46-396 0 0,0 0 0 0 0,-1 0 0 0 0,0 0-1 0 0,0 0 1 0 0,0 0 0 0 0,-1-1-1 0 0,1 1 1 0 0,-1-1 0 0 0,0 0-1 0 0,-6 5 1 0 0,9-9-9640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05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0135 0 0,'0'0'231'0'0,"0"0"29"0"0,0 0 19 0 0,0 0 105 0 0,0 0 410 0 0,0 0 184 0 0,0 0 40 0 0,0 0 6 0 0,0 0 0 0 0,0 0 0 0 0,0 0 0 0 0,0 0-69 0 0,0 0-290 0 0,0 0-121 0 0,0 0-28 0 0,0 0 66 0 0,12 0 2300 0 0,3-2-202 0 0,-13 2-2236 0 0,-1 1-289 0 0,6 0-138 0 0,-5-1 58 0 0,1 1-1 0 0,-1-1 1 0 0,1 1-1 0 0,-1 0 1 0 0,1 0 0 0 0,-1 0-1 0 0,0 0 1 0 0,1 0-1 0 0,-1 1 1 0 0,0-1 0 0 0,0 1-1 0 0,0-1 1 0 0,0 1-1 0 0,0 0 1 0 0,0-1 0 0 0,0 1-1 0 0,-1 0 1 0 0,1 1 0 0 0,-1-1-1 0 0,1 0 1 0 0,-1 0-1 0 0,0 0 1 0 0,0 1 0 0 0,2 4-1 0 0,2 5 93 0 0,-3-6-162 0 0,1 0 0 0 0,-1 1 0 0 0,1 8 0 0 0,3 9-9 0 0,-1-6 4 0 0,-1 0 0 0 0,-1 0 0 0 0,1 22 0 0 0,-1-5 0 0 0,-2-15 0 0 0,0 0 0 0 0,-5 30 0 0 0,3-37 0 0 0,-1 5 0 0 0,-1-1 0 0 0,-9 28 0 0 0,4-17 0 0 0,4-16 261 0 0,0-1-1 0 0,-1 0 1 0 0,0 0-1 0 0,-1-1 1 0 0,0 1-1 0 0,-12 14 1 0 0,2-2-37 0 0,11-15-224 0 0,1 0 0 0 0,-1 0 0 0 0,1-1 0 0 0,0 0 0 0 0,1 1 0 0 0,3-1-64 0 0,0-6-273 0 0,0-1-138 0 0,0 0-33 0 0,0 0 65 0 0,0 0 222 0 0,0 0-166 0 0,0 0-101 0 0,3-8-737 0 0,3-33-4332 0 0,-3 20 3510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20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29 19351 0 0,'0'0'439'0'0,"0"0"62"0"0,0 0 33 0 0,0 0-65 0 0,2-1-309 0 0,-2 1 34 0 0,1 0 1 0 0,-1 0 0 0 0,1 0-1 0 0,-1 0 1 0 0,1 0 0 0 0,-1 0-1 0 0,1 1 1 0 0,-1-1 0 0 0,1 0-1 0 0,-1 0 1 0 0,1 0 0 0 0,-1 0-1 0 0,1 1 1 0 0,-1-1 0 0 0,1 0-1 0 0,-1 0 1 0 0,1 1 0 0 0,-1-1-1 0 0,0 0 1 0 0,1 1 0 0 0,-1-1-1 0 0,0 0 1 0 0,1 1 0 0 0,-1-1-1 0 0,0 1 1 0 0,1-1 0 0 0,-1 0-1 0 0,0 1 1 0 0,1 1 56 0 0,0 1-1 0 0,-1-1 1 0 0,1 0-1 0 0,0 0 1 0 0,-1 0 0 0 0,0 0-1 0 0,0 3 1 0 0,0 9-249 0 0,-3 23 1 0 0,2-27 534 0 0,-5 32-527 0 0,-19 73 0 0 0,-23 36-11 0 0,15-50-1 0 0,4-27 1442 0 0,28-73-997 0 0,-18 25-278 0 0,17-23-165 0 0,-7 6 0 0 0,3-7 0 0 0,5-2 0 0 0,1 0 0 0 0,-1 0 0 0 0,1 0 0 0 0,0 0 0 0 0,-1 0 0 0 0,1 0 0 0 0,-1-1 0 0 0,1 1 0 0 0,-1 0 0 0 0,1 0 0 0 0,0 0 0 0 0,-1 0 0 0 0,1 0 0 0 0,0 0 0 0 0,-1-1 0 0 0,1 1 0 0 0,0 0 0 0 0,-1 0 0 0 0,1-1 0 0 0,0 1 0 0 0,-1 0 0 0 0,1-1 0 0 0,0 1 0 0 0,0 0 0 0 0,-1-1 0 0 0,1 1 0 0 0,0 0 0 0 0,0-1 0 0 0,-1 1 0 0 0,1 0 0 0 0,0-1 0 0 0,0 1 0 0 0,0-1 0 0 0,0 1 0 0 0,0 0 0 0 0,0-1 0 0 0,-1-2 0 0 0,1 0 0 0 0,-1 0 0 0 0,1 0 0 0 0,0 0 0 0 0,0 0 0 0 0,0 0 0 0 0,0 0 0 0 0,1-4 0 0 0,37-178 0 0 0,5 15 0 0 0,-9 48 0 0 0,-31 110 0 0 0,-1 0 0 0 0,2 1 0 0 0,0-1 0 0 0,0 1 0 0 0,1 0 0 0 0,0 0 0 0 0,1 0 0 0 0,0 1 0 0 0,12-15 0 0 0,-9 15 0 0 0,1 0 0 0 0,0 1 0 0 0,0 1 0 0 0,1-1 0 0 0,0 2 0 0 0,1 0 0 0 0,-1 0 0 0 0,1 1 0 0 0,1 0 0 0 0,-1 1 0 0 0,19-5 0 0 0,-17 8 0 0 0,-10 3 0 0 0,-1-1 0 0 0,0 1 0 0 0,0 0 0 0 0,0 0 0 0 0,0 0 0 0 0,1 1 0 0 0,-1-1 0 0 0,3 3 0 0 0,25 18 0 0 0,-24-17 0 0 0,0 1 0 0 0,-1 1 0 0 0,1 0 0 0 0,-1 0 0 0 0,0 1 0 0 0,-1-1 0 0 0,0 1 0 0 0,0 0 0 0 0,-1 1 0 0 0,0-1 0 0 0,0 1 0 0 0,-1 0 0 0 0,0 0 0 0 0,2 11 0 0 0,-3-6 0 0 0,0 0 0 0 0,-1 0 0 0 0,0 15 0 0 0,-1-24 0 0 0,-1 0 0 0 0,1 0 0 0 0,-1 0 0 0 0,0 0 0 0 0,0 0 0 0 0,-1-1 0 0 0,1 1 0 0 0,-1 0 0 0 0,0-1 0 0 0,0 0 0 0 0,-1 1 0 0 0,-3 4 0 0 0,-1 0 0 0 0,0 0 0 0 0,-1 1 0 0 0,-15 14 0 0 0,19-21 0 0 0,0 0 0 0 0,1-1 0 0 0,-1 1 0 0 0,0-1 0 0 0,-1 0 0 0 0,1 0 0 0 0,0 0 0 0 0,0-1 0 0 0,-1 0 0 0 0,-8 2 0 0 0,2-2-381 0 0,0 0 0 0 0,0-1-1 0 0,-1 0 1 0 0,1-1 0 0 0,0 0 0 0 0,-17-4 0 0 0,20 3-412 0 0,-1 0 1 0 0,0-1 0 0 0,1 0 0 0 0,0-1-1 0 0,0 0 1 0 0,0 0 0 0 0,0 0 0 0 0,-12-10-1 0 0,4-3-8640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20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 21191 0 0,'2'-1'969'0'0,"2"1"-807"0"0,0-1 0 0 0,-1 1 0 0 0,1-1 0 0 0,0 1-1 0 0,0 0 1 0 0,0 1 0 0 0,-1-1 0 0 0,1 1 0 0 0,0-1-1 0 0,0 1 1 0 0,-1 0 0 0 0,1 1 0 0 0,-1-1 0 0 0,1 1-1 0 0,-1-1 1 0 0,1 1 0 0 0,-1 0 0 0 0,0 0 0 0 0,0 0-1 0 0,0 1 1 0 0,0-1 0 0 0,0 1 0 0 0,-1 0 0 0 0,1 0-1 0 0,2 3 1 0 0,4 8 163 0 0,0 1 1 0 0,-1 0-1 0 0,0 0 0 0 0,-1 0 1 0 0,-1 1-1 0 0,0 0 0 0 0,-1 0 1 0 0,3 23-1 0 0,-1 5 883 0 0,2 88 0 0 0,-8-104-1208 0 0,-2 1 0 0 0,-1-1 0 0 0,-1 0 0 0 0,-1 0 0 0 0,-11 36 0 0 0,11-50 0 0 0,-1 0 0 0 0,-1 0 0 0 0,0-1 0 0 0,-1 1 0 0 0,0-1 0 0 0,-1-1 0 0 0,-1 0 0 0 0,0 0 0 0 0,-1 0 0 0 0,0-1 0 0 0,-20 17 0 0 0,11-11-1126 0 0,-14 10-6480 0 0,23-23-2262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43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81 13823 0 0,'0'0'315'0'0,"0"0"45"0"0,0 0 21 0 0,0 0-49 0 0,6-6-208 0 0,10-36 4880 0 0,-16 40-4488 0 0,4-24 2556 0 0,-4 25-3058 0 0,0 1-1 0 0,0 0 1 0 0,0 0-1 0 0,0 0 1 0 0,0 0 0 0 0,0 0-1 0 0,0 0 1 0 0,0-1-1 0 0,0 1 1 0 0,0 0 0 0 0,0 0-1 0 0,0 0 1 0 0,0 0-1 0 0,0 0 1 0 0,0 0 0 0 0,-1-1-1 0 0,1 1 1 0 0,0 0-1 0 0,0 0 1 0 0,0 0 0 0 0,0 0-1 0 0,0 0 1 0 0,0 0-1 0 0,0 0 1 0 0,0 0-1 0 0,0-1 1 0 0,0 1 0 0 0,-1 0-1 0 0,1 0 1 0 0,0 0-1 0 0,0 0 1 0 0,0 0 0 0 0,0 0-1 0 0,0 0 1 0 0,0 0-1 0 0,0 0 1 0 0,-1 0 0 0 0,1 0-1 0 0,0 0 1 0 0,0 0-1 0 0,0 0 1 0 0,0 0-1 0 0,0 0 1 0 0,0 0 0 0 0,-1 0-1 0 0,1 0 1 0 0,0 0-1 0 0,0 0 1 0 0,0 0 0 0 0,0 0-1 0 0,0 0 1 0 0,-1 0-1 0 0,-8 6 1239 0 0,-9 14 464 0 0,3 10-1716 0 0,2 0 0 0 0,1 1 0 0 0,-12 52 0 0 0,7-23 0 0 0,-26 102 0 0 0,33-131 0 0 0,2 0 0 0 0,0 1 0 0 0,3 0 0 0 0,0 0 0 0 0,1 50 0 0 0,-3-114-3890 0 0,-1 2-1956 0 0,5 15-1866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43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461 17503 0 0,'-11'-8'1338'0'0,"9"4"-1221"0"0,1-1 0 0 0,-1 1 0 0 0,1 0 0 0 0,0-1 0 0 0,0 1 1 0 0,0 0-1 0 0,0-1 0 0 0,1 1 0 0 0,-1-1 0 0 0,1 1 1 0 0,1-1-1 0 0,0-5 0 0 0,-1-14 1791 0 0,0 17-1507 0 0,0 1-1 0 0,1 0 0 0 0,0 0 0 0 0,0 0 0 0 0,0 0 0 0 0,4-9 0 0 0,15-34 2105 0 0,-19 46-2492 0 0,10-16 225 0 0,0 0 1 0 0,1 0-1 0 0,0 1 0 0 0,2 1 1 0 0,0 0-1 0 0,1 1 0 0 0,25-21 1 0 0,-20 22-212 0 0,0 0 1 0 0,1 2-1 0 0,1 0 1 0 0,0 1-1 0 0,35-12 1 0 0,-52 22-28 0 0,0 0 0 0 0,0 1 0 0 0,0 0 0 0 0,0 0 0 0 0,-1 1 0 0 0,1-1 0 0 0,0 1 0 0 0,0 0 0 0 0,0 1 0 0 0,0-1 0 0 0,0 1 0 0 0,0 0 0 0 0,0 0 0 0 0,0 0 0 0 0,9 4 0 0 0,-6-1 0 0 0,-1 0 0 0 0,1 0 0 0 0,-1 1 0 0 0,0 0 0 0 0,-1 0 0 0 0,1 1 0 0 0,-1 0 0 0 0,9 10 0 0 0,-10-10 0 0 0,-1 0 0 0 0,0 0 0 0 0,-1 0 0 0 0,0 1 0 0 0,0 0 0 0 0,0-1 0 0 0,-1 1 0 0 0,1 0 0 0 0,-2 0 0 0 0,1 1 0 0 0,-1-1 0 0 0,0 15 0 0 0,-2-12 2 0 0,0 1 1 0 0,-1-1-1 0 0,-1 1 1 0 0,0-1-1 0 0,0 0 0 0 0,-1 1 1 0 0,0-2-1 0 0,-1 1 0 0 0,0 0 1 0 0,-1-1-1 0 0,1 0 1 0 0,-2-1-1 0 0,-14 17 0 0 0,8-12-22 0 0,-1 0-1 0 0,-1 0 0 0 0,0-1 0 0 0,0-1 0 0 0,-2-1 0 0 0,1 0 1 0 0,-18 7-1 0 0,-4-4-1721 0 0,13-8-6681 0 0,14-3 73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44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0 17503 0 0,'0'0'803'0'0,"0"0"-18"0"0,0 0-426 0 0,0 0 54 0 0,-1 2 78 0 0,-51 89 4443 0 0,-16 25-4222 0 0,-25 45 215 0 0,73-122-698 0 0,1 2 1 0 0,-14 49-1 0 0,18-43-229 0 0,2 1 0 0 0,3 1 0 0 0,1 0 0 0 0,-2 58 0 0 0,12-97 0 0 0,-1 1 0 0 0,2-1 0 0 0,-1 1 0 0 0,6 14 0 0 0,-2-2 0 0 0,0-10 0 0 0,0-11 0 0 0,-3-1 0 0 0,9 3 0 0 0,-5-4-428 0 0,0 0 0 0 0,0 0 1 0 0,0 0-1 0 0,-1-1 0 0 0,1 0 0 0 0,0-1 0 0 0,0 1 0 0 0,6-3 0 0 0,-10 3-16 0 0,13-4-8085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44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464'0'0,"0"0"-9"0"0,0 0-87 0 0,0 0 728 0 0,0 0 353 0 0,0 0 73 0 0,0 0-57 0 0,0 0-288 0 0,0 0-121 0 0,1 0-28 0 0,3 0-705 0 0,-1 0 0 0 0,0 0 0 0 0,1 0 0 0 0,-1 0 0 0 0,0 0 0 0 0,0 1 0 0 0,1-1 1 0 0,-1 1-1 0 0,0 0 0 0 0,0 0 0 0 0,0 0 0 0 0,0 1 0 0 0,0-1 0 0 0,0 1 0 0 0,0-1 0 0 0,-1 1 0 0 0,1 0 0 0 0,0 0 0 0 0,-1 0 0 0 0,4 5 0 0 0,-3-4-242 0 0,76 112 1894 0 0,15 25-1505 0 0,-18-31-332 0 0,-58-83 87 0 0,-10-15 128 0 0,10 19 0 0 0,7 3-621 0 0,-24-32-106 0 0,-1-1 576 0 0,0 0 248 0 0,0 0 50 0 0,1 1-58 0 0,2 4-293 0 0,0 1-197 0 0,-2-5-289 0 0,-1-1-138 0 0,0 0-33 0 0,0 0 65 0 0,-3-41-747 0 0,0 17-1863 0 0,3 0-4299 0 0,1 9-554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45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1 23 19351 0 0,'0'0'439'0'0,"0"0"62"0"0,1-1 33 0 0,1 1-398 0 0,-1 0-115 0 0,-1 0 0 0 0,1 0-1 0 0,-1-1 1 0 0,1 1-1 0 0,-1 0 1 0 0,1 0-1 0 0,0-1 1 0 0,-1 1-1 0 0,1 0 1 0 0,-1-1-1 0 0,1 1 1 0 0,-1-1-1 0 0,0 1 1 0 0,1-1-1 0 0,-1 1 1 0 0,1-1-1 0 0,-1 1 1 0 0,0-1-1 0 0,1 1 1 0 0,-1-1-1 0 0,0 1 1 0 0,0-1-1 0 0,1 0 1 0 0,2-5 68 0 0,-3 4 282 0 0,3-1 140 0 0,-2 2 3047 0 0,-37 69-2825 0 0,-4-3 0 0 0,-2-1-1 0 0,-3-2 1 0 0,-85 91 0 0 0,69-76-714 0 0,30-35-22 0 0,-9 16 3 0 0,33-44-502 0 0,7-14 468 0 0,0 1 0 0 0,0-1 0 0 0,0 0 0 0 0,0 0 0 0 0,0 0 0 0 0,0 0 0 0 0,0 1 0 0 0,0-1 0 0 0,1 0 0 0 0,-1 0 0 0 0,0 0 0 0 0,0 1 0 0 0,0-1 0 0 0,0 0 1 0 0,0 0-1 0 0,0 0 0 0 0,0 0 0 0 0,0 1 0 0 0,1-1 0 0 0,-1 0 0 0 0,0 0 0 0 0,0 0 0 0 0,0 0 0 0 0,0 0 0 0 0,0 0 0 0 0,1 0 0 0 0,-1 1 0 0 0,0-1 0 0 0,0 0 0 0 0,0 0 0 0 0,1 0 0 0 0,-1 0 0 0 0,0 0 0 0 0,15-2-2129 0 0,-2-5-358 0 0,3-2-6010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45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7503 0 0,'0'0'803'0'0,"0"0"-18"0"0,0 0-290 0 0,0 0 626 0 0,0 0 331 0 0,0 0 69 0 0,0 0-123 0 0,0 0-576 0 0,0 0-248 0 0,0 0-50 0 0,0 0-11 0 0,2 1-1 0 0,10 1-239 0 0,0-1-1 0 0,0 0 1 0 0,0 0 0 0 0,0-1-1 0 0,15-3 1 0 0,13 2 174 0 0,124-9 1146 0 0,-152 9-1581 0 0,-5 1-76 0 0,-6 0-273 0 0,-1 0-138 0 0,0 0-33 0 0,0 0-72 0 0,-9 15-3341 0 0,2-7-2540 0 0,1-1-1889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45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21191 0 0,'0'0'480'0'0,"0"0"67"0"0,0 0 31 0 0,0 0-56 0 0,9 0-321 0 0,9 1 250 0 0,18-1 1947 0 0,100-26 897 0 0,-129 25-3295 0 0,-3 0 0 0 0,0 1 0 0 0,0 0 0 0 0,0-1 0 0 0,0 2 0 0 0,0-1 0 0 0,1 0 0 0 0,-1 1 0 0 0,4 1 0 0 0,2 0 0 0 0,0 4-930 0 0,-9-1-641 0 0,-1-5 1279 0 0,0 0-731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46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3 13823 0 0,'0'0'315'0'0,"-1"-4"45"0"0,-4-10 21 0 0,3 10-49 0 0,2 4-12 0 0,0 0 770 0 0,0 0 354 0 0,0 0 76 0 0,0 0-123 0 0,0 0-574 0 0,0 0-250 0 0,0 0-49 0 0,0 0-11 0 0,0 0-1 0 0,0 0 0 0 0,0 0 0 0 0,3 0-367 0 0,-1 0-1 0 0,0 1 1 0 0,0-1-1 0 0,0 1 1 0 0,0 0-1 0 0,0 0 1 0 0,0 0 0 0 0,0 0-1 0 0,0 0 1 0 0,0 0-1 0 0,0 0 1 0 0,0 0-1 0 0,-1 1 1 0 0,1-1 0 0 0,-1 1-1 0 0,1-1 1 0 0,-1 1-1 0 0,2 2 1 0 0,2 2 67 0 0,0 1 0 0 0,-1 0 0 0 0,6 12 0 0 0,16 47 190 0 0,4 7 84 0 0,-25-63-448 0 0,0-1 0 0 0,1 0 0 0 0,0 0 1 0 0,0-1-1 0 0,12 13 0 0 0,25 25-38 0 0,-38-41-64 0 0,-4-4-273 0 0,-1-1-138 0 0,0 0-33 0 0,-5 2-749 0 0,4-2 1091 0 0,1 1 0 0 0,-1-1 0 0 0,1 0 0 0 0,-1 0 0 0 0,1 0 0 0 0,-1 1 0 0 0,1-1 0 0 0,-1 0 0 0 0,1 0 0 0 0,-1 0 0 0 0,1 0 0 0 0,-1 0 0 0 0,1 0 0 0 0,-1 0 0 0 0,1 0 0 0 0,-1 0 0 0 0,1 0 0 0 0,-2-1 0 0 0,-4-1-5823 0 0,4 1-1723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08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8287 0 0,'0'0'191'0'0,"0"0"26"0"0,0 0 9 0 0,0 0 42 0 0,0 0 158 0 0,0 0 72 0 0,0 0 12 0 0,2-10 1926 0 0,-3 9-1416 0 0,1 1-133 0 0,0 0-508 0 0,0 0 37 0 0,0 0 80 0 0,0 0 14 0 0,0 0-67 0 0,18 1-278 0 0,-4-2-165 0 0,0 0 0 0 0,26-6 0 0 0,-25 3 0 0 0,1 1 0 0 0,16 0 0 0 0,119-11 1336 0 0,-54 4-640 0 0,101-8-680 0 0,-184 17-1 0 0,0 0-1 0 0,-1 1 0 0 0,1 1 1 0 0,21 4-1 0 0,-33-5 357 0 0,-2 0 117 0 0,0 0 21 0 0,0 0-66 0 0,0 0-1723 0 0,0 0-5851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47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7 19351 0 0,'0'0'439'0'0,"0"0"62"0"0,6-10 662 0 0,-3 5-1074 0 0,-2 4 282 0 0,-1 1 117 0 0,0 0 21 0 0,0 0 3 0 0,0 0 0 0 0,-5 11 512 0 0,-10 25-194 0 0,-2 0 1 0 0,-39 61-1 0 0,-75 91-665 0 0,128-184-540 0 0,1 1 0 0 0,-1-1 1 0 0,1 1-1 0 0,0 0 0 0 0,1 0 0 0 0,-1 0 1 0 0,1 0-1 0 0,0 0 0 0 0,0 9 0 0 0,1-13-5613 0 0,0-1-1724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47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 13823 0 0,'0'0'630'0'0,"0"0"-13"0"0,0 0-252 0 0,0 0 391 0 0,0 0 216 0 0,0 0 42 0 0,0 0 8 0 0,0 0 2 0 0,0 0 0 0 0,0 0 0 0 0,0 0-69 0 0,2 2-290 0 0,1 3-381 0 0,0 0 0 0 0,0 0 1 0 0,0 0-1 0 0,0 1 0 0 0,-1 0 0 0 0,0-1 0 0 0,0 1 0 0 0,-1 0 0 0 0,0 0 1 0 0,0 0-1 0 0,0 0 0 0 0,0 9 0 0 0,-1 11 595 0 0,-4 40 0 0 0,3-57-731 0 0,-39 245 39 0 0,24-169 241 0 0,11-56-290 0 0,-4 16 229 0 0,2 0-1 0 0,2 0 1 0 0,1 56 0 0 0,4-96-367 0 0,0-1 0 0 0,1 0 0 0 0,0 1 0 0 0,0-1 0 0 0,2 8 0 0 0,2-3 0 0 0,1-5 0 0 0,-4-4 0 0 0,-1 0 0 0 0,1-1 0 0 0,0 1 0 0 0,-1 0 0 0 0,0-1 0 0 0,1 1 0 0 0,-1-1 0 0 0,1 0 0 0 0,-1 1 0 0 0,0-1 0 0 0,1 0 0 0 0,-1 0 0 0 0,2-2 0 0 0,-2 3 0 0 0,-1-1 0 0 0,1 0 0 0 0,0 1 0 0 0,-1-1 0 0 0,1 1 0 0 0,-1-1 0 0 0,1 0 0 0 0,-1 1 0 0 0,0-1 0 0 0,1 0 0 0 0,-1 0 0 0 0,0 1 0 0 0,1-1 0 0 0,-1 0 0 0 0,0 0 0 0 0,0 0 0 0 0,0 1 0 0 0,1-1 0 0 0,-1 0 0 0 0,0 0 0 0 0,0 0 0 0 0,0 1 0 0 0,0-1 0 0 0,-1 0 0 0 0,1 0 0 0 0,0 0 0 0 0,0 1 0 0 0,-1-3 0 0 0,0 1 0 0 0,1 1-118 0 0,0-1 0 0 0,-1 1-1 0 0,1-1 1 0 0,-1 1 0 0 0,1-1 0 0 0,-1 1-1 0 0,1-1 1 0 0,-1 1 0 0 0,0 0 0 0 0,0-1-1 0 0,0 1 1 0 0,0 0 0 0 0,0 0 0 0 0,0-1-1 0 0,0 1 1 0 0,0 0 0 0 0,0 0 0 0 0,-2-1-1 0 0,-1 1-545 0 0,1-1-1 0 0,-1 0 0 0 0,0 1 0 0 0,0 0 0 0 0,-5-1 0 0 0,-6-2-756 0 0,-4-5-626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52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30 10135 0 0,'0'0'231'0'0,"0"0"29"0"0,0 0 19 0 0,0 0 105 0 0,0 0 410 0 0,0 0 184 0 0,0 0 40 0 0,0 0 6 0 0,0 0 0 0 0,0 0 0 0 0,0 0 0 0 0,0 0 0 0 0,0 0 0 0 0,0 0 0 0 0,0 0 0 0 0,0 0-69 0 0,-16-5 1214 0 0,14 6-2103 0 0,1-1 1 0 0,-1 0-1 0 0,0 1 0 0 0,0-1 0 0 0,0 0 1 0 0,0 0-1 0 0,0 0 0 0 0,0 0 1 0 0,0-1-1 0 0,0 1 0 0 0,0 0 0 0 0,-2-2 1 0 0,2 2 67 0 0,-1-1 0 0 0,1 1 0 0 0,-1-1 1 0 0,1 1-1 0 0,0 0 0 0 0,-1-1 0 0 0,1 1 1 0 0,-1 0-1 0 0,-2 1 0 0 0,-3 0-118 0 0,0-4-16 0 0,14 4 0 0 0,0 0 0 0 0,-1-1 0 0 0,1 0 0 0 0,0 0 0 0 0,0 0 0 0 0,-1-1 0 0 0,1 0 0 0 0,-1 0 0 0 0,1 0 0 0 0,9-5 0 0 0,-7 4 0 0 0,1-1 0 0 0,-1 1 0 0 0,1 1 0 0 0,-1 0 0 0 0,18-1 0 0 0,63 5 0 0 0,-65-5 0 0 0,-20 2 0 0 0,-1-1 0 0 0,1 1 0 0 0,-1 0 0 0 0,1 0 0 0 0,0 0 0 0 0,-1 0 0 0 0,1 0 0 0 0,-1 1 0 0 0,1 0 0 0 0,3 1 0 0 0,1 2 0 0 0,-6-3 2 0 0,0 0-1 0 0,-1 0 1 0 0,1 0 0 0 0,-1 1-1 0 0,1-1 1 0 0,-1 0-1 0 0,0 1 1 0 0,0-1 0 0 0,1 1-1 0 0,-1-1 1 0 0,0 1 0 0 0,0 0-1 0 0,0-1 1 0 0,-1 1-1 0 0,1 0 1 0 0,0 0 0 0 0,-1 0-1 0 0,1 0 1 0 0,-1-1 0 0 0,1 1-1 0 0,-1 0 1 0 0,0 0-1 0 0,0 0 1 0 0,0 0 0 0 0,0 0-1 0 0,0 0 1 0 0,0 0 0 0 0,-1 0-1 0 0,0 2 1 0 0,1-2 21 0 0,-3 10 169 0 0,0 0 0 0 0,-1-1 0 0 0,0 1 0 0 0,-1-1 0 0 0,0 0 0 0 0,-1-1-1 0 0,0 1 1 0 0,-11 12 0 0 0,-3 9 57 0 0,7-14-249 0 0,0 0 0 0 0,-2-1 0 0 0,-18 17 0 0 0,15-15 0 0 0,-27 34 0 0 0,38-43 0 0 0,-2-1 0 0 0,1 0 0 0 0,-15 12 0 0 0,13-13 0 0 0,1 1 0 0 0,-16 18 0 0 0,22-21 0 0 0,2-5 0 0 0,1-1 0 0 0,0 1 0 0 0,0 0 0 0 0,0-1 0 0 0,-1 1 0 0 0,1 0 0 0 0,0 0 0 0 0,0-1 0 0 0,0 1 0 0 0,0 0 0 0 0,0 0 0 0 0,0-1 0 0 0,0 1 0 0 0,1 0 0 0 0,-1-1 0 0 0,0 1 0 0 0,0 0 0 0 0,0 0 0 0 0,1-1 0 0 0,-1 1 0 0 0,0-1 0 0 0,1 1 0 0 0,-1 0 0 0 0,1-1 0 0 0,-1 1 0 0 0,1-1 0 0 0,-1 1 0 0 0,1-1 0 0 0,0 2 0 0 0,0-1 0 0 0,0 0 0 0 0,-1 0 0 0 0,1-1 0 0 0,-1 1 0 0 0,1 0 0 0 0,0-1 0 0 0,-1 1 0 0 0,1 0 0 0 0,0-1 0 0 0,-1 1 0 0 0,1-1 0 0 0,0 1 0 0 0,0-1 0 0 0,-1 1 0 0 0,1-1 0 0 0,0 1 0 0 0,0-1 0 0 0,0 0 0 0 0,0 0 0 0 0,0 1 0 0 0,0-1 0 0 0,-1 0 0 0 0,1 0 0 0 0,0 0 0 0 0,0 0 0 0 0,0 0 0 0 0,0 0 0 0 0,0 0 0 0 0,1-1 0 0 0,1 1 0 0 0,33-4 0 0 0,-27 3 0 0 0,-1 0 0 0 0,0 0 0 0 0,14 2 0 0 0,37 3 0 0 0,-31-1 0 0 0,-21-3 0 0 0,0 1 0 0 0,0 0 0 0 0,0 0 0 0 0,0 1 0 0 0,0-1 0 0 0,12 6 0 0 0,-16-5 0 0 0,11 2 0 0 0,-11-3 19 0 0,14 0-171 0 0,-9-4-1032 0 0,-6 0-7797 0 0,-1-5 631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52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8 17503 0 0,'0'0'399'0'0,"0"0"60"0"0,0 0 21 0 0,0 0-59 0 0,-1-1-276 0 0,-1-4 79 0 0,1 4 855 0 0,1 1 370 0 0,0 0 72 0 0,0 0-123 0 0,0 0-576 0 0,0 0-248 0 0,0 0-50 0 0,0 0-79 0 0,20-3 170 0 0,-7 0-374 0 0,1 1 0 0 0,0 0 0 0 0,20 0 1 0 0,-17 2-29 0 0,-1-1 1 0 0,23-4-1 0 0,-36 3-191 0 0,12 2-177 0 0,-13 0-541 0 0,-3 1-258 0 0,-2 3 551 0 0,0-1 0 0 0,0 1 0 0 0,0-1 0 0 0,0 0 0 0 0,-1 0 0 0 0,1 0 0 0 0,-1 0-1 0 0,0-1 1 0 0,0 1 0 0 0,0-1 0 0 0,-4 2 0 0 0,-24 15-2757 0 0,-24 19-3007 0 0,39-28 6332 0 0,1 1 0 0 0,-20 17 0 0 0,30-22 214 0 0,4-5 19 0 0,-1 1 0 0 0,2 0 1 0 0,-1 0-1 0 0,0 0 1 0 0,0 0-1 0 0,0 0 0 0 0,1 0 1 0 0,-3 5-1 0 0,3-6 626 0 0,1-1 0 0 0,0 0 0 0 0,0 0 0 0 0,43 2 2168 0 0,-27-2-2750 0 0,-1-1 0 0 0,1-1-1 0 0,-1 0 1 0 0,23-6 0 0 0,4-1-1375 0 0,-40 9-667 0 0,-1 0-4590 0 0,9 1-1968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53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37 19351 0 0,'0'0'439'0'0,"0"0"62"0"0,3-7 502 0 0,11-21 2023 0 0,-13 27-2072 0 0,-1 1-289 0 0,0 0-121 0 0,0 0-28 0 0,0 0-72 0 0,-2 0-425 0 0,0 1 1 0 0,0 0-1 0 0,0 0 0 0 0,0 1 1 0 0,0-1-1 0 0,0 0 0 0 0,0 1 1 0 0,-2 2-1 0 0,-2 0-21 0 0,-6 6 514 0 0,1-1 0 0 0,-1 2 0 0 0,-18 21 0 0 0,24-24-512 0 0,5 0-64 0 0,2-7 11 0 0,0 0 0 0 0,-1 0-1 0 0,1 0 1 0 0,0 0 0 0 0,0 0-1 0 0,0 0 1 0 0,0 0 0 0 0,0 0 0 0 0,0 0-1 0 0,0 0 1 0 0,0-1 0 0 0,0 1 0 0 0,0-1-1 0 0,0 1 1 0 0,0 0 0 0 0,0-1-1 0 0,1 0 1 0 0,-1 1 0 0 0,0-1 0 0 0,0 0-1 0 0,1 0 1 0 0,-1 1 0 0 0,0-1 0 0 0,1 0-1 0 0,-1 0 1 0 0,2-1 0 0 0,37-3 421 0 0,-40 4-341 0 0,81-19 475 0 0,-52 11-300 0 0,0 2-1 0 0,44-5 1 0 0,-61 11-202 0 0,-3 4 0 0 0,-8-3 5 0 0,-1 0 0 0 0,0 1 0 0 0,0-1 0 0 0,0 0 0 0 0,0 0 0 0 0,0 0 0 0 0,0 0 0 0 0,0 0 0 0 0,0 0 0 0 0,0 1 0 0 0,0-1 0 0 0,0 0 0 0 0,-1 0 0 0 0,1 0 0 0 0,-1 0 0 0 0,1 0 0 0 0,-1 0 0 0 0,1 0 0 0 0,-1 0 0 0 0,0 1 0 0 0,-15 21 333 0 0,-23 23 317 0 0,18-23-180 0 0,-20 30 0 0 0,38-51-475 0 0,3-1 0 0 0,-1 0 0 0 0,1-1 0 0 0,-1 1 0 0 0,1 0 0 0 0,-1 0 0 0 0,1 0 0 0 0,-1-1 0 0 0,1 1 0 0 0,0 0 0 0 0,-1 0 0 0 0,1 0 0 0 0,0 0 0 0 0,0 0 0 0 0,0 0 0 0 0,0-1 0 0 0,0 1 0 0 0,0 0 0 0 0,0 1 0 0 0,0 17 0 0 0,5-11 0 0 0,2 0 0 0 0,1 0 0 0 0,13 8 0 0 0,-14-11 0 0 0,1 1 0 0 0,-1 1 0 0 0,-1-1 0 0 0,9 10 0 0 0,-8-7 0 0 0,-6-7 0 0 0,1 0 0 0 0,0 0 0 0 0,0 1 0 0 0,-1-1 0 0 0,1 1 0 0 0,-1-1 0 0 0,1 1 0 0 0,-1-1 0 0 0,0 1 0 0 0,0 0 0 0 0,-1 0 0 0 0,1 0 0 0 0,0 3 0 0 0,1 24 0 0 0,-1 0 0 0 0,-4 40 0 0 0,1 24 0 0 0,2-59 0 0 0,-4 34 0 0 0,3-58 0 0 0,-1 1 0 0 0,-1-1 0 0 0,0 0 0 0 0,0 1 0 0 0,-1-1 0 0 0,-11 20 0 0 0,11-23 0 0 0,-1 0 0 0 0,0 0 0 0 0,0 0 0 0 0,-12 11 0 0 0,14-16 0 0 0,0-1 0 0 0,0 1 0 0 0,0-1 0 0 0,0 0 0 0 0,0 0 0 0 0,0 0 0 0 0,-1-1 0 0 0,1 1 0 0 0,-1-1 0 0 0,1 0 0 0 0,-1 1 0 0 0,1-2 0 0 0,-1 1 0 0 0,-6 0 0 0 0,1 0 0 0 0,3 0 0 0 0,-1-1 0 0 0,0 0 0 0 0,0 0 0 0 0,-8-2 0 0 0,-20 0 0 0 0,30 2 0 0 0,-1 0 0 0 0,0 0 0 0 0,1-1 0 0 0,-1 1 0 0 0,1-1 0 0 0,-9-3 0 0 0,12 3 0 0 0,-1 1 0 0 0,1-1 0 0 0,0 0 0 0 0,0 0 0 0 0,0 0 0 0 0,0-1 0 0 0,0 1 0 0 0,0-1 0 0 0,0 1 0 0 0,0-1 0 0 0,1 1 0 0 0,-1-1 0 0 0,0 0 0 0 0,1 0 0 0 0,0 0 0 0 0,-2-3 0 0 0,2 3 0 0 0,0 0 0 0 0,1 1 0 0 0,0-2 0 0 0,-1 1 0 0 0,1 0 0 0 0,0 0 0 0 0,0 0 0 0 0,0 0 0 0 0,0 0 0 0 0,1 0 0 0 0,-1 0 0 0 0,0 0 0 0 0,1 0 0 0 0,0 0 0 0 0,-1 0 0 0 0,1 1 0 0 0,0-1 0 0 0,0 0 0 0 0,2-3 0 0 0,12-18 0 0 0,1 1 0 0 0,31-33 0 0 0,-9 12 0 0 0,76-95-876 0 0,-93 111-944 0 0,0 1-5282 0 0,-1 1-2332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0:54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3823 0 0,'0'0'315'0'0,"0"0"45"0"0,6-5 353 0 0,-1-1-601 0 0,-3 3 780 0 0,0-1 0 0 0,1 1 0 0 0,-1 0 0 0 0,1 0 0 0 0,0 0 0 0 0,0 0 0 0 0,0 0 0 0 0,0 1 0 0 0,7-4-1 0 0,-9 5-822 0 0,1 0 887 0 0,-2 1-285 0 0,0 0-126 0 0,1 1-29 0 0,2 0-450 0 0,0 0 0 0 0,1 1-1 0 0,-1-1 1 0 0,0 1 0 0 0,-1 0 0 0 0,1 0-1 0 0,0 0 1 0 0,-1 0 0 0 0,1 0 0 0 0,-1 1-1 0 0,1-1 1 0 0,-1 1 0 0 0,0-1 0 0 0,0 1 0 0 0,0 0-1 0 0,-1 0 1 0 0,2 3 0 0 0,2 6 259 0 0,-1 0 1 0 0,0 0-1 0 0,3 18 1 0 0,-1-1-164 0 0,10 36 182 0 0,-3 2 0 0 0,-2 0 0 0 0,-4 1 0 0 0,-3-1 0 0 0,-6 111 0 0 0,-12-78-344 0 0,2-26 0 0 0,9-50 0 0 0,-1 1 0 0 0,-14 41 0 0 0,14-59 0 0 0,-3-4-133 0 0,5-3-736 0 0,-3 1 1675 0 0,3-2-4177 0 0,0 0-3930 0 0,-3-3-1687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0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70 10135 0 0,'0'0'464'0'0,"0"0"-9"0"0,-1-2-295 0 0,-1-2-3 0 0,2 3 569 0 0,0 1 244 0 0,0 0 44 0 0,0 0 8 0 0,-14-22 5242 0 0,13 20-5938 0 0,0 0 0 0 0,-1 0 0 0 0,1 1-1 0 0,-1-1 1 0 0,0 0 0 0 0,1 1 0 0 0,-1-1 0 0 0,0 0-1 0 0,0 1 1 0 0,-4-2 0 0 0,5 2 186 0 0,1 1 0 0 0,0 0 0 0 0,0 0 0 0 0,0 0 0 0 0,0 0 0 0 0,0 0 0 0 0,0 0 0 0 0,19-6 104 0 0,-8 3-616 0 0,0 1 0 0 0,1 0 0 0 0,-1 1 0 0 0,0 0 0 0 0,1 0 0 0 0,-1 2 0 0 0,19 1 0 0 0,-12 0 0 0 0,30-2 0 0 0,-20-4 0 0 0,-14 2 0 0 0,0 0 0 0 0,18 1 0 0 0,-25 2-133 0 0,-24 10-2527 0 0,11-8 1741 0 0,0-1 0 0 0,-1 0 0 0 0,1-1 0 0 0,-1 1 0 0 0,1-1 0 0 0,-9 0 0 0 0,7 0 440 0 0,-12 4-1568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0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9351 0 0,'0'0'439'0'0,"0"0"62"0"0,0 0 33 0 0,0 0-65 0 0,1 0-309 0 0,72-4 1863 0 0,-42 2 46 0 0,59 3 0 0 0,-29 1-1626 0 0,-59-2 45 0 0,-2 0 21 0 0,0 0-202 0 0,0 0-862 0 0,0 0-374 0 0,0 0-79 0 0,0 0-15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2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26 11975 0 0,'0'-1'547'0'0,"24"-64"1496"0"0,-20 53-343 0 0,0 1 1 0 0,1 0 0 0 0,8-13-1 0 0,-12 22-1188 0 0,-1 2 0 0 0,0 0 0 0 0,0 0 0 0 0,0 0 0 0 0,0 0 0 0 0,0 0 0 0 0,0 0-68 0 0,-7 11-272 0 0,-7 17 336 0 0,2 0 0 0 0,0 1 0 0 0,-14 55 0 0 0,17-53-499 0 0,-27 56 1 0 0,13-35-13 0 0,-55 155 3 0 0,74-200 26 0 0,3-5-46 0 0,0 0 0 0 0,0 0 0 0 0,0 0 0 0 0,1 1 0 0 0,-1-1 1 0 0,0 0-1 0 0,0 4 0 0 0,1-5-676 0 0,0-1-258 0 0,1 0-1558 0 0,6-3-6017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2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0 13823 0 0,'0'0'630'0'0,"0"0"-13"0"0,0-8-368 0 0,1 1 139 0 0,0 1 0 0 0,0 0 0 0 0,0-1 0 0 0,1 1 0 0 0,0 0 0 0 0,0-1 0 0 0,5-8 0 0 0,24-41 3460 0 0,0 12-1262 0 0,55-63 0 0 0,-69 89-2401 0 0,0 1 0 0 0,2 0 0 0 0,0 2 0 0 0,0 0 0 0 0,2 1 0 0 0,0 1 0 0 0,0 1 0 0 0,1 1 0 0 0,1 1 0 0 0,-1 1 0 0 0,37-9 0 0 0,-54 16-185 0 0,1 1 0 0 0,0 0 0 0 0,1 0 0 0 0,-1 1 0 0 0,0-1 0 0 0,0 1 0 0 0,0 1 0 0 0,6 0 0 0 0,-7 0 0 0 0,-1 0 0 0 0,0 1 0 0 0,0-1 0 0 0,0 1 0 0 0,0 0 0 0 0,0 0 0 0 0,-1 0 0 0 0,1 0 0 0 0,0 1 0 0 0,-1-1 0 0 0,0 1 0 0 0,4 3 0 0 0,-1 1 0 0 0,-1-1 0 0 0,0 1 0 0 0,0 0 0 0 0,0 0 0 0 0,-1 1 0 0 0,0-1 0 0 0,0 1 0 0 0,0 0 0 0 0,-1 0 0 0 0,-1 0 0 0 0,1 0 0 0 0,-2 1 0 0 0,1-1 0 0 0,-1 1 0 0 0,1 13 0 0 0,-2-12 0 0 0,-1 0 0 0 0,0 0 0 0 0,0 0 0 0 0,-1 0 0 0 0,0 0 0 0 0,-1 0 0 0 0,0 0 0 0 0,0-1 0 0 0,-1 0 0 0 0,0 0 0 0 0,-1 0 0 0 0,0 0 0 0 0,-6 8 0 0 0,3-7-147 0 0,-1 0 0 0 0,1-1 1 0 0,-2 0-1 0 0,1-1 0 0 0,-1 0 0 0 0,0 0 0 0 0,-16 8 0 0 0,19-12 20 0 0,-1 0 0 0 0,1-1 0 0 0,-1 0-1 0 0,0 0 1 0 0,0 0 0 0 0,0-1-1 0 0,-1 0 1 0 0,1-1 0 0 0,0 0 0 0 0,-1 0-1 0 0,1-1 1 0 0,-9 0 0 0 0,14-1-312 0 0,0 0 0 0 0,0 1 0 0 0,1-1 0 0 0,-1 0 0 0 0,0 0 0 0 0,1 0 0 0 0,-4-2 0 0 0,-3-2-8092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44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75 8287 0 0,'0'0'191'0'0,"0"0"26"0"0,0 0 9 0 0,0 0 42 0 0,0 0 158 0 0,0 0 72 0 0,0 0 12 0 0,0 0 2 0 0,0 0 0 0 0,8-8 2048 0 0,6-11-1368 0 0,-12 16-569 0 0,1-6-379 0 0,-1-6 2913 0 0,-2 8-3085 0 0,0 6 299 0 0,0-8 1218 0 0,1 7-1492 0 0,-1 0 0 0 0,0 0-1 0 0,1 0 1 0 0,-1 0 0 0 0,1 0-1 0 0,0 0 1 0 0,-1 0 0 0 0,1 1-1 0 0,0-1 1 0 0,2-2 0 0 0,-1 1 28 0 0,-1 1 0 0 0,1-1 0 0 0,-1 1 0 0 0,0-1 0 0 0,0 1 0 0 0,0-1 0 0 0,2-4 0 0 0,-2-1-125 0 0,-1 1 72 0 0,0 6 299 0 0,0 1 117 0 0,0 0 21 0 0,0 0-66 0 0,0-2-294 0 0,1-4-133 0 0,3-2-16 0 0,0 0 0 0 0,3-2 0 0 0,-5 8 0 0 0,-2 2 0 0 0,0 0 0 0 0,0 0 0 0 0,0-1 0 0 0,0 1 0 0 0,0 0 0 0 0,0 0 0 0 0,0 0 0 0 0,1-1 0 0 0,-1 1 0 0 0,0 0 0 0 0,0 0 0 0 0,0 0 0 0 0,0 0 0 0 0,0 0 0 0 0,0-1 0 0 0,1 1 0 0 0,-1 0 0 0 0,0 0 0 0 0,0 0 0 0 0,0 0 0 0 0,0 0 0 0 0,1 0 0 0 0,-1 0 0 0 0,0-1 0 0 0,0 1 0 0 0,0 0 0 0 0,0 0 0 0 0,1 0 0 0 0,-1 0 0 0 0,0 0 0 0 0,0 0 0 0 0,0 0 0 0 0,1 0 0 0 0,-1 0 0 0 0,0 0 0 0 0,1 0 0 0 0,0 16 0 0 0,-1-1 0 0 0,-1 0 0 0 0,-4 15 0 0 0,4-11 0 0 0,0-13 0 0 0,0 3 0 0 0,0 0 0 0 0,0 0 0 0 0,-6 16 0 0 0,-13 56 557 0 0,-8 27 49 0 0,18-76-246 0 0,-7 38 0 0 0,15-54-275 0 0,-2 4-45 0 0,-9 32 0 0 0,-7 15-40 0 0,10-28 0 0 0,-20 46 0 0 0,27-77 0 0 0,0 1 0 0 0,-2 15 0 0 0,4-18 0 0 0,-1 2 0 0 0,-5 3 0 0 0,4-9 0 0 0,2 0 0 0 0,-2 3 0 0 0,26-17 0 0 0,-16 7 0 0 0,-6 5 0 0 0,-1 0 0 0 0,1-1 0 0 0,-1 1 0 0 0,1-1 0 0 0,-1 1 0 0 0,1 0 0 0 0,-1-1 0 0 0,1 1-1 0 0,-1-1 1 0 0,0 1 0 0 0,1-1 0 0 0,-1 1 0 0 0,0-1 0 0 0,1 1 0 0 0,-1-1 0 0 0,0 0 0 0 0,0 1 0 0 0,1-1 0 0 0,-1 1 0 0 0,0-1 0 0 0,0 0 0 0 0,0 1 0 0 0,0-1 0 0 0,0-1-1 0 0,0 0-130 0 0,1-1-442 0 0,-1 0 0 0 0,1 0-1 0 0,-1 0 1 0 0,0 0 0 0 0,0 0 0 0 0,-1-5 0 0 0,1 8 423 0 0,1-10-8379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3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1 19351 0 0,'0'0'439'0'0,"0"0"62"0"0,0 0 33 0 0,0 0-65 0 0,0 0-169 0 0,0 1 442 0 0,-10 15-16 0 0,1-1-1 0 0,-2 0 0 0 0,0-1 0 0 0,-17 17 0 0 0,15-17-463 0 0,0 1-1 0 0,0 1 0 0 0,-14 24 0 0 0,-13 33-3 0 0,-77 147 1205 0 0,89-160-996 0 0,-36 110 1 0 0,57-146-468 0 0,-6 46 0 0 0,11-58 0 0 0,1 1 0 0 0,1 0 0 0 0,0 0 0 0 0,1 0 0 0 0,3 17 0 0 0,-3-26-40 0 0,0 1 0 0 0,0-1 0 0 0,1 1-1 0 0,0-1 1 0 0,0 1 0 0 0,0-1 0 0 0,0 0 0 0 0,0 0 0 0 0,1 0 0 0 0,0 0-1 0 0,0-1 1 0 0,0 1 0 0 0,0-1 0 0 0,0 0 0 0 0,6 5 0 0 0,-6-6-17 0 0,1-1 0 0 0,-1 1 0 0 0,1 0 0 0 0,-1-1 0 0 0,1 0 0 0 0,-1 0 0 0 0,1 0 0 0 0,0 0 0 0 0,-1 0 0 0 0,1-1 0 0 0,0 1 0 0 0,0-1 0 0 0,-1 0 0 0 0,1 0-1 0 0,0-1 1 0 0,0 1 0 0 0,-1-1 0 0 0,1 0 0 0 0,6-2 0 0 0,14-7-2353 0 0,0-2-3695 0 0,4-3-2245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3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5663 0 0,'3'-9'1572'0'0,"-1"3"-1229"0"0,1 1 0 0 0,0 0 0 0 0,1 0 0 0 0,6-8 0 0 0,-9 11-71 0 0,0 1 1 0 0,0 0 0 0 0,1 0 0 0 0,-1 0-1 0 0,1 0 1 0 0,-1 0 0 0 0,1 0-1 0 0,-1 0 1 0 0,1 0 0 0 0,-1 0 0 0 0,1 1-1 0 0,0-1 1 0 0,-1 1 0 0 0,1-1 0 0 0,0 1-1 0 0,0 0 1 0 0,-1-1 0 0 0,1 1 0 0 0,0 0-1 0 0,0 0 1 0 0,3 1 0 0 0,-2 0-148 0 0,1 0 1 0 0,-1 0-1 0 0,0 0 0 0 0,1 0 1 0 0,-1 1-1 0 0,0-1 1 0 0,0 1-1 0 0,0 0 0 0 0,0 0 1 0 0,0 0-1 0 0,0 0 1 0 0,-1 1-1 0 0,1-1 0 0 0,-1 1 1 0 0,1-1-1 0 0,-1 1 1 0 0,0 0-1 0 0,0 0 0 0 0,0 0 1 0 0,-1 0-1 0 0,1 1 1 0 0,2 6-1 0 0,0 5-191 0 0,0 0 0 0 0,-1 0 0 0 0,3 32 0 0 0,-4-22 554 0 0,3 87 143 0 0,-1-16 28 0 0,-3-79-580 0 0,1-1-1 0 0,1 0 1 0 0,9 28 0 0 0,-10-37-79 0 0,-1-5 0 0 0,-1 0 0 0 0,1 0 0 0 0,0 0 0 0 0,0-1 0 0 0,0 1 0 0 0,0 0 0 0 0,0 0 0 0 0,0 0 0 0 0,0-1 0 0 0,3 3 0 0 0,3 2 0 0 0,-6-5-83 0 0,1-1 0 0 0,-1 1 0 0 0,0-1 0 0 0,0 0 0 0 0,1 1 0 0 0,-1-1 0 0 0,0 0 0 0 0,1 0-1 0 0,-1 0 1 0 0,0 0 0 0 0,0 0 0 0 0,1 0 0 0 0,-1 0 0 0 0,0-1 0 0 0,1 1 0 0 0,-1 0 0 0 0,0-1 0 0 0,0 1 0 0 0,1-1 0 0 0,-1 1 0 0 0,0-1 0 0 0,0 0-1 0 0,0 1 1 0 0,0-1 0 0 0,0 0 0 0 0,0 0 0 0 0,0 0 0 0 0,1-1 0 0 0,2-3-779 0 0,-1 1 0 0 0,0-1 1 0 0,0 0-1 0 0,0 0 0 0 0,3-9 0 0 0,-1 2-7326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3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5 0 19351 0 0,'0'0'439'0'0,"0"0"62"0"0,0 0 33 0 0,0 0-65 0 0,-5 7-292 0 0,-7 7 1204 0 0,2 1-1 0 0,-15 27 1 0 0,-1 0 5 0 0,-5 10-755 0 0,20-31-603 0 0,-26 34 1 0 0,-154 170 1697 0 0,133-158-1476 0 0,49-55-457 0 0,0 0-1 0 0,0 0 1 0 0,-12 26 0 0 0,22-32-1670 0 0,1-4-5715 0 0,6-1-758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4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61 19351 0 0,'0'0'886'0'0,"0"0"-21"0"0,1-1-554 0 0,0 0-288 0 0,-1 0 1 0 0,1 0-1 0 0,0 1 1 0 0,0-1-1 0 0,0 0 1 0 0,-1 0-1 0 0,1 0 1 0 0,0 1-1 0 0,0-1 1 0 0,0 0 0 0 0,0 1-1 0 0,0-1 1 0 0,1 1-1 0 0,-1-1 1 0 0,0 1-1 0 0,0 0 1 0 0,0-1-1 0 0,0 1 1 0 0,2 0-1 0 0,3-1 426 0 0,16-9 1216 0 0,-18 8-1341 0 0,0-1 0 0 0,0 2-1 0 0,1-1 1 0 0,-1 0-1 0 0,7-1 1 0 0,21-5 417 0 0,-25 6-585 0 0,-1-1 0 0 0,1 2-1 0 0,0-1 1 0 0,0 1 0 0 0,9 0 0 0 0,-9 1-156 0 0,4-1 0 0 0,11-3 0 0 0,-22 4-4 0 0,0 0 0 0 0,1 0-1 0 0,-1-1 1 0 0,0 1 0 0 0,0 0 0 0 0,0 0-1 0 0,1 0 1 0 0,-1 0 0 0 0,0 0 0 0 0,0 0-1 0 0,0 0 1 0 0,1 0 0 0 0,-1 0 0 0 0,0 0-1 0 0,0 0 1 0 0,1 0 0 0 0,-1 0 0 0 0,0 0-1 0 0,0 0 1 0 0,0 0 0 0 0,1 0 0 0 0,-1 1-1 0 0,0-1 1 0 0,0 0 0 0 0,0 0 0 0 0,0 0-1 0 0,1 0 1 0 0,-1 0 0 0 0,0 0 0 0 0,0 1 0 0 0,0-1-1 0 0,0 0 1 0 0,1 0 0 0 0,-1 0 0 0 0,0 0-1 0 0,0 1 1 0 0,0-1 0 0 0,0 0 0 0 0,0 0-1 0 0,0 0 1 0 0,0 1 0 0 0,0-1 0 0 0,0 0-1 0 0,1 0 1 0 0,-1 0 0 0 0,0 1 0 0 0,0-1-1 0 0,0 0 1 0 0,0 0 0 0 0,0 0 0 0 0,0 1-1 0 0,0-1 1 0 0,-1 0 0 0 0,1 0 0 0 0,0 0-1 0 0,0 1 1 0 0,0-1 0 0 0,0 0 0 0 0,0 1-1 0 0,-6 9-831 0 0,6-9 675 0 0,-4 5-1171 0 0,-1 0 1 0 0,0-1-1 0 0,0 1 0 0 0,0-1 1 0 0,-1 0-1 0 0,0 0 0 0 0,0-1 0 0 0,0 0 1 0 0,-9 5-1 0 0,1-1-1739 0 0</inkml:trace>
  <inkml:trace contextRef="#ctx0" brushRef="#br0" timeOffset="1">22 154 10135 0 0,'-1'1'464'0'0,"-4"2"-207"0"0,4-2-230 0 0,0-1 0 0 0,-1 1-1 0 0,1-1 1 0 0,0 1 0 0 0,0 0 0 0 0,0 0 0 0 0,0 0-1 0 0,0 0 1 0 0,0 0 0 0 0,0 0 0 0 0,1 0 0 0 0,-1 0 0 0 0,-1 2-1 0 0,1 4 182 0 0,1-5 871 0 0,0-2 370 0 0,0 0 73 0 0,2 0-57 0 0,4 2-713 0 0,1-1 0 0 0,0 1 1 0 0,-1-2-1 0 0,1 1 0 0 0,0-1 0 0 0,12-1 1 0 0,44-8 2031 0 0,-47 6-2280 0 0,58-15-391 0 0,-4 0-1000 0 0,-37 9-1073 0 0,-19 5 937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1191 0 0,'0'0'480'0'0,"0"0"67"0"0,0 0 31 0 0,0 0-56 0 0,8-1 122 0 0,-5 1-492 0 0,0 1 1 0 0,0 0 0 0 0,0 0-1 0 0,-1 0 1 0 0,1 0 0 0 0,0 0-1 0 0,-1 1 1 0 0,1-1-1 0 0,-1 1 1 0 0,0-1 0 0 0,5 5-1 0 0,22 24 1416 0 0,-28-28-1479 0 0,14 14 32 0 0,-10-10-114 0 0,1-1 1 0 0,-2 1-1 0 0,1 0 0 0 0,-1 0 1 0 0,6 10-1 0 0,-7-9 15 0 0,7 11 598 0 0,-2 2 0 0 0,12 39 1 0 0,-18-50-539 0 0,0-3-72 0 0,-1 0 1 0 0,1-1-1 0 0,0 1 0 0 0,0-1 1 0 0,0 1-1 0 0,1-1 1 0 0,4 6-1 0 0,-3-4-143 0 0,-4-6-563 0 0,0-1-258 0 0,14-8-3368 0 0,-13 7 4009 0 0,0 0 0 0 0,0 0 1 0 0,0 0-1 0 0,-1 0 0 0 0,1 0 1 0 0,-1-1-1 0 0,1 1 1 0 0,-1 0-1 0 0,1 0 0 0 0,-1-1 1 0 0,0 1-1 0 0,0 0 0 0 0,1-2 1 0 0,-1 0-319 0 0,1 1-1928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4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21191 0 0,'0'0'969'0'0,"0"0"-18"0"0,-7 7-575 0 0,-10 13 282 0 0,0 1 0 0 0,1 1 0 0 0,1 0-1 0 0,-13 27 1 0 0,-6 8 181 0 0,19-34-839 0 0,1-1 0 0 0,1-1 0 0 0,0 1 0 0 0,-11 32 0 0 0,22-50-399 0 0,0 0 1 0 0,1 1-1 0 0,0-1 0 0 0,0 1 1 0 0,0-1-1 0 0,0 1 0 0 0,1-1 1 0 0,0 9-1 0 0,5-11-1624 0 0,16 3-22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5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2 19351 0 0,'0'0'439'0'0,"0"0"62"0"0,0 0 33 0 0,0 0-65 0 0,3-8-292 0 0,8-14 341 0 0,-8 17 139 0 0,0-1 0 0 0,-1 1 0 0 0,0-1 0 0 0,3-9 0 0 0,8-91 2979 0 0,1 2-2750 0 0,-11 91-636 0 0,0 0 0 0 0,1 1 0 0 0,1-1 0 0 0,0 1 0 0 0,1 0 0 0 0,8-13 0 0 0,-9 17-230 0 0,1 0-1 0 0,0 1 1 0 0,1 0 0 0 0,-1 0 0 0 0,1 1 0 0 0,1 0 0 0 0,13-9-1 0 0,-2 3-16 0 0,1 1-1 0 0,24-9 0 0 0,-40 19-2 0 0,-1-1 0 0 0,1 1 0 0 0,0 0 0 0 0,0 0 0 0 0,0 0 0 0 0,-1 1 0 0 0,1-1 0 0 0,0 1 0 0 0,0 0 0 0 0,0 0 0 0 0,0 1 0 0 0,0-1 0 0 0,0 1 0 0 0,-1-1 0 0 0,1 1 0 0 0,0 1 0 0 0,0-1 0 0 0,-1 0 0 0 0,1 1 0 0 0,-1 0 0 0 0,1 0 0 0 0,-1 0 0 0 0,0 0 0 0 0,0 0 0 0 0,0 1 0 0 0,0-1 0 0 0,0 1 0 0 0,0 0 0 0 0,-1 0 0 0 0,1 0 0 0 0,-1 0 0 0 0,4 6 0 0 0,-1 1 0 0 0,1 0 0 0 0,-1 1 0 0 0,-1-1 0 0 0,0 1 0 0 0,0 0 0 0 0,-1 0 0 0 0,-1 1 0 0 0,0-1 0 0 0,1 16 0 0 0,-2-10 0 0 0,-1-1 0 0 0,-1 1 0 0 0,-1 0 0 0 0,0 0 0 0 0,-8 28 0 0 0,3-19 19 0 0,2-5-95 0 0,-13 31 0 0 0,17-50-620 0 0,1-2-258 0 0,10-7-8131 0 0,-1-1 97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7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42 11975 0 0,'0'0'267'0'0,"0"0"42"0"0,0 0 17 0 0,0 0-28 0 0,1-2-196 0 0,10-10 116 0 0,-10 11 860 0 0,-1 1 366 0 0,10-8 1880 0 0,-8 4 554 0 0,-2 3-3592 0 0,-1 0 0 0 0,1 0 1 0 0,-1 0-1 0 0,0 0 0 0 0,1 0 0 0 0,-1 0 0 0 0,0 0 0 0 0,1 0 0 0 0,-1 0 0 0 0,0 0 1 0 0,0 1-1 0 0,0-1 0 0 0,0 0 0 0 0,-2 0 0 0 0,2 0 226 0 0,1 1 0 0 0,0 0 0 0 0,-1 0-68 0 0,1 0-442 0 0,0 0-1 0 0,0 0 1 0 0,0 0 0 0 0,0 1-1 0 0,0-1 1 0 0,0 0-1 0 0,0 0 1 0 0,0 0 0 0 0,0 0-1 0 0,0 0 1 0 0,0 0 0 0 0,0 0-1 0 0,0 0 1 0 0,0 0-1 0 0,0 0 1 0 0,0 0 0 0 0,0 0-1 0 0,0 0 1 0 0,0 0-1 0 0,0 0 1 0 0,0 0 0 0 0,0 0-1 0 0,0 0 1 0 0,0 0 0 0 0,0 0-1 0 0,0 0 1 0 0,0 0-1 0 0,0 0 1 0 0,0 1 0 0 0,0-1-1 0 0,0 0 1 0 0,0 0 0 0 0,0 0-1 0 0,0 0 1 0 0,0 0-1 0 0,0 0 1 0 0,0 0 0 0 0,0 0-1 0 0,0 0 1 0 0,0 0 0 0 0,0 0-1 0 0,0 0 1 0 0,0 0-1 0 0,0 0 1 0 0,0 0 0 0 0,0 0-1 0 0,0 0 1 0 0,0 0-1 0 0,0 0 1 0 0,0 0 0 0 0,0 0-1 0 0,0 0 1 0 0,0 0 0 0 0,0 0-1 0 0,0 0 1 0 0,0 0-1 0 0,0 0 1 0 0,-1 0 0 0 0,1 0-1 0 0,0 0 1 0 0,0 0 0 0 0,0 0-1 0 0,0 0 1 0 0,0 0-1 0 0,0 0 1 0 0,0 0 0 0 0,0 0-1 0 0,0 0 1 0 0,0 0 0 0 0,5 3 47 0 0,8 1-40 0 0,62 5-9 0 0,-52-7 0 0 0,1 0 0 0 0,38 11 0 0 0,-57-13 0 0 0,-4 0 0 0 0,1 1 0 0 0,-1-1 0 0 0,1 0 0 0 0,-1 1 0 0 0,0-1 0 0 0,1 0 0 0 0,-1 1 0 0 0,0-1 0 0 0,0 1 0 0 0,1 0 0 0 0,1 1 0 0 0,16 11 0 0 0,-13-5 0 0 0,-5-5 0 0 0,-1 0 0 0 0,1 1 0 0 0,-1-1 0 0 0,0 0 0 0 0,0 0 0 0 0,0 0 0 0 0,0 1 0 0 0,0-1 0 0 0,-1 0 0 0 0,1 0 0 0 0,-1 1 0 0 0,0-1 0 0 0,0 0 0 0 0,0 0 0 0 0,-2 3 0 0 0,-1 2 0 0 0,0 0 0 0 0,0 0 0 0 0,-1-1 0 0 0,-9 11 0 0 0,-97 97 0 0 0,2-3 0 0 0,45-46 0 0 0,45-47 0 0 0,17-18 0 0 0,2-1 0 0 0,-1 1 0 0 0,1-1 0 0 0,-1 0 0 0 0,1 1 0 0 0,-1-1 0 0 0,1 1 0 0 0,-1-1 0 0 0,1 1 0 0 0,0-1 0 0 0,-1 1 0 0 0,1-1 0 0 0,0 1 0 0 0,-1 0 0 0 0,1-1 0 0 0,0 1 0 0 0,-1-1 0 0 0,1 1 0 0 0,0 0 0 0 0,0-1 0 0 0,0 1 0 0 0,0-1 0 0 0,0 1 0 0 0,0 0 0 0 0,0 7 0 0 0,1-6 0 0 0,0 0 0 0 0,0 0 0 0 0,0 0 0 0 0,0-1 0 0 0,1 1 0 0 0,-1 0 0 0 0,1-1 0 0 0,-1 1 0 0 0,1-1 0 0 0,-1 1 0 0 0,1-1 0 0 0,0 0 0 0 0,-1 0 0 0 0,1 0 0 0 0,0 0 0 0 0,0 0 0 0 0,0 0 0 0 0,0 0 0 0 0,0-1 0 0 0,0 1 0 0 0,0-1 0 0 0,0 1 0 0 0,0-1 0 0 0,0 0 0 0 0,4 0 0 0 0,5 0 0 0 0,0 0 0 0 0,1-1 0 0 0,18-5 0 0 0,-8 2 0 0 0,-2 1-27 0 0,-12 3-62 0 0,1-1-1 0 0,-1 0 1 0 0,0-1 0 0 0,0 0 0 0 0,0 0 0 0 0,0-1 0 0 0,0 0 0 0 0,9-5 0 0 0,-1 2-3513 0 0,-8 2-5607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8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81 23039 0 0,'0'-2'116'0'0,"1"0"0"0"0,-1-1 0 0 0,1 1 0 0 0,-1 0-1 0 0,1-1 1 0 0,0 1 0 0 0,0 0 0 0 0,0 0 0 0 0,0 0 0 0 0,0 0 0 0 0,1 0-1 0 0,-1 0 1 0 0,1 0 0 0 0,-1 1 0 0 0,1-1 0 0 0,0 0 0 0 0,-1 1-1 0 0,1-1 1 0 0,0 1 0 0 0,0 0 0 0 0,0-1 0 0 0,0 1 0 0 0,0 0 0 0 0,3-1-1 0 0,6-2 727 0 0,1-1 0 0 0,-1 2-1 0 0,16-4 1 0 0,-20 5-784 0 0,7-1-24 0 0,0-1 1 0 0,0 2 0 0 0,1 0 0 0 0,-1 0 0 0 0,0 2 0 0 0,1 0 0 0 0,20 2 0 0 0,-8 3-96 0 0,-25-5-265 0 0,-2 0-140 0 0,0 0-41 0 0,-14 13-1929 0 0,-12 4-1076 0 0,-1-1 0 0 0,-39 18 0 0 0,31-17 2686 0 0,25-12 541 0 0,-61 32 84 0 0,56-28 1594 0 0,1 1 1 0 0,-21 17-1 0 0,34-27-1273 0 0,1 0-1 0 0,0 1 1 0 0,-1-1-1 0 0,1 0 0 0 0,0 1 1 0 0,0-1-1 0 0,0 1 1 0 0,-1-1-1 0 0,1 1 1 0 0,0-1-1 0 0,0 0 0 0 0,0 1 1 0 0,0-1-1 0 0,0 1 1 0 0,0-1-1 0 0,0 1 1 0 0,0-1-1 0 0,0 1 1 0 0,0-1-1 0 0,0 0 0 0 0,0 1 1 0 0,0-1-1 0 0,0 1 1 0 0,0-1-1 0 0,0 1 1 0 0,0-1-1 0 0,1 0 1 0 0,-1 1-1 0 0,0-1 0 0 0,0 1 1 0 0,0-1-1 0 0,1 0 1 0 0,-1 1-1 0 0,0-1 1 0 0,1 0-1 0 0,-1 1 0 0 0,0-1 1 0 0,1 0-1 0 0,-1 1 1 0 0,0-1-1 0 0,1 0 1 0 0,-1 0-1 0 0,1 0 1 0 0,-1 1-1 0 0,0-1 0 0 0,1 0 1 0 0,21 11 526 0 0,-14-8-414 0 0,-1-1 0 0 0,1 0 0 0 0,-1-1-1 0 0,1 0 1 0 0,-1 0 0 0 0,1-1 0 0 0,0 0 0 0 0,-1 0 0 0 0,13-2 0 0 0,9-3 242 0 0,33-11 1 0 0,-34 9-627 0 0,21-6-2840 0 0,-36 10-5880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8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78 21191 0 0,'3'-8'1027'0'0,"1"0"-644"0"0,1 0 0 0 0,10-13 1 0 0,1-3 1603 0 0,-15 23-974 0 0,-1 1-881 0 0,0 0-1 0 0,1-1 0 0 0,-1 1 0 0 0,0 0 0 0 0,0 0 0 0 0,0-1 0 0 0,0 1 0 0 0,1 0 0 0 0,-1 0 0 0 0,0-1 0 0 0,0 1 1 0 0,0 0-1 0 0,0-1 0 0 0,0 1 0 0 0,0 0 0 0 0,0 0 0 0 0,0-1 0 0 0,0 1 0 0 0,0 0 0 0 0,0-1 0 0 0,0 1 0 0 0,0 0 1 0 0,0 0-1 0 0,0-1 0 0 0,-6 4-130 0 0,1 0 0 0 0,-1 0 1 0 0,1 1-1 0 0,0-1 0 0 0,0 1 1 0 0,1 0-1 0 0,-1 1 0 0 0,1-1 1 0 0,0 1-1 0 0,0 0 0 0 0,0 0 1 0 0,-3 7-1 0 0,6-10-1 0 0,0 1 0 0 0,0 0 0 0 0,0 0 0 0 0,0 0 0 0 0,0 0 0 0 0,1 0 0 0 0,-1 5 0 0 0,1-6 0 0 0,0 0 0 0 0,1-1 0 0 0,-1 1 0 0 0,1 0 0 0 0,-1-1 0 0 0,1 1 0 0 0,-1 0 0 0 0,3 1 0 0 0,-3-2 0 0 0,0-1 0 0 0,0 1 0 0 0,0 0 0 0 0,0 0 0 0 0,1-1 0 0 0,-1 1 0 0 0,0 0 0 0 0,1-1 0 0 0,-1 1 0 0 0,1 0 0 0 0,-1-1 0 0 0,0 1 0 0 0,1 0 0 0 0,-1-1 0 0 0,1 1 0 0 0,0-1 0 0 0,-1 1 0 0 0,1-1 0 0 0,-1 0 0 0 0,1 1 0 0 0,0-1 0 0 0,-1 1 0 0 0,2-1 0 0 0,1 1 0 0 0,9 6 0 0 0,1 0 0 0 0,-1-1 0 0 0,2-1 0 0 0,-1 0 0 0 0,23 5 0 0 0,-28-8 0 0 0,0 1 0 0 0,-1 2 0 0 0,-2 4 0 0 0,-4-7 0 0 0,-1-1 0 0 0,0-1 0 0 0,1 1 0 0 0,-1 0 0 0 0,0 0 0 0 0,0-1 0 0 0,0 1 0 0 0,0 0 0 0 0,0 0 0 0 0,0 0 0 0 0,0-1 0 0 0,0 1 0 0 0,0 0 0 0 0,0 0 0 0 0,0-1 0 0 0,0 1 0 0 0,-1 0 0 0 0,1 0 0 0 0,0-1 0 0 0,-1 2 0 0 0,-2 5 0 0 0,0 0 0 0 0,-1 0 0 0 0,0-1 0 0 0,0 0 0 0 0,-9 12 0 0 0,3-5 0 0 0,-16 21 351 0 0,15-21 12 0 0,1 1 0 0 0,-11 18 0 0 0,20-29-412 0 0,-1 0 0 0 0,1-1 0 0 0,0 1 0 0 0,0 0 0 0 0,0 0 0 0 0,0 0 0 0 0,0-1 0 0 0,1 1 0 0 0,-1 0 0 0 0,1 0 0 0 0,0 0 0 0 0,0 0 0 0 0,0 0 0 0 0,0 0 1 0 0,0 0-1 0 0,1 4 0 0 0,2-2-13 0 0,-1 0 1 0 0,0 1 0 0 0,1-1-1 0 0,0 0 1 0 0,1 0 0 0 0,-1 0 0 0 0,1-1-1 0 0,6 8 1 0 0,1 0 61 0 0,-1 0 0 0 0,0 0 0 0 0,10 18 0 0 0,-17-23 0 0 0,1-1 0 0 0,-1 1 0 0 0,-1 1 0 0 0,1-1 0 0 0,-1 0 0 0 0,0 1 0 0 0,-1-1 0 0 0,1 15 0 0 0,-2-8 31 0 0,-1-1 0 0 0,0 1 0 0 0,-1-1 0 0 0,0 1-1 0 0,-1-1 1 0 0,-1 0 0 0 0,0 0 0 0 0,-1 0 0 0 0,0-1 0 0 0,-1 0 0 0 0,-1 0 0 0 0,-12 18-1 0 0,12-22 147 0 0,0 0 0 0 0,-1 0 0 0 0,0-1-1 0 0,-1 0 1 0 0,1 0 0 0 0,-1-1 0 0 0,0-1-1 0 0,-18 9 1 0 0,18-11-177 0 0,0 0 0 0 0,0-1 0 0 0,0 0 0 0 0,-1 0 0 0 0,1-1 0 0 0,-1-1 0 0 0,-17 0 0 0 0,18-1 0 0 0,1 0 0 0 0,-1-1 0 0 0,0 0 0 0 0,1-1 0 0 0,-1 0 0 0 0,1 0 0 0 0,0-1 0 0 0,0 0 0 0 0,-14-10 0 0 0,20 13 0 0 0,1 0 0 0 0,-1 0 0 0 0,1 0 0 0 0,-1-1 0 0 0,1 1 0 0 0,0 0 0 0 0,-1-1 0 0 0,1 0 0 0 0,0 1 0 0 0,0-1 0 0 0,0 1 0 0 0,0-1 0 0 0,1 0 0 0 0,-1 0 0 0 0,0 0 0 0 0,1 1 0 0 0,-1-1 0 0 0,1 0 0 0 0,0 0 0 0 0,-1 0 0 0 0,1 0 0 0 0,0 0 0 0 0,0 0 0 0 0,0 0 0 0 0,1 0 0 0 0,-1 1 0 0 0,0-1 0 0 0,1 0 0 0 0,-1 0 0 0 0,1 0 0 0 0,-1 0 0 0 0,1 1 0 0 0,0-1 0 0 0,0 0 0 0 0,2-2 0 0 0,3-5 0 0 0,0 1 0 0 0,1-1 0 0 0,0 1 0 0 0,16-13 0 0 0,-20 18 0 0 0,30-25-134 0 0,1 2 0 0 0,57-34 1 0 0,-59 42-412 0 0,-12 7-1014 0 0,-1 0-1 0 0,35-29 0 0 0,-16 5-472 0 0,-10 0-15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59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32 6447 0 0,'0'0'298'0'0,"0"0"-10"0"0,0 0-50 0 0,0 0 493 0 0,0 0 238 0 0,10-13 2207 0 0,0-5-1832 0 0,-2 5 802 0 0,9-22 0 0 0,-9 6 926 0 0,-8 27-2560 0 0,0 2 0 0 0,0-1 50 0 0,1-3 230 0 0,-5 8-506 0 0,-6 10-286 0 0,2-2 0 0 0,-14 27 0 0 0,11-18 0 0 0,7-14 0 0 0,0 1 0 0 0,0-1 0 0 0,1 1 0 0 0,0-1 0 0 0,1 1 0 0 0,0 0 0 0 0,0 0 0 0 0,-1 13 0 0 0,3-12 0 0 0,2 0 0 0 0,4-1 0 0 0,-3-7 0 0 0,-1 0 0 0 0,0 0 0 0 0,1 1 0 0 0,-1-2 0 0 0,1 1 0 0 0,0 0 0 0 0,-1 0 0 0 0,1-1 0 0 0,0 1 0 0 0,-1-1 0 0 0,1 0 0 0 0,0 0 0 0 0,0 0 0 0 0,-1 0 0 0 0,1-1 0 0 0,0 1 0 0 0,-1-1 0 0 0,1 1 0 0 0,0-1 0 0 0,4-2 0 0 0,2 0 0 0 0,-1-1 0 0 0,1 0 0 0 0,-1-1 0 0 0,14-9 0 0 0,1-3 0 0 0,-1-2 0 0 0,-1 0 0 0 0,0-1 0 0 0,-2-1 0 0 0,25-32 0 0 0,-21 15 1440 0 0,-23 37-997 0 0,-15 13-277 0 0,13-11-167 0 0,-2 3 1 0 0,0 1 0 0 0,1-1 0 0 0,-1 1 0 0 0,1-1 0 0 0,0 1 0 0 0,0 0 0 0 0,-3 8 0 0 0,-12 40 0 0 0,15-44 0 0 0,-5 24 0 0 0,2 0 0 0 0,1 0 0 0 0,-1 35 0 0 0,-1 10 0 0 0,-3-18 0 0 0,-32 103 0 0 0,27-114 0 0 0,14-45 0 0 0,0 0 0 0 0,0 0 0 0 0,-1 0 0 0 0,0 0 0 0 0,0 0 0 0 0,0 0 0 0 0,0 0 0 0 0,0-1 0 0 0,-1 1 0 0 0,0-1 0 0 0,0 1 0 0 0,0-1 0 0 0,-5 4 0 0 0,-14 10 0 0 0,18-14 0 0 0,0 1 0 0 0,-1-1 0 0 0,1 0 0 0 0,-1 0 0 0 0,1-1 0 0 0,-1 1 0 0 0,-7 2 0 0 0,0-1 0 0 0,0-1 0 0 0,0 0 0 0 0,-1 0 0 0 0,1-1 0 0 0,0-1 0 0 0,-20 0 0 0 0,29-1 0 0 0,1 0 0 0 0,0-1 0 0 0,-1 1 0 0 0,1-1 0 0 0,0 1 0 0 0,0-1 0 0 0,0 0 0 0 0,-1 0 0 0 0,1 0 0 0 0,0 0 0 0 0,0 0 0 0 0,0-1 0 0 0,1 1 0 0 0,-1 0 0 0 0,0-1 0 0 0,0 1 0 0 0,1-1 0 0 0,-1 0 0 0 0,1 0 0 0 0,-1 0 0 0 0,1 1 0 0 0,-2-5 0 0 0,1 2 0 0 0,1 0 0 0 0,-1-1 0 0 0,1 1 0 0 0,0 0 0 0 0,0-1 0 0 0,0 1 0 0 0,1-1 0 0 0,0-6 0 0 0,0 6 0 0 0,1 1 0 0 0,-1-1 0 0 0,1 0 0 0 0,1 1 0 0 0,-1-1 0 0 0,1 1 0 0 0,3-8 0 0 0,17-28 0 0 0,-20 37 0 0 0,11-15-187 0 0,1 1 0 0 0,0 0 0 0 0,1 2 0 0 0,30-26 0 0 0,-6 5-1263 0 0,-20 20-4269 0 0,0 2-1801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19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24879 0 0,'1'-1'564'0'0,"5"-3"-311"0"0,0 0-1 0 0,0 0 1 0 0,1 0-1 0 0,0 1 1 0 0,0-1 0 0 0,-1 2-1 0 0,2-1 1 0 0,13-2-1 0 0,-16 4-162 0 0,0 0-1 0 0,0 0 0 0 0,0 1 0 0 0,0 0 1 0 0,0 0-1 0 0,0 0 0 0 0,0 1 0 0 0,0 0 1 0 0,0 0-1 0 0,0 0 0 0 0,0 0 0 0 0,0 1 1 0 0,0 0-1 0 0,6 3 0 0 0,-4 0-33 0 0,1 0 0 0 0,-1 0 0 0 0,0 0 0 0 0,-1 1 0 0 0,1 1-1 0 0,-1-1 1 0 0,0 1 0 0 0,-1 0 0 0 0,7 10 0 0 0,-6-6 72 0 0,0 0 0 0 0,-1 1 0 0 0,0-1 1 0 0,-1 1-1 0 0,0 0 0 0 0,2 12 0 0 0,-2 4 72 0 0,-1 1 0 0 0,-2-1 0 0 0,0 0 0 0 0,-2 1 0 0 0,-5 33 0 0 0,1-25-200 0 0,-20 67 0 0 0,20-92-73 0 0,0 0 0 0 0,-1-1 0 0 0,0 0 0 0 0,0 0 0 0 0,-2-1 0 0 0,1 0 0 0 0,-1 0 0 0 0,0 0 0 0 0,-1-1 0 0 0,0-1 0 0 0,-16 12 0 0 0,11-11-2380 0 0,1-5-7786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20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27 13823 0 0,'0'0'315'0'0,"0"0"45"0"0,0 0 21 0 0,-3-6 63 0 0,-1 1-361 0 0,2 2 359 0 0,1 1-1 0 0,0 0 1 0 0,0-1 0 0 0,0 1 0 0 0,0-1 0 0 0,0 0-1 0 0,0 1 1 0 0,0-5 0 0 0,1 7-497 0 0,0-1 567 0 0,0 1 0 0 0,0 0 0 0 0,11-13 1536 0 0,-2 11-1622 0 0,-1-1 1 0 0,1 2-1 0 0,0-1 0 0 0,0 1 0 0 0,12 0 1 0 0,-13 0-329 0 0,-1 1-98 0 0,0 0 0 0 0,0 1 0 0 0,0 0 0 0 0,8 2 0 0 0,22 1 0 0 0,-10-4 35 0 0,6 1 264 0 0,1-2-1 0 0,57-8 1 0 0,116-20 798 0 0,-186 26-1077 0 0,10 0-20 0 0,95-13 0 0 0,71-9 0 0 0,-71 10 0 0 0,111-4 0 0 0,0 0 0 0 0,-23 0 0 0 0,-176 19 0 0 0,0 2 0 0 0,63 10 0 0 0,28 7 0 0 0,-104-17 0 0 0,1 0 0 0 0,-1-2 0 0 0,1-1 0 0 0,39-6 0 0 0,-40 4 0 0 0,309-20 0 0 0,-104 10 0 0 0,-170 12 0 0 0,90-6 0 0 0,25-2 0 0 0,-115 12 0 0 0,81-2 0 0 0,100-23 0 0 0,34-6 0 0 0,-179 23 0 0 0,-62 5 0 0 0,60-8 0 0 0,12-4 0 0 0,-24 3 0 0 0,-34 3 0 0 0,89 0 0 0 0,-16 10 0 0 0,-60 0 0 0 0,-40-2 0 0 0,-1-1 0 0 0,23-1 0 0 0,-9-1 0 0 0,-11-1 0 0 0,-13 2 0 0 0,1-1 0 0 0,0 0 0 0 0,-1-1 0 0 0,16-4 0 0 0,-11 2 0 0 0,0 0 0 0 0,1 1 0 0 0,-1 1 0 0 0,1 0 0 0 0,23 1 0 0 0,-17 2 0 0 0,-16-1 0 0 0,0 1 0 0 0,0-1 0 0 0,-1 0 0 0 0,1 0 0 0 0,0-1 0 0 0,0 0 0 0 0,-1 0 0 0 0,1 0 0 0 0,0-1 0 0 0,9-3 0 0 0,23-5 0 0 0,-34 9 19 0 0,-1 0 0 0 0,1 0 1 0 0,-1 0-1 0 0,1 0 0 0 0,0 1 0 0 0,-1 0 0 0 0,1 0 0 0 0,6 0 1 0 0,13 0 250 0 0,-14-1-226 0 0,0-1 0 0 0,0 0 0 0 0,0-1 0 0 0,10-3 0 0 0,-18 6-486 0 0,2-2 260 0 0,4-9 263 0 0,-6 9 256 0 0,-1 2 138 0 0,0 0 33 0 0,0 0-65 0 0,0 0-358 0 0,-10-16-3197 0 0,1 7-6440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21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41 15663 0 0,'-1'-16'719'0'0,"1"13"-20"0"0,-1-3-1777 0 0,2-8 5342 0 0,0 13-1671 0 0,3 7-1862 0 0,-2-2-636 0 0,0 0 0 0 0,-1 0 0 0 0,0 0-1 0 0,0 1 1 0 0,0-1 0 0 0,-1 0 0 0 0,0 1 0 0 0,0 6 0 0 0,-4 39 939 0 0,2-37-946 0 0,-6 40 435 0 0,-24 77-1 0 0,-1 9 316 0 0,30-127-711 0 0,-1 26-89 0 0,3-26-38 0 0,-1-31-1659 0 0,-1-1 0 0 0,-1 1 0 0 0,0 0-1 0 0,-13-32 1 0 0,6 20 123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21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57 11975 0 0,'-25'-27'1506'0'0,"24"26"-422"0"0,1 1 366 0 0,0-3-1034 0 0,1 0 0 0 0,-1 1 0 0 0,1-1-1 0 0,0 0 1 0 0,0 1 0 0 0,-1-1 0 0 0,2 1-1 0 0,-1-1 1 0 0,0 1 0 0 0,0 0 0 0 0,1-1 0 0 0,0 1-1 0 0,-1 0 1 0 0,1 0 0 0 0,3-3 0 0 0,5-4 179 0 0,0 0 0 0 0,12-6 0 0 0,-10 5-97 0 0,15-9-165 0 0,1 1 0 0 0,0 1 0 0 0,1 2 0 0 0,1 0 0 0 0,0 2 0 0 0,1 2 0 0 0,54-14 0 0 0,-64 21-333 0 0,0 1 0 0 0,39 0 0 0 0,-47 3 0 0 0,0 1 0 0 0,0 0 0 0 0,0 1 0 0 0,-1 0 0 0 0,24 8 0 0 0,-32-8 28 0 0,0-1 0 0 0,-1 1 1 0 0,1 0-1 0 0,0 0 0 0 0,-1 0 0 0 0,1 1 0 0 0,-1-1 1 0 0,0 1-1 0 0,0-1 0 0 0,0 1 0 0 0,0 0 0 0 0,0 1 1 0 0,-1-1-1 0 0,0 0 0 0 0,1 1 0 0 0,-1-1 0 0 0,0 1 1 0 0,-1 0-1 0 0,1 0 0 0 0,2 7 0 0 0,-3-6 29 0 0,0 1-1 0 0,-1 0 1 0 0,1-1-1 0 0,-1 1 1 0 0,0 0-1 0 0,-1-1 1 0 0,1 1-1 0 0,-1 0 1 0 0,0-1-1 0 0,-1 1 1 0 0,1-1-1 0 0,-1 0 1 0 0,0 1 0 0 0,-5 8-1 0 0,-1-2-13 0 0,1 0 1 0 0,-1-1-1 0 0,-1 0 1 0 0,0-1-1 0 0,0 0 0 0 0,-1 0 1 0 0,0-1-1 0 0,-16 10 0 0 0,-11 6 61 0 0,-49 24-1 0 0,52-31-92 0 0,18-9-11 0 0,-1 0 0 0 0,0-1 0 0 0,0 0 0 0 0,-1-2 0 0 0,0 0 0 0 0,0-1 0 0 0,-27 4 0 0 0,40-9-426 0 0,0 0-1 0 0,0 0 1 0 0,1 0-1 0 0,-1-1 0 0 0,0 0 1 0 0,1 0-1 0 0,-1 0 1 0 0,-6-3-1 0 0,9 3-6032 0 0,2 1-1891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22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 17503 0 0,'0'0'399'0'0,"0"0"60"0"0,-8 0 442 0 0,3-1-785 0 0,3 0-104 0 0,1 1 0 0 0,0 0 1 0 0,-1 0-1 0 0,1 0 0 0 0,-1 0 1 0 0,1 0-1 0 0,0 0 1 0 0,-1 0-1 0 0,1 0 0 0 0,-1 0 1 0 0,1 1-1 0 0,0-1 0 0 0,-1 0 1 0 0,0 1-1 0 0,-4 2 240 0 0,0-1 1 0 0,0 0-1 0 0,1 1 0 0 0,-1 0 0 0 0,1 0 1 0 0,0 1-1 0 0,0 0 0 0 0,0 0 0 0 0,1 0 1 0 0,-9 9-1 0 0,-2 5 1316 0 0,-18 30 0 0 0,26-38-1475 0 0,-21 34 419 0 0,-37 78 0 0 0,52-92-256 0 0,1 1 0 0 0,1 0 0 0 0,-11 58 0 0 0,20-75-256 0 0,0 1 0 0 0,1 0 0 0 0,0 1 0 0 0,1-1 0 0 0,3 21 0 0 0,-2-32 0 0 0,-1 1 0 0 0,1-1 0 0 0,1 0 0 0 0,-1 0 0 0 0,1 0 0 0 0,0 0 0 0 0,0 0 0 0 0,0 0 0 0 0,0 0 0 0 0,3 3 0 0 0,-3-5 0 0 0,0 0 0 0 0,0 0 0 0 0,0 0 0 0 0,1 0 0 0 0,-1-1 0 0 0,0 1 0 0 0,1-1 0 0 0,-1 0 0 0 0,1 1 0 0 0,-1-1 0 0 0,1 0 0 0 0,-1 0 0 0 0,1-1 0 0 0,0 1 0 0 0,-1-1 0 0 0,1 1 0 0 0,4-1 0 0 0,-1 0-172 0 0,0 0 1 0 0,-1-1-1 0 0,1 0 0 0 0,0 0 0 0 0,0 0 0 0 0,-1-1 1 0 0,1 0-1 0 0,-1 0 0 0 0,9-4 0 0 0,4-5-1069 0 0,21-14-1 0 0,-39 25 1240 0 0,29-22-1531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22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0 15663 0 0,'-8'-3'762'0'0,"0"1"-545"0"0,0 1 0 0 0,0 0 1 0 0,0 0-1 0 0,0 0 0 0 0,0 1 1 0 0,0 0-1 0 0,-8 2 1 0 0,7-1 1320 0 0,1 0 1 0 0,0 1 0 0 0,-13 5 0 0 0,20-6-652 0 0,1-1-509 0 0,0 0 38 0 0,0 0 80 0 0,3 0-400 0 0,-1 1-1 0 0,1-1 0 0 0,0 1 1 0 0,0-1-1 0 0,0 1 0 0 0,3 2 0 0 0,-3-2-30 0 0,0 0-1 0 0,0 0 1 0 0,0 0-1 0 0,0 0 1 0 0,0-1 0 0 0,5 1-1 0 0,80-5-64 0 0,-41 2 0 0 0,-32 1 0 0 0,0 0 0 0 0,1 1 0 0 0,-1 1 0 0 0,0 0 0 0 0,0 1 0 0 0,17 4 0 0 0,-20 1 0 0 0,-10-2 0 0 0,-2-4 0 0 0,1 2 0 0 0,0 0 0 0 0,-1 0 0 0 0,1 1 0 0 0,-1-1 0 0 0,0 0 0 0 0,0 0 0 0 0,0 0 0 0 0,0 0 0 0 0,0 0 0 0 0,-1 1 0 0 0,0-1 0 0 0,1 0 0 0 0,-1 0 0 0 0,0 0 0 0 0,-1 0 0 0 0,1-1 0 0 0,0 1 0 0 0,-1 0 0 0 0,1 0 0 0 0,-4 3 0 0 0,-4 6 0 0 0,-1 0 0 0 0,-22 21 0 0 0,20-21 0 0 0,-48 44 1024 0 0,-112 85 0 0 0,91-82-1024 0 0,70-51 0 0 0,3 1 0 0 0,7-1 0 0 0,2-6 0 0 0,1 0 0 0 0,-1 0 0 0 0,1 0 0 0 0,-1-1 0 0 0,1 1 0 0 0,0 0 0 0 0,0-1 0 0 0,0 1 0 0 0,0-1 0 0 0,0 0 0 0 0,0 1 0 0 0,0-1 0 0 0,4 1 0 0 0,32 10 0 0 0,-20-8 0 0 0,0-1 0 0 0,0-1 0 0 0,23-1 0 0 0,-31-1 0 0 0,0-1 0 0 0,0 0 0 0 0,0 0 0 0 0,0-2 0 0 0,0 1 0 0 0,0-1 0 0 0,13-6 0 0 0,-15 5 0 0 0,-1 0-201 0 0,-6 3-850 0 0,-1 1-385 0 0,1-1-79 0 0,4-4-18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23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6 13823 0 0,'0'0'315'0'0,"-17"-1"870"0"0,13 1-1034 0 0,-3 0 2981 0 0,10 1 2686 0 0,7 0-1160 0 0,-5-1-6297 0 0,9 0 1682 0 0,1-2 0 0 0,-1 0 0 0 0,15-4 0 0 0,46-10-107 0 0,-74 16-273 0 0,4 5-394 0 0,-3-4-4386 0 0,-2-1 3582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23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7503 0 0,'0'0'399'0'0,"0"0"60"0"0,0 0 21 0 0,0 0-59 0 0,2 0-276 0 0,9 0 562 0 0,0-2-1 0 0,18-3 0 0 0,7-2 1659 0 0,0 1-956 0 0,4-1-1218 0 0,-6 6-2803 0 0,-33 1 1098 0 0,-1 0-20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24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39 15663 0 0,'0'0'356'0'0,"0"0"50"0"0,0 0 20 0 0,0 0-42 0 0,0 0-42 0 0,0 0 750 0 0,0 0 352 0 0,0 0 76 0 0,0 0-123 0 0,0 0-575 0 0,0 0-248 0 0,0 0-50 0 0,2-1-79 0 0,29-14-70 0 0,-25 12-172 0 0,-1 0 0 0 0,0 0 0 0 0,1 1 1 0 0,0 0-1 0 0,-1 0 0 0 0,1 0 1 0 0,0 1-1 0 0,7-2 0 0 0,-3 3-194 0 0,0-1-8 0 0,1 0 0 0 0,-1 1 1 0 0,1 0-1 0 0,-1 1 0 0 0,13 3 0 0 0,-10-3-1 0 0,-11-1 0 0 0,1 0 0 0 0,-1 0 0 0 0,0 1 0 0 0,1-1 0 0 0,-1 1 0 0 0,1-1 0 0 0,-1 1 0 0 0,0 0 0 0 0,0 0 0 0 0,1 0 0 0 0,-1 0 0 0 0,0 1 0 0 0,0-1 0 0 0,3 3 0 0 0,-4-4 0 0 0,-1 0 0 0 0,1 0 0 0 0,0 1 0 0 0,-1-1 0 0 0,1 1 0 0 0,-1-1 0 0 0,1 0 0 0 0,-1 1 0 0 0,1-1 0 0 0,-1 1 0 0 0,1-1 0 0 0,-1 1 0 0 0,1-1 0 0 0,-1 1 0 0 0,1 0 0 0 0,-1-1 0 0 0,0 1 0 0 0,1-1 0 0 0,-1 1 0 0 0,0 0 0 0 0,0-1 0 0 0,1 1 0 0 0,-1 0 0 0 0,0-1 0 0 0,0 1 0 0 0,0 1 0 0 0,0 0 0 0 0,1 2 54 0 0,-1 1-1 0 0,1-1 1 0 0,-1 0-1 0 0,0 1 1 0 0,-1-1-1 0 0,1 0 1 0 0,-1 0 0 0 0,0 1-1 0 0,0-1 1 0 0,0 0-1 0 0,0 0 1 0 0,-1 0-1 0 0,1 0 1 0 0,-1 0-1 0 0,0-1 1 0 0,0 1-1 0 0,-5 5 1 0 0,-4 6 304 0 0,-1 0 1 0 0,-21 20-1 0 0,28-31-349 0 0,-19 20-9 0 0,-34 27 0 0 0,71-54 0 0 0,10-6 0 0 0,-22 8 0 0 0,0 1 0 0 0,-1-1 0 0 0,1 1 0 0 0,0 0 0 0 0,0-1 0 0 0,-1 1 0 0 0,1 0 0 0 0,0-1 0 0 0,0 1 0 0 0,0 0 0 0 0,-1 0 0 0 0,1 0 0 0 0,0 0 0 0 0,0-1 0 0 0,0 1 0 0 0,0 0 0 0 0,0 1 0 0 0,-1-1 0 0 0,1 0 0 0 0,0 0 0 0 0,0 0 0 0 0,0 0 0 0 0,-1 1 0 0 0,1-1 0 0 0,0 0 0 0 0,0 1 0 0 0,1 0 0 0 0,1 1 0 0 0,-2-2 0 0 0,1 1 0 0 0,-1-1 0 0 0,1 1 0 0 0,-1-1 0 0 0,0 1 0 0 0,0-1 0 0 0,1 1 0 0 0,-1 0 0 0 0,0 0 0 0 0,0 0 0 0 0,0 0 0 0 0,0 0 0 0 0,0 0 0 0 0,0 0 0 0 0,0 0 0 0 0,0 0 0 0 0,0 0 0 0 0,-1 1 0 0 0,2 1 0 0 0,0 1 0 0 0,3 4 0 0 0,-1 1 0 0 0,0-1 0 0 0,0 1 0 0 0,-1-1 0 0 0,0 1 0 0 0,0 0 0 0 0,-1 0 0 0 0,-1 1 0 0 0,1-1 0 0 0,-2 0 0 0 0,1 13 0 0 0,-3 12 0 0 0,-9 59 0 0 0,6-58 0 0 0,2-19 0 0 0,1 6 0 0 0,-2 0 0 0 0,-9 29 0 0 0,12-46 0 0 0,-1 1 0 0 0,-1-1 0 0 0,1 1 0 0 0,-1-1 0 0 0,1 0 0 0 0,-2 0 0 0 0,1 0 0 0 0,0-1 0 0 0,-1 1 0 0 0,0-1 0 0 0,0 0 0 0 0,0 0 0 0 0,-1 0 0 0 0,-5 4 0 0 0,7-7 29 0 0,-1 1-1 0 0,1 0 0 0 0,-1-1 1 0 0,0 0-1 0 0,0 0 1 0 0,1 0-1 0 0,-1 0 1 0 0,0-1-1 0 0,0 1 1 0 0,0-1-1 0 0,0 0 1 0 0,0 0-1 0 0,0-1 1 0 0,0 1-1 0 0,0-1 0 0 0,-6-2 1 0 0,-5-1 241 0 0,-1-2 0 0 0,-24-12 0 0 0,24 10-124 0 0,12 7 8 0 0,3 1-128 0 0,0-1-1 0 0,0 1 1 0 0,0 0 0 0 0,0-1 0 0 0,0 1-1 0 0,0-1 1 0 0,0 0 0 0 0,0 1 0 0 0,0-1 0 0 0,0 0-1 0 0,0 1 1 0 0,0-1 0 0 0,1 0 0 0 0,-1 0-1 0 0,0 0 1 0 0,0-1 0 0 0,0 1-25 0 0,0 0-1 0 0,0 1 1 0 0,1-1 0 0 0,-1 0 0 0 0,0 0-1 0 0,1 0 1 0 0,-1 0 0 0 0,1 0 0 0 0,-1 0-1 0 0,1 0 1 0 0,0 0 0 0 0,-1 0 0 0 0,1 0-1 0 0,0 0 1 0 0,0 0 0 0 0,-1 0-1 0 0,1 0 1 0 0,0 0 0 0 0,0 0 0 0 0,0-2-1 0 0,1 1 1 0 0,-1 1-1 0 0,1-1 1 0 0,0 0-1 0 0,-1 0 0 0 0,1 0 1 0 0,0 1-1 0 0,0-1 1 0 0,0 0-1 0 0,0 1 1 0 0,2-3-1 0 0,4-3-1 0 0,0 1 0 0 0,0-1 0 0 0,14-8 0 0 0,-16 12 1 0 0,132-81 33 0 0,-21 14-199 0 0,-94 56-662 0 0,19-14-1508 0 0,-14 9-5235 0 0,-8 3-1417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24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23039 0 0,'0'0'528'0'0,"0"0"69"0"0,0 0 38 0 0,2 2-80 0 0,19 6-352 0 0,-16-7-113 0 0,1 1 1 0 0,-1 1 0 0 0,1-1-1 0 0,8 6 1 0 0,-7-2 150 0 0,0 1 1 0 0,1 0-1 0 0,-2 0 1 0 0,1 1-1 0 0,-1 0 1 0 0,-1 0-1 0 0,1 0 1 0 0,-1 1-1 0 0,-1 0 1 0 0,1 0 0 0 0,-2 0-1 0 0,1 0 1 0 0,2 12-1 0 0,-1 4-98 0 0,0-1 0 0 0,-2 1 0 0 0,0-1 0 0 0,-2 29 0 0 0,-1-26 152 0 0,-2 0 0 0 0,-1-1 0 0 0,-1 1 0 0 0,-1-1 0 0 0,-14 44 0 0 0,13-55-389 0 0,0 0-1 0 0,0-1 0 0 0,-1 0 1 0 0,-1 0-1 0 0,0 0 0 0 0,-1-1 1 0 0,-1-1-1 0 0,0 1 0 0 0,0-2 1 0 0,-25 22-1 0 0,13-18-2358 0 0,-3-2-7786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00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13823 0 0,'0'0'315'0'0,"0"0"45"0"0,0 0 21 0 0,0 0-49 0 0,0 0-81 0 0,0 0 481 0 0,0 0 237 0 0,0 0 45 0 0,0 0-61 0 0,0 0-288 0 0,0 0-121 0 0,0 0-28 0 0,-1 1-4 0 0,-71 36 3516 0 0,56-22-3856 0 0,-45 30-172 0 0,57-43 0 0 0,3-1 0 0 0,0 0 0 0 0,0 0 0 0 0,0 0 0 0 0,0 0 0 0 0,1 0 0 0 0,-1 0 0 0 0,0 0 0 0 0,0 1 0 0 0,1-1 0 0 0,-1 0 0 0 0,1 1 0 0 0,-1-1 0 0 0,1 0 0 0 0,-1 3 0 0 0,-3 10 227 0 0,5-12-11 0 0,-1-1 272 0 0,0-1 21 0 0,13 14-1286 0 0,-6-13 733 0 0,1 1 1 0 0,0-1-1 0 0,1 0 0 0 0,-1-1 1 0 0,0 1-1 0 0,0-2 1 0 0,14-1-1 0 0,58-17-174 0 0,-34 7 178 0 0,-37 9-100 0 0,-8 3-585 0 0,-1 0-246 0 0,0 0-42 0 0,-1 1 628 0 0,0 1 0 0 0,0-1 1 0 0,-1 0-1 0 0,1 0 0 0 0,0 1 1 0 0,-1-1-1 0 0,1 0 0 0 0,-1 0 1 0 0,-2 1-1 0 0,-3 2-644 0 0,-16 10-1007 0 0,-2 1-11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38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8287 0 0,'0'0'382'0'0,"0"0"-8"0"0,0 0-102 0 0,0 0 463 0 0,0 0 234 0 0,4-9 2091 0 0,12-3-94 0 0,-13 9-2106 0 0,0 0 1 0 0,0 1-1 0 0,1 0 0 0 0,-1-1 0 0 0,1 1 1 0 0,-1 0-1 0 0,6-1 0 0 0,-2 1-525 0 0,-1 2-1 0 0,1-1 0 0 0,-1 1 1 0 0,1 0-1 0 0,-1 0 1 0 0,1 0-1 0 0,-1 1 1 0 0,13 3-1 0 0,9 1 344 0 0,-3-2-678 0 0,-5 0 0 0 0,1-1 0 0 0,32 0 0 0 0,-51-2 3 0 0,-1 0-1 0 0,0 0 1 0 0,0-1-1 0 0,0 1 0 0 0,0 0 1 0 0,0 0-1 0 0,0 0 1 0 0,0-1-1 0 0,0 1 1 0 0,0 0-1 0 0,0-1 1 0 0,0 0-1 0 0,26-11-167 0 0,-26 12-531 0 0,-1 0-258 0 0,0 0-1011 0 0,0 0-4023 0 0,0 0-1724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38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9351 0 0,'0'0'439'0'0,"0"0"62"0"0,0 0 33 0 0,0 0-65 0 0,0 0-169 0 0,2-1 442 0 0,7-2-578 0 0,10-2 1306 0 0,32-6 0 0 0,-44 10-1228 0 0,1 1 0 0 0,-1 0-1 0 0,0 0 1 0 0,0 0 0 0 0,0 1-1 0 0,0 0 1 0 0,0 0-1 0 0,10 4 1 0 0,-9-3-242 0 0,17 4-3190 0 0,-13-3-2286 0 0,-5-1-2682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44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01 17503 0 0,'-2'-5'161'0'0,"-1"0"1"0"0,1 0-1 0 0,0 0 0 0 0,1 1 0 0 0,-1-2 0 0 0,1 1 0 0 0,0 0 0 0 0,0 0 1 0 0,1 0-1 0 0,0 0 0 0 0,0-10 0 0 0,4-14 4293 0 0,-4 27-3910 0 0,0 2-28 0 0,0 0-72 0 0,-2 9 171 0 0,-6 49 92 0 0,-6 29 191 0 0,-13 23 126 0 0,-44 111 0 0 0,66-202-1024 0 0,3-12 0 0 0,0 0 0 0 0,-1 1 0 0 0,-3 7 0 0 0,2-8 0 0 0,-1-3-64 0 0,4-3-273 0 0,1-1-138 0 0,-1 0 218 0 0,-1-1 1 0 0,1 1-1 0 0,0 0 1 0 0,-1-1-1 0 0,1 1 0 0 0,-1-1 1 0 0,1 1-1 0 0,0-1 0 0 0,-1 0 1 0 0,1 1-1 0 0,0-1 1 0 0,0 0-1 0 0,0 0 0 0 0,-2-2 1 0 0,2 3-1268 0 0,0-2-11 0 0,-5-29-2542 0 0,5 8-1372 0 0,1 9 87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44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454 13823 0 0,'-4'-1'144'0'0,"0"-1"-1"0"0,0 1 0 0 0,0-1 1 0 0,0 0-1 0 0,0 0 0 0 0,1-1 1 0 0,-1 1-1 0 0,1-1 0 0 0,-1 1 1 0 0,1-1-1 0 0,0 0 0 0 0,0-1 1 0 0,1 1-1 0 0,-1 0 0 0 0,1-1 1 0 0,-1 1-1 0 0,1-1 0 0 0,-3-7 1 0 0,4 8 315 0 0,-1-1 1 0 0,1 0-1 0 0,0 0 1 0 0,0 0-1 0 0,1 0 1 0 0,-1 0 0 0 0,1-4-1 0 0,0 0-129 0 0,1 0-1 0 0,1 0 0 0 0,-1 0 1 0 0,1 1-1 0 0,1-1 0 0 0,-1 0 0 0 0,1 1 1 0 0,1 0-1 0 0,-1 0 0 0 0,1 0 1 0 0,6-8-1 0 0,2-2 818 0 0,2 0-1 0 0,29-28 1 0 0,-24 27-1102 0 0,85-75 1069 0 0,-90 82-987 0 0,-1 2 0 0 0,2 0 0 0 0,-1 0 0 0 0,1 1 0 0 0,0 1 0 0 0,20-6 0 0 0,-29 11-127 0 0,0 1 0 0 0,1-1 0 0 0,-1 1 0 0 0,1 1 0 0 0,-1-1 0 0 0,1 1 0 0 0,-1 0 0 0 0,12 2 0 0 0,-14-1 0 0 0,0 0 0 0 0,0 0 0 0 0,-1 0 0 0 0,1 0 0 0 0,-1 0 0 0 0,1 1 0 0 0,-1 0 0 0 0,1 0 0 0 0,-1 0 0 0 0,0 0 0 0 0,0 0 0 0 0,0 1 0 0 0,0 0 0 0 0,0-1 0 0 0,-1 1 0 0 0,3 3 0 0 0,4 7 0 0 0,-2-1 0 0 0,1 2 0 0 0,-2-1 0 0 0,0 1 0 0 0,0-1 0 0 0,-1 2 0 0 0,-1-1 0 0 0,-1 0 0 0 0,0 1 0 0 0,0 0 0 0 0,-2 0 0 0 0,0 0 0 0 0,-1 18 0 0 0,-2-22 0 0 0,-1 0 0 0 0,0-1 0 0 0,-1 1 0 0 0,0-1 0 0 0,0 0 0 0 0,-12 19 0 0 0,14-26 0 0 0,-1 2 0 0 0,0 0 0 0 0,-1 0 0 0 0,0-1 0 0 0,0 1 0 0 0,0-1 0 0 0,0 0 0 0 0,-1 0 0 0 0,0 0 0 0 0,-9 5 0 0 0,1-2 0 0 0,-1 0 0 0 0,-24 8 0 0 0,37-14-69 0 0,0-1 0 0 0,0 1 1 0 0,-1-1-1 0 0,1 0 0 0 0,0 1 0 0 0,-1-1 0 0 0,1 0 1 0 0,0 0-1 0 0,-1 0 0 0 0,1 0 0 0 0,0 0 0 0 0,-1 0 1 0 0,1 0-1 0 0,-1-1 0 0 0,-1 1 0 0 0,2-1-75 0 0,1 1 0 0 0,-1-1 0 0 0,0 1-1 0 0,0-1 1 0 0,1 0 0 0 0,-1 1 0 0 0,0-1 0 0 0,1 0-1 0 0,-1 1 1 0 0,0-1 0 0 0,1 0 0 0 0,-1 0 0 0 0,1 1 0 0 0,0-1-1 0 0,-1 0 1 0 0,1 0 0 0 0,-1-1 0 0 0,0-3-633 0 0,0 0 1 0 0,1-1 0 0 0,-1 1-1 0 0,1 0 1 0 0,0 0-1 0 0,1-7 1 0 0,0 5 202 0 0,-1-21-1473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44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15663 0 0,'0'0'719'0'0,"0"0"-20"0"0,0 0-306 0 0,0 0 371 0 0,0 0 209 0 0,0 0 41 0 0,0 0 8 0 0,0 0 2 0 0,0 1 0 0 0,-3 9-364 0 0,0-1 0 0 0,0 1 0 0 0,-1-1 0 0 0,0 0-1 0 0,-7 9 1 0 0,-2 8-316 0 0,-129 278 1721 0 0,124-263-2065 0 0,-50 120 0 0 0,58-133 0 0 0,1 2 0 0 0,1-1 0 0 0,-6 51 0 0 0,13-72 0 0 0,0 1 0 0 0,1-1 0 0 0,0 0 0 0 0,0 0 0 0 0,3 12 0 0 0,-3-19 0 0 0,1 1 0 0 0,-1 0 0 0 0,1 0 0 0 0,-1-1 0 0 0,1 1 0 0 0,0 0 0 0 0,0-1 0 0 0,-1 1 0 0 0,1-1 0 0 0,0 1 0 0 0,1-1 0 0 0,-1 1 0 0 0,0-1 0 0 0,0 0 0 0 0,1 1 0 0 0,-1-1 0 0 0,0 0 0 0 0,1 0 0 0 0,-1 0 0 0 0,1 0 0 0 0,0 0 0 0 0,-1-1 0 0 0,1 1 0 0 0,0 0 0 0 0,-1-1 0 0 0,1 1 0 0 0,0-1 0 0 0,0 1 0 0 0,0-1 0 0 0,2 0 0 0 0,1 0-211 0 0,0-1 0 0 0,1 1-1 0 0,-1-1 1 0 0,0 0 0 0 0,0 0 0 0 0,0-1-1 0 0,0 0 1 0 0,0 1 0 0 0,-1-2 0 0 0,1 1-1 0 0,7-5 1 0 0,-2 0-1128 0 0,0 0 1 0 0,-1-1-1 0 0,0 0 1 0 0,9-10-1 0 0,-2 0-7449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45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3823 0 0,'0'0'315'0'0,"0"0"45"0"0,0 0 21 0 0,0 0-49 0 0,4-5 651 0 0,-2 3-642 0 0,0 0 0 0 0,0 1 0 0 0,0-1 0 0 0,0 0 0 0 0,0 1 0 0 0,0-1 0 0 0,1 1 0 0 0,-1 0 0 0 0,1 0 0 0 0,-1 0 0 0 0,1 0 0 0 0,0 0 0 0 0,-1 0 0 0 0,1 1 0 0 0,0-1 0 0 0,-1 1 0 0 0,1 0 0 0 0,0 0 0 0 0,-1 0 0 0 0,1 0 0 0 0,0 0 0 0 0,0 0 0 0 0,4 2 0 0 0,-3-1-161 0 0,-1 0 1 0 0,1 0-1 0 0,0 1 0 0 0,-1-1 1 0 0,1 1-1 0 0,-1 0 0 0 0,0 0 0 0 0,1 0 1 0 0,-1 1-1 0 0,0-1 0 0 0,0 1 1 0 0,-1 0-1 0 0,1-1 0 0 0,-1 1 0 0 0,1 0 1 0 0,2 5-1 0 0,7 16-125 0 0,-2 1 0 0 0,14 47 1 0 0,-8-20 22 0 0,20 79 657 0 0,-27-91-424 0 0,2-1-1 0 0,1-1 0 0 0,21 44 0 0 0,-29-74-310 0 0,0-3-133 0 0,-3-4-563 0 0,-1-1-258 0 0,0 0-56 0 0,0 0-81 0 0,-3-17-3321 0 0,0 7 2876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45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9 15663 0 0,'0'0'356'0'0,"0"0"50"0"0,0 0 20 0 0,0 0-42 0 0,0 0-112 0 0,0 0 463 0 0,1-2 234 0 0,2-3-504 0 0,-5 3 346 0 0,-11 9 1342 0 0,-19 17 774 0 0,-89 119-579 0 0,57-63-1208 0 0,-10 6-532 0 0,66-74-617 0 0,-1 1 1 0 0,2 1-1 0 0,0-1 1 0 0,1 1-1 0 0,-6 16 0 0 0,5-13-72 0 0,7-16-615 0 0,0-1-258 0 0,0 0-56 0 0,0 0-81 0 0,2 0 537 0 0,1 0 1 0 0,0-1-1 0 0,-1 1 0 0 0,1-1 0 0 0,-1 0 1 0 0,5-2-1 0 0,-4 1 18 0 0,10-4-1000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46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5 17503 0 0,'0'0'803'0'0,"0"0"-18"0"0,1-1-501 0 0,4-3 34 0 0,-1-1 0 0 0,1 1 0 0 0,0 0 0 0 0,1 1-1 0 0,-1-1 1 0 0,1 1 0 0 0,0 0 0 0 0,-1 0 0 0 0,1 1 0 0 0,0 0-1 0 0,1 0 1 0 0,6-2 0 0 0,8 0 1043 0 0,0 0 1 0 0,31-1-1 0 0,-28 4-1361 0 0,47-4 0 0 0,-66 4 2 0 0,-1 1-10 0 0,0-1 0 0 0,0 1 0 0 0,0 0 0 0 0,0 0 0 0 0,0 0 1 0 0,0 1-1 0 0,8 1 0 0 0,-11-2-318 0 0,-1 1 231 0 0,0 0-1 0 0,0 0 0 0 0,-1 0 1 0 0,1 0-1 0 0,0 0 0 0 0,0-1 1 0 0,-1 1-1 0 0,1 0 0 0 0,-1 0 1 0 0,1-1-1 0 0,-1 1 0 0 0,1 0 1 0 0,-1 0-1 0 0,0-1 0 0 0,1 1 0 0 0,-1-1 1 0 0,0 1-1 0 0,1 0 0 0 0,-1-1 1 0 0,0 1-1 0 0,0-1 0 0 0,0 1 1 0 0,-23 8-2459 0 0,15-5 1470 0 0,-80 40-7227 0 0,10-5 3705 0 0,68-33 4145 0 0,1 0 1 0 0,-19 13-1 0 0,19-11 921 0 0,0-1 0 0 0,-17 8 0 0 0,24-13 287 0 0,0-1 0 0 0,0 1-1 0 0,0 0 1 0 0,1 1 0 0 0,-5 3-1 0 0,5-5 790 0 0,2-1 0 0 0,0 0 0 0 0,0 0-69 0 0,0 0-290 0 0,15 11 1863 0 0,-12-9-2937 0 0,0-1 1 0 0,0 0-1 0 0,0-1 0 0 0,0 1 0 0 0,0-1 1 0 0,0 1-1 0 0,0-1 0 0 0,0 0 0 0 0,1 0 1 0 0,4-1-1 0 0,33-8 1652 0 0,-34 6-1540 0 0,-1 1 0 0 0,1 0 0 0 0,0 1 0 0 0,0 0 0 0 0,0 0 0 0 0,11 0 0 0 0,-15 2-215 0 0,-2-1 0 0 0,0 1 0 0 0,-1-1 0 0 0,1 0 0 0 0,0 0 0 0 0,0 1 0 0 0,0-1 0 0 0,0 0 0 0 0,0 0 0 0 0,0 0 0 0 0,0 0 0 0 0,0 0 0 0 0,0-1 0 0 0,0 1 0 0 0,0 0 0 0 0,0 0 0 0 0,1-1 0 0 0,27-4-2403 0 0,-1-1-3860 0 0,-17 3-1895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46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9351 0 0,'0'0'886'0'0,"0"0"-21"0"0,8-4 365 0 0,-4 2-711 0 0,0 1 0 0 0,-1 0-1 0 0,1-1 1 0 0,0 2-1 0 0,0-1 1 0 0,0 0-1 0 0,0 1 1 0 0,7 0-1 0 0,-10 0-386 0 0,1 1 1 0 0,0-1-1 0 0,-1 1 0 0 0,1 0 1 0 0,-1 0-1 0 0,1 0 0 0 0,-1 0 0 0 0,1 0 1 0 0,-1 0-1 0 0,0 1 0 0 0,2 1 1 0 0,3 3 327 0 0,1-1-251 0 0,-2 0-1 0 0,1 1 1 0 0,-1 0-1 0 0,1 0 1 0 0,-2 0-1 0 0,9 13 1 0 0,19 45 995 0 0,-15-16-1204 0 0,-13-35 0 0 0,0-1 0 0 0,1 1 0 0 0,11 21 0 0 0,-5-11 0 0 0,-9-18 0 0 0,0 0 0 0 0,0 0 0 0 0,1 0 0 0 0,-1-1 0 0 0,1 1 0 0 0,0-1 0 0 0,0 0 0 0 0,1 0 0 0 0,4 5 0 0 0,-3-3 0 0 0,-4-5 0 0 0,0 1 0 0 0,0-1 0 0 0,0 1 0 0 0,0-1 0 0 0,1 0 0 0 0,-1 1 0 0 0,1-1 0 0 0,-1 0 0 0 0,1 0 0 0 0,-1 0 0 0 0,3 1 0 0 0,5 1 0 0 0,-8-3 0 0 0,-1 1 0 0 0,1-1 0 0 0,0 0 0 0 0,-1 0 0 0 0,1 0 0 0 0,-1 1 0 0 0,1-1 0 0 0,0 0 0 0 0,-1 0 0 0 0,1 0 0 0 0,0 0 0 0 0,-1 0 0 0 0,1 0 0 0 0,0 0 0 0 0,-1 0 0 0 0,1-1 0 0 0,0 1 0 0 0,-1 0 0 0 0,1 0 0 0 0,-1 0 0 0 0,1-1 0 0 0,0 1 0 0 0,-1 0 0 0 0,1-1 0 0 0,-1 1 0 0 0,1 0 0 0 0,0-1 0 0 0,0-1 0 0 0,13-2 0 0 0,-14 4 0 0 0,0 0 0 0 0,1 0 0 0 0,-1 0 0 0 0,0-1 0 0 0,1 1 0 0 0,-1 0 0 0 0,0 0 0 0 0,1 0 0 0 0,-1 0 0 0 0,0-1 0 0 0,1 1 0 0 0,-1 0 0 0 0,0 0 0 0 0,0-1 0 0 0,1 1 0 0 0,-1 0 0 0 0,0 0 0 0 0,0-1 0 0 0,0 1 0 0 0,1 0 0 0 0,-1-1 0 0 0,0 1 0 0 0,0-1 0 0 0,4-4 0 0 0,-1 0-64 0 0,-3 4-273 0 0,5-7-646 0 0,-5 6 773 0 0,1 1 0 0 0,-1-1-1 0 0,1 0 1 0 0,-1 0 0 0 0,0 0 0 0 0,0 1 0 0 0,0-1 0 0 0,0 0-1 0 0,0 0 1 0 0,0 0 0 0 0,0 0 0 0 0,-1 1 0 0 0,1-1-1 0 0,-1 0 1 0 0,1 0 0 0 0,-1 0 0 0 0,0 1 0 0 0,0-1-1 0 0,1 1 1 0 0,-1-1 0 0 0,-2-2 0 0 0,-1-1-1178 0 0,-1-1 0 0 0,0 1 0 0 0,-10-9 0 0 0,12 12 1195 0 0,-12-12-1854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46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6 17503 0 0,'0'0'399'0'0,"0"0"60"0"0,0 0 21 0 0,0 0-59 0 0,1-1-276 0 0,2-2 79 0 0,-2 2 855 0 0,-1 1 370 0 0,0 0 72 0 0,0 0-123 0 0,0 0-576 0 0,0 0-248 0 0,-18 16 1050 0 0,10-8-1275 0 0,0-1-1 0 0,1 1 0 0 0,-8 11 0 0 0,-129 172-182 0 0,19-26-160 0 0,120-159-41 0 0,-23 30-806 0 0,27-35 333 0 0,1-1-276 0 0,0 0-1144 0 0,1-3-507 0 0,4-10-100 0 0,-1-1-23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00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3823 0 0,'0'0'315'0'0,"0"0"45"0"0,1 1 21 0 0,2 0-298 0 0,0 0 0 0 0,0 0 0 0 0,0 0 0 0 0,0 0 0 0 0,0-1 0 0 0,0 1 0 0 0,0-1 0 0 0,0 0 0 0 0,0 0 0 0 0,0 0 0 0 0,0 0 0 0 0,0 0 0 0 0,0-1 0 0 0,0 1 0 0 0,0-1 0 0 0,2-1 0 0 0,4-1 1113 0 0,0-1 1 0 0,-1 0-1 0 0,1 0 0 0 0,7-6 0 0 0,-12 7-774 0 0,13-3 356 0 0,-11 5-754 0 0,13-3-1401 0 0,-9 2-4756 0 0,-9 2-749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49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71 8287 0 0,'0'0'382'0'0,"0"0"-8"0"0,0 0-102 0 0,0 0 463 0 0,2 0 234 0 0,5-2 45 0 0,-5 1-61 0 0,-2 1-288 0 0,2-1-1022 0 0,4-4 10660 0 0,-5 3-8941 0 0,-1 1-850 0 0,-2-17 1616 0 0,1 17-2115 0 0,-3-14 62 0 0,-9-64 1901 0 0,11 71-1976 0 0,1 0 0 0 0,1 0 0 0 0,-1 1 0 0 0,1-1 0 0 0,1 0 0 0 0,-1 0 0 0 0,1 0 0 0 0,1 0 0 0 0,-1 1 0 0 0,6-15 0 0 0,-1 5 53 0 0,18-31-1 0 0,-20 41-3 0 0,1 0-1 0 0,-1 0 0 0 0,2 1 0 0 0,-1-1 0 0 0,1 1 1 0 0,10-9-1 0 0,29-24 362 0 0,-24 21-19 0 0,25-18 1 0 0,-40 32-346 0 0,1 0-1 0 0,0 0 1 0 0,0 0 0 0 0,1 1 0 0 0,-1 0 0 0 0,1 0-1 0 0,-1 1 1 0 0,12-2 0 0 0,-16 3-46 0 0,0 1 0 0 0,0 0 0 0 0,0-1 0 0 0,1 1 0 0 0,-1 1 0 0 0,0-1 0 0 0,0 0 0 0 0,0 1 0 0 0,0 0 0 0 0,0-1 0 0 0,0 1 0 0 0,0 1 0 0 0,0-1 0 0 0,0 0 0 0 0,-1 1 0 0 0,6 3 0 0 0,-4-2 0 0 0,-1 0 0 0 0,0 0 0 0 0,0 1 0 0 0,0-1 0 0 0,0 1 0 0 0,0 0 0 0 0,-1 0 0 0 0,0 0 0 0 0,0 0 0 0 0,2 6 0 0 0,2 9 0 0 0,-1-1 0 0 0,-1 1 0 0 0,-1-1 0 0 0,1 27 0 0 0,-4-43 0 0 0,2 22 0 0 0,-2 0 0 0 0,0 0 0 0 0,-2 0 0 0 0,0 0 0 0 0,-2-1 0 0 0,0 1 0 0 0,-12 31 0 0 0,16-53 0 0 0,-1 0 1 0 0,0 0-1 0 0,1 0 1 0 0,-1 0-1 0 0,0 0 0 0 0,0 0 1 0 0,-1 0-1 0 0,1-1 0 0 0,0 1 1 0 0,-1 0-1 0 0,-2 2 1 0 0,0 1-70 0 0,3-4-268 0 0,-13 5-1446 0 0,13-6 688 0 0,1-1 371 0 0,-1 0-1 0 0,0 0 1 0 0,1 0-1 0 0,-1 0 1 0 0,1 0-1 0 0,-1 0 0 0 0,1 0 1 0 0,0 0-1 0 0,-1 0 1 0 0,1 0-1 0 0,0 0 1 0 0,0 0-1 0 0,0-2 1 0 0,1-5-7182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0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90 19351 0 0,'0'-1'439'0'0,"-25"-78"3078"0"0,21 54-88 0 0,4 25-3386 0 0,0 0 0 0 0,0 0 1 0 0,0 0-1 0 0,0 0 0 0 0,0 0 0 0 0,0 0 0 0 0,0 0 0 0 0,0 0 0 0 0,0 0 1 0 0,0 0-1 0 0,0 0 0 0 0,0 0 0 0 0,0 0 0 0 0,0 0 0 0 0,0 0 0 0 0,0 0 1 0 0,0 0-1 0 0,1 0 0 0 0,-1 0 0 0 0,0 0 0 0 0,0 0 0 0 0,0 0 1 0 0,0 0-1 0 0,0 0 0 0 0,0 0 0 0 0,0 0 0 0 0,0-1 0 0 0,0 1 0 0 0,0 0 1 0 0,0 0-1 0 0,0 0 0 0 0,0 0 0 0 0,0 0 0 0 0,0 0 0 0 0,0 0 0 0 0,0 0 1 0 0,0 0-1 0 0,0 0 0 0 0,0 0 0 0 0,0 0 0 0 0,0 0 0 0 0,0 0 1 0 0,0 0-1 0 0,0 0 0 0 0,0 0 0 0 0,0-1 0 0 0,4 16 856 0 0,4 50-899 0 0,-6-43 0 0 0,0 0 0 0 0,7 22 0 0 0,-7-38 0 0 0,0 1 0 0 0,0-1 0 0 0,0 0 0 0 0,1 0 0 0 0,0 0 0 0 0,0 0 0 0 0,1-1 0 0 0,0 1 0 0 0,0-1 0 0 0,0 0 0 0 0,6 6 0 0 0,-7-9 0 0 0,0 0 0 0 0,0 1 0 0 0,1-1 0 0 0,-1-1 0 0 0,1 1 0 0 0,-1 0 0 0 0,1-1 0 0 0,0 0 0 0 0,-1 1 0 0 0,1-1 0 0 0,0-1 0 0 0,0 1 0 0 0,0-1 0 0 0,-1 1 0 0 0,1-1 0 0 0,0 0 0 0 0,0-1 0 0 0,0 1 0 0 0,0-1 0 0 0,0 1 0 0 0,-1-1 0 0 0,1 0 0 0 0,0-1 0 0 0,-1 1 0 0 0,5-2 0 0 0,-3 0 0 0 0,-1 1 0 0 0,1 0 0 0 0,-1-1 0 0 0,1 0 0 0 0,-1 0 0 0 0,0-1 0 0 0,0 1 0 0 0,0-1 0 0 0,-1 1 0 0 0,1-1 0 0 0,-1 0 0 0 0,0-1 0 0 0,0 1 0 0 0,0-1 0 0 0,-1 1 0 0 0,0-1 0 0 0,0 0 0 0 0,2-6 0 0 0,32-101 0 0 0,1-6 0 0 0,-32 89 0 0 0,-11 38 0 0 0,-1 11 0 0 0,-7 39 0 0 0,-23 114 0 0 0,29-128 0 0 0,-19 65 0 0 0,14-73 0 0 0,-1-1 0 0 0,-29 51 0 0 0,20-42 0 0 0,20-37 0 0 0,3-8-4 0 0,0 0 0 0 0,0 0-1 0 0,0 0 1 0 0,0 0 0 0 0,0 0 0 0 0,1 0-1 0 0,-1 0 1 0 0,0-1 0 0 0,0 1 0 0 0,0 0 0 0 0,0 0-1 0 0,0 0 1 0 0,0 0 0 0 0,1 0 0 0 0,-1 0-1 0 0,0 0 1 0 0,0 0 0 0 0,0 0 0 0 0,0 0 0 0 0,0 0-1 0 0,0 0 1 0 0,1 1 0 0 0,-1-1 0 0 0,0 0-1 0 0,0 0 1 0 0,0 0 0 0 0,0 0 0 0 0,0 0 0 0 0,0 0-1 0 0,0 0 1 0 0,1 0 0 0 0,-1 0 0 0 0,0 0-1 0 0,0 0 1 0 0,0 0 0 0 0,0 1 0 0 0,0-1 0 0 0,0 0-1 0 0,0 0 1 0 0,0 0 0 0 0,0 0 0 0 0,0 0-1 0 0,0 0 1 0 0,0 1 0 0 0,0-1 0 0 0,1 0-1 0 0,-1 0 1 0 0,0 0 0 0 0,0 0 0 0 0,0 0 0 0 0,0 0-1 0 0,0 1 1 0 0,0-1 0 0 0,0 0 0 0 0,0 0-1 0 0,-1 0 1 0 0,1 0 0 0 0,0 0 0 0 0,0 0 0 0 0,0 1-1 0 0,0-1 1 0 0,0 0 0 0 0,0 0 0 0 0,8-7-516 0 0,-8 7 434 0 0,11-11-2174 0 0,0-1-1 0 0,11-15 1 0 0,-12 13 213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1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21191 0 0,'0'0'969'0'0,"0"0"-18"0"0,1-2-612 0 0,3-2-136 0 0,0 1 0 0 0,0-1 0 0 0,1 0 0 0 0,-1 1-1 0 0,1 0 1 0 0,0 0 0 0 0,0 0 0 0 0,0 1 0 0 0,0 0 0 0 0,1 0 0 0 0,-1 0 0 0 0,0 0 0 0 0,1 1 0 0 0,0 0 0 0 0,6 0 0 0 0,12-2 718 0 0,0 2 1 0 0,28 2 0 0 0,-50-1-886 0 0,43 6 150 0 0,-24-3-260 0 0,1-1 0 0 0,34 0 0 0 0,-55-2-977 0 0,-1 0-385 0 0,0 0-988 0 0,-1 0-3838 0 0,-4 2-1644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1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719'0'0,"0"0"-20"0"0,2 1-238 0 0,2 2 130 0 0,-1-1-1 0 0,1 1 1 0 0,0-1 0 0 0,1 0 0 0 0,-1-1 0 0 0,0 1-1 0 0,0-1 1 0 0,1 1 0 0 0,-1-1 0 0 0,1-1-1 0 0,7 2 1 0 0,-3-2-117 0 0,1 0-1 0 0,-1 0 1 0 0,1-1 0 0 0,16-4-1 0 0,-21 4-247 0 0,1 1 0 0 0,0-1 0 0 0,-1 1 0 0 0,9 1 0 0 0,-7-1-78 0 0,-1 0 0 0 0,0 0 0 0 0,1 0 0 0 0,-1-1 1 0 0,1 0-1 0 0,-1 0 0 0 0,0-1 0 0 0,8-2 0 0 0,-11 2-387 0 0,2 0-3524 0 0,-5 2 2230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3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28 15663 0 0,'3'0'27'0'0,"-1"0"67"0"0,0-1-1 0 0,0 1 0 0 0,0 0 0 0 0,0-1 1 0 0,0 1-1 0 0,-1-1 0 0 0,1 0 0 0 0,0 1 1 0 0,-1-1-1 0 0,1 0 0 0 0,0 0 0 0 0,-1 0 0 0 0,1 0 1 0 0,-1-1-1 0 0,1 1 0 0 0,-1 0 0 0 0,2-2 1 0 0,1-2 59 0 0,-1 0 4405 0 0,-5 4-1829 0 0,-10 6-1031 0 0,-14 11-1206 0 0,-15 14-117 0 0,23-17-254 0 0,-22 14-1 0 0,31-21-120 0 0,5-1 0 0 0,8-4 0 0 0,5-2 0 0 0,42-18 0 0 0,-39 13 0 0 0,1 1 0 0 0,0 1 0 0 0,19-5 0 0 0,-23 7 0 0 0,-6 2 0 0 0,0-1 0 0 0,0 0 0 0 0,0 1 0 0 0,0-1 0 0 0,0 1 0 0 0,0 0 0 0 0,0 0 0 0 0,0 0 0 0 0,-1 1 0 0 0,1-1 0 0 0,0 1 0 0 0,0-1 0 0 0,0 1 0 0 0,0 0 0 0 0,0 0 0 0 0,0 0 0 0 0,-1 1 0 0 0,1-1 0 0 0,-1 1 0 0 0,1-1 0 0 0,2 3 0 0 0,-3-3 15 0 0,-1 0 1 0 0,0 0-1 0 0,0 0 0 0 0,0 0 0 0 0,0 0 1 0 0,0 0-1 0 0,0 1 0 0 0,0-1 0 0 0,0 0 0 0 0,-1 0 1 0 0,1 1-1 0 0,0-1 0 0 0,-1 0 0 0 0,1 1 1 0 0,-1-1-1 0 0,1 1 0 0 0,-1-1 0 0 0,0 0 1 0 0,0 1-1 0 0,1 2 0 0 0,-2-1 44 0 0,1-1-1 0 0,-1 1 1 0 0,1-1 0 0 0,-1 1-1 0 0,0-1 1 0 0,0 1 0 0 0,0-1-1 0 0,0 0 1 0 0,0 0 0 0 0,-1 0-1 0 0,-1 3 1 0 0,-4 3 146 0 0,0 0 0 0 0,0-1-1 0 0,-1 0 1 0 0,-15 11 0 0 0,6-7-205 0 0,-35 16 0 0 0,12-7 0 0 0,81-22 0 0 0,-37 2 0 0 0,0 1 0 0 0,0-1 0 0 0,0 1 0 0 0,0 0 0 0 0,0 0 0 0 0,0 1 0 0 0,0-1 0 0 0,0 1 0 0 0,0 0 0 0 0,-1 0 0 0 0,1 0 0 0 0,-1 0 0 0 0,1 0 0 0 0,5 7 0 0 0,-5-5 0 0 0,-1 1 0 0 0,1-1 0 0 0,-1 1 0 0 0,1 0 0 0 0,-2 1 0 0 0,1-1 0 0 0,0 0 0 0 0,-1 1 0 0 0,2 8 0 0 0,-1 1 0 0 0,0 0 0 0 0,-1 0 0 0 0,-1 0 0 0 0,0 0 0 0 0,-1 0 0 0 0,-1 0 0 0 0,-3 22 0 0 0,-1-10 0 0 0,-1 0 0 0 0,-10 28 0 0 0,10-41 0 0 0,0 0 0 0 0,0 0 0 0 0,-1-1 0 0 0,-1 1 0 0 0,-11 14 0 0 0,-8 13 0 0 0,20-30 0 0 0,1 0 0 0 0,-2-1 0 0 0,-13 17 0 0 0,19-26 1 0 0,-7 9 260 0 0,-2 0 0 0 0,1-1 0 0 0,-16 10 0 0 0,23-16-205 0 0,0-2 0 0 0,-1 1-1 0 0,1 0 1 0 0,0-1 0 0 0,-1 1 0 0 0,1-1-1 0 0,-1 0 1 0 0,0 0 0 0 0,1 0-1 0 0,-1-1 1 0 0,0 0 0 0 0,1 1-1 0 0,-1-1 1 0 0,0 0 0 0 0,0-1 0 0 0,1 1-1 0 0,-8-2 1 0 0,9 1-56 0 0,0 0 0 0 0,0 0 0 0 0,1 0 0 0 0,-1 0 0 0 0,0 0 0 0 0,1 0 0 0 0,-1 0 0 0 0,0-1 0 0 0,1 1 0 0 0,0-1 0 0 0,-1 1 0 0 0,1-1 0 0 0,0 1 0 0 0,0-1 0 0 0,0 0 0 0 0,0 0 0 0 0,0 1 0 0 0,0-1 0 0 0,0 0 0 0 0,0 0 0 0 0,1 0 0 0 0,-1 0 0 0 0,1 0 0 0 0,0 0 0 0 0,0 0 0 0 0,-1 0 0 0 0,1-2 0 0 0,0-5 0 0 0,0 0 0 0 0,1 1 0 0 0,0-1 0 0 0,4-16 0 0 0,-1 10 0 0 0,1 1 0 0 0,0 0 0 0 0,0 1 0 0 0,2-1 0 0 0,0 1 0 0 0,0 1 0 0 0,1-1 0 0 0,17-20 0 0 0,-9 14-211 0 0,-12 12 17 0 0,0 1-1 0 0,1 0 0 0 0,0 1 0 0 0,0-1 0 0 0,1 1 0 0 0,-1 0 1 0 0,1 1-1 0 0,10-7 0 0 0,-3 5-1254 0 0,24-7 0 0 0,-17 6-6035 0 0,-7 2-866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3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21191 0 0,'0'0'480'0'0,"2"-7"1348"0"0,1 4-1660 0 0,0-1-1 0 0,0 1 1 0 0,0 1 0 0 0,0-1 0 0 0,1 0-1 0 0,-1 1 1 0 0,1-1 0 0 0,0 1-1 0 0,-1 0 1 0 0,1 1 0 0 0,0-1-1 0 0,0 0 1 0 0,0 1 0 0 0,6-1-1 0 0,6-1 959 0 0,0 1 0 0 0,25 0 0 0 0,-20 1-855 0 0,13 1-271 0 0,-10 0 0 0 0,27-2 0 0 0,-43 1-64 0 0,-6 0-273 0 0,-2 1-138 0 0,0 0-33 0 0,0 0-208 0 0,0 0-857 0 0,0 0-379 0 0,0 0-80 0 0,0 0-15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4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2-1-341 0 0,3 1 66 0 0,-1 1-1 0 0,0-1 1 0 0,1 1-1 0 0,-1-1 0 0 0,0 1 1 0 0,0 1-1 0 0,0-1 1 0 0,0 0-1 0 0,0 1 1 0 0,0 0-1 0 0,0 0 1 0 0,0 0-1 0 0,-1 1 0 0 0,1-1 1 0 0,-1 1-1 0 0,6 5 1 0 0,5 6 450 0 0,0 1 1 0 0,15 21-1 0 0,-26-32-399 0 0,26 35 518 0 0,45 79 0 0 0,-56-89-816 0 0,-9-9 0 0 0,-5-11 0 0 0,1-3-64 0 0,-4-5-273 0 0,-1-1-138 0 0,0 0-33 0 0,0 0-4 0 0,0 0 0 0 0,-3-16-1296 0 0,-12-23-5090 0 0,4 19 4340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4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6 15663 0 0,'0'0'719'0'0,"6"-5"230"0"0,-40 37 924 0 0,-3 2 1613 0 0,2 1 1 0 0,-37 47-1 0 0,27-22-3486 0 0,-30 46 0 0 0,73-104-92 0 0,1 1 0 0 0,0-1-1 0 0,0 1 1 0 0,0 0 0 0 0,0-1-1 0 0,0 1 1 0 0,0 0 0 0 0,1 0 0 0 0,0 0-1 0 0,-1-1 1 0 0,1 1 0 0 0,0 0 0 0 0,0 0-1 0 0,1 3 1 0 0,-1-5 15 0 0,1-1 0 0 0,-1 0 0 0 0,1 1 0 0 0,-1-1 0 0 0,1 0 0 0 0,-1 0 0 0 0,1 1 0 0 0,-1-1 0 0 0,1 0 0 0 0,-1 0 0 0 0,1 0 0 0 0,-1 0 0 0 0,1 0 0 0 0,-1 0 1 0 0,1 0-1 0 0,-1 0 0 0 0,1 0 0 0 0,-1 0 0 0 0,1 0 0 0 0,-1 0 0 0 0,1 0 0 0 0,0 0-98 0 0,2-1-84 0 0,1 1 0 0 0,-1-1 0 0 0,1 0-1 0 0,-1 0 1 0 0,1 0 0 0 0,-1 0 0 0 0,0-1 0 0 0,0 1 0 0 0,6-5 0 0 0,-2 2-147 0 0,20-13-1129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5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1975 0 0,'0'0'267'0'0,"0"0"42"0"0,0 0 17 0 0,0 0-28 0 0,0 0 12 0 0,0 0 778 0 0,0 0 356 0 0,0 0 76 0 0,0 0-55 0 0,0 0-288 0 0,0 0-121 0 0,0 0-28 0 0,0 0-72 0 0,0 0-285 0 0,0 0-126 0 0,0 0-29 0 0,0 0-4 0 0,0 0 0 0 0,6-7 1024 0 0,-3 4-1024 0 0,1 0 0 0 0,-1 0 0 0 0,1 1 0 0 0,0-1 0 0 0,4-1 0 0 0,-7 4 0 0 0,1-1-68 0 0,5 0-356 0 0,-2 1-6 0 0,8 3-80 0 0,-11-3-2 0 0,0 1 0 0 0,0-1 0 0 0,0 1 0 0 0,0-1 0 0 0,0 1 0 0 0,0 0 0 0 0,0 0 0 0 0,-1 0 0 0 0,1 0 0 0 0,0 0 0 0 0,-1 0 0 0 0,1 0 0 0 0,-1 1 0 0 0,1-1 0 0 0,-1 1 0 0 0,2 1 0 0 0,3 3 0 0 0,1 0 0 0 0,-1 0 0 0 0,0 1 0 0 0,-1 0 0 0 0,1 0 0 0 0,-2 0 0 0 0,1 0 0 0 0,-1 1 0 0 0,7 14 0 0 0,-1 6 0 0 0,9 37 0 0 0,-8-23 0 0 0,1 7 0 0 0,11 97 0 0 0,-20-115 0 0 0,0-2 0 0 0,-1 0 0 0 0,-1 0 0 0 0,-2 1 0 0 0,-1-1 0 0 0,-1 0 0 0 0,-2 0 0 0 0,-1 0 0 0 0,-1-1 0 0 0,-1 0 0 0 0,-2 0 0 0 0,0-1 0 0 0,-15 27 0 0 0,-66 132 0 0 0,83-164 0 0 0,6-16 0 0 0,3-11-64 0 0,0 4-225 0 0,-1-4 559 0 0,-1 2-3516 0 0,-6-3-6993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8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51 8287 0 0,'0'0'191'0'0,"-16"0"444"0"0,14 0-627 0 0,0 0 0 0 0,1 0 0 0 0,-1 0 0 0 0,0 0 0 0 0,1 0 0 0 0,-1 0 1 0 0,1-1-1 0 0,-1 1 0 0 0,0-1 0 0 0,1 1 0 0 0,-1-1 0 0 0,1 0 0 0 0,-2-1 0 0 0,-1 0 131 0 0,3 2 961 0 0,1 0 354 0 0,-4-4 1313 0 0,3 4-2574 0 0,1-1 0 0 0,-1 1-1 0 0,1 0 1 0 0,0 0 0 0 0,-1 0 0 0 0,1-1 0 0 0,0 1 0 0 0,-1 0 0 0 0,1-1 0 0 0,0 1 0 0 0,-1 0 0 0 0,1-1 0 0 0,0 1 0 0 0,-1 0 0 0 0,1-1 0 0 0,0 1 0 0 0,0-1 0 0 0,0 1-1 0 0,-1 0 1 0 0,1-1 0 0 0,0 1 0 0 0,0-2 0 0 0,0-1 43 0 0,0 0 0 0 0,0 0 0 0 0,1 0 0 0 0,-1 0 0 0 0,1 0 0 0 0,0 0-1 0 0,0 0 1 0 0,0 0 0 0 0,0 0 0 0 0,0 1 0 0 0,1-1 0 0 0,-1 0 0 0 0,1 1 0 0 0,0-1-1 0 0,0 1 1 0 0,0-1 0 0 0,0 1 0 0 0,0 0 0 0 0,0 0 0 0 0,1 0 0 0 0,-1 0 0 0 0,1 0 0 0 0,-1 1-1 0 0,1-1 1 0 0,0 1 0 0 0,-1-1 0 0 0,1 1 0 0 0,0 0 0 0 0,0 0 0 0 0,0 0 0 0 0,0 1 0 0 0,0-1-1 0 0,0 1 1 0 0,0 0 0 0 0,4 0 0 0 0,68-6-236 0 0,-69 5 0 0 0,15-2 0 0 0,22-1 0 0 0,-31 4 308 0 0,1-2 0 0 0,19-4 1 0 0,-21 4-33 0 0,0 0 1 0 0,1 0 0 0 0,18 1 0 0 0,25 0-257 0 0,-32 0-22 0 0,26 3 0 0 0,-20 1 2 0 0,0-2 0 0 0,0-1 0 0 0,50-5 0 0 0,-57 2 0 0 0,31 1 0 0 0,-17 2 0 0 0,-7-1 0 0 0,-10 1 0 0 0,28-4 0 0 0,-12 0 0 0 0,55 1 0 0 0,-87 3 0 0 0,128 8 0 0 0,63-17 0 0 0,-57 1 0 0 0,-82 1 0 0 0,-39 4 0 0 0,29-1 0 0 0,-13 3 0 0 0,-15 0 0 0 0,0 1 0 0 0,23 3 0 0 0,-6 1 0 0 0,0-1 0 0 0,1-2 0 0 0,61-5 0 0 0,38-5 0 0 0,-88 6 0 0 0,51 3 0 0 0,1 0 0 0 0,52-14 0 0 0,-54 3 0 0 0,-61 6 0 0 0,95-22 0 0 0,43 14 0 0 0,-70 5 0 0 0,-12 5 0 0 0,-42 1 0 0 0,57 4 0 0 0,-52 0 0 0 0,90-7 0 0 0,-11-2 0 0 0,-7-3 0 0 0,-22 0 0 0 0,-85 10 0 0 0,1 0 0 0 0,-1 1 0 0 0,28 6 0 0 0,-24-4 0 0 0,0-1 0 0 0,34 0 0 0 0,-8-2 0 0 0,-33 0 0 0 0,0-1 0 0 0,31-5 0 0 0,-29 2 0 0 0,36 0 0 0 0,-16 2 0 0 0,54-10 0 0 0,-72 9 0 0 0,-4 0 0 0 0,1 1 0 0 0,32 0 0 0 0,-35 1 0 0 0,29-2 0 0 0,5-1 0 0 0,87-1 0 0 0,-82 3 0 0 0,-48 1 0 0 0,28 0 0 0 0,1-1 0 0 0,59-13 0 0 0,-42 8 0 0 0,-15 2 0 0 0,16-1 0 0 0,12-3 0 0 0,-37 5 0 0 0,51-1 0 0 0,-25 2 0 0 0,-1 3 0 0 0,5-1 0 0 0,9-6 0 0 0,155-11 0 0 0,-113 9 0 0 0,-33 1 0 0 0,-56 6 0 0 0,33-1 0 0 0,-8 2 0 0 0,-3 1 0 0 0,-29 1 0 0 0,22-1 0 0 0,-9-3 0 0 0,-7 0 0 0 0,33 1 0 0 0,25 0 0 0 0,6 2 0 0 0,-57-2 0 0 0,46 4 0 0 0,-44 0 0 0 0,46-3 0 0 0,4 0 0 0 0,27 0 0 0 0,-34-1 0 0 0,-39 1 0 0 0,-10 1 0 0 0,29 2 0 0 0,-42-2 0 0 0,-1 0 0 0 0,0 0 0 0 0,0-1 0 0 0,0 1 0 0 0,10-4 0 0 0,-8 2 0 0 0,0 1 0 0 0,14-2 0 0 0,52 6 0 0 0,-32-2 0 0 0,46-3 0 0 0,-81 2 0 0 0,-65-2-2793 0 0,31-1 177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5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 10135 0 0,'0'0'231'0'0,"0"0"29"0"0,0 0 19 0 0,0 0 105 0 0,0 0 410 0 0,0 0 184 0 0,0 0 40 0 0,0 0-63 0 0,0 0-290 0 0,0 0-121 0 0,0 0-28 0 0,0 0-4 0 0,0 0 0 0 0,0 0 0 0 0,0 0 0 0 0,0 0 0 0 0,0 0 0 0 0,-14 4 1111 0 0,-55 42 313 0 0,34-25-1807 0 0,-12 12-129 0 0,41-27 0 0 0,3 2 0 0 0,3-6 0 0 0,0 3 0 0 0,8 7 0 0 0,-5-9 0 0 0,0 1 0 0 0,0-1 0 0 0,1 0 0 0 0,-1 0 0 0 0,9 4 0 0 0,3 1 0 0 0,-11-8 0 0 0,-1-1 0 0 0,64 8 0 0 0,-38-4 0 0 0,-23-3-11 0 0,-6-1 12 0 0,0 1 0 0 0,1 0 0 0 0,-1 0 0 0 0,1 0 0 0 0,-1 0-1 0 0,1 0 1 0 0,-1 0 0 0 0,1 0 0 0 0,-1 0 0 0 0,1 0 0 0 0,-1 0 0 0 0,1 0-1 0 0,-1 0 1 0 0,1 1 0 0 0,-1-1 0 0 0,0 0 0 0 0,1 0 0 0 0,-1 0 0 0 0,1 1 0 0 0,-1-1-1 0 0,1 1 1 0 0,8 5-142 0 0,-7-5-555 0 0,2 1-498 0 0,-1-2-536 0 0,-2 1-3127 0 0,-1-1-1581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00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15663 0 0,'0'0'719'0'0,"0"0"-20"0"0,1-8-421 0 0,0-8 504 0 0,-1 12-310 0 0,0 0 0 0 0,1 0-1 0 0,-1 0 1 0 0,1 0 0 0 0,0 0 0 0 0,0 0 0 0 0,0 0-1 0 0,3-5 1 0 0,-4 8 44 0 0,0 1-4 0 0,0-1-448 0 0,0 0-1 0 0,1 1 0 0 0,-1-1 1 0 0,0 1-1 0 0,1-1 0 0 0,-1 1 1 0 0,0-1-1 0 0,1 0 0 0 0,-1 1 1 0 0,0 0-1 0 0,1-1 1 0 0,-1 1-1 0 0,1-1 0 0 0,-1 1 1 0 0,1-1-1 0 0,-1 1 0 0 0,1 0 1 0 0,0-1-1 0 0,0 1-33 0 0,-1 0-1 0 0,1 0 1 0 0,0 0 0 0 0,0 0-1 0 0,-1 0 1 0 0,1 0 0 0 0,0 0-1 0 0,0 0 1 0 0,-1 0-1 0 0,1 0 1 0 0,0 0 0 0 0,0 0-1 0 0,-1 1 1 0 0,1-1-1 0 0,0 0 1 0 0,-1 0 0 0 0,1 1-1 0 0,0-1 1 0 0,-1 1 0 0 0,1-1-1 0 0,-1 1 1 0 0,1-1-1 0 0,-1 1 1 0 0,1-1 0 0 0,-1 1-1 0 0,1-1 1 0 0,-1 1 0 0 0,1-1-1 0 0,-1 1 1 0 0,1 0-1 0 0,-1 0 1 0 0,3 5-30 0 0,0-1 0 0 0,0 1 0 0 0,0-1 0 0 0,-1 1 0 0 0,0 0 0 0 0,0 0 0 0 0,1 12 0 0 0,-2-13 0 0 0,0 0 0 0 0,0 0 0 0 0,0 1 0 0 0,1-1 0 0 0,0 0 0 0 0,0 0 0 0 0,0 0 0 0 0,0-1 0 0 0,1 1 0 0 0,0 0 0 0 0,6 7 0 0 0,-6-10 0 0 0,0 1 0 0 0,-1-1 0 0 0,1 0 0 0 0,0 0 0 0 0,1 0 0 0 0,-1-1 0 0 0,0 1 0 0 0,0-1 0 0 0,1 0 0 0 0,-1 1 0 0 0,1-2 0 0 0,-1 1 0 0 0,1 0 0 0 0,-1-1 0 0 0,1 1 0 0 0,-1-1 0 0 0,1 0 0 0 0,0 0 0 0 0,-1-1 0 0 0,1 1 0 0 0,-1-1 0 0 0,1 1 0 0 0,-1-1 0 0 0,1 0 0 0 0,4-3 0 0 0,4-1 0 0 0,0 0 0 0 0,-1-2 0 0 0,1 1 0 0 0,-1-1 0 0 0,16-14 0 0 0,-21 16 62 0 0,0-1 0 0 0,0 0 0 0 0,0 0 0 0 0,-1 0 0 0 0,0-1 0 0 0,0 0 0 0 0,-1 0 0 0 0,0 0 0 0 0,0 0 1 0 0,-1-1-1 0 0,0 0 0 0 0,0 1 0 0 0,0-1 0 0 0,2-16 0 0 0,-5 22 30 0 0,0 1-32 0 0,1 0-1 0 0,-1 0 0 0 0,0 0 1 0 0,0 0-1 0 0,0 0 0 0 0,0 0 1 0 0,0 0-1 0 0,0 0 0 0 0,0 0 1 0 0,0 0-1 0 0,-1 0 0 0 0,1 0 1 0 0,0 0-1 0 0,-1 0 0 0 0,1 0 1 0 0,-1-2-1 0 0,0 3-58 0 0,1-1-1 0 0,0 1 0 0 0,0 0 1 0 0,-1-1-1 0 0,1 1 1 0 0,0 0-1 0 0,-1-1 1 0 0,1 1-1 0 0,0 0 0 0 0,-1 0 1 0 0,1-1-1 0 0,0 1 1 0 0,-1 0-1 0 0,1 0 0 0 0,-1 0 1 0 0,1 0-1 0 0,-1 0 1 0 0,1-1-1 0 0,0 1 1 0 0,-1 0-1 0 0,1 0 0 0 0,-1 0 1 0 0,1 0-1 0 0,-1 0 1 0 0,1 0-1 0 0,-1 0 1 0 0,1 0-1 0 0,0 1 0 0 0,-1-1 1 0 0,1 0-1 0 0,-1 0 1 0 0,1 0-1 0 0,0 0 1 0 0,-1 1-1 0 0,1-1 0 0 0,-1 0 1 0 0,1 0-1 0 0,-1 1 1 0 0,1-1-2 0 0,-3 2 1 0 0,0 0 0 0 0,1-1 0 0 0,-1 1 0 0 0,1 0 0 0 0,0 0 0 0 0,0 1 0 0 0,-1-1 0 0 0,1 0 0 0 0,-3 6 0 0 0,-15 28 0 0 0,9-17 0 0 0,-4 11 0 0 0,1-1 0 0 0,-15 46 0 0 0,7-18 0 0 0,7-10 0 0 0,11-31 0 0 0,-1-1 0 0 0,-8 17 0 0 0,8-19 0 0 0,5-1 0 0 0,0-12 0 0 0,0 0 0 0 0,0 1 0 0 0,0-1 0 0 0,0 0 0 0 0,0 1 0 0 0,1-1 0 0 0,-1 0 0 0 0,0 1 0 0 0,0-1 0 0 0,0 0 0 0 0,0 0 0 0 0,0 1 0 0 0,1-1 0 0 0,-1 0 0 0 0,0 0 0 0 0,0 1 0 0 0,1-1 0 0 0,-1 0 0 0 0,0 0 0 0 0,0 0 0 0 0,1 1 0 0 0,-1-1 0 0 0,1 0 0 0 0,0 0-15 0 0,0 0-1 0 0,0-1 1 0 0,0 1-1 0 0,1 0 1 0 0,-1-1-1 0 0,0 1 1 0 0,0-1-1 0 0,0 0 1 0 0,0 1-1 0 0,0-1 1 0 0,0 0-1 0 0,0 0 1 0 0,1 0-1 0 0,16-16-435 0 0,-12 11 243 0 0,16-16-2168 0 0,-21 20 903 0 0,3-6-6100 0 0,3-1 935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9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82 17503 0 0,'0'0'399'0'0,"0"0"-356"0"0,-1 0-1 0 0,1 0 1 0 0,0-1 0 0 0,-1 1-1 0 0,1 0 1 0 0,-1 0 0 0 0,1 0-1 0 0,0 0 1 0 0,-1 0 0 0 0,1 0-1 0 0,0-1 1 0 0,-1 1 0 0 0,1 0-1 0 0,0 0 1 0 0,-1-1 0 0 0,1 1-1 0 0,0 0 1 0 0,0 0 0 0 0,-1-1-1 0 0,1 1 1 0 0,0-1 0 0 0,0-1 16 0 0,0 0 1 0 0,1 0 0 0 0,-1 1 0 0 0,1-1-1 0 0,-1 0 1 0 0,1 0 0 0 0,0 0 0 0 0,0 0-1 0 0,1-1 1 0 0,2-5-75 0 0,-2 2 800 0 0,1 1-1 0 0,0-1 1 0 0,0 1 0 0 0,5-7-1 0 0,2-1 305 0 0,-9 11-573 0 0,-1 2-4 0 0,0 0 0 0 0,0 0 0 0 0,0 0 0 0 0,0 0-68 0 0,-1 23-415 0 0,0 0-1 0 0,-1 0 1 0 0,-1 0 0 0 0,-1 0-1 0 0,-7 23 1 0 0,-6 12 200 0 0,-8 29 473 0 0,22-79-659 0 0,-12 32 225 0 0,1 1 1 0 0,3 0-1 0 0,-7 44 1 0 0,17-76-333 0 0,1-7-273 0 0,0-2-138 0 0,0 0-33 0 0,0 0-72 0 0,-16-24-3388 0 0,3-4 193 0 0,4 8-2342 0 0,2 6 125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1:59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04 11975 0 0,'0'0'547'0'0,"-1"-1"-11"0"0,0-3-387 0 0,0 0 1 0 0,1 0-1 0 0,-1 0 1 0 0,1 0-1 0 0,-1 0 0 0 0,1 0 1 0 0,0 0-1 0 0,1 0 1 0 0,-1 0-1 0 0,1 0 1 0 0,0 0-1 0 0,0 0 0 0 0,0 0 1 0 0,2-5-1 0 0,4-4 1793 0 0,-1-1 0 0 0,16-19-1 0 0,-6 7-802 0 0,-7 13-436 0 0,1 0-1 0 0,0 1 1 0 0,20-18 0 0 0,-1 1 198 0 0,-16 16-181 0 0,22-17 0 0 0,1-1 400 0 0,-28 23-1045 0 0,1 0 0 0 0,0 1 1 0 0,0 0-1 0 0,0 0 0 0 0,1 1 0 0 0,0 1 0 0 0,0-1 1 0 0,1 2-1 0 0,0-1 0 0 0,-1 1 0 0 0,1 1 0 0 0,0 0 1 0 0,1 1-1 0 0,18-2 0 0 0,-17 3-75 0 0,0 1 0 0 0,-1 0 0 0 0,1 1 0 0 0,20 5 0 0 0,-28-5 0 0 0,-1 0 0 0 0,0 1 0 0 0,1 0 0 0 0,-1-1 0 0 0,0 2 0 0 0,0-1 0 0 0,0 0 0 0 0,0 1 0 0 0,0 0 0 0 0,-1 0 0 0 0,1 0 0 0 0,-1 0 0 0 0,0 1 0 0 0,0-1 0 0 0,0 1 0 0 0,2 4 0 0 0,1 1 0 0 0,-2 1 0 0 0,1-1 0 0 0,-1 1 0 0 0,-1 0 0 0 0,1 0 0 0 0,-2 1 0 0 0,0-1 0 0 0,0 0 0 0 0,0 1 0 0 0,-2 0 0 0 0,1-1 0 0 0,-1 1 0 0 0,-1 0 0 0 0,0-1 0 0 0,0 1 0 0 0,-1-1 0 0 0,-1 1 0 0 0,1-1 0 0 0,-2 0 0 0 0,1 0 0 0 0,-2 0 0 0 0,1-1 0 0 0,-1 1 0 0 0,-1-1 0 0 0,-10 14 0 0 0,7-13-45 0 0,0-1 1 0 0,-1 0-1 0 0,0-1 0 0 0,-1 0 0 0 0,0-1 1 0 0,-15 8-1 0 0,-74 29-518 0 0,88-39-52 0 0,-1-1-1 0 0,-16 4 1 0 0,22-7-599 0 0,0 0-1 0 0,0-1 1 0 0,-10 0-1 0 0,4-1-6973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00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17 21191 0 0,'0'-1'64'0'0,"-1"0"-1"0"0,1 0 0 0 0,-1 0 1 0 0,0 0-1 0 0,1 0 1 0 0,-1 1-1 0 0,1-1 0 0 0,-1 0 1 0 0,0 0-1 0 0,0 0 1 0 0,0 0-1 0 0,0 1 1 0 0,1-1-1 0 0,-1 0 0 0 0,0 1 1 0 0,0-1-1 0 0,0 1 1 0 0,0-1-1 0 0,0 1 0 0 0,0 0 1 0 0,0-1-1 0 0,-1 1 1 0 0,1 0-1 0 0,0 0 0 0 0,0-1 1 0 0,0 1-1 0 0,0 0 1 0 0,0 0-1 0 0,0 0 0 0 0,-1 1 1 0 0,1-1-1 0 0,0 0 1 0 0,0 0-1 0 0,-1 1 1 0 0,-3 1 4 0 0,1 0 1 0 0,0 0 0 0 0,0 0 0 0 0,1 0 0 0 0,-1 1 0 0 0,0 0 0 0 0,-5 5 0 0 0,-12 13 728 0 0,2 1 1 0 0,-23 30 0 0 0,-27 53 878 0 0,50-74-1487 0 0,2 1 0 0 0,1 0-1 0 0,2 1 1 0 0,-15 50 0 0 0,22-60-103 0 0,2 0 0 0 0,1 0 0 0 0,0 0 0 0 0,2 1 0 0 0,1-1 0 0 0,1 1 0 0 0,5 42 0 0 0,-5-63-124 0 0,1 1 1 0 0,0-1-1 0 0,0 1 1 0 0,0-1-1 0 0,0 1 0 0 0,0-1 1 0 0,1 0-1 0 0,0 1 1 0 0,0-1-1 0 0,0 0 0 0 0,0 0 1 0 0,0 0-1 0 0,0-1 1 0 0,4 4-1 0 0,-4-5 5 0 0,0 1 0 0 0,0-1 1 0 0,0 0-1 0 0,0 0 0 0 0,0 0 0 0 0,0 0 0 0 0,0 0 1 0 0,0 0-1 0 0,0-1 0 0 0,1 1 0 0 0,-1-1 0 0 0,0 1 1 0 0,1-1-1 0 0,-1 0 0 0 0,0 0 0 0 0,1 0 0 0 0,-1 0 1 0 0,0 0-1 0 0,0-1 0 0 0,1 1 0 0 0,-1-1 0 0 0,0 1 1 0 0,0-1-1 0 0,3-1 0 0 0,0-1-537 0 0,1-1-1 0 0,-1 1 1 0 0,1-1 0 0 0,-1 0 0 0 0,0-1-1 0 0,0 1 1 0 0,-1-1 0 0 0,0 0-1 0 0,1 0 1 0 0,5-12 0 0 0,9-14-1477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00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13823 0 0,'0'0'315'0'0,"0"0"45"0"0,0 0 21 0 0,0 0-49 0 0,0 0-81 0 0,0 0 481 0 0,0 0 237 0 0,0 0 45 0 0,0 0 8 0 0,0 0 2 0 0,0 0 0 0 0,0 0 0 0 0,-1 1-69 0 0,-7 0-290 0 0,6-1-121 0 0,2 0-28 0 0,-1 1-72 0 0,-6 0-289 0 0,1-1-66 0 0,4 0 282 0 0,2 0 117 0 0,0 0 21 0 0,0 0-66 0 0,26 10-278 0 0,-6-9-165 0 0,38-2 0 0 0,-36 0 0 0 0,104-10 2032 0 0,-115 11-2026 0 0,-1 1 1 0 0,13 1-1 0 0,3 1-9 0 0,-16-2 3 0 0,-3 4 0 0 0,-6-4 0 0 0,0 1 0 0 0,0 0 0 0 0,0 0 0 0 0,0-1 0 0 0,0 1 0 0 0,-1 0 0 0 0,1 0 0 0 0,-1 0 0 0 0,1 0 0 0 0,-1 0 0 0 0,0 0 0 0 0,1 0 0 0 0,-1 0 0 0 0,0 0 0 0 0,-1 0 0 0 0,1 0 0 0 0,0 0 0 0 0,0 0 0 0 0,-1 0 0 0 0,0 0 0 0 0,1 0 0 0 0,-1 0 0 0 0,0-1 0 0 0,0 1 0 0 0,-1 3 0 0 0,-4 4 0 0 0,1 1 0 0 0,-1-1 0 0 0,-9 10 0 0 0,14-19 0 0 0,-14 16 0 0 0,0-1 0 0 0,-1-1 0 0 0,-1 0 0 0 0,-24 14 0 0 0,29-19 0 0 0,-43 27 0 0 0,35-24 0 0 0,0 1 0 0 0,1 0 0 0 0,0 2 0 0 0,1 0 0 0 0,-24 27 0 0 0,34-31 0 0 0,6-1 0 0 0,3-9 0 0 0,-1 1 0 0 0,1-1 0 0 0,0 0 0 0 0,0 0 0 0 0,0 0 0 0 0,0 1 0 0 0,0-1 0 0 0,0 0 0 0 0,0 0 0 0 0,0 0 0 0 0,0-1 0 0 0,1 1 0 0 0,-1 0 0 0 0,0 0 0 0 0,0-1 0 0 0,1 1 0 0 0,-1 0 0 0 0,1-1 0 0 0,-1 0 0 0 0,3 1 0 0 0,34 5 0 0 0,-33-5 0 0 0,9-1 229 0 0,0-1 0 0 0,0 0 0 0 0,0 0 0 0 0,-1-2 0 0 0,1 1 0 0 0,0-2 0 0 0,20-7-1 0 0,-2 0-11 0 0,19 0-350 0 0,-49 11-563 0 0,-2 0-258 0 0,0 0-56 0 0,0 0-13 0 0,0 0-1 0 0,0 0 0 0 0,0 0-1501 0 0,0 0-6006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01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9351 0 0,'0'0'886'0'0,"0"0"-21"0"0,0 0-410 0 0,0 0 320 0 0,0 0 200 0 0,8-3 992 0 0,9-1-1434 0 0,0 1 1 0 0,0 1-1 0 0,18 0 1 0 0,-20 2-158 0 0,0-1 0 0 0,-1 0-1 0 0,1-1 1 0 0,-1-1 0 0 0,15-5 0 0 0,-21 5-509 0 0,-7 3-563 0 0,-1 0-258 0 0,0 0-56 0 0,0 0-81 0 0,0 0-286 0 0,-12 8-2852 0 0,-3 0-3281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01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19351 0 0,'0'0'439'0'0,"1"-1"62"0"0,33-7 669 0 0,-8 3-1160 0 0,38-9 1757 0 0,-42 10-685 0 0,0 0-1 0 0,28-11 1 0 0,-29 7-648 0 0,35-13 381 0 0,-18 8-3028 0 0,-8 0-2711 0 0,-27 11 2368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02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92 23039 0 0,'2'0'528'0'0,"1"-1"-356"0"0,0-1 0 0 0,-1 1 0 0 0,1-1 0 0 0,0 1-1 0 0,-1-1 1 0 0,1 0 0 0 0,-1 0 0 0 0,0 0 0 0 0,1-1 0 0 0,2-3-1 0 0,20-30 279 0 0,-9 10 1162 0 0,-15 25-1100 0 0,4-3 14 0 0,-7 7 147 0 0,-3 7-240 0 0,2-2-433 0 0,-1 0 0 0 0,-8 13 0 0 0,7-14 0 0 0,1 0 0 0 0,0 0 0 0 0,-3 10 0 0 0,5-3 0 0 0,3-11 0 0 0,0 0 0 0 0,0 1 0 0 0,0-1 0 0 0,1 0 0 0 0,2 5 0 0 0,-2-5 7 0 0,1 1-1 0 0,-1-1 1 0 0,1 0 0 0 0,-1 0-1 0 0,1-1 1 0 0,0 1 0 0 0,0-1 0 0 0,1 1-1 0 0,-1-1 1 0 0,0 0 0 0 0,1 0-1 0 0,-1 0 1 0 0,1-1 0 0 0,5 3-1 0 0,6 0 101 0 0,0 0 0 0 0,19 3 0 0 0,-32-7-85 0 0,0 0 466 0 0,-2 0 21 0 0,0 0-66 0 0,7 5-278 0 0,-6-5-165 0 0,-1 1 0 0 0,1-1 0 0 0,-1 0 0 0 0,0 0 0 0 0,1 0 0 0 0,-1 1 0 0 0,0-1 0 0 0,1 0 0 0 0,-1 1 0 0 0,0-1 0 0 0,1 0 0 0 0,-1 0 0 0 0,0 1 0 0 0,0-1 0 0 0,1 1 0 0 0,-1-1 0 0 0,0 0 0 0 0,0 1 0 0 0,0-1 0 0 0,0 1 0 0 0,0-1 0 0 0,1 0 0 0 0,-1 1 0 0 0,0-1 0 0 0,0 1 0 0 0,0-1 0 0 0,0 0 0 0 0,0 1 0 0 0,0-1 0 0 0,0 1 0 0 0,0-1 0 0 0,0 1 0 0 0,-1-1 0 0 0,1 0 0 0 0,0 1 0 0 0,0 0 0 0 0,-1-1 0 0 0,1 4 0 0 0,-1 0 0 0 0,0-1 0 0 0,0 1 0 0 0,0-1 0 0 0,0 1 0 0 0,-1-1 0 0 0,0 1 0 0 0,1-1 0 0 0,-1 0 0 0 0,-4 4 0 0 0,-27 31 0 0 0,5-8 0 0 0,14-13 0 0 0,11-13 0 0 0,-1-1 0 0 0,1 1 0 0 0,0 0 0 0 0,0 0 0 0 0,0 0 0 0 0,1 0 0 0 0,-1 0 0 0 0,1 1 0 0 0,0-1 0 0 0,1 1 0 0 0,-1 0 0 0 0,1-1 0 0 0,-1 1 0 0 0,1 0 0 0 0,1 0 0 0 0,-1 0 0 0 0,1 0 0 0 0,0 6 0 0 0,1-7 0 0 0,-1-1 0 0 0,1 0 0 0 0,0 0 0 0 0,0 0 0 0 0,1 0 0 0 0,-1 0 0 0 0,0 0 0 0 0,1 0 0 0 0,0-1 0 0 0,0 1 0 0 0,4 4 0 0 0,29 28 0 0 0,-26-27 0 0 0,-3-3 0 0 0,-1 0 0 0 0,0 0 0 0 0,-1 0 0 0 0,1 0 0 0 0,-1 1 0 0 0,0 0 0 0 0,-1 0 0 0 0,1 0 0 0 0,-1 0 0 0 0,0 1 0 0 0,-1-1 0 0 0,1 1 0 0 0,-2 0 0 0 0,1 0 0 0 0,0-1 0 0 0,-1 1 0 0 0,-1 0 0 0 0,1 0 0 0 0,-1 0 0 0 0,0 0 0 0 0,-1 0 0 0 0,1 0 0 0 0,-1 0 0 0 0,-4 11 0 0 0,2-9 0 0 0,-1 1 0 0 0,0-1 0 0 0,-1 0 0 0 0,0 0 0 0 0,-1-1 0 0 0,0 1 0 0 0,0-1 0 0 0,0 0 0 0 0,-1-1 0 0 0,-1 0 0 0 0,1 0 0 0 0,-1 0 0 0 0,-12 7 0 0 0,1-2 0 0 0,1 1 0 0 0,-38 18 0 0 0,50-29 0 0 0,0 0 0 0 0,1 0 0 0 0,-1 0 0 0 0,0 0 0 0 0,0-1 0 0 0,0 0 0 0 0,0 0 0 0 0,0-1 0 0 0,0 0 0 0 0,0 0 0 0 0,-11-1 0 0 0,12 0 0 0 0,4 1 0 0 0,-1 0 0 0 0,0-1 0 0 0,1 1 0 0 0,-1-1 0 0 0,0 1 0 0 0,1-1 0 0 0,-1 1 0 0 0,1-1 0 0 0,0 0 0 0 0,-1 0 0 0 0,1 0 0 0 0,-1 0 0 0 0,1 0 0 0 0,-2-2 0 0 0,1 1 0 0 0,0 0 0 0 0,1 0 0 0 0,-1-1 0 0 0,0 1 0 0 0,1-1 0 0 0,0 1 0 0 0,-1-1 0 0 0,1 1 0 0 0,0-1 0 0 0,0 0 0 0 0,0 0 0 0 0,1 1 0 0 0,-1-1 0 0 0,1 0 0 0 0,-1 0 0 0 0,1-4 0 0 0,0 2 0 0 0,0 1 0 0 0,0-1 0 0 0,0 0 0 0 0,1 0 0 0 0,0 0 0 0 0,0 1 0 0 0,0-1 0 0 0,3-9 0 0 0,6-2 0 0 0,0 0 0 0 0,1 0 0 0 0,1 1 0 0 0,20-21 0 0 0,-21 25 0 0 0,10-16-45 0 0,-17 21 1 0 0,0 0-1 0 0,0 1 1 0 0,1-1-1 0 0,0 1 0 0 0,-1 1 1 0 0,2-1-1 0 0,5-4 1 0 0,83-45-2764 0 0,-39 23-232 0 0,-29 16 1505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02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31 26719 0 0,'2'-1'612'0'0,"10"-6"418"0"0,10-5 239 0 0,-21 11-1253 0 0,0 0 1 0 0,0 0-1 0 0,0 0 1 0 0,0 0-1 0 0,0 1 1 0 0,0-1-1 0 0,0 0 1 0 0,1 1-1 0 0,-1-1 1 0 0,0 1-1 0 0,0-1 1 0 0,1 1-1 0 0,-1 0 1 0 0,0-1-1 0 0,1 1 1 0 0,-1 0-1 0 0,0 0 1 0 0,1 0-1 0 0,-1 0 1 0 0,3 0-1 0 0,-2 1 39 0 0,0 0 0 0 0,0 0 0 0 0,-1-1 0 0 0,1 1 0 0 0,0 0-1 0 0,-1 0 1 0 0,1 1 0 0 0,0-1 0 0 0,-1 0 0 0 0,1 1 0 0 0,-1-1 0 0 0,2 3-1 0 0,2 2 92 0 0,-1 1 0 0 0,0-1 0 0 0,-1 1 0 0 0,0 0 0 0 0,0 0 0 0 0,3 9 0 0 0,1 10-146 0 0,-2 0 0 0 0,-1 0 0 0 0,-1 0 0 0 0,-1 0 0 0 0,-2 41 0 0 0,-4-28 0 0 0,0-1 0 0 0,-3 1 0 0 0,-12 40 0 0 0,11-52 0 0 0,-1-2 0 0 0,-1 1 0 0 0,-2-2 0 0 0,-17 31 0 0 0,24-48-383 0 0,0 0 1 0 0,0-1-1 0 0,0 0 1 0 0,-1 0-1 0 0,-8 8 1 0 0,12-12 175 0 0,0 0-1 0 0,-1 0 1 0 0,0-1 0 0 0,0 1 0 0 0,1 0-1 0 0,-1-1 1 0 0,0 0 0 0 0,0 1 0 0 0,0-1 0 0 0,0 0-1 0 0,0-1 1 0 0,-1 1 0 0 0,1-1 0 0 0,0 1 0 0 0,-6-1-1 0 0,8 0 22 0 0,0 0 1 0 0,0-1-1 0 0,-1 1 0 0 0,1 0 0 0 0,0-1 0 0 0,0 1 0 0 0,0-1 0 0 0,0 1 0 0 0,0-1 0 0 0,-1-1 0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4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3823 0 0,'0'0'630'0'0,"0"0"-13"0"0,0 0-252 0 0,0 0 391 0 0,0 0 216 0 0,0 0 42 0 0,0 0 8 0 0,0 0 2 0 0,0 0 0 0 0,0 0 0 0 0,0 0 0 0 0,0 0 0 0 0,0 0 0 0 0,0 0 0 0 0,0 0-69 0 0,0 0-290 0 0,0 0-121 0 0,2 0-28 0 0,22-10-171 0 0,22-5-74 0 0,-9 7 17 0 0,0 1 0 0 0,1 2 0 0 0,0 2 0 0 0,55 2 0 0 0,-48-2 142 0 0,12 0-252 0 0,-49 4-242 0 0,-6-1-273 0 0,-2 0-138 0 0,0 0-33 0 0,0 0-72 0 0,-13-1-2415 0 0,-2-1-4392 0 0,3 3-963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5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2 0-309 0 0,50-1 1781 0 0,60 2 1760 0 0,-95 0-3191 0 0,0 1 0 0 0,-1 0 0 0 0,1 2 0 0 0,24 7 0 0 0,26 10-493 0 0,-57-18-17 0 0,-2-4-64 0 0,-7 1-273 0 0,-1 0-138 0 0,0 0-1216 0 0,0-1-4970 0 0,0-6-2127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01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8 15663 0 0,'0'0'356'0'0,"2"-1"50"0"0,18-12 676 0 0,-19 13-347 0 0,-1 0 234 0 0,0 0 45 0 0,0 0-61 0 0,0 0-288 0 0,0 0-121 0 0,0 0-28 0 0,-16-3 1020 0 0,-6 10-425 0 0,21-7-1109 0 0,1 0-1 0 0,-1 1 1 0 0,1-1 0 0 0,-1 0-1 0 0,1 0 1 0 0,-1 0 0 0 0,1 0 0 0 0,-1 1-1 0 0,1-1 1 0 0,-1 0 0 0 0,1 0-1 0 0,-1 1 1 0 0,1-1 0 0 0,-1 1 0 0 0,1-1-1 0 0,0 0 1 0 0,-1 1 0 0 0,1-1 0 0 0,0 1-1 0 0,-1-1 1 0 0,1 1 0 0 0,0-1-1 0 0,-1 1 1 0 0,1-1 0 0 0,0 1 0 0 0,-1 1 42 0 0,-13 14 314 0 0,-25 22-1 0 0,29-30-199 0 0,1 0-1 0 0,0 1 1 0 0,0 0-1 0 0,1 1 1 0 0,0 0 0 0 0,1 0-1 0 0,-10 17 1 0 0,15-18-158 0 0,5-1 0 0 0,-1-6 0 0 0,0 0 0 0 0,0 0 0 0 0,0-1 0 0 0,0 1 0 0 0,0-1 0 0 0,1 0 0 0 0,-1 0 0 0 0,1 1 0 0 0,-1-2 0 0 0,1 1 0 0 0,-1 0 0 0 0,1 0 0 0 0,-1-1 0 0 0,1 1 0 0 0,-1-1 0 0 0,1 0 0 0 0,0 0 0 0 0,3 0 0 0 0,8-1 0 0 0,-1 0 0 0 0,18-5 0 0 0,-23 5 0 0 0,11-4 0 0 0,27-10 0 0 0,7-2 0 0 0,-34 11-201 0 0,-17 6-850 0 0,-2 0-385 0 0,0 0-897 0 0,0 0-3458 0 0,0 0-1477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66 15663 0 0,'0'0'356'0'0,"0"0"50"0"0,0 0 20 0 0,1-1-42 0 0,21-32 2494 0 0,-4 3 2984 0 0,-18 29-5350 0 0,0 1 0 0 0,0 0 0 0 0,0 0 0 0 0,0 0 0 0 0,0 0 0 0 0,7 20 104 0 0,-6-15-616 0 0,-1 0 0 0 0,1-1 0 0 0,-1 1 0 0 0,1 0 0 0 0,-1 0 0 0 0,-1-1 0 0 0,1 1 0 0 0,-2 5 0 0 0,-11 40 0 0 0,10-38 0 0 0,-28 78 0 0 0,-43 88 0 0 0,35-89 0 0 0,21-51 0 0 0,9-20 0 0 0,-8 22 0 0 0,7-20-133 0 0,7-15-5533 0 0,4-8 3023 0 0,8-15-3261 0 0,-5 2-734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7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49 13823 0 0,'-4'-3'225'0'0,"-2"-2"123"0"0,0-1 0 0 0,-1 0 1 0 0,-9-14-1 0 0,15 17 26 0 0,-1 0 0 0 0,1 0 0 0 0,-1 1 0 0 0,1-1 0 0 0,0 0 0 0 0,0 0-1 0 0,0 0 1 0 0,1 0 0 0 0,-1 0 0 0 0,1 0 0 0 0,0 0 0 0 0,0-1 0 0 0,0 1 0 0 0,0-6 0 0 0,2 2 73 0 0,-1 1 1 0 0,1-1-1 0 0,0 0 1 0 0,1 1-1 0 0,-1-1 1 0 0,1 1-1 0 0,1 0 1 0 0,-1-1-1 0 0,1 2 1 0 0,0-1-1 0 0,0 0 1 0 0,1 1-1 0 0,8-8 1 0 0,5-3-254 0 0,1 1 1 0 0,33-20-1 0 0,-43 29-34 0 0,7-3 96 0 0,0 1-1 0 0,0 1 1 0 0,1 1 0 0 0,18-5 0 0 0,13-6 70 0 0,-27 10-326 0 0,0 0 0 0 0,0 1 0 0 0,35-5 0 0 0,-47 10 0 0 0,1 0 0 0 0,-1 0 0 0 0,1 1 0 0 0,-1 1 0 0 0,1 0 0 0 0,-1 0 0 0 0,1 1 0 0 0,-1 0 0 0 0,0 0 0 0 0,17 7 0 0 0,-23-7 0 0 0,1 0 0 0 0,-1 0 0 0 0,0 0 0 0 0,0 0 0 0 0,0 0 0 0 0,0 0 0 0 0,0 1 0 0 0,-1 0 0 0 0,1-1 0 0 0,-1 1 0 0 0,1 0 0 0 0,-1 0 0 0 0,0 0 0 0 0,0 1 0 0 0,-1-1 0 0 0,1 0 0 0 0,-1 1 0 0 0,1-1 0 0 0,0 7 0 0 0,-1-4 0 0 0,0 0 0 0 0,0 0 0 0 0,-1 1 0 0 0,0-1 0 0 0,-1 0 0 0 0,1 0 0 0 0,-1 0 0 0 0,0 1 0 0 0,-1-1 0 0 0,1 0 0 0 0,-4 6 0 0 0,-2 5 171 0 0,-1 0-1 0 0,0 0 1 0 0,-1-1 0 0 0,-1 0-1 0 0,-22 26 1 0 0,10-18 170 0 0,0-1 1 0 0,-41 32-1 0 0,35-30-1016 0 0,15-14-384 0 0,-25 18 0 0 0,33-26 445 0 0,1 1-1 0 0,0-1 1 0 0,0 1 0 0 0,-7 8 0 0 0,10-11-1365 0 0,1-1-4010 0 0,0 0-1723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7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2 19351 0 0,'0'0'886'0'0,"-9"-1"290"0"0,1 3-1142 0 0,4 1 341 0 0,1 1 0 0 0,-1-1 1 0 0,1 1-1 0 0,-1 0 0 0 0,1 0 0 0 0,0 0 0 0 0,0 1 0 0 0,1-1 0 0 0,-1 1 1 0 0,-1 4-1 0 0,-2 9 547 0 0,-7 26 1 0 0,3-8-319 0 0,-154 440 1036 0 0,128-352-1640 0 0,32-106 0 0 0,0-1 0 0 0,2 1 0 0 0,0-1 0 0 0,1 1 0 0 0,2 22 0 0 0,-1-38-122 0 0,0 0 0 0 0,1 0 1 0 0,-1-1-1 0 0,0 1 0 0 0,0 0 0 0 0,1 0 0 0 0,-1-1 1 0 0,1 1-1 0 0,0 0 0 0 0,-1-1 0 0 0,1 1 0 0 0,0-1 0 0 0,0 1 1 0 0,0-1-1 0 0,0 1 0 0 0,0-1 0 0 0,0 1 0 0 0,1-1 0 0 0,-1 0 1 0 0,0 0-1 0 0,1 0 0 0 0,-1 0 0 0 0,1 0 0 0 0,-1 0 1 0 0,3 1-1 0 0,-2-1-274 0 0,0-1-1 0 0,1 0 1 0 0,-1 1 0 0 0,1-1 0 0 0,-1 0 0 0 0,1 0 0 0 0,-1-1-1 0 0,1 1 1 0 0,-1 0 0 0 0,1-1 0 0 0,-1 1 0 0 0,0-1-1 0 0,1 0 1 0 0,-1 0 0 0 0,0 0 0 0 0,0 0 0 0 0,3-2 0 0 0,8-5-7954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8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19351 0 0,'0'0'439'0'0,"1"-1"62"0"0,4-5-86 0 0,1-1 1 0 0,-1 2-1 0 0,1-1 0 0 0,0 1 0 0 0,1-1 0 0 0,-1 2 1 0 0,1-1-1 0 0,0 1 0 0 0,0 0 0 0 0,0 0 1 0 0,11-3-1 0 0,-16 6-308 0 0,0 1 0 0 0,0-1 0 0 0,1 1 0 0 0,-1-1 0 0 0,0 1 0 0 0,0 0 0 0 0,0 0 0 0 0,0 0 0 0 0,0 0 1 0 0,1 0-1 0 0,-1 0 0 0 0,0 1 0 0 0,0-1 0 0 0,0 1 0 0 0,0-1 0 0 0,0 1 0 0 0,0 0 0 0 0,0 0 0 0 0,0 0 0 0 0,0 0 0 0 0,0 0 0 0 0,-1 0 1 0 0,1 1-1 0 0,0-1 0 0 0,1 2 0 0 0,3 2-52 0 0,0 0 1 0 0,-1 1 0 0 0,1-1 0 0 0,-1 1-1 0 0,0 0 1 0 0,-1 1 0 0 0,0-1 0 0 0,0 1-1 0 0,0 0 1 0 0,3 9 0 0 0,2 9 314 0 0,10 44 0 0 0,1 1-118 0 0,1 7-252 0 0,-15-53 0 0 0,1-1 0 0 0,15 38 0 0 0,-17-52 0 0 0,0 0 0 0 0,1 0 0 0 0,7 8 0 0 0,-8-11 0 0 0,3 4 0 0 0,0-5 0 0 0,3 4 0 0 0,-11-9 0 0 0,0 0 0 0 0,1 0 0 0 0,-1 1 0 0 0,0-1 0 0 0,1 0 0 0 0,-1 0 0 0 0,0 1 0 0 0,1-1 0 0 0,-1 0 0 0 0,0 0 0 0 0,1 0 0 0 0,-1 0 0 0 0,1 0 0 0 0,-1 0 0 0 0,1 1 0 0 0,-1-1 0 0 0,0 0 0 0 0,1 0 0 0 0,-1 0 0 0 0,1-1 0 0 0,6 2 0 0 0,-6-1-127 0 0,0 0 0 0 0,0 0 0 0 0,0 0 1 0 0,-1 0-1 0 0,1 0 0 0 0,0-1 0 0 0,0 1 0 0 0,0 0 0 0 0,0 0 0 0 0,0-1 0 0 0,0 1 1 0 0,-1-1-1 0 0,1 1 0 0 0,0 0 0 0 0,0-1 0 0 0,-1 0 0 0 0,1 1 0 0 0,0-1 0 0 0,-1 1 1 0 0,1-1-1 0 0,0 0 0 0 0,-1 0 0 0 0,1 1 0 0 0,-1-1 0 0 0,1 0 0 0 0,-1 0 0 0 0,0 1 1 0 0,1-1-1 0 0,-1 0 0 0 0,0 0 0 0 0,1-2 0 0 0,0-1-976 0 0,0 0-1 0 0,-1 0 1 0 0,1 1-1 0 0,-1-1 1 0 0,0 0 0 0 0,0-5-1 0 0,-1-2-6608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8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30 17503 0 0,'0'0'399'0'0,"0"-1"60"0"0,0-1-400 0 0,1 0 1 0 0,-1 1 0 0 0,1-1-1 0 0,0 0 1 0 0,0 1 0 0 0,0-1 0 0 0,-1 1-1 0 0,3-3 1 0 0,5-8 6437 0 0,-12 35-6325 0 0,-3-4 254 0 0,0-1 1 0 0,-1 0-1 0 0,-14 22 1 0 0,13-24-250 0 0,-18 28-93 0 0,-34 42 0 0 0,22-33-87 0 0,-28 39 3 0 0,-57 86 0 0 0,116-164 0 0 0,0 0 0 0 0,2 0 0 0 0,-6 16 0 0 0,12-30-3 0 0,0 0 0 0 0,-1 0 0 0 0,1 0 0 0 0,0 1 0 0 0,0-1-1 0 0,0 0 1 0 0,0 0 0 0 0,0 0 0 0 0,0 0 0 0 0,0 0 0 0 0,0 1 0 0 0,0-1 0 0 0,0 0 0 0 0,0 0-1 0 0,-1 0 1 0 0,1 0 0 0 0,0 1 0 0 0,0-1 0 0 0,0 0 0 0 0,0 0 0 0 0,0 0 0 0 0,0 0 0 0 0,1 1-1 0 0,-1-1 1 0 0,0 0 0 0 0,0 0 0 0 0,0 0 0 0 0,0 0 0 0 0,0 1 0 0 0,0-1 0 0 0,0 0 0 0 0,0 0-1 0 0,0 0 1 0 0,0 0 0 0 0,0 1 0 0 0,1-1 0 0 0,-1 0 0 0 0,0 0 0 0 0,0 0 0 0 0,0 0 0 0 0,0 0-1 0 0,0 0 1 0 0,1 0 0 0 0,-1 0 0 0 0,0 1 0 0 0,0-1 0 0 0,0 0 0 0 0,0 0 0 0 0,0 0 0 0 0,1 0 0 0 0,-1 0-1 0 0,0 0 1 0 0,0 0 0 0 0,0 0 0 0 0,1 0 0 0 0,6-2-570 0 0,-7 2 491 0 0,34-15-3384 0 0,-13 2-5063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8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9351 0 0,'0'0'439'0'0,"0"0"62"0"0,0 0 33 0 0,0 0-65 0 0,2 1-309 0 0,3 0 190 0 0,0-1 0 0 0,1 1 0 0 0,-1-1 0 0 0,0 0 0 0 0,0 0 0 0 0,8-1 1 0 0,37-8 1976 0 0,-36 6-2076 0 0,176-17 862 0 0,-170 19-1094 0 0,-10 1-19 0 0,-9 1 0 0 0,-1-1 0 0 0,0 0 0 0 0,0 0 0 0 0,1 0 0 0 0,-1 0 0 0 0,0 0 0 0 0,1 1 0 0 0,-1-1 0 0 0,0 0 0 0 0,0 0 0 0 0,1 0 0 0 0,-1 1 0 0 0,0-1 0 0 0,0 0 0 0 0,0 0 0 0 0,1 1 0 0 0,-1-1 0 0 0,0 0 0 0 0,0 0 0 0 0,0 1 0 0 0,0-1 0 0 0,1 1 0 0 0,-2 0-42 0 0,1 0 0 0 0,0 0 0 0 0,0 0 0 0 0,-1 0 0 0 0,1 0 0 0 0,0 0 0 0 0,-1 0 0 0 0,1 0 0 0 0,-1 0 0 0 0,0 0-1 0 0,1 0 1 0 0,-1-1 0 0 0,1 1 0 0 0,-1 0 0 0 0,0 0 0 0 0,0-1 0 0 0,0 1 0 0 0,-1 1 0 0 0,-19 12-1506 0 0,17-11 1207 0 0,-9 4-1965 0 0,0-1 0 0 0,-1-1 0 0 0,-23 8 0 0 0,14-6 1057 0 0,-11 6-1310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9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5663 0 0,'0'0'356'0'0,"0"0"50"0"0,0 0 20 0 0,0 0-42 0 0,0 0-112 0 0,6 7 2446 0 0,-1-4-2453 0 0,1-1 0 0 0,0 1 0 0 0,0-1 0 0 0,-1 0 0 0 0,1-1 0 0 0,0 0 0 0 0,0 0 0 0 0,0 0 0 0 0,7 0 0 0 0,59-4 2356 0 0,-62 2-2550 0 0,17-6-541 0 0,-5 0-733 0 0,-14 6 418 0 0,-1-1 1 0 0,0 0-1 0 0,0-1 0 0 0,8-3 1 0 0,-15 5 770 0 0,28-12-2032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9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1191 0 0,'0'0'480'0'0,"0"0"67"0"0,0 0 31 0 0,0 0-56 0 0,8 0-321 0 0,5-1 567 0 0,0 0 0 0 0,1 1 0 0 0,13 2 0 0 0,-22-2-532 0 0,0 1 1 0 0,0 0-1 0 0,-1 0 0 0 0,1 1 1 0 0,-1-1-1 0 0,1 1 0 0 0,-1 0 1 0 0,0 0-1 0 0,1 1 0 0 0,-1-1 0 0 0,0 1 1 0 0,4 3-1 0 0,22 21 143 0 0,-16-15 38 0 0,0 0 0 0 0,-1 1 1 0 0,21 26-1 0 0,10 30-417 0 0,-32-49 0 0 0,-4-9 0 0 0,-2-11 0 0 0,-4 0 0 0 0,7 2-64 0 0,-7-2-273 0 0,-2 0-138 0 0,0 0-33 0 0,10-13-5417 0 0,-8-4 2890 0 0,-5 6 1499 0 0</inkml:trace>
  <inkml:trace contextRef="#ctx0" brushRef="#br0" timeOffset="1">302 17 19351 0 0,'0'0'439'0'0,"0"0"62"0"0,0 0 33 0 0,0 0-65 0 0,0 0-101 0 0,0 0 728 0 0,0 0 353 0 0,0 0 72 0 0,0 0-191 0 0,0 0-861 0 0,0 0-306 0 0,0 0 207 0 0,-1 1 116 0 0,-59 69 631 0 0,-62 77-1117 0 0,106-122-2016 0 0,-6 15-5911 0 0,22-38 7572 0 0,0-2-7995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19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21191 0 0,'0'0'480'0'0,"2"1"67"0"0,9 1-99 0 0,0 1 0 0 0,20 9 0 0 0,-26-9-285 0 0,-1-1 0 0 0,0 1 0 0 0,0-1 0 0 0,0 1 0 0 0,0 0 0 0 0,-1 1 0 0 0,1-1 0 0 0,-1 1 0 0 0,0-1 0 0 0,3 5 0 0 0,5 10 318 0 0,-1 0 0 0 0,-1 0 0 0 0,0 1 0 0 0,9 30 0 0 0,-7-13 471 0 0,8 59-1 0 0,-16-66-612 0 0,-1-1-1 0 0,-2 0 1 0 0,-1 0 0 0 0,-1 0-1 0 0,-11 52 1 0 0,8-62-400 0 0,0 0-1 0 0,-1-1 1 0 0,0 0-1 0 0,-2 0 1 0 0,0 0-1 0 0,-1-1 1 0 0,0-1 0 0 0,-1 1-1 0 0,-1-1 1 0 0,-1-1-1 0 0,0 0 1 0 0,0-1-1 0 0,-25 20 1 0 0,30-27-269 0 0,0-1-1 0 0,0 0 1 0 0,0-1 0 0 0,-1 1-1 0 0,0-1 1 0 0,1-1 0 0 0,-1 1-1 0 0,-1-1 1 0 0,1-1 0 0 0,0 0-1 0 0,-12 2 1 0 0,-1-2-694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0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6 21191 0 0,'-1'-2'227'0'0,"0"1"0"0"0,0-1 0 0 0,0 1 0 0 0,0-1 0 0 0,0 0 1 0 0,0 1-1 0 0,1-1 0 0 0,-1 0 0 0 0,1 0 0 0 0,-1 0 0 0 0,1 1 0 0 0,0-1 0 0 0,-1 0 0 0 0,1 0 0 0 0,0 0 0 0 0,0 0 0 0 0,0 0 0 0 0,1 1 0 0 0,-1-1 0 0 0,0 0 0 0 0,1 0 0 0 0,-1 0 1 0 0,1 1-1 0 0,0-1 0 0 0,0 0 0 0 0,1-2 0 0 0,16-29 2186 0 0,-17 32-2042 0 0,0-1-573 0 0,0 0 1 0 0,1 0 0 0 0,0 1-1 0 0,-1-1 1 0 0,1 1 0 0 0,0-1-1 0 0,-1 1 1 0 0,1 0 0 0 0,0 0-1 0 0,4-2 1 0 0,2 1-819 0 0,2 1-4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01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5663 0 0,'0'0'356'0'0,"0"0"50"0"0,0 0 20 0 0,1 1-42 0 0,1 1-100 0 0,0 0 0 0 0,0 0-1 0 0,0 0 1 0 0,1-1 0 0 0,-1 1 0 0 0,0-1-1 0 0,1 1 1 0 0,-1-1 0 0 0,1 0-1 0 0,-1 0 1 0 0,1 0 0 0 0,0-1 0 0 0,-1 1-1 0 0,1-1 1 0 0,5 1 0 0 0,-2-1 117 0 0,0 0 0 0 0,0-1 0 0 0,0 0 1 0 0,11-3-1 0 0,-10 2-255 0 0,13-5 1319 0 0,-17 6-1209 0 0,0-1 1 0 0,0 1-1 0 0,0 0 0 0 0,1 0 1 0 0,-1 1-1 0 0,0-1 1 0 0,5 1-1 0 0,11 8-107 0 0,-15-6-259 0 0,-3-1-586 0 0,-1-1-258 0 0,0 0-1558 0 0,0 0-6017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1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8 23039 0 0,'0'0'528'0'0,"1"-3"69"0"0,1 2-401 0 0,-2 0-99 0 0,1 0 0 0 0,0 0 0 0 0,-1 1-1 0 0,1-1 1 0 0,-1 0 0 0 0,1 0-1 0 0,-1 0 1 0 0,1 0 0 0 0,-1 0 0 0 0,0 0-1 0 0,1 0 1 0 0,-1-1 0 0 0,14 13 1292 0 0,-12-9-1259 0 0,-1 1-1 0 0,0-1 1 0 0,1 1-1 0 0,-1-1 1 0 0,0 1-1 0 0,0 0 1 0 0,-1-1-1 0 0,1 1 1 0 0,-1 0-1 0 0,1 0 1 0 0,-1-1 0 0 0,0 1-1 0 0,0 4 1 0 0,-6 39 657 0 0,3-33-748 0 0,-34 148-21 0 0,24-111-20 0 0,7-29 25 0 0,-12 28 1 0 0,9-25-107 0 0,0 0 0 0 0,-8 45 1 0 0,16-67-969 0 0,2-3-385 0 0,11-15-7250 0 0,-7 4 780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1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73 19351 0 0,'-1'-1'67'0'0,"0"1"1"0"0,1-1-1 0 0,-1 1 0 0 0,1-1 1 0 0,-1 1-1 0 0,1-1 0 0 0,-1 1 0 0 0,1-1 1 0 0,0 1-1 0 0,-1-1 0 0 0,1 1 1 0 0,0-1-1 0 0,-1 0 0 0 0,1 1 0 0 0,0-1 1 0 0,0 0-1 0 0,0 1 0 0 0,-1-1 1 0 0,1 0-1 0 0,0 1 0 0 0,0-1 0 0 0,0 0 1 0 0,0 1-1 0 0,0-1 0 0 0,0-1 1 0 0,1 0 26 0 0,0 1 1 0 0,0 0 0 0 0,-1-1 0 0 0,1 1-1 0 0,0 0 1 0 0,0 0 0 0 0,0 0 0 0 0,0-1-1 0 0,0 1 1 0 0,0 0 0 0 0,1 0 0 0 0,0-1-1 0 0,13-7 1002 0 0,0 0 0 0 0,0 1 0 0 0,1 1-1 0 0,20-7 1 0 0,5-3 395 0 0,-11 4-1176 0 0,-11 3-195 0 0,1 2 0 0 0,-1 1 0 0 0,27-7-1 0 0,-10 4 383 0 0,-27 7-343 0 0,1 1 0 0 0,-1-1 0 0 0,1 2 0 0 0,-1-1 0 0 0,1 1 0 0 0,15 1 0 0 0,-13 0-159 0 0,-7 0 0 0 0,0 1 0 0 0,1-1 0 0 0,-1 1 0 0 0,0 0 0 0 0,1 0 0 0 0,5 3 0 0 0,-10-3 0 0 0,1 0 0 0 0,0 0 0 0 0,-1 0 0 0 0,1 0 0 0 0,-1 0 0 0 0,0 0 0 0 0,1 0 0 0 0,-1 1 0 0 0,0-1 0 0 0,0 1 0 0 0,0-1 0 0 0,1 1 0 0 0,-2-1 0 0 0,1 1 0 0 0,0 0 0 0 0,0-1 0 0 0,0 1 0 0 0,-1 0 0 0 0,1 0 0 0 0,-1 0 0 0 0,0-1 0 0 0,1 3 0 0 0,-1 1 0 0 0,0 0 0 0 0,0 0 0 0 0,0 1 0 0 0,-1-1 0 0 0,1 0 0 0 0,-1 0 0 0 0,-1 0 0 0 0,1 0 0 0 0,-2 4 0 0 0,-21 44 0 0 0,11-28 0 0 0,0-1 0 0 0,-2 0 0 0 0,-1-1 0 0 0,-1-1 0 0 0,-1 0 0 0 0,-1-1 0 0 0,-1-1 0 0 0,-22 17 0 0 0,21-21 0 0 0,-1 0 0 0 0,0-2 0 0 0,-1 0 0 0 0,-30 11 0 0 0,47-22-117 0 0,0-2-1 0 0,0 1 1 0 0,0-1 0 0 0,-8 1-1 0 0,-1 1-547 0 0,14-3 570 0 0,1 0 1 0 0,0 0-1 0 0,-1 0 1 0 0,1 0-1 0 0,0 0 1 0 0,-1 1-1 0 0,1-1 1 0 0,0 0-1 0 0,-1 0 1 0 0,1 0-1 0 0,-1 0 0 0 0,1-1 1 0 0,0 1-1 0 0,-1 0 1 0 0,1 0-1 0 0,0 0 1 0 0,-1 0-1 0 0,1 0 1 0 0,0 0-1 0 0,-1 0 0 0 0,1-1 1 0 0,0 1-1 0 0,-1 0 1 0 0,1 0-1 0 0,0 0 1 0 0,0-1-1 0 0,-1 1 1 0 0,1 0-1 0 0,0-1 0 0 0,0 1 1 0 0,-1 0-1 0 0,1 0 1 0 0,0-1-1 0 0,0 1 1 0 0,0 0-1 0 0,0-1 1 0 0,-1 1-1 0 0,1 0 1 0 0,0-1-1 0 0,0 1 0 0 0,0 0 1 0 0,0-1-1 0 0,0 1 1 0 0,0-1-1 0 0,0 1 1 0 0,0 0-1 0 0,0-1 1 0 0,0 1-1 0 0,0 0 0 0 0,0-1 1 0 0,0 1-1 0 0,1 0 1 0 0,-1-1-1 0 0,0 1 1 0 0,0-1-1 0 0,1-2-432 0 0,0 0 0 0 0,0 0 1 0 0,0 0-1 0 0,1 0 0 0 0,2-5 0 0 0,15-18-1517 0 0,3 0-4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1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4 23039 0 0,'0'0'528'0'0,"0"0"69"0"0,0 0 38 0 0,0 0-80 0 0,1-3-363 0 0,0-5-31 0 0,-1 6 564 0 0,-1 3 246 0 0,-10 4 490 0 0,9-4-1289 0 0,0 0-1 0 0,0 0 1 0 0,0-1-1 0 0,1 1 1 0 0,-1 1-1 0 0,0-1 1 0 0,0 0-1 0 0,1 0 1 0 0,-3 3-1 0 0,-8 13 206 0 0,1 1 1 0 0,-18 38-1 0 0,-8 25-377 0 0,-66 162 0 0 0,98-232 0 0 0,-8 25 0 0 0,-11 43 0 0 0,21-67 0 0 0,1 1 0 0 0,0-1 0 0 0,1 1 0 0 0,1-1 0 0 0,0 1 0 0 0,0 0 0 0 0,4 18 0 0 0,-3-28 1 0 0,-1 0 1 0 0,1 0-1 0 0,1 0 0 0 0,-1 0 0 0 0,0-1 1 0 0,1 1-1 0 0,-1-1 0 0 0,1 1 1 0 0,0-1-1 0 0,0 1 0 0 0,0-1 0 0 0,0 0 1 0 0,0 0-1 0 0,0 0 0 0 0,0 0 1 0 0,1 0-1 0 0,-1-1 0 0 0,1 1 0 0 0,0-1 1 0 0,-1 1-1 0 0,1-1 0 0 0,0 0 1 0 0,0 0-1 0 0,0 0 0 0 0,3 0 0 0 0,-2 0-9 0 0,0-1 0 0 0,1 1 1 0 0,-1-1-1 0 0,0 0 0 0 0,0 0 0 0 0,0-1 0 0 0,0 1 0 0 0,0-1 0 0 0,0 0 0 0 0,0 0 0 0 0,0 0 0 0 0,0-1 0 0 0,0 1 0 0 0,0-1 0 0 0,0 0 0 0 0,-1 0 0 0 0,1 0 1 0 0,-1-1-1 0 0,0 1 0 0 0,6-6 0 0 0,-8 7-688 0 0,-1 1-258 0 0,1-8-1143 0 0,1 3 472 0 0,-2-2-2575 0 0,0-8 2153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3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47 15663 0 0,'0'-9'1188'0'0,"5"-48"204"0"0,-5 19 3395 0 0,2 24-2214 0 0,-6 24-561 0 0,-3 7-2012 0 0,1 0 0 0 0,1 0 0 0 0,0 1 0 0 0,1 0 0 0 0,1 0 0 0 0,1 0 0 0 0,1 1 0 0 0,0-1 0 0 0,2 23 0 0 0,0-38 0 0 0,-1 0 0 0 0,0-1 0 0 0,1 1 0 0 0,-1-1 0 0 0,1 1 0 0 0,0 0 0 0 0,0-1 0 0 0,0 0 0 0 0,0 1 0 0 0,0-1 0 0 0,1 1 0 0 0,-1-1 0 0 0,1 0 0 0 0,-1 0 0 0 0,1 0 0 0 0,0 0 0 0 0,0 0 0 0 0,0 0 0 0 0,0-1 0 0 0,0 1 0 0 0,0 0 0 0 0,0-1 0 0 0,1 0 0 0 0,-1 0 0 0 0,0 1 0 0 0,1-1 0 0 0,3 1 0 0 0,8-1 0 0 0,-9-2 0 0 0,-3-1 0 0 0,9-3 102 0 0,1 0 1 0 0,-1 0-1 0 0,-1-1 1 0 0,1 0-1 0 0,-1-1 0 0 0,0 0 1 0 0,-1-1-1 0 0,0 0 1 0 0,10-12-1 0 0,-6 6 69 0 0,-1-1-1 0 0,0-1 1 0 0,-1 0 0 0 0,-1 0-1 0 0,9-21 1 0 0,-15 27-162 0 0,0-1 0 0 0,-1 0 0 0 0,-1 0 0 0 0,1 0 0 0 0,-2 0 0 0 0,1-1 0 0 0,-2-15 0 0 0,0 26 362 0 0,0 1 117 0 0,0 0 21 0 0,-1 0-491 0 0,0 0 0 0 0,0 0 0 0 0,0 1 0 0 0,0-1 0 0 0,0 0 0 0 0,0 1 0 0 0,0-1 0 0 0,0 1 0 0 0,0-1 1 0 0,0 1-1 0 0,0-1 0 0 0,0 1 0 0 0,1-1 0 0 0,-1 1 0 0 0,0 0 0 0 0,0 0 0 0 0,0-1 0 0 0,0 2 0 0 0,-12 19 201 0 0,6-9-173 0 0,-2 2-46 0 0,1 0 0 0 0,0 1 0 0 0,-9 26 0 0 0,-1 2 0 0 0,7-20 0 0 0,1 0 0 0 0,1 0 0 0 0,1 1 0 0 0,1 0 0 0 0,1 1 0 0 0,-4 34 0 0 0,8-36 0 0 0,-1 1 0 0 0,0-1 0 0 0,-2 0 0 0 0,-1 0 0 0 0,-10 25 0 0 0,14-42 0 0 0,0 1 0 0 0,1-1 0 0 0,0 0 0 0 0,-1 13 0 0 0,1-13 0 0 0,0 1 0 0 0,0 0 0 0 0,-4 13 0 0 0,1-13-64 0 0,3-6-273 0 0,1-1-138 0 0,18-9-3526 0 0,-12 5 3308 0 0,5-3-2246 0 0,-6 0-2384 0 0,-2-4-2389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3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23039 0 0,'0'0'528'0'0,"0"0"69"0"0,0 0 38 0 0,6-6 112 0 0,3 0-328 0 0,-1 1 1 0 0,2-1-1 0 0,-1 1 1 0 0,0 1 0 0 0,1 0-1 0 0,0 0 1 0 0,12-3-1 0 0,12-4 318 0 0,-22 7-737 0 0,1 0 0 0 0,-1 1 0 0 0,1 1 0 0 0,22-2 0 0 0,10-2 0 0 0,-38 5 8 0 0,-5 0-16 0 0,1 1 1 0 0,-1 0-1 0 0,0 0 0 0 0,1 0 1 0 0,-1 0-1 0 0,0 0 0 0 0,1 0 0 0 0,3 2 1 0 0,-4-2-319 0 0,-2 0-140 0 0,0 0-41 0 0,0 0-141 0 0,0 0-572 0 0,-1 2-253 0 0,-3 4-51 0 0,-2 2-11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3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9351 0 0,'0'0'439'0'0,"0"0"62"0"0,0 0 33 0 0,0 0-65 0 0,2 1-309 0 0,1 0 60 0 0,0 0 1 0 0,0-1-1 0 0,0 1 1 0 0,0-1-1 0 0,0 1 1 0 0,0-1-1 0 0,0 0 1 0 0,0 0-1 0 0,0 0 1 0 0,0-1-1 0 0,0 1 1 0 0,6-2-1 0 0,25-4 2623 0 0,-6 2-704 0 0,-15 1-2072 0 0,0 1 1 0 0,1 0-1 0 0,-1 1 1 0 0,15 0-1 0 0,-23 2-67 0 0,15 0 0 0 0,-13-2-267 0 0,-6 1-1125 0 0,-1 0-514 0 0,0 0-116 0 0,0 0-23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5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56 15663 0 0,'0'0'356'0'0,"0"0"50"0"0,2-1 20 0 0,1-1-375 0 0,0 0 0 0 0,-1 0 0 0 0,1 0 0 0 0,-1 0 0 0 0,1-1 0 0 0,-1 1 0 0 0,0-1 0 0 0,0 1 0 0 0,0-1 0 0 0,2-4-1 0 0,4-4 781 0 0,-4 1 3342 0 0,-4 10-4111 0 0,0-1 0 0 0,0 1 0 0 0,0 0 0 0 0,0 0 0 0 0,0 0 0 0 0,0 0 0 0 0,-1 0 0 0 0,1-1 0 0 0,0 1 0 0 0,0 0 0 0 0,0 0 0 0 0,0 0 0 0 0,0 0 0 0 0,0 0 0 0 0,0 0 0 0 0,0 0 0 0 0,0-1 0 0 0,-1 1 0 0 0,1 0 0 0 0,0 0 0 0 0,0 0 0 0 0,0 0 0 0 0,0 0 0 0 0,0 0 0 0 0,-1 0 0 0 0,1 0 0 0 0,0 0 0 0 0,0 0 0 0 0,0 0 0 0 0,0 0 0 0 0,0 0 0 0 0,-1 0 0 0 0,1 0 0 0 0,0 0 0 0 0,0 0 0 0 0,0 0 0 0 0,0 0 0 0 0,-1 0 0 0 0,1 0 0 0 0,0 0 0 0 0,0 0 0 0 0,0 0 0 0 0,0 0 0 0 0,0 0 0 0 0,0 0 0 0 0,-1 0 0 0 0,1 0 0 0 0,0 1 0 0 0,0-1 0 0 0,0 0 0 0 0,0 0 0 0 0,-4 2-36 0 0,-14 5 624 0 0,0 2 0 0 0,-24 15 0 0 0,16-7-650 0 0,26-17 0 0 0,-1 0 0 0 0,1 0 0 0 0,0 0 0 0 0,0 0 0 0 0,0 0 0 0 0,0 0 0 0 0,-1 0 0 0 0,1 0 0 0 0,0 0 0 0 0,0 0 0 0 0,0 1 0 0 0,0-1 0 0 0,0 0 0 0 0,0 0 0 0 0,-1 0 0 0 0,1 0 0 0 0,0 0 0 0 0,0 1 0 0 0,0-1 0 0 0,0 0 0 0 0,0 0 0 0 0,0 0 0 0 0,0 0 0 0 0,0 0 0 0 0,0 1 0 0 0,0-1 0 0 0,0 0 0 0 0,0 0 0 0 0,0 0 0 0 0,0 0 0 0 0,0 1 0 0 0,0-1 0 0 0,0 0 0 0 0,0 0 0 0 0,0 0 0 0 0,0 0 0 0 0,0 1 0 0 0,0-1 0 0 0,0 0 0 0 0,0 0 0 0 0,0 0 0 0 0,0 0 0 0 0,0 1 0 0 0,0-1 0 0 0,1 0 0 0 0,-1 0 0 0 0,0 0 0 0 0,0 0 0 0 0,0 0 0 0 0,0 0 0 0 0,0 0 0 0 0,0 1 0 0 0,1-1 0 0 0,-1 0 0 0 0,0 0 0 0 0,0 0 0 0 0,0 0 0 0 0,1 0 0 0 0,5 1 0 0 0,1 0 121 0 0,0-1 0 0 0,0 0 0 0 0,1-1 0 0 0,-1 0 0 0 0,9-2 0 0 0,24-2 593 0 0,-28 4-382 0 0,-6 1-277 0 0,-1-1 0 0 0,1 1 1 0 0,0 0-1 0 0,6 1 0 0 0,11 2-55 0 0,-14 0 0 0 0,-4 4 0 0 0,-4-3-1 0 0,0-1 0 0 0,0 1 0 0 0,-1 0 1 0 0,1-1-1 0 0,-1 1 0 0 0,0 0 0 0 0,0 0 0 0 0,0-1 0 0 0,0 1 0 0 0,-1 0 1 0 0,0-1-1 0 0,1 1 0 0 0,-1-1 0 0 0,-1 1 0 0 0,1-1 0 0 0,0 1 0 0 0,-1-1 1 0 0,0 1-1 0 0,0-1 0 0 0,-3 4 0 0 0,-4 5 24 0 0,0 0-1 0 0,-1-1 1 0 0,-21 18-1 0 0,-2-1 1010 0 0,-21 19-152 0 0,53-46-1217 0 0,1-1-138 0 0,0 0-33 0 0,0 0 65 0 0,7 0 426 0 0,-1-1-1 0 0,0-1 1 0 0,0 1-1 0 0,0-1 1 0 0,0 0-1 0 0,0 0 1 0 0,-1-1-1 0 0,10-4 1 0 0,7-4 9 0 0,-19 9 8 0 0,6-1 0 0 0,-6 4 0 0 0,-1-1 0 0 0,0 0 0 0 0,0 1 0 0 0,1 0 0 0 0,-1-1 0 0 0,0 1 0 0 0,3 2 0 0 0,-3-2 0 0 0,1 0 0 0 0,-1 1 0 0 0,0-1 0 0 0,0 1 0 0 0,1-1 0 0 0,-1 1 0 0 0,0 0 0 0 0,-1 0 0 0 0,1 0 0 0 0,0 0 0 0 0,-1 1 0 0 0,1-1 0 0 0,-1 0 0 0 0,1 1 0 0 0,-1-1 0 0 0,1 5 0 0 0,1 2 0 0 0,0 1 0 0 0,-1 0 0 0 0,1 12 0 0 0,-1-4 0 0 0,1 5 0 0 0,-1 0 0 0 0,-2-1 0 0 0,0 1 0 0 0,-1 0 0 0 0,-7 35 0 0 0,1-24 0 0 0,-1 0 0 0 0,-2-1 0 0 0,-14 33 0 0 0,15-47 285 0 0,-2 0-1 0 0,0-1 1 0 0,-1 0-1 0 0,0-1 1 0 0,-2 0-1 0 0,-22 21 1 0 0,33-34-285 0 0,-1-1 0 0 0,0 0 0 0 0,-1 0 0 0 0,1 0 0 0 0,0 0 0 0 0,-1 0 0 0 0,0-1 0 0 0,1 0 0 0 0,-1 0 0 0 0,0 0 0 0 0,0-1 0 0 0,0 0 0 0 0,0 0 0 0 0,-1 0 0 0 0,-9 0 0 0 0,12-1 0 0 0,0 0 0 0 0,0 0 0 0 0,0-1 0 0 0,0 1 0 0 0,1-1 0 0 0,-1 0 0 0 0,0 0 0 0 0,0 0 0 0 0,0 0 0 0 0,1 0 0 0 0,-1-1 0 0 0,0 1 0 0 0,1-1 0 0 0,0 0 0 0 0,-1 1 0 0 0,1-1 0 0 0,0 0 0 0 0,0-1 0 0 0,0 1 0 0 0,0 0 0 0 0,0-1 0 0 0,0 1 0 0 0,1-1 0 0 0,-1 1 0 0 0,1-1 0 0 0,0 1 0 0 0,0-1 0 0 0,-2-5 0 0 0,1-1-40 0 0,0 1 0 0 0,0 0 1 0 0,1-1-1 0 0,1 1 0 0 0,-1-1 0 0 0,1 1 0 0 0,0-1 0 0 0,1 0 1 0 0,0 1-1 0 0,1 0 0 0 0,-1-1 0 0 0,1 1 0 0 0,1 0 1 0 0,0 0-1 0 0,0 0 0 0 0,1 0 0 0 0,0 0 0 0 0,0 1 0 0 0,0 0 1 0 0,1 0-1 0 0,6-7 0 0 0,1 2-1360 0 0,1 0-1 0 0,0 0 1 0 0,22-13 0 0 0,-16 11-7811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6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23039 0 0,'0'0'528'0'0,"2"0"69"0"0,2-1-368 0 0,0 1 0 0 0,0-1 0 0 0,0 0 0 0 0,0 0 0 0 0,5-2 0 0 0,18-5-128 0 0,57 1 3315 0 0,-50 2-3056 0 0,-24 5-277 0 0,1-2-1 0 0,18-4 1 0 0,1 0-147 0 0,-28 5-273 0 0,-2 1-138 0 0,0 0-33 0 0,0 0-140 0 0,0 0-572 0 0,0 0-253 0 0,0 0-51 0 0,0 0-11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6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39 0 0,'8'1'946'0'0,"1"0"0"0"0,14-2 0 0 0,-18 1-697 0 0,-1-1-1 0 0,0 1 1 0 0,0 0 0 0 0,1 0-1 0 0,-1 1 1 0 0,0-1-1 0 0,0 1 1 0 0,1 0-1 0 0,-1 0 1 0 0,0 0-1 0 0,0 1 1 0 0,0-1 0 0 0,0 1-1 0 0,4 3 1 0 0,2 1-87 0 0,-1 2 0 0 0,-1-1 0 0 0,1 1 0 0 0,-1 0-1 0 0,0 1 1 0 0,-1 0 0 0 0,0 0 0 0 0,-1 1 0 0 0,0-1 0 0 0,0 1 0 0 0,-1 1 0 0 0,6 15 0 0 0,10 31-162 0 0,51 97 0 0 0,-68-146 0 0 0,0-1 0 0 0,0 0 0 0 0,1-1 0 0 0,7 8 0 0 0,-2-5 0 0 0,-6-8 0 0 0,-1-2 0 0 0,5 3 0 0 0,1-4 0 0 0,-1-3 0 0 0,-5-2 0 0 0,-2 6-29 0 0,-1 0 0 0 0,0 0 0 0 0,1 0-1 0 0,-1 0 1 0 0,0 1 0 0 0,0-1 0 0 0,0 0 0 0 0,0 0 0 0 0,0 0 0 0 0,0 0 0 0 0,0 0-1 0 0,0 0 1 0 0,0 0 0 0 0,0 0 0 0 0,0 0 0 0 0,0 1 0 0 0,-1-1 0 0 0,1 0-1 0 0,0 0 1 0 0,-1 0 0 0 0,1 0 0 0 0,-1 1 0 0 0,1-1 0 0 0,-1 0 0 0 0,1 0-1 0 0,-1 1 1 0 0,0-2 0 0 0,-1 0-407 0 0,1 1 84 0 0,-8-13-3015 0 0,2 5-3606 0 0,0 3-1571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6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42 17503 0 0,'0'0'803'0'0,"3"-16"298"0"0,0 2 706 0 0,-2 2 3522 0 0,-2 12-5173 0 0,1 1 0 0 0,-1-1 0 0 0,0 0 0 0 0,1 1 0 0 0,-1-1 0 0 0,1 0 0 0 0,-1 1 0 0 0,0-1 0 0 0,1 1 0 0 0,-1-1 0 0 0,1 1 0 0 0,-1-1 0 0 0,1 1 0 0 0,0-1 0 0 0,-1 1 0 0 0,1 0 0 0 0,0-1 0 0 0,-1 1 0 0 0,1 0 0 0 0,-19 22-156 0 0,-1 0 0 0 0,-31 26 0 0 0,-16 18 0 0 0,34-31 0 0 0,12-13 0 0 0,1 1 0 0 0,-21 32 0 0 0,35-49-255 0 0,5-5 127 0 0,0-1 1 0 0,-1 0 0 0 0,1 1 0 0 0,0-1-1 0 0,0 1 1 0 0,0 0 0 0 0,1-1-1 0 0,-1 1 1 0 0,0-1 0 0 0,1 1 0 0 0,-2 3-1 0 0,12-6-8387 0 0,1-3 165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02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33 8287 0 0,'0'0'382'0'0,"1"0"-8"0"0,0 0-268 0 0,0-1-1 0 0,0 1 0 0 0,0-1 1 0 0,0 1-1 0 0,0-1 0 0 0,0 1 1 0 0,0-1-1 0 0,0 0 0 0 0,0 1 1 0 0,-1-1-1 0 0,1 0 0 0 0,0 0 1 0 0,0 1-1 0 0,-1-1 0 0 0,1 0 1 0 0,0 0-1 0 0,-1 0 1 0 0,1 0-1 0 0,-1 0 0 0 0,1 0 1 0 0,-1 0-1 0 0,0 0 0 0 0,1 0 1 0 0,-1 0-1 0 0,0-2 0 0 0,1 0 146 0 0,13-31 3939 0 0,-8 20-1963 0 0,0-2-1 0 0,5-21 1 0 0,-11 37-2216 0 0,0 0 1 0 0,0 0-1 0 0,0 0 0 0 0,0-1 0 0 0,0 1 0 0 0,0 0 1 0 0,0 0-1 0 0,0 0 0 0 0,1 0 0 0 0,-1 0 0 0 0,0-1 1 0 0,0 1-1 0 0,0 0 0 0 0,0 0 0 0 0,0 0 0 0 0,0 0 1 0 0,0-1-1 0 0,0 1 0 0 0,0 0 0 0 0,0 0 0 0 0,0 0 1 0 0,0 0-1 0 0,0-1 0 0 0,0 1 0 0 0,0 0 0 0 0,-1 0 1 0 0,1 0-1 0 0,0 0 0 0 0,0 0 0 0 0,0-1 0 0 0,0 1 1 0 0,0 0-1 0 0,0 0 0 0 0,0 0 0 0 0,0 0 1 0 0,0 0-1 0 0,-1 0 0 0 0,1-1 0 0 0,0 1 0 0 0,0 0 1 0 0,0 0-1 0 0,0 0 0 0 0,0 0 0 0 0,-1 0 0 0 0,1 0 1 0 0,0 0-1 0 0,0 0 0 0 0,0 0 0 0 0,-1 0 0 0 0,-8 6 889 0 0,-7 14 304 0 0,11-11-1204 0 0,1 1 0 0 0,0-1 0 0 0,1 1 0 0 0,0 0 0 0 0,1 0 0 0 0,0 1 0 0 0,1-1 0 0 0,-1 12 0 0 0,4-6 0 0 0,0-13 0 0 0,0-1 0 0 0,6 8 0 0 0,-3-10 0 0 0,-4-1 0 0 0,4 1 0 0 0,0 0 0 0 0,0-1 0 0 0,0 1 0 0 0,0-1 0 0 0,0 0 0 0 0,-1-1 0 0 0,1 1 0 0 0,0-1 0 0 0,-1 0 0 0 0,1 0 0 0 0,-1 0 0 0 0,0-1 0 0 0,0 0 0 0 0,0 0 0 0 0,0 0 0 0 0,6-6 0 0 0,-1 0 0 0 0,0-1 0 0 0,0 0 0 0 0,-1-1 0 0 0,14-22 0 0 0,-8 6 72 0 0,-13 26 299 0 0,-1 1 117 0 0,0 0 21 0 0,0 0-66 0 0,-1 2-419 0 0,1 1-1 0 0,-1 0 1 0 0,0-1 0 0 0,0 1 0 0 0,0 0-1 0 0,-2 2 1 0 0,-2 7-25 0 0,-4 24 1 0 0,2 0 0 0 0,1 0 0 0 0,-1 42 0 0 0,0-4 0 0 0,3-37 0 0 0,2-13 0 0 0,-1 0 0 0 0,-12 48 0 0 0,9-55 0 0 0,4-8 0 0 0,0 0 0 0 0,-1 0 0 0 0,0-1 0 0 0,-1 1 0 0 0,0-1 0 0 0,0 0 0 0 0,-1 0 0 0 0,-7 9 0 0 0,-1-4 0 0 0,13-13 0 0 0,0 0 0 0 0,0 1 0 0 0,0-1 0 0 0,-1 0 0 0 0,1 1 0 0 0,0-1 0 0 0,-1 0 0 0 0,1 1 0 0 0,0-1 0 0 0,0 0 0 0 0,-1 0 0 0 0,1 1 0 0 0,0-1 0 0 0,-1 0 0 0 0,1 0 0 0 0,-1 0 0 0 0,1 0 0 0 0,0 1 0 0 0,-1-1 0 0 0,1 0 0 0 0,-1 0 0 0 0,1 0 0 0 0,0 0 0 0 0,-1 0 0 0 0,1 0 0 0 0,-1 0 0 0 0,1 0 0 0 0,0 0 0 0 0,-1 0 0 0 0,1 0 0 0 0,-1 0 0 0 0,1 0 0 0 0,0-1 0 0 0,-1 1 0 0 0,1 0 0 0 0,-1 0 0 0 0,0-1 0 0 0,0 1 0 0 0,0 0 0 0 0,0 0 0 0 0,0 0 0 0 0,0-1 0 0 0,0 1 0 0 0,0 0 0 0 0,-1-1 0 0 0,1 1 0 0 0,0 0 0 0 0,0-1 0 0 0,1 1 0 0 0,-1-1 0 0 0,0 0 0 0 0,0 1 0 0 0,0-1 0 0 0,0 0 0 0 0,0 0 0 0 0,0-1 0 0 0,-2-1 0 0 0,2 3 0 0 0,0-1 0 0 0,0 0 0 0 0,0 1 0 0 0,0-1 0 0 0,0 0 0 0 0,0 0 0 0 0,1 0 0 0 0,-1 0 0 0 0,0 0 0 0 0,1 0 0 0 0,-1 0 0 0 0,0 0 0 0 0,0-2 0 0 0,1 2 0 0 0,-1-1 0 0 0,1 1 0 0 0,-1 0 0 0 0,0 0 0 0 0,1 0 0 0 0,-1-1 0 0 0,0 1 0 0 0,0 0 0 0 0,0 0 0 0 0,-1-1 0 0 0,0-1 0 0 0,1 2 0 0 0,-15-10 0 0 0,7 1-5533 0 0,8 9-2654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27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23039 0 0,'2'-1'528'0'0,"6"0"-243"0"0,-5 0-170 0 0,1 1-1 0 0,-1-1 0 0 0,1 1 1 0 0,-1 0-1 0 0,0 0 0 0 0,1 1 0 0 0,-1-1 1 0 0,1 0-1 0 0,-1 1 0 0 0,0 0 1 0 0,1 0-1 0 0,-1 0 0 0 0,0 1 1 0 0,5 2-1 0 0,0 0 91 0 0,0 0 0 0 0,0 1 0 0 0,-1 0-1 0 0,0 0 1 0 0,0 1 0 0 0,0 0 0 0 0,-1 0-1 0 0,1 0 1 0 0,-2 1 0 0 0,1 0 0 0 0,-1 0 0 0 0,0 1-1 0 0,0-1 1 0 0,6 16 0 0 0,0 3 563 0 0,-1 1 0 0 0,-1 0 0 0 0,7 36 0 0 0,-10-37-768 0 0,-2 1 0 0 0,0-1 0 0 0,-2 1 0 0 0,0 0 0 0 0,-2 0 0 0 0,-2 0 0 0 0,0 0 0 0 0,-1 0 0 0 0,-2-1 0 0 0,-12 41 0 0 0,13-53 0 0 0,0-1 0 0 0,-1 0 0 0 0,-1 0 0 0 0,0 0 0 0 0,-1 0 0 0 0,-15 21 0 0 0,18-29-45 0 0,0 0 1 0 0,-1-1-1 0 0,1 1 0 0 0,-1-1 0 0 0,0 0 1 0 0,-8 5-1 0 0,10-8 2 0 0,-1 1-1 0 0,1-1 1 0 0,0 1 0 0 0,-1-1-1 0 0,1 0 1 0 0,-1 0 0 0 0,1 0 0 0 0,-1-1-1 0 0,0 1 1 0 0,1-1 0 0 0,-1 0-1 0 0,-5 0 1 0 0,7 0-396 0 0,-2 0 22 0 0,1-2-7649 0 0,-5-3-1368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30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0 15663 0 0,'0'0'356'0'0,"0"0"50"0"0,0 0 20 0 0,0 0-42 0 0,-1 4-250 0 0,0 13-120 0 0,2-17-11 0 0,-1 0-1 0 0,0 1 1 0 0,0-1 0 0 0,0 1-1 0 0,0-1 1 0 0,0 0 0 0 0,1 1-1 0 0,-1-1 1 0 0,0 0-1 0 0,0 1 1 0 0,0-1 0 0 0,1 0-1 0 0,-1 0 1 0 0,0 1-1 0 0,1-1 1 0 0,-1 0 0 0 0,0 0-1 0 0,1 1 1 0 0,-1-1 0 0 0,0 0-1 0 0,1 0 1 0 0,-1 0-1 0 0,0 0 1 0 0,1 1 0 0 0,-1-1-1 0 0,1 0 1 0 0,3 0 268 0 0,0 1 0 0 0,0-1 1 0 0,0 0-1 0 0,0 0 0 0 0,0 0 0 0 0,1-1 1 0 0,-1 0-1 0 0,0 1 0 0 0,4-3 0 0 0,23-2 1450 0 0,-15 4-1403 0 0,0-1 1 0 0,-1 0-1 0 0,1-1 0 0 0,18-7 1 0 0,25-4 652 0 0,-48 13-740 0 0,-1 0-1 0 0,1 0 1 0 0,13 2 0 0 0,11-1-37 0 0,8-8-194 0 0,21 2 0 0 0,-43 5 148 0 0,-1-1-1 0 0,41-9 1 0 0,-41 5 439 0 0,-14 4-420 0 0,0 0 0 0 0,0 1 0 0 0,1 0 0 0 0,-1 0 0 0 0,6 0 0 0 0,86-1-151 0 0,-83 3-16 0 0,1-1 0 0 0,-1-1 0 0 0,1 0 0 0 0,25-6 0 0 0,47-7 0 0 0,-26 6 0 0 0,0 3 0 0 0,64 4 0 0 0,-18 0 0 0 0,-83 2 0 0 0,1 1 0 0 0,45 9 0 0 0,-41-6 0 0 0,42 3 0 0 0,37 3 0 0 0,-7 3 0 0 0,104 22 31 0 0,-66-9-14 0 0,72 2-17 0 0,-106-15 0 0 0,59 2 0 0 0,-83-8 0 0 0,-25-1 0 0 0,1-2 0 0 0,64-4 0 0 0,11-7 63 0 0,55-4 282 0 0,13-5 1247 0 0,-149 8-1592 0 0,-9 0 0 0 0,149-18 0 0 0,-33 11 0 0 0,46-6 0 0 0,-106 14 0 0 0,84-18 0 0 0,-132 18 0 0 0,84 0 0 0 0,-76 5 0 0 0,89-12 0 0 0,-119 8 0 0 0,-13 2 0 0 0,22-2 0 0 0,62-5 0 0 0,-61 5 0 0 0,29-2 0 0 0,112 2 0 0 0,-78 12 0 0 0,33-1 0 0 0,-15-12 0 0 0,-24-2 0 0 0,167-3 0 0 0,59-13 0 0 0,-146 13 0 0 0,-143 10 0 0 0,38 2 0 0 0,-40 1 0 0 0,102 6 0 0 0,-95-6 0 0 0,73 14 0 0 0,-90-12 0 0 0,31 0 0 0 0,-28-2 0 0 0,106-2 0 0 0,55 8 0 0 0,-142-5 0 0 0,45-4 0 0 0,-67 0 0 0 0,-13 2 0 0 0,0-2 0 0 0,1 1 0 0 0,-1-1 0 0 0,0 0 0 0 0,12-4 0 0 0,-16 4 0 0 0,0 0 0 0 0,0 0 0 0 0,0 1 0 0 0,1 0 0 0 0,-1 0 0 0 0,0 0 0 0 0,4 0 0 0 0,-3 1 0 0 0,-1-1 0 0 0,1 0 0 0 0,0 0 0 0 0,-1 0 0 0 0,8-2 0 0 0,1 0 0 0 0,-1 0 0 0 0,22-1 0 0 0,-7 1 0 0 0,-27 2 0 0 0,1 0 0 0 0,-1 0 0 0 0,1-1 0 0 0,-1 1 0 0 0,1 0 0 0 0,-1 0 0 0 0,1 0 0 0 0,-1 0 0 0 0,1 0 0 0 0,-1 0 0 0 0,1 0 0 0 0,-1 0 0 0 0,1 0 0 0 0,-1 0 0 0 0,1 0 0 0 0,-1 0 0 0 0,1 0 0 0 0,-1 1 0 0 0,1-1 0 0 0,-1 0 0 0 0,1 0 0 0 0,-1 0 0 0 0,1 1 0 0 0,0-1 0 0 0,-1 1 0 0 0,0-1 0 0 0,1 0 0 0 0,-1 1 0 0 0,1-1 0 0 0,-1 0 0 0 0,0 0 0 0 0,1 1 0 0 0,-1-1 0 0 0,1 0 0 0 0,-1 0 0 0 0,1 0 0 0 0,-1 0 0 0 0,1 1 0 0 0,-1-1 0 0 0,1 0 0 0 0,-1 0 0 0 0,1 0 0 0 0,-1 0 0 0 0,1 0 0 0 0,0 0 0 0 0,6 0 0 0 0,-7 0 0 0 0,0 0 0 0 0,0 0 0 0 0,0 0 0 0 0,0 0 0 0 0,0 0 0 0 0,0 0 0 0 0,0 0 0 0 0,0 1 0 0 0,0-1 0 0 0,0 0 0 0 0,0 0 0 0 0,0 0 0 0 0,0 0 0 0 0,0 0 0 0 0,0 0 0 0 0,0 0 0 0 0,0 0 0 0 0,0 1 0 0 0,0-1 0 0 0,0 0 0 0 0,0 0 0 0 0,0 0 0 0 0,0 0 0 0 0,0 0 0 0 0,0 0 0 0 0,0 0 0 0 0,0 0 0 0 0,0 1 0 0 0,0-1 0 0 0,0 0 0 0 0,0 0 0 0 0,1 0 0 0 0,-1 0 0 0 0,0 0 0 0 0,0 0 0 0 0,0 0 0 0 0,0 0 0 0 0,0 0 0 0 0,0 0 0 0 0,0 0 0 0 0,0 0 0 0 0,0 0 0 0 0,0 0 0 0 0,1 0 0 0 0,-1 0 0 0 0,0 0 0 0 0,0 1 0 0 0,-9 3 0 0 0,-2-2-700 0 0,1 0-1 0 0,-1 0 1 0 0,0-1-1 0 0,0 0 1 0 0,-21-2-1 0 0,-2-3-832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31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4 15663 0 0,'-1'-11'719'0'0,"0"9"-20"0"0,5-8 708 0 0,-3 9 4544 0 0,-6 60-4098 0 0,0-23-1146 0 0,0 3-516 0 0,-3 0 0 0 0,-21 65 1 0 0,13-50-150 0 0,4-17-42 0 0,-1 0 0 0 0,-21 40 0 0 0,29-68 0 0 0,1-3-133 0 0,3-5-563 0 0,1-1-258 0 0,0 0-56 0 0,0-1-81 0 0,-2-9-569 0 0,1 5 484 0 0,0 0 0 0 0,0 0 0 0 0,1 0 0 0 0,-1 0 0 0 0,1 0 0 0 0,1-7 0 0 0,4-5-4816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31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74 13823 0 0,'-3'-6'1247'0'0,"-14"-22"-596"0"0,16 24 0 0 0,0 0-1 0 0,-1 0 1 0 0,1 0 0 0 0,1 0-1 0 0,-1 0 1 0 0,0 0-1 0 0,1 0 1 0 0,0 0 0 0 0,0-7-1 0 0,1 5-401 0 0,1 0 1 0 0,-1 0-1 0 0,1 0 0 0 0,0 1 1 0 0,0-1-1 0 0,0 1 0 0 0,1-1 1 0 0,0 1-1 0 0,0 0 0 0 0,0 0 1 0 0,1 0-1 0 0,0 0 0 0 0,0 1 0 0 0,0-1 1 0 0,7-5-1 0 0,7-4 900 0 0,0 0 0 0 0,34-19 0 0 0,-38 26-865 0 0,1 0 1 0 0,0 1-1 0 0,18-5 0 0 0,-12 5 19 0 0,-17 4-346 0 0,0 2-1 0 0,0-1 1 0 0,0 0-1 0 0,0 1 1 0 0,1 0-1 0 0,-1 0 1 0 0,0 0-1 0 0,0 0 1 0 0,0 1-1 0 0,0 0 1 0 0,0-1-1 0 0,0 1 1 0 0,0 1-1 0 0,0-1 1 0 0,0 1-1 0 0,4 2 1 0 0,-1 0 212 0 0,1 0 0 0 0,-1 1-1 0 0,0 0 1 0 0,0 1 0 0 0,0 0 0 0 0,8 9 0 0 0,-10-9-164 0 0,-1 0 1 0 0,0 1 0 0 0,0-1-1 0 0,0 1 1 0 0,-1 0 0 0 0,0-1 0 0 0,0 2-1 0 0,-1-1 1 0 0,0 0 0 0 0,0 0-1 0 0,0 1 1 0 0,-1-1 0 0 0,-1 1 0 0 0,1-1-1 0 0,-1 1 1 0 0,0 0 0 0 0,-1-1-1 0 0,1 1 1 0 0,-2-1 0 0 0,1 1-1 0 0,-1-1 1 0 0,0 0 0 0 0,-1 0 0 0 0,1 1-1 0 0,-1-2 1 0 0,-1 1 0 0 0,0 0-1 0 0,-7 11 1 0 0,-7 3-152 0 0,0-1 0 0 0,-2-1 0 0 0,0 0 0 0 0,-1-2 0 0 0,-24 16 0 0 0,34-26-316 0 0,1 0-1 0 0,-2-1 1 0 0,1 0-1 0 0,-1-1 1 0 0,0-1-1 0 0,0 0 1 0 0,0 0-1 0 0,0-2 1 0 0,-1 1-1 0 0,1-1 1 0 0,-1-1 0 0 0,-20 0-1 0 0,32-1 247 0 0,0 0 0 0 0,-1 0 0 0 0,1-1 0 0 0,0 1 0 0 0,0 0 0 0 0,-1 0 0 0 0,1-1 0 0 0,0 1 0 0 0,0-1 0 0 0,0 1 0 0 0,0-1 0 0 0,0 1 0 0 0,-1-1 0 0 0,1 0 0 0 0,0 1 0 0 0,0-1-1 0 0,0 0 1 0 0,1 0 0 0 0,-1 0 0 0 0,0 0 0 0 0,0 0 0 0 0,0 0 0 0 0,1 0 0 0 0,-1 0 0 0 0,0 0 0 0 0,1 0 0 0 0,-1 0 0 0 0,1-1 0 0 0,0 1 0 0 0,-1 0 0 0 0,1-3 0 0 0,-3-13-1831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31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17503 0 0,'0'0'803'0'0,"-9"2"266"0"0,1 0-615 0 0,-1 1 1 0 0,0 0-1 0 0,1 0 0 0 0,-1 1 0 0 0,1 0 0 0 0,0 0 1 0 0,0 1-1 0 0,1 0 0 0 0,-1 0 0 0 0,1 1 1 0 0,1 0-1 0 0,-1 0 0 0 0,1 1 0 0 0,0 0 0 0 0,0 0 1 0 0,-8 14-1 0 0,-3 7 35 0 0,2 0 1 0 0,1 1 0 0 0,-14 43-1 0 0,9-12-185 0 0,-17 93 0 0 0,32-125-304 0 0,1 1 0 0 0,2 0 0 0 0,2 41 0 0 0,0-65-199 0 0,-1 1 0 0 0,1-1-1 0 0,0 0 1 0 0,1 1 0 0 0,-1-1 0 0 0,1 0 0 0 0,0 0-1 0 0,3 5 1 0 0,-4-9 146 0 0,-1 0-1 0 0,1 0 1 0 0,-1 0-1 0 0,1 0 0 0 0,-1 0 1 0 0,1 0-1 0 0,0 0 1 0 0,0 0-1 0 0,-1 0 1 0 0,1 0-1 0 0,0-1 1 0 0,0 1-1 0 0,0 0 1 0 0,0-1-1 0 0,0 1 1 0 0,0 0-1 0 0,0-1 1 0 0,0 1-1 0 0,0-1 1 0 0,0 0-1 0 0,0 1 1 0 0,0-1-1 0 0,0 0 1 0 0,1 0-1 0 0,-1 1 1 0 0,0-1-1 0 0,0 0 0 0 0,0 0 1 0 0,0 0-1 0 0,0-1 1 0 0,1 1-1 0 0,-1 0 1 0 0,0 0-1 0 0,0-1 1 0 0,0 1-1 0 0,0 0 1 0 0,0-1-1 0 0,0 1 1 0 0,0-1-1 0 0,0 1 1 0 0,0-1-1 0 0,0 0 1 0 0,2-1-1 0 0,1-2-862 0 0,1-1-1 0 0,0 0 1 0 0,-1 0-1 0 0,0 0 1 0 0,4-7-1 0 0,-4 6-165 0 0,11-19-6085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32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4 15663 0 0,'0'0'356'0'0,"0"0"50"0"0,0 0 20 0 0,-1 0-42 0 0,0-1-278 0 0,-1 1 0 0 0,1-1 0 0 0,0 1 1 0 0,-1 0-1 0 0,1-1 0 0 0,-1 1 0 0 0,1 0 0 0 0,-1 0 0 0 0,1 0 0 0 0,-1 0 0 0 0,1 0 0 0 0,-1 0 0 0 0,1 0 0 0 0,-1 1 0 0 0,1-1 0 0 0,-1 0 0 0 0,1 1 1 0 0,-1-1-1 0 0,-1 2 0 0 0,-4 1 762 0 0,-11 2 2539 0 0,18-5-3254 0 0,-1 0-1 0 0,0 0 1 0 0,1 1-1 0 0,-1-1 0 0 0,1 0 1 0 0,-1 0-1 0 0,1 1 1 0 0,-1-1-1 0 0,1 0 1 0 0,0 1-1 0 0,-1-1 0 0 0,1 1 1 0 0,-1-1-1 0 0,1 1 1 0 0,0-1-1 0 0,-1 1 1 0 0,1-1-1 0 0,0 1 1 0 0,-1-1-1 0 0,1 1 0 0 0,0-1 1 0 0,0 1-1 0 0,0-1 1 0 0,-1 2-1 0 0,3-1-130 0 0,0 1-1 0 0,-1-1 1 0 0,1 0-1 0 0,0 1 1 0 0,0-1-1 0 0,0 0 1 0 0,3 2-1 0 0,1-2 95 0 0,0 1-1 0 0,1-1 1 0 0,-1 0 0 0 0,0 0-1 0 0,1-1 1 0 0,-1 0 0 0 0,0 0-1 0 0,8-2 1 0 0,8 1 283 0 0,-1 1-246 0 0,-1 0-39 0 0,0 0 0 0 0,0 1-1 0 0,34 7 1 0 0,-52-7-114 0 0,1 0 0 0 0,0 0 0 0 0,-1 0 0 0 0,1 1 0 0 0,-1 0 0 0 0,1-1 0 0 0,-1 1 0 0 0,0 0 0 0 0,0 0 0 0 0,1 0 0 0 0,-2 0 0 0 0,1 0 0 0 0,3 5 0 0 0,-4-5 0 0 0,0-2 0 0 0,-1 1 0 0 0,1 0 0 0 0,-1-1 0 0 0,0 1 0 0 0,0-1 0 0 0,1 1 0 0 0,-1 0 0 0 0,0-1 0 0 0,0 1 0 0 0,0-1 0 0 0,0 1 0 0 0,1 0 0 0 0,-1-1 0 0 0,0 1 0 0 0,0 0 0 0 0,0-1 0 0 0,0 1 0 0 0,-1 0 0 0 0,1-1 0 0 0,0 1 0 0 0,0 0 0 0 0,0-1 0 0 0,0 1 0 0 0,-1 0 0 0 0,-1 6 0 0 0,0 0 0 0 0,0 0 0 0 0,0 0 0 0 0,-1 0 0 0 0,0-1 0 0 0,-1 1 0 0 0,-4 6 0 0 0,-34 43 0 0 0,27-38 0 0 0,-5 4 0 0 0,-1-1 0 0 0,-1 0 0 0 0,-1-2 0 0 0,-42 27 0 0 0,21-14 0 0 0,-50 30 931 0 0,74-47-405 0 0,-16 20 1 0 0,35-34-864 0 0,-2 2-360 0 0,3-3 671 0 0,0 0 0 0 0,0 0 0 0 0,0 1 0 0 0,0-1 1 0 0,-1 0-1 0 0,1 0 0 0 0,0 0 0 0 0,0 0 0 0 0,0 0 0 0 0,0 1 1 0 0,0-1-1 0 0,0 0 0 0 0,0 0 0 0 0,-1 0 0 0 0,1 0 1 0 0,0 1-1 0 0,0-1 0 0 0,0 0 0 0 0,0 0 0 0 0,0 0 1 0 0,0 1-1 0 0,0-1 0 0 0,0 0 0 0 0,0 0 0 0 0,0 0 1 0 0,0 1-1 0 0,0-1 0 0 0,0 0 0 0 0,0 0 0 0 0,0 0 0 0 0,0 1 1 0 0,0-1-1 0 0,1 0 0 0 0,0 3 25 0 0,1 0 0 0 0,0-1-1 0 0,0 1 1 0 0,0 0 0 0 0,1-1-1 0 0,-1 0 1 0 0,1 1 0 0 0,-1-1 0 0 0,1 0-1 0 0,0-1 1 0 0,0 1 0 0 0,0 0 0 0 0,0-1-1 0 0,0 1 1 0 0,0-1 0 0 0,5 1-1 0 0,0 0 10 0 0,1-1-1 0 0,-1 0 0 0 0,1 0 0 0 0,12-2 0 0 0,-9 1 27 0 0,24-2 509 0 0,-1-1 0 0 0,60-14 0 0 0,-38 5-244 0 0,-53 10-950 0 0,0 1-1 0 0,0-2 1 0 0,0 1 0 0 0,-1 0-1 0 0,1-1 1 0 0,-1 0 0 0 0,1 0-1 0 0,4-5 1 0 0,-1 2-251 0 0,0-1-630 0 0,-3 0-4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32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7503 0 0,'0'0'803'0'0,"0"0"-18"0"0,0 0-290 0 0,0 0 626 0 0,0 0 331 0 0,0 0 69 0 0,0 0-123 0 0,0 0-576 0 0,0 0-248 0 0,11 0 975 0 0,38-8-939 0 0,49-6 420 0 0,-88 14-4684 0 0,-7 0 788 0 0,-10 0 817 0 0,-18 2-495 0 0,-3 4-15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33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9 15663 0 0,'0'2'356'0'0,"-1"-1"-306"0"0,1 0-1 0 0,-1 0 0 0 0,1 0 1 0 0,-1 0-1 0 0,1 1 1 0 0,0-1-1 0 0,-1 0 0 0 0,1 0 1 0 0,0 0-1 0 0,0 1 1 0 0,0-1-1 0 0,0 0 0 0 0,0 0 1 0 0,0 0-1 0 0,0 0 1 0 0,1 1-1 0 0,-1-1 0 0 0,0 0 1 0 0,1 0-1 0 0,-1 0 0 0 0,1 0 1 0 0,-1 0-1 0 0,1 0 1 0 0,-1 0-1 0 0,1 0 0 0 0,0 0 1 0 0,0 0-1 0 0,-1 0 1 0 0,1 0-1 0 0,0 0 0 0 0,0 0 1 0 0,0 0-1 0 0,0-1 1 0 0,0 1-1 0 0,0 0 0 0 0,0-1 1 0 0,0 1-1 0 0,0-1 1 0 0,0 1-1 0 0,0-1 0 0 0,1 0 1 0 0,-1 1-1 0 0,0-1 0 0 0,1 0 1 0 0,12 2 495 0 0,-1-1 1 0 0,0-1 0 0 0,1 0-1 0 0,-1 0 1 0 0,1-2-1 0 0,-1 1 1 0 0,0-2-1 0 0,19-5 1 0 0,12-6 1685 0 0,43-21 1 0 0,-87 35-2232 0 0,1-1-62 0 0,0 1-1 0 0,0 0 0 0 0,0-1 1 0 0,0 1-1 0 0,0-1 1 0 0,-1 0-1 0 0,1 1 1 0 0,0-1-1 0 0,0 0 0 0 0,0 1 1 0 0,-1-1-1 0 0,1 0 1 0 0,1-1-1 0 0,-2 1-445 0 0,0 1-4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34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20 15663 0 0,'0'0'356'0'0,"0"0"50"0"0,0 0 20 0 0,0 0-42 0 0,1-1-250 0 0,2-3 19 0 0,-2 3 567 0 0,-1 1 249 0 0,8-10 1354 0 0,-8 7 3741 0 0,-3 3-5933 0 0,0 0 0 0 0,-1 1 0 0 0,1 0 0 0 0,-1-1 0 0 0,1 1 0 0 0,0 0 0 0 0,0 1 0 0 0,0-1 0 0 0,-1 1 1 0 0,1-1-1 0 0,-5 5 0 0 0,-19 9 361 0 0,40-21-492 0 0,0 1 0 0 0,1 1 0 0 0,0 0 0 0 0,0 1 0 0 0,1 0 0 0 0,-1 1 0 0 0,20 0 0 0 0,-31 1 0 0 0,1 1 0 0 0,10 7 0 0 0,-7 0 0 0 0,-6-5 30 0 0,-1 0 0 0 0,1 1-1 0 0,-1-1 1 0 0,1 0 0 0 0,-1 1 0 0 0,0-1-1 0 0,0 0 1 0 0,0 1 0 0 0,0-1 0 0 0,-1 0 0 0 0,1 1-1 0 0,-1-1 1 0 0,1 0 0 0 0,-1 0 0 0 0,-2 5-1 0 0,-18 33 777 0 0,16-31-648 0 0,-6 8 22 0 0,-1-1 0 0 0,-24 26 0 0 0,9-11-112 0 0,-1-1-68 0 0,18-20 0 0 0,-14 17 0 0 0,21-23 0 0 0,-8 13 0 0 0,11-17 0 0 0,0 0 0 0 0,0 0 0 0 0,-1 1 0 0 0,1-1 0 0 0,0 0 0 0 0,0 0 0 0 0,0 1 0 0 0,0-1 0 0 0,0 0 0 0 0,-1 0 0 0 0,1 1 0 0 0,0-1 0 0 0,0 0 0 0 0,0 0 0 0 0,0 1 0 0 0,0-1 0 0 0,0 0 0 0 0,0 0 0 0 0,0 1 0 0 0,0-1 0 0 0,0 0 0 0 0,0 1 0 0 0,0-1 0 0 0,0 0 0 0 0,0 0 0 0 0,0 1 0 0 0,0-1 0 0 0,0 0 0 0 0,1 0 0 0 0,-1 1 0 0 0,0-1 0 0 0,0 0 0 0 0,0 0 0 0 0,0 1 0 0 0,0-1 0 0 0,1 0 0 0 0,-1 0 0 0 0,0 0 0 0 0,0 1 0 0 0,0-1 0 0 0,1 0 0 0 0,-1 0 0 0 0,0 0 0 0 0,0 0 0 0 0,1 0 0 0 0,-1 1 0 0 0,0-1 0 0 0,0 0 0 0 0,1 0 0 0 0,-1 0 0 0 0,0 0 0 0 0,0 0 0 0 0,1 0 0 0 0,-1 0 0 0 0,0 0 0 0 0,0 0 0 0 0,1 0 0 0 0,-1 0 0 0 0,0 0 0 0 0,1 0 0 0 0,4 0 0 0 0,0 0 0 0 0,0 0 0 0 0,-1-1 0 0 0,1 1 0 0 0,0-1 0 0 0,0 0 0 0 0,4-2 0 0 0,15-2 0 0 0,-17 4 0 0 0,-1 0 0 0 0,1 1 0 0 0,0 0 0 0 0,0 0 0 0 0,0 1 0 0 0,0-1 0 0 0,9 4 0 0 0,-13-3 0 0 0,0 0 0 0 0,0 0 0 0 0,-1 0 0 0 0,1 1 0 0 0,0-1 0 0 0,-1 1 0 0 0,1-1 0 0 0,-1 1 0 0 0,0 0 0 0 0,1 0 0 0 0,-1 0 0 0 0,0 1 0 0 0,0-1 0 0 0,0 0 0 0 0,-1 1 0 0 0,1-1 0 0 0,-1 1 0 0 0,1 0 0 0 0,1 3 0 0 0,0 4 0 0 0,-1 1 0 0 0,1-1 0 0 0,-2 1 0 0 0,1-1 0 0 0,-1 1 0 0 0,-1 12 0 0 0,0-7 0 0 0,0 3 0 0 0,-2 0 0 0 0,0 0 0 0 0,-2-1 0 0 0,0 1 0 0 0,0-1 0 0 0,-10 22 0 0 0,9-25 0 0 0,-1 0 0 0 0,-1-1 0 0 0,-1 0 0 0 0,1 0 0 0 0,-2-1 0 0 0,0 0 0 0 0,-1-1 0 0 0,0 0 0 0 0,-1 0 0 0 0,0-1 0 0 0,-15 12 0 0 0,23-20 0 0 0,-1-1 0 0 0,0 1 0 0 0,1-1 0 0 0,-1 0 0 0 0,0 0 0 0 0,0 0 0 0 0,0 0 0 0 0,0-1 0 0 0,0 1 0 0 0,0-1 0 0 0,-1 0 0 0 0,1-1 0 0 0,0 1 0 0 0,-1-1 0 0 0,1 1 0 0 0,-1-1 0 0 0,1-1 0 0 0,0 1 0 0 0,-1-1 0 0 0,-7-2 0 0 0,-10-1 0 0 0,17 3 0 0 0,0 0 0 0 0,0 0 0 0 0,0 0 0 0 0,0-1 0 0 0,0 0 0 0 0,-5-3 0 0 0,8 4 0 0 0,0 0 0 0 0,1 0 0 0 0,-1 0 0 0 0,1 0 0 0 0,0-1 0 0 0,0 1 0 0 0,-1-1 0 0 0,1 1 0 0 0,0-1 0 0 0,0 1 0 0 0,0-1 0 0 0,0 0 0 0 0,1 0 0 0 0,-1 1 0 0 0,0-1 0 0 0,1 0 0 0 0,-1 0 0 0 0,1 0 0 0 0,0 0 0 0 0,0 1 0 0 0,-1-4 0 0 0,1-1 0 0 0,1 0 0 0 0,-1 1 0 0 0,1-1 0 0 0,0 0 0 0 0,0 1 0 0 0,1-1 0 0 0,0 1 0 0 0,0-1 0 0 0,0 1 0 0 0,0 0 0 0 0,1 0 0 0 0,0 0 0 0 0,0 0 0 0 0,4-4 0 0 0,7-9 0 0 0,1 1 0 0 0,21-18 0 0 0,-26 25 0 0 0,67-58-510 0 0,-39 36 144 0 0,88-73-5007 0 0,-106 87 3838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34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3039 0 0,'0'0'528'0'0,"0"0"69"0"0,2 0 38 0 0,13 0-338 0 0,-7-1 91 0 0,-1 1 1 0 0,1 0-1 0 0,0 0 1 0 0,0 1-1 0 0,0 0 1 0 0,0 1 0 0 0,-1-1-1 0 0,1 2 1 0 0,0-1-1 0 0,7 4 1 0 0,-8-1-335 0 0,1-1 0 0 0,0 2 0 0 0,-1-1 0 0 0,0 1 0 0 0,-1 0 0 0 0,1 1 1 0 0,-1 0-1 0 0,0 0 0 0 0,-1 0 0 0 0,8 12 0 0 0,-7-8 57 0 0,-1 1 1 0 0,0 0-1 0 0,0 0 0 0 0,-1 0 1 0 0,-1 0-1 0 0,4 24 0 0 0,-5-12 10 0 0,-1 0 0 0 0,-1 0 0 0 0,-1 0 0 0 0,-1-1 0 0 0,-1 1-1 0 0,-1-1 1 0 0,-12 40 0 0 0,9-45-121 0 0,-1 0 0 0 0,-1 0 0 0 0,-20 31 0 0 0,11-19 0 0 0,12-22-49 0 0,1-1 0 0 0,-1-1-1 0 0,0 1 1 0 0,0-1 0 0 0,-1 0 0 0 0,-10 8 0 0 0,13-11-8 0 0,4-3-71 0 0,-1 0 0 0 0,1 0 0 0 0,0 0 0 0 0,-1 0 1 0 0,1 0-1 0 0,-1 0 0 0 0,1 0 0 0 0,-1 0 0 0 0,1 0 0 0 0,-1 0 1 0 0,1 0-1 0 0,0 0 0 0 0,-1 0 0 0 0,1 0 0 0 0,-1 0 0 0 0,1-1 1 0 0,-1 1-1 0 0,1 0 0 0 0,0 0 0 0 0,-1-1 0 0 0,1 1 1 0 0,0 0-1 0 0,-1 0 0 0 0,1-1 0 0 0,-5-3-6073 0 0,0-2-3233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03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8 15663 0 0,'0'0'356'0'0,"0"0"50"0"0,0 0 20 0 0,0 0-42 0 0,-5 0 2606 0 0,153-14 2328 0 0,-122 10-5318 0 0,-17 2 0 0 0,-1 1 0 0 0,0 0 0 0 0,1 0 0 0 0,-1 1 0 0 0,1 1 0 0 0,10 0 0 0 0,-17 0 0 0 0,15-3 0 0 0,-15 1-719 0 0,1 0 0 0 0,-1 0 0 0 0,0 0 0 0 0,1 0 0 0 0,-1-1 1 0 0,0 1-1 0 0,0-1 0 0 0,0 1 0 0 0,4-5 0 0 0,-2 3-1242 0 0,2-2-5121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42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4 11975 0 0,'0'0'547'0'0,"0"0"-11"0"0,-1-1-344 0 0,-4-1 39 0 0,4 1 853 0 0,1 1 366 0 0,0 0 72 0 0,0 0-57 0 0,0 0-288 0 0,0 0-121 0 0,0 0-28 0 0,0 0-72 0 0,0 0-285 0 0,8-18 1414 0 0,2 6-1549 0 0,-7 9-339 0 0,0 0 0 0 0,-1 0 0 0 0,1 1 0 0 0,0-1 0 0 0,1 1 0 0 0,-1-1 0 0 0,0 1 0 0 0,1 0 0 0 0,-1 0 0 0 0,1 1 0 0 0,0-1 0 0 0,-1 1 0 0 0,1 0 0 0 0,0-1 0 0 0,5 1 0 0 0,16-6-197 0 0,-20 6 0 0 0,1-1 0 0 0,1 0 0 0 0,-1 0 0 0 0,1 1 0 0 0,-1 0 0 0 0,1 1 0 0 0,11 0 0 0 0,9 3 0 0 0,-18-1 0 0 0,0-1 0 0 0,-2 0-133 0 0,-6 0-563 0 0,-1-1-258 0 0,0 0-56 0 0,0 0 805 0 0,0 1 1 0 0,-1-1 0 0 0,1 1-1 0 0,0-1 1 0 0,0 1 0 0 0,-1-1-1 0 0,1 1 1 0 0,0-1-1 0 0,0 1 1 0 0,-1-1 0 0 0,1 0-1 0 0,-1 1 1 0 0,1-1 0 0 0,0 1-1 0 0,-1-1 1 0 0,1 0-1 0 0,-1 1 1 0 0,1-1 0 0 0,-1 0-1 0 0,1 0 1 0 0,-1 1 0 0 0,0-1-1 0 0,-10 4-1981 0 0,10-4 2161 0 0,-2 1-2022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43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7503 0 0,'0'0'803'0'0,"0"0"-18"0"0,0 0-358 0 0,0 0 341 0 0,0 0 205 0 0,0 0 40 0 0,0 0 10 0 0,2 0 1 0 0,28-1 1740 0 0,-19 0-2571 0 0,0-1 0 0 0,1 0 0 0 0,-1 0 0 0 0,13-5 0 0 0,17-5 523 0 0,-30 9-491 0 0,1 0-1 0 0,0-1 1 0 0,12-5 0 0 0,-17 5-358 0 0,-6 3-563 0 0,-1 1-258 0 0,0-1-56 0 0,-2-6-13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36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95 11975 0 0,'0'0'267'0'0,"0"0"42"0"0,0 0 17 0 0,0 0-28 0 0,0 0-126 0 0,0 0 204 0 0,0-1-247 0 0,-1 1-1 0 0,1 0 1 0 0,0 0-1 0 0,-1 0 1 0 0,1 0-1 0 0,-1-1 1 0 0,1 1-1 0 0,0 0 1 0 0,-1 0-1 0 0,1 0 1 0 0,0-1-1 0 0,-1 1 1 0 0,1 0-1 0 0,0-1 1 0 0,-1 1-1 0 0,1 0 1 0 0,0-1-1 0 0,-1 0 1 0 0,1 0 399 0 0,-5-19 1092 0 0,5 8 5618 0 0,6 5-7222 0 0,5 0-16 0 0,-1 2 0 0 0,1 4 0 0 0,0-6 0 0 0,-7 5 0 0 0,15-8 0 0 0,-1 3 0 0 0,-11 8 0 0 0,-3 0 0 0 0,5 0 0 0 0,3 2 0 0 0,26 5 0 0 0,-34-8 0 0 0,11 2 0 0 0,-3 3 0 0 0,-10-4 0 0 0,0 0 0 0 0,0 0 0 0 0,0 0 0 0 0,0 0 0 0 0,0-1 0 0 0,0 1 0 0 0,0-1 0 0 0,1 1 0 0 0,-1-1 0 0 0,0 0 0 0 0,0 0 0 0 0,0 0 0 0 0,0 0 0 0 0,4-1 0 0 0,30-1 0 0 0,0 2 0 0 0,59 7 0 0 0,-78-7 0 0 0,-13 0 0 0 0,0 0 0 0 0,0 0 0 0 0,-1 0 0 0 0,1 0 0 0 0,0 1 0 0 0,-1-1 0 0 0,1 1 0 0 0,0 0 0 0 0,-1 0 0 0 0,6 3 0 0 0,-3-2 0 0 0,1 0 0 0 0,-1-1 0 0 0,1 0 0 0 0,10 1 0 0 0,20 4 0 0 0,-35-5 0 0 0,0 0 0 0 0,1 0 0 0 0,-1-1 0 0 0,0 1 0 0 0,1-1 0 0 0,-1 1 0 0 0,0-1 0 0 0,5 0 0 0 0,1 0 0 0 0,9 0 0 0 0,-13-2 0 0 0,0 1 0 0 0,14 2 0 0 0,-10 0 0 0 0,0 0 0 0 0,18-6 0 0 0,-24 4 0 0 0,-1 1 0 0 0,0 0 0 0 0,1 0 0 0 0,-1 0 0 0 0,0 0 0 0 0,1 0 0 0 0,-1 0 0 0 0,1 0 0 0 0,-1 0 0 0 0,0 0 0 0 0,3 1 0 0 0,-1 0 0 0 0,1 0 0 0 0,0-1 0 0 0,0 0 0 0 0,0 1 0 0 0,0-1 0 0 0,0-1 0 0 0,6 0 0 0 0,33-7 0 0 0,-39 7 0 0 0,0 1 0 0 0,0 0 0 0 0,0-1 0 0 0,0 0 0 0 0,0 0 0 0 0,-1 0 0 0 0,6-2 0 0 0,-8 2 0 0 0,0 1 0 0 0,1-1 0 0 0,-1 1 0 0 0,1-1 0 0 0,-1 1 0 0 0,0 0 0 0 0,1-1 0 0 0,-1 1 0 0 0,1 0 0 0 0,-1 0 0 0 0,3 0 0 0 0,2 0 0 0 0,-1 0 0 0 0,1 0 0 0 0,-1-1 0 0 0,1 0 0 0 0,9-3 0 0 0,-9 2 0 0 0,0 1 0 0 0,0-1 0 0 0,13 0 0 0 0,-14 3 0 0 0,18-5 0 0 0,-18 3 0 0 0,0 1 0 0 0,0 0 0 0 0,0 0 0 0 0,0 0 0 0 0,0 0 0 0 0,0 1 0 0 0,6 1 0 0 0,12 1 0 0 0,25 2 0 0 0,-20-6 0 0 0,-21 0 0 0 0,0 0 0 0 0,0 1 0 0 0,-1 0 0 0 0,1 0 0 0 0,10 2 0 0 0,-8-2 0 0 0,-1 1 0 0 0,1-2 0 0 0,-1 1 0 0 0,1-1 0 0 0,-1 0 0 0 0,14-4 0 0 0,6-1 0 0 0,-16 5 0 0 0,0 0 0 0 0,15 1 0 0 0,-15 0 0 0 0,25-2 0 0 0,-27 1 0 0 0,0 1 0 0 0,17 0 0 0 0,-4 1 0 0 0,12-2 0 0 0,-23 0 0 0 0,0 0 0 0 0,1 1 0 0 0,19 3 0 0 0,-19-2 0 0 0,-1 0 0 0 0,0-1 0 0 0,0 0 0 0 0,19-3 0 0 0,10-1 0 0 0,-21 3 0 0 0,-4 0 0 0 0,0 1 0 0 0,0 0 0 0 0,24 4 0 0 0,141 22 0 0 0,-152-22 0 0 0,0-2 0 0 0,0-1 0 0 0,39-5 0 0 0,-58 4 0 0 0,32-3 0 0 0,91-8 0 0 0,-24 6 0 0 0,-15 2 0 0 0,-67 2 0 0 0,40 2 0 0 0,-11 2 0 0 0,23 2 0 0 0,-52-2 0 0 0,42-1 0 0 0,0-4 0 0 0,79 8 0 0 0,-89 1 0 0 0,51 2 0 0 0,-78-8 0 0 0,93-1 0 0 0,251-4 0 0 0,-311 8 0 0 0,26-1 0 0 0,80-7 0 0 0,84-22 0 0 0,-65 3 0 0 0,2 6 0 0 0,-83 5 696 0 0,57-4 640 0 0,-48 7-1320 0 0,-90 8-16 0 0,42-8 0 0 0,-20 2 0 0 0,-3-1 0 0 0,9-1 0 0 0,295-18 0 0 0,-37-4 0 0 0,-284 29 0 0 0,118-7 0 0 0,-41 1 0 0 0,-14 1 0 0 0,95-11 0 0 0,-95 12 0 0 0,36-1 0 0 0,318-10 0 0 0,-384 15 0 0 0,350-15 0 0 0,-254 16 0 0 0,-71 3 0 0 0,155-14 0 0 0,-1 0 0 0 0,27-1 0 0 0,-153 4 0 0 0,118 6 0 0 0,-82-1 0 0 0,-13 0 0 0 0,76 3-8 0 0,-8 0 0 0 0,-148 3 8 0 0,193-2 0 0 0,-143 1 0 0 0,-41 1 0 0 0,69-4 0 0 0,-20 1 0 0 0,51 2 0 0 0,-57 1 0 0 0,12-2 0 0 0,253 3 0 0 0,-233-3 0 0 0,-69 0 0 0 0,37 1 0 0 0,103-2 0 0 0,-157-2 0 0 0,31 0 0 0 0,37-1 0 0 0,-21 0 0 0 0,282 1 0 0 0,-240-2 0 0 0,115 0 0 0 0,-64 0 229 0 0,-115 1-130 0 0,46-6-183 0 0,19 1-88 0 0,460-1 172 0 0,-423 9 0 0 0,96-8 0 0 0,52-11 424 0 0,-303 18-406 0 0,207-17-431 0 0,-36 0 388 0 0,-80 8 29 0 0,36 6-4 0 0,-101 5 0 0 0,87-11 0 0 0,75-17 0 0 0,165-1 1984 0 0,-328 31-1984 0 0,-48-2 0 0 0,-4 0 0 0 0,0 0 0 0 0,0 0 0 0 0,0 0 0 0 0,0 0 0 0 0,-1 0 0 0 0,1 0 0 0 0,0 0 0 0 0,0 1 0 0 0,0-1 0 0 0,2 2 0 0 0,1-1 0 0 0,2 1 0 0 0,-1 0 0 0 0,1-1 0 0 0,0 0 0 0 0,8 0 0 0 0,20 2 0 0 0,-32-4 0 0 0,12 5 0 0 0,12 4 0 0 0,-19-6 0 0 0,0-2 0 0 0,3 3 0 0 0,-11-1 0 0 0,4-2 0 0 0,26 0 0 0 0,-10 2 0 0 0,-1-4 0 0 0,21-3 0 0 0,-35 5 0 0 0,-10 2 0 0 0,1 0-5 0 0,-19 9-503 0 0,-25 9 0 0 0,40-17 299 0 0,0 0 1 0 0,-1-1 0 0 0,1-1-1 0 0,-1 1 1 0 0,1-2 0 0 0,-1 1-1 0 0,-9-1 1 0 0,-8-2-1304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21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556 6447 0 0,'0'0'142'0'0,"-1"1"22"0"0,-4 5 6 0 0,-6 5-7 0 0,-18 4 13 0 0,27-15 560 0 0,2 0 237 0 0,0 0 41 0 0,-4 1 248 0 0,4 0-1230 0 0,0-1 0 0 0,0 0 0 0 0,0 0 0 0 0,0 0 1 0 0,0 0-1 0 0,0 0 0 0 0,0 0 0 0 0,0 0 0 0 0,0 0 0 0 0,0 0 0 0 0,0 0 1 0 0,-1 0-1 0 0,1 0 0 0 0,0 0 0 0 0,0 0 0 0 0,0 0 0 0 0,0 0 0 0 0,0 0 1 0 0,0 0-1 0 0,0 0 0 0 0,0 0 0 0 0,0 0 0 0 0,0 0 0 0 0,0 0 0 0 0,-1 0 1 0 0,1 0-1 0 0,0 0 0 0 0,0 0 0 0 0,0 0 0 0 0,0 0 0 0 0,0 0 0 0 0,0 0 1 0 0,0 0-1 0 0,0 0 0 0 0,0 0 0 0 0,0 0 0 0 0,0 0 0 0 0,0-1 0 0 0,0 1 0 0 0,0 0 1 0 0,0 0-1 0 0,-1 0 0 0 0,1 0 0 0 0,0 0 0 0 0,0 0 0 0 0,0 0 0 0 0,0 0 1 0 0,0 0-1 0 0,0 0 0 0 0,0 0 0 0 0,0 0 0 0 0,0 0 0 0 0,0-1 0 0 0,0 1 1 0 0,0 0-1 0 0,0 0 0 0 0,0 0 0 0 0,0 0 0 0 0,0 0 0 0 0,16-35 1095 0 0,38-58 0 0 0,30-28-1074 0 0,-5 9 723 0 0,228-348-91 0 0,24 18-253 0 0,-107 189-1261 0 0,-174 197-1954 0 0,-38 39-2333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8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2 11975 0 0,'0'0'267'0'0,"0"0"42"0"0,0 0 17 0 0,0 0-28 0 0,0 0-58 0 0,0 0 491 0 0,0 0 238 0 0,0 0 45 0 0,0 0 8 0 0,0 0 2 0 0,0 0 0 0 0,0 0 0 0 0,0 0-69 0 0,0 0-290 0 0,1-3-121 0 0,36-99 4684 0 0,-31 89-4993 0 0,-1 1 1 0 0,2 1-1 0 0,-1-1 0 0 0,2 1 1 0 0,-1 0-1 0 0,2 0 0 0 0,9-9 1 0 0,-10 12-195 0 0,2 0 0 0 0,-1 1 1 0 0,15-9-1 0 0,-24 16-41 0 0,0-1 0 0 0,1 1 0 0 0,-1 0 0 0 0,0-1 0 0 0,1 1 0 0 0,-1 0 0 0 0,1 0 0 0 0,-1 0 0 0 0,0 0 0 0 0,1-1 0 0 0,-1 1 0 0 0,1 0 0 0 0,-1 0 0 0 0,1 0 0 0 0,-1 0 0 0 0,0 0 0 0 0,1 0 0 0 0,-1 0 0 0 0,1 0 0 0 0,-1 0 0 0 0,1 0 0 0 0,-1 0 0 0 0,0 0 0 0 0,1 0 0 0 0,-1 1 0 0 0,1-1 0 0 0,-1 0 0 0 0,1 0 0 0 0,-1 0 0 0 0,0 0 0 0 0,1 1 0 0 0,-1-1 0 0 0,0 0 0 0 0,1 1 0 0 0,-1-1 0 0 0,0 0 0 0 0,1 1 0 0 0,-1-1 0 0 0,3 2 0 0 0,-1 0 0 0 0,0 0 0 0 0,0 0 0 0 0,0 0 0 0 0,0 0 0 0 0,0 1 0 0 0,0-1 0 0 0,2 5 0 0 0,-3-6 0 0 0,0 1 0 0 0,0-1 0 0 0,0 1 0 0 0,0-1 0 0 0,-1 1 0 0 0,1-1 0 0 0,0 1 0 0 0,-1-1 0 0 0,1 1 0 0 0,-1 0 0 0 0,0-1 0 0 0,0 1 0 0 0,1 0 0 0 0,-1-1 0 0 0,-1 4 0 0 0,1 2 0 0 0,1 0 0 0 0,0 1 0 0 0,0 0 0 0 0,-1-1 0 0 0,0 1 0 0 0,-1-1 0 0 0,0 1 0 0 0,0 0 0 0 0,0-1 0 0 0,-1 0 0 0 0,0 1 0 0 0,-1-1 0 0 0,-5 11 0 0 0,1-5 0 0 0,5-12 0 0 0,1 0 0 0 0,1-1 0 0 0,0 0 0 0 0,0 1 0 0 0,-1-1 0 0 0,1 0 0 0 0,0 1 0 0 0,-1-1 0 0 0,1 0 0 0 0,0 0 0 0 0,-1 1 0 0 0,1-1 0 0 0,0 0 0 0 0,-1 0 0 0 0,1 0 0 0 0,-1 0 0 0 0,1 0 0 0 0,0 1 0 0 0,-1-1 0 0 0,1 0 0 0 0,-1 0 0 0 0,1 0 0 0 0,0 0 0 0 0,-1 0 0 0 0,1 0 0 0 0,-1 0 0 0 0,-2-3 0 0 0,3 3 0 0 0,-1-1 0 0 0,0 0 0 0 0,0 1 0 0 0,1-1 0 0 0,-1 0 0 0 0,0 1 0 0 0,1-1 0 0 0,-1 0 0 0 0,1 0 0 0 0,-1 1 0 0 0,1-1 0 0 0,0 0 0 0 0,-1 0 0 0 0,1 0 0 0 0,0 0 0 0 0,-1 0 0 0 0,1 0 0 0 0,0 1 0 0 0,0-1 0 0 0,0 0 0 0 0,0 0 0 0 0,0 0 0 0 0,0 0 0 0 0,0-2 0 0 0,0 1 0 0 0,0-2 0 0 0,1 0 0 0 0,0 0 0 0 0,-1 0 0 0 0,1-1 0 0 0,1 1 0 0 0,-1 0 0 0 0,1 0 0 0 0,-1 0 0 0 0,1 1 0 0 0,0-1 0 0 0,0 0 0 0 0,1 1 0 0 0,-1-1 0 0 0,5-3 0 0 0,4-5 0 0 0,1 1 0 0 0,17-14 0 0 0,-26 22 0 0 0,1 0 0 0 0,-3 2 0 0 0,1 0 0 0 0,-1 0 0 0 0,0 0 0 0 0,0 0 0 0 0,1 0 0 0 0,-1 0 0 0 0,1 0 0 0 0,-1 1 0 0 0,1-1 0 0 0,-1 0 0 0 0,1 1 0 0 0,-1 0 0 0 0,1-1 0 0 0,-1 1 0 0 0,1 0 0 0 0,0 0 0 0 0,-1-1 0 0 0,1 1 0 0 0,-1 1 0 0 0,1-1 0 0 0,2 0 0 0 0,0 1 0 0 0,-1-1 0 0 0,1 0 0 0 0,-1 0 0 0 0,1 1 0 0 0,-1-1 0 0 0,0 1 0 0 0,1 0 0 0 0,-1 0 0 0 0,0 0 0 0 0,0 1 0 0 0,0-1 0 0 0,0 1 0 0 0,0 0 0 0 0,0 0 0 0 0,0 0 0 0 0,0 0 0 0 0,-1 0 0 0 0,1 0 0 0 0,3 6 0 0 0,-3-5 0 0 0,-1 0 0 0 0,0 1 0 0 0,1-1 0 0 0,-2 1 0 0 0,1-1 0 0 0,0 1 0 0 0,-1 0 0 0 0,1 0 0 0 0,-1 0 0 0 0,0 0 0 0 0,0 0 0 0 0,-1 0 0 0 0,1 0 0 0 0,-1 0 0 0 0,0 0 0 0 0,0 0 0 0 0,-1 0 0 0 0,0 9 0 0 0,-1-5 0 0 0,2-6 0 0 0,0 1 0 0 0,0-1 0 0 0,-1 0 0 0 0,1 1 0 0 0,-1-1 0 0 0,0 0 0 0 0,1 1 0 0 0,-1-1 0 0 0,0 0 0 0 0,-1 0 0 0 0,1 0 0 0 0,0 0 0 0 0,0 0 0 0 0,-1 0 0 0 0,1 0 0 0 0,-1 0 0 0 0,0-1 0 0 0,-2 3 0 0 0,4-4 0 0 0,0 1 0 0 0,0-1 0 0 0,0 0 0 0 0,-1 0 0 0 0,1 0 0 0 0,0 0 0 0 0,0 0 0 0 0,0 0 0 0 0,0 1 0 0 0,0-1 0 0 0,-1 0 0 0 0,1 0 0 0 0,0 0 0 0 0,0 0 0 0 0,0 0 0 0 0,0 0 0 0 0,-1 0 0 0 0,1 0 0 0 0,0 0 0 0 0,0 0 0 0 0,0 0 0 0 0,-1 0 0 0 0,1 0 0 0 0,0 0 0 0 0,0 0 0 0 0,0 0 0 0 0,-1 0 0 0 0,1 0 0 0 0,0 0 0 0 0,0 0 0 0 0,0 0 0 0 0,0 0 0 0 0,-1 0 0 0 0,1 0 0 0 0,0 0 0 0 0,0-1 0 0 0,0 1 0 0 0,0 0 0 0 0,0 0 0 0 0,-1 0 0 0 0,1 0 0 0 0,0 0 0 0 0,0 0 0 0 0,0-1 0 0 0,0 1 0 0 0,0 0 0 0 0,0 0 0 0 0,0 0 0 0 0,-1 0 0 0 0,1-1 0 0 0,0 1 0 0 0,0 0 0 0 0,0 0 0 0 0,0 0 0 0 0,0 0 0 0 0,0-1 0 0 0,0 1 0 0 0,0 0 0 0 0,0 0 0 0 0,0 0 0 0 0,0-1 0 0 0,-1-8 0 0 0,1 5 0 0 0,0 0 0 0 0,1 0 0 0 0,-1 0 0 0 0,1 0 0 0 0,0 0 0 0 0,0 0 0 0 0,1 1 0 0 0,-1-1 0 0 0,1 0 0 0 0,0 1 0 0 0,0-1 0 0 0,4-5 0 0 0,1-2 0 0 0,2 1 0 0 0,13-15 0 0 0,0 4 0 0 0,25-20 0 0 0,-39 35 0 0 0,1 0 0 0 0,0 0 0 0 0,1 0 0 0 0,-1 1 0 0 0,1 1 0 0 0,16-6 0 0 0,-23 9 0 0 0,-2 0 0 0 0,-1 1 0 0 0,1-1 0 0 0,0 1 0 0 0,0 0 0 0 0,0 0 0 0 0,0-1 0 0 0,0 1 0 0 0,0 0 0 0 0,0 0 0 0 0,0 0 0 0 0,0 0 0 0 0,0 0 0 0 0,0 0 0 0 0,0 0 0 0 0,0 1 0 0 0,0-1 0 0 0,1 0 0 0 0,0 1 0 0 0,1-1 0 0 0,-1 1 0 0 0,0-1 0 0 0,1 1 0 0 0,-1 0 0 0 0,1 0 0 0 0,-1 0 0 0 0,0 0 0 0 0,0 0 0 0 0,0 0 0 0 0,0 1 0 0 0,0-1 0 0 0,0 1 0 0 0,0 0 0 0 0,0-1 0 0 0,0 1 0 0 0,-1 0 0 0 0,1 0 0 0 0,-1 0 0 0 0,1 0 0 0 0,-1 0 0 0 0,0 1 0 0 0,0-1 0 0 0,0 0 0 0 0,0 0 0 0 0,0 1 0 0 0,-1-1 0 0 0,2 3 0 0 0,0 8 0 0 0,0-1 0 0 0,0 1 0 0 0,-1-1 0 0 0,-1 15 0 0 0,0-26 0 0 0,0 1 0 0 0,0 0 0 0 0,0 1 0 0 0,-1-1 0 0 0,1 1 0 0 0,0-1 0 0 0,-1 0 0 0 0,0 1 0 0 0,0 1 0 0 0,-2 5 0 0 0,0 0 0 0 0,-3 18 0 0 0,6-20 0 0 0,5-11 0 0 0,-1-1-703 0 0,-1-1 0 0 0,0 1 0 0 0,0-1-1 0 0,0 0 1 0 0,-1 0 0 0 0,0 0 0 0 0,2-8 0 0 0,-4 13-1329 0 0,0 1-15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05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14 10135 0 0,'0'0'231'0'0,"0"0"29"0"0,0 0 19 0 0,0 0 37 0 0,0 0 125 0 0,0 0 58 0 0,0 0 11 0 0,0 0 2 0 0,0 0 0 0 0,0 0 0 0 0,0 0 0 0 0,0 0 0 0 0,0 0 0 0 0,0 0 0 0 0,7-11 808 0 0,-7 8 4607 0 0,-14 6-5583 0 0,1 0 0 0 0,-1 1 0 0 0,1 0 1 0 0,0 2-1 0 0,-13 6 0 0 0,-36 18-344 0 0,56-27 72 0 0,4-3 299 0 0,-4 2 10 0 0,11-3 156 0 0,14-5 150 0 0,-18 6-687 0 0,4-2 0 0 0,0 0 0 0 0,1 0 0 0 0,-1 1 0 0 0,8-2 0 0 0,-11 3 0 0 0,0 0 0 0 0,0 0 0 0 0,0 0 0 0 0,0 0 0 0 0,0 0 0 0 0,0 0 0 0 0,0 0 0 0 0,-1 1 0 0 0,1-1 0 0 0,0 1 0 0 0,0-1 0 0 0,0 1 0 0 0,0 0 0 0 0,-1 0 0 0 0,1 0 0 0 0,0 0 0 0 0,-1 0 0 0 0,1 0 0 0 0,-1 0 0 0 0,1 0 0 0 0,1 3 0 0 0,-1-3 0 0 0,-1 0 0 0 0,-1-1 0 0 0,1 1 0 0 0,-1-1 0 0 0,1 0 0 0 0,-1 1 0 0 0,1-1 0 0 0,-1 1 0 0 0,1 0 0 0 0,-1-1 0 0 0,0 1 0 0 0,1-1 0 0 0,-1 1 0 0 0,0-1 0 0 0,0 1 0 0 0,1 0 0 0 0,-1-1 0 0 0,0 1 0 0 0,0 0 0 0 0,0-1 0 0 0,0 1 0 0 0,0 0 0 0 0,0-1 0 0 0,0 2 0 0 0,1 2 68 0 0,-1 0 1 0 0,0 0-1 0 0,0 0 0 0 0,-1 0 0 0 0,1 0 1 0 0,-1 0-1 0 0,0 0 0 0 0,0 0 0 0 0,0-1 1 0 0,0 1-1 0 0,-1 0 0 0 0,1-1 1 0 0,-1 1-1 0 0,-3 3 0 0 0,-1 3 188 0 0,-1-1 0 0 0,0 0 0 0 0,-13 14 0 0 0,11-15-256 0 0,0 0 0 0 0,0-1 0 0 0,0 1 0 0 0,-19 9 0 0 0,15-9 0 0 0,4-3 0 0 0,-1 0 0 0 0,-11 5 0 0 0,21-10 0 0 0,0 0 0 0 0,-1 0 0 0 0,1 0 0 0 0,0 0 0 0 0,0 0 0 0 0,-1 0 0 0 0,1 1 0 0 0,0-1 0 0 0,0 0 0 0 0,0 0 0 0 0,-1 0 0 0 0,1 0 0 0 0,0 0 0 0 0,0 1 0 0 0,0-1 0 0 0,0 0 0 0 0,-1 0 0 0 0,1 0 0 0 0,0 1 0 0 0,0-1 0 0 0,0 0 0 0 0,0 0 0 0 0,0 1 0 0 0,0-1 0 0 0,0 0 0 0 0,-1 0 0 0 0,1 0 0 0 0,0 1 0 0 0,0-1 0 0 0,0 0 0 0 0,0 0 0 0 0,0 1 0 0 0,0-1 0 0 0,0 0 0 0 0,0 0 0 0 0,0 1 0 0 0,1-1 0 0 0,-1 0 0 0 0,0 0 0 0 0,0 1 0 0 0,0-1 0 0 0,0 0 0 0 0,0 0 0 0 0,0 0 0 0 0,0 1 0 0 0,1-1 0 0 0,-1 0 0 0 0,0 0 0 0 0,0 0 0 0 0,0 1 0 0 0,0-1 0 0 0,1 0 0 0 0,-1 0 0 0 0,0 0 0 0 0,0 0 0 0 0,0 0 0 0 0,1 1 0 0 0,-1-1 0 0 0,5 6 0 0 0,-1-1 0 0 0,0 2 0 0 0,-1-1 0 0 0,1 0 0 0 0,-1 1 0 0 0,0-1 0 0 0,-1 1 0 0 0,0 0 0 0 0,0 0 0 0 0,0 0 0 0 0,-1 0 0 0 0,0 1 0 0 0,0-1 0 0 0,-1 0 0 0 0,-1 12 0 0 0,1-10 0 0 0,-1 0 0 0 0,-1 0 0 0 0,1 0 0 0 0,-1 0 0 0 0,-1 0 0 0 0,0 0 0 0 0,0 0 0 0 0,-1-1 0 0 0,0 1 0 0 0,0-1 0 0 0,-10 13 0 0 0,12-19 0 0 0,0 0 0 0 0,0 1 0 0 0,0-1 0 0 0,0 0 0 0 0,0-1 0 0 0,-1 1 0 0 0,1 0 0 0 0,-1-1 0 0 0,1 1 0 0 0,-1-1 0 0 0,0 0 0 0 0,1 0 0 0 0,-1 0 0 0 0,0 0 0 0 0,0 0 0 0 0,0 0 0 0 0,0-1 0 0 0,0 0 0 0 0,0 1 0 0 0,0-1 0 0 0,0 0 0 0 0,0-1 0 0 0,1 1 0 0 0,-1 0 0 0 0,0-1 0 0 0,0 0 0 0 0,0 1 0 0 0,0-1 0 0 0,0 0 0 0 0,1-1 0 0 0,-6-2 0 0 0,2 1 0 0 0,1 0 0 0 0,-1-1 0 0 0,1 0 0 0 0,0 0 0 0 0,0 0 0 0 0,0 0 0 0 0,1-1 0 0 0,-1 0 0 0 0,1 0 0 0 0,0 0 0 0 0,1 0 0 0 0,-1-1 0 0 0,-4-10 0 0 0,5 10-826 0 0,2 4 457 0 0,0 0 0 0 0,0 1 0 0 0,1-1 0 0 0,-1 0-1 0 0,0 0 1 0 0,1 0 0 0 0,-1 1 0 0 0,1-1 0 0 0,0 0-1 0 0,0 0 1 0 0,0 0 0 0 0,0-3 0 0 0,2 3-1663 0 0,7-3-15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06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7503 0 0,'0'0'803'0'0,"0"0"-18"0"0,0-1-501 0 0,1-4-109 0 0,-1 3 561 0 0,5-4 1250 0 0,-3 4-1785 0 0,0 0 0 0 0,0 0 0 0 0,1 1-1 0 0,-1-1 1 0 0,0 1 0 0 0,1-1-1 0 0,-1 1 1 0 0,1 0 0 0 0,-1 0-1 0 0,1 0 1 0 0,-1 0 0 0 0,1 0 0 0 0,0 0-1 0 0,0 1 1 0 0,-1-1 0 0 0,1 1-1 0 0,0 0 1 0 0,0 0 0 0 0,-1 0-1 0 0,5 1 1 0 0,-5-1 311 0 0,0-1-68 0 0,11-2-343 0 0,-5 1-91 0 0,0 0 0 0 0,1 0 1 0 0,-1 1-1 0 0,1 1 0 0 0,-1-1 0 0 0,11 2 0 0 0,-18-1-9 0 0,-1-1-1 0 0,1 1 1 0 0,0 0 0 0 0,-1 0 0 0 0,1 0-1 0 0,-1 0 1 0 0,1 0 0 0 0,0 0-1 0 0,-1 0 1 0 0,1 0 0 0 0,0 0 0 0 0,-1 0-1 0 0,1 1 1 0 0,-1-1 0 0 0,1 0-1 0 0,0 0 1 0 0,-1 0 0 0 0,1 1 0 0 0,-1-1-1 0 0,1 0 1 0 0,0 1 0 0 0,20-3-81 0 0,-19 2-257 0 0,-2 0-138 0 0,0 0-1125 0 0,1-1-4590 0 0,6-3-1968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07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12 0 0,0 0 463 0 0,0 0 234 0 0,9 1 1663 0 0,-5 0-2217 0 0,0 1 1 0 0,0 0-1 0 0,0 0 0 0 0,0 0 1 0 0,0 1-1 0 0,6 5 0 0 0,4 2 810 0 0,-7-5-1082 0 0,-1 1-1 0 0,0 0 1 0 0,0 0 0 0 0,0 1-1 0 0,-1 0 1 0 0,0-1 0 0 0,-1 2-1 0 0,1-1 1 0 0,-1 0 0 0 0,-1 1-1 0 0,4 9 1 0 0,-5-14 62 0 0,0 1 1 0 0,0 0-1 0 0,1-1 0 0 0,-1 0 0 0 0,1 0 1 0 0,4 4-1 0 0,5 7 334 0 0,-4-6-539 0 0,-5-7 0 0 0,4 0 0 0 0,9 12 0 0 0,-12-6 0 0 0,-2 0 0 0 0,-1 1 0 0 0,-2 34-10730 0 0,1-42 3564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08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0 13823 0 0,'0'0'315'0'0,"0"0"45"0"0,0 0 21 0 0,0 0-49 0 0,0 0-81 0 0,0 0 481 0 0,0 0 237 0 0,0 0 45 0 0,0 0-61 0 0,0 0-288 0 0,0 0-121 0 0,0 0-28 0 0,0 0-4 0 0,0 0 0 0 0,0 0 0 0 0,0 0 0 0 0,0 2 0 0 0,-2 6-361 0 0,-1 0-1 0 0,1 1 1 0 0,-1-1-1 0 0,-1 0 1 0 0,0-1-1 0 0,0 1 1 0 0,-8 10-1 0 0,-40 48 798 0 0,10-12-1173 0 0,24-30-100 0 0,-25 26-1 0 0,37-45-1718 0 0,5-4-6148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09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17 11975 0 0,'0'0'267'0'0,"0"0"42"0"0,0 0 17 0 0,0 0-28 0 0,-1-3-196 0 0,-1-8 47 0 0,2 9 571 0 0,0 2 249 0 0,0 0 45 0 0,0 0-129 0 0,0 0-506 0 0,0 0 37 0 0,0 0 80 0 0,0 0 14 0 0,0 0 2 0 0,0 0 0 0 0,0 0 0 0 0,0 0 0 0 0,0 0 0 0 0,0 0 0 0 0,0 0 0 0 0,0 0 0 0 0,0 0-69 0 0,-1 1-350 0 0,1 0 0 0 0,-1 0 0 0 0,1 0 0 0 0,-1 0 0 0 0,1 0 0 0 0,-1 0 0 0 0,1-1 0 0 0,-1 1 0 0 0,0 0 0 0 0,0 0 0 0 0,1 0 0 0 0,-1-1 0 0 0,0 1 0 0 0,0 0 0 0 0,0-1 0 0 0,-1 2 0 0 0,-9 7 539 0 0,9-7-632 0 0,0 0 0 0 0,0 0 0 0 0,0 0 0 0 0,-1 0 0 0 0,1 0 0 0 0,-3 2 0 0 0,-6 5 0 0 0,-7 22 426 0 0,1 1-1 0 0,1 0 1 0 0,-19 59 0 0 0,9-23-81 0 0,-80 253-345 0 0,80-232 0 0 0,-28 102 0 0 0,15 3 0 0 0,36-176 0 0 0,2 1 0 0 0,0-1 0 0 0,1 1 0 0 0,0-1 0 0 0,2 0 0 0 0,3 21 0 0 0,-3-33 0 0 0,-1-1 0 0 0,1 1 0 0 0,-1 0 0 0 0,2-1 0 0 0,-1 0 0 0 0,1 1 0 0 0,-1-1 0 0 0,1 0 0 0 0,1 0 0 0 0,-1 0 0 0 0,1-1 0 0 0,0 1 0 0 0,0-1 0 0 0,0 0 0 0 0,0 0 0 0 0,1 0 0 0 0,0-1 0 0 0,0 0 0 0 0,0 0 0 0 0,0 0 0 0 0,0 0 0 0 0,11 3 0 0 0,-7-3-153 0 0,0-1-1 0 0,0-1 1 0 0,1 0 0 0 0,-1 0-1 0 0,0 0 1 0 0,15-2 0 0 0,57-11-1485 0 0,-75 10 1556 0 0,33-5-941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03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5663 0 0,'0'0'356'0'0,"0"0"50"0"0,0 0 20 0 0,0 0-42 0 0,16 4 1196 0 0,-15-4-1331 0 0,1 0-1 0 0,0 0 1 0 0,-1 1-1 0 0,1-1 0 0 0,0 1 1 0 0,-1 0-1 0 0,1-1 1 0 0,-1 1-1 0 0,1 0 1 0 0,-1 0-1 0 0,1 0 0 0 0,-1 0 1 0 0,0 0-1 0 0,3 2 1 0 0,-3-1-188 0 0,0-1 1 0 0,-1 1 0 0 0,1 0 0 0 0,0-1-1 0 0,-1 1 1 0 0,1 0 0 0 0,-1 0 0 0 0,0-1-1 0 0,1 1 1 0 0,-1 0 0 0 0,0 0-1 0 0,0 0 1 0 0,0-1 0 0 0,0 1 0 0 0,-1 0-1 0 0,1 2 1 0 0,-2 2 97 0 0,0 1 0 0 0,0-1 0 0 0,0 1-1 0 0,0-1 1 0 0,-1 0 0 0 0,0 0 0 0 0,-5 6 0 0 0,4-4 76 0 0,-1 0 0 0 0,-5 15 0 0 0,2-1-235 0 0,-13 23 0 0 0,11-27-201 0 0,9-17-850 0 0,1-1-385 0 0,0 0-806 0 0,2 0-3078 0 0,4 0-1318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10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3823 0 0,'0'0'315'0'0,"0"0"45"0"0,0 0 21 0 0,0 0-49 0 0,0 0-81 0 0,0 0 481 0 0,0 0 237 0 0,0 0 45 0 0,11-2 1148 0 0,-5 3-1764 0 0,-1 1 1 0 0,1-1-1 0 0,-1 1 0 0 0,0 0 0 0 0,0 0 0 0 0,0 1 0 0 0,0 0 0 0 0,0 0 1 0 0,-1 0-1 0 0,1 0 0 0 0,4 5 0 0 0,-3-2-44 0 0,0 1 1 0 0,-1 0-1 0 0,0 0 1 0 0,0 0-1 0 0,-1 0 0 0 0,7 15 1 0 0,8 27 9 0 0,-2 0 0 0 0,-2 2 1 0 0,10 69-1 0 0,-17-72-148 0 0,2 83 0 0 0,-12 49-40 0 0,1-161-176 0 0,0-1 0 0 0,-2 1 0 0 0,0-1 0 0 0,-1 1 0 0 0,-1-1 0 0 0,-10 22 0 0 0,12-32 0 0 0,-1-2 0 0 0,-6 1 0 0 0,8-5-255 0 0,0 0-1 0 0,-1 0 1 0 0,0 0 0 0 0,1 0-1 0 0,-1 0 1 0 0,0-1 0 0 0,0 1-1 0 0,0-1 1 0 0,1 0 0 0 0,-1 0-1 0 0,-5 1 1 0 0,-8 3-2476 0 0,15-4-3258 0 0,1-1-1723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12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7 15663 0 0,'0'0'356'0'0,"0"0"50"0"0,0 0 20 0 0,0 0-42 0 0,0 0-180 0 0,0 0 176 0 0,0 0 107 0 0,9 6 1468 0 0,-5 0-1633 0 0,0 1 0 0 0,-1-1 0 0 0,1 0 1 0 0,-2 1-1 0 0,1 0 0 0 0,-1 0 0 0 0,0 0 1 0 0,0 0-1 0 0,-1 0 0 0 0,1 8 0 0 0,0 11 255 0 0,-2 39 0 0 0,-2-11-407 0 0,-2 0 0 0 0,-3 0 0 0 0,-13 54 0 0 0,-25 33 1054 0 0,9-34-472 0 0,34-102-752 0 0,-1 11 0 0 0,3-16 0 0 0,0 0 0 0 0,0 0 0 0 0,0 0 0 0 0,0 0 0 0 0,0 0 0 0 0,0 0 0 0 0,0 0 0 0 0,0 0 0 0 0,0 0 0 0 0,1 0 0 0 0,-1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4-6 0 0 0,2-7 0 0 0,-1-5 411 0 0,-1 1 1 0 0,3-37-1 0 0,3-13 403 0 0,-5 43-814 0 0,5-21 0 0 0,29-77 0 0 0,-10 42 0 0 0,6-15 0 0 0,-27 78 0 0 0,0 1 0 0 0,1 0 0 0 0,15-21 0 0 0,-17 27 0 0 0,-2 2 0 0 0,1 1 0 0 0,-1-1 0 0 0,2 1 0 0 0,-1 0 0 0 0,1 1 0 0 0,-1 0 0 0 0,2 0 0 0 0,13-9 0 0 0,-8 7 0 0 0,-11 7 0 0 0,0 0 0 0 0,0-1 0 0 0,0 1 0 0 0,0 0 0 0 0,0 0 0 0 0,0 0 0 0 0,0 0 0 0 0,1 1 0 0 0,-1-1 0 0 0,0 1 0 0 0,0-1 0 0 0,1 1 0 0 0,-1 0 0 0 0,0 0 0 0 0,1 0 0 0 0,-1 0 0 0 0,0 0 0 0 0,1 0 0 0 0,3 2 0 0 0,-2-2 0 0 0,0 2 0 0 0,0-1 0 0 0,0 0 0 0 0,0 1 0 0 0,-1 0 0 0 0,1 0 0 0 0,0 0 0 0 0,-1 0 0 0 0,1 1 0 0 0,-1-1 0 0 0,0 1 0 0 0,0 0 0 0 0,0 0 0 0 0,0 0 0 0 0,0 0 0 0 0,-1 1 0 0 0,4 5 0 0 0,-2-2 0 0 0,-1 1 0 0 0,0 0 0 0 0,0 0 0 0 0,-1 0 0 0 0,0 0 0 0 0,0 0 0 0 0,-1 0 0 0 0,0 0 0 0 0,0 1 0 0 0,-1-1 0 0 0,0 0 0 0 0,0 1 0 0 0,-1-1 0 0 0,0 0 0 0 0,-1 0 0 0 0,0 0 0 0 0,-4 11 0 0 0,3-10 0 0 0,-1 1 0 0 0,-1-1 0 0 0,0 0 0 0 0,0 0 0 0 0,-1-1 0 0 0,0 1 0 0 0,0-1 0 0 0,-1-1 0 0 0,0 1 0 0 0,0-1 0 0 0,-1 0 0 0 0,0-1 0 0 0,-14 9 0 0 0,12-8-154 0 0,-1-1 0 0 0,1-1 1 0 0,-2 0-1 0 0,-15 5 0 0 0,25-9 101 0 0,-1 0 0 0 0,0 0-1 0 0,1-1 1 0 0,-1 1 0 0 0,0-1 0 0 0,0 0-1 0 0,0 0 1 0 0,0 0 0 0 0,1 0 0 0 0,-1-1-1 0 0,0 1 1 0 0,0-1 0 0 0,0 1 0 0 0,1-1-1 0 0,-1 0 1 0 0,0 0 0 0 0,1 0 0 0 0,-1 0 0 0 0,1-1-1 0 0,-1 1 1 0 0,1-1 0 0 0,0 0 0 0 0,-1 1-1 0 0,-2-5 1 0 0,3 4-410 0 0,1 0 0 0 0,0 0 0 0 0,0 0 0 0 0,0 0 0 0 0,0 0-1 0 0,0 0 1 0 0,0-1 0 0 0,0 1 0 0 0,1 0 0 0 0,-1 0 0 0 0,1-5 0 0 0,1-6-1584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13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0135 0 0,'0'0'464'0'0,"0"0"-9"0"0,0 0-155 0 0,0 0 443 0 0,0 0 227 0 0,0 0 44 0 0,0 0-61 0 0,0 0-288 0 0,0 0-121 0 0,0 0-28 0 0,0 0-4 0 0,0 0 0 0 0,0 0 0 0 0,0 0 0 0 0,0 0 0 0 0,0 0 0 0 0,0 0 0 0 0,0 0 0 0 0,1-1-68 0 0,3-3-217 0 0,-3 3 161 0 0,-1 1 100 0 0,0 0 21 0 0,0 0-66 0 0,0-1-294 0 0,2-4-133 0 0,1-2-16 0 0,-1 0 0 0 0,0 1 72 0 0,-1 5 299 0 0,-1 1 117 0 0,0 0 21 0 0,0 0-66 0 0,0 0-358 0 0,0 0-406 0 0,-4-4-374 0 0,3 3-6506 0 0,1 1 5666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14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447 0 0,'0'0'136'0'0,"0"0"32"0"0,0 0 8 0 0,0 0 16 0 0,0 0-192 0 0,0 0 0 0 0,0 0 0 0 0,0 0-1880 0 0,0 0-408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19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8 13823 0 0,'0'0'315'0'0,"0"0"45"0"0,0 0 21 0 0,0 0-49 0 0,0 0-149 0 0,0 0 194 0 0,0 0 110 0 0,0 0 22 0 0,0 0 3 0 0,0 0 0 0 0,0 0 0 0 0,7-4 1536 0 0,3 0-75 0 0,-22 13 1389 0 0,-5 3-1433 0 0,13-7-1929 0 0,2-4 0 0 0,1 1 0 0 0,-1-1 0 0 0,0 1 0 0 0,0-1 0 0 0,1 1 0 0 0,-1-1 0 0 0,0 0 0 0 0,0 0 0 0 0,-3 1 0 0 0,-11 6 0 0 0,53-19 0 0 0,-31 8 0 0 0,3-1 0 0 0,-1 0 0 0 0,1 1 0 0 0,0 0 0 0 0,0 0 0 0 0,0 1 0 0 0,0 0 0 0 0,1 0 0 0 0,-1 1 0 0 0,0 0 0 0 0,1 1 0 0 0,11 1 0 0 0,-13 1 0 0 0,-2 1 72 0 0,-5-2 299 0 0,-1 15 62 0 0,1-13-350 0 0,-1 0 1 0 0,0-1 0 0 0,1 1 0 0 0,-2 0-1 0 0,1 0 1 0 0,0-1 0 0 0,0 1 0 0 0,-1-1-1 0 0,1 1 1 0 0,-1 0 0 0 0,0-1 0 0 0,0 1-1 0 0,-1 2 1 0 0,-7 12-84 0 0,-1-1 0 0 0,0 0 0 0 0,-1 0 0 0 0,-26 27 0 0 0,31-37 0 0 0,1-4 0 0 0,12 0 0 0 0,-5-2 0 0 0,1 1 0 0 0,0-1 0 0 0,0 1 0 0 0,0 0 0 0 0,0 0 0 0 0,-1 0 0 0 0,1 0 0 0 0,-1 1 0 0 0,1-1 0 0 0,-1 1 0 0 0,1-1 0 0 0,-1 1 0 0 0,0 0 0 0 0,1 0 0 0 0,-1 0 0 0 0,0 0 0 0 0,-1 1 0 0 0,1-1 0 0 0,0 0 0 0 0,-1 1 0 0 0,1-1 0 0 0,-1 1 0 0 0,0-1 0 0 0,1 1 0 0 0,0 5 0 0 0,3 8 0 0 0,0 1 0 0 0,-2 0 0 0 0,0 0 0 0 0,0 1 0 0 0,-2-1 0 0 0,0 0 0 0 0,-1 1 0 0 0,-1-1 0 0 0,-1 1 0 0 0,0-1 0 0 0,-1 0 0 0 0,-1 0 0 0 0,-7 20 0 0 0,10-32 0 0 0,-1 0 0 0 0,0 0 0 0 0,-1 0 0 0 0,1-1 0 0 0,-1 1 0 0 0,0-1 0 0 0,0 1 0 0 0,-1-1 0 0 0,1 0 0 0 0,-1 0 0 0 0,0-1 0 0 0,0 1 0 0 0,0-1 0 0 0,0 0 0 0 0,0 0 0 0 0,-1 0 0 0 0,0 0 0 0 0,1-1 0 0 0,-1 0 0 0 0,0 0 0 0 0,-10 2 0 0 0,10-3 0 0 0,0 0 0 0 0,0-1 0 0 0,0 0 0 0 0,-1 0 0 0 0,1-1 0 0 0,0 0 0 0 0,0 1 0 0 0,0-2 0 0 0,0 1 0 0 0,0 0 0 0 0,0-1 0 0 0,-8-4 0 0 0,9 2 0 0 0,0 0 0 0 0,1 0 0 0 0,-1-1 0 0 0,1 1 0 0 0,0-1 0 0 0,0 0 0 0 0,1 0 0 0 0,-1 0 0 0 0,1 0 0 0 0,0 0 0 0 0,0-1 0 0 0,1 1 0 0 0,-2-7 0 0 0,3 7 0 0 0,-1-1 0 0 0,1 1 0 0 0,0-1 0 0 0,0 1 0 0 0,0-1 0 0 0,1 1 0 0 0,0 0 0 0 0,0-1 0 0 0,0 1 0 0 0,1 0 0 0 0,-1 0 0 0 0,1 0 0 0 0,0 0 0 0 0,1 0 0 0 0,0 0 0 0 0,-1 1 0 0 0,1-1 0 0 0,1 1 0 0 0,-1-1 0 0 0,1 1 0 0 0,-1 0 0 0 0,1 1 0 0 0,1-1 0 0 0,-1 1 0 0 0,0 0 0 0 0,6-4 0 0 0,18-9-931 0 0,0 2 0 0 0,45-18 0 0 0,-50 28-5981 0 0,-20 4 4865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19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9351 0 0,'0'0'439'0'0,"0"0"62"0"0,0 0 33 0 0,0 0-65 0 0,0 0-169 0 0,0 0 442 0 0,0 0 229 0 0,0 0 42 0 0,0 0-127 0 0,0 0-508 0 0,1-1 38 0 0,12-3-148 0 0,-1 0-1 0 0,1 1 0 0 0,0 0 0 0 0,26-2 0 0 0,11-2 12 0 0,-19-3-4574 0 0,-23 7-4234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0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21191 0 0,'0'0'480'0'0,"7"-6"645"0"0,1 1-885 0 0,0 0-1 0 0,0 0 0 0 0,1 1 0 0 0,-1 0 0 0 0,14-3 0 0 0,-19 6-46 0 0,1 0 1 0 0,-1 0-1 0 0,1 1 1 0 0,-1-1-1 0 0,1 1 1 0 0,0 0-1 0 0,-1 0 0 0 0,1 0 1 0 0,0 1-1 0 0,-1-1 1 0 0,1 1-1 0 0,-1 0 0 0 0,1 0 1 0 0,-1 0-1 0 0,1 0 1 0 0,5 4-1 0 0,-6-3-100 0 0,-1 0-1 0 0,1 0 1 0 0,0 0 0 0 0,-1 1-1 0 0,0-1 1 0 0,1 1 0 0 0,-1 0-1 0 0,0-1 1 0 0,0 1 0 0 0,1 4-1 0 0,14 32 959 0 0,-14-29-977 0 0,3 8 343 0 0,-1-1 0 0 0,3 23-1 0 0,4 16 382 0 0,-11-51-798 0 0,9 20 0 0 0,-10-25 0 0 0,0 1 0 0 0,0 0 0 0 0,1 0 0 0 0,-1-1 0 0 0,0 1 0 0 0,0 0 0 0 0,1-1 0 0 0,-1 1 0 0 0,0 0 0 0 0,1-1 0 0 0,-1 1 0 0 0,1 0 0 0 0,-1-1 0 0 0,1 1 0 0 0,-1-1 0 0 0,1 1 0 0 0,-1-1 0 0 0,1 1 0 0 0,1 0 0 0 0,0 0 0 0 0,4 3 0 0 0,2-2 0 0 0,4-2 16 0 0,-1-1-96 0 0,-10 1-257 0 0,-1 0-138 0 0,1-1 215 0 0,0 0 0 0 0,-1 0-1 0 0,1 0 1 0 0,0 0 0 0 0,-1 0 0 0 0,1 0-1 0 0,-1-1 1 0 0,1 1 0 0 0,-1 0 0 0 0,1 0-1 0 0,-1-1 1 0 0,0 1 0 0 0,0 0 0 0 0,0 0 0 0 0,1-1-1 0 0,-2-1 1 0 0,-6-16-2737 0 0,1 7 1462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0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23039 0 0,'0'0'528'0'0,"0"0"69"0"0,0 0 38 0 0,0 0-80 0 0,2 0-363 0 0,7 0-99 0 0,-8 0-40 0 0,-1 0 0 0 0,1 1-1 0 0,0-1 1 0 0,-1 0 0 0 0,1 0 0 0 0,0 1 0 0 0,-1-1-1 0 0,1 0 1 0 0,-1 1 0 0 0,1-1 0 0 0,0 1-1 0 0,-1-1 1 0 0,1 1 0 0 0,-1-1 0 0 0,1 1-1 0 0,-1-1 1 0 0,0 1 0 0 0,1-1 0 0 0,-1 1 0 0 0,1 0-1 0 0,-1-1 1 0 0,0 2 0 0 0,5 13 544 0 0,-4-8-524 0 0,-1 0 0 0 0,0 0 0 0 0,-1-1-1 0 0,0 1 1 0 0,0 0 0 0 0,0 0 0 0 0,-1 0 0 0 0,0-1 0 0 0,-4 10 0 0 0,-3 4 661 0 0,-18 31 0 0 0,14-29-729 0 0,-2 0 1 0 0,-28 33-1 0 0,30-39-1032 0 0,10-12 278 0 0,-1 0 0 0 0,1 0-1 0 0,-1 0 1 0 0,1 0 0 0 0,-1-1 0 0 0,0 1 0 0 0,-7 3 0 0 0,7-5-1807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2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96 8287 0 0,'0'0'382'0'0,"0"0"-8"0"0,0 0-102 0 0,0 0 463 0 0,0 0 234 0 0,0 0 45 0 0,1 0-61 0 0,5-1-473 0 0,-1 0-1 0 0,1 0 1 0 0,-1-1 0 0 0,0 1 0 0 0,0-1-1 0 0,1 0 1 0 0,-1-1 0 0 0,-1 1 0 0 0,9-6-1 0 0,8-9 6173 0 0,-19 16-6170 0 0,3-4 1208 0 0,-3-16-682 0 0,-5-6-565 0 0,2 25 45 0 0,1 2 21 0 0,0 0-66 0 0,-1 1-294 0 0,-3 0-147 0 0,0 0-1 0 0,0 0 1 0 0,0 1 0 0 0,0 0-1 0 0,0 0 1 0 0,0 0 0 0 0,1 0-1 0 0,-1 0 1 0 0,1 1 0 0 0,0 0-1 0 0,-5 4 1 0 0,-3 4-4 0 0,-17 23 0 0 0,23-25 2 0 0,0 0 0 0 0,0 0 0 0 0,1 1 0 0 0,1 0 0 0 0,-1 0 0 0 0,-1 10 0 0 0,-5 13 0 0 0,-3 3 288 0 0,2 2 0 0 0,2 0 0 0 0,1 0 0 0 0,-4 54 0 0 0,11-72-180 0 0,0 0 0 0 0,1 1 0 0 0,4 27 0 0 0,-2-39-93 0 0,0 0-1 0 0,0 0 1 0 0,1 0 0 0 0,0-1-1 0 0,0 1 1 0 0,1-1 0 0 0,0 0-1 0 0,0 0 1 0 0,1 0 0 0 0,1-1-1 0 0,5 8 1 0 0,-7-11-79 0 0,-3-3-273 0 0,-1-1-138 0 0,0 0-33 0 0,0 0-4 0 0,0 0 0 0 0,-15 0-1408 0 0,9 0-3457 0 0,6 0 3330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21191 0 0,'0'0'480'0'0,"0"0"67"0"0,0 0 31 0 0,0 0-56 0 0,0 0-201 0 0,0 0 424 0 0,2 1 226 0 0,-2-1-855 0 0,1 1-1 0 0,0 0 1 0 0,-1-1 0 0 0,1 1-1 0 0,-1 0 1 0 0,1-1 0 0 0,-1 1-1 0 0,1 0 1 0 0,-1 0-1 0 0,1-1 1 0 0,-1 1 0 0 0,0 0-1 0 0,1 0 1 0 0,-1 0 0 0 0,0-1-1 0 0,0 1 1 0 0,0 0 0 0 0,0 0-1 0 0,1 0 1 0 0,-1 0-1 0 0,0 0 1 0 0,-1 0 0 0 0,1-1-1 0 0,0 1 1 0 0,0 0 0 0 0,-1 2-1 0 0,1 4-61 0 0,-3 10 143 0 0,0 0 0 0 0,-1 0 0 0 0,0 0 0 0 0,-10 22 0 0 0,0-1-50 0 0,5-6-147 0 0,2-9 0 0 0,-12 27 0 0 0,13-35 0 0 0,6-10-43 0 0,2-5-94 0 0,3-3-457 0 0,-5 3 539 0 0,24-26-3547 0 0,-9 8-5607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04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74 15663 0 0,'0'0'356'0'0,"0"0"50"0"0,0 0 20 0 0,0 0-42 0 0,0 0-112 0 0,0 0 463 0 0,-3-9 1248 0 0,2 8-1848 0 0,-1 0 0 0 0,1 0 0 0 0,-1 0 0 0 0,0 0 0 0 0,1 0 1 0 0,-1 1-1 0 0,0-1 0 0 0,1 1 0 0 0,-1-1 0 0 0,0 1 0 0 0,0-1 0 0 0,1 1 1 0 0,-1 0-1 0 0,0 0 0 0 0,-2 0 0 0 0,3 0 381 0 0,-15 4 1976 0 0,8 0-2476 0 0,1 1 1 0 0,0 0-1 0 0,1 0 0 0 0,-1 0 1 0 0,1 1-1 0 0,0 0 0 0 0,1 0 1 0 0,-1 1-1 0 0,-7 11 0 0 0,-1 6-11 0 0,-19 40-1 0 0,31-60-4 0 0,1-1 0 0 0,0 1 0 0 0,0 0 0 0 0,0 0 0 0 0,0 4 0 0 0,0-1 0 0 0,0 5 0 0 0,4-9 0 0 0,-2-3 0 0 0,6 3 0 0 0,-7-2 0 0 0,1-1 0 0 0,0 0 0 0 0,-1 0 0 0 0,1 1 0 0 0,0-1 0 0 0,0 0 0 0 0,-1 0 0 0 0,1 0 0 0 0,0 0 0 0 0,0 0 0 0 0,-1 0 0 0 0,1 0 0 0 0,0 0 0 0 0,-1 0 0 0 0,1-1 0 0 0,0 1 0 0 0,0 0 0 0 0,-1 0 0 0 0,1-1 0 0 0,0 1 0 0 0,0-1 0 0 0,2-1 0 0 0,7-1 0 0 0,-1 0 0 0 0,0-1 0 0 0,0-1 0 0 0,0 1 0 0 0,-1-2 0 0 0,1 1 0 0 0,-1-1 0 0 0,0 0 0 0 0,9-10 0 0 0,-7 5 0 0 0,0 0 0 0 0,-2 0 0 0 0,1 0 0 0 0,-1-1 0 0 0,-1-1 0 0 0,6-12 0 0 0,-5 10 56 0 0,13-19-1 0 0,7-13 277 0 0,-18 26-26 0 0,-1-1 0 0 0,9-30 0 0 0,-16 43-229 0 0,1 0-1 0 0,-2 0 0 0 0,1-1 1 0 0,-1 1-1 0 0,-1 0 0 0 0,0-1 0 0 0,0 1 1 0 0,-3-17-1 0 0,1 16-76 0 0,2 10 14 0 0,0-1 1 0 0,0 1-1 0 0,0-1 0 0 0,0 1 0 0 0,0-1 0 0 0,0 1 1 0 0,0 0-1 0 0,0-1 0 0 0,0 1 0 0 0,-1-1 1 0 0,1 1-1 0 0,0 0 0 0 0,0-1 0 0 0,0 1 0 0 0,-1 0 1 0 0,1-1-1 0 0,0 1 0 0 0,0 0 0 0 0,-1-1 1 0 0,1 1-1 0 0,0 0 0 0 0,-1 0 0 0 0,1-1 1 0 0,0 1-1 0 0,-1 0 0 0 0,1 0 0 0 0,-1-1 0 0 0,1 1 1 0 0,0 0-1 0 0,-1 0 0 0 0,1 0 0 0 0,-1 0 1 0 0,1 0-1 0 0,0 0 0 0 0,-1 0 0 0 0,1 0 0 0 0,-1 0 1 0 0,1 0-1 0 0,0 0 0 0 0,-1 0 0 0 0,1 0 1 0 0,-1 0-1 0 0,1 0 0 0 0,-1 0 0 0 0,1 0 0 0 0,0 1 1 0 0,-1-1-1 0 0,1 0 0 0 0,0 0 0 0 0,-1 0 1 0 0,1 1-1 0 0,0-1 0 0 0,-1 0 0 0 0,1 0 1 0 0,-1 1-1 0 0,0 0 120 0 0,-4 1-94 0 0,1 0 0 0 0,-1 0 0 0 0,1 1-1 0 0,-1 0 1 0 0,1 0 0 0 0,0 0 0 0 0,0 0 0 0 0,1 1 0 0 0,-1-1 0 0 0,1 1 0 0 0,-1 0 0 0 0,1 0 0 0 0,-5 9 0 0 0,-1 4 125 0 0,1 1 0 0 0,-9 25 0 0 0,5-12-102 0 0,5-10-63 0 0,0-1 0 0 0,2 1 0 0 0,0 0 0 0 0,1 1 0 0 0,2-1 0 0 0,0 1 0 0 0,1-1 0 0 0,2 25 0 0 0,-1-43 0 0 0,0 1 0 0 0,1 0 0 0 0,-1 0 0 0 0,1 0 0 0 0,0-1 0 0 0,0 1 0 0 0,0-1 0 0 0,1 1 0 0 0,-1 0 0 0 0,1-1 0 0 0,-1 0 0 0 0,4 5 0 0 0,-3-6 0 0 0,0-1 0 0 0,-1 1 0 0 0,1-1 0 0 0,0 1 0 0 0,0-1 0 0 0,0 0 0 0 0,-1 0 0 0 0,1 0 0 0 0,0 0 0 0 0,1 0 0 0 0,-1 0 0 0 0,0 0 0 0 0,0-1 0 0 0,0 1 0 0 0,0-1 0 0 0,1 0 0 0 0,-1 1 0 0 0,0-1 0 0 0,0 0 0 0 0,1 0 0 0 0,3-1 0 0 0,-3 1 0 0 0,-1 0 0 0 0,0 0 0 0 0,1-1 0 0 0,-1 1 0 0 0,0 0 0 0 0,1-1 0 0 0,-1 0 0 0 0,0 1 0 0 0,0-1 0 0 0,1 0 0 0 0,-1 0 0 0 0,0 0 0 0 0,0-1 0 0 0,0 1 0 0 0,0 0 0 0 0,0-1 0 0 0,-1 1 0 0 0,1-1 0 0 0,0 0 0 0 0,1-2 0 0 0,-1 2 0 0 0,1 0 0 0 0,-1-1 0 0 0,1 1 0 0 0,-1 0 0 0 0,1 0 0 0 0,0 1 0 0 0,0-1 0 0 0,0 0 0 0 0,3 0 0 0 0,13-8 0 0 0,-5 0 0 0 0,0-1 0 0 0,-1 0 0 0 0,0-1 0 0 0,-1 0 0 0 0,-1-1 0 0 0,0-1 0 0 0,10-14 0 0 0,-17 20 0 0 0,-4 8 0 0 0,0 0 0 0 0,0 0 0 0 0,0 0 0 0 0,0 0 0 0 0,0 0 0 0 0,0 0 0 0 0,-1 0 0 0 0,1 0 0 0 0,0 0 0 0 0,0 0 0 0 0,0 0 0 0 0,0 0 0 0 0,0 0 0 0 0,0 0 0 0 0,0 0 0 0 0,-1 0 0 0 0,1 0 0 0 0,0 0 0 0 0,0 0 0 0 0,0 0 0 0 0,0 0 0 0 0,0 0 0 0 0,0 0 0 0 0,0 0 0 0 0,-1 0 0 0 0,1 0 0 0 0,0 0 0 0 0,0 0 0 0 0,0 0 0 0 0,0 0 0 0 0,0 0 0 0 0,0 0 0 0 0,0 0 0 0 0,0 0 0 0 0,-1-1 0 0 0,1 1 0 0 0,0 0 0 0 0,0 0 0 0 0,0 0 0 0 0,0 0 0 0 0,0 0 0 0 0,0 0 0 0 0,0 0 0 0 0,0 0 0 0 0,0-1 0 0 0,0 1 0 0 0,0 0 0 0 0,0 0 0 0 0,0 0 0 0 0,0 0 0 0 0,0 0 0 0 0,0 0 0 0 0,0 0 0 0 0,0-1 0 0 0,0 1 0 0 0,0 0 0 0 0,0 0 0 0 0,0 0 0 0 0,0 0 0 0 0,0 0 0 0 0,-8 4 0 0 0,4-1 0 0 0,1 1 0 0 0,-1-1 0 0 0,1 1 0 0 0,-1 0 0 0 0,1 0 0 0 0,1 0 0 0 0,-1 0 0 0 0,0 1 0 0 0,1-1 0 0 0,-2 5 0 0 0,-2 8 0 0 0,-7 26 0 0 0,8-22 0 0 0,5-10 0 0 0,5-2 0 0 0,-3-8 0 0 0,0 1 0 0 0,0-1 0 0 0,0 0 0 0 0,0 0 0 0 0,0 0 0 0 0,0 0 0 0 0,0 0 0 0 0,1-1 0 0 0,-1 1 0 0 0,0 0 0 0 0,0-1 0 0 0,1 0 0 0 0,-1 1 0 0 0,0-1 0 0 0,1 0 0 0 0,-1 0 0 0 0,0-1 0 0 0,0 1 0 0 0,5-1 0 0 0,3-2 0 0 0,0 1 0 0 0,0-1 0 0 0,9-5 0 0 0,-2 0 0 0 0,-2 0 0 0 0,1-1 0 0 0,-1-1 0 0 0,-1 0 0 0 0,16-14 0 0 0,-12 8 0 0 0,23-27 0 0 0,-16 16 931 0 0,-34 46-708 0 0,2 1 1 0 0,0 0-1 0 0,1 1 1 0 0,-4 24-1 0 0,5-18-223 0 0,-1 38 0 0 0,0 1 0 0 0,4-46 0 0 0,-17 91 0 0 0,15-95 0 0 0,0-1 0 0 0,-1 1 0 0 0,-1-1 0 0 0,-14 27 0 0 0,17-37 0 0 0,0-1 0 0 0,-1 0 0 0 0,0 1 0 0 0,1-2 0 0 0,-1 1 0 0 0,-1 0 0 0 0,1-1 0 0 0,0 1 0 0 0,-1-1 0 0 0,0-1 0 0 0,0 1 0 0 0,1-1 0 0 0,-2 1 0 0 0,1-1 0 0 0,0-1 0 0 0,0 1 0 0 0,-1-1 0 0 0,1 0 0 0 0,0 0 0 0 0,-1 0 0 0 0,1-1 0 0 0,-1 0 0 0 0,-5-1 0 0 0,2 0 0 0 0,1-1 0 0 0,-1 0 0 0 0,-7-3 0 0 0,8 2 0 0 0,0 1 0 0 0,0 0 0 0 0,-15-2 0 0 0,19 4 0 0 0,3 0 0 0 0,0 0 0 0 0,0 1 0 0 0,-1-1 0 0 0,1 0 0 0 0,0 0 0 0 0,0-1 0 0 0,0 1 0 0 0,0 0 0 0 0,0 0 0 0 0,0-1 0 0 0,0 1 0 0 0,0 0 0 0 0,-2-1 0 0 0,-3-2-64 0 0,-14-8-1351 0 0,13 5-1827 0 0,3 3-1835 0 0,3 2-4357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2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9351 0 0,'0'0'439'0'0,"0"0"62"0"0,0 0 33 0 0,0 0-65 0 0,1 2-309 0 0,4 0 121 0 0,0 1 0 0 0,0-1 0 0 0,0 0 0 0 0,0 0 1 0 0,0 0-1 0 0,0-1 0 0 0,0 1 0 0 0,0-1 0 0 0,1 0 0 0 0,-1-1 0 0 0,0 0 1 0 0,1 1-1 0 0,-1-2 0 0 0,1 1 0 0 0,-1-1 0 0 0,0 1 0 0 0,7-3 1 0 0,6 0 594 0 0,7-2-133 0 0,-1 0 0 0 0,33-13 0 0 0,-50 15-724 0 0,28-12 29 0 0,-22 8-171 0 0,25-8 1 0 0,-36 15-913 0 0,-2 0-397 0 0,0 0-83 0 0,0 0-18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3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21191 0 0,'1'2'495'0'0,"1"-1"-1"0"0,0 1 1 0 0,-1 0-1 0 0,1-1 0 0 0,-1 1 1 0 0,0 0-1 0 0,0 0 1 0 0,1 0-1 0 0,-1 0 1 0 0,0 0-1 0 0,0 2 0 0 0,2 4-71 0 0,-1 0 0 0 0,3 15 0 0 0,-2-5-55 0 0,-2-1 0 0 0,-1 34 1 0 0,-13 36-206 0 0,2-17-161 0 0,5-34-2 0 0,-1 0 0 0 0,-25 69 0 0 0,28-94 0 0 0,-3 13 0 0 0,0-1 0 0 0,2 1 0 0 0,0 1 0 0 0,0 25 0 0 0,5-46 2 0 0,-1 0-1 0 0,0 0 1 0 0,1 0-1 0 0,-1 0 1 0 0,0-1-1 0 0,-1 1 1 0 0,-2 6-1 0 0,-1 3 59 0 0,4-11 311 0 0,1-2 117 0 0,0 0 21 0 0,0 0-66 0 0,11-15-278 0 0,-10 11-165 0 0,1 1 0 0 0,-1-1 0 0 0,0 0 0 0 0,0 1 0 0 0,-1-1 0 0 0,1 0 0 0 0,-1-7 0 0 0,3-14 0 0 0,36-102 0 0 0,-39 125 0 0 0,20-68 0 0 0,4-11 0 0 0,-11 44 0 0 0,-5 14 0 0 0,1 1 0 0 0,1-1 0 0 0,18-30 0 0 0,-17 36 0 0 0,1-1 0 0 0,1 2 0 0 0,1 0 0 0 0,0 0 0 0 0,1 1 0 0 0,0 1 0 0 0,1 1 0 0 0,33-22 0 0 0,-44 33 0 0 0,1 0 0 0 0,-1 0 0 0 0,0 0 0 0 0,1 1 0 0 0,7-1 0 0 0,5-2 0 0 0,-15 3 0 0 0,-1 1 0 0 0,0-1 0 0 0,1 1 0 0 0,-1 0 0 0 0,0 0 0 0 0,0 0 0 0 0,0 0 0 0 0,0 0 0 0 0,1 0 0 0 0,-1 0 0 0 0,0 1 0 0 0,0-1 0 0 0,0 1 0 0 0,4 1 0 0 0,11 6 0 0 0,-5 0 0 0 0,-10-3 0 0 0,-2-2 0 0 0,4 4 0 0 0,-1 1 0 0 0,0 0 0 0 0,0 0 0 0 0,-1 0 0 0 0,0 0 0 0 0,-1 0 0 0 0,0 0 0 0 0,0 1 0 0 0,-1-1 0 0 0,-1 17 0 0 0,0-14 0 0 0,-1 0 0 0 0,-1 1 0 0 0,0-1 0 0 0,0 0 0 0 0,-1-1 0 0 0,-1 1 0 0 0,-7 15 0 0 0,9-22-227 0 0,-1 0 0 0 0,1 0 0 0 0,-1 0 0 0 0,0 0 0 0 0,1 0 0 0 0,-2-1 0 0 0,1 1 1 0 0,0-1-1 0 0,-1 0 0 0 0,1 0 0 0 0,-1-1 0 0 0,0 0 0 0 0,0 1 0 0 0,0-2 0 0 0,0 1 0 0 0,0-1 0 0 0,-1 1 0 0 0,1-1 0 0 0,0-1 0 0 0,-1 1 0 0 0,1-1 0 0 0,0 0 0 0 0,-1 0 0 0 0,1 0 1 0 0,0-1-1 0 0,-1 0 0 0 0,1 0 0 0 0,0 0 0 0 0,0-1 0 0 0,0 0 0 0 0,0 0 0 0 0,0 0 0 0 0,-7-5 0 0 0,-1-2-8641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3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2'1'886'0'0,"29"-1"384"0"0,-25 0-1152 0 0,-1-1 0 0 0,1 1 0 0 0,-1 1 0 0 0,0-1 0 0 0,1 1 0 0 0,9 2-1 0 0,-5 0 405 0 0,0 1 0 0 0,0 0 0 0 0,-1 0 0 0 0,1 1 0 0 0,-1 0 0 0 0,0 0 0 0 0,-1 1 0 0 0,1 0 0 0 0,-1 1-1 0 0,0 0 1 0 0,-1 0 0 0 0,0 1 0 0 0,10 12 0 0 0,-7-4-374 0 0,0 1 0 0 0,-2 0 0 0 0,0 0 0 0 0,0 1 0 0 0,-2 0 0 0 0,6 24 0 0 0,-6-17 59 0 0,-2 1 0 0 0,0-1 1 0 0,-2 1-1 0 0,-1 29 0 0 0,-2-33-207 0 0,-1 0 0 0 0,-1-1 0 0 0,-2 1 0 0 0,0-1 0 0 0,0 0 0 0 0,-2 0 0 0 0,-1 0 0 0 0,-1-1 0 0 0,-20 36 0 0 0,26-52 0 0 0,0 1 0 0 0,0-1 0 0 0,-1 1 0 0 0,1-1 0 0 0,-1 0 0 0 0,0 0 0 0 0,0 0 0 0 0,0-1 0 0 0,-1 1 0 0 0,1-1 0 0 0,-1 0 0 0 0,0 0 0 0 0,1-1 0 0 0,-10 4 0 0 0,13-6-32 0 0,-1 1-1 0 0,1-1 1 0 0,0 1-1 0 0,-1-1 1 0 0,1 0-1 0 0,-1 0 1 0 0,1 0 0 0 0,-1 1-1 0 0,1-1 1 0 0,0-1-1 0 0,-1 1 1 0 0,1 0 0 0 0,-1 0-1 0 0,1 0 1 0 0,0-1-1 0 0,-3 0 1 0 0,-2-1-293 0 0,-1 0-795 0 0,0 1 0 0 0,0-2 0 0 0,0 1 0 0 0,-12-7 0 0 0,-3-1-1471 0 0,-3 2 34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5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26 15663 0 0,'0'0'356'0'0,"0"0"50"0"0,0 0 20 0 0,3-13 106 0 0,-5 2-20 0 0,1 1-1 0 0,0-1 1 0 0,0 1 0 0 0,1-1-1 0 0,0 0 1 0 0,1 0-1 0 0,1 1 1 0 0,-1-1 0 0 0,6-16-1 0 0,2-1 1194 0 0,1 1 1 0 0,18-35-1 0 0,-26 59-1597 0 0,-1 1 1 0 0,0 0-1 0 0,0 0 0 0 0,1 1 0 0 0,-1-1 0 0 0,1 0 1 0 0,-1 0-1 0 0,1 1 0 0 0,0-1 0 0 0,0 1 1 0 0,-1-1-1 0 0,1 1 0 0 0,0 0 0 0 0,4-2 0 0 0,14-10 301 0 0,-12 11-393 0 0,-7 3-16 0 0,0 0 0 0 0,0-1 0 0 0,0 1 0 0 0,1 0 0 0 0,-1 0 0 0 0,0 0 0 0 0,-1 0 0 0 0,1 0 0 0 0,0 0 0 0 0,0 0 0 0 0,0 0 0 0 0,-1 0 0 0 0,1 0 0 0 0,0 0 0 0 0,-1 0 0 0 0,1 1 0 0 0,0 1 0 0 0,7 27 0 0 0,-7-24 0 0 0,3 10 0 0 0,-2-1 0 0 0,0 1 0 0 0,-1-1 0 0 0,-1 1 0 0 0,-2 25 0 0 0,2-53 0 0 0,1 2 0 0 0,-1 0 0 0 0,1 0 0 0 0,1-1 0 0 0,2-9 0 0 0,1 5 0 0 0,1-1 0 0 0,12-21 0 0 0,-14 31 0 0 0,-1 1 0 0 0,1 0 0 0 0,0 0 0 0 0,0 0 0 0 0,1 0 0 0 0,-1 1 0 0 0,1 0 0 0 0,0 0 0 0 0,9-6 0 0 0,-11 9 0 0 0,-1-1 0 0 0,0 1 0 0 0,1 0 0 0 0,0-1 0 0 0,-1 1 0 0 0,1 0 0 0 0,0 1 0 0 0,-1-1 0 0 0,5 0 0 0 0,-6 1 0 0 0,1 0 0 0 0,-1 0 0 0 0,1 0 0 0 0,-1 1 0 0 0,1-1 0 0 0,-1 1 0 0 0,1-1 0 0 0,-1 1 0 0 0,1 0 0 0 0,-1-1 0 0 0,0 1 0 0 0,0 0 0 0 0,1 0 0 0 0,-1 0 0 0 0,0 0 0 0 0,0 0 0 0 0,0 0 0 0 0,2 2 0 0 0,-2-2 0 0 0,0-1 0 0 0,-1 1 0 0 0,1-1 0 0 0,0 1 0 0 0,-1 0 0 0 0,1-1 0 0 0,-1 1 0 0 0,1 0 0 0 0,-1 0 0 0 0,1-1 0 0 0,-1 1 0 0 0,1 0 0 0 0,-1 0 0 0 0,1 0 0 0 0,-1-1 0 0 0,0 1 0 0 0,0 0 0 0 0,0 0 0 0 0,1 0 0 0 0,-1 0 0 0 0,0 0 0 0 0,0 1 0 0 0,0 2 0 0 0,1 13 0 0 0,-1 0 0 0 0,-1 0 0 0 0,0 0 0 0 0,-1 0 0 0 0,-8 30 0 0 0,8-38 0 0 0,0 0 0 0 0,0-1 0 0 0,0 0 0 0 0,-1 0 0 0 0,-1 0 0 0 0,1 0 0 0 0,-1 0 0 0 0,-7 10 0 0 0,16-29 0 0 0,0 0 0 0 0,0 0 0 0 0,9-13 0 0 0,-5 10 0 0 0,2 1 0 0 0,0 0 0 0 0,0 1 0 0 0,1 0 0 0 0,1 1 0 0 0,0 1 0 0 0,15-10 0 0 0,-20 17 0 0 0,-1 5 0 0 0,-5-1 0 0 0,-1 1 0 0 0,1-1 0 0 0,-1 0 0 0 0,1 1 0 0 0,-1-1 0 0 0,0 1 0 0 0,0 0 0 0 0,0-1 0 0 0,0 1 0 0 0,0 0 0 0 0,0 0 0 0 0,0 0 0 0 0,-1-1 0 0 0,1 1 0 0 0,-1 0 0 0 0,1 0 0 0 0,-1 3 0 0 0,1 5 0 0 0,0-1 0 0 0,-2 15 0 0 0,0 1 0 0 0,3-15 23 0 0,-2-9-21 0 0,1 0-1 0 0,-1 1 1 0 0,0-1 0 0 0,0 1 0 0 0,0-1 0 0 0,1 0-1 0 0,-2 1 1 0 0,1-1 0 0 0,0 3 0 0 0,-2 1-42 0 0,1-1-1 0 0,-1 1 1 0 0,0-1-1 0 0,0 1 1 0 0,-4 4 0 0 0,5-8-1011 0 0,1-1-385 0 0,0 0-1545 0 0,0 0-5886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5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21191 0 0,'0'0'480'0'0,"0"0"67"0"0,0 0 31 0 0,0 0-56 0 0,8 1-321 0 0,59-7 4267 0 0,-4 1-2792 0 0,-9-3-1676 0 0,-51 7-1426 0 0,-2 1 1205 0 0,-1-1 1 0 0,1 1 0 0 0,-1 0 0 0 0,1 0-1 0 0,-1 0 1 0 0,1-1 0 0 0,-1 1 0 0 0,1 0 0 0 0,-1 0-1 0 0,1 0 1 0 0,-1 0 0 0 0,1 0 0 0 0,-1 0 0 0 0,1 0-1 0 0,-1 0 1 0 0,1 0 0 0 0,-1 0 0 0 0,1 0-1 0 0,-17-1-1824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7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5 17503 0 0,'0'0'399'0'0,"0"0"60"0"0,0 0 21 0 0,0 0-59 0 0,0 0-136 0 0,0 0 457 0 0,0 0 228 0 0,0 0 43 0 0,0 0-59 0 0,0 0-289 0 0,0 0-121 0 0,0 0-28 0 0,0 0-4 0 0,0 0 0 0 0,0 0 0 0 0,0 0 0 0 0,0 0-68 0 0,-11 6-272 0 0,7-5-169 0 0,0 1 59 0 0,0 0 1 0 0,-1-1 0 0 0,1 0 0 0 0,0 0 0 0 0,-1 0 0 0 0,-8 0 0 0 0,9 0 111 0 0,-1-1 0 0 0,1 1 0 0 0,0 0-1 0 0,0 0 1 0 0,-1 0 0 0 0,-6 4 0 0 0,-9 2 214 0 0,53-15-388 0 0,-10 0 0 0 0,-1 0 0 0 0,1 1 0 0 0,0 2 0 0 0,1 0 0 0 0,28-1 0 0 0,-35 7-16 0 0,-14 0 27 0 0,1-1 0 0 0,-1 1 0 0 0,1-1 0 0 0,0 0 0 0 0,-1 0 0 0 0,1 0 0 0 0,5-2 0 0 0,-8 3 46 0 0,-1-1 1 0 0,0 1-1 0 0,0 0 0 0 0,0-1 0 0 0,0 1 1 0 0,0-1-1 0 0,0 1 0 0 0,0 0 0 0 0,0-1 0 0 0,0 1 1 0 0,0-1-1 0 0,0 1 0 0 0,-1 0 0 0 0,1 0 1 0 0,-2 5-10 0 0,0 0 0 0 0,-1-1 0 0 0,0 1 0 0 0,1-1 1 0 0,-2 1-1 0 0,1-1 0 0 0,-1 0 0 0 0,-6 7 0 0 0,-5 3 182 0 0,-20 15 1 0 0,20-17-120 0 0,-20 21 1 0 0,35-34-112 0 0,-1 0 0 0 0,1 0 0 0 0,0 0 0 0 0,0 1 0 0 0,-1-1 0 0 0,1 0 0 0 0,0 0 0 0 0,0 0 0 0 0,0 1 0 0 0,-1-1 0 0 0,1 0 0 0 0,0 0 0 0 0,0 1 0 0 0,0-1 0 0 0,0 0 0 0 0,0 0 0 0 0,0 1 0 0 0,-1-1 0 0 0,1 0 0 0 0,0 1 0 0 0,0-1 0 0 0,0 0 0 0 0,0 1 0 0 0,0-1 0 0 0,0 0 0 0 0,0 0 0 0 0,0 1 0 0 0,0-1 0 0 0,0 0 0 0 0,0 1 0 0 0,1-1 0 0 0,-1 0 0 0 0,0 0 0 0 0,0 1 0 0 0,0-1 0 0 0,0 0 0 0 0,0 0 0 0 0,0 1 0 0 0,1-1 0 0 0,-1 0 0 0 0,0 0 0 0 0,0 1 0 0 0,0-1 0 0 0,1 0 0 0 0,-1 0 0 0 0,0 0 0 0 0,0 1 0 0 0,1-1 0 0 0,-1 0 0 0 0,0 0 0 0 0,0 0 0 0 0,1 0 0 0 0,-1 0 0 0 0,0 0 0 0 0,28 20 0 0 0,-24-18 0 0 0,1 1 0 0 0,-1 0 0 0 0,0-1 0 0 0,0 2 0 0 0,-1-1 0 0 0,1 0 0 0 0,-1 1 0 0 0,1-1 0 0 0,-1 1 0 0 0,3 5 0 0 0,-2-2 0 0 0,-1 1 0 0 0,0-1 0 0 0,0 1 0 0 0,-1 0 0 0 0,0-1 0 0 0,0 1 0 0 0,-1 0 0 0 0,0 0 0 0 0,0 1 0 0 0,-1-1 0 0 0,0 0 0 0 0,0 0 0 0 0,-3 12 0 0 0,-1 1 0 0 0,-1 0 0 0 0,-1 0 0 0 0,-16 36 0 0 0,17-46 0 0 0,0 0 0 0 0,-1 0 0 0 0,0-1 0 0 0,-15 18 0 0 0,17-23 0 0 0,-1 0 0 0 0,1 0 0 0 0,-1-1 0 0 0,0 0 0 0 0,0 0 0 0 0,0 0 0 0 0,0-1 0 0 0,-1 0 0 0 0,0 0 0 0 0,-10 4 0 0 0,14-6 0 0 0,-1-1 0 0 0,1 1 0 0 0,0-1 0 0 0,0 0 0 0 0,0 0 0 0 0,0 0 0 0 0,-1 0 0 0 0,1 0 0 0 0,0-1 0 0 0,0 1 0 0 0,0-1 0 0 0,0 1 0 0 0,0-1 0 0 0,-1 0 0 0 0,1 0 0 0 0,0 0 0 0 0,1 0 0 0 0,-1 0 0 0 0,0 0 0 0 0,0 0 0 0 0,0-1 0 0 0,1 1 0 0 0,-1-1 0 0 0,1 1 0 0 0,-1-1 0 0 0,1 1 0 0 0,-1-1 0 0 0,1 0 0 0 0,0 0 0 0 0,-1-2 0 0 0,-1 0 0 0 0,1-1 0 0 0,0 1 0 0 0,1 0 0 0 0,-1 0 0 0 0,1-1 0 0 0,0 1 0 0 0,0 0 0 0 0,0-1 0 0 0,0 1 0 0 0,1-1 0 0 0,0 0 0 0 0,0 1 0 0 0,1-9 0 0 0,1 6 0 0 0,0-1 0 0 0,1 1 0 0 0,0 0 0 0 0,0 0 0 0 0,0 0 0 0 0,1 0 0 0 0,1 0 0 0 0,-1 1 0 0 0,1-1 0 0 0,9-8 0 0 0,3-2 0 0 0,2 1 0 0 0,22-16 0 0 0,-5 10-1235 0 0,-13 10-2098 0 0,-7 2-6563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7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23039 0 0,'0'0'528'0'0,"1"-9"1451"0"0,3 6-1690 0 0,0 0 0 0 0,0 0 0 0 0,0 0-1 0 0,0 0 1 0 0,1 1 0 0 0,-1 0 0 0 0,1 0 0 0 0,-1 0 0 0 0,1 0 0 0 0,0 1 0 0 0,0 0 0 0 0,5-1 0 0 0,17-3-176 0 0,1 2 0 0 0,36-1 1 0 0,-44 3-117 0 0,8 0-29 0 0,1 2-1 0 0,-1 0 1 0 0,39 7 0 0 0,-65-7-648 0 0,-2-1-270 0 0,0 0-1698 0 0,0 0-6561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8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4 21191 0 0,'0'0'480'0'0,"1"0"67"0"0,1-1-461 0 0,-1 1 1 0 0,0 0 0 0 0,0-1 0 0 0,1 1-1 0 0,-1-1 1 0 0,0 1 0 0 0,0-1-1 0 0,0 1 1 0 0,1-1 0 0 0,-1 0-1 0 0,0 0 1 0 0,0 1 0 0 0,2-3-1 0 0,12-10 142 0 0,-14 12 497 0 0,-1 1 246 0 0,0 0 42 0 0,0 0-127 0 0,1 2-582 0 0,-1 5-212 0 0,0-1 0 0 0,0 1 0 0 0,-1-1 1 0 0,1 1-1 0 0,-2-1 0 0 0,1 1 0 0 0,-4 9 0 0 0,-19 47 1020 0 0,10-29-856 0 0,-17 32-256 0 0,20-46 0 0 0,2 0 0 0 0,-13 39 0 0 0,18-33 31 0 0,7-16-87 0 0,-1-7-52 0 0,-1-2-104 0 0,0-1 0 0 0,0 1 1 0 0,0-1-1 0 0,0 0 0 0 0,0 1 1 0 0,0-1-1 0 0,0 0 0 0 0,1 0 1 0 0,-1 0-1 0 0,0 0 0 0 0,0 0 1 0 0,0 0-1 0 0,0 0 0 0 0,0 0 1 0 0,2-1-1 0 0,-2 1-107 0 0,12-3-6140 0 0,1-4-1891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8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879 0 0,'0'0'564'0'0,"0"0"83"0"0,0 0 34 0 0,3 1-76 0 0,-1 1-448 0 0,2 1-82 0 0,12 1-76 0 0,-6-3 427 0 0,1 1 1 0 0,-1 1-1 0 0,0-1 0 0 0,0 2 0 0 0,0-1 1 0 0,17 10-1 0 0,-13-3-202 0 0,0 0 0 0 0,-1 1 0 0 0,0 0 0 0 0,21 24 0 0 0,-21-17-224 0 0,-1 1 0 0 0,0 0 0 0 0,14 32 0 0 0,13 22 0 0 0,-2-10 0 0 0,-37-62 0 0 0,1 0 0 0 0,-1 1 0 0 0,1-1 0 0 0,-1 0 0 0 0,1 0 0 0 0,0 0 0 0 0,0 0 0 0 0,-1 0 0 0 0,1 0 0 0 0,0 0 0 0 0,0 0 0 0 0,0 0 0 0 0,0 0 0 0 0,0 0 0 0 0,0 0 0 0 0,0 0 0 0 0,1-1 0 0 0,-1 1 0 0 0,2 0 0 0 0,1 1 0 0 0,2 2 0 0 0,-5-3 0 0 0,1 0 0 0 0,0 0 0 0 0,0-1 0 0 0,-1 1 0 0 0,1 0 0 0 0,0 0 0 0 0,0-1 0 0 0,0 1 0 0 0,2-1 0 0 0,-2 0-71 0 0,-5-3-110 0 0,-4-4-317 0 0,6 6 372 0 0,0 0-382 0 0,-1-1-140 0 0,-28-22-5036 0 0,16 16-3184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29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0 23039 0 0,'0'0'528'0'0,"0"0"69"0"0,0 0 38 0 0,0 0-80 0 0,1 1-363 0 0,3 1-31 0 0,-3-2-33 0 0,-1 1-1 0 0,1-1 1 0 0,-1 1-1 0 0,1-1 0 0 0,-1 1 1 0 0,1 0-1 0 0,-1-1 1 0 0,1 1-1 0 0,-1 0 1 0 0,0-1-1 0 0,1 1 1 0 0,-1 0-1 0 0,0-1 1 0 0,0 1-1 0 0,1 0 1 0 0,-1 0-1 0 0,0-1 1 0 0,0 1-1 0 0,0 1 1 0 0,0 13 960 0 0,0-15-1063 0 0,-2 13 232 0 0,-1-1 0 0 0,0 1 0 0 0,-1-1 0 0 0,0 0 1 0 0,-1 0-1 0 0,0 0 0 0 0,-10 15 0 0 0,-3 8 27 0 0,5-11-284 0 0,-1 0 0 0 0,-1-2 0 0 0,-1 0 0 0 0,-1 0 0 0 0,-1-2 0 0 0,-25 23 0 0 0,35-35-67 0 0,-1 0 0 0 0,1-1 0 0 0,-1 0 0 0 0,-1-1 1 0 0,-17 10-1 0 0,27-16-20 0 0,0 0 0 0 0,-1 0 0 0 0,1 0 0 0 0,-1 0 0 0 0,1 0 0 0 0,0 0 0 0 0,-1 0 0 0 0,1 0 0 0 0,0 0 0 0 0,-1 0 0 0 0,1 0 0 0 0,0 0 0 0 0,-1 0 0 0 0,1 0 0 0 0,0 0 0 0 0,-1 0 0 0 0,1 0 0 0 0,0 0 0 0 0,-1-1 0 0 0,1 1 0 0 0,-1 0 0 0 0,0-1-927 0 0,-5-3-9225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06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8287 0 0,'0'0'191'0'0,"0"0"26"0"0,0 0 9 0 0,2-1-34 0 0,3 0-146 0 0,-3 1-33 0 0,-1-1 1 0 0,1 0 0 0 0,0 1 0 0 0,0-1-1 0 0,-1 0 1 0 0,1 0 0 0 0,0 0 0 0 0,-1 0-1 0 0,1 0 1 0 0,-1 0 0 0 0,1 0 0 0 0,-1 0-1 0 0,0-1 1 0 0,2-1 0 0 0,-1 2 1086 0 0,-2 1 354 0 0,0-2-1036 0 0,-1 1 1 0 0,2 0-1 0 0,-1 0 0 0 0,0-1 0 0 0,0 1 0 0 0,0 0 0 0 0,1-1 0 0 0,-1 1 0 0 0,0 0 0 0 0,1 0 0 0 0,-1-1 0 0 0,1 1 1 0 0,0 0-1 0 0,-1 0 0 0 0,2-1 0 0 0,15-10 2151 0 0,-15 11-1904 0 0,-2 1-121 0 0,0 0-28 0 0,0 0-4 0 0,0 0 0 0 0,0 0 0 0 0,0 0 0 0 0,2 0-271 0 0,-1 0-1 0 0,0-1 1 0 0,1 1 0 0 0,-1 0-1 0 0,1 0 1 0 0,-1 0-1 0 0,1 0 1 0 0,-1 0 0 0 0,1 0-1 0 0,2 1 1 0 0,8 10-16 0 0,0 0 0 0 0,0 2 0 0 0,-1-1 0 0 0,-1 1 0 0 0,0 1 0 0 0,-1 0 0 0 0,8 16 1 0 0,5 5 38 0 0,-15-23-264 0 0,-1 0 0 0 0,0 0 0 0 0,0 1 0 0 0,7 26 0 0 0,5 55 0 0 0,-12-50 0 0 0,-2 0 0 0 0,-2 1 0 0 0,-4 44 0 0 0,-17 22 443 0 0,18-103-410 0 0,-1 0 0 0 0,-1 1 0 0 0,1-1 0 0 0,-1 0 0 0 0,-1 0 0 0 0,1-1 0 0 0,-1 1 0 0 0,-8 10 0 0 0,6-8 668 0 0,4-8-259 0 0,-5 1-293 0 0,1 1-133 0 0,-1-1-16 0 0,1-2 0 0 0,1-1-64 0 0,4 0-273 0 0,-4-3-497 0 0,-5-1-1141 0 0,7 0-6091 0 0,2-3-722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18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1183 2759 0 0,'-3'3'25'0'0,"0"0"-1"0"0,0 0 0 0 0,0 1 1 0 0,1-1-1 0 0,-1 1 0 0 0,1-1 1 0 0,-3 6-1 0 0,3-6-11 0 0,0 1 0 0 0,-1-1 0 0 0,0 0-1 0 0,0 0 1 0 0,0 0 0 0 0,-6 5 0 0 0,-9 8 61 0 0,-16 25 2655 0 0,-52 82-1 0 0,65-90-2142 0 0,12-20-241 0 0,0 1 0 0 0,2-1 0 0 0,-1 1 0 0 0,2 1 0 0 0,-6 15 0 0 0,10-23-273 0 0,2-6 299 0 0,1 0 117 0 0,0 0-440 0 0,0-1 0 0 0,0 1 1 0 0,-1-1-1 0 0,1 1 0 0 0,0-1 0 0 0,0 0 0 0 0,0 1 1 0 0,0-1-1 0 0,-1 0 0 0 0,1 0 0 0 0,0 1 0 0 0,0-1 1 0 0,0 0-1 0 0,0 0 0 0 0,0 0 0 0 0,0 0 1 0 0,-1 0-1 0 0,1-1 0 0 0,2 1 0 0 0,-1-1-16 0 0,0 0 0 0 0,1 0 0 0 0,-1 0 0 0 0,0 0-1 0 0,1 0 1 0 0,3-3 0 0 0,2-3-68 0 0,0 0 0 0 0,11-12 0 0 0,-17 17 74 0 0,182-215 956 0 0,-93 108-105 0 0,229-302-724 0 0,28-27-165 0 0,-316 402 0 0 0,104-111 0 0 0,9 13 0 0 0,-143 133-4 0 0,3-4-597 0 0,0 1 0 0 0,0 0-1 0 0,1 1 1 0 0,-1-1 0 0 0,1 1 0 0 0,6-2 0 0 0,-10 4-4171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20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282 4775 0 0,'-2'2'216'0'0,"-33"19"16"0"0,23-15 37 0 0,-19 14 0 0 0,22-13 193 0 0,6-6-326 0 0,1 1 0 0 0,0 0 0 0 0,-1 0 1 0 0,1-1-1 0 0,0 1 0 0 0,0 1 0 0 0,0-1 1 0 0,-1 2-1 0 0,2-2-90 0 0,0 0 105 0 0,0 0 0 0 0,-1 0 0 0 0,1 0 0 0 0,0 0 1 0 0,0-1-1 0 0,-1 1 0 0 0,0 0 0 0 0,1-1 0 0 0,-1 1 1 0 0,0-1-1 0 0,1 1 0 0 0,-1-1 0 0 0,0 0 0 0 0,0 0 1 0 0,0 0-1 0 0,0 0 0 0 0,0 0 0 0 0,-5 1 0 0 0,-14 0 1171 0 0,18-2-1187 0 0,1 0 1 0 0,-1 0 0 0 0,0 1-1 0 0,0-1 1 0 0,1 1 0 0 0,-1-1-1 0 0,-3 2 1 0 0,5-1-115 0 0,-1 1 1 0 0,1-1-1 0 0,0 0 0 0 0,-1 1 1 0 0,1-1-1 0 0,0 1 0 0 0,0-1 1 0 0,0 1-1 0 0,0-1 0 0 0,0 1 1 0 0,0 2-1 0 0,-2 2 36 0 0,-9 10 77 0 0,-20 22-1 0 0,21-25 470 0 0,0 0-1 0 0,-14 22 1 0 0,41-57-522 0 0,26-27 0 0 0,-12 16-34 0 0,202-268 1117 0 0,11-14-825 0 0,98-53 21 0 0,-242 264-315 0 0,-38 41-225 0 0,2 3 0 0 0,3 3-1 0 0,101-67 1 0 0,-157 117-407 0 0,0 0 1 0 0,1 1-1 0 0,0 1 0 0 0,20-8 1 0 0,-28 12-856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4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3 2759 0 0,'0'0'107'0'0,"0"0"-19"0"0,0 0 60 0 0,0 0 233 0 0,0 0 106 0 0,0 0 22 0 0,0 0 3 0 0,2-1 0 0 0,25-13 870 0 0,2-3-1132 0 0,-15 8 308 0 0,-12 8-458 0 0,0-1-1 0 0,0 0 0 0 0,0 1 1 0 0,1 0-1 0 0,-1 0 0 0 0,1-1 1 0 0,-1 1-1 0 0,1 1 0 0 0,-1-1 1 0 0,1 0-1 0 0,-1 1 0 0 0,1-1 1 0 0,0 1-1 0 0,3 0 0 0 0,12-2-10 0 0,0 0-1 0 0,-1-1 1 0 0,1-1-1 0 0,20-7 1 0 0,3-6 700 0 0,54-31-1 0 0,-83 41-760 0 0,156-91-10 0 0,71-36 68 0 0,333-130 226 0 0,-390 179-312 0 0,13-5 0 0 0,36-28 0 0 0,-69 41-1 0 0,-39 20 18 0 0,357-163 232 0 0,-471 216-246 0 0,31-14 7 0 0,299-119 104 0 0,-100 32-77 0 0,-45 18-10 0 0,-168 76-32 0 0,108-39-186 0 0,-100 40 21 0 0,0 1 1 0 0,36-5-1 0 0,-39 9-637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6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24 8287 0 0,'0'0'382'0'0,"2"-2"-8"0"0,41-44 1602 0 0,-36 40-863 0 0,0 0-1 0 0,-1-1 1 0 0,0 0 0 0 0,0 0-1 0 0,-1 0 1 0 0,7-11-1 0 0,-12 17-530 0 0,0 1 288 0 0,1-2-356 0 0,-1 1-1 0 0,0 0 1 0 0,0-1 0 0 0,0 1-1 0 0,0-1 1 0 0,0 1-1 0 0,0-1 1 0 0,0 1 0 0 0,0-2-1 0 0,-3 3-466 0 0,1 0 0 0 0,-1 0 0 0 0,1 0 0 0 0,-1 1 0 0 0,1-1 0 0 0,-1 1 0 0 0,1 0 0 0 0,0 0 0 0 0,-1-1-1 0 0,1 2 1 0 0,0-1 0 0 0,0 0 0 0 0,0 0 0 0 0,0 1 0 0 0,0-1 0 0 0,0 1 0 0 0,0-1 0 0 0,0 1 0 0 0,1 0 0 0 0,-1 0 0 0 0,-2 4 0 0 0,-3 3 246 0 0,0 1-1 0 0,1-1 1 0 0,-7 16 0 0 0,-6 16-286 0 0,3 1-1 0 0,-13 50 1 0 0,-11 91-11 0 0,35-155 4 0 0,1 1 0 0 0,2-1 0 0 0,1 1 0 0 0,2 30 0 0 0,0-53 0 0 0,0 1 0 0 0,0-1 0 0 0,4 10 0 0 0,-5-15 0 0 0,0-1 0 0 0,1 1 0 0 0,-1 0 0 0 0,0-1 0 0 0,1 1 0 0 0,-1 0 0 0 0,0-1 0 0 0,1 1 0 0 0,-1-1 0 0 0,1 1 0 0 0,-1-1 0 0 0,1 1 0 0 0,-1-1 0 0 0,1 1 0 0 0,-1-1 0 0 0,1 0 0 0 0,0 1 0 0 0,-1-1 0 0 0,1 0 0 0 0,0 1 0 0 0,-1-1 0 0 0,1 0 0 0 0,0 0 0 0 0,-1 0 0 0 0,1 0 0 0 0,0 0 0 0 0,-1 1 0 0 0,1-1 0 0 0,0 0 0 0 0,-1 0 0 0 0,1-1 0 0 0,0 1 0 0 0,-1 0 0 0 0,1 0 0 0 0,0 0 0 0 0,0 0 0 0 0,-1-1 0 0 0,1 1 0 0 0,-1 0 0 0 0,1 0 0 0 0,0-1 0 0 0,-1 1 0 0 0,1-1 0 0 0,-1 1 0 0 0,1-1 0 0 0,-1 1 0 0 0,1 0 0 0 0,-1-1 0 0 0,1 0 0 0 0,0 1 0 0 0,2-4-287 0 0,1 1-1 0 0,-1-1 1 0 0,0 0 0 0 0,0 0 0 0 0,0 0-1 0 0,0-1 1 0 0,-1 1 0 0 0,1-1-1 0 0,1-6 1 0 0,2-5-1786 0 0,5-21-1 0 0,-4 0-482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7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1 1-341 0 0,10 10 165 0 0,0-1-1 0 0,-2 2 1 0 0,1-1-1 0 0,-1 1 1 0 0,10 19-1 0 0,-16-25-209 0 0,-1 0 1 0 0,0 0-1 0 0,0 0 0 0 0,0 0 0 0 0,-1 0 0 0 0,0 0 0 0 0,0 1 1 0 0,0-1-1 0 0,-1 0 0 0 0,0 1 0 0 0,-1-1 0 0 0,1 0 1 0 0,-1 1-1 0 0,-2 6 0 0 0,-1-1 44 0 0,0-1 0 0 0,0 1 0 0 0,-2-1 0 0 0,1-1 0 0 0,-1 1 0 0 0,-1-1 0 0 0,-12 15 0 0 0,18-23 195 0 0,1-2-577 0 0,0 0-248 0 0,0 0-50 0 0,0 0-11 0 0,0 0-1 0 0,4-10-512 0 0,2 0-652 0 0,1 1 0 0 0,0-1 0 0 0,0 1 0 0 0,17-15-1 0 0,-11 11-1931 0 0,8-9-2579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7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7503 0 0,'0'0'399'0'0,"9"14"1106"0"0,-7-11-1418 0 0,0 0-1 0 0,0-1 0 0 0,0 1 1 0 0,0 0-1 0 0,1-1 1 0 0,-1 1-1 0 0,1-1 0 0 0,0 0 1 0 0,-1 0-1 0 0,1 0 1 0 0,0 0-1 0 0,0-1 0 0 0,1 1 1 0 0,4 1-1 0 0,-3-2 228 0 0,1 1-1 0 0,0-1 0 0 0,0 0 0 0 0,0-1 1 0 0,-1 1-1 0 0,1-1 0 0 0,0 0 1 0 0,6-1-1 0 0,0-1 199 0 0,0-1-1 0 0,0 0 1 0 0,0 0-1 0 0,0-1 1 0 0,-1-1-1 0 0,0 0 1 0 0,20-12-1 0 0,-5 0-1346 0 0,24-15-5930 0 0,-36 24-1827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7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33 21191 0 0,'0'0'480'0'0,"0"0"67"0"0,0 0 31 0 0,0 0-56 0 0,-1 2-201 0 0,-10 60 1396 0 0,-3 21 518 0 0,2-7-1715 0 0,-4-1-1 0 0,-31 90 0 0 0,3-15-5 0 0,23-78-514 0 0,21-72 0 0 0,0 0 0 0 0,0 0 0 0 0,0 0 0 0 0,0 0 0 0 0,0 1 0 0 0,0-1 0 0 0,0 0 0 0 0,0 0 0 0 0,-1 0 0 0 0,1 0 0 0 0,0 0 0 0 0,0 1 0 0 0,0-1 0 0 0,0 0 0 0 0,0 0 0 0 0,0 0 0 0 0,0 0 0 0 0,0 1 0 0 0,0-1 0 0 0,0 0 0 0 0,1 0 0 0 0,-1 0 0 0 0,0 0 0 0 0,0 0 0 0 0,0 1 0 0 0,0-1 0 0 0,0 0 0 0 0,0 0 0 0 0,0 0 0 0 0,0 0 0 0 0,0 0 0 0 0,0 0 0 0 0,1 1 0 0 0,-1-1 0 0 0,0 0 0 0 0,0 0 0 0 0,0 0 0 0 0,0 0 0 0 0,6-4 0 0 0,6-9 0 0 0,-12 12 0 0 0,3-2 53 0 0,-1-1 0 0 0,1 0-1 0 0,-1 0 1 0 0,0 0 0 0 0,-1 0 0 0 0,1-1 0 0 0,-1 1-1 0 0,1 0 1 0 0,-1-1 0 0 0,-1 1 0 0 0,2-8 0 0 0,-2-6 479 0 0,-2-30 1 0 0,-1 7-200 0 0,4-11-323 0 0,8-62 0 0 0,-4 83-11 0 0,1 1 0 0 0,1-1 0 0 0,16-38 0 0 0,-15 50 1 0 0,0 0 0 0 0,1 1 0 0 0,13-20 0 0 0,-15 28 0 0 0,1 0 0 0 0,0 1 0 0 0,0 0 0 0 0,1 0 0 0 0,0 1 0 0 0,15-11 0 0 0,-15 13 0 0 0,1 0 0 0 0,0 0 0 0 0,0 1 0 0 0,1 1 0 0 0,-1-1 0 0 0,1 2 0 0 0,12-3 0 0 0,-18 4 0 0 0,1 1 0 0 0,-1 1 0 0 0,1-1 0 0 0,-1 1 0 0 0,1-1 0 0 0,-1 2 0 0 0,0-1 0 0 0,1 1 0 0 0,-1-1 0 0 0,1 1 0 0 0,-1 1 0 0 0,0-1 0 0 0,0 1 0 0 0,1 0 0 0 0,-1 0 0 0 0,8 5 0 0 0,-7-2 0 0 0,0 0 0 0 0,0 1 0 0 0,0 0 0 0 0,-1-1 0 0 0,0 2 0 0 0,0-1 0 0 0,-1 0 0 0 0,0 1 0 0 0,0 0 0 0 0,0 0 0 0 0,-1 0 0 0 0,0 1 0 0 0,0-1 0 0 0,-1 1 0 0 0,2 10 0 0 0,-2-5 0 0 0,0-1 0 0 0,-1 1 0 0 0,0-1 0 0 0,-1 1 0 0 0,-1 0 0 0 0,0-1 0 0 0,-1 1 0 0 0,-6 23 0 0 0,5-28 0 0 0,0 0 0 0 0,-1 0 0 0 0,0 0 0 0 0,-1-1 0 0 0,-8 12 0 0 0,-6 9 0 0 0,17-25-203 0 0,0 0 0 0 0,0-1 0 0 0,-1 1 1 0 0,1-1-1 0 0,-1 0 0 0 0,1 1 0 0 0,-1-1 0 0 0,0 0 0 0 0,0-1 0 0 0,0 1 0 0 0,0-1 0 0 0,0 1 1 0 0,0-1-1 0 0,0 0 0 0 0,-1 0 0 0 0,-2 1 0 0 0,1-1-221 0 0,0 0 0 0 0,1-1-1 0 0,-1 1 1 0 0,0-1 0 0 0,0 0-1 0 0,0 0 1 0 0,1 0 0 0 0,-1-1 0 0 0,0 0-1 0 0,-8-2 1 0 0,7 0-585 0 0,-1 1 0 0 0,1-2 0 0 0,0 1 0 0 0,-10-7 0 0 0,-7-9-1550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8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19351 0 0,'8'0'1751'0'0,"1"0"-1459"0"0,-1 1 0 0 0,1 0-1 0 0,-1 0 1 0 0,1 0 0 0 0,-1 1 0 0 0,0 1 0 0 0,0 0 0 0 0,0 0-1 0 0,0 0 1 0 0,0 1 0 0 0,-1 0 0 0 0,1 0 0 0 0,-1 1 0 0 0,0 0-1 0 0,0 0 1 0 0,-1 1 0 0 0,9 9 0 0 0,-8-7-6 0 0,0 1 0 0 0,-1 0-1 0 0,0 1 1 0 0,0-1 0 0 0,-1 1 0 0 0,0 0 0 0 0,-1 0 0 0 0,0 1 0 0 0,-1 0-1 0 0,0-1 1 0 0,0 1 0 0 0,1 22 0 0 0,-3-5-122 0 0,-2 0 0 0 0,0 0 0 0 0,-2 0 0 0 0,-2 0 0 0 0,0 0 0 0 0,-2-1 0 0 0,-1 0 0 0 0,-1 0 0 0 0,-20 40 0 0 0,20-47-177 0 0,-43 78-336 0 0,45-87 275 0 0,0-1 1 0 0,-1 1 0 0 0,0-1-1 0 0,-1 0 1 0 0,-1-1-1 0 0,-13 11 1 0 0,21-18-383 0 0,-11 6 230 0 0,12-8-21 0 0,1 0 0 0 0,-1 1 0 0 0,1-1 0 0 0,-1 0 0 0 0,1 0 0 0 0,-1 0 0 0 0,1 0 0 0 0,-1 0 1 0 0,1 0-1 0 0,-1 0 0 0 0,1 0 0 0 0,-1 0 0 0 0,1-1 0 0 0,-1 1 0 0 0,1 0 0 0 0,-1 0 1 0 0,1 0-1 0 0,-1-1 0 0 0,-6-3-1288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9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84 10135 0 0,'-9'2'160'0'0,"6"0"68"0"0,5-2 603 0 0,0 0-88 0 0,-24-7 7383 0 0,21 7-7102 0 0,0-2-819 0 0,0 0-1 0 0,0 0 0 0 0,0 0 1 0 0,0 0-1 0 0,0 0 0 0 0,0 0 1 0 0,1 0-1 0 0,-1 0 0 0 0,1 0 1 0 0,-1-4-1 0 0,0 2-120 0 0,1 0 0 0 0,0 1 0 0 0,0-1 0 0 0,0 0 0 0 0,1 0 1 0 0,-1 0-1 0 0,1 1 0 0 0,0-1 0 0 0,0 0 0 0 0,2-4 0 0 0,20-36 1687 0 0,-11 21-955 0 0,-5 11-624 0 0,0 1-1 0 0,1 0 1 0 0,0 0-1 0 0,0 0 1 0 0,1 1 0 0 0,1 1-1 0 0,0-1 1 0 0,0 2-1 0 0,0-1 1 0 0,1 1 0 0 0,1 1-1 0 0,13-7 1 0 0,-24 13-188 0 0,0 1 1 0 0,0 0-1 0 0,-1 0 1 0 0,1 0-1 0 0,0-1 1 0 0,-1 1-1 0 0,1 0 1 0 0,0 0 0 0 0,0 0-1 0 0,-1 0 1 0 0,1 0-1 0 0,0 0 1 0 0,0 1-1 0 0,-1-1 1 0 0,1 0-1 0 0,0 0 1 0 0,-1 0-1 0 0,1 1 1 0 0,0-1-1 0 0,-1 0 1 0 0,1 1-1 0 0,0-1 1 0 0,-1 1 0 0 0,1-1-1 0 0,-1 1 1 0 0,1-1-1 0 0,-1 1 1 0 0,1-1-1 0 0,-1 1 1 0 0,1-1-1 0 0,-1 1 1 0 0,1 0-1 0 0,-1-1 1 0 0,1 2-1 0 0,0 1-3 0 0,1 0 1 0 0,-1 0-1 0 0,1 0 0 0 0,-1 0 0 0 0,1 6 0 0 0,-1 3-1 0 0,0 0 0 0 0,-1 1 0 0 0,-1-1 0 0 0,0 0 0 0 0,-1 1 0 0 0,0-1 0 0 0,-1 0 0 0 0,0 0 0 0 0,-1 0 0 0 0,0-1 0 0 0,-6 13 0 0 0,9-21 0 0 0,-9 11 0 0 0,3-7 0 0 0,7-7 0 0 0,0 0 0 0 0,0 0 0 0 0,0 0 0 0 0,0 1 0 0 0,0-1 0 0 0,0 0 0 0 0,0 0 0 0 0,0 0 0 0 0,0 0 0 0 0,0 1 0 0 0,-1-1 0 0 0,1 0 0 0 0,0 0 0 0 0,0 0 0 0 0,0 0 0 0 0,0 0 0 0 0,0 0 0 0 0,0 1 0 0 0,-1-1 0 0 0,1 0 0 0 0,0 0 0 0 0,0 0 0 0 0,0 0 0 0 0,0 0 0 0 0,0 0 0 0 0,-1 0 0 0 0,1 0 0 0 0,0 0 0 0 0,0 0 0 0 0,0 0 0 0 0,0 0 0 0 0,-1 0 0 0 0,1 0 0 0 0,0 0 0 0 0,0 0 0 0 0,0 0 0 0 0,0 0 0 0 0,-1 0 0 0 0,1 0 0 0 0,0 0 0 0 0,0 0 0 0 0,0 0 0 0 0,0 0 0 0 0,-1 0 0 0 0,1 0 0 0 0,0 0 0 0 0,0 0 0 0 0,0-1 0 0 0,0 1 0 0 0,0 0 0 0 0,-1 0 0 0 0,1 0 0 0 0,0 0 0 0 0,0 0 0 0 0,0 0 0 0 0,0-1 0 0 0,0 1 0 0 0,0 0 0 0 0,0 0 0 0 0,0 0 0 0 0,0 0 0 0 0,0-1 0 0 0,0 1 0 0 0,-1 0 0 0 0,1 0 0 0 0,0 0 0 0 0,0 0 0 0 0,0-1 0 0 0,0 1 0 0 0,1-9 0 0 0,1-2 0 0 0,1 1 0 0 0,1-1 0 0 0,0 1 0 0 0,0 0 0 0 0,1 0 0 0 0,1 0 0 0 0,8-12 0 0 0,1 2 0 0 0,0 1 0 0 0,22-21 0 0 0,-32 34 0 0 0,1 1 0 0 0,-1 0 0 0 0,1 0 0 0 0,0 0 0 0 0,13-7 0 0 0,-18 12 0 0 0,-1-1 0 0 0,1 1 0 0 0,-1 0 0 0 0,1-1 0 0 0,0 1 0 0 0,-1 0 0 0 0,1-1 0 0 0,-1 1 0 0 0,1 0 0 0 0,0 0 0 0 0,-1 0 0 0 0,1 0 0 0 0,0-1 0 0 0,-1 1 0 0 0,1 0 0 0 0,0 0 0 0 0,-1 0 0 0 0,1 0 0 0 0,0 1 0 0 0,-1-1 0 0 0,1 0 0 0 0,0 0 0 0 0,0 1 0 0 0,1-1 0 0 0,6 4 0 0 0,-5-1 0 0 0,0 0 0 0 0,-1 0 0 0 0,1 0 0 0 0,-1 0 0 0 0,0 0 0 0 0,0 1 0 0 0,0-1 0 0 0,0 1 0 0 0,-1 0 0 0 0,1-1 0 0 0,-1 1 0 0 0,0 0 0 0 0,0 0 0 0 0,-1 0 0 0 0,1 0 0 0 0,-1 0 0 0 0,0 0 0 0 0,0 4 0 0 0,0 6 0 0 0,-1 0 0 0 0,0 0 0 0 0,-7 26 0 0 0,6-31 0 0 0,-1 0 0 0 0,0 1 0 0 0,0 0 0 0 0,-7 13 0 0 0,6-16-64 0 0,3-5-273 0 0,1-2-138 0 0,0 0-33 0 0,0 0-4 0 0,0 0 0 0 0,0 0 0 0 0,0 0 0 0 0,-2-9-2200 0 0,2 7 2194 0 0,0-1-1 0 0,0 1 1 0 0,0-1 0 0 0,1 0-1 0 0,-1 1 1 0 0,1-1 0 0 0,1-2-1 0 0,0-1-304 0 0,4-14-1735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50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21191 0 0,'0'0'480'0'0,"0"0"67"0"0,0 0 31 0 0,0 0-56 0 0,1 1-201 0 0,6 1-177 0 0,-2-1 174 0 0,0 1-1 0 0,0-1 0 0 0,0 1 1 0 0,1-1-1 0 0,-1-1 0 0 0,0 1 1 0 0,1-1-1 0 0,-1 0 0 0 0,1 0 0 0 0,-1-1 1 0 0,8-1-1 0 0,7-2 204 0 0,0 2-1 0 0,31-2 1 0 0,-8 2-11 0 0,-8 3-1894 0 0,-29-4 24 0 0,-4 0-3476 0 0,1-1-3352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37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05 10135 0 0,'0'0'464'0'0,"0"0"-9"0"0,0 0-155 0 0,0 0 443 0 0,0 0 227 0 0,0 0 44 0 0,0 0 8 0 0,-2-8 1026 0 0,1 4-1789 0 0,1 1-1 0 0,0-1 0 0 0,0 0 0 0 0,0 0 1 0 0,1 1-1 0 0,-1-1 0 0 0,1 0 0 0 0,0 1 1 0 0,0-1-1 0 0,0 1 0 0 0,0-1 1 0 0,1 1-1 0 0,-1-1 0 0 0,1 1 0 0 0,4-6 1 0 0,3-3 1146 0 0,0 1 1 0 0,18-17-1 0 0,-22 23-1338 0 0,-5 5-67 0 0,5-6 226 0 0,0 1 0 0 0,1 0 0 0 0,-1 0-1 0 0,1 1 1 0 0,0-1 0 0 0,0 1 0 0 0,0 1-1 0 0,10-5 1 0 0,8-6-207 0 0,-21 12-19 0 0,0 0 0 0 0,-1 0-1 0 0,1 0 1 0 0,0 0 0 0 0,0 1 0 0 0,1-1-1 0 0,-1 1 1 0 0,0 0 0 0 0,0 0 0 0 0,1 0-1 0 0,4-1 1 0 0,-6 2 0 0 0,-1 0 0 0 0,1 0 0 0 0,-1 0 0 0 0,1 0 0 0 0,0 0 0 0 0,-1 0 0 0 0,1 1 0 0 0,-1-1 0 0 0,1 0 0 0 0,-1 1 0 0 0,0-1 0 0 0,1 1 0 0 0,-1 0 0 0 0,1-1 0 0 0,1 3 0 0 0,1-1 0 0 0,-2-1 0 0 0,-1 0 0 0 0,1-1 0 0 0,-1 1 0 0 0,1 0 0 0 0,-1 0 0 0 0,1 0 0 0 0,-1 0 0 0 0,0 0 0 0 0,1 1 0 0 0,-1-1 0 0 0,0 0 0 0 0,0 0 0 0 0,0 1 0 0 0,0-1 0 0 0,0 1 0 0 0,1 2 0 0 0,1 2 0 0 0,30 54 0 0 0,-16-27 0 0 0,2-8-839 0 0,-9-12 294 0 0,-9-12 102 0 0,13 2 268 0 0,-13-2 168 0 0,0-1 1 0 0,0 0-1 0 0,1 1 0 0 0,-1-1 0 0 0,0 0 0 0 0,1 1 0 0 0,-1-1 1 0 0,0 0-1 0 0,1 0 0 0 0,-1 0 0 0 0,0 0 0 0 0,1 0 0 0 0,-1 0 1 0 0,0-1-1 0 0,1 1 0 0 0,-1 0 0 0 0,0-1 0 0 0,1 1 0 0 0,-1-1 1 0 0,0 1-1 0 0,0-1 0 0 0,0 0 0 0 0,0 1 0 0 0,1-1 0 0 0,-1 0 1 0 0,0 0-1 0 0,0 0 0 0 0,1-1 0 0 0,12-14-2916 0 0,-7 3-4252 0 0,-3 5 537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50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7503 0 0,'0'0'399'0'0,"0"0"60"0"0,0 0 21 0 0,-1 0-59 0 0,0 1-275 0 0,-1 0 0 0 0,0 0 0 0 0,1 1 0 0 0,-1-1 0 0 0,1 0-1 0 0,0 1 1 0 0,-1-1 0 0 0,1 1 0 0 0,0-1 0 0 0,0 1 0 0 0,0-1 0 0 0,0 1 0 0 0,0 0 0 0 0,0 0 0 0 0,0 0 0 0 0,1-1 0 0 0,-1 1 0 0 0,1 0 0 0 0,-1 0-1 0 0,1 0 1 0 0,0 0 0 0 0,0 0 0 0 0,-1 0 0 0 0,1 0 0 0 0,1 3 0 0 0,-1 0 24 0 0,-7 62 2024 0 0,-19 82 1 0 0,18-116-2170 0 0,5-24-52 0 0,0 0 1 0 0,1 1 0 0 0,0-1-1 0 0,1 1 1 0 0,0 17 0 0 0,2-26-294 0 0,0 0 0 0 0,0-1-1 0 0,1 1 1 0 0,-1 0 0 0 0,0-1 0 0 0,1 1 0 0 0,-1-1 0 0 0,0 1 0 0 0,1-1 0 0 0,-1 0 0 0 0,1 1 0 0 0,1-1-1 0 0,7-1-8208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51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28 13823 0 0,'-6'8'1471'0'0,"-20"10"-231"0"0,24-17-639 0 0,0 0 0 0 0,0 0 0 0 0,0 0 1 0 0,0-1-1 0 0,0 1 0 0 0,0-1 0 0 0,0 1 1 0 0,0-1-1 0 0,0 0 0 0 0,0 1 0 0 0,0-1 1 0 0,0 0-1 0 0,-4-1 0 0 0,5 1-89 0 0,-5-26 2048 0 0,6 20-2474 0 0,0-1 0 0 0,1 0 1 0 0,0 0-1 0 0,0 1 0 0 0,0-1 0 0 0,1 1 0 0 0,0-1 1 0 0,0 1-1 0 0,1-1 0 0 0,6-11 0 0 0,3-1 260 0 0,26-34 0 0 0,-33 47-346 0 0,1 0 0 0 0,10-9 0 0 0,-9 10 0 0 0,-2-1 0 0 0,12-11 0 0 0,-15 13 0 0 0,-1 3 0 0 0,0 0 0 0 0,0 0 0 0 0,0-1 0 0 0,0 1 0 0 0,0 0 0 0 0,0 0 0 0 0,0 0 0 0 0,0 0 0 0 0,1 0 0 0 0,-1 0 0 0 0,0 1 0 0 0,1-1 0 0 0,-1 0 0 0 0,0 1 0 0 0,1-1 0 0 0,-1 1 0 0 0,1-1 0 0 0,2 1 0 0 0,7-2 0 0 0,-2 4 0 0 0,-6 0 0 0 0,-1 0 0 0 0,1 0 0 0 0,-1 0 0 0 0,0 0 0 0 0,0 0 0 0 0,0 0 0 0 0,0 1 0 0 0,0-1 0 0 0,0 1 0 0 0,0 0 0 0 0,-1-1 0 0 0,0 1 0 0 0,1 0 0 0 0,-1 0 0 0 0,0 0 0 0 0,0 0 0 0 0,-1 0 0 0 0,2 3 0 0 0,0 8 0 0 0,-1-1 0 0 0,0 24 0 0 0,-1-32 0 0 0,0 4 0 0 0,-1-1 0 0 0,0 1 0 0 0,-1 0 0 0 0,1-1 0 0 0,-2 1 0 0 0,1-1 0 0 0,-1 0 0 0 0,-5 10 0 0 0,8-18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1 0 0 0,0-1 0 0 0,0 0 0 0 0,0 0 0 0 0,0 0 0 0 0,0 0 0 0 0,0 0 0 0 0,0 0 0 0 0,6-5 0 0 0,7-9 0 0 0,4-8 0 0 0,1 0 0 0 0,1 1 0 0 0,1 1 0 0 0,1 0 0 0 0,41-29 0 0 0,-52 44 0 0 0,-9 5 0 0 0,-1 0 0 0 0,0 0 0 0 0,1 0 0 0 0,-1 0 0 0 0,1 0 0 0 0,-1 0 0 0 0,0 0 0 0 0,1 0 0 0 0,-1 0 0 0 0,1 0 0 0 0,-1 0 0 0 0,0 0 0 0 0,1 0 0 0 0,-1 0 0 0 0,1 0 0 0 0,-1 1 0 0 0,0-1 0 0 0,1 0 0 0 0,-1 0 0 0 0,1 1 0 0 0,0 0 0 0 0,0 1 0 0 0,0-1 0 0 0,0 1 0 0 0,0 0 0 0 0,0-1 0 0 0,0 1 0 0 0,-1 0 0 0 0,1 0 0 0 0,0 0 0 0 0,-1 0 0 0 0,0-1 0 0 0,1 1 0 0 0,-1 0 0 0 0,0 0 0 0 0,0 0 0 0 0,0 3 0 0 0,-5 34 0 0 0,4-35 0 0 0,-2 11 0 0 0,0-1 0 0 0,-1 1 0 0 0,0-1 0 0 0,-12 24 0 0 0,13-29 0 0 0,2-2 0 0 0,6-7 0 0 0,4-7 0 0 0,39-47 0 0 0,13-12 0 0 0,-43 49 0 0 0,-3 2 0 0 0,1 1 0 0 0,27-18 0 0 0,-33 27 0 0 0,-10 5 0 0 0,0 0 0 0 0,1-1 0 0 0,-1 1 0 0 0,0 0 0 0 0,1 0 0 0 0,-1 0 0 0 0,1 0 0 0 0,-1 0 0 0 0,0-1 0 0 0,1 1 0 0 0,-1 0 0 0 0,1 0 0 0 0,-1 0 0 0 0,0 0 0 0 0,1 0 0 0 0,-1 0 0 0 0,0 0 0 0 0,1 0 0 0 0,-1 1 0 0 0,1-1 0 0 0,-1 0 0 0 0,0 0 0 0 0,1 0 0 0 0,-1 0 0 0 0,0 0 0 0 0,1 1 0 0 0,-1-1 0 0 0,0 0 0 0 0,1 0 0 0 0,-1 1 0 0 0,0-1 0 0 0,1 0 0 0 0,-1 0 0 0 0,0 1 0 0 0,0-1 0 0 0,1 0 0 0 0,-1 1 0 0 0,0-1 0 0 0,0 0 0 0 0,0 1 0 0 0,1-1 0 0 0,-1 0 0 0 0,0 1 0 0 0,0-1 0 0 0,0 1 0 0 0,0-1 0 0 0,0 0 0 0 0,2 4 0 0 0,-1-1 0 0 0,0 0 0 0 0,0 1 0 0 0,0-1 0 0 0,0 1 0 0 0,-1-1 0 0 0,1 1 0 0 0,-1-1 0 0 0,0 1 0 0 0,0-1 0 0 0,-1 7 0 0 0,-9 44 0 0 0,5-32 0 0 0,-5 46 0 0 0,10-58 0 0 0,0-10-8 0 0,0 0 1 0 0,0 1-1 0 0,0-1 1 0 0,0 0-1 0 0,0 1 1 0 0,0-1-1 0 0,0 0 0 0 0,0 1 1 0 0,0-1-1 0 0,0 0 1 0 0,0 1-1 0 0,0-1 1 0 0,0 0-1 0 0,0 1 0 0 0,0-1 1 0 0,0 0-1 0 0,1 0 1 0 0,-1 1-1 0 0,0-1 1 0 0,0 0-1 0 0,0 0 0 0 0,1 1 1 0 0,-1-1-1 0 0,0 0 1 0 0,0 0-1 0 0,0 0 1 0 0,1 1-1 0 0,-1-1 0 0 0,0 0 1 0 0,1 0-1 0 0,-1 0 1 0 0,0 0-1 0 0,0 1 1 0 0,1-1-1 0 0,-1 0 0 0 0,0 0 1 0 0,1 0-1 0 0,-1 0 1 0 0,0 0-1 0 0,1 0 1 0 0,-1 0-1 0 0,0 0 0 0 0,1 0 1 0 0,-1 0-1 0 0,0 0 1 0 0,0 0-1 0 0,1 0 1 0 0,-1 0-1 0 0,0-1 0 0 0,1 1 1 0 0,-1 0-1 0 0,1 0 1 0 0,3-1-369 0 0,0 0 0 0 0,1-1 1 0 0,-1 1-1 0 0,0-1 0 0 0,0 0 1 0 0,0 0-1 0 0,0 0 0 0 0,0-1 1 0 0,6-4-1 0 0,13-8-3123 0 0,-4 5 1452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51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19351 0 0,'-6'2'226'0'0,"1"0"0"0"0,-1 0 0 0 0,1 1 0 0 0,0 0 0 0 0,0 0 0 0 0,0 1 0 0 0,0-1 0 0 0,0 1 0 0 0,-6 7 0 0 0,10-10 499 0 0,1-1 246 0 0,0 0 42 0 0,0 0-59 0 0,0 1-869 0 0,0 0 1 0 0,1 0-1 0 0,-1 0 1 0 0,1 0-1 0 0,-1 0 1 0 0,1 0-1 0 0,-1 0 1 0 0,1 0-1 0 0,-1-1 1 0 0,1 1-1 0 0,0 0 0 0 0,0 0 1 0 0,-1 0-1 0 0,1-1 1 0 0,0 1-1 0 0,0 0 1 0 0,0-1-1 0 0,0 1 1 0 0,0-1-1 0 0,-1 1 1 0 0,1-1-1 0 0,1 1 1 0 0,2 0 130 0 0,-1 1-1 0 0,0-1 1 0 0,1 0 0 0 0,-1 0 0 0 0,6 0 0 0 0,5-1-75 0 0,1 0 0 0 0,0-1 0 0 0,0-1 0 0 0,0 0 0 0 0,-1-1 0 0 0,1-1 0 0 0,21-8 0 0 0,-29 10-274 0 0,-6 1-563 0 0,-1 1-258 0 0,0 0-1694 0 0,0 0-6561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52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4 15663 0 0,'0'0'719'0'0,"0"0"-20"0"0,1-1-449 0 0,8-5-344 0 0,-3 0 6858 0 0,-6 6-1034 0 0,-3 4-5963 0 0,0-2 247 0 0,1 1 0 0 0,0-1 0 0 0,-1 0-1 0 0,1 0 1 0 0,-1 0 0 0 0,1 0 0 0 0,-1 0 0 0 0,0-1 0 0 0,0 1 0 0 0,0-1 0 0 0,-4 1 0 0 0,-14 8-16 0 0,21-9 2 0 0,-1-1 0 0 0,1 0 0 0 0,0 0 0 0 0,0 0 0 0 0,-1 0 0 0 0,1 0 0 0 0,0 0 0 0 0,0 0 0 0 0,0 1 0 0 0,-1-1 0 0 0,1 0 0 0 0,0 0 0 0 0,0 0 0 0 0,0 0 0 0 0,-1 1 0 0 0,1-1 0 0 0,0 0 0 0 0,0 0 0 0 0,0 1 0 0 0,0-1 0 0 0,-1 0 0 0 0,1 0 0 0 0,0 1 0 0 0,0-1 0 0 0,0 0 0 0 0,0 0 0 0 0,0 1 0 0 0,0-1 0 0 0,0 0 0 0 0,0 0 0 0 0,0 1 0 0 0,0-1 0 0 0,0 0 0 0 0,0 0 0 0 0,0 1 0 0 0,0-1 0 0 0,0 0 0 0 0,0 0 0 0 0,0 1 0 0 0,0-1 0 0 0,1 1 0 0 0,2 1 0 0 0,0 1 0 0 0,1-1 0 0 0,-1 0 0 0 0,0-1 0 0 0,0 1 0 0 0,1 0 0 0 0,-1-1 0 0 0,1 0 0 0 0,-1 0 0 0 0,1 0 0 0 0,0 0 0 0 0,-1 0 0 0 0,8-1 0 0 0,5 1 0 0 0,27-4 0 0 0,-15 1 0 0 0,-12 2 0 0 0,1 0 0 0 0,31 6 0 0 0,-33-2 64 0 0,-14-1 138 0 0,0-2-25 0 0,-1 0-100 0 0,1 0 0 0 0,-1 0 1 0 0,1 0-1 0 0,-1 0 0 0 0,0 0 1 0 0,1 0-1 0 0,-1 0 0 0 0,0 0 1 0 0,0 0-1 0 0,1 0 0 0 0,-1 0 1 0 0,0 0-1 0 0,0 0 0 0 0,0 0 1 0 0,0 0-1 0 0,-1 3 0 0 0,-3 14 198 0 0,1-12-273 0 0,0 0-1 0 0,-1 0 1 0 0,1-1-1 0 0,-1 1 1 0 0,-1-1-1 0 0,1 0 1 0 0,-1 0-1 0 0,0 0 1 0 0,0 0-1 0 0,0-1 1 0 0,-9 6-1 0 0,-13 13-3 0 0,5-6 2 0 0,18-14 0 0 0,-1 0 0 0 0,1 0 0 0 0,0 1 0 0 0,0-1 0 0 0,0 1 0 0 0,-6 8 0 0 0,6-4 0 0 0,-1 0 0 0 0,5-7 0 0 0,-1-1 0 0 0,1 1 0 0 0,0-1 0 0 0,-1 1 0 0 0,1-1 0 0 0,0 1 0 0 0,-1 0 0 0 0,1-1 0 0 0,0 1 0 0 0,0 0 0 0 0,0-1 0 0 0,-1 1 0 0 0,1 0 0 0 0,0-1 0 0 0,0 1 0 0 0,0 0 0 0 0,0-1 0 0 0,0 1 0 0 0,0 0 0 0 0,0 0 0 0 0,1-1 0 0 0,-1 1 0 0 0,0 0 0 0 0,0-1 0 0 0,1 1 0 0 0,-1-1 0 0 0,0 1 0 0 0,0 0 0 0 0,1-1 0 0 0,-1 1 0 0 0,1-1 0 0 0,-1 1 0 0 0,1-1 0 0 0,-1 1 0 0 0,1-1 0 0 0,-1 1 0 0 0,2 0 0 0 0,-1 0 0 0 0,3 3 0 0 0,0 0 0 0 0,1-1 0 0 0,-1 0 0 0 0,0 0 0 0 0,1 0 0 0 0,7 3 0 0 0,-7-4 0 0 0,-1 0 0 0 0,1 0 0 0 0,-1 1 0 0 0,1 0 0 0 0,-1 0 0 0 0,0 0 0 0 0,7 8 0 0 0,-11-10 0 0 0,8 8 0 0 0,0 1 0 0 0,6 13 0 0 0,-12-20 0 0 0,0 1 0 0 0,-1 0 0 0 0,1-1 0 0 0,-1 1 0 0 0,0 0 0 0 0,0 0 0 0 0,0 0 0 0 0,0 0 0 0 0,-1 0 0 0 0,0 7 0 0 0,1 47 0 0 0,0-44 0 0 0,-1 0 0 0 0,0 0 0 0 0,-1 0 0 0 0,0 0 0 0 0,-6 24 0 0 0,4-28 0 0 0,0 0 0 0 0,-1 0 0 0 0,0-1 0 0 0,-9 15 0 0 0,1-5 0 0 0,6-8 0 0 0,-1 0 0 0 0,-1-1 0 0 0,1 0 0 0 0,-2-1 0 0 0,-12 13 0 0 0,14-16 0 0 0,1-1 0 0 0,-1 0 0 0 0,0-1 0 0 0,-1 0 0 0 0,1 0 0 0 0,-1 0 0 0 0,1-1 0 0 0,-1 0 0 0 0,0-1 0 0 0,0 0 0 0 0,-11 2 0 0 0,11-3 0 0 0,1-1 0 0 0,-1 0 0 0 0,1 0 0 0 0,-1-1 0 0 0,1 1 0 0 0,-1-2 0 0 0,-13-3 0 0 0,12 2 0 0 0,3 2 0 0 0,0-1 0 0 0,0 0 0 0 0,0-1 0 0 0,0 1 0 0 0,-9-6 0 0 0,14 7 0 0 0,0 0 0 0 0,-1 0 0 0 0,1 0 0 0 0,0-1 0 0 0,0 1 0 0 0,0 0 0 0 0,0 0 0 0 0,0-1 0 0 0,0 1 0 0 0,0 0 0 0 0,1-1 0 0 0,-1 1 0 0 0,0-1 0 0 0,1 1 0 0 0,-1-1 0 0 0,1 1 0 0 0,0-1 0 0 0,-1 1 0 0 0,1-1 0 0 0,0 0 0 0 0,0 1 0 0 0,0-1 0 0 0,0 1 0 0 0,0-1 0 0 0,0 0 0 0 0,1 1 0 0 0,-1-1 0 0 0,1-1 0 0 0,1-3 0 0 0,0 0 0 0 0,1 1 0 0 0,0-1 0 0 0,0 1 0 0 0,0 0 0 0 0,1 0 0 0 0,-1 0 0 0 0,1 0 0 0 0,0 1 0 0 0,10-9 0 0 0,5-2 0 0 0,28-19 0 0 0,-34 26 0 0 0,153-97-345 0 0,-80 53-741 0 0,87-69 0 0 0,-162 112-11 0 0,0-2 1 0 0,0 1-1 0 0,-1-1 0 0 0,11-16 1 0 0,-16 20 668 0 0,29-42-2640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39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92 13823 0 0,'0'0'315'0'0,"0"0"45"0"0,0 0 21 0 0,0 0-49 0 0,-1 0-220 0 0,-4 4-29 0 0,4-4 282 0 0,1 0 122 0 0,0 0 22 0 0,0 0 71 0 0,0 0 286 0 0,0 0 124 0 0,0 0 30 0 0,0 0-65 0 0,0 0-290 0 0,0 0-121 0 0,0 0-28 0 0,0 0-4 0 0,0 0 0 0 0,0 0 0 0 0,0 0 0 0 0,3-24 104 0 0,5 8-411 0 0,0 0 0 0 0,1 1 0 0 0,1 0-1 0 0,0 0 1 0 0,1 1 0 0 0,0 0 0 0 0,1 1-1 0 0,1 1 1 0 0,26-21 0 0 0,-31 27-205 0 0,0 3 0 0 0,0 7 0 0 0,-7-4 0 0 0,0 1 0 0 0,0 0 0 0 0,0 0 0 0 0,0-1 0 0 0,0 1 0 0 0,0 0 0 0 0,0 0 0 0 0,0 0 0 0 0,0 0 0 0 0,0 1 0 0 0,-1-1 0 0 0,1 0 0 0 0,0 0 0 0 0,-1 0 0 0 0,1 0 0 0 0,-1 1 0 0 0,1-1 0 0 0,-1 0 0 0 0,0 1 0 0 0,0-1 0 0 0,1 0 0 0 0,-1 1 0 0 0,0-1 0 0 0,0 0 0 0 0,0 3 0 0 0,0 1 0 0 0,0 3 0 0 0,1 4 0 0 0,0 0 0 0 0,-1 0 0 0 0,0 0 0 0 0,-1 0 0 0 0,0 0 0 0 0,-1 0 0 0 0,-4 16 0 0 0,6-28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-1 0 0 0 0,1 1 0 0 0,0-1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-1-1 0 0 0,0-5 0 0 0,0-8 0 0 0,2 6 0 0 0,1 0 0 0 0,-1 1 0 0 0,1-1 0 0 0,1 1 0 0 0,-1 0 0 0 0,1-1 0 0 0,1 1 0 0 0,-1 1 0 0 0,1-1 0 0 0,6-8 0 0 0,-7 12 0 0 0,1-1 0 0 0,-1 1 0 0 0,1-1 0 0 0,-1 1 0 0 0,1 0 0 0 0,0 1 0 0 0,0-1 0 0 0,1 0 0 0 0,-1 1 0 0 0,0 0 0 0 0,10-3 0 0 0,-6 3 0 0 0,2 2 0 0 0,-8 0 0 0 0,3 1 0 0 0,6 9 0 0 0,-8-7 0 0 0,-1 1 0 0 0,1-1 0 0 0,-1 1 0 0 0,0-1 0 0 0,0 1 0 0 0,0 0 0 0 0,-1 0 0 0 0,1 0 0 0 0,-1 0 0 0 0,0 0 0 0 0,0 1 0 0 0,-1-1 0 0 0,1 0 0 0 0,-1 0 0 0 0,0 8 0 0 0,-1 4 0 0 0,-1 0 0 0 0,-8 29 0 0 0,3-11 0 0 0,5-27-64 0 0,1-6-273 0 0,1-1-138 0 0,0 0-33 0 0,0 0-208 0 0,2-1-857 0 0,16-13-2411 0 0,-7 5 1937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39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21191 0 0,'0'0'480'0'0,"0"0"67"0"0,0 0 31 0 0,0 0-56 0 0,0 0-269 0 0,0 0 138 0 0,2 0 97 0 0,30-1 716 0 0,-26 1-924 0 0,1 1 0 0 0,-1-2 0 0 0,0 1 0 0 0,1-1 1 0 0,-1 1-1 0 0,10-4 0 0 0,-8 2-280 0 0,0 0 0 0 0,0 1 0 0 0,0 0 0 0 0,0 1 0 0 0,0-1 0 0 0,0 2 0 0 0,9 0 0 0 0,24 0 0 0 0,-17-2 0 0 0,-4 2 0 0 0,-14 0 0 0 0,0-1 0 0 0,0 0 0 0 0,-1 0 0 0 0,1 0 0 0 0,0-1 0 0 0,0 0 0 0 0,0 0 0 0 0,10-3 0 0 0,-11 2 0 0 0,0 0 0 0 0,0-1 0 0 0,0 1 0 0 0,-1-1 0 0 0,7-4 0 0 0,11-30-201 0 0,-22 36-434 0 0,0-1 1 0 0,1 1-1 0 0,-1-1 1 0 0,0 0 0 0 0,0 1-1 0 0,0-1 1 0 0,-1 1-1 0 0,1-1 1 0 0,0 1-1 0 0,-1-1 1 0 0,1 1-1 0 0,-1-1 1 0 0,0-2 0 0 0,0 3-1095 0 0,1-1-5539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39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0 19351 0 0,'0'0'439'0'0,"0"0"62"0"0,0 0 33 0 0,0 0-65 0 0,6-7-292 0 0,-5 6-46 0 0,6-9-90 0 0,-7 10 69 0 0,0 0 1 0 0,1 0-1 0 0,-1 0 1 0 0,0-1-1 0 0,0 1 1 0 0,0 0-1 0 0,0 0 1 0 0,0 0-1 0 0,0 0 1 0 0,1 0-1 0 0,-1 0 1 0 0,0 0-1 0 0,0 0 1 0 0,0 0-1 0 0,0 0 0 0 0,0 0 1 0 0,1 0-1 0 0,-1 0 1 0 0,0 0-1 0 0,0 0 1 0 0,0 0-1 0 0,0 0 1 0 0,0 0-1 0 0,1 0 1 0 0,-1 0-1 0 0,0 0 1 0 0,0 0-1 0 0,0 0 1 0 0,0 0-1 0 0,0 0 1 0 0,1 0-1 0 0,-1 0 1 0 0,0 0-1 0 0,0 1 1 0 0,1-1-110 0 0,0 1 1 0 0,0 0 0 0 0,0-1-1 0 0,0 1 1 0 0,0 0 0 0 0,0 0-1 0 0,0 0 1 0 0,0 0 0 0 0,0 0-1 0 0,-1 0 1 0 0,1 0 0 0 0,0 0-1 0 0,-1 0 1 0 0,1 0-1 0 0,-1 1 1 0 0,1-1 0 0 0,-1 0-1 0 0,0 0 1 0 0,1 0 0 0 0,-1 1-1 0 0,0 0 1 0 0,1 3-5 0 0,0 1 91 0 0,0-1 0 0 0,0 1 0 0 0,0 0 0 0 0,-1 0 0 0 0,0 0 1 0 0,0 0-1 0 0,-2 10 0 0 0,-11 44 1029 0 0,5-30-867 0 0,1 5-250 0 0,-10 37 0 0 0,11-58-701 0 0,5-12 469 0 0,0 0 0 0 0,0 0 0 0 0,0 0 0 0 0,0 0 0 0 0,0 0 0 0 0,1 0 1 0 0,-1 0-1 0 0,1 0 0 0 0,-1 0 0 0 0,1 4 0 0 0,7-6-3960 0 0,-6 0-3316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0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6 15663 0 0,'0'0'356'0'0,"0"0"50"0"0,0 0 20 0 0,0 0-42 0 0,-10 8-22 0 0,8-8 8537 0 0,6-7-8619 0 0,0 1 0 0 0,1-1-1 0 0,10-10 1 0 0,4-5 163 0 0,-14 14-297 0 0,2 0 0 0 0,-1 1 0 0 0,1 0-1 0 0,0 0 1 0 0,0 0 0 0 0,1 1 0 0 0,0 0 0 0 0,0 0 0 0 0,0 1 0 0 0,18-8 0 0 0,-18 11-146 0 0,0 5 0 0 0,-6-2 0 0 0,0 1 0 0 0,0-1 0 0 0,-1 0 0 0 0,1 1 0 0 0,0 0 0 0 0,-1-1 0 0 0,1 1 0 0 0,-1 0 0 0 0,1 0 0 0 0,-1 0 0 0 0,0 0 0 0 0,0 0 0 0 0,0 0 0 0 0,0 0 0 0 0,1 3 0 0 0,-1-1 0 0 0,0 0 0 0 0,0 1 0 0 0,-1-1 0 0 0,0 0 0 0 0,0 0 0 0 0,0 1 0 0 0,-1 7 0 0 0,-2 3 0 0 0,-1 0 0 0 0,0-1 0 0 0,-11 23 0 0 0,13-33 0 0 0,-2 5 0 0 0,-1-2 0 0 0,67-64 0 0 0,-59 54 0 0 0,24-22 0 0 0,-17 15 0 0 0,0 1 0 0 0,0 0 0 0 0,1 0 0 0 0,13-7 0 0 0,-21 15 0 0 0,-1-1 0 0 0,1 1 0 0 0,0-1 0 0 0,0 1 0 0 0,-1 0 0 0 0,1 0 0 0 0,0 0 0 0 0,0 0 0 0 0,0 1 0 0 0,0-1 0 0 0,0 1 0 0 0,5 0 0 0 0,0 3 0 0 0,-6-2 0 0 0,-1 0 0 0 0,0 1 0 0 0,0-1 0 0 0,0 1 0 0 0,0-1 0 0 0,-1 1 0 0 0,1-1 0 0 0,0 1 0 0 0,-1 0 0 0 0,1 0 0 0 0,-1-1 0 0 0,1 1 0 0 0,-1 0 0 0 0,0 0 0 0 0,1 2 0 0 0,-3 30 0 0 0,1-25 0 0 0,-2 44 0 0 0,1-44 0 0 0,2-8 0 0 0,0-1 0 0 0,0 0 0 0 0,0 0 0 0 0,0 0 0 0 0,0 1 0 0 0,0-1 0 0 0,0 0 0 0 0,-1 0 0 0 0,1 0 0 0 0,0 1 0 0 0,0-1 0 0 0,0 0 0 0 0,0 0 0 0 0,0 1 0 0 0,0-1 0 0 0,0 0 0 0 0,0 0 0 0 0,0 1 0 0 0,0-1 0 0 0,1 0 0 0 0,-1 0 0 0 0,0 0 0 0 0,0 1 0 0 0,0-1 0 0 0,0 0 0 0 0,0 0 0 0 0,0 1 0 0 0,0-1 0 0 0,1 0 0 0 0,-1 0 0 0 0,0 0 0 0 0,0 0 0 0 0,0 1 0 0 0,0-1 0 0 0,1 0 0 0 0,-1 0 0 0 0,0 0 0 0 0,0 0 0 0 0,0 0 0 0 0,1 0 0 0 0,-1 1 0 0 0,0-1 0 0 0,0 0 0 0 0,0 0 0 0 0,1 0 0 0 0,-1 0 0 0 0,0 0 0 0 0,0 0 0 0 0,1 0 0 0 0,-1 0 0 0 0,0 0 0 0 0,0 0 0 0 0,1 0 0 0 0,8-4 0 0 0,-9 4 0 0 0,5-3 0 0 0,0 1 0 0 0,-1-1 0 0 0,1 0 0 0 0,0-1 0 0 0,-1 1 0 0 0,0-1 0 0 0,0 0 0 0 0,0 0 0 0 0,0 0 0 0 0,-1 0 0 0 0,0-1 0 0 0,4-5 0 0 0,-4 4 0 0 0,0 1 0 0 0,1-1 0 0 0,0 1 0 0 0,1 0 0 0 0,-1 0 0 0 0,1 0 0 0 0,0 0 0 0 0,0 1 0 0 0,0 0 0 0 0,1 0 0 0 0,7-4 0 0 0,9-7 0 0 0,-15 9 0 0 0,1 1 0 0 0,-1 0 0 0 0,1 0 0 0 0,0 1 0 0 0,0 0 0 0 0,10-3 0 0 0,-14 6 0 0 0,-1 0 0 0 0,1 0 0 0 0,0 0 0 0 0,0 1 0 0 0,0 0 0 0 0,0 0 0 0 0,0 0 0 0 0,0 0 0 0 0,0 0 0 0 0,0 1 0 0 0,0 0 0 0 0,0-1 0 0 0,0 1 0 0 0,0 1 0 0 0,0-1 0 0 0,3 3 0 0 0,-6-4 0 0 0,0 0 0 0 0,0 1 0 0 0,0-1 0 0 0,0 1 0 0 0,0 0 0 0 0,0-1 0 0 0,0 1 0 0 0,0 0 0 0 0,0-1 0 0 0,0 1 0 0 0,0 0 0 0 0,-1 0 0 0 0,1 0 0 0 0,0 0 0 0 0,0 0 0 0 0,-1 0 0 0 0,1 0 0 0 0,-1 0 0 0 0,1 0 0 0 0,-1 0 0 0 0,1 2 0 0 0,0 1 0 0 0,2 4 3 0 0,0-1-1 0 0,0 0 1 0 0,-1 0 0 0 0,0 1-1 0 0,1 12 1 0 0,-1 46-75 0 0,-2-63 64 0 0,0-1-329 0 0,6-9-646 0 0,-5 4 434 0 0,1 1 1 0 0,-1-1-1 0 0,0 0 0 0 0,0 0 0 0 0,0 0 1 0 0,0 0-1 0 0,-1 0 0 0 0,1 0 0 0 0,-1 0 1 0 0,1 0-1 0 0,-1 0 0 0 0,0 0 0 0 0,-1-6 1 0 0,-3-11-2010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1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 11975 0 0,'0'0'267'0'0,"0"0"42"0"0,0 0 17 0 0,-1 0-28 0 0,-1-1-223 0 0,1 1 0 0 0,0 0-1 0 0,-1 0 1 0 0,1-1 0 0 0,0 1-1 0 0,-1 0 1 0 0,1 0 0 0 0,0 0-1 0 0,-1 1 1 0 0,1-1 0 0 0,0 0-1 0 0,-3 1 1 0 0,4-1 894 0 0,-8 3 998 0 0,-2 1-670 0 0,1-1 1 0 0,-1 2-1 0 0,-11 6 0 0 0,20-10-342 0 0,1-1-290 0 0,0 0-121 0 0,0 0-28 0 0,0 0-72 0 0,0 0-217 0 0,0 0 161 0 0,2 0-208 0 0,1 1 0 0 0,-1-1 0 0 0,0 0 0 0 0,0 0 0 0 0,0 0 0 0 0,1 0 0 0 0,2-1 0 0 0,20-5-180 0 0,-17 4 220 0 0,1 0-1 0 0,-1 0 1 0 0,1 0 0 0 0,0 1-1 0 0,0 1 1 0 0,-1-1 0 0 0,1 1 0 0 0,0 1-1 0 0,10 1 1 0 0,-17-1-218 0 0,1-1 1 0 0,-1 1-1 0 0,0 0 1 0 0,0 0-1 0 0,0 0 1 0 0,0 0-1 0 0,3 2 1 0 0,1 5-6 0 0,-5-4 2 0 0,0-2 1 0 0,0 0 0 0 0,0 0 0 0 0,0 0 0 0 0,-1 1 0 0 0,1-1 0 0 0,-1 0 0 0 0,0 0 0 0 0,1 0 0 0 0,-1 1 0 0 0,0-1 0 0 0,0 0 0 0 0,-1 0 0 0 0,1 1 0 0 0,-1 2 0 0 0,-12 34 0 0 0,8-25 0 0 0,2-8 0 0 0,0 0 0 0 0,0-1 0 0 0,0 1 0 0 0,-1-1 0 0 0,0 0 0 0 0,0 0 0 0 0,0-1 0 0 0,-1 1 0 0 0,-7 6 0 0 0,-10 9 0 0 0,-2 5 0 0 0,-29 22 0 0 0,50-43 0 0 0,6-2 0 0 0,7-4 0 0 0,-10 2 0 0 0,4-1 126 0 0,0 0-1 0 0,0 1 1 0 0,0-1-1 0 0,0 1 1 0 0,-1-1-1 0 0,1 1 1 0 0,0 0-1 0 0,0 1 1 0 0,0-1-1 0 0,0 1 1 0 0,0 0-1 0 0,0-1 1 0 0,0 2-1 0 0,5 1 1 0 0,-8-3-121 0 0,0 1 1 0 0,0-1 0 0 0,0 1 0 0 0,0-1 0 0 0,0 1-1 0 0,0-1 1 0 0,0 1 0 0 0,0-1 0 0 0,0 1 0 0 0,-1 0-1 0 0,1-1 1 0 0,0 1 0 0 0,0 0 0 0 0,-1 0 0 0 0,1 0-1 0 0,0 0 1 0 0,-1 0 0 0 0,1 0 0 0 0,-1 0 0 0 0,1-1-1 0 0,-1 2 1 0 0,0-1 0 0 0,1 2 0 0 0,1 1-44 0 0,1 6-293 0 0,1 1 1 0 0,-1-1-1 0 0,0 1 0 0 0,-1 0 1 0 0,1 11-1 0 0,0 3 387 0 0,-2-20-56 0 0,-1 1 0 0 0,0-1 0 0 0,-1 1 0 0 0,1-1 0 0 0,-1 0 0 0 0,0 1 0 0 0,-1-1 0 0 0,1 0 0 0 0,-1 0 0 0 0,-3 8 0 0 0,-4 5 0 0 0,-14 24 0 0 0,18-35 142 0 0,0 0 1 0 0,0-1-1 0 0,-1 1 0 0 0,1-1 0 0 0,-1-1 1 0 0,-12 10-1 0 0,13-11-51 0 0,0-1-1 0 0,0 0 1 0 0,-1 0-1 0 0,1 0 1 0 0,0-1-1 0 0,-1 0 1 0 0,0 0-1 0 0,0 0 1 0 0,1-1-1 0 0,-9 2 1 0 0,12-3-91 0 0,0 0 0 0 0,-1 0 0 0 0,1 0 0 0 0,0 0 0 0 0,0 0 0 0 0,-1-1 0 0 0,1 1 0 0 0,0-1 0 0 0,0 1 0 0 0,0-1 0 0 0,-1 0 0 0 0,1 0 0 0 0,0 0 0 0 0,0 0 0 0 0,0 0 0 0 0,1-1 0 0 0,-4-1 0 0 0,3 1 0 0 0,0-1 0 0 0,0 1 0 0 0,0-1 0 0 0,0 1 0 0 0,0-1 0 0 0,0 0 0 0 0,1 0 0 0 0,0 0 0 0 0,-1 0 0 0 0,1 0 0 0 0,-1-4 0 0 0,1 1 0 0 0,0 0 0 0 0,0 0 0 0 0,0 0 0 0 0,1 0 0 0 0,0 0 0 0 0,0 0 0 0 0,0-1 0 0 0,1 1 0 0 0,0 0 0 0 0,0 0 0 0 0,1 0 0 0 0,2-8 0 0 0,1 5-98 0 0,0-1-1 0 0,1 1 1 0 0,0 0 0 0 0,0 0-1 0 0,1 1 1 0 0,14-14-1 0 0,55-41-1247 0 0,-23 21 588 0 0,58-57-7562 0 0,-81 70 5761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2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45 17503 0 0,'-9'-10'1338'0'0,"7"8"-1115"0"0,1 2-208 0 0,0-1 1 0 0,1 1 0 0 0,-1-1-1 0 0,1 0 1 0 0,-1 1-1 0 0,1-1 1 0 0,0 0 0 0 0,-1 1-1 0 0,1-1 1 0 0,0 0-1 0 0,-1 1 1 0 0,1-1 0 0 0,0 0-1 0 0,0 1 1 0 0,0-1-1 0 0,-1 0 1 0 0,1 0 0 0 0,0 1-1 0 0,0-1 1 0 0,0 0 0 0 0,0 0-1 0 0,0 0 1 0 0,0 1-1 0 0,1-1 1 0 0,-1 0 0 0 0,0 0-1 0 0,0 1 1 0 0,0-1-1 0 0,1 0 1 0 0,-1 1 0 0 0,1-2-1 0 0,0 0 711 0 0,-1-4 867 0 0,-2 5 1988 0 0,-2 2-3513 0 0,1 0 0 0 0,-1 0-1 0 0,0 1 1 0 0,1-1 0 0 0,0 1-1 0 0,-1 0 1 0 0,1 0 0 0 0,0 0 0 0 0,0 1-1 0 0,0-1 1 0 0,0 1 0 0 0,0 0-1 0 0,1 0 1 0 0,-1 0 0 0 0,-3 6 0 0 0,-5 8 449 0 0,-16 32 0 0 0,22-38-483 0 0,-15 32-34 0 0,3 0 0 0 0,1 2 0 0 0,-12 52 0 0 0,-13 142 0 0 0,32-66 16 0 0,10-141-36 0 0,1 0 0 0 0,1 0 0 0 0,12 44 0 0 0,-11-62-107 0 0,1 0 1 0 0,0 0-1 0 0,1 0 0 0 0,0-1 0 0 0,1 0 0 0 0,1 0 1 0 0,10 13-1 0 0,-10-16-1391 0 0,1 0 1 0 0,0 0-1 0 0,1-1 0 0 0,19 15 1 0 0,19 6-6641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38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1975 0 0,'0'0'267'0'0,"0"0"42"0"0,0 0 17 0 0,0 0-28 0 0,1-1-196 0 0,3-5 584 0 0,0 0 1 0 0,1 1 0 0 0,0 0 0 0 0,0 0-1 0 0,0 0 1 0 0,1 0 0 0 0,0 1 0 0 0,0 0-1 0 0,0 0 1 0 0,0 0 0 0 0,0 1-1 0 0,1 0 1 0 0,0 0 0 0 0,-1 0 0 0 0,1 1-1 0 0,9-1 1 0 0,-4-1-410 0 0,-10 3-243 0 0,0 0 0 0 0,1 1 0 0 0,-1-1-1 0 0,0 0 1 0 0,1 1 0 0 0,-1 0 0 0 0,0 0 0 0 0,1 0 0 0 0,4 0 0 0 0,3 1-35 0 0,1 0 0 0 0,15-1-1 0 0,1 0 78 0 0,-25 0 4 0 0,0 1 0 0 0,0 0 1 0 0,1-1-1 0 0,-1 1 0 0 0,0 0 0 0 0,0 0 0 0 0,0 0 0 0 0,0 0 0 0 0,0 0 1 0 0,0 1-1 0 0,0-1 0 0 0,2 3 0 0 0,0-1 76 0 0,-1 1-1 0 0,1-1 1 0 0,0 1 0 0 0,-1 0-1 0 0,4 6 1 0 0,5 11-156 0 0,-10-15 0 0 0,1 0 0 0 0,1 0 0 0 0,-1 0 0 0 0,1-1 0 0 0,0 0 0 0 0,0 0 0 0 0,0 0 0 0 0,1 0 0 0 0,-1-1 0 0 0,10 7 0 0 0,-12-9 0 0 0,-1-1 0 0 0,1 0 0 0 0,0 0 0 0 0,0-1 0 0 0,-1 1 0 0 0,1 0 0 0 0,0 0 0 0 0,0-1 0 0 0,0 1 0 0 0,0-1 0 0 0,0 0 0 0 0,0 0 0 0 0,0 1 0 0 0,0-1 0 0 0,0 0 0 0 0,0-1 0 0 0,3 1 0 0 0,0-1 0 0 0,0 0-18 0 0,1 0-1 0 0,-1 0 1 0 0,1-1 0 0 0,6-2-1 0 0,-10 3-3 0 0,1 0 0 0 0,-1 0 0 0 0,0 0 0 0 0,0-1 0 0 0,0 1 0 0 0,0 0 0 0 0,-1-1-1 0 0,1 1 1 0 0,0-1 0 0 0,-1 0 0 0 0,1 1 0 0 0,0-1 0 0 0,1-3 0 0 0,-1 1-244 0 0,1 0 0 0 0,-1 1 0 0 0,1-1 0 0 0,0 1 0 0 0,0 0 0 0 0,6-5 0 0 0,9-11-2311 0 0,-17 18 1553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2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30 17503 0 0,'3'-1'399'0'0,"65"-23"1262"0"0,-67 23-935 0 0,-1 1 244 0 0,2 0 43 0 0,1-1-873 0 0,-1 0-1 0 0,1 1 0 0 0,0-1 0 0 0,0 1 0 0 0,-1 0 0 0 0,1 0 0 0 0,0 0 0 0 0,0 0 0 0 0,-1 0 0 0 0,1 1 0 0 0,0-1 0 0 0,-1 1 0 0 0,1 0 0 0 0,0-1 0 0 0,-1 1 0 0 0,1 0 0 0 0,-1 1 0 0 0,1-1 0 0 0,-1 0 0 0 0,0 1 0 0 0,1 0 0 0 0,-1-1 0 0 0,0 1 0 0 0,0 0 0 0 0,0 0 0 0 0,0 0 0 0 0,-1 0 0 0 0,1 0 0 0 0,0 1 0 0 0,-1-1 0 0 0,0 0 0 0 0,1 1 0 0 0,0 3 0 0 0,6 14-6 0 0,-2 1 0 0 0,0 0-1 0 0,-1 0 1 0 0,-1 0 0 0 0,-1 0-1 0 0,-1 1 1 0 0,-1 0 0 0 0,-1-1 0 0 0,0 1-1 0 0,-5 25 1 0 0,-2-6 108 0 0,-2 0 0 0 0,-1 0-1 0 0,-2-1 1 0 0,-23 50 0 0 0,14-43-241 0 0,-3-2 0 0 0,-2-1 0 0 0,-1-1 0 0 0,-2-1 0 0 0,-2-1 0 0 0,-53 52 0 0 0,75-84-64 0 0,0-1 0 0 0,-18 13-1 0 0,24-19 26 0 0,0 0-1 0 0,1 0 0 0 0,-1-1 0 0 0,-1 1 0 0 0,1-1 1 0 0,0 1-1 0 0,0-1 0 0 0,0 0 0 0 0,-1-1 0 0 0,1 1 1 0 0,0 0-1 0 0,-1-1 0 0 0,1 0 0 0 0,-1 0 1 0 0,-3 0-1 0 0,-7-7-2414 0 0,6 0-4561 0 0,5-1-1335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4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69 15663 0 0,'0'0'356'0'0,"0"0"50"0"0,1-1 20 0 0,5-4-155 0 0,13-14-10 0 0,-18 18-128 0 0,-1 1 0 0 0,0-1-1 0 0,1 1 1 0 0,-1-1 0 0 0,0 1 0 0 0,1-1-1 0 0,-1 1 1 0 0,1-1 0 0 0,-1 1-1 0 0,1 0 1 0 0,-1-1 0 0 0,1 1 0 0 0,-1 0-1 0 0,1-1 1 0 0,-1 1 0 0 0,1 0-1 0 0,0-1 1 0 0,-1 1 0 0 0,1 0 0 0 0,0 0-1 0 0,0 1 142 0 0,0-1-1 0 0,-1 1 1 0 0,1 0 0 0 0,-1 0-1 0 0,1 0 1 0 0,-1 0-1 0 0,1 0 1 0 0,-1 0-1 0 0,0 0 1 0 0,1 0 0 0 0,-1 2-1 0 0,1 0-207 0 0,2 9-67 0 0,0 0 0 0 0,-1 0 0 0 0,0 0 0 0 0,-1 0 0 0 0,-1 1 0 0 0,-1 13 0 0 0,-11 74 782 0 0,11-92-624 0 0,-17 80 215 0 0,-3-1 1 0 0,-56 142-1 0 0,61-188-372 0 0,12-34 0 0 0,4-6 0 0 0,0-1 0 0 0,0 0 0 0 0,0 1 0 0 0,-1-1 0 0 0,1 0 0 0 0,0 1 0 0 0,0-1 0 0 0,-1 1 0 0 0,1-1 0 0 0,0 0 0 0 0,-1 0 0 0 0,1 1 0 0 0,0-1 0 0 0,-1 0 0 0 0,1 0 0 0 0,0 1 0 0 0,-1-1 0 0 0,1 0 0 0 0,-1 0 0 0 0,1 0 0 0 0,0 1 0 0 0,-1-1 0 0 0,1 0 0 0 0,-1 0 0 0 0,1 0 0 0 0,0 0 0 0 0,-1 0 0 0 0,0 0 0 0 0,-2-3 0 0 0,1 1 48 0 0,0 1-1 0 0,1-1 1 0 0,-1 0-1 0 0,1 0 1 0 0,0 0-1 0 0,0 0 0 0 0,0 0 1 0 0,-1 0-1 0 0,2 0 1 0 0,-1 0-1 0 0,0 0 1 0 0,0 0-1 0 0,1-1 1 0 0,-1-2-1 0 0,-2-37 1064 0 0,2 23-886 0 0,0-9-225 0 0,2-1 0 0 0,0 1 0 0 0,8-37 0 0 0,2-15 0 0 0,-8 56 226 0 0,2 1 0 0 0,0 0-1 0 0,2 0 1 0 0,1 1 0 0 0,0 0 0 0 0,2 0-1 0 0,0 1 1 0 0,15-22 0 0 0,-18 32-223 0 0,1 0 1 0 0,0 1-1 0 0,1 0 0 0 0,0 0 1 0 0,19-14-1 0 0,-2 4-5 0 0,33-19 0 0 0,-16 16 2 0 0,-39 22 0 0 0,0-1 0 0 0,1 1 0 0 0,-1-1 0 0 0,0 1 0 0 0,1 0 0 0 0,0 1 0 0 0,-1-1 0 0 0,7 1 0 0 0,-10 0 0 0 0,0 0 0 0 0,0 0 0 0 0,0 0 0 0 0,0 0 0 0 0,0 0 0 0 0,0 0 0 0 0,0 0 0 0 0,0 0 0 0 0,0 1 0 0 0,0-1 0 0 0,0 0 0 0 0,0 1 0 0 0,0-1 0 0 0,0 1 0 0 0,0-1 0 0 0,-1 1 0 0 0,1-1 0 0 0,0 1 0 0 0,0 0 0 0 0,0-1 0 0 0,-1 1 0 0 0,1 0 0 0 0,0-1 0 0 0,-1 1 0 0 0,1 0 0 0 0,0 1 0 0 0,0 1 0 0 0,3 2 0 0 0,-1 0 0 0 0,1 0 0 0 0,-2 0 0 0 0,1 1 0 0 0,0 0 0 0 0,-1-1 0 0 0,0 1 0 0 0,-1 0 0 0 0,1 0 0 0 0,-1 0 0 0 0,0 0 0 0 0,0 8 0 0 0,-1-5 0 0 0,-1 1 0 0 0,0-1 0 0 0,0 1 0 0 0,-1-1 0 0 0,0 0 0 0 0,0 1 0 0 0,-6 10 0 0 0,1-3 0 0 0,-1-2 0 0 0,0 1 0 0 0,-1-1 0 0 0,-1 0 0 0 0,-1-1 0 0 0,0 0 0 0 0,0-1 0 0 0,-16 14 0 0 0,19-20-385 0 0,-1 0 0 0 0,0-1 0 0 0,0 1 0 0 0,-1-2 0 0 0,-19 10 0 0 0,26-14 211 0 0,-1 1-1 0 0,0-1 1 0 0,0 1-1 0 0,0-1 1 0 0,0-1-1 0 0,0 1 1 0 0,-1 0-1 0 0,1-1 1 0 0,0 0-1 0 0,0 0 1 0 0,0 0-1 0 0,0-1 1 0 0,0 1-1 0 0,0-1 1 0 0,0 0-1 0 0,0 0 1 0 0,0 0-1 0 0,-8-4 1 0 0,4-2-1858 0 0,4-4-15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3:44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9 19351 0 0,'0'0'439'0'0,"0"0"62"0"0,0 0 33 0 0,0 0-65 0 0,-1-8 1544 0 0,0 7-1945 0 0,0 0-1 0 0,0 1 0 0 0,0-1 1 0 0,0 0-1 0 0,0 0 1 0 0,0 0-1 0 0,0 0 0 0 0,-1 1 1 0 0,1-1-1 0 0,0 1 1 0 0,0-1-1 0 0,-1 1 1 0 0,1-1-1 0 0,0 1 0 0 0,-1 0 1 0 0,1 0-1 0 0,0-1 1 0 0,-1 1-1 0 0,1 0 0 0 0,0 0 1 0 0,-1 0-1 0 0,1 0 1 0 0,0 1-1 0 0,-1-1 0 0 0,1 0 1 0 0,0 1-1 0 0,-1-1 1 0 0,1 1-1 0 0,0-1 1 0 0,-3 2-1 0 0,-3 2 459 0 0,-1 1 1 0 0,1-1-1 0 0,-13 12 0 0 0,12-10-413 0 0,1 0-113 0 0,7-6 0 0 0,0 1 0 0 0,-1-1 0 0 0,1 0 0 0 0,0 0 0 0 0,0 1 0 0 0,0-1 0 0 0,-1 0 0 0 0,1 0 0 0 0,0 1 0 0 0,0-1 0 0 0,0 0 0 0 0,0 0 0 0 0,0 1 0 0 0,0-1 0 0 0,-1 0 0 0 0,1 1 0 0 0,0-1 0 0 0,0 0 0 0 0,0 1 0 0 0,0-1 0 0 0,0 0 0 0 0,0 0 0 0 0,0 1 0 0 0,0-1 0 0 0,0 0 0 0 0,1 1 0 0 0,-1-1 0 0 0,0 0 0 0 0,0 1 0 0 0,0-1 0 0 0,0 0 0 0 0,0 0 0 0 0,0 1 0 0 0,1-1 0 0 0,-1 0 0 0 0,0 0 0 0 0,0 1 0 0 0,0-1 0 0 0,1 0 0 0 0,-1 0 0 0 0,0 0 0 0 0,0 1 0 0 0,1-1 0 0 0,-1 0 0 0 0,0 0 0 0 0,0 0 0 0 0,1 0 0 0 0,-1 0 0 0 0,0 1 0 0 0,1-1 0 0 0,-1 0 0 0 0,0 0 0 0 0,0 0 0 0 0,1 0 0 0 0,-1 0 0 0 0,0 0 0 0 0,1 0 0 0 0,-1 0 0 0 0,6 2 0 0 0,-1 0 0 0 0,0 0 0 0 0,1-1 0 0 0,-1 0 0 0 0,0 0 0 0 0,1 0 0 0 0,0-1 0 0 0,-1 0 0 0 0,8 0 0 0 0,1-1 0 0 0,0-1 0 0 0,21-5 0 0 0,-8-2 49 0 0,-21 7 7 0 0,0-1 1 0 0,0 2-1 0 0,0-1 0 0 0,0 1 0 0 0,1 0 1 0 0,7-1-1 0 0,-5 2 187 0 0,-7 0-164 0 0,1-1 0 0 0,-1 1 0 0 0,0 0 0 0 0,0 0 1 0 0,0 0-1 0 0,0 0 0 0 0,0 1 0 0 0,0-1 0 0 0,0 1 1 0 0,0-1-1 0 0,0 1 0 0 0,0 0 0 0 0,0-1 0 0 0,0 1 1 0 0,0 0-1 0 0,3 2 0 0 0,-5-3-78 0 0,1 1-1 0 0,-1-1 0 0 0,1 0 1 0 0,-1 1-1 0 0,0-1 1 0 0,1 0-1 0 0,-1 1 1 0 0,0-1-1 0 0,1 0 1 0 0,-1 1-1 0 0,0-1 1 0 0,1 0-1 0 0,-1 1 1 0 0,0-1-1 0 0,0 1 0 0 0,1-1 1 0 0,-1 1-1 0 0,0-1 1 0 0,0 1-1 0 0,0-1 1 0 0,0 1-1 0 0,0-1 1 0 0,0 1-1 0 0,1-1 1 0 0,-1 1-1 0 0,0-1 1 0 0,-1 1-1 0 0,1-1 0 0 0,0 1 1 0 0,0-1-1 0 0,0 1 1 0 0,0-1-1 0 0,0 1 1 0 0,0-1-1 0 0,-1 0 1 0 0,1 2-1 0 0,-1-1-1 0 0,-1 5 1 0 0,0 0 0 0 0,-1-1 0 0 0,0 1 0 0 0,0-1 0 0 0,0 0 0 0 0,0 0 0 0 0,-6 7 0 0 0,-31 30 0 0 0,16-22 179 0 0,-28 20 1 0 0,-19 16 392 0 0,46-30 465 0 0,24-25-1358 0 0,14 3-662 0 0,34 4 581 0 0,-33-6 555 0 0,1 0 0 0 0,-1 2 0 0 0,0-1 0 0 0,25 11 0 0 0,-35-13-197 0 0,-1 1 0 0 0,1 1 0 0 0,-1-1 0 0 0,1 0-1 0 0,-1 1 1 0 0,0 0 0 0 0,0-1 0 0 0,0 1 0 0 0,0 1 0 0 0,-1-1 0 0 0,1 0-1 0 0,-1 1 1 0 0,1-1 0 0 0,-1 1 0 0 0,-1 0 0 0 0,1-1 0 0 0,0 1 0 0 0,-1 0-1 0 0,0 0 1 0 0,0 0 0 0 0,1 6 0 0 0,0 4 244 0 0,-1 0 0 0 0,0 0 0 0 0,-1-1 1 0 0,-4 29-1 0 0,3-35-112 0 0,0 1 1 0 0,-1-1 0 0 0,0 0-1 0 0,0 1 1 0 0,-1-1 0 0 0,0 0-1 0 0,0 0 1 0 0,-1-1 0 0 0,0 1-1 0 0,-8 10 1 0 0,10-15-88 0 0,0 0 0 0 0,0 0 0 0 0,-1-1 0 0 0,0 1 1 0 0,1 0-1 0 0,-1-1 0 0 0,0 0 0 0 0,0 1 0 0 0,1-1 0 0 0,-1 0 0 0 0,0-1 0 0 0,0 1 0 0 0,0 0 0 0 0,0-1 1 0 0,0 0-1 0 0,0 0 0 0 0,-4 0 0 0 0,-7 0-2 0 0,-1-1 0 0 0,-18-5-1 0 0,21 4 2 0 0,0 1 0 0 0,0-2 0 0 0,0 0 0 0 0,1 0 0 0 0,-1-1 0 0 0,1-1 0 0 0,-18-9 0 0 0,28 14 0 0 0,0-1 0 0 0,0 1 0 0 0,1-1 0 0 0,-1 0 0 0 0,0 0 0 0 0,1 1 0 0 0,-1-1 0 0 0,1 0 0 0 0,-1 0 0 0 0,1 1 0 0 0,-1-1 0 0 0,1 0 0 0 0,0 0 0 0 0,-1 0 0 0 0,1 0 0 0 0,0 0 0 0 0,0 0 0 0 0,0 0 0 0 0,-1 0 0 0 0,1 0 0 0 0,0 1 0 0 0,0-1 0 0 0,1-1 0 0 0,1-2 0 0 0,0 0 0 0 0,0 0 0 0 0,0 1 0 0 0,1 0 0 0 0,0-1 0 0 0,0 1 0 0 0,0 0 0 0 0,3-3 0 0 0,9-9 0 0 0,-6 6 0 0 0,0 0 0 0 0,1 1 0 0 0,17-12 0 0 0,5-4 0 0 0,93-85-1318 0 0,-95 80-178 0 0,-2-1 0 0 0,25-35-1 0 0,-38 44-8056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47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504 6447 0 0,'-2'4'142'0'0,"-10"23"2436"0"0,14-31-2425 0 0,1 0 0 0 0,0 1 0 0 0,0-1 0 0 0,0 1 0 0 0,0 0-1 0 0,1 0 1 0 0,-1 0 0 0 0,4-2 0 0 0,9-8 370 0 0,6-7-209 0 0,0 1 0 0 0,1 2 0 0 0,1 0 0 0 0,1 1 0 0 0,0 1-1 0 0,35-14 1 0 0,348-136-296 0 0,145-64-20 0 0,-457 186 33 0 0,371-162 381 0 0,384-111 1193 0 0,-651 247-1605 0 0,162-54 0 0 0,211-51-856 0 0,-462 142 536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45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0 8287 0 0,'0'0'191'0'0,"0"0"26"0"0,0 0 9 0 0,0 0 179 0 0,0 0 734 0 0,0 0 315 0 0,0 0 68 0 0,0 0-57 0 0,0 0-288 0 0,0 0-121 0 0,0 0-28 0 0,0 0-4 0 0,0 0 0 0 0,0 0 0 0 0,0 0 0 0 0,0 0-68 0 0,0 0-285 0 0,0 0-126 0 0,0 0-29 0 0,0 0-4 0 0,0 0 0 0 0,0 0 0 0 0,0 0 0 0 0,0 0-68 0 0,0 0-217 0 0,0 0 161 0 0,0 0 100 0 0,0 0 21 0 0,0-1-66 0 0,2-8-430 0 0,0 0 1 0 0,0 0 0 0 0,1 0 0 0 0,0 0 0 0 0,0 1-1 0 0,1-1 1 0 0,0 1 0 0 0,1 0 0 0 0,0 0-1 0 0,0 1 1 0 0,10-12 0 0 0,24-25-14 0 0,-29 34 0 0 0,1 1 0 0 0,0 1 0 0 0,1 0 0 0 0,22-12 0 0 0,-31 19 0 0 0,0-1 0 0 0,0 0 0 0 0,1 1 0 0 0,-1-1 0 0 0,0 1 0 0 0,1 0 0 0 0,-1 0 0 0 0,1 0 0 0 0,-1 1 0 0 0,1-1 0 0 0,0 1 0 0 0,-1 0 0 0 0,1 0 0 0 0,-1 0 0 0 0,1 1 0 0 0,0-1 0 0 0,-1 1 0 0 0,1 0 0 0 0,5 1 0 0 0,-8-1 0 0 0,0-1 0 0 0,0 0 0 0 0,0 1 0 0 0,0-1 0 0 0,0 1 0 0 0,-1-1 0 0 0,1 1 0 0 0,0-1 0 0 0,0 1 0 0 0,0 0 0 0 0,0-1 0 0 0,-1 1 0 0 0,1 0 0 0 0,0-1 0 0 0,-1 1 0 0 0,1 0 0 0 0,0 0 0 0 0,-1 0 0 0 0,1 0 0 0 0,-1 0 0 0 0,1 0 0 0 0,-1 1 0 0 0,2 2 0 0 0,0-1 0 0 0,-1 1 0 0 0,1-1 0 0 0,-1 1 0 0 0,0-1 0 0 0,0 1 0 0 0,0 0 0 0 0,0-1 0 0 0,0 1 0 0 0,-1 0 0 0 0,0 0 0 0 0,0-1 0 0 0,0 1 0 0 0,0 0 0 0 0,-1 0 0 0 0,1-1 0 0 0,-1 1 0 0 0,0 0 0 0 0,0-1 0 0 0,-3 7 0 0 0,-1 1 0 0 0,0 0 0 0 0,-1 0 0 0 0,0-1 0 0 0,0 0 0 0 0,-9 9 0 0 0,-4 2 0 0 0,11-18 0 0 0,8-3 0 0 0,0 0 0 0 0,-1 0 0 0 0,1 0 0 0 0,-1 0 0 0 0,1 0 0 0 0,-1 0 0 0 0,1 0 0 0 0,-1 0 0 0 0,1 0 0 0 0,-1-1 0 0 0,1 1 0 0 0,0 0 0 0 0,-1 0 0 0 0,1 0 0 0 0,-1-1 0 0 0,1 1 0 0 0,0 0 0 0 0,-1-1 0 0 0,1 1 0 0 0,0 0 0 0 0,-1-1 0 0 0,1 1 0 0 0,0 0 0 0 0,-1-1 0 0 0,1 1 0 0 0,0-1 0 0 0,0 1 0 0 0,0 0 0 0 0,-1-1 0 0 0,1 1 0 0 0,0-1 0 0 0,0 1 0 0 0,0-1 0 0 0,0 1 0 0 0,0 0 0 0 0,0-1 0 0 0,0 1 0 0 0,0-1 0 0 0,0 1 0 0 0,0-1 0 0 0,0 1 0 0 0,0-1 0 0 0,0 0 0 0 0,0-1 0 0 0,0 0 0 0 0,0-1 0 0 0,0 1 0 0 0,0 0 0 0 0,0 0 0 0 0,1-1 0 0 0,-1 1 0 0 0,1 0 0 0 0,-1 0 0 0 0,1 0 0 0 0,0 0 0 0 0,0 0 0 0 0,0 0 0 0 0,0 0 0 0 0,2-3 0 0 0,26-30 0 0 0,-12 16 0 0 0,-5 4 0 0 0,1 0 0 0 0,0 1 0 0 0,2 1 0 0 0,-1 0 0 0 0,2 1 0 0 0,0 1 0 0 0,29-17 0 0 0,-42 27 0 0 0,-1 0 0 0 0,0 0 0 0 0,1 0 0 0 0,-1 0 0 0 0,0 0 0 0 0,1 1 0 0 0,-1-1 0 0 0,1 1 0 0 0,-1-1 0 0 0,1 1 0 0 0,2 0 0 0 0,10-1 0 0 0,-13 1 0 0 0,-1-1 0 0 0,1 1 0 0 0,-1 0 0 0 0,1 0 0 0 0,-1 0 0 0 0,1 0 0 0 0,-1 1 0 0 0,1-1 0 0 0,-1 0 0 0 0,1 1 0 0 0,-1-1 0 0 0,0 0 0 0 0,1 1 0 0 0,-1 0 0 0 0,1-1 0 0 0,-1 1 0 0 0,0 0 0 0 0,0 0 0 0 0,1 0 0 0 0,-1 0 0 0 0,2 2 0 0 0,0 0 0 0 0,1 0 0 0 0,-1 0 0 0 0,1 1 0 0 0,-1-1 0 0 0,0 1 0 0 0,-1 0 0 0 0,1 0 0 0 0,-1 0 0 0 0,1 0 0 0 0,-1 0 0 0 0,0 1 0 0 0,-1-1 0 0 0,1 1 0 0 0,-1-1 0 0 0,1 7 0 0 0,0-3 0 0 0,-1 0 0 0 0,-1 1 0 0 0,0-1 0 0 0,0 0 0 0 0,0 0 0 0 0,-1 1 0 0 0,-3 10 0 0 0,-6 4 0 0 0,3-11 0 0 0,7-11-127 0 0,0 0-1 0 0,-1 0 1 0 0,1 0 0 0 0,-1 0-1 0 0,1 0 1 0 0,-1 0-1 0 0,1 0 1 0 0,-1 0 0 0 0,1 0-1 0 0,-1 0 1 0 0,0-1 0 0 0,0 1-1 0 0,1 0 1 0 0,-1 0 0 0 0,0-1-1 0 0,0 1 1 0 0,0 0-1 0 0,0-1 1 0 0,0 1 0 0 0,0-1-1 0 0,0 1 1 0 0,0-1 0 0 0,0 0-1 0 0,0 1 1 0 0,0-1 0 0 0,0 0-1 0 0,0 0 1 0 0,0 0-1 0 0,0 0 1 0 0,0 0 0 0 0,0 0-1 0 0,0 0 1 0 0,0 0 0 0 0,-1 0-1 0 0,1 0 1 0 0,0-1-1 0 0,-1 1 1 0 0,-5-3-897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46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7503 0 0,'0'0'399'0'0,"0"0"60"0"0,0 0 21 0 0,0 0-59 0 0,1 0-276 0 0,13-5 126 0 0,4-1 1205 0 0,0 0 0 0 0,0 1 0 0 0,1 0 1 0 0,0 2-1 0 0,20-2 0 0 0,-37 6-1440 0 0,0-1 1 0 0,0 0-1 0 0,0 0 1 0 0,0 1-1 0 0,-1-1 1 0 0,1 1-1 0 0,0 0 0 0 0,0-1 1 0 0,-1 1-1 0 0,1 0 1 0 0,0 0-1 0 0,-1 0 1 0 0,1 0-1 0 0,-1 0 0 0 0,1 1 1 0 0,-1-1-1 0 0,0 0 1 0 0,2 3-1 0 0,0 0 51 0 0,0 1 0 0 0,0-1 1 0 0,0 1-1 0 0,3 9 0 0 0,50 156-87 0 0,-54-163 0 0 0,0-1 0 0 0,0 1 0 0 0,1-1 0 0 0,-1 0 0 0 0,2 0 0 0 0,-1 0 0 0 0,1 0 0 0 0,-1 0 0 0 0,2-1 0 0 0,6 8 0 0 0,-5-8 0 0 0,0-1 0 0 0,1-1 0 0 0,0 1 0 0 0,-3 1-64 0 0,-3-4-273 0 0,-1-1-138 0 0,0 0-33 0 0,0 0-72 0 0,0 0-285 0 0,-1-3-119 0 0,-1 0 0 0 0,1 1 0 0 0,0-1 0 0 0,-1 1 0 0 0,0-1 0 0 0,-3-3 0 0 0,-3-2-1052 0 0,6 6-11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46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1 13823 0 0,'0'0'315'0'0,"0"0"45"0"0,0 0 21 0 0,0 0-49 0 0,0 0-81 0 0,0 0 481 0 0,0 0 237 0 0,0 0 45 0 0,0 0 8 0 0,0 0 2 0 0,0 0 0 0 0,0 0 0 0 0,0 0-69 0 0,0 0-290 0 0,0 0-121 0 0,0 0-28 0 0,0 0-4 0 0,0 0 0 0 0,0 0 0 0 0,0 0 0 0 0,0 0-68 0 0,0 0-217 0 0,0 0 161 0 0,0 0 100 0 0,-16 2 613 0 0,12 0-1099 0 0,1-1 0 0 0,-1 1 0 0 0,1 0 0 0 0,0 1 0 0 0,0-1 0 0 0,0 0 1 0 0,0 1-1 0 0,-3 4 0 0 0,-7 5-5 0 0,-138 108 3 0 0,109-87 0 0 0,-56 57 0 0 0,96-88 0 0 0,-1 0 0 0 0,1 0 0 0 0,-1 0 0 0 0,0 0 0 0 0,1-1 0 0 0,-4 3 0 0 0,-6 2 0 0 0,38-28-5669 0 0,-13 9-3198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48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 11975 0 0,'0'0'267'0'0,"0"0"42"0"0,0 0 17 0 0,0 0-28 0 0,-16 0 1100 0 0,-10 12 3786 0 0,18-9-4677 0 0,1 0 0 0 0,-1 0 1 0 0,1 0-1 0 0,-12 8 1 0 0,-3 2 613 0 0,15-10-1032 0 0,1 1-1 0 0,0 1 1 0 0,0-1 0 0 0,1 1-1 0 0,-1 0 1 0 0,1 0 0 0 0,0 1-1 0 0,1 0 1 0 0,-1-1-1 0 0,1 2 1 0 0,0-1 0 0 0,-4 10-1 0 0,-4 10 409 0 0,-15 50 0 0 0,25-69-491 0 0,-15 51-6 0 0,3 1 0 0 0,2 0 0 0 0,3 0 0 0 0,3 1 0 0 0,2 1 0 0 0,5 74 0 0 0,1-105 8 0 0,2-2 1 0 0,1 1-1 0 0,11 36 0 0 0,-9-45-35 0 0,0 0-1 0 0,1-1 0 0 0,1 0 0 0 0,1 0 1 0 0,15 21-1 0 0,-22-36-149 0 0,-1 0 0 0 0,1-1 0 0 0,1 1 0 0 0,-1-1 0 0 0,0 0 0 0 0,1 0 0 0 0,-1 0 0 0 0,1-1 0 0 0,6 4 0 0 0,-6-5-1035 0 0,0 1 0 0 0,0 0 0 0 0,0-1 0 0 0,0 0 0 0 0,9 1 1 0 0,6 0-5871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48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 15663 0 0,'0'0'719'0'0,"0"0"-20"0"0,0 1-374 0 0,33 95 3647 0 0,-17-51-2186 0 0,11 47 1 0 0,-16-42-1651 0 0,-2-1 1 0 0,-3 1-1 0 0,1 52 0 0 0,-7-82 42 0 0,-1 0-1 0 0,-1 0 1 0 0,0 0 0 0 0,-1-1-1 0 0,-2 1 1 0 0,0-1-1 0 0,0 0 1 0 0,-2 0 0 0 0,-1-1-1 0 0,-16 30 1 0 0,14-31-151 0 0,-1-1 1 0 0,0-1-1 0 0,-2 0 1 0 0,0-1-1 0 0,-16 15 1 0 0,-7-2-2788 0 0,-5-4-4216 0 0,24-15-736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49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50 19351 0 0,'0'0'439'0'0,"0"0"62"0"0,0 0 33 0 0,0 0-65 0 0,0 0-169 0 0,0 0 442 0 0,0 0 229 0 0,0 1 42 0 0,-9 67-401 0 0,-32 114-1 0 0,16-105-434 0 0,-30 100 958 0 0,42-126-755 0 0,-10 78 0 0 0,18-62-380 0 0,5-45 0 0 0,1-18 0 0 0,1-8 0 0 0,0-6 0 0 0,-2 0 0 0 0,-1 0 0 0 0,-4-16 0 0 0,3 17 0 0 0,0 0 0 0 0,1 0 0 0 0,0-16 0 0 0,0-43 621 0 0,0 46-264 0 0,0 0 0 0 0,2 1-1 0 0,5-34 1 0 0,22-72-357 0 0,-22 103 0 0 0,0 1 0 0 0,1 0 0 0 0,1 1 0 0 0,2-1 0 0 0,0 2 0 0 0,1-1 0 0 0,16-22 0 0 0,-12 21 256 0 0,2 1 0 0 0,0 1 0 0 0,27-25 0 0 0,-33 35-128 0 0,0 1 0 0 0,1 1 0 0 0,0 0 0 0 0,1 0 0 0 0,0 2 0 0 0,1-1 0 0 0,21-8 0 0 0,-30 15-205 0 0,-1-1 1 0 0,1 1-1 0 0,-1 0 1 0 0,1 0-1 0 0,-1 0 0 0 0,1 1 1 0 0,-1 0-1 0 0,1 0 0 0 0,0 0 1 0 0,-1 0-1 0 0,1 1 1 0 0,6 1-1 0 0,-8-1 32 0 0,0 0-1 0 0,-1 0 1 0 0,1 1 0 0 0,-1-1 0 0 0,1 1-1 0 0,-1-1 1 0 0,1 1 0 0 0,-1 0 0 0 0,0 0-1 0 0,0 0 1 0 0,0 0 0 0 0,0 0-1 0 0,0 1 1 0 0,-1-1 0 0 0,1 1 0 0 0,-1-1-1 0 0,1 1 1 0 0,-1-1 0 0 0,0 1 0 0 0,0 0-1 0 0,1 2 1 0 0,-1 2 145 0 0,0-1-1 0 0,0 0 1 0 0,0 0-1 0 0,0 1 1 0 0,-1-1 0 0 0,0 0-1 0 0,-1 1 1 0 0,0-1-1 0 0,-1 9 1 0 0,-2 0 232 0 0,0 0 0 0 0,-11 25 0 0 0,9-29-479 0 0,0-1-1 0 0,0 1 1 0 0,-1-1-1 0 0,-1 0 1 0 0,1 0-1 0 0,-2-1 1 0 0,1 0 0 0 0,-1-1-1 0 0,0 0 1 0 0,-1 0-1 0 0,0-1 1 0 0,0 0-1 0 0,-21 10 1 0 0,26-15-37 0 0,0-1-1 0 0,0 1 1 0 0,-1-1-1 0 0,1 0 1 0 0,-1 0 0 0 0,1 0-1 0 0,-11-1 1 0 0,11 0-357 0 0,0 0 0 0 0,0-1 0 0 0,-1 1-1 0 0,1-1 1 0 0,0-1 0 0 0,1 1 0 0 0,-1-1 0 0 0,0 1 0 0 0,0-2 0 0 0,1 1 0 0 0,-1 0 0 0 0,1-1 0 0 0,-6-3 0 0 0,-4-11-2017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1975 0 0,'0'-7'-513'0'0,"3"5"1960"0"0,5 6 7058 0 0,14 12-7561 0 0,-18-12-750 0 0,1 0 0 0 0,0 0 0 0 0,0-1 0 0 0,0 0 0 0 0,7 3-1 0 0,-5-3-193 0 0,0-1 0 0 0,0 0 0 0 0,0-1-1 0 0,0 0 1 0 0,0 0 0 0 0,0 0-1 0 0,9-1 1 0 0,-8 0-399 0 0,-1 0 0 0 0,1-1 0 0 0,0 1 0 0 0,0-2 0 0 0,-1 1 0 0 0,9-3 0 0 0,-8 1-624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2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368 8287 0 0,'0'0'382'0'0,"0"0"-8"0"0,1-1-240 0 0,22-30 1386 0 0,18-21 3482 0 0,-31 39-4038 0 0,-1 1 0 0 0,14-24 0 0 0,-8 11 276 0 0,-12 19-891 0 0,0 0 0 0 0,0-1 1 0 0,-1 1-1 0 0,3-9 0 0 0,-3 8 5 0 0,0 1 0 0 0,0-1 0 0 0,1 1 0 0 0,4-9 0 0 0,23-43-182 0 0,-29 56-172 0 0,0 1-1 0 0,0-1 1 0 0,0 0-1 0 0,-1 0 1 0 0,1 0-1 0 0,-1 0 1 0 0,1 0-1 0 0,-1 0 1 0 0,1-3 0 0 0,-1 2 7 0 0,0 0 1 0 0,1-1 0 0 0,0 1-1 0 0,0 0 1 0 0,0-1 0 0 0,0 1-1 0 0,1 0 1 0 0,-1 0-1 0 0,3-3 1 0 0,-4 5 363 0 0,0 1 117 0 0,0 0 21 0 0,0 0-66 0 0,-1 11-278 0 0,-1-3-165 0 0,0 1 0 0 0,-1 0 0 0 0,-6 14 0 0 0,-2 6 0 0 0,-88 258 0 0 0,47-106 0 0 0,-22 64 0 0 0,68-225 0 0 0,4-16 0 0 0,-4 18 0 0 0,4-14 0 0 0,1 0-64 0 0,0-7-55 0 0,0 0-1 0 0,1-1 1 0 0,-1 1-1 0 0,0 0 1 0 0,0-1-1 0 0,0 1 1 0 0,0-1-1 0 0,0 1 1 0 0,0-1-1 0 0,0 1 1 0 0,-1-1-1 0 0,1 0 1 0 0,0 0-1 0 0,0 1 1 0 0,-1-1-1 0 0,-5-2 104 0 0,-1 0-56 0 0,6 1-299 0 0,2-2-148 0 0,-1 0 0 0 0,1 0 0 0 0,0 0-1 0 0,0-1 1 0 0,0 1 0 0 0,0 0-1 0 0,0 0 1 0 0,1 0 0 0 0,0-1-1 0 0,-1 1 1 0 0,1 0 0 0 0,0 0-1 0 0,2-4 1 0 0,3-7-1528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49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3039 0 0,'0'0'528'0'0,"4"-8"704"0"0,-3 8-1210 0 0,-1 0 0 0 0,0-1 0 0 0,0 1 1 0 0,0 0-1 0 0,0 0 0 0 0,1-1 0 0 0,-1 1 0 0 0,0 0 0 0 0,0 0 0 0 0,1 0 0 0 0,-1-1 0 0 0,0 1 0 0 0,0 0 0 0 0,1 0 1 0 0,-1 0-1 0 0,0 0 0 0 0,1 0 0 0 0,-1-1 0 0 0,0 1 0 0 0,1 0 0 0 0,-1 0 0 0 0,0 0 0 0 0,1 0 0 0 0,-1 0 1 0 0,20-4 264 0 0,-16 3-149 0 0,1 0 0 0 0,0 0-1 0 0,0 0 1 0 0,0 1 0 0 0,0 0-1 0 0,0 0 1 0 0,0 0 0 0 0,0 1 0 0 0,0 0-1 0 0,0 0 1 0 0,-1 0 0 0 0,1 0 0 0 0,0 1-1 0 0,6 3 1 0 0,-3-2 107 0 0,0 2 0 0 0,0-1-1 0 0,0 1 1 0 0,-1 0 0 0 0,1 1 0 0 0,-1-1-1 0 0,6 8 1 0 0,-4-1-245 0 0,0 0 0 0 0,0 1 0 0 0,-2 0 0 0 0,0 0 0 0 0,0 0 0 0 0,8 27 0 0 0,1-1 0 0 0,-7-16 0 0 0,-6-15 0 0 0,-2-8-15 0 0,-1 0 0 0 0,0 1 0 0 0,0-1 0 0 0,0 0 0 0 0,0 0-1 0 0,0 1 1 0 0,1-1 0 0 0,-1 0 0 0 0,0 0 0 0 0,0 0 0 0 0,0 1 0 0 0,1-1 0 0 0,-1 0 0 0 0,0 0 0 0 0,0 0-1 0 0,1 0 1 0 0,-1 0 0 0 0,0 1 0 0 0,0-1 0 0 0,1 0 0 0 0,-1 0 0 0 0,0 0 0 0 0,0 0 0 0 0,1 0-1 0 0,-1 0 1 0 0,0 0 0 0 0,1 0 0 0 0,-1 0 0 0 0,0 0 0 0 0,1 0 0 0 0,-1 0 0 0 0,0 0 0 0 0,0 0 0 0 0,1 0-1 0 0,-1 0 1 0 0,0 0 0 0 0,0 0 0 0 0,1-1 0 0 0,-1 1 0 0 0,0 0 0 0 0,0 0 0 0 0,1 0 0 0 0,-1 0 0 0 0,0-1-1 0 0,0 1 1 0 0,1 0 0 0 0,-1 0 0 0 0,0 0 0 0 0,0-1 0 0 0,0 1 0 0 0,0 0 0 0 0,1 0 0 0 0,-1-1-1 0 0,0 1 1 0 0,0 0 0 0 0,0 0 0 0 0,0-1 0 0 0,1-4-888 0 0,-1 0 0 0 0,1 0 0 0 0,-1 0 0 0 0,0 0 0 0 0,0 1-1 0 0,-1-1 1 0 0,0 0 0 0 0,-2-7 0 0 0,1-1-569 0 0,-1-11-1596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0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0 23039 0 0,'0'0'528'0'0,"0"0"69"0"0,0 0 38 0 0,0 0-80 0 0,0 0-223 0 0,0 9 1385 0 0,-1-3-1602 0 0,1 0-1 0 0,-1-1 1 0 0,-1 1-1 0 0,1 0 1 0 0,-1-1-1 0 0,0 1 1 0 0,0-1-1 0 0,0 1 1 0 0,-6 6-1 0 0,-32 48 875 0 0,26-41-887 0 0,-50 62-385 0 0,-4 5-287 0 0,57-68-1149 0 0,1 0-4913 0 0,1-1-2156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1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28 11975 0 0,'0'-2'110'0'0,"0"-1"-1"0"0,1 0 0 0 0,0 1 0 0 0,0-1 1 0 0,0 1-1 0 0,0-1 0 0 0,0 1 1 0 0,0-1-1 0 0,1 1 0 0 0,-1 0 1 0 0,3-3-1 0 0,22-22 159 0 0,2-1 2306 0 0,-5-6 3140 0 0,-22 33-5170 0 0,-1 1-28 0 0,0 0-4 0 0,0 0 0 0 0,0 0-478 0 0,0 0 0 0 0,-1 0 0 0 0,1 0 0 0 0,0 0 0 0 0,0 0 0 0 0,0 0 0 0 0,0 0 0 0 0,0 0 0 0 0,0 0 0 0 0,0-1 0 0 0,-1 1 0 0 0,1 0 0 0 0,0 0 0 0 0,0 0 0 0 0,0 0 0 0 0,0 0 0 0 0,0 0 0 0 0,0 0 0 0 0,0 0 0 0 0,-1 0 0 0 0,1 0 0 0 0,0 0 0 0 0,0 0 0 0 0,0 0 0 0 0,0-1 0 0 0,0 1 0 0 0,0 0 0 0 0,0 0 0 0 0,0 0 0 0 0,0 0 0 0 0,0 0 0 0 0,0 0 0 0 0,0 0 0 0 0,0-1 0 0 0,0 1 0 0 0,-1 0 0 0 0,1 0 0 0 0,0 0 0 0 0,0 0 0 0 0,0 0 0 0 0,0 0 0 0 0,0-1 0 0 0,1 1 0 0 0,-1 0 0 0 0,0 0 0 0 0,0 0 0 0 0,0 0 0 0 0,0 0 0 0 0,0 0 0 0 0,0-1 0 0 0,0 1 0 0 0,0 0 0 0 0,0 0 0 0 0,0 0 0 0 0,0 0 0 0 0,0 0 0 0 0,0 0 0 0 0,-12 3 1682 0 0,8 0-1716 0 0,0 1 0 0 0,-1-1 0 0 0,1 1 0 0 0,1 0 0 0 0,-1 0 0 0 0,0 0 0 0 0,-5 10 0 0 0,-18 37 0 0 0,9-14 0 0 0,-2-2 331 0 0,3 1-1 0 0,0 1 1 0 0,3 1 0 0 0,1 0-1 0 0,-13 61 1 0 0,1 88-2349 0 0,20-61 3492 0 0,4-107-1118 0 0,1-14-512 0 0,-1 0-1 0 0,1 1 0 0 0,0-1 0 0 0,1 0 1 0 0,0 0-1 0 0,-1 0 0 0 0,2 1 0 0 0,-1-1 1 0 0,1 0-1 0 0,2 7 0 0 0,-3-12 157 0 0,-1 1-1 0 0,0-1 1 0 0,1 1-1 0 0,-1-1 1 0 0,0 0 0 0 0,1 1-1 0 0,-1-1 1 0 0,1 0-1 0 0,-1 1 1 0 0,1-1 0 0 0,-1 0-1 0 0,1 1 1 0 0,-1-1 0 0 0,1 0-1 0 0,-1 0 1 0 0,1 0-1 0 0,-1 0 1 0 0,1 1 0 0 0,-1-1-1 0 0,1 0 1 0 0,-1 0-1 0 0,1 0 1 0 0,-1 0 0 0 0,1 0-1 0 0,0 0 1 0 0,-1 0-1 0 0,1 0 1 0 0,-1-1 0 0 0,1 1-1 0 0,-1 0 1 0 0,1 0-1 0 0,-1 0 1 0 0,1 0 0 0 0,-1-1-1 0 0,1 1 1 0 0,-1 0-1 0 0,1-1 1 0 0,-1 1 0 0 0,0 0-1 0 0,2-1 1 0 0,-2 0 0 0 0,5-2-372 0 0,0 0 1 0 0,-1 0-1 0 0,1-1 0 0 0,-1 1 0 0 0,0-1 1 0 0,0 0-1 0 0,0-1 0 0 0,3-4 0 0 0,1-3-1811 0 0,13-23-1 0 0,-9 11 137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2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2 19351 0 0,'1'-16'2062'0'0,"0"14"-1820"0"0,-1 0 1 0 0,0 0 0 0 0,1 0 0 0 0,0 0 0 0 0,-1 0 0 0 0,1 0 0 0 0,0 0 0 0 0,0 1 0 0 0,0-1 0 0 0,1 0 0 0 0,-1 1 0 0 0,0-1 0 0 0,0 0 0 0 0,1 1 0 0 0,-1-1 0 0 0,1 1 0 0 0,2-2 0 0 0,-2 2-90 0 0,-1 0 391 0 0,-1 1-28 0 0,1 1-72 0 0,2 1-435 0 0,-1 1 0 0 0,0-1 0 0 0,-1 1 0 0 0,1 0 0 0 0,0 0-1 0 0,-1 0 1 0 0,0 0 0 0 0,1 0 0 0 0,-1 0 0 0 0,0 0 0 0 0,-1 0 0 0 0,1 0 0 0 0,0 1 0 0 0,-1-1-1 0 0,0 0 1 0 0,0 0 0 0 0,0 6 0 0 0,-1 9-3 0 0,-5 33 0 0 0,5-45-6 0 0,-17 69 0 0 0,9-36 0 0 0,4-20-1 0 0,-1 1-1 0 0,-11 22 0 0 0,5-14-57 0 0,12-26-278 0 0,0-2-138 0 0,0 0-33 0 0,0 0-140 0 0,0-2 310 0 0,1 0 1 0 0,0 0-1 0 0,0 1 0 0 0,-1-1 0 0 0,1 0 1 0 0,0 1-1 0 0,0-1 0 0 0,1 0 1 0 0,0-1-1 0 0,3-3-502 0 0,4-9-695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2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17503 0 0,'0'0'399'0'0,"0"0"60"0"0,0 0 21 0 0,0 0-59 0 0,2 0-276 0 0,8 0 588 0 0,0 0 0 0 0,1 0 0 0 0,-1-1 0 0 0,0 0 0 0 0,0-1 0 0 0,20-6 0 0 0,21-3 1203 0 0,34-8-1274 0 0,-58 11-423 0 0,43-5 1 0 0,-56 11-240 0 0,0-1 0 0 0,0 0 0 0 0,21-8 0 0 0,-28 7-64 0 0,-6 4-273 0 0,-1 0-138 0 0,0 0-1705 0 0,0 0-6692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2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21191 0 0,'0'0'480'0'0,"0"0"67"0"0,0 0 31 0 0,0 0-56 0 0,0 0-201 0 0,0 0 424 0 0,1 2 226 0 0,2 5-753 0 0,0-1-1 0 0,-1 2 1 0 0,1-1-1 0 0,-2 0 1 0 0,1 0-1 0 0,-1 1 1 0 0,0-1 0 0 0,0 0-1 0 0,-1 1 1 0 0,0 13-1 0 0,-3 6-67 0 0,-9 44 0 0 0,-61 262 1039 0 0,29-133-763 0 0,35-154-426 0 0,9-46 0 0 0,0 0 0 0 0,0 0 0 0 0,0 0 0 0 0,1 1 0 0 0,-1-1 0 0 0,0 0 0 0 0,0 0 0 0 0,0 0 0 0 0,0 0 0 0 0,0 0 0 0 0,0 0 0 0 0,0 1 0 0 0,0-1 0 0 0,0 0 0 0 0,0 0 0 0 0,0 0 0 0 0,-1 0 0 0 0,1 0 0 0 0,0 0 0 0 0,0 1 0 0 0,0-1 0 0 0,0 0 0 0 0,0 0 0 0 0,0 0 0 0 0,0 0 0 0 0,0 0 0 0 0,0 0 0 0 0,0 0 0 0 0,0 0 0 0 0,0 1 0 0 0,-1-1 0 0 0,1 0 0 0 0,0 0 0 0 0,0 0 0 0 0,0 0 0 0 0,0 0 0 0 0,0 0 0 0 0,0 0 0 0 0,0 0 0 0 0,-1 0 0 0 0,1 0 0 0 0,0 0 0 0 0,0 0 0 0 0,0 0 0 0 0,0 0 0 0 0,0 0 0 0 0,0 0 0 0 0,-1 0 0 0 0,1 0 0 0 0,-6-6 0 0 0,-4-11 0 0 0,6 7 13 0 0,1 1 0 0 0,1-1 1 0 0,0 0-1 0 0,0 1 0 0 0,1-1 0 0 0,0 0 0 0 0,1-13 0 0 0,1-1 156 0 0,9-44 0 0 0,-2 28 60 0 0,3 0 1 0 0,1 1 0 0 0,20-42-1 0 0,62-107 458 0 0,-88 177-687 0 0,20-35 0 0 0,-23 42 0 0 0,0 1 0 0 0,-1-1 0 0 0,1 1 0 0 0,0-1 0 0 0,1 1 0 0 0,-1 0 0 0 0,0 1 0 0 0,1-1 0 0 0,4-2 0 0 0,18-10 0 0 0,-18 10 0 0 0,0 1 0 0 0,1-1 0 0 0,10-3 0 0 0,-16 7 0 0 0,0 1 0 0 0,0-1 0 0 0,0 0 0 0 0,1 1 0 0 0,-1 0 0 0 0,0-1 0 0 0,0 1 0 0 0,1 1 0 0 0,-1-1 0 0 0,0 0 0 0 0,1 1 0 0 0,-1-1 0 0 0,3 2 0 0 0,5 2 0 0 0,0 0 0 0 0,-1 1 0 0 0,0 0 0 0 0,0 1 0 0 0,-1-1 0 0 0,1 2 0 0 0,-1 0 0 0 0,0 0 0 0 0,11 12 0 0 0,-17-15 0 0 0,1 0 0 0 0,-1-1 0 0 0,0 1 0 0 0,-1 1 0 0 0,1-1 0 0 0,-1 0 0 0 0,1 1 0 0 0,-1-1 0 0 0,-1 1 0 0 0,1 0 0 0 0,-1-1 0 0 0,1 1 0 0 0,-2 0 0 0 0,1 0 0 0 0,0 0 0 0 0,-1 0 0 0 0,0 0 0 0 0,0 0 0 0 0,0 0 0 0 0,-1 0 0 0 0,0 0 0 0 0,0-1 0 0 0,0 1 0 0 0,-2 6 0 0 0,1-7-49 0 0,-1 1-1 0 0,0-1 1 0 0,0 1-1 0 0,0-1 1 0 0,0 0 0 0 0,0 0-1 0 0,-1-1 1 0 0,0 1-1 0 0,0 0 1 0 0,0-1 0 0 0,0 0-1 0 0,-8 4 1 0 0,0 0-236 0 0,0-1 0 0 0,0-1-1 0 0,-23 8 1 0 0,28-11-375 0 0,-1-1-1 0 0,1 0 0 0 0,0 0 1 0 0,0-1-1 0 0,0 0 0 0 0,0 0 1 0 0,-1-1-1 0 0,1 1 0 0 0,-8-3 1 0 0,0-1-7871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3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9351 0 0,'0'0'439'0'0,"2"0"62"0"0,30-1 667 0 0,-19 0-949 0 0,1 1 1 0 0,-1 0-1 0 0,17 2 1 0 0,-28-1-86 0 0,19 2 1050 0 0,-1 1-1 0 0,28 9 0 0 0,-42-11-1070 0 0,-1 1 0 0 0,1-1-1 0 0,-1 1 1 0 0,0 0-1 0 0,0 0 1 0 0,0 0 0 0 0,0 1-1 0 0,-1-1 1 0 0,0 1-1 0 0,1 1 1 0 0,-1-1 0 0 0,0 0-1 0 0,4 8 1 0 0,-3-5-40 0 0,-1 1 0 0 0,1 0 0 0 0,-1 0-1 0 0,-1 0 1 0 0,0 1 0 0 0,0-1 0 0 0,0 1 0 0 0,-1 0 0 0 0,0 0 0 0 0,-1-1 0 0 0,0 1 0 0 0,0 10 0 0 0,-2 0 140 0 0,-1 0 1 0 0,0 0-1 0 0,-2 0 1 0 0,0 0 0 0 0,-1-1-1 0 0,0 1 1 0 0,-15 30-1 0 0,-4-2 516 0 0,-47 70-1 0 0,58-98-1210 0 0,-2 1 1 0 0,0-2-1 0 0,-1 0 1 0 0,-23 19-1 0 0,20-25-485 0 0,11-10-1802 0 0,5-5 334 0 0,-9-9-100 0 0,1 0-23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5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6 13823 0 0,'0'0'315'0'0,"0"0"45"0"0,0 0 21 0 0,0 0-49 0 0,0 0-81 0 0,2-1 481 0 0,-1 1-530 0 0,0 0 0 0 0,0-1 0 0 0,0 1 0 0 0,0-1 1 0 0,0 1-1 0 0,0-1 0 0 0,-1 1 0 0 0,1-1 0 0 0,0 1 0 0 0,0-1 0 0 0,0 0 0 0 0,-1 1 1 0 0,1-1-1 0 0,0 0 0 0 0,-1 0 0 0 0,1 0 0 0 0,-1 1 0 0 0,1-1 0 0 0,-1 0 1 0 0,1 0-1 0 0,-1 0 0 0 0,0 0 0 0 0,0 0 0 0 0,1-1 0 0 0,4-24 3096 0 0,-2 15-2448 0 0,-2 6-692 0 0,0 0-1 0 0,0 0 0 0 0,1 0 1 0 0,-1 0-1 0 0,1 0 1 0 0,0 1-1 0 0,1-1 1 0 0,-1 1-1 0 0,1-1 0 0 0,0 1 1 0 0,0 0-1 0 0,0 0 1 0 0,6-5-1 0 0,-7 6-154 0 0,-1 1 0 0 0,1 0 0 0 0,0 0 0 0 0,-1 0-1 0 0,0-1 1 0 0,2-3 0 0 0,-2 3-3 0 0,0 1-1 0 0,0-1 0 0 0,1 1 1 0 0,-1 0-1 0 0,1-1 1 0 0,2-2-1 0 0,25-23 1 0 0,-17 21 0 0 0,-7 8 0 0 0,-3 0 0 0 0,7 1 0 0 0,-8 0 0 0 0,1-1 0 0 0,-1 1 0 0 0,0-1 0 0 0,1 1 0 0 0,-1 0 0 0 0,0 0 0 0 0,0-1 0 0 0,0 1 0 0 0,-1 0 0 0 0,1 0 0 0 0,0 0 0 0 0,-1 0 0 0 0,1 0 0 0 0,-1 0 0 0 0,0 0 0 0 0,1 0 0 0 0,-1 3 0 0 0,-2 37 0 0 0,1-36 0 0 0,0 0 0 0 0,-1 1 0 0 0,1-1 0 0 0,-1 1 0 0 0,-4 8 0 0 0,-2 9 0 0 0,5-15 0 0 0,3-7 0 0 0,-1 1 0 0 0,1-1 0 0 0,-1 1 0 0 0,0-1 0 0 0,0 1 0 0 0,0-1 0 0 0,0 0 0 0 0,0 0 0 0 0,-1 0 0 0 0,1 1 0 0 0,-1-1 0 0 0,1-1 0 0 0,-5 5 0 0 0,0-2 0 0 0,6-3 0 0 0,-1-1 0 0 0,1 0 0 0 0,0 0 0 0 0,0 0 0 0 0,-1 1 0 0 0,1-1 0 0 0,0 0 0 0 0,0 0 0 0 0,-1 0 0 0 0,1 0 0 0 0,0 0 0 0 0,-1 0 0 0 0,1 0 0 0 0,0 0 0 0 0,-1 0 0 0 0,1 0 0 0 0,0 0 0 0 0,-1 0 0 0 0,1 0 0 0 0,0 0 0 0 0,0 0 0 0 0,-1 0 0 0 0,1 0 0 0 0,0 0 0 0 0,-1 0 0 0 0,1 0 0 0 0,0 0 0 0 0,-1 0 0 0 0,1 0 0 0 0,0-1 0 0 0,0 1 0 0 0,-1 0 0 0 0,1 0 0 0 0,0 0 0 0 0,0-1 0 0 0,0 1 0 0 0,-1 0 0 0 0,1 0 0 0 0,0-1 0 0 0,0 1 0 0 0,0 0 0 0 0,-1 0 0 0 0,1-1 0 0 0,0 1 0 0 0,0 0 0 0 0,0 0 0 0 0,0-1 0 0 0,0 1 0 0 0,0 0 0 0 0,0-1 0 0 0,-1-1 37 0 0,0-1 0 0 0,0 1 0 0 0,1-1 0 0 0,-1 1 0 0 0,1 0 0 0 0,0-1 0 0 0,0 1 0 0 0,0-1 0 0 0,0 1 0 0 0,0-1 0 0 0,0 1 0 0 0,1 0 0 0 0,-1-1 0 0 0,1 1 0 0 0,1-4 0 0 0,1-4 246 0 0,1 0-1 0 0,6-11 1 0 0,-1 4-196 0 0,1 1 0 0 0,0 0 0 0 0,1 1-1 0 0,1 0 1 0 0,0 1 0 0 0,15-13 0 0 0,-25 24-87 0 0,1 1 0 0 0,0 0 0 0 0,-1 0 0 0 0,1 0 0 0 0,0 1 0 0 0,0-1 0 0 0,0 1 0 0 0,0 0 0 0 0,6-2 0 0 0,0 4 0 0 0,-7 1 0 0 0,0 1 0 0 0,0-1 0 0 0,1 0 0 0 0,-1 1 0 0 0,-1 0 0 0 0,1 0 0 0 0,0-1 0 0 0,-1 1 0 0 0,1 0 0 0 0,-1 0 0 0 0,0 0 0 0 0,0 0 0 0 0,1 5 0 0 0,0 2 0 0 0,-1-1 0 0 0,1 1 0 0 0,-1 13 0 0 0,-1-12 10 0 0,0-3-45 0 0,0 1-1 0 0,0-1 0 0 0,4 17 0 0 0,-3-24-660 0 0,-1-1-258 0 0,0 0-56 0 0,0 0-81 0 0,9-17-3321 0 0,-4 11 2876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5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7503 0 0,'0'0'803'0'0,"0"0"-18"0"0,0 0-358 0 0,0 0 341 0 0,0 0 205 0 0,8-3 994 0 0,0 2-1134 0 0,0-1 0 0 0,-1 1 0 0 0,1 0 0 0 0,16 1 0 0 0,-23 0-781 0 0,5 0 7 0 0,3 0-41 0 0,-1-1 1 0 0,0 0 0 0 0,0 0 0 0 0,0-1 0 0 0,13-4 0 0 0,-10 3-592 0 0,-5 2-1450 0 0,1 0-1 0 0,-1-1 1 0 0,9-4 0 0 0,-6 0-6135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5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9351 0 0,'0'0'439'0'0,"0"0"62"0"0,0 0 33 0 0,6-2 95 0 0,18-9-647 0 0,-21 9 366 0 0,0 1 0 0 0,0 0-1 0 0,1 0 1 0 0,-1 1 0 0 0,0-1-1 0 0,1 1 1 0 0,-1-1 0 0 0,1 1-1 0 0,-1 0 1 0 0,0 1 0 0 0,1-1-1 0 0,-1 0 1 0 0,1 1 0 0 0,-1 0-1 0 0,5 1 1 0 0,-6-1 96 0 0,-1-1-432 0 0,0 0-1 0 0,1 1 1 0 0,-1-1-1 0 0,0 1 1 0 0,0-1 0 0 0,1 1-1 0 0,-1-1 1 0 0,0 1-1 0 0,0 0 1 0 0,0-1 0 0 0,0 1-1 0 0,0 0 1 0 0,0 0-1 0 0,0 0 1 0 0,0 0-1 0 0,0 0 1 0 0,0 0 0 0 0,1 1-1 0 0,12 22 872 0 0,48 112 234 0 0,-56-118-1117 0 0,-5-15 0 0 0,0 1 0 0 0,0-1 0 0 0,1 0 0 0 0,-1 1 0 0 0,1-1 0 0 0,-1 0 0 0 0,1 0 0 0 0,0 0 0 0 0,0 0 0 0 0,0 0 0 0 0,6 4 0 0 0,-2 0 0 0 0,1-3 0 0 0,3-1 0 0 0,-2-4 0 0 0,-2-4-133 0 0,-6 4-210 0 0,1 0 1 0 0,-1 0-1 0 0,0 1 1 0 0,0-1-1 0 0,1 0 1 0 0,-1 0-1 0 0,0 0 1 0 0,0 0-1 0 0,0 0 1 0 0,0 1-1 0 0,0-1 1 0 0,0 0-1 0 0,0-1 1 0 0,-7-18-2266 0 0,5 17 1848 0 0,-3-7-776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3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3823 0 0,'0'0'315'0'0,"0"0"45"0"0,0 0 21 0 0,0 0-49 0 0,0 0-81 0 0,0 0 481 0 0,0 0 237 0 0,0-1-830 0 0,0 1-1 0 0,0-1 1 0 0,0 1-1 0 0,0 0 1 0 0,0-1-1 0 0,0 1 1 0 0,0-1-1 0 0,1 1 1 0 0,-1-1-1 0 0,0 1 1 0 0,0-1 0 0 0,0 1-1 0 0,1 0 1 0 0,-1-1-1 0 0,0 1 1 0 0,0-1-1 0 0,1 1 1 0 0,-1-1-1 0 0,34-11 2970 0 0,-12 9-2507 0 0,-9 0-449 0 0,1 1 1 0 0,15 1 0 0 0,126-8 1396 0 0,-134 8-1493 0 0,-14-1-1126 0 0,-5 1 722 0 0,0 1 0 0 0,0-1 0 0 0,0 1 0 0 0,0 0 0 0 0,0-1 0 0 0,-1 1 0 0 0,1 0 0 0 0,4 0 0 0 0,-6 0-1186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2:56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22 21191 0 0,'0'0'480'0'0,"0"0"67"0"0,1-1 31 0 0,16-9 125 0 0,-10 5-132 0 0,4-1 1626 0 0,-9 8-1244 0 0,-3 6-558 0 0,-1-2-395 0 0,0 1 0 0 0,0-1 0 0 0,-1 0 0 0 0,0 1 0 0 0,0-1 0 0 0,-7 9 0 0 0,-29 33 0 0 0,28-35 0 0 0,-20 24-42 0 0,-122 150-792 0 0,142-174-1346 0 0,2-3-6692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49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615 2759 0 0,'0'0'107'0'0,"0"0"-19"0"0,0 0 60 0 0,0 0 233 0 0,0 0 106 0 0,0 0 22 0 0,0 0 3 0 0,0 0 0 0 0,0 0 0 0 0,0 0 0 0 0,-1 0-69 0 0,-5-1-222 0 0,5 1 166 0 0,1 0 101 0 0,0 0 21 0 0,0 0-66 0 0,7-9-278 0 0,-3 5-15 0 0,1 0 0 0 0,-1 0 0 0 0,1 1 0 0 0,7-4 0 0 0,10-9 540 0 0,119-94-276 0 0,17-13-220 0 0,173-144 1201 0 0,-185 151-907 0 0,515-380-323 0 0,-303 244-1226 0 0,-232 163-1527 0 0,36-24-1547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54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1975 0 0,'0'0'267'0'0,"0"0"42"0"0,0 0 17 0 0,0 0-28 0 0,0 0-58 0 0,0 0 491 0 0,0 0 238 0 0,0 0 45 0 0,0 0-61 0 0,0 0-288 0 0,0 0-121 0 0,0 0-28 0 0,0 0 66 0 0,0 0 288 0 0,0 0 122 0 0,0 0 28 0 0,0 0-133 0 0,0 0-509 0 0,0 0 38 0 0,0 0 80 0 0,0 0 15 0 0,0 0-68 0 0,1-1-294 0 0,2-1-44 0 0,-1 0-1 0 0,1 1 0 0 0,-1-1 1 0 0,1 1-1 0 0,-1-1 1 0 0,1 1-1 0 0,0 0 0 0 0,0 0 1 0 0,4-1-1 0 0,32-6 916 0 0,-20 6-1020 0 0,1 0 0 0 0,27 2 0 0 0,-13 3 0 0 0,-25-1 0 0 0,-4-2 0 0 0,19 4 0 0 0,-15 0 0 0 0,-1 2 0 0 0,-3 2-64 0 0,-5-8 27 0 0,0 1-1 0 0,1-1 0 0 0,-1 1 1 0 0,0-1-1 0 0,0 1 1 0 0,0-1-1 0 0,0 0 1 0 0,0 1-1 0 0,0-1 1 0 0,0 1-1 0 0,0-1 0 0 0,0 1 1 0 0,0-1-1 0 0,-1 1 1 0 0,1-1-1 0 0,0 1 1 0 0,0-1-1 0 0,0 1 1 0 0,0-1-1 0 0,-1 0 0 0 0,1 1 1 0 0,0-1-1 0 0,0 1 1 0 0,-1-1-1 0 0,1 0 1 0 0,0 1-1 0 0,-1-1 1 0 0,1 0-1 0 0,0 1 1 0 0,-1-1-1 0 0,0 1 0 0 0,-7 0-6354 0 0,8-1 4346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54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3823 0 0,'0'0'315'0'0,"0"0"45"0"0,0 0 21 0 0,0 0-49 0 0,0 0-81 0 0,2 0 481 0 0,-1 0-637 0 0,0 0-1 0 0,0 0 1 0 0,-1 0 0 0 0,1 0 0 0 0,0 0-1 0 0,-1-1 1 0 0,1 1 0 0 0,0 0 0 0 0,0 0-1 0 0,-1-1 1 0 0,1 1 0 0 0,0 0 0 0 0,-1-1-1 0 0,1 1 1 0 0,-1 0 0 0 0,2-2 0 0 0,12-5 1299 0 0,27 1 1604 0 0,-26 4-2198 0 0,0 0-1 0 0,0-1 1 0 0,21-7-1 0 0,3 0-631 0 0,-7 2-164 0 0,-15 7-4 0 0,-16 1 0 0 0,0 0 0 0 0,0 0 0 0 0,0 0 0 0 0,0 0 0 0 0,1 0 0 0 0,-1 1 0 0 0,0-1 0 0 0,0 0 0 0 0,0 1 0 0 0,0-1 0 0 0,0 1 0 0 0,0-1 0 0 0,0 1 0 0 0,-1-1 0 0 0,1 1 0 0 0,0 0 0 0 0,0-1 0 0 0,1 2 0 0 0,2 2 0 0 0,11 8-201 0 0,-14-11-850 0 0,-1-1-385 0 0,0 0-78 0 0,0 0-20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55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344 11975 0 0,'0'0'267'0'0,"0"0"42"0"0,0 0 17 0 0,0 0-28 0 0,-1 0-196 0 0,1 1 128 0 0,-1-1 0 0 0,1 1 0 0 0,-1-1 1 0 0,0 0-1 0 0,0 1 0 0 0,1-1 1 0 0,-1 0-1 0 0,0 1 0 0 0,1-1 0 0 0,-1 0 1 0 0,0 0-1 0 0,0 0 0 0 0,1 0 0 0 0,-1 0 1 0 0,0 0-1 0 0,0 0 0 0 0,1 0 0 0 0,-1 0 1 0 0,0 0-1 0 0,0 0 0 0 0,1 0 1 0 0,-1-1-1 0 0,0 1 0 0 0,0 0 0 0 0,1-1 1 0 0,-1 1-1 0 0,0 0 0 0 0,1-1 0 0 0,-1 1 1 0 0,0-1-1 0 0,1 1 0 0 0,-1-1 0 0 0,1 1 1 0 0,-1-1-1 0 0,1 1 0 0 0,-1-2 1 0 0,-1 1-850 0 0,1-1 722 0 0,-1 1-1 0 0,1 0 1 0 0,0-1 0 0 0,0 0-1 0 0,-1 1 1 0 0,1-1 0 0 0,0 0-1 0 0,1 1 1 0 0,-1-1 0 0 0,0 0-1 0 0,0 0 1 0 0,1 0 0 0 0,-1 0 0 0 0,1 0-1 0 0,0 0 1 0 0,0 0 0 0 0,-1 0-1 0 0,1 0 1 0 0,0 0 0 0 0,0 0-1 0 0,1 0 1 0 0,-1 1 0 0 0,0-1 0 0 0,2-3-1 0 0,1-5 732 0 0,0 0-1 0 0,1 1 1 0 0,8-15-1 0 0,-2 4-297 0 0,-7 14-536 0 0,1 0 0 0 0,-1 0 0 0 0,1 0 0 0 0,1 0 0 0 0,-1 1 0 0 0,1 0 0 0 0,8-8 0 0 0,44-30 0 0 0,-33 26 0 0 0,-11 8 0 0 0,0 1 0 0 0,0 0 0 0 0,1 0 0 0 0,0 1 0 0 0,24-7 0 0 0,-32 12 0 0 0,-4 1 0 0 0,0 0 0 0 0,0 1 0 0 0,0-1 0 0 0,0 1 0 0 0,1 0 0 0 0,-1 0 0 0 0,0 0 0 0 0,0 0 0 0 0,0 0 0 0 0,1 0 0 0 0,-1 0 0 0 0,4 2 0 0 0,-4-2 0 0 0,1 1 0 0 0,-1 0 0 0 0,1 0 0 0 0,-1-1 0 0 0,1 1 0 0 0,-1 1 0 0 0,0-1 0 0 0,0 0 0 0 0,0 1 0 0 0,1-1 0 0 0,-1 1 0 0 0,0-1 0 0 0,-1 1 0 0 0,1 0 0 0 0,0 0 0 0 0,0 0 0 0 0,-1 0 0 0 0,0 0 0 0 0,1 0 0 0 0,-1 0 0 0 0,0 1 0 0 0,0-1 0 0 0,0 1 0 0 0,0-1 0 0 0,0 3 0 0 0,3 7 0 0 0,-2 0 0 0 0,0 1 0 0 0,1 23 0 0 0,-3-26 0 0 0,0-5 0 0 0,0-1 0 0 0,0 1 0 0 0,-1-1 0 0 0,1 1 0 0 0,-1-1 0 0 0,0 0 0 0 0,-1 1 0 0 0,1-1 0 0 0,-1 0 0 0 0,-4 8 0 0 0,-2 1 0 0 0,-17 22 0 0 0,15-22 0 0 0,2-6 289 0 0,4-11 327 0 0,2-7 92 0 0,3 5-793 0 0,0 1-1 0 0,1 0 0 0 0,-1 0 0 0 0,1 0 1 0 0,0 0-1 0 0,0 0 0 0 0,1 1 1 0 0,2-5-1 0 0,27-36-665 0 0,-25 37 716 0 0,11-16 35 0 0,0 2 0 0 0,2 0 0 0 0,42-36 0 0 0,-61 58 0 0 0,12-10 0 0 0,1 0 0 0 0,0 1 0 0 0,17-8 0 0 0,-28 15 0 0 0,1 1 0 0 0,-1-1 0 0 0,1 1 0 0 0,-1 0 0 0 0,1 0 0 0 0,0 0 0 0 0,-1 0 0 0 0,1 1 0 0 0,0-1 0 0 0,0 1 0 0 0,0 0 0 0 0,-1 0 0 0 0,1 1 0 0 0,0-1 0 0 0,0 1 0 0 0,-1 0 0 0 0,1 0 0 0 0,0 0 0 0 0,-1 0 0 0 0,5 2 0 0 0,-6-1 0 0 0,0 0 0 0 0,0-1 0 0 0,-1 1 0 0 0,1 0 0 0 0,0 0 0 0 0,-1 0 0 0 0,1 0 0 0 0,-1 0 0 0 0,1 0 0 0 0,-1 0 0 0 0,0 1 0 0 0,0-1 0 0 0,0 0 0 0 0,0 1 0 0 0,-1-1 0 0 0,1 1 0 0 0,-1-1 0 0 0,1 1 0 0 0,-1-1 0 0 0,0 1 0 0 0,0 4 0 0 0,-1 6 0 0 0,0-1 0 0 0,-5 26 0 0 0,6-36 0 0 0,-4 19 0 0 0,-1 32 0 0 0,4-47 0 0 0,0 0 0 0 0,0-1 0 0 0,0 1 0 0 0,-1-1 0 0 0,0 1 0 0 0,0-1 0 0 0,0 0 0 0 0,-1 1 0 0 0,1-1 0 0 0,-1 0 0 0 0,-7 7 0 0 0,-1 1 0 0 0,10-12-155 0 0,0 1-1 0 0,0-1 1 0 0,0 0 0 0 0,0 0-1 0 0,0 0 1 0 0,0 0 0 0 0,-1-1-1 0 0,1 1 1 0 0,0 0 0 0 0,-3 1-1 0 0,0 0-1939 0 0,3-1-3893 0 0,1-1-1724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56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 17503 0 0,'0'0'399'0'0,"0"0"60"0"0,0 0 21 0 0,0 0-59 0 0,0 0-136 0 0,-2-10 2440 0 0,2 9-1702 0 0,0 1 1 0 0,0 0 0 0 0,0 0 0 0 0,0 0-137 0 0,16 13-550 0 0,-13-10-265 0 0,0 1 1 0 0,0-1-1 0 0,0 1 0 0 0,-1-1 0 0 0,1 1 1 0 0,-1 0-1 0 0,0 0 0 0 0,2 6 1 0 0,11 37 1016 0 0,-7-17-757 0 0,5 12-332 0 0,-7-21 0 0 0,13 32 0 0 0,-2-13 0 0 0,-12-25 0 0 0,2 0 0 0 0,-1-1 0 0 0,2 1 0 0 0,0-1 0 0 0,0-1 0 0 0,1 0 0 0 0,22 24 0 0 0,-19-27 0 0 0,-8-9 0 0 0,6 9-64 0 0,-11-5-148 0 0,1-5 87 0 0,-1 17-1204 0 0,-2-10-6433 0 0,-4-10 254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56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61 13823 0 0,'4'-8'1388'0'0,"20"-44"2600"0"0,-23 51-2964 0 0,-1 1 0 0 0,0 0 0 0 0,0 0-69 0 0,0 0-290 0 0,0 0-121 0 0,0 0-28 0 0,0 0-72 0 0,-17 9-272 0 0,3 2 100 0 0,0 1-1 0 0,0 1 1 0 0,1 0 0 0 0,1 1-1 0 0,-16 23 1 0 0,-6 6 130 0 0,-124 131-450 0 0,151-165-230 0 0,0 1 0 0 0,-6 10 0 0 0,4-4-5294 0 0,7-13 3376 0 0,1-1-5962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57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10 13823 0 0,'0'0'315'0'0,"-2"-1"45"0"0,-5-1-105 0 0,-1 0-1 0 0,1 0 1 0 0,0 1 0 0 0,-15-1-1 0 0,10 5 406 0 0,5-2 113 0 0,-1 0 0 0 0,1 1 0 0 0,0 0 1 0 0,1 0-1 0 0,-1 1 0 0 0,-12 6 0 0 0,14-6-506 0 0,0 1 0 0 0,0 0 0 0 0,1 0 1 0 0,0 0-1 0 0,-1 0 0 0 0,1 1 0 0 0,-5 7 0 0 0,-21 40 1011 0 0,26-45-1141 0 0,-20 45-94 0 0,3 1 0 0 0,1 1 0 0 0,-18 86 0 0 0,-49 263 1397 0 0,81-373-1364 0 0,2 0 0 0 0,1 0 0 0 0,1 0 0 0 0,2 0 0 0 0,1 1 0 0 0,1-1 0 0 0,8 37 0 0 0,-7-57-149 0 0,0 0 0 0 0,1 0 0 0 0,1 0 0 0 0,0 0 0 0 0,0-1 0 0 0,0 1 0 0 0,1-1 0 0 0,1-1 0 0 0,0 1 0 0 0,0-1 0 0 0,13 12 0 0 0,-14-16-240 0 0,-1 1-1 0 0,0-2 1 0 0,1 1-1 0 0,0-1 1 0 0,0 0-1 0 0,0 0 1 0 0,0 0-1 0 0,0-1 1 0 0,1 0-1 0 0,-1 0 1 0 0,1-1-1 0 0,-1 0 1 0 0,1 0-1 0 0,-1 0 1 0 0,1-1-1 0 0,11 0 1 0 0,0-3-7538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57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1 6447 0 0,'0'0'298'0'0,"0"0"-10"0"0,0 0 20 0 0,0 0 780 0 0,0 0 356 0 0,0 0 76 0 0,6 6 1122 0 0,22 27 4625 0 0,-24-28-6875 0 0,-1 1 0 0 0,0 0 0 0 0,0 0 0 0 0,0 0 1 0 0,-1 0-1 0 0,0 0 0 0 0,2 11 0 0 0,15 124 481 0 0,-10-58-618 0 0,14 81-255 0 0,-20-139 0 0 0,0 0 0 0 0,-2 39 0 0 0,-9 53 0 0 0,3-60 0 0 0,2-13 216 0 0,-3 0 1 0 0,-1 0-1 0 0,-15 46 0 0 0,15-67-88 0 0,-1 1-1 0 0,-2-1 0 0 0,0-1 0 0 0,-2 0 0 0 0,0 0 0 0 0,-2-1 1 0 0,-15 20-1 0 0,-74 71 31 0 0,83-93-156 0 0,-2 0 0 0 0,0-2-1 0 0,-34 21 1 0 0,55-38-2 0 0,0 1 0 0 0,0 0 0 0 0,0-1 0 0 0,0 1 0 0 0,0-1 0 0 0,0 0 0 0 0,-1 1 0 0 0,1-1 0 0 0,0 0 0 0 0,0 0 0 0 0,0 0 0 0 0,-1 1 0 0 0,0-2 0 0 0,1 1 0 0 0,1 0 0 0 0,0 0 0 0 0,-1 0 0 0 0,1 0 0 0 0,0 0 0 0 0,-1 0 0 0 0,1 0 0 0 0,0 0 0 0 0,0-1 0 0 0,-1 1 0 0 0,1 0 0 0 0,0 0 0 0 0,0 0 0 0 0,0-1 0 0 0,-1 1 0 0 0,1 0 0 0 0,0 0 0 0 0,0 0 0 0 0,0-1 0 0 0,-1 1 0 0 0,1 0 0 0 0,0-1 0 0 0,0 1 0 0 0,0 0 0 0 0,0 0 0 0 0,0-1 0 0 0,0 1 0 0 0,0 0 0 0 0,0-1 0 0 0,0 1 0 0 0,0 0 0 0 0,0 0 0 0 0,0-1 0 0 0,0 1 0 0 0,0 0 0 0 0,0-1 0 0 0,0 1 0 0 0,0 0 0 0 0,0-1 0 0 0,0 1 0 0 0,0 0 0 0 0,0 0 0 0 0,0-1 0 0 0,0 1 0 0 0,1 0 0 0 0,-1 0 0 0 0,0-1 0 0 0,0 1 0 0 0,0 0 0 0 0,1 0 0 0 0,-1-1 0 0 0,0 1 0 0 0,27-47-4203 0 0,-19 32 2670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4:59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42 6447 0 0,'0'0'142'0'0,"0"0"22"0"0,0-16 202 0 0,-2 0-223 0 0,3 11 339 0 0,-2 1 1 0 0,1-1-1 0 0,0 0 1 0 0,-1 1-1 0 0,0-1 0 0 0,0 1 1 0 0,0-1-1 0 0,-2-4 0 0 0,-8-30 3022 0 0,11 39-3419 0 0,0 0 0 0 0,0-1 0 0 0,0 1 0 0 0,0-1 0 0 0,0 1 0 0 0,0 0 0 0 0,0-1 0 0 0,0 1 0 0 0,0-1 0 0 0,0 1 0 0 0,1 0 0 0 0,-1-1 0 0 0,0 1 0 0 0,0 0 0 0 0,0-1-1 0 0,1 1 1 0 0,-1 0 0 0 0,0-1 0 0 0,1 0 0 0 0,-1 1 123 0 0,1-1-197 0 0,-1 1 0 0 0,0 0 0 0 0,0-1 0 0 0,0 1 0 0 0,1 0 0 0 0,-1-1 0 0 0,0 1 0 0 0,0 0 0 0 0,0-1 0 0 0,0 1 0 0 0,0-1 0 0 0,0 1-1 0 0,0 0 1 0 0,0-1 0 0 0,0 1 0 0 0,0 0 0 0 0,0-1 0 0 0,0 1 0 0 0,0 0 0 0 0,0-1 0 0 0,0 1 0 0 0,0-1 0 0 0,-1 1 0 0 0,1 0 0 0 0,0-1 0 0 0,0 1 0 0 0,0 0 0 0 0,0 0 0 0 0,-1-1 0 0 0,1 1 0 0 0,0 0 0 0 0,0-1 0 0 0,-1 1 0 0 0,1 0 0 0 0,0 0 0 0 0,-1-1 0 0 0,1 1 0 0 0,0 0 0 0 0,-1 0 0 0 0,1 0-1 0 0,-1-1 130 0 0,1 1 0 0 0,-1 0 0 0 0,0-1-1 0 0,1 1 1 0 0,-1 0 0 0 0,0 0 0 0 0,1-1-1 0 0,-1 1 1 0 0,0 0 0 0 0,1 0 0 0 0,-1 0-1 0 0,0 0 1 0 0,1 0 0 0 0,-1 0 0 0 0,0 0-1 0 0,0 0 1 0 0,-3 2-31 0 0,0 1 0 0 0,1 0 0 0 0,-1-1-1 0 0,1 1 1 0 0,0 0 0 0 0,0 0 0 0 0,0 1 0 0 0,0-1-1 0 0,1 1 1 0 0,-1-1 0 0 0,1 1 0 0 0,0 0 0 0 0,0 0-1 0 0,-2 5 1 0 0,1-1 54 0 0,0-1 0 0 0,-1 1 0 0 0,-8 13-1 0 0,-8 13 627 0 0,-13 51-501 0 0,-30 129 0 0 0,33-107-256 0 0,30-104-32 0 0,-60 228 0 0 0,52-190 0 0 0,1 1 0 0 0,3 0 0 0 0,1 70 0 0 0,5-89 0 0 0,1 1 0 0 0,12 44 0 0 0,20 43 0 0 0,-28-96 502 0 0,0 0 0 0 0,0 0 0 0 0,15 20-1 0 0,-22-34-476 0 0,7 6-9 0 0,2-4 56 0 0,-7-3 299 0 0,-2 0-361 0 0,0 0 1 0 0,0 0 0 0 0,0 0-1 0 0,1 0 1 0 0,-1 0-1 0 0,0 0 1 0 0,0 0 0 0 0,0 0-1 0 0,1 0 1 0 0,-1 0-1 0 0,0 0 1 0 0,0 0-1 0 0,0 0 1 0 0,1 0 0 0 0,-1 0-1 0 0,0 0 1 0 0,0-1-1 0 0,0 1 1 0 0,1 0 0 0 0,-1 0-1 0 0,0 0 1 0 0,0 0-1 0 0,0 0 1 0 0,0 0 0 0 0,0-1-1 0 0,1 1 1 0 0,-1 0-1 0 0,0 0 1 0 0,0 0 0 0 0,0 0-1 0 0,0-1 1 0 0,0 1-1 0 0,0 0 1 0 0,0 0 0 0 0,0-1-1 0 0,-2-6 527 0 0,-9-6 150 0 0,-3 3-2707 0 0,-9-1-5696 0 0,15 8 4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4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 10135 0 0,'0'0'231'0'0,"0"0"29"0"0,0 0 19 0 0,-8-5 10190 0 0,8 5-9929 0 0,20 17 305 0 0,1-1 0 0 0,25 15 1 0 0,-39-27-754 0 0,-1 1 1 0 0,-1 0 0 0 0,1 0-1 0 0,-1 0 1 0 0,0 0 0 0 0,0 1-1 0 0,0 0 1 0 0,-1 0 0 0 0,0 0-1 0 0,4 8 1 0 0,8 12 5 0 0,24 23-98 0 0,-31-40 0 0 0,18 12 0 0 0,-21-14 0 0 0,-1-1-64 0 0,-5-4-273 0 0,0-2-138 0 0,0 0-33 0 0,0 0-4 0 0,0 0 0 0 0,0 0 0 0 0,-5-5-2565 0 0,1 2-3102 0 0,-1-1 1347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01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52 10135 0 0,'0'0'464'0'0,"0"0"-9"0"0,0 0-155 0 0,0 0 443 0 0,-5-6 3287 0 0,-11-12 182 0 0,15 17-3696 0 0,0-1-4 0 0,0-2-309 0 0,1 1-1 0 0,-1-1 1 0 0,1 1-1 0 0,-1-1 1 0 0,1 1 0 0 0,0-1-1 0 0,0 1 1 0 0,1-1-1 0 0,-1 1 1 0 0,1-1 0 0 0,0 1-1 0 0,0-1 1 0 0,0 1-1 0 0,2-5 1 0 0,5-26 941 0 0,-7 31-1142 0 0,-1 0 0 0 0,1 0-1 0 0,0 0 1 0 0,1 0 0 0 0,-1 0 0 0 0,0 0 0 0 0,1 0 0 0 0,0 0 0 0 0,0 0-1 0 0,2-2 1 0 0,7-13-5 0 0,-7 12 38 0 0,0 0 0 0 0,0 0 0 0 0,10-9 0 0 0,6-10 268 0 0,-18 22-274 0 0,1-1 54 0 0,0-1 0 0 0,0 0 0 0 0,0 1 0 0 0,1 0 0 0 0,0 0 0 0 0,0 0-1 0 0,0 0 1 0 0,0 1 0 0 0,0 0 0 0 0,1 0 0 0 0,0 0 0 0 0,-1 0 0 0 0,1 0 0 0 0,0 1 0 0 0,0 0 0 0 0,1 0 0 0 0,-1 1 0 0 0,7-2 0 0 0,-1 2-83 0 0,-7 1 0 0 0,0 1 0 0 0,-1 0 0 0 0,1 0 0 0 0,0 0 0 0 0,0 0 0 0 0,-1 1 0 0 0,1-1 0 0 0,-1 1 0 0 0,0 0 0 0 0,4 2 0 0 0,-6-3 0 0 0,0 0 0 0 0,0 0 0 0 0,0 0 0 0 0,0 0 0 0 0,0 0 0 0 0,-1 0 0 0 0,1 0 0 0 0,0 0 0 0 0,-1 1 0 0 0,1-1 0 0 0,-1 0 0 0 0,1 0 0 0 0,-1 0 0 0 0,1 1 0 0 0,-1-1 0 0 0,0 0 0 0 0,0 1 0 0 0,0-1 0 0 0,0 0 0 0 0,0 0 0 0 0,0 1 0 0 0,0-1 0 0 0,0 0 0 0 0,0 1 0 0 0,0-1 0 0 0,-1 0 0 0 0,1 0 0 0 0,-1 1 0 0 0,1-1 0 0 0,-1 0 0 0 0,1 0 0 0 0,-1 0 0 0 0,0 1 0 0 0,-1 0 0 0 0,-3 7 0 0 0,3-6 0 0 0,0-1 0 0 0,1 1 0 0 0,-1-1 0 0 0,1 1 0 0 0,-1 0 0 0 0,1-1 0 0 0,0 1 0 0 0,0 0 0 0 0,1 0 0 0 0,-2 5 0 0 0,2-5 0 0 0,-1-1 0 0 0,0 1 0 0 0,1 0 0 0 0,-1 0 0 0 0,-1 0 0 0 0,-1 4 0 0 0,1-5 0 0 0,1 0 0 0 0,0 1 0 0 0,0-1 0 0 0,0 0 0 0 0,0 1 0 0 0,1-1 0 0 0,-1 1 0 0 0,1 0 0 0 0,-1 3 0 0 0,0-4 0 0 0,1 0 0 0 0,-1 0 0 0 0,0 1 0 0 0,1-1 0 0 0,-1 0 0 0 0,0 0 0 0 0,0 0 0 0 0,-1 0 0 0 0,-2 3 0 0 0,-5 6 0 0 0,17-24 0 0 0,-3 4 0 0 0,1 0 0 0 0,0 1 0 0 0,0-1 0 0 0,1 1 0 0 0,0 1 0 0 0,0-1 0 0 0,12-9 0 0 0,-6 8 0 0 0,-4 3 0 0 0,0 0 0 0 0,0-1 0 0 0,-1 0 0 0 0,8-10 0 0 0,-12 13 0 0 0,1-1 0 0 0,-1 1 0 0 0,1 0 0 0 0,0 1 0 0 0,0-1 0 0 0,0 1 0 0 0,11-5 0 0 0,-12 6 0 0 0,-1 1 0 0 0,1-1 0 0 0,0 1 0 0 0,0 0 0 0 0,0 0 0 0 0,0 0 0 0 0,0 1 0 0 0,0 0 0 0 0,0-1 0 0 0,0 1 0 0 0,0 1 0 0 0,7 0 0 0 0,-1 3 0 0 0,-8-2 0 0 0,0-1 0 0 0,0 1 0 0 0,-1-1 0 0 0,1 1 0 0 0,0 0 0 0 0,-1 0 0 0 0,1 0 0 0 0,-1 0 0 0 0,0 0 0 0 0,1 0 0 0 0,-1 0 0 0 0,0 0 0 0 0,0 1 0 0 0,-1-1 0 0 0,1 0 0 0 0,0 1 0 0 0,-1-1 0 0 0,1 0 0 0 0,-1 1 0 0 0,0-1 0 0 0,0 1 0 0 0,0-1 0 0 0,0 0 0 0 0,0 1 0 0 0,-1-1 0 0 0,1 1 0 0 0,-1-1 0 0 0,1 0 0 0 0,-1 1 0 0 0,0-1 0 0 0,-2 3 0 0 0,-22 33 0 0 0,16-26 0 0 0,5-3 0 0 0,0 10 0 0 0,0-13 0 0 0,0-3 0 0 0,-2 2 0 0 0,1-9 0 0 0,5 4 0 0 0,0-1 0 0 0,0 1 0 0 0,-1 0 0 0 0,1 0 0 0 0,0-1 0 0 0,0 1 0 0 0,0 0 0 0 0,-1 0 0 0 0,1-1 0 0 0,0 1 0 0 0,0 0 0 0 0,0-1 0 0 0,0 1 0 0 0,0 0 0 0 0,0-1 0 0 0,-1 1 0 0 0,1 0 0 0 0,0-1 0 0 0,0 1 0 0 0,0 0 0 0 0,0-1 0 0 0,0 1 0 0 0,0 0 0 0 0,1-1 0 0 0,-1 1 0 0 0,0 0 0 0 0,0-1 0 0 0,0 1 0 0 0,0 0 0 0 0,0 0 0 0 0,0-1 0 0 0,0 1 0 0 0,1-1 0 0 0,5-9 0 0 0,-5 7 0 0 0,0-1 0 0 0,0 1 0 0 0,1 0 0 0 0,-1 0 0 0 0,1 0 0 0 0,0 0 0 0 0,0 0 0 0 0,0 1 0 0 0,1-1 0 0 0,-1 1 0 0 0,0-1 0 0 0,5-2 0 0 0,-4 2 0 0 0,0-1 0 0 0,0 1 0 0 0,0-1 0 0 0,0 1 0 0 0,3-8 0 0 0,12-13 0 0 0,-3 10 0 0 0,0 0 0 0 0,2 2 0 0 0,-1-1 0 0 0,2 2 0 0 0,0 0 0 0 0,31-13 0 0 0,-39 21 0 0 0,1 0 0 0 0,16-3 0 0 0,-18 4 0 0 0,-9 2 0 0 0,1-1 0 0 0,0 1 0 0 0,0 0 0 0 0,0 0 0 0 0,0 0 0 0 0,-1 0 0 0 0,1 0 0 0 0,0 0 0 0 0,0 0 0 0 0,0 0 0 0 0,0 0 0 0 0,0 0 0 0 0,0 1 0 0 0,-1-1 0 0 0,2 1 0 0 0,1 4 0 0 0,-3-5 0 0 0,2 3 0 0 0,0 0 0 0 0,0 0 0 0 0,-1 0 0 0 0,1 0 0 0 0,-1 0 0 0 0,0 0 0 0 0,0 0 0 0 0,0 1 0 0 0,0-1 0 0 0,-1 0 0 0 0,1 1 0 0 0,-1-1 0 0 0,0 5 0 0 0,1 5 0 0 0,0-2 0 0 0,0 1 0 0 0,-1-1 0 0 0,-1 0 0 0 0,0 0 0 0 0,0 1 0 0 0,-5 17 0 0 0,4-19 0 0 0,2-11-5 0 0,0 1-1 0 0,0 0 1 0 0,0 0-1 0 0,0 0 1 0 0,-1 0 0 0 0,1 0-1 0 0,0 0 1 0 0,0 0-1 0 0,0 0 1 0 0,0 0 0 0 0,0 0-1 0 0,0 0 1 0 0,0 0-1 0 0,-1 0 1 0 0,1 0 0 0 0,0 0-1 0 0,0-1 1 0 0,0 1-1 0 0,0 0 1 0 0,0 0 0 0 0,0 0-1 0 0,-1 0 1 0 0,1 0-1 0 0,0 1 1 0 0,0-1 0 0 0,0 0-1 0 0,0 0 1 0 0,0 0-1 0 0,0 0 1 0 0,0 0-1 0 0,-1 0 1 0 0,1 0 0 0 0,0 0-1 0 0,0 0 1 0 0,0 0-1 0 0,0 0 1 0 0,0 0 0 0 0,0 0-1 0 0,0 0 1 0 0,0 0-1 0 0,0 1 1 0 0,-1-1 0 0 0,1 0-1 0 0,0 0 1 0 0,0 0-1 0 0,0 0 1 0 0,0 0 0 0 0,0 0-1 0 0,0 0 1 0 0,0 1-1 0 0,0-1 1 0 0,0 0 0 0 0,0 0-1 0 0,0 0 1 0 0,0 0-1 0 0,0 0 1 0 0,0 0 0 0 0,0 0-1 0 0,0 1 1 0 0,0-1-1 0 0,0 0 1 0 0,0 0-1 0 0,0 0 1 0 0,0 0 0 0 0,-5-7-1148 0 0,5 7 984 0 0,-19-33-3769 0 0,9 9 1893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02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7 10135 0 0,'0'0'231'0'0,"0"0"29"0"0,0 0 19 0 0,2 0-41 0 0,5-2-44 0 0,-5 1 552 0 0,3-3 822 0 0,-5 4 4147 0 0,-82 46-3610 0 0,79-45-2099 0 0,0 2 3 0 0,0-1 1 0 0,0 0-1 0 0,0 0 1 0 0,-1 0-1 0 0,1-1 1 0 0,-6 3-1 0 0,7-4 362 0 0,2 0 117 0 0,5 0-90 0 0,0 0-318 0 0,0 0 0 0 0,1 0 0 0 0,-1-1 0 0 0,0 0-1 0 0,0 0 1 0 0,1 0 0 0 0,-1-1 0 0 0,6-2 0 0 0,-6 2-39 0 0,-1 2-1 0 0,0-1 1 0 0,0 1 0 0 0,9-1-1 0 0,-10 1 166 0 0,1 0 1 0 0,-1 0-1 0 0,1 0 0 0 0,-1-1 0 0 0,7-1 0 0 0,-8 2 237 0 0,5 8-278 0 0,-6-6-165 0 0,0 0 0 0 0,-1 0 0 0 0,1 0 0 0 0,-1 0 0 0 0,0 0 0 0 0,1 0 0 0 0,-1 0 0 0 0,0 0 0 0 0,0 0 0 0 0,0 0 0 0 0,-1 0 0 0 0,1 0 0 0 0,-1 3 0 0 0,-9 29 0 0 0,7-29 0 0 0,0 0 0 0 0,0 0 0 0 0,0-1 0 0 0,-1 1 0 0 0,0-1 0 0 0,0 1 0 0 0,-7 4 0 0 0,-4 6 0 0 0,-9 7 0 0 0,18-17 0 0 0,-1 1 0 0 0,-9 11 0 0 0,15-14 0 0 0,0-2 0 0 0,0 0 0 0 0,1-1 0 0 0,-1 1 0 0 0,1 0 0 0 0,-1 0 0 0 0,0-1 0 0 0,0 1 0 0 0,1 0 0 0 0,-1-1 0 0 0,0 1 0 0 0,0-1 0 0 0,0 1 0 0 0,0-1 0 0 0,0 1 0 0 0,0-1 0 0 0,0 1 0 0 0,0-1 0 0 0,0 0 0 0 0,0 0 0 0 0,0 0 0 0 0,0 1 0 0 0,-1-1 0 0 0,-3-2 0 0 0,10-1 0 0 0,4 5 0 0 0,-5 2 0 0 0,0 0 0 0 0,-1 0 0 0 0,1 0 0 0 0,-1 0 0 0 0,0 1 0 0 0,-1-1 0 0 0,1 1 0 0 0,-1 0 0 0 0,0 0 0 0 0,3 8 0 0 0,-4-6 0 0 0,0 1 0 0 0,0 0 0 0 0,-1 0 0 0 0,0 0 0 0 0,-1-1 0 0 0,0 1 0 0 0,-3 14 0 0 0,1-5 0 0 0,-1 7 0 0 0,-1 0 0 0 0,-8 24 0 0 0,9-36 0 0 0,-1 0 0 0 0,0-1 0 0 0,-1 1 0 0 0,0-1 0 0 0,-14 18 0 0 0,19-28 0 0 0,-2 4-3 0 0,-1 0 0 0 0,-1 0 0 0 0,1 0 0 0 0,-1 0 0 0 0,-8 5 0 0 0,10-8 11 0 0,-1 0-1 0 0,0 0 1 0 0,0-1-1 0 0,0 1 1 0 0,0-1-1 0 0,0 0 1 0 0,0 0-1 0 0,0 0 1 0 0,0-1-1 0 0,0 0 1 0 0,-8 0-1 0 0,6 0 187 0 0,0-2-1 0 0,0 1 1 0 0,0-1-1 0 0,0 1 1 0 0,1-2 0 0 0,-1 1-1 0 0,0-1 1 0 0,1 0-1 0 0,-7-4 1 0 0,10 6-170 0 0,1 1-23 0 0,0-1 0 0 0,0 0 0 0 0,1 1 0 0 0,-1-1 0 0 0,0 1 0 0 0,0-1 0 0 0,0 0 1 0 0,0 0-1 0 0,1 1 0 0 0,-1-1 0 0 0,0 0 0 0 0,1 0 0 0 0,-1 0 0 0 0,1 0 0 0 0,-1 0 0 0 0,1 0 0 0 0,-1 0 0 0 0,0-1 0 0 0,1 0-1 0 0,0 1-1 0 0,0-1 1 0 0,0 0 0 0 0,1 1-1 0 0,-1-1 1 0 0,0 1 0 0 0,1-1-1 0 0,-1 1 1 0 0,1-1 0 0 0,-1 1-1 0 0,2-2 1 0 0,-2 2 0 0 0,1 0 0 0 0,-1 0 0 0 0,0 0 0 0 0,0 0 0 0 0,0 0 0 0 0,0 0 0 0 0,0 0 0 0 0,0 0 0 0 0,0 0 0 0 0,0 0 0 0 0,0 0 0 0 0,0 0 0 0 0,-1 0 0 0 0,1 1 0 0 0,0-1 0 0 0,0 0 0 0 0,-1 0 0 0 0,1 0 0 0 0,-1 0 0 0 0,1 0 0 0 0,-2-1 0 0 0,2 2 0 0 0,-1-1 0 0 0,1 0 0 0 0,-1 0 0 0 0,1 1 0 0 0,-1-1 0 0 0,1 0 0 0 0,-1 0 0 0 0,1 0 0 0 0,0 1 0 0 0,0-1 0 0 0,0 0 0 0 0,-1 0 0 0 0,1 0 0 0 0,0 0 0 0 0,0 0 0 0 0,0 0 0 0 0,0 1 0 0 0,0-1 0 0 0,0 0 0 0 0,1 0 0 0 0,-1 0 0 0 0,0-1 0 0 0,6-5-64 0 0,-5 6-273 0 0,3-1-22 0 0,-2 2-1281 0 0,0-1-4626 0 0,-2 1-1892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03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9351 0 0,'0'0'439'0'0,"3"0"62"0"0,5-1 33 0 0,-6 1-65 0 0,-2 0-169 0 0,0 0 442 0 0,0 0 229 0 0,0 0 42 0 0,0 0-127 0 0,0 0-508 0 0,0 0 38 0 0,2-1 80 0 0,3-2-324 0 0,0 0-37 0 0,-1 0 1 0 0,1 1-1 0 0,0 0 0 0 0,0 0 1 0 0,1 0-1 0 0,9-2 0 0 0,-3 3-135 0 0,-9 2 0 0 0,1 0 0 0 0,-1-1 0 0 0,0 0 0 0 0,0 0 0 0 0,1 0 0 0 0,3-1 0 0 0,24-4 0 0 0,-23 4-277 0 0,1 1 0 0 0,0-1 1 0 0,-1 2-1 0 0,14 1 0 0 0,-20-2-507 0 0,-2 0-1144 0 0,3-12-2329 0 0,-2 9 3544 0 0,6-12-1845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03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7503 0 0,'0'0'399'0'0,"0"0"60"0"0,4-8 442 0 0,9-11-608 0 0,-4 12 2424 0 0,-5 6-2148 0 0,0 1-1 0 0,0 0 0 0 0,0-1 1 0 0,0 1-1 0 0,0 1 0 0 0,5 0 1 0 0,7 0 179 0 0,-16-1-731 0 0,0 0 0 0 0,1 0 1 0 0,-1 0-1 0 0,0 0 0 0 0,0 0 0 0 0,1 0 0 0 0,-1 0 0 0 0,0 0 0 0 0,1 0 1 0 0,-1 0-1 0 0,0 0 0 0 0,0 0 0 0 0,1 0 0 0 0,-1 0 0 0 0,0 0 0 0 0,0 0 1 0 0,1 1-1 0 0,-1-1 0 0 0,0 0 0 0 0,0 0 0 0 0,0 0 0 0 0,1 0 0 0 0,-1 1 1 0 0,0-1-1 0 0,0 0 0 0 0,0 0 0 0 0,0 0 0 0 0,1 1 0 0 0,-1-1 0 0 0,0 0 1 0 0,7 10 66 0 0,94 115 1773 0 0,-77-94-1666 0 0,-21-26-191 0 0,1 0 0 0 0,-1 1 0 0 0,5 10 0 0 0,9 16 0 0 0,-16-30 0 0 0,-1-1 0 0 0,1 0 0 0 0,0 1 0 0 0,0-1 0 0 0,0 0 0 0 0,-1 0 0 0 0,2 0 0 0 0,-1 0 0 0 0,0 1 0 0 0,0-2 0 0 0,0 1 0 0 0,0 0 0 0 0,0 0 0 0 0,1 0 0 0 0,-1 0 0 0 0,0-1 0 0 0,1 1 0 0 0,-1-1 0 0 0,3 1 0 0 0,4 2 0 0 0,-4 1-502 0 0,-9-3-653 0 0,-7-2-1008 0 0,8 0 1596 0 0,1-1 1 0 0,-1 1-1 0 0,1-1 0 0 0,0 0 1 0 0,0 0-1 0 0,0 0 0 0 0,0 0 1 0 0,0-1-1 0 0,1 1 1 0 0,-1-1-1 0 0,1 0 0 0 0,-1 1 1 0 0,-1-5-1 0 0,-1-8-1480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03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2 15663 0 0,'0'0'356'0'0,"0"0"50"0"0,0 0 20 0 0,0 0-42 0 0,0 0-42 0 0,2-1 750 0 0,15-6 1872 0 0,-15 7-1567 0 0,-2 0-575 0 0,0 0-248 0 0,0 0-50 0 0,-8-3 76 0 0,8 3-590 0 0,-1 0 0 0 0,1 0 1 0 0,0 0-1 0 0,-1 0 0 0 0,1 0 0 0 0,-1 0 1 0 0,1 0-1 0 0,0 0 0 0 0,-1 0 0 0 0,1 0 1 0 0,0 0-1 0 0,-1 1 0 0 0,1-1 0 0 0,0 0 0 0 0,-1 0 1 0 0,1 0-1 0 0,-1 1 0 0 0,1-1 0 0 0,0 0 1 0 0,0 0-1 0 0,-1 1 0 0 0,1-1 0 0 0,0 0 1 0 0,0 0-1 0 0,-1 1 0 0 0,1-1 0 0 0,0 0 1 0 0,0 1-1 0 0,0-1 0 0 0,-1 0 0 0 0,1 1 1 0 0,0-1-1 0 0,0 1 0 0 0,0-1 0 0 0,0 0 1 0 0,0 1-1 0 0,0-1 0 0 0,0 0 0 0 0,0 1 1 0 0,0 0 39 0 0,-43 68 1539 0 0,37-60-1585 0 0,0 0 0 0 0,-1-1 0 0 0,1 0 0 0 0,-11 9 0 0 0,8-8-5 0 0,0 1-1 0 0,-10 13 1 0 0,-13 21 1 0 0,-43 45 0 0 0,69-81-5533 0 0,6-8-2654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05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1 10135 0 0,'-4'-1'-2679'0'0,"1"0"4786"0"0,-1-1 5180 0 0,3 0-651 0 0,2 0-5687 0 0,0 1-433 0 0,0 0-72 0 0,2-3-289 0 0,-3 3-108 0 0,1 0 0 0 0,0-1 0 0 0,0 1 1 0 0,0 0-1 0 0,0 0 0 0 0,0 0 0 0 0,0 0 1 0 0,0 0-1 0 0,1 0 0 0 0,-1 0 0 0 0,0 1 0 0 0,0-1 1 0 0,1 0-1 0 0,-1 1 0 0 0,0-1 0 0 0,1 1 1 0 0,-1-1-1 0 0,1 1 0 0 0,-1 0 0 0 0,0 0 0 0 0,3-1 1 0 0,0 2 80 0 0,0 1 0 0 0,0-1 1 0 0,0 1-1 0 0,0-1 0 0 0,-1 1 0 0 0,1 0 1 0 0,4 4-1 0 0,-8-6-128 0 0,8 5 144 0 0,-2 0-1 0 0,1 1 0 0 0,0 0 1 0 0,-1 0-1 0 0,0 1 1 0 0,9 13-1 0 0,-1 1 371 0 0,13 26 0 0 0,-22-37-512 0 0,0-1 1 0 0,0 2-1 0 0,-1-1 0 0 0,0 0 0 0 0,-1 1 1 0 0,3 14-1 0 0,5 32-2 0 0,-5-30 0 0 0,-1 0 0 0 0,3 51 0 0 0,-5 10 0 0 0,0 30 0 0 0,-3-34 0 0 0,1-51 0 0 0,-2-1 0 0 0,-6 48 0 0 0,7-78 0 0 0,-11 63 0 0 0,-5 86 0 0 0,15-146 0 0 0,0 1 0 0 0,0 0 0 0 0,0-1 0 0 0,0 1 0 0 0,-1-1 0 0 0,-3 6 0 0 0,3-5 0 0 0,0-1 0 0 0,0 1 0 0 0,0-1 0 0 0,1 1 0 0 0,-1 11 0 0 0,0-6 26 0 0,1-1 0 0 0,-1 0 0 0 0,-1 0 0 0 0,0 0 0 0 0,-7 18 0 0 0,4-13 117 0 0,-5 21 1 0 0,-11 38 1445 0 0,20-69-1586 0 0,0 0 0 0 0,0 0-1 0 0,-1 0 1 0 0,0-1 0 0 0,0 1 0 0 0,-6 7-1 0 0,-8 11-5 0 0,-1 4 3 0 0,16-20 0 0 0,7-2-201 0 0,-4-5-850 0 0,8-8-1900 0 0,-5-1 1418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08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1 8287 0 0,'0'0'191'0'0,"0"0"26"0"0,0 0 9 0 0,0 0 42 0 0,0 0 158 0 0,0 0 72 0 0,0 0 12 0 0,0 0 2 0 0,1-2 0 0 0,1-5 0 0 0,-2 5 0 0 0,0 2 0 0 0,0 0 0 0 0,1-2 0 0 0,-2 1-189 0 0,1-3-600 0 0,8-6 3471 0 0,-6 9-2823 0 0,0-1 136 0 0,0 0 1 0 0,1-1 0 0 0,-1 1-1 0 0,1 0 1 0 0,2-1-1 0 0,22-13 2133 0 0,-17 9-2624 0 0,22-15-16 0 0,-16 11 1024 0 0,33-18 0 0 0,-43 26-1024 0 0,-5 2 0 0 0,1 0 0 0 0,-1 0 0 0 0,1 0 0 0 0,0 0 0 0 0,-1 0 0 0 0,1 0 0 0 0,0 1 0 0 0,-1-1 0 0 0,1 1 0 0 0,3-1 0 0 0,10-4 0 0 0,-13 4 0 0 0,1 0 0 0 0,0 0 0 0 0,0 1 0 0 0,0-1 0 0 0,0 0 0 0 0,5 1 0 0 0,-7 0 0 0 0,-1 0 0 0 0,1 0 0 0 0,0 0 0 0 0,0 0 0 0 0,0 0 0 0 0,0-1 0 0 0,0 1 0 0 0,-1 0 0 0 0,1 0 0 0 0,0-1 0 0 0,0 1 0 0 0,0 0 0 0 0,0-1 0 0 0,2-1 0 0 0,1 1 0 0 0,-1-1 0 0 0,0 1 0 0 0,0 0 0 0 0,0 0 0 0 0,1 0 0 0 0,2 0 0 0 0,4-1 0 0 0,20-3 0 0 0,11-4 0 0 0,-37 9 0 0 0,0-1 0 0 0,1 1 0 0 0,-1 0 0 0 0,0 0 0 0 0,9 2 0 0 0,28 2 0 0 0,-26-4 0 0 0,-1 0 0 0 0,21-5 0 0 0,-13 2 0 0 0,5 2 0 0 0,61 4 0 0 0,-62-1 0 0 0,15 0 0 0 0,-12-3 0 0 0,42 3 0 0 0,-28-3 0 0 0,-1 3 0 0 0,72 11 0 0 0,-51-5 0 0 0,-10-2 0 0 0,50 7 0 0 0,-29-5 0 0 0,36-1 0 0 0,-33-3 0 0 0,53 1 248 0 0,95-5-178 0 0,-96-3-60 0 0,-74-1-10 0 0,-33 2 0 0 0,24 1 0 0 0,-33 1 0 0 0,0-1 0 0 0,1 0 0 0 0,15-5 0 0 0,-13 3 0 0 0,26-2 0 0 0,48-2 0 0 0,71 7 0 0 0,-17-3-268 0 0,-52 0 254 0 0,81-4 16 0 0,-117 5-2 0 0,77 5 0 0 0,-64 1 0 0 0,-18-4 0 0 0,0-3 0 0 0,90-15 0 0 0,-88 9 0 0 0,101-4 0 0 0,-23 5 0 0 0,-54 1 0 0 0,44 5 0 0 0,12-4 0 0 0,-38 0 0 0 0,51-3 0 0 0,-6 1 0 0 0,-15 12 0 0 0,-96-3 0 0 0,-11 0 0 0 0,35-4 0 0 0,-43 2 0 0 0,1 0 0 0 0,16 2 0 0 0,9 0 0 0 0,-2 1 0 0 0,-28-1 0 0 0,1 0 0 0 0,0 0 0 0 0,10-1 0 0 0,-12-1 0 0 0,15 3 0 0 0,-7 0 0 0 0,-11 0 0 0 0,-1-2 0 0 0,-1 0 0 0 0,1 1 0 0 0,0-1 0 0 0,-1 0 0 0 0,1 1 0 0 0,0-1 0 0 0,-1 0 0 0 0,1 0 0 0 0,0 1 0 0 0,-1-1 0 0 0,1 0 0 0 0,0 0 0 0 0,0 0 0 0 0,-1 0 0 0 0,1 0 0 0 0,0 0 0 0 0,-1 0 0 0 0,1 0 0 0 0,0-1 0 0 0,0 1 0 0 0,0 0 0 0 0,7-3 0 0 0,-1 0 0 0 0,0 0-71 0 0,-7 3 40 0 0,0 0 0 0 0,0 0 0 0 0,0-1 0 0 0,1 1 0 0 0,-1 0 0 0 0,0-1 0 0 0,0 1 0 0 0,0 0 0 0 0,0-1 0 0 0,0 1 0 0 0,0 0 0 0 0,0-1 0 0 0,0 1-1 0 0,0 0 1 0 0,0-1 0 0 0,0 1 0 0 0,0 0 0 0 0,0-1 0 0 0,0 1 0 0 0,0 0 0 0 0,0-1 0 0 0,0 1 0 0 0,0 0 0 0 0,0-1 0 0 0,-1 1-45 0 0,-1-8-433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10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35 10135 0 0,'0'0'464'0'0,"0"0"-9"0"0,-7 1-278 0 0,-10 1-37 0 0,16-2 586 0 0,-15 3 2280 0 0,15-3-2782 0 0,0 0 0 0 0,0 0 0 0 0,0 1-1 0 0,0-1 1 0 0,0 0 0 0 0,1 0 0 0 0,-1 0-1 0 0,0-1 1 0 0,0 1 0 0 0,0 0 0 0 0,0 0-1 0 0,0 0 1 0 0,0-1 0 0 0,1 1 0 0 0,-1 0-1 0 0,0-1 1 0 0,0 1 0 0 0,0 0 0 0 0,1-1-1 0 0,-1 1 1 0 0,0-1 0 0 0,0 0 0 0 0,1 1-1 0 0,-1-1 1 0 0,1 0 0 0 0,-1 1 0 0 0,0-1-1 0 0,1 0 1 0 0,-1 0 0 0 0,0-2 56 0 0,0 0 0 0 0,1 0 0 0 0,-1 0 0 0 0,1 0 1 0 0,0 0-1 0 0,0 0 0 0 0,0-4 0 0 0,0 1 102 0 0,0 2-325 0 0,1 0 0 0 0,-1 0-1 0 0,1 0 1 0 0,0 0 0 0 0,0 0-1 0 0,1 0 1 0 0,-1 0 0 0 0,4-5 0 0 0,19-31 436 0 0,-9 17-369 0 0,-9 13 132 0 0,1-1 0 0 0,1 1 0 0 0,11-12 0 0 0,-14 17-142 0 0,-1 1 0 0 0,1 0-1 0 0,0 0 1 0 0,0 0 0 0 0,1 0 0 0 0,-1 1 0 0 0,1 0-1 0 0,7-3 1 0 0,-5 4-114 0 0,-7 2 0 0 0,1 0 0 0 0,-1 0 0 0 0,1 0 0 0 0,-1 0 0 0 0,1 0 0 0 0,-1 1 0 0 0,1-1 0 0 0,-1 0 0 0 0,1 1 0 0 0,-1 0 0 0 0,0-1 0 0 0,1 1 0 0 0,-1 0 0 0 0,0-1 0 0 0,0 1 0 0 0,1 0 0 0 0,-1 0 0 0 0,0 0 0 0 0,0 0 0 0 0,0 0 0 0 0,0 0 0 0 0,0 0 0 0 0,0 1 0 0 0,0-1 0 0 0,-1 0 0 0 0,1 0 0 0 0,0 1 0 0 0,-1-1 0 0 0,1 1 0 0 0,-1-1 0 0 0,1 3 0 0 0,1 0 0 0 0,4 12 0 0 0,-1 1 0 0 0,-1 0 0 0 0,5 31 0 0 0,-6-27 0 0 0,-2-14 0 0 0,0 0 0 0 0,0 0 0 0 0,0 0 0 0 0,-1 0 0 0 0,0 0 0 0 0,0 0 0 0 0,-3 9 0 0 0,0-6 0 0 0,-1-2 0 0 0,4-8 0 0 0,0-1 0 0 0,0 1 0 0 0,0 0 0 0 0,0 0 0 0 0,0 0 0 0 0,0-1 0 0 0,0 1 0 0 0,0 0 0 0 0,0 0 0 0 0,-1 0 0 0 0,1 0 0 0 0,0-1 0 0 0,0 1 0 0 0,0 0 0 0 0,0 0 0 0 0,0 0 0 0 0,0 0 0 0 0,0 0 0 0 0,0-1 0 0 0,-1 1 0 0 0,1 0 0 0 0,0 0 0 0 0,0 0 0 0 0,0 0 0 0 0,0 0 0 0 0,0 0 0 0 0,-1 0 0 0 0,1-1 0 0 0,0 1 0 0 0,0 0 0 0 0,0 0 0 0 0,-1 0 0 0 0,1 0 0 0 0,0 0 0 0 0,0 0 0 0 0,0 0 0 0 0,0 0 0 0 0,-1 0 0 0 0,1 0 0 0 0,0 0 0 0 0,0 0 0 0 0,0 0 0 0 0,-1 0 0 0 0,1 0 0 0 0,0 0 0 0 0,0 0 0 0 0,0 0 0 0 0,0 1 0 0 0,-1-1 0 0 0,1 0 0 0 0,0 0 0 0 0,0 0 0 0 0,0 0 0 0 0,0 0 0 0 0,0 0 0 0 0,-1 0 0 0 0,1 1 0 0 0,0-1 0 0 0,0 0 0 0 0,0 0 0 0 0,0 0 0 0 0,0 0 0 0 0,0 1 0 0 0,0-1 0 0 0,0 0 0 0 0,-1 0 0 0 0,1 0 0 0 0,0 1 0 0 0,-2-13 0 0 0,2 7 0 0 0,0-1 0 0 0,0 1 0 0 0,1-1 0 0 0,0 1 0 0 0,0 0 0 0 0,0 0 0 0 0,1-1 0 0 0,0 1 0 0 0,0 0 0 0 0,4-8 0 0 0,4-4 0 0 0,19-24 0 0 0,-21 30 0 0 0,-3 4 0 0 0,1 0 0 0 0,-1 0 0 0 0,1 1 0 0 0,0 0 0 0 0,1 0 0 0 0,-1 1 0 0 0,1-1 0 0 0,0 2 0 0 0,8-5 0 0 0,-14 8 0 0 0,0 0 0 0 0,0 1 0 0 0,1-1 0 0 0,-1 1 0 0 0,0-1 0 0 0,0 1 0 0 0,0-1 0 0 0,1 1 0 0 0,-1 0 0 0 0,0 0 0 0 0,0 0 0 0 0,1 0 0 0 0,-1 0 0 0 0,0 0 0 0 0,0 0 0 0 0,1 0 0 0 0,-1 0 0 0 0,0 0 0 0 0,0 1 0 0 0,1-1 0 0 0,-1 0 0 0 0,0 1 0 0 0,0-1 0 0 0,0 1 0 0 0,0 0 0 0 0,1-1 0 0 0,-1 1 0 0 0,0 0 0 0 0,0 0 0 0 0,1 1 0 0 0,0 0 0 0 0,1 1 0 0 0,0 0 0 0 0,0 0 0 0 0,-1 1 0 0 0,1 0 0 0 0,-1-1 0 0 0,0 1 0 0 0,0 0 0 0 0,0 0 0 0 0,0 0 0 0 0,1 7 0 0 0,1 2 0 0 0,-1-1 0 0 0,1 19 0 0 0,-2-22 0 0 0,-2-2 0 0 0,1 0 0 0 0,-1-1 0 0 0,0 1 0 0 0,-1 8 0 0 0,-1-6 0 0 0,2-8-66 0 0,0 0 0 0 0,0-1 1 0 0,0 1-1 0 0,0 0 0 0 0,0 0 0 0 0,-1-1 0 0 0,1 1 1 0 0,0 0-1 0 0,0-1 0 0 0,-1 1 0 0 0,1 0 0 0 0,-1-1 1 0 0,1 1-1 0 0,0 0 0 0 0,-1-1 0 0 0,1 1 0 0 0,-1-1 0 0 0,1 1 1 0 0,-1-1-1 0 0,0 1 0 0 0,1-1 0 0 0,-1 1 0 0 0,1-1 1 0 0,-1 0-1 0 0,0 1 0 0 0,1-1 0 0 0,-1 0 0 0 0,0 1 1 0 0,0-1-1 0 0,1 0 0 0 0,-1 0 0 0 0,0 0 0 0 0,0 0 1 0 0,0 0-106 0 0,-1 1-341 0 0,2-1 0 0 0,0 0-204 0 0,-12-10-4841 0 0,8 2 3510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11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5663 0 0,'0'0'356'0'0,"0"0"50"0"0,2 0 20 0 0,64-11 728 0 0,-41 6 712 0 0,1 1 1 0 0,33-1-1 0 0,99-1 97 0 0,-137 1-2364 0 0,-20 5-74 0 0,-1 0-33 0 0,0 0-276 0 0,0-2-1144 0 0,-9-17-3042 0 0,7 16 2412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11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5663 0 0,'0'0'356'0'0,"0"0"50"0"0,0 0 20 0 0,0 0-42 0 0,0 0-112 0 0,0 0 463 0 0,0 0 234 0 0,0 0 45 0 0,0 0-61 0 0,0 0-288 0 0,0 0-121 0 0,0 0-28 0 0,1 2-72 0 0,-1 13-94 0 0,0 1 0 0 0,0 0 0 0 0,-2-1-1 0 0,0 1 1 0 0,-7 23 0 0 0,5-19-229 0 0,-13 78-1904 0 0,17-96-91 0 0,0-2-3643 0 0,0 0-1565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4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56 8287 0 0,'0'0'191'0'0,"0"0"26"0"0,0 0 9 0 0,0-1-34 0 0,0-3-10 0 0,0 2 241 0 0,0 1 0 0 0,0-1-1 0 0,0 1 1 0 0,1-1-1 0 0,-1 1 1 0 0,0-1 0 0 0,1 1-1 0 0,-1-1 1 0 0,1 1-1 0 0,0-1 1 0 0,-1 1-1 0 0,1 0 1 0 0,0-1 0 0 0,0 1-1 0 0,0 0 1 0 0,0-1-1 0 0,0 1 1 0 0,0 0 0 0 0,1-1-1 0 0,-1 1 122 0 0,-1 1-460 0 0,0 0 1 0 0,0-1-1 0 0,1 1 0 0 0,-1 0 0 0 0,0-1 0 0 0,0 1 0 0 0,0 0 1 0 0,0 0-1 0 0,0-1 0 0 0,1 1 0 0 0,-1 0 0 0 0,0 0 0 0 0,0-1 1 0 0,0 1-1 0 0,1 0 0 0 0,-1 0 0 0 0,0-1 0 0 0,0 1 0 0 0,1 0 0 0 0,-1 0 1 0 0,0 0-1 0 0,1 0 0 0 0,9-8 1232 0 0,-9 7-945 0 0,-1 1 117 0 0,0 0 21 0 0,0 0-66 0 0,1-1-294 0 0,1-3-61 0 0,-2 2 283 0 0,0 2 117 0 0,0 0 21 0 0,0 0-66 0 0,0 2-294 0 0,-22 27-129 0 0,16-22-21 0 0,0 2-1 0 0,-9 15 1 0 0,9-14 1 0 0,0-1 0 0 0,-14 18 0 0 0,-4 5 0 0 0,-42 56 0 0 0,41-52 0 0 0,26-37-15 0 0,-1 1-1 0 0,0 0 1 0 0,0 0 0 0 0,0 0-1 0 0,0 0 1 0 0,1 0-1 0 0,-1 0 1 0 0,0 0 0 0 0,0 0-1 0 0,0 0 1 0 0,0 0-1 0 0,1 0 1 0 0,-1 0 0 0 0,0 0-1 0 0,0 0 1 0 0,0 0-1 0 0,0 1 1 0 0,1-1 0 0 0,-1 0-1 0 0,0 0 1 0 0,0 0-1 0 0,0 0 1 0 0,0 0 0 0 0,0 0-1 0 0,1 0 1 0 0,-1 0-1 0 0,0 0 1 0 0,0 1 0 0 0,0-1-1 0 0,0 0 1 0 0,0 0-1 0 0,0 0 1 0 0,0 0 0 0 0,0 0-1 0 0,0 1 1 0 0,1-1-1 0 0,-1 0 1 0 0,0 0 0 0 0,0 0-1 0 0,0 0 1 0 0,0 1-1 0 0,0-1 1 0 0,0 0 0 0 0,0 0-1 0 0,0 0 1 0 0,0 0-1 0 0,0 1 1 0 0,0-1 0 0 0,0 0-1 0 0,0 0 1 0 0,0 0 0 0 0,0 0-1 0 0,0 1 1 0 0,-1-1-1 0 0,1 0 1 0 0,0 0 0 0 0,0 0-1 0 0,0 0 1 0 0,0 0-1 0 0,0 1 1 0 0,0-1 0 0 0,-1 0-1 0 0,13-3-1702 0 0,-2-2-991 0 0,1-3-4798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12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97 13823 0 0,'0'0'315'0'0,"0"0"45"0"0,0 0 21 0 0,0 0-49 0 0,0 0-81 0 0,0 0 481 0 0,0 0 237 0 0,0 0 45 0 0,-4 6 604 0 0,4-5-1552 0 0,-1-1 0 0 0,1 0 0 0 0,0 0 0 0 0,0 0 0 0 0,-1 0 0 0 0,1 0 0 0 0,0 1 0 0 0,-1-1 0 0 0,1 0 0 0 0,0 0 0 0 0,-1 0 0 0 0,1 0 0 0 0,0 0 0 0 0,-1 0 0 0 0,1 0 0 0 0,0 0 0 0 0,-1 0 0 0 0,1-1 0 0 0,0 1 0 0 0,-1 0 0 0 0,1 0 0 0 0,0 0 0 0 0,-1 0 0 0 0,1 0 0 0 0,0 0 0 0 0,-1-1 0 0 0,1 1 0 0 0,0 0 0 0 0,0 0 0 0 0,-1-1 0 0 0,-6-11 1485 0 0,6 8-1328 0 0,0 1-1 0 0,1 0 1 0 0,-1 0 0 0 0,1-1 0 0 0,-1 1-1 0 0,1-5 1 0 0,2 0-67 0 0,1 0-1 0 0,0-1 0 0 0,0 1 1 0 0,1 0-1 0 0,-1 0 1 0 0,2 1-1 0 0,-1-1 1 0 0,11-11-1 0 0,8-15 945 0 0,-20 28-1091 0 0,2-1 1 0 0,-1 1 0 0 0,1 0 0 0 0,0 0-1 0 0,0 1 1 0 0,1-1 0 0 0,0 1 0 0 0,-1 0-1 0 0,2 1 1 0 0,-1-1 0 0 0,1 1-1 0 0,-1 0 1 0 0,1 1 0 0 0,0 0 0 0 0,0 0-1 0 0,10-2 1 0 0,-1 2-10 0 0,-13 4 0 0 0,0 1 0 0 0,5 2 0 0 0,3 28 0 0 0,-9-26 0 0 0,-1 0 0 0 0,1 0 0 0 0,-1-1 0 0 0,-1 1 0 0 0,1 0 0 0 0,-1 0 0 0 0,0 0 0 0 0,0 0 0 0 0,-2 8 0 0 0,-2 8 0 0 0,-6 23 0 0 0,8-40 0 0 0,1 0 0 0 0,-1 1 0 0 0,-1-1 0 0 0,1 0 0 0 0,-1 0 0 0 0,-3 5 0 0 0,20-26 0 0 0,26-21 0 0 0,0 0 0 0 0,-30 27 0 0 0,1 0 0 0 0,0 1 0 0 0,0 0 0 0 0,1 1 0 0 0,0 0 0 0 0,1 1 0 0 0,0 0 0 0 0,0 1 0 0 0,0 1 0 0 0,17-5 0 0 0,-17 8 0 0 0,-4 3 0 0 0,-7 1 0 0 0,-1-1 0 0 0,0 0 0 0 0,0 0 0 0 0,0 1 0 0 0,0-1 0 0 0,0 1 0 0 0,0-1 0 0 0,0 1 0 0 0,0 0 0 0 0,0-1 0 0 0,-1 1 0 0 0,1 0 0 0 0,-1 0 0 0 0,1-1 0 0 0,-1 1 0 0 0,0 0 0 0 0,1 0 0 0 0,-1-1 0 0 0,0 1 0 0 0,0 0 0 0 0,-1 3 0 0 0,0 5 0 0 0,0-1 0 0 0,-4 16 0 0 0,-14 53 1883 0 0,19-71-1777 0 0,4-7-57 0 0,5-5-39 0 0,-9 4-10 0 0,15-9 0 0 0,0-2 0 0 0,15-16 0 0 0,-11 10 0 0 0,39-45 0 0 0,-46 48 0 0 0,1 1 0 0 0,0 1 0 0 0,0-1 0 0 0,29-19 0 0 0,-27 23-206 0 0,14-9-722 0 0,-27 18 895 0 0,0 0 1 0 0,0 1-1 0 0,0-1 0 0 0,0 0 1 0 0,0 1-1 0 0,0-1 1 0 0,0 1-1 0 0,0 0 1 0 0,1-1-1 0 0,-1 1 1 0 0,0 0-1 0 0,3 1 1 0 0,-4-1 73 0 0,0 0 1 0 0,0 1 0 0 0,0-1 0 0 0,0 1-1 0 0,0 0 1 0 0,0-1 0 0 0,0 1 0 0 0,0 0-1 0 0,0-1 1 0 0,0 1 0 0 0,-1 0 0 0 0,1 0-1 0 0,0 0 1 0 0,-1 0 0 0 0,1 0 0 0 0,0 0-1 0 0,-1 0 1 0 0,1 0 0 0 0,-1 0 0 0 0,1 2-1 0 0,6 21 640 0 0,-2 35-665 0 0,2 21-96 0 0,-6-78-257 0 0,9-15-1362 0 0,-9 11 1272 0 0,0-1-1 0 0,0 0 1 0 0,0 1-1 0 0,-1-1 1 0 0,1 0-1 0 0,-1 0 1 0 0,1 1-1 0 0,-1-1 1 0 0,0 0-1 0 0,0 0 1 0 0,-1 1-1 0 0,0-4 1 0 0,-4-8-1620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14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4 13823 0 0,'0'0'630'0'0,"0"0"-13"0"0,0 0-320 0 0,0 0 105 0 0,0 0 87 0 0,0 0 20 0 0,0 0 3 0 0,0 0 0 0 0,0 0 0 0 0,0 0 0 0 0,0 0 68 0 0,0 0 286 0 0,-3 1 124 0 0,-5 2-532 0 0,-1 0 1 0 0,1 1-1 0 0,0 0 0 0 0,-14 8 1 0 0,-21 12 1400 0 0,34-21-1710 0 0,-2 0-133 0 0,2-1-16 0 0,14-8 0 0 0,7-2 0 0 0,1 0 0 0 0,-1 1 0 0 0,1 0 0 0 0,1 1 0 0 0,23-7 0 0 0,-31 11 7 0 0,45-11 362 0 0,-46 12-299 0 0,0 0-1 0 0,1 1 0 0 0,-1-1 1 0 0,0 1-1 0 0,0 1 0 0 0,1-1 0 0 0,6 2 1 0 0,-10-2 439 0 0,0 2-66 0 0,0 0-436 0 0,0 0 0 0 0,0 0-1 0 0,0 0 1 0 0,0 0 0 0 0,0 0 0 0 0,-1 1 0 0 0,1-1 0 0 0,-1 0 0 0 0,0 1 0 0 0,0-1 0 0 0,1 1-1 0 0,-2 0 1 0 0,1-1 0 0 0,0 1 0 0 0,-1 0 0 0 0,1-1 0 0 0,-1 1 0 0 0,0 0 0 0 0,1 0 0 0 0,-1 0-1 0 0,-1-1 1 0 0,1 1 0 0 0,-1 5 0 0 0,-1-2-7 0 0,1 0 0 0 0,0 0 0 0 0,-1-1 0 0 0,0 1 0 0 0,-1-1 0 0 0,1 1 0 0 0,-1-1 0 0 0,-5 8 0 0 0,-5 4 0 0 0,-16 17 0 0 0,-1 0 0 0 0,-29 39 0 0 0,53-63 0 0 0,8-6 0 0 0,5-5 0 0 0,33-5 0 0 0,-35 4 0 0 0,-1 1 0 0 0,15 3 0 0 0,-5 3 0 0 0,-11-3 0 0 0,0 0 0 0 0,0 0 0 0 0,0 0 0 0 0,0 1 0 0 0,0-1 0 0 0,-1 1 0 0 0,1 0 0 0 0,-1 0 0 0 0,0 0 0 0 0,0 0 0 0 0,0 0 0 0 0,0 1 0 0 0,0-1 0 0 0,-1 0 0 0 0,3 7 0 0 0,1 6 0 0 0,-1-1 0 0 0,3 22 0 0 0,-6-27 0 0 0,2 5 0 0 0,-1-1 0 0 0,0 26 0 0 0,-3-32 0 0 0,1 2 0 0 0,0 0 0 0 0,-1 0 0 0 0,0-1 0 0 0,-1 1 0 0 0,-4 15 0 0 0,-2-2 0 0 0,7-16 0 0 0,-2 0 0 0 0,1-1 0 0 0,-1 1 0 0 0,1-1 0 0 0,-8 12 0 0 0,-1-2 512 0 0,-18 20 0 0 0,23-30-341 0 0,-1 0-1 0 0,1-1 1 0 0,-1 0 0 0 0,0 0-1 0 0,-13 7 1 0 0,13-8-171 0 0,0-1 0 0 0,-1 0 0 0 0,1 0 0 0 0,-1-1 0 0 0,0 0 0 0 0,0 0 0 0 0,0 0 0 0 0,-13 0 0 0 0,16-2 0 0 0,1 0 0 0 0,0-1 0 0 0,0 1 0 0 0,0-1 0 0 0,0 0 0 0 0,0 0 0 0 0,0 0 0 0 0,0 0 0 0 0,1-1 0 0 0,-1 1 0 0 0,0-1 0 0 0,1 0 0 0 0,-1 0 0 0 0,1 0 0 0 0,-1-1 0 0 0,1 1 0 0 0,0-1 0 0 0,0 0 0 0 0,-3-3 0 0 0,5 3 54 0 0,-1 1 0 0 0,1-1 0 0 0,0 0 0 0 0,-1 0 0 0 0,1 1-1 0 0,0-1 1 0 0,1 0 0 0 0,-1 0 0 0 0,1 0 0 0 0,-1 0 0 0 0,1 0 0 0 0,0 0 0 0 0,0 0 0 0 0,0 0-1 0 0,0 0 1 0 0,0 0 0 0 0,1 0 0 0 0,1-4 0 0 0,0-1 117 0 0,0 0-1 0 0,1 1 1 0 0,0-1 0 0 0,0 1-1 0 0,8-12 1 0 0,-3 7-171 0 0,1 1 0 0 0,0 0 0 0 0,1 1 0 0 0,17-15 0 0 0,48-32 0 0 0,-35 28 0 0 0,15-13-2187 0 0,22-26-6494 0 0,-56 44-307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14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3 15663 0 0,'-11'-3'1188'0'0,"4"4"-910"0"0,0 0-1 0 0,0 1 0 0 0,1-1 1 0 0,-1 1-1 0 0,1 1 0 0 0,-1-1 1 0 0,1 1-1 0 0,0 0 0 0 0,0 0 1 0 0,0 1-1 0 0,1 0 0 0 0,-1 0 1 0 0,1 0-1 0 0,0 1 0 0 0,0 0 1 0 0,0 0-1 0 0,-5 7 0 0 0,0 5 112 0 0,-1 0-1 0 0,2 1 1 0 0,1 0-1 0 0,0 0 1 0 0,1 1-1 0 0,1-1 1 0 0,-5 27-1 0 0,7-27-299 0 0,-8 31 175 0 0,-10 94-1 0 0,16 129-263 0 0,9-204 0 0 0,3-2 0 0 0,16 72 0 0 0,-7-79-48 0 0,34 82 0 0 0,-38-111-125 0 0,1 1-2498 0 0,19 36 1 0 0,-16-42 624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15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5 13823 0 0,'0'0'630'0'0,"0"0"-13"0"0,8-9 1592 0 0,-3 5-1377 0 0,-1 1 0 0 0,1-1 0 0 0,0 1 0 0 0,0 1 0 0 0,11-5 0 0 0,-14 6 55 0 0,-1 1-583 0 0,0-1-270 0 0,0 1 0 0 0,1 0 0 0 0,-1 0 0 0 0,0 0 0 0 0,0 0 1 0 0,0 0-1 0 0,0 0 0 0 0,1 0 0 0 0,-1 0 0 0 0,0 0 0 0 0,0 0 0 0 0,0 1 1 0 0,0-1-1 0 0,0 0 0 0 0,0 1 0 0 0,0-1 0 0 0,0 1 0 0 0,0 0 0 0 0,0-1 1 0 0,0 1-1 0 0,1 0 0 0 0,2 2 201 0 0,0 0-26 0 0,0 0 0 0 0,0 0 0 0 0,0 1 0 0 0,0 0 0 0 0,0-1 0 0 0,-1 1 0 0 0,0 0-1 0 0,0 1 1 0 0,3 4 0 0 0,21 45 817 0 0,-23-46-990 0 0,8 22 6 0 0,8 34 0 0 0,-6-19 333 0 0,17 64 427 0 0,29 192 1 0 0,-46-196-803 0 0,-4 1 0 0 0,-4 113 0 0 0,-8-186 0 0 0,-1-1 0 0 0,-1 1 0 0 0,-1-1 0 0 0,-2 0 0 0 0,-2 0 0 0 0,0-1 0 0 0,-2 0 0 0 0,-2 0 0 0 0,-1-2 0 0 0,-18 31 0 0 0,13-33 524 0 0,-1-1-1 0 0,-29 29 1 0 0,23-27-212 0 0,19-21-271 0 0,0-1 1 0 0,0 1 0 0 0,-15 8-1 0 0,-5 4-42 0 0,19-14 1 0 0,-3-7 0 0 0,-20-11-829 0 0,30 12-125 0 0,0-13-1686 0 0,-1 0-1 0 0,-6-22 0 0 0,2 17 594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39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385 10135 0 0,'0'0'231'0'0,"0"0"29"0"0,0 0 19 0 0,0 0 37 0 0,0 0 125 0 0,-11 3 1465 0 0,7-2 5981 0 0,38-10-7746 0 0,-2 1 1174 0 0,-27 6-1087 0 0,19-2 152 0 0,12-7 1503 0 0,-28 12-1734 0 0,-4 6-133 0 0,-3-2-16 0 0,-1 0 0 0 0,0 0 0 0 0,0 0 0 0 0,-1 0 0 0 0,0-1 0 0 0,0 1 0 0 0,0 0 0 0 0,-3 9 0 0 0,-3 11 0 0 0,-2 24 0 0 0,4-18 0 0 0,-13 46 0 0 0,13-49 0 0 0,4-25 0 0 0,-4 9 0 0 0,-17 4 0 0 0,15-13 0 0 0,-1-1 0 0 0,7-2 0 0 0,-1 1 0 0 0,0-1 0 0 0,0 0 0 0 0,1 0 0 0 0,-1 0 0 0 0,0 0 0 0 0,0 0 0 0 0,1 0 0 0 0,-1 0 0 0 0,0 0 0 0 0,1-1 0 0 0,-1 1 0 0 0,0-1 0 0 0,1 1 0 0 0,-1-1 0 0 0,-2-1 0 0 0,-1-1 0 0 0,1 2 0 0 0,1-1 0 0 0,0 0 0 0 0,0 0 0 0 0,0-1 0 0 0,-4-2 0 0 0,-4-4 0 0 0,0 0 0 0 0,9 4 0 0 0,2 2 0 0 0,-7-6 0 0 0,0 1 0 0 0,0-1 0 0 0,-17-13 0 0 0,21 22 0 0 0,-11-11 0 0 0,10 8 0 0 0,1 0 0 0 0,0-1 0 0 0,0 1 0 0 0,0-1 0 0 0,1 0 0 0 0,-1 0 0 0 0,1 0 0 0 0,0 0 0 0 0,0 0 0 0 0,0 0 0 0 0,-1-6 0 0 0,-1-7 0 0 0,3 14 0 0 0,0-1 0 0 0,0 0 0 0 0,1 1 0 0 0,-1-1 0 0 0,1 0 0 0 0,0 0 0 0 0,0 1 0 0 0,0-5 0 0 0,2-46 0 0 0,-2 52 0 0 0,15-79-18 0 0,-12 69 36 0 0,0 0 0 0 0,1 0 0 0 0,1 0 0 0 0,8-16 0 0 0,2 5 641 0 0,1 1-1 0 0,27-29 1 0 0,-31 39-659 0 0,0 0 0 0 0,2 1 0 0 0,-1 1 0 0 0,1 0 0 0 0,23-11 0 0 0,-13 2 0 0 0,-21 16 0 0 0,1-1 0 0 0,0 1 0 0 0,0 0 0 0 0,0 1 0 0 0,6-4 0 0 0,0 2 0 0 0,40-16 0 0 0,-50 20 0 0 0,1 0 0 0 0,-1 0 0 0 0,0 0 0 0 0,0 0 0 0 0,0 0 0 0 0,0 0 0 0 0,1 0 0 0 0,-1-1 0 0 0,0 1 0 0 0,0 0 0 0 0,0 0 0 0 0,0 0 0 0 0,1 0 0 0 0,-1 0 0 0 0,0 0 0 0 0,0 0 0 0 0,0 0 0 0 0,0 0 0 0 0,1 0 0 0 0,-1 0 0 0 0,0 1 0 0 0,0-1 0 0 0,0 0 0 0 0,0 0 0 0 0,1 0 0 0 0,-1 0 0 0 0,0 0 0 0 0,0 0 0 0 0,0 0 0 0 0,0 0 0 0 0,1 0 0 0 0,-1 0 0 0 0,0 1 0 0 0,0-1 0 0 0,0 0 0 0 0,0 0 0 0 0,0 0 0 0 0,0 0 0 0 0,0 0 0 0 0,0 1 0 0 0,1-1 0 0 0,-1 0 0 0 0,0 0 0 0 0,0 0 0 0 0,0 0 0 0 0,0 1 0 0 0,0-1 0 0 0,0 0 0 0 0,0 0 0 0 0,0 0 0 0 0,0 1 0 0 0,0-1 0 0 0,0 0 0 0 0,0 0 0 0 0,0 0 0 0 0,0 0 0 0 0,0 1 0 0 0,0-1 0 0 0,0 0 0 0 0,-1 0 0 0 0,1 0 0 0 0,0 0 0 0 0,0 1 0 0 0,0-1 0 0 0,0 0 0 0 0,0 0 0 0 0,0 0 0 0 0,-1 0 0 0 0,-4 10 0 0 0,1-6-625 0 0,0 1 0 0 0,0-1 0 0 0,-1 1 0 0 0,0-1 0 0 0,1-1 1 0 0,-2 1-1 0 0,1-1 0 0 0,0 0 0 0 0,-10 5 0 0 0,4-5-910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40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3 13823 0 0,'0'0'315'0'0,"0"0"45"0"0,0 0 21 0 0,0 0-49 0 0,0 0-81 0 0,0 0 481 0 0,0 0 237 0 0,0 0 45 0 0,0 0-61 0 0,0 0-288 0 0,2-17 1419 0 0,-1 11-1774 0 0,-1 4-208 0 0,1 0 1 0 0,-1 0-1 0 0,1-1 0 0 0,-1 1 0 0 0,1 0 1 0 0,0 0-1 0 0,0 0 0 0 0,0 0 0 0 0,0 0 1 0 0,0 0-1 0 0,0 0 0 0 0,0 0 0 0 0,1 0 0 0 0,-1 1 1 0 0,1-1-1 0 0,3-2 0 0 0,20-21 702 0 0,27-34 0 0 0,7-7-329 0 0,-37 39 214 0 0,-19 22-539 0 0,1 0 0 0 0,0 0 0 0 0,0 0 0 0 0,0 1 0 0 0,10-8 0 0 0,7-5-134 0 0,-16 13-16 0 0,-7 9 0 0 0,-46 63 0 0 0,44-63 0 0 0,1 0 0 0 0,-1 1 0 0 0,1-1 0 0 0,1 1 0 0 0,-4 7 0 0 0,4-4 0 0 0,2-8 0 0 0,0-1 0 0 0,0 0 0 0 0,0 1 0 0 0,0-1 0 0 0,0 1 0 0 0,0-1 0 0 0,0 0 0 0 0,0 1 0 0 0,0-1 0 0 0,0 1 0 0 0,0-1 0 0 0,0 0 0 0 0,0 1 0 0 0,0-1 0 0 0,0 1 0 0 0,0-1 0 0 0,0 0 0 0 0,0 1 0 0 0,1-1 0 0 0,-1 0 0 0 0,0 1 0 0 0,0-1 0 0 0,1 0 0 0 0,-1 1 0 0 0,0-1 0 0 0,0 0 0 0 0,1 1 0 0 0,-1-1 0 0 0,0 0 0 0 0,1 0 0 0 0,-1 1 0 0 0,0-1 0 0 0,1 0 0 0 0,-1 0 0 0 0,1 0 0 0 0,-1 0 0 0 0,0 1 0 0 0,1-1 0 0 0,-1 0 0 0 0,1 0 0 0 0,-1 0 0 0 0,0 0 0 0 0,1 0 0 0 0,-1 0 0 0 0,4 1 0 0 0,0 0 0 0 0,-1 0 0 0 0,1-1 0 0 0,-1 1 0 0 0,1-1 0 0 0,6 0 0 0 0,1 1 0 0 0,6-1 0 0 0,-5-2 0 0 0,-12 2 0 0 0,1 0 0 0 0,-1 0 0 0 0,0 0 0 0 0,1 0 0 0 0,-1 0 0 0 0,0 0 0 0 0,1 0 0 0 0,-1 0 0 0 0,0 0 0 0 0,1 0 0 0 0,-1 0 0 0 0,0 0 0 0 0,1 0 0 0 0,-1 0 0 0 0,0 0 0 0 0,1 0 0 0 0,-1 0 0 0 0,0 0 0 0 0,1 0 0 0 0,-1 1 0 0 0,0-1 0 0 0,1 0 0 0 0,-1 0 0 0 0,0 0 0 0 0,0 1 0 0 0,1-1 0 0 0,-1 0 0 0 0,0 0 0 0 0,0 0 0 0 0,1 1 0 0 0,-1-1 0 0 0,0 0 0 0 0,0 1 0 0 0,0-1 0 0 0,0 0 0 0 0,1 1 0 0 0,-1-1 0 0 0,0 0 0 0 0,0 1 0 0 0,0-1 0 0 0,0 0 0 0 0,0 1 0 0 0,0-1 0 0 0,0 1 0 0 0,0-1 0 0 0,3 9 0 0 0,-3-9 0 0 0,1 1 0 0 0,-1 0 0 0 0,0-1 0 0 0,0 1 0 0 0,0 0 0 0 0,1 0 0 0 0,-1 0 0 0 0,0-1 0 0 0,0 1 0 0 0,0 0 0 0 0,0 0 0 0 0,0 0 0 0 0,0-1 0 0 0,-1 1 0 0 0,1 0 0 0 0,0 0 0 0 0,0 0 0 0 0,0-1 0 0 0,-1 1 0 0 0,1 0 0 0 0,-1 0 0 0 0,-1 2 0 0 0,0 11 0 0 0,0-1 0 0 0,0 19 0 0 0,4-15 0 0 0,-1-14 0 0 0,3 7 0 0 0,-3-9 0 0 0,0 0 0 0 0,0 0 0 0 0,0 0 0 0 0,0 0 0 0 0,0 0 0 0 0,0 0 0 0 0,0 0 0 0 0,0-1 0 0 0,0 1 0 0 0,0 0 0 0 0,0-1 0 0 0,0 1 0 0 0,0 0 0 0 0,0-1 0 0 0,1 0 0 0 0,-1 1 0 0 0,0-1 0 0 0,0 0 0 0 0,1 1 0 0 0,1-1 0 0 0,18 2 0 0 0,-7-3 0 0 0,-11-1 0 0 0,-1 0 0 0 0,32-21 0 0 0,-13-13-2403 0 0,-20 33 1833 0 0,0 0 1 0 0,1 0 0 0 0,-1 0-1 0 0,-1 0 1 0 0,1 0-1 0 0,0-1 1 0 0,-1 1 0 0 0,1 0-1 0 0,-1-1 1 0 0,0-3 0 0 0,-3-3-7589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42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82 8287 0 0,'-15'-8'382'0'0,"15"7"-374"0"0,0 1-1 0 0,0 0 1 0 0,0 0 0 0 0,0 0 0 0 0,0 0 0 0 0,0 0-1 0 0,0-1 1 0 0,0 1 0 0 0,0 0 0 0 0,0 0 0 0 0,0 0-1 0 0,0 0 1 0 0,0-1 0 0 0,0 1 0 0 0,0 0 0 0 0,0 0-1 0 0,0 0 1 0 0,0 0 0 0 0,0 0 0 0 0,0-1 0 0 0,0 1 0 0 0,0 0-1 0 0,1 0 1 0 0,-1 0 0 0 0,0 0 0 0 0,0 0 0 0 0,0 0-1 0 0,0-1 1 0 0,0 1 0 0 0,0 0 0 0 0,0 0 0 0 0,0 0-1 0 0,1 0 1 0 0,-1 0 0 0 0,0 0 0 0 0,0 0 0 0 0,0 0-1 0 0,0 0 1 0 0,1-1 0 0 0,6-4 183 0 0,-5 4-172 0 0,2-3 614 0 0,0 0-1 0 0,1 0 1 0 0,-2-1-1 0 0,1 1 1 0 0,4-7-1 0 0,-7 10 33 0 0,15-13 1931 0 0,-15 13-2413 0 0,-1 0 0 0 0,0 1 0 0 0,1-1 0 0 0,-1 0 0 0 0,0 0-1 0 0,1 0 1 0 0,-1 0 0 0 0,0 1 0 0 0,0-1 0 0 0,0 0 0 0 0,0 0-1 0 0,0 0 1 0 0,0-1 0 0 0,0 0 329 0 0,0 2 0 0 0,0 0 0 0 0,0 0 0 0 0,0 0-68 0 0,0 0-217 0 0,-8 14 874 0 0,4-8-817 0 0,-1 3-153 0 0,-1-1-1 0 0,0 1 1 0 0,-1-1-1 0 0,-9 9 1 0 0,9-9-142 0 0,-1 0-1 0 0,1 1 1 0 0,-8 13 0 0 0,9-11 11 0 0,3-5 0 0 0,-1 0 0 0 0,1 0 0 0 0,-1 0 0 0 0,0-1 0 0 0,-1 0 0 0 0,1 1 0 0 0,-11 7 0 0 0,3-4 0 0 0,8-6 0 0 0,0 0 0 0 0,0 0 0 0 0,0 0 0 0 0,-7 8 0 0 0,10-9 0 0 0,0-1 0 0 0,0 1 0 0 0,0 0 0 0 0,0-1 0 0 0,1 1 0 0 0,-1-1 0 0 0,0 1 0 0 0,1 0 0 0 0,-1 0 0 0 0,1-1 0 0 0,0 1 0 0 0,-1 0 0 0 0,1 0 0 0 0,0 0 0 0 0,0-1 0 0 0,0 1 0 0 0,1 0 0 0 0,0 3 0 0 0,0 5 216 0 0,-1 0 0 0 0,1 0-1 0 0,-1 0 1 0 0,-1 0 0 0 0,-3 18 0 0 0,-1 13 521 0 0,5-38-731 0 0,1 1 0 0 0,-1-1 0 0 0,0 0 0 0 0,1 0 0 0 0,0-1-1 0 0,2 7 1 0 0,-2-6-77 0 0,0 1 0 0 0,0-1 0 0 0,0 0 0 0 0,-1 1 0 0 0,1 6 0 0 0,-1-8-1 0 0,0-1 0 0 0,0 1 0 0 0,0 0 0 0 0,1 0 1 0 0,-1 0-1 0 0,0 0 0 0 0,1-1 0 0 0,-1 1 0 0 0,1 0 0 0 0,0-1 0 0 0,-1 1 1 0 0,1 0-1 0 0,0-1 0 0 0,0 1 0 0 0,0-1 0 0 0,0 1 0 0 0,1-1 0 0 0,-1 1 1 0 0,3 1-1 0 0,-2-1 62 0 0,0-1 0 0 0,1 1 0 0 0,-1-1 0 0 0,1 0 1 0 0,0 0-1 0 0,-1 0 0 0 0,1 0 0 0 0,0-1 0 0 0,0 1 0 0 0,-1-1 0 0 0,6 1 1 0 0,0-1-138 0 0,0-1 0 0 0,0 0 0 0 0,0 0 0 0 0,0 0 0 0 0,-1-1 0 0 0,1 0 0 0 0,-1 0 0 0 0,12-6 1 0 0,-15 6-660 0 0,-1 0 0 0 0,1 0 1 0 0,-1-1-1 0 0,6-4 1 0 0,0-2-6017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43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15663 0 0,'0'0'356'0'0,"0"0"50"0"0,0 0 20 0 0,0 0-42 0 0,0 0-180 0 0,0 0 176 0 0,0 0 107 0 0,0 0 22 0 0,0 0 71 0 0,0 0 286 0 0,0 0 124 0 0,0 1 30 0 0,4 24 204 0 0,-5-1-710 0 0,-2 1 0 0 0,0 0 0 0 0,-8 24 0 0 0,4-29-495 0 0,6-17-19 0 0,0 0 0 0 0,0 0-1 0 0,0 0 1 0 0,0-1 0 0 0,0 1-1 0 0,1 0 1 0 0,-1 0 0 0 0,1 0 0 0 0,0 0-1 0 0,0 4 1 0 0,0 3 0 0 0,-4-3-64 0 0,4-5-273 0 0,0-2-138 0 0,0 0-33 0 0,0 0-72 0 0,0 0-285 0 0,0 0-126 0 0,0 0-29 0 0,0 0-72 0 0,0 0-285 0 0,0 0-126 0 0,0 0-29 0 0,0 0-4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43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 17503 0 0,'0'0'399'0'0,"8"-2"540"0"0,-7 2-912 0 0,0 1 1 0 0,0-1 0 0 0,0 1 0 0 0,0-1 0 0 0,0 1-1 0 0,0-1 1 0 0,0 1 0 0 0,0-1 0 0 0,0 1 0 0 0,0 0 0 0 0,0 0-1 0 0,-1-1 1 0 0,1 1 0 0 0,0 0 0 0 0,-1 0 0 0 0,1 0 0 0 0,0 0-1 0 0,-1 0 1 0 0,1 0 0 0 0,-1 0 0 0 0,1 1 0 0 0,8 25 534 0 0,-9-24-288 0 0,12 33 1841 0 0,-8-25-1478 0 0,0 1 0 0 0,-1 0-1 0 0,3 23 1 0 0,-5-16-212 0 0,1-2 19 0 0,-1 0 1 0 0,0 1-1 0 0,-2-1 0 0 0,-3 23 1 0 0,-1-4-427 0 0,5-27-18 0 0,-1 1 0 0 0,-1-1 0 0 0,0 0-1 0 0,0 0 1 0 0,0 1 0 0 0,-1-1 0 0 0,-1 0 0 0 0,-6 13 0 0 0,3-12-53 0 0,-33 45-1356 0 0,36-50 1210 0 0,0-1 0 0 0,0 1 0 0 0,-1-1 0 0 0,1 0 0 0 0,-1 0 1 0 0,0-1-1 0 0,0 1 0 0 0,-10 4 0 0 0,11-7-153 0 0,0 0 1 0 0,0 0-1 0 0,0 0 1 0 0,0 0-1 0 0,0-1 0 0 0,0 1 1 0 0,-7-1-1 0 0,9 0 168 0 0,-19-2-1351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45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68 10135 0 0,'0'0'231'0'0,"0"0"29"0"0,0 0 19 0 0,-3 0-41 0 0,2 1 5 0 0,-1-1 1 0 0,0 0-1 0 0,1 0 0 0 0,-1 1 0 0 0,1-1 0 0 0,-1 0 0 0 0,0 1 1 0 0,1 0-1 0 0,0-1 0 0 0,-1 1 0 0 0,1 0 0 0 0,-1 0 0 0 0,1 0 1 0 0,0 0-1 0 0,-2 1 0 0 0,-5 4 5673 0 0,-2-8-5223 0 0,9 2-425 0 0,0-1 0 0 0,0 1 0 0 0,0 0 0 0 0,1-1 0 0 0,-1 1 0 0 0,0 0 0 0 0,0 0 0 0 0,0 0 0 0 0,0 0 0 0 0,1 0 0 0 0,-1 0 0 0 0,0 0 0 0 0,-1 0 0 0 0,2-17-96 0 0,0 12-85 0 0,0 1 1 0 0,1 0-1 0 0,-1-1 0 0 0,1 1 1 0 0,0 0-1 0 0,0 0 0 0 0,1 0 1 0 0,-1-1-1 0 0,1 1 0 0 0,0 1 1 0 0,0-1-1 0 0,4-4 0 0 0,1-4 218 0 0,-1 1-145 0 0,1 1 1 0 0,9-11-1 0 0,6-9-33 0 0,-14 20-127 0 0,0 0 0 0 0,1 0 0 0 0,0 1 0 0 0,0 0 0 0 0,1 1 0 0 0,0 0 0 0 0,22-12 0 0 0,-29 18 0 0 0,22-8 0 0 0,-24 10 7 0 0,0 0 0 0 0,0 0 0 0 0,-1-1 0 0 0,1 1 0 0 0,0 0 0 0 0,0 0 0 0 0,-1 0 0 0 0,1 0 1 0 0,0 0-1 0 0,0 0 0 0 0,0 0 0 0 0,-1 0 0 0 0,1 0 0 0 0,0 0 0 0 0,0 1 0 0 0,0-1 0 0 0,-1 0 0 0 0,1 0 0 0 0,0 1 0 0 0,-1-1 0 0 0,1 1 0 0 0,0-1 0 0 0,0 0 0 0 0,-1 1 0 0 0,1-1 0 0 0,-1 1 0 0 0,1 0 0 0 0,-1-1 0 0 0,1 1 1 0 0,-1-1-1 0 0,1 1 0 0 0,-1 0 0 0 0,1-1 0 0 0,-1 1 0 0 0,0 0 0 0 0,1 0 0 0 0,-1 0 0 0 0,3 4 168 0 0,4 5-126 0 0,-1 0 0 0 0,-1 0 0 0 0,0 0-1 0 0,-1 1 1 0 0,1-1 0 0 0,-2 1 0 0 0,0 0 0 0 0,0 0 0 0 0,1 17 0 0 0,-5 0 1051 0 0,7-42-1098 0 0,-1-1 0 0 0,2 1-1 0 0,0 0 1 0 0,0 0 0 0 0,2 0 0 0 0,0 1-1 0 0,0 1 1 0 0,20-21 0 0 0,-22 27-2 0 0,0 1 0 0 0,1 0 0 0 0,9-5 0 0 0,4-3 0 0 0,-19 11 0 0 0,0 1 0 0 0,1 0 0 0 0,-1 0 0 0 0,0 0 0 0 0,1 0 0 0 0,-1 0 0 0 0,1 1 0 0 0,-1-1 0 0 0,0 1 0 0 0,1-1 0 0 0,0 1 0 0 0,-1 0 0 0 0,1 0 0 0 0,-1 0 0 0 0,1 0 0 0 0,-1 1 0 0 0,1-1 0 0 0,-1 1 0 0 0,1-1 0 0 0,-1 1 0 0 0,0 0 0 0 0,1 0 0 0 0,-1 0 0 0 0,0 0 0 0 0,4 3 0 0 0,-3-2 0 0 0,0 0 0 0 0,0 0 0 0 0,0 1 0 0 0,-1-1 0 0 0,1 1 0 0 0,-1 0 0 0 0,1 0 0 0 0,-1 0 0 0 0,0 0 0 0 0,0 0 0 0 0,-1 0 0 0 0,1 1 0 0 0,-1-1 0 0 0,1 0 0 0 0,-1 1 0 0 0,0 0 0 0 0,1 3 0 0 0,-1 12 0 0 0,0-1 0 0 0,-1 0 0 0 0,-1 0 0 0 0,0 1 0 0 0,-2-1 0 0 0,-5 23 0 0 0,6-31 0 0 0,2-2 0 0 0,11-32-2931 0 0,8-14-902 0 0,-5-2 1107 0 0,-1 3-4784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5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0 13823 0 0,'0'0'315'0'0,"0"0"45"0"0,0 0 21 0 0,0 0-49 0 0,4-5-208 0 0,1 1-53 0 0,-3 3 294 0 0,-2 1 122 0 0,0 0 22 0 0,0 0 71 0 0,0 0 286 0 0,0 0 124 0 0,0 0 30 0 0,0 0-65 0 0,0 0-290 0 0,0 0-121 0 0,0 0-28 0 0,0 0-72 0 0,-5 7-272 0 0,4-5-167 0 0,0 1 1 0 0,0 0-1 0 0,1-1 0 0 0,-1 1 0 0 0,0 0 0 0 0,1-1 1 0 0,0 1-1 0 0,-1 5 0 0 0,1-5 121 0 0,0 0 1 0 0,0 0-1 0 0,-1 1 0 0 0,1-1 0 0 0,-1 0 1 0 0,-1 4-1 0 0,1-4-67 0 0,-1 1 37 0 0,0 0 0 0 0,1-1 0 0 0,-1 1 0 0 0,1 0 1 0 0,0 0-1 0 0,0 0 0 0 0,0 0 0 0 0,1 0 1 0 0,-1 0-1 0 0,1 7 0 0 0,0 6-96 0 0,3-9-133 0 0,4-2-563 0 0,-5-5-258 0 0,-1-2-56 0 0,2 1 681 0 0,0 0 0 0 0,-1-1-1 0 0,1 1 1 0 0,-1-1 0 0 0,1 0 0 0 0,-1 0 0 0 0,0 0 0 0 0,1 0 0 0 0,-1 0-1 0 0,0-1 1 0 0,0 1 0 0 0,0-1 0 0 0,0 1 0 0 0,0-1 0 0 0,0 0 0 0 0,0 0-1 0 0,0 0 1 0 0,-1 0 0 0 0,1 0 0 0 0,2-4 0 0 0,3-10-1718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48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403 8287 0 0,'0'0'191'0'0,"0"0"26"0"0,0 0 9 0 0,-8 3 890 0 0,-19 6 1833 0 0,26-8-2284 0 0,-5 1 181 0 0,2-1 1928 0 0,-18 4-1492 0 0,-12 1-244 0 0,12-4 2725 0 0,38 5-3598 0 0,-7-6-165 0 0,0-1 0 0 0,0 0 0 0 0,0 0 0 0 0,0-1 0 0 0,17-4 0 0 0,16-1 0 0 0,-34 5 0 0 0,1 0 0 0 0,-1-1 0 0 0,12-3 0 0 0,2-1 0 0 0,-22 6 14 0 0,1-1 0 0 0,0 1 1 0 0,0 0-1 0 0,0 0 0 0 0,-1 0 0 0 0,1 0 0 0 0,0 0 0 0 0,0 0 0 0 0,0 0 0 0 0,0 0 1 0 0,-1 0-1 0 0,1 0 0 0 0,0 0 0 0 0,0 0 0 0 0,0 1 0 0 0,-1-1 0 0 0,2 1 0 0 0,-2-1 10 0 0,1 0-1 0 0,-1 1 1 0 0,0-1 0 0 0,0 0-1 0 0,1 1 1 0 0,-1-1-1 0 0,0 0 1 0 0,0 1-1 0 0,0-1 1 0 0,0 0-1 0 0,1 1 1 0 0,-1-1-1 0 0,0 1 1 0 0,0-1-1 0 0,0 0 1 0 0,0 1-1 0 0,0-1 1 0 0,0 1-1 0 0,0-1 1 0 0,0 0-1 0 0,0 1 1 0 0,0-1-1 0 0,0 1 1 0 0,-1-1-1 0 0,0 4 202 0 0,0 0 1 0 0,-1 0-1 0 0,0-1 0 0 0,-4 8 0 0 0,4-7-145 0 0,-9 14-80 0 0,-26 32 0 0 0,27-37 0 0 0,0 0 0 0 0,1 0 0 0 0,0 1 0 0 0,-12 27 0 0 0,20-38 0 0 0,-7 11 0 0 0,-11 4 0 0 0,17-17 0 0 0,-1 0 0 0 0,-10-2 0 0 0,-40-3 0 0 0,35 3 0 0 0,-24-3 0 0 0,39 4 0 0 0,1-1 0 0 0,-1 1 0 0 0,1-1 0 0 0,-1 0 0 0 0,1 0 0 0 0,-1 0 0 0 0,1 0 0 0 0,0 0 0 0 0,-1 0 0 0 0,1-1 0 0 0,0 1 0 0 0,0-1 0 0 0,0 1 0 0 0,0-1 0 0 0,-3-3 0 0 0,1 0 0 0 0,1 2 79 0 0,0-1-1 0 0,1 1 1 0 0,0-1 0 0 0,0 0-1 0 0,0 0 1 0 0,0 0 0 0 0,0 0-1 0 0,1 0 1 0 0,0 0 0 0 0,-2-7-1 0 0,2 2 126 0 0,0 1-1 0 0,0-1 1 0 0,0 0-1 0 0,2-12 1 0 0,1-2-94 0 0,-1 11-96 0 0,0 0 0 0 0,0 0-1 0 0,7-21 1 0 0,8-18-14 0 0,17-45 0 0 0,-28 84 0 0 0,1 0 0 0 0,0 1 0 0 0,1 0 0 0 0,1 0 0 0 0,16-19 0 0 0,-2 6 0 0 0,2 2 0 0 0,1 1 0 0 0,0 0 0 0 0,54-31 0 0 0,-28 18 0 0 0,-44 29 0 0 0,-2 0-64 0 0,-4 4-273 0 0,-1 1-138 0 0,0 0-33 0 0,-15 13-1928 0 0,8-4 623 0 0,-2 1-3776 0 0,0 0-1493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49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96 15663 0 0,'0'0'356'0'0,"0"0"50"0"0,0 0 20 0 0,0 0-42 0 0,-5-11 623 0 0,4 10-834 0 0,1-1-1 0 0,-1 1 1 0 0,1-1-1 0 0,0 1 1 0 0,-1-1 0 0 0,1 0-1 0 0,0 1 1 0 0,0-1 0 0 0,0 1-1 0 0,0-1 1 0 0,0 0 0 0 0,0 1-1 0 0,0-1 1 0 0,1 1-1 0 0,-1-1 1 0 0,1 1 0 0 0,-1-1-1 0 0,1 1 1 0 0,-1-1 0 0 0,1 1-1 0 0,0-1 1 0 0,0 1 0 0 0,0 0-1 0 0,0-1 1 0 0,0 1 0 0 0,1-2-1 0 0,20-24 1160 0 0,37-37 0 0 0,-50 56-865 0 0,0 0 0 0 0,14-8 0 0 0,2-2 164 0 0,-25 18-631 0 0,0 0 1 0 0,0 0-1 0 0,0 0 0 0 0,1-1 0 0 0,-1 1 1 0 0,0 0-1 0 0,0 0 0 0 0,0 0 0 0 0,1 0 0 0 0,-1 0 1 0 0,0 0-1 0 0,0 0 0 0 0,0 0 0 0 0,1-1 1 0 0,-1 1-1 0 0,0 0 0 0 0,0 0 0 0 0,1 0 1 0 0,-1 0-1 0 0,0 0 0 0 0,0 0 0 0 0,1 0 1 0 0,-1 0-1 0 0,0 0 0 0 0,0 1 0 0 0,1-1 1 0 0,-1 0-1 0 0,0 0 0 0 0,0 0 0 0 0,0 0 1 0 0,1 0-1 0 0,-1 0 0 0 0,0 0 0 0 0,0 0 1 0 0,0 1-1 0 0,1-1 0 0 0,-1 0 0 0 0,0 0 1 0 0,0 0-1 0 0,0 0 0 0 0,0 1 0 0 0,1-1 0 0 0,-1 0 1 0 0,0 0-1 0 0,0 0 0 0 0,0 1 0 0 0,0-1 1 0 0,0 0-1 0 0,0 0 0 0 0,0 1 0 0 0,0-1 1 0 0,0 0-1 0 0,0 0 0 0 0,0 1 0 0 0,0-1 1 0 0,0 0-1 0 0,0 0 0 0 0,0 0 0 0 0,0 1 1 0 0,0-1-1 0 0,0 0 0 0 0,0 0 0 0 0,0 1 1 0 0,0-1-1 0 0,0 0 0 0 0,0 5 0 0 0,0-1 0 0 0,-1 0 0 0 0,1 0 0 0 0,-1 1 0 0 0,0-1 0 0 0,0 0 0 0 0,-2 6 0 0 0,-5-1 0 0 0,4-1 0 0 0,3-7 0 0 0,2 8 0 0 0,8 12 0 0 0,-2-13 0 0 0,-5-7 0 0 0,-1 0 0 0 0,1 0 0 0 0,-1 1 0 0 0,1-1 0 0 0,-1 0 0 0 0,0 1 0 0 0,1-1 0 0 0,-1 1 0 0 0,1 2 0 0 0,0-1 0 0 0,-1 0 0 0 0,0 0 0 0 0,0 0 0 0 0,-1-1 0 0 0,1 1 0 0 0,0 0 0 0 0,-1 0 0 0 0,0 1 0 0 0,0-1 0 0 0,0 5 0 0 0,0-8 0 0 0,0 1 0 0 0,0 1 0 0 0,1-1 0 0 0,-1 0 0 0 0,0 1 0 0 0,-1-1 0 0 0,1 0 0 0 0,0 1 0 0 0,0-1 0 0 0,0 0 0 0 0,-1 0 0 0 0,1 1 0 0 0,-1-1 0 0 0,1 0 0 0 0,-1 0 0 0 0,1 0 0 0 0,-1 0 0 0 0,-1 2 0 0 0,-1 2 0 0 0,-32 71 0 0 0,32-69-64 0 0,2-6-273 0 0,1-1-138 0 0,13 0-613 0 0,-4-2 241 0 0,1 0 0 0 0,13-4-1 0 0,5-5-5868 0 0,-7 0-366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49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15663 0 0,'-1'1'356'0'0,"0"2"-199"0"0,-1 0 0 0 0,0 0 0 0 0,0-1-1 0 0,0 1 1 0 0,-3 3 0 0 0,-1 0 406 0 0,0 0 0 0 0,1 1-1 0 0,-5 7 1 0 0,4-2 518 0 0,0 1 0 0 0,1-1 0 0 0,0 1 0 0 0,1 0 0 0 0,-4 22 0 0 0,-3 11-778 0 0,2-13 505 0 0,-5 38-1 0 0,14-69-807 0 0,-1 5 0 0 0,-1 0 0 0 0,1 0 0 0 0,1-1 0 0 0,0 1 0 0 0,-1 0 0 0 0,2 0 0 0 0,-1 0 0 0 0,1 0 0 0 0,2 7 0 0 0,-3-13-68 0 0,1 0-1 0 0,-1 0 1 0 0,0 0-1 0 0,1 0 1 0 0,-1 0-1 0 0,1 0 1 0 0,-1 0 0 0 0,1 0-1 0 0,0 0 1 0 0,-1-1-1 0 0,1 1 1 0 0,0 0-1 0 0,0 0 1 0 0,-1-1 0 0 0,1 1-1 0 0,0 0 1 0 0,0-1-1 0 0,0 1 1 0 0,0-1-1 0 0,0 1 1 0 0,0-1-1 0 0,0 0 1 0 0,0 1 0 0 0,0-1-1 0 0,0 0 1 0 0,0 0-1 0 0,0 1 1 0 0,2-1-1 0 0,-1-1-235 0 0,0 1-1 0 0,0 0 1 0 0,1-1-1 0 0,-1 1 1 0 0,0-1-1 0 0,0 1 1 0 0,0-1-1 0 0,3-1 1 0 0,4-4-2415 0 0,1-2-4789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49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17503 0 0,'-1'1'399'0'0,"-60"40"1262"0"0,60-40-1606 0 0,1-1 0 0 0,-1 0 0 0 0,1 1 0 0 0,-1-1 0 0 0,1 0 0 0 0,-1 1 1 0 0,1-1-1 0 0,-1 1 0 0 0,1-1 0 0 0,-1 1 0 0 0,1-1 0 0 0,0 1 0 0 0,-1 0 0 0 0,1-1 0 0 0,0 1 0 0 0,-1-1 0 0 0,1 1 0 0 0,0 0 0 0 0,0-1 0 0 0,0 1 0 0 0,-1 0 0 0 0,1-1 0 0 0,0 1 0 0 0,0 0 0 0 0,1 0 83 0 0,-1-1 0 0 0,0 1 0 0 0,1 0-1 0 0,-1-1 1 0 0,0 0 0 0 0,1 1 0 0 0,-1-1-1 0 0,1 1 1 0 0,-1-1 0 0 0,1 1 0 0 0,0-1-1 0 0,-1 0 1 0 0,1 1 0 0 0,-1-1-1 0 0,1 0 1 0 0,-1 0 0 0 0,1 0 0 0 0,0 1-1 0 0,0-1 1 0 0,4 1 646 0 0,1 0 1 0 0,-1-1-1 0 0,0 1 0 0 0,7-1 0 0 0,11-2-509 0 0,-10 1 164 0 0,0 0 0 0 0,0 1 1 0 0,24 3-1 0 0,-36-3-438 0 0,-1 0-1 0 0,1 0 1 0 0,-1 0-1 0 0,1 0 1 0 0,0 0-1 0 0,-1 0 1 0 0,1 0-1 0 0,-1 1 1 0 0,1-1-1 0 0,-1 0 1 0 0,1 0-1 0 0,0 0 1 0 0,-1 1-1 0 0,1-1 1 0 0,-1 0 0 0 0,1 1-1 0 0,-1-1 1 0 0,0 1-1 0 0,1-1 1 0 0,-1 0-1 0 0,1 1 1 0 0,-1-1-1 0 0,0 1 1 0 0,1-1-1 0 0,-1 1 1 0 0,0-1-1 0 0,1 1 1 0 0,-1-1-1 0 0,0 1 1 0 0,0 0 0 0 0,1 0-1 0 0,-1 0-1 0 0,1 1 1 0 0,-1 0 0 0 0,1 0 0 0 0,-1 0 0 0 0,1 0 0 0 0,-1 0 0 0 0,0-1 0 0 0,0 1 0 0 0,0 0 0 0 0,0 0 0 0 0,0 0 0 0 0,0 0 0 0 0,-1 0 0 0 0,1 0 0 0 0,0 0 0 0 0,-1 0 0 0 0,0-1 0 0 0,1 1 0 0 0,-1 0 0 0 0,0 0 0 0 0,-1 2 0 0 0,-4 4 0 0 0,0 1 0 0 0,-11 12 0 0 0,8-10 0 0 0,-32 34 0 0 0,28-32 0 0 0,0 1 0 0 0,-14 19 0 0 0,25-30 0 0 0,1-2 0 0 0,1 0 0 0 0,-1-1 0 0 0,0 1 0 0 0,1 0 0 0 0,-1 0 0 0 0,1 0 0 0 0,-1 0 0 0 0,1 0 0 0 0,0 0 0 0 0,-1 0 0 0 0,1 0 0 0 0,0 0 0 0 0,-1 0 0 0 0,1 0 0 0 0,0 1 0 0 0,0-1 0 0 0,0 0 0 0 0,0 0 0 0 0,0 0 0 0 0,1 0 0 0 0,-1 2 0 0 0,0-2 0 0 0,0-1 0 0 0,0 1 0 0 0,0-1 0 0 0,0 1 0 0 0,0-1 0 0 0,0 1 0 0 0,0-1 0 0 0,0 1 0 0 0,0-1 0 0 0,0 1 0 0 0,0-1 0 0 0,0 0 0 0 0,0 1 0 0 0,1-1 0 0 0,-1 1 0 0 0,0-1 0 0 0,0 1 0 0 0,0-1 0 0 0,1 1 0 0 0,-1-1 0 0 0,0 0 0 0 0,1 1 0 0 0,-1-1 0 0 0,0 1 0 0 0,1-1 0 0 0,-1 0 0 0 0,0 1 0 0 0,1-1 0 0 0,-1 0 0 0 0,1 0 0 0 0,0 1 0 0 0,0-1 0 0 0,0 1 0 0 0,-1 0 0 0 0,1-1 0 0 0,0 1 0 0 0,-1 0 0 0 0,1-1 0 0 0,0 1 0 0 0,-1-1 0 0 0,1 1 0 0 0,0-1 0 0 0,0 1 0 0 0,-1-1 0 0 0,1 0 0 0 0,0 1 0 0 0,0-1 0 0 0,0 0 0 0 0,0 0 0 0 0,0 0 0 0 0,0 0 0 0 0,-1 0 0 0 0,3 0 0 0 0,0 0 0 0 0,27 2 0 0 0,-5-2 0 0 0,15-6-1252 0 0,-38 6-184 0 0,2-8-7250 0 0,-2 2 780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50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6 21191 0 0,'0'0'480'0'0,"2"-1"67"0"0,7 0-45 0 0,29-2 740 0 0,-35 4-1061 0 0,0 0 0 0 0,-1 0 0 0 0,1 0 0 0 0,-1 0 0 0 0,1 1-1 0 0,-1-1 1 0 0,1 1 0 0 0,-1 0 0 0 0,0-1 0 0 0,0 1 0 0 0,0 0 0 0 0,0 0 0 0 0,2 3 0 0 0,2 4 33 0 0,-1 1 0 0 0,1 0 0 0 0,-2 0 0 0 0,0 0 0 0 0,0 0 0 0 0,-1 1 0 0 0,4 14 0 0 0,-3-3 271 0 0,-1 1 1 0 0,0 36-1 0 0,-5-20-485 0 0,-7 47 0 0 0,7-74-64 0 0,-1-1 0 0 0,0 0-1 0 0,-1 0 1 0 0,0 0 0 0 0,-1 0 0 0 0,0-1-1 0 0,0 0 1 0 0,-1 0 0 0 0,-11 14 0 0 0,14-19 4 0 0,-1 0 0 0 0,-1 0 0 0 0,1 0 0 0 0,-1-1 0 0 0,0 0 0 0 0,0 0 0 0 0,0 0 0 0 0,0-1 0 0 0,0 1 0 0 0,-1-1 0 0 0,0 0 0 0 0,0-1 0 0 0,0 1 0 0 0,0-1-1 0 0,0-1 1 0 0,0 1 0 0 0,0-1 0 0 0,-12 1 0 0 0,6-3-2588 0 0,1-2-6561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5:51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47 11975 0 0,'0'0'267'0'0,"0"0"42"0"0,0 0 17 0 0,0 0-28 0 0,0 0-126 0 0,-1 2 204 0 0,0-1-329 0 0,1-1 0 0 0,-1 1-1 0 0,1 0 1 0 0,-1 0 0 0 0,0-1 0 0 0,1 1-1 0 0,-1 0 1 0 0,0-1 0 0 0,0 1 0 0 0,1-1-1 0 0,-1 1 1 0 0,0-1 0 0 0,0 1 0 0 0,0-1-1 0 0,0 0 1 0 0,-1 1 0 0 0,-6-4 4638 0 0,7 2-3665 0 0,1 1-65 0 0,0-1-824 0 0,0-1 1 0 0,-1 1 0 0 0,1 0-1 0 0,-1 0 1 0 0,0-1-1 0 0,1 1 1 0 0,-1 0 0 0 0,0 0-1 0 0,0 0 1 0 0,0 0-1 0 0,-1-2 1 0 0,-4-4 526 0 0,5 6-146 0 0,5-12 512 0 0,3-4-712 0 0,0 0 1 0 0,1 0-1 0 0,1 1 0 0 0,1 0 1 0 0,1 0-1 0 0,0 1 0 0 0,13-14 1 0 0,-18 23-293 0 0,0-1 1 0 0,0 1 0 0 0,1 0-1 0 0,-1 1 1 0 0,1-1 0 0 0,0 1-1 0 0,8-3 1 0 0,-6 4-21 0 0,-8 4 0 0 0,1-1 0 0 0,-1 0 0 0 0,1 1 0 0 0,-1-1 0 0 0,1 1 0 0 0,0-1 0 0 0,-1 1 0 0 0,1 0 0 0 0,0 0 0 0 0,-1 0 0 0 0,1 0 0 0 0,0 0 0 0 0,-1 0 0 0 0,1 0 0 0 0,0 1 0 0 0,-1-1 0 0 0,1 0 0 0 0,-1 1 0 0 0,1-1 0 0 0,-1 1 0 0 0,1 0 0 0 0,2 1 0 0 0,-4-2 0 0 0,1 1 0 0 0,0-1 0 0 0,0 1 0 0 0,0-1 0 0 0,-1 1 0 0 0,1-1 0 0 0,0 1 0 0 0,0 0 0 0 0,-1-1 0 0 0,1 1 0 0 0,0 0 0 0 0,-1-1 0 0 0,1 1 0 0 0,-1 0 0 0 0,1 0 0 0 0,-1 0 0 0 0,1 0 0 0 0,-1 0 0 0 0,0-1 0 0 0,1 1 0 0 0,-1 0 0 0 0,0 0 0 0 0,0 0 0 0 0,0 0 0 0 0,0 0 0 0 0,0 0 0 0 0,0 0 0 0 0,0 0 0 0 0,0 1 0 0 0,0 1 0 0 0,0 7 0 0 0,0-1 0 0 0,-3 14 0 0 0,0 18 0 0 0,3-26 8 0 0,0 0 0 0 0,-1 0-1 0 0,-4 17 1 0 0,3-17 33 0 0,2-13 330 0 0,0-2 117 0 0,7-18 613 0 0,-1 3-1098 0 0,2 1 0 0 0,0 0 1 0 0,1 0-1 0 0,20-24 0 0 0,-23 31-3 0 0,0 1 0 0 0,0 0 0 0 0,1 0 0 0 0,0 0 0 0 0,0 1 0 0 0,1 0 0 0 0,13-7 0 0 0,-21 12 0 0 0,1-1 0 0 0,0 1 0 0 0,-1 0 0 0 0,1-1 0 0 0,0 1 0 0 0,-1 0 0 0 0,1 0 0 0 0,0-1 0 0 0,-1 1 0 0 0,1 0 0 0 0,0 0 0 0 0,-1 0 0 0 0,1 0 0 0 0,0 0 0 0 0,0 0 0 0 0,-1 0 0 0 0,1 0 0 0 0,0 0 0 0 0,0 0 0 0 0,-1 0 0 0 0,1 1 0 0 0,0-1 0 0 0,-1 0 0 0 0,1 0 0 0 0,0 1 0 0 0,-1-1 0 0 0,1 1 0 0 0,-1-1 0 0 0,1 0 0 0 0,0 1 0 0 0,-1-1 0 0 0,1 1 0 0 0,-1-1 0 0 0,1 1 0 0 0,-1 0 0 0 0,1 0 0 0 0,0 1 0 0 0,1 0 0 0 0,0 1 0 0 0,0 0 0 0 0,0-1 0 0 0,-1 1 0 0 0,0 0 0 0 0,1 0 0 0 0,-1 0 0 0 0,0 0 0 0 0,-1 1 0 0 0,1-1 0 0 0,0 0 0 0 0,-1 0 0 0 0,0 0 0 0 0,0 1 0 0 0,0 4 0 0 0,2 18 0 0 0,6 17 0 0 0,-8-43 0 0 0,1 0 0 0 0,-1 0 0 0 0,0 1 0 0 0,0-1 0 0 0,0 0 0 0 0,0 0 0 0 0,0 0 0 0 0,0 0 0 0 0,0 1 0 0 0,0-1 0 0 0,0 0 0 0 0,0 0 0 0 0,0 0 0 0 0,0 0 0 0 0,1 1 0 0 0,-1-1 0 0 0,0 0 0 0 0,0 0 0 0 0,0 0 0 0 0,0 0 0 0 0,0 0 0 0 0,1 0 0 0 0,-1 1 0 0 0,0-1 0 0 0,0 0 0 0 0,0 0 0 0 0,0 0 0 0 0,1 0 0 0 0,-1 0 0 0 0,0 0 0 0 0,0 0 0 0 0,0 0 0 0 0,0 0 0 0 0,1 0 0 0 0,-1 0 0 0 0,0 0 0 0 0,0 0 0 0 0,0 0 0 0 0,1 0 0 0 0,-1 0 0 0 0,0 0 0 0 0,0 0 0 0 0,0 0 0 0 0,0 0 0 0 0,1 0 0 0 0,-1 0 0 0 0,0-1 0 0 0,0 1 0 0 0,0 0 0 0 0,0 0 0 0 0,1 0 0 0 0,-1 0 0 0 0,0 0 0 0 0,0-1 0 0 0,8-6 0 0 0,-8 6 0 0 0,5-4 0 0 0,-1 0 0 0 0,0 0 0 0 0,0 0 0 0 0,0 0 0 0 0,-1-1 0 0 0,4-7 0 0 0,-3 5 0 0 0,0 0 0 0 0,10-12 0 0 0,-13 19 0 0 0,43-48 0 0 0,-37 43 0 0 0,-1 0 0 0 0,1 1 0 0 0,0 0 0 0 0,0 1 0 0 0,14-7 0 0 0,-17 9 0 0 0,2-1 0 0 0,0 0 0 0 0,0 1 0 0 0,1 0 0 0 0,-1 0 0 0 0,10-2 0 0 0,-14 4 0 0 0,0 0 0 0 0,0 0 0 0 0,0 0 0 0 0,0 1 0 0 0,0-1 0 0 0,0 0 0 0 0,0 1 0 0 0,0-1 0 0 0,0 1 0 0 0,0 0 0 0 0,0-1 0 0 0,0 1 0 0 0,0 0 0 0 0,0 0 0 0 0,-1 0 0 0 0,1 1 0 0 0,0-1 0 0 0,-1 0 0 0 0,1 1 0 0 0,-1-1 0 0 0,3 4 0 0 0,-1-1 3 0 0,1 1 1 0 0,-1-1-1 0 0,0 1 0 0 0,-1 0 0 0 0,1 0 1 0 0,-1 0-1 0 0,0 1 0 0 0,2 8 0 0 0,0 4-22 0 0,1 28-1 0 0,-1-4-103 0 0,-9-55-1910 0 0,0 0-875 0 0,4 3-2316 0 0,2-2-3126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09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51 8287 0 0,'0'0'191'0'0,"1"-3"26"0"0,21-53 995 0 0,-17 38 1190 0 0,4-24 0 0 0,-1 10 158 0 0,-8 31-2048 0 0,0 1 0 0 0,0 0 0 0 0,0 0 0 0 0,0 0 0 0 0,0 0 0 0 0,0-8 444 0 0,0 2-729 0 0,0 4 161 0 0,0 2 100 0 0,-2 18-282 0 0,0-1-1 0 0,-1 1 1 0 0,0-1 0 0 0,-12 30 0 0 0,6-18-118 0 0,-51 152-88 0 0,45-143 0 0 0,-2 0 0 0 0,-36 57 0 0 0,34-59 0 0 0,19-36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0 0 0 0 0,0 1 0 0 0,0-1 0 0 0,0 0 0 0 0,0 0 0 0 0,6-6 0 0 0,6-10 0 0 0,5-13-748 0 0,-1-1 0 0 0,-1 0 0 0 0,-2-1 0 0 0,-2-1 0 0 0,0 0 0 0 0,-2-1 0 0 0,6-42 0 0 0,-15 71 628 0 0,1 1-1 0 0,-1-1 1 0 0,0 0 0 0 0,0 1-1 0 0,0-1 1 0 0,-1 1-1 0 0,1-1 1 0 0,-1 0 0 0 0,-1-4-1 0 0,1 7 88 0 0,1 0 0 0 0,0 1 0 0 0,-1-1 0 0 0,1 0 0 0 0,-1 1 0 0 0,1-1 0 0 0,0 0 0 0 0,-1 1 0 0 0,1-1 0 0 0,-1 1 0 0 0,0-1 0 0 0,1 1 0 0 0,-1-1 0 0 0,1 1 0 0 0,-1 0 0 0 0,0-1 0 0 0,0 1 0 0 0,1 0 0 0 0,-2-1 1 0 0,1 1 12 0 0,-1 0 1 0 0,1 0 0 0 0,-1 0 0 0 0,1 0-1 0 0,0 0 1 0 0,-1 0 0 0 0,1 1 0 0 0,0-1 0 0 0,-1 0-1 0 0,1 1 1 0 0,0-1 0 0 0,0 1 0 0 0,-1-1-1 0 0,-1 2 1 0 0,-4 3 136 0 0,0-1 1 0 0,1 1-1 0 0,-1 0 0 0 0,1 0 0 0 0,0 1 0 0 0,-9 11 0 0 0,5-3 242 0 0,0 1 0 0 0,-8 16-1 0 0,14-24 8 0 0,1 1 0 0 0,-1-1-1 0 0,1 1 1 0 0,1-1 0 0 0,-1 1-1 0 0,-1 16 1 0 0,3-22 146 0 0,1-2 0 0 0,2 4 31 0 0,-1-3-540 0 0,-1-1 0 0 0,1 1 0 0 0,-1 0 1 0 0,1-1-1 0 0,-1 1 0 0 0,1 0 0 0 0,0-1 1 0 0,-1 1-1 0 0,1-1 0 0 0,0 1 1 0 0,-1-1-1 0 0,1 1 0 0 0,0-1 0 0 0,0 1 1 0 0,-1-1-1 0 0,1 0 0 0 0,0 0 1 0 0,0 1-1 0 0,1-1 0 0 0,2 2 39 0 0,0 0-1 0 0,0-1 1 0 0,0 1-1 0 0,1-1 1 0 0,-1 0-1 0 0,0-1 1 0 0,1 1-1 0 0,-1-1 1 0 0,1 1-1 0 0,-1-1 1 0 0,0-1-1 0 0,1 1 1 0 0,-1-1-1 0 0,1 1 1 0 0,-1-1-1 0 0,0 0 1 0 0,1-1 0 0 0,7-3-1 0 0,2-2 289 0 0,0-1 1 0 0,-1-1-1 0 0,24-19 0 0 0,-32 25-392 0 0,8-10 53 0 0,0 1 0 0 0,-1-1 0 0 0,0-1 0 0 0,17-29 0 0 0,6-5 985 0 0,-27 40-24 0 0,-18 40-787 0 0,6-17-165 0 0,4-11 0 0 0,1 8 0 0 0,1-8 0 0 0,0-3 0 0 0,-2 0 0 0 0,0-1 0 0 0,1 1 0 0 0,-1 0 0 0 0,1-1 0 0 0,-1 1 0 0 0,0 0 0 0 0,1-1 0 0 0,-1 1 0 0 0,1-1 0 0 0,-1 1 0 0 0,1-1 0 0 0,0 1 0 0 0,-1-1 0 0 0,1 0 0 0 0,-1 1 0 0 0,1-1 0 0 0,0 0 0 0 0,-1 1 0 0 0,1-1 0 0 0,0 0 0 0 0,0 0 0 0 0,-1 1 0 0 0,1-1 0 0 0,0 0 0 0 0,0 0 0 0 0,-1 0 0 0 0,1 0 0 0 0,0 0 0 0 0,0 0 0 0 0,-1 0 0 0 0,1 0 0 0 0,0-1 0 0 0,1 1 0 0 0,0-1 0 0 0,27-4 0 0 0,4-4 0 0 0,-24 6 0 0 0,-8 3 0 0 0,-1 0 0 0 0,1 0 0 0 0,-1 0 0 0 0,1-1 0 0 0,-1 1 0 0 0,1 0 0 0 0,-1 0 0 0 0,1 0 0 0 0,-1 0 0 0 0,1 1 0 0 0,-1-1 0 0 0,1 0 0 0 0,-1 0 0 0 0,1 0 0 0 0,-1 0 0 0 0,1 0 0 0 0,-1 1 0 0 0,1-1 0 0 0,-1 0 0 0 0,0 0 0 0 0,1 1 0 0 0,-1-1 0 0 0,1 0 0 0 0,-1 1 0 0 0,0-1 0 0 0,1 0 0 0 0,-1 1 0 0 0,0-1 0 0 0,1 1 0 0 0,-1-1 0 0 0,0 0 0 0 0,1 1 0 0 0,-1-1 0 0 0,0 1 0 0 0,0-1 0 0 0,0 1 0 0 0,0-1 0 0 0,1 1 0 0 0,-1-1 0 0 0,0 1 0 0 0,0-1 0 0 0,0 1 0 0 0,0-1 0 0 0,0 1 0 0 0,0-1 0 0 0,0 1 0 0 0,-1 0 0 0 0,1-1 0 0 0,0 8 0 0 0,-1 0 0 0 0,0-1 0 0 0,0 1 0 0 0,-1-1 0 0 0,0 1 0 0 0,-1-1 0 0 0,0 0 0 0 0,0 0 0 0 0,-7 12 0 0 0,-4 11 0 0 0,6-9 0 0 0,-12 33 0 0 0,18-48 0 0 0,0 0 0 0 0,1 1 0 0 0,0-1 0 0 0,0 1 0 0 0,1-1 0 0 0,0 10 0 0 0,0-15 0 0 0,0-1 0 0 0,0 1 0 0 0,0-1 0 0 0,0 1 0 0 0,0-1 0 0 0,0 1 0 0 0,0-1 0 0 0,0 1 0 0 0,0-1 0 0 0,0 1 0 0 0,1-1 0 0 0,-1 0 0 0 0,0 1 0 0 0,0-1 0 0 0,0 1 0 0 0,1-1 0 0 0,-1 1 0 0 0,0-1 0 0 0,0 0 0 0 0,1 1 0 0 0,-1-1 0 0 0,0 0 0 0 0,1 1 0 0 0,-1-1 0 0 0,1 0 0 0 0,-1 0 0 0 0,0 1 0 0 0,1-1 0 0 0,-1 0 0 0 0,1 0 0 0 0,-1 1 0 0 0,0-1 0 0 0,1 0 0 0 0,-1 0 0 0 0,1 0 0 0 0,-1 0 0 0 0,1 0 0 0 0,0 0 0 0 0,2 1 0 0 0,-1 0 0 0 0,0 0 0 0 0,1 0 0 0 0,-1-1 0 0 0,0 1 0 0 0,1-1 0 0 0,-1 0 0 0 0,1 1 0 0 0,-1-1 0 0 0,1 0 0 0 0,-1-1 0 0 0,1 1 0 0 0,-1 0 0 0 0,0-1 0 0 0,1 1 0 0 0,-1-1 0 0 0,0 0 0 0 0,3-1 0 0 0,3-2 0 0 0,0 0 0 0 0,-1-1 0 0 0,13-10 0 0 0,-5 4 0 0 0,-6 3 0 0 0,0-1 0 0 0,0 0 0 0 0,0 0 0 0 0,-1-1 0 0 0,12-19 0 0 0,9-10 0 0 0,-17 24 15 0 0,-1 0-1 0 0,-1 0 0 0 0,0-1 1 0 0,13-30-1 0 0,-23 46-3 0 0,0 0-1 0 0,0 0 1 0 0,0 0-1 0 0,0 0 1 0 0,0 0-1 0 0,0 0 1 0 0,0 0 0 0 0,0 0-1 0 0,0 0 1 0 0,0 0-1 0 0,0 0 1 0 0,0 0-1 0 0,0 0 1 0 0,0 0-1 0 0,0 0 1 0 0,0 0 0 0 0,0 0-1 0 0,0 0 1 0 0,-1 0-1 0 0,1 0 1 0 0,0 0-1 0 0,0 0 1 0 0,0 0-1 0 0,0 0 1 0 0,0 0 0 0 0,0 0-1 0 0,0 0 1 0 0,0 0-1 0 0,0 0 1 0 0,0 0-1 0 0,0 0 1 0 0,0 0-1 0 0,0 0 1 0 0,0 0 0 0 0,-7 9 661 0 0,-10 14 262 0 0,5-2-934 0 0,4-10 0 0 0,1 0 0 0 0,1 1 0 0 0,0-1 0 0 0,0 1 0 0 0,1 1 0 0 0,1-1 0 0 0,0 1 0 0 0,-3 15 0 0 0,6-16 0 0 0,-1-3 0 0 0,1 0 0 0 0,1 0 0 0 0,-1 0 0 0 0,2 15 0 0 0,-1-22 0 0 0,1-1 0 0 0,-1 0 0 0 0,0 0 0 0 0,0 1 0 0 0,1-1 0 0 0,-1 0 0 0 0,0 0 0 0 0,1 1 0 0 0,-1-1 0 0 0,1 0 0 0 0,0 0 0 0 0,-1 0 0 0 0,1 0 0 0 0,0 0 0 0 0,0 0 0 0 0,0 0 0 0 0,0 0 0 0 0,-1 0 0 0 0,1 0 0 0 0,1 0 0 0 0,-1-1 0 0 0,0 1 0 0 0,0 0 0 0 0,0-1 0 0 0,0 1 0 0 0,0-1 0 0 0,0 1 0 0 0,1-1 0 0 0,-1 0 0 0 0,0 1 0 0 0,0-1 0 0 0,1 0 0 0 0,-1 0 0 0 0,0 0 0 0 0,1 0 0 0 0,-1 0 0 0 0,0 0 0 0 0,0 0 0 0 0,3-1 0 0 0,5-1 0 0 0,0 0 0 0 0,0-1 0 0 0,0 0 0 0 0,-1-1 0 0 0,1 0 0 0 0,9-6 0 0 0,48-35 0 0 0,-28 18 0 0 0,-20 14 0 0 0,-1-1 0 0 0,-1 0 0 0 0,0-1 0 0 0,0-1 0 0 0,-2-1 0 0 0,19-26 0 0 0,-16 17 0 0 0,-1 0 0 0 0,15-34 0 0 0,20-60 0 0 0,-20 43 0 0 0,-30 70 0 0 0,-6 8 0 0 0,-5 6 0 0 0,-3 7 20 0 0,0-1 0 0 0,1 2-1 0 0,1 0 1 0 0,-14 23 0 0 0,-31 70 296 0 0,53-101-288 0 0,-15 31 239 0 0,1 0 1 0 0,3 1-1 0 0,1 1 1 0 0,2 0-1 0 0,-7 45 1 0 0,16-76-262 0 0,2-6-11 0 0,-1-1 0 0 0,1 1 0 0 0,0 0 0 0 0,0 0 0 0 0,0 0 0 0 0,0 0 0 0 0,0 0 0 0 0,0 0 0 0 0,1-1 0 0 0,-1 1 0 0 0,1 0 0 0 0,0 0 0 0 0,2 3 0 0 0,-3-4-332 0 0,0-2-138 0 0,1 0 453 0 0,1 1 0 0 0,-1-1 1 0 0,0 0-1 0 0,1 1 0 0 0,-1-1 0 0 0,0 0 0 0 0,1 0 1 0 0,-1 0-1 0 0,0 0 0 0 0,1-1 0 0 0,-1 1 0 0 0,0 0 1 0 0,1 0-1 0 0,-1-1 0 0 0,0 1 0 0 0,1-1 0 0 0,-1 1 1 0 0,0-1-1 0 0,0 0 0 0 0,0 1 0 0 0,0-1 0 0 0,0 0 1 0 0,1 0-1 0 0,-1 0 0 0 0,-1 0 0 0 0,3-1 0 0 0,3-5-141 0 0,1 0 0 0 0,8-14-1 0 0,-9 13 127 0 0,18-25 37 0 0,1 1 0 0 0,2 2 0 0 0,56-51 0 0 0,-76 76 0 0 0,1 0 0 0 0,0 0 0 0 0,8-4 0 0 0,0 4-15 0 0,-13 7 42 0 0,-2-1 25 0 0,0-1 285 0 0,0 2 138 0 0,1 2-432 0 0,-1 0-1 0 0,0 0 1 0 0,0 1 0 0 0,-1-1-1 0 0,1 0 1 0 0,-1 0 0 0 0,0 1 0 0 0,0-1-1 0 0,0 0 1 0 0,-1 1 0 0 0,0-1-1 0 0,1 0 1 0 0,-1 0 0 0 0,-1 1-1 0 0,-2 7 1 0 0,2-8-14 0 0,0 1 0 0 0,0-1 0 0 0,0 0 0 0 0,0 0-1 0 0,-1 0 1 0 0,0 0 0 0 0,0 0 0 0 0,0 0 0 0 0,0-1 0 0 0,0 1 0 0 0,-1-1-1 0 0,0 0 1 0 0,1 0 0 0 0,-8 4 0 0 0,9-6-29 0 0,0 0 0 0 0,1 0 0 0 0,-1-1 0 0 0,0 1 0 0 0,1-1 0 0 0,-1 1 0 0 0,0-1 0 0 0,1 0 0 0 0,-1 0 0 0 0,0 1 0 0 0,0-1 0 0 0,1 0 0 0 0,-1-1 0 0 0,0 1 0 0 0,0 0 0 0 0,1 0 0 0 0,-3-2 0 0 0,-2-1-64 0 0,5 1-23 0 0,0 0 0 0 0,0 0 0 0 0,1-1 0 0 0,0 1 1 0 0,-1 0-1 0 0,1 0 0 0 0,0 0 0 0 0,0 0 0 0 0,0-1 0 0 0,0 1 0 0 0,0 0 0 0 0,1 0 0 0 0,-1 0 0 0 0,1 0 0 0 0,-1 0 1 0 0,1 0-1 0 0,0-1 0 0 0,0 1 0 0 0,0 1 0 0 0,0-1 0 0 0,1-2 0 0 0,4-2 71 0 0,1 5 16 0 0,0 7 0 0 0,-5 0 0 0 0,0 0 0 0 0,0 0 0 0 0,-1 0 0 0 0,0 0 0 0 0,0 1 0 0 0,-1-1 0 0 0,0 0 0 0 0,0 0 0 0 0,-1 8 0 0 0,0 3 0 0 0,5 23 0 0 0,-1-31 0 0 0,5-5 0 0 0,-6-4 0 0 0,1 0 0 0 0,-1 0 0 0 0,0 0 0 0 0,1 0 0 0 0,-1 0 0 0 0,1-1 0 0 0,-1 1 0 0 0,0-1 0 0 0,0 1 0 0 0,1-1 0 0 0,-1 0 0 0 0,0 0 0 0 0,0 0 0 0 0,0 0 0 0 0,0-1 0 0 0,0 1 0 0 0,4-3 0 0 0,4-4 0 0 0,-1-1 0 0 0,9-10 0 0 0,-13 15 0 0 0,0-2 0 0 0,1-1 0 0 0,-1 1 0 0 0,0-1 0 0 0,-1 1 0 0 0,1-1 0 0 0,-2-1 0 0 0,1 1 0 0 0,4-13 0 0 0,-3 9 0 0 0,0 0 0 0 0,0 0 0 0 0,1 0 0 0 0,11-13 0 0 0,4-8 0 0 0,23-39 0 0 0,18-31 0 0 0,-32 41 0 0 0,26-45 0 0 0,-56 106 0 0 0,0 0 0 0 0,0 0 0 0 0,0 1 0 0 0,0-1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-1 0 0 0,0 1 0 0 0,0 0 0 0 0,0 0 0 0 0,0 0 0 0 0,0 0 0 0 0,0 0 0 0 0,0 0 0 0 0,0 0 0 0 0,0 0 0 0 0,0 0 0 0 0,0 0 0 0 0,0 0 0 0 0,0 7 0 0 0,-2 8 0 0 0,-8 20 0 0 0,-17 41 0 0 0,5-15 0 0 0,-2 10 48 0 0,-47 136 137 0 0,67-199-141 0 0,3-5-60 0 0,-1 0 0 0 0,1-1 0 0 0,0 1 0 0 0,1 0 0 0 0,-1-1 0 0 0,-1 6 0 0 0,21-16-85 0 0,-6-2 294 0 0,0-1 1 0 0,-1 0-1 0 0,-1 0 0 0 0,0-1 0 0 0,15-21 0 0 0,-14 17 64 0 0,1 0-1 0 0,28-26 0 0 0,-27 30-256 0 0,1 0 0 0 0,0 1 0 0 0,0 1 0 0 0,19-10 0 0 0,-26 18 0 0 0,-2 6 0 0 0,-5-2 0 0 0,0 0 0 0 0,-1 0 0 0 0,1 0 0 0 0,-1 1 0 0 0,0-1 0 0 0,1 0 0 0 0,-1 0 0 0 0,0 0 0 0 0,0 0 0 0 0,0 1 0 0 0,-1-1 0 0 0,1 0 0 0 0,-1 0 0 0 0,1 0 0 0 0,-2 3 0 0 0,-13 29 0 0 0,9-22-1 0 0,-1-2 0 0 0,0 1 1 0 0,-1-1-1 0 0,-16 17 0 0 0,1-7-37 0 0,-27 20 0 0 0,49-40-283 0 0,1 0-154 0 0,0 0-33 0 0,13 15-100 0 0,-10-12 608 0 0,0-1 0 0 0,-1 0 0 0 0,1 0 0 0 0,0 0 0 0 0,0 0 0 0 0,0 0 0 0 0,0 0 0 0 0,0-1 0 0 0,0 1 0 0 0,0-1 0 0 0,0 0 0 0 0,0 0 0 0 0,1 0 0 0 0,3 0 0 0 0,8 3 0 0 0,-13-3 0 0 0,0-1 0 0 0,0 1 0 0 0,1 0 0 0 0,-1-1 0 0 0,0 0 0 0 0,0 1 0 0 0,0-1 0 0 0,0 0 0 0 0,0 0 0 0 0,0 0 0 0 0,0 0 0 0 0,1-1 0 0 0,-1 1 0 0 0,0 0 0 0 0,0-1 0 0 0,0 0 0 0 0,0 1 0 0 0,0-1 0 0 0,0 0 0 0 0,0 0 0 0 0,-1 0 0 0 0,3-2 0 0 0,8-7 0 0 0,0-1 0 0 0,-1 0 0 0 0,-1-1 0 0 0,0-1 0 0 0,12-17 0 0 0,-13 15 0 0 0,1 1 0 0 0,1 1 0 0 0,0 0 0 0 0,15-13 0 0 0,-23 23-13 0 0,15-12 90 0 0,-16 24 735 0 0,-4 5-857 0 0,1 0 0 0 0,-2 0 0 0 0,0 0 0 0 0,-1 0 0 0 0,-8 20 0 0 0,0 0-328 0 0,-12 46 1208 0 0,-63 194-1295 0 0,46-171-220 0 0,41-102 309 0 0,0-1-117 0 0,-1-3 184 0 0,1-1-1 0 0,-1 1 0 0 0,0-1 1 0 0,0 1-1 0 0,-2-7 0 0 0,-3-6-424 0 0,2-5-1282 0 0,1 1-1 0 0,0-30 1 0 0,2 40 1772 0 0,-1-35-1808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09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5663 0 0,'0'0'344'0'0,"0"0"72"0"0,0 0 8 0 0,0 0 24 0 0,0 0-360 0 0,0 0-88 0 0,0 0 0 0 0,0 0 0 0 0,0 0 424 0 0,0 0 72 0 0,0 0 16 0 0,0 0 0 0 0,0 0-824 0 0,9-1-160 0 0,1-3-32 0 0,0 0-6760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10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4 19351 0 0,'0'0'439'0'0,"0"0"62"0"0,2 0 33 0 0,1-1-481 0 0,-1 0 1 0 0,1 0 0 0 0,0 0 0 0 0,-1 0 0 0 0,1 0 0 0 0,-1-1 0 0 0,0 1 0 0 0,1-1-1 0 0,-1 0 1 0 0,0 1 0 0 0,0-1 0 0 0,2-3 0 0 0,24-30 796 0 0,-20 24 82 0 0,26-36 499 0 0,-3-2-1 0 0,27-55 1 0 0,-53 94-1415 0 0,-5 10-16 0 0,0 0 0 0 0,0 1 0 0 0,0-1 0 0 0,-1 0 0 0 0,1 0 0 0 0,0 0 0 0 0,0 0 0 0 0,0 0 0 0 0,0 0 0 0 0,0 0 0 0 0,-1 0 0 0 0,1 0 0 0 0,0 0 0 0 0,0 0 0 0 0,0 0 0 0 0,0 0 0 0 0,0 0 0 0 0,-1 0 0 0 0,1 0 0 0 0,0 0 0 0 0,0 0 0 0 0,0 0 0 0 0,0 0 0 0 0,-1 0 0 0 0,1 0 0 0 0,0 0 0 0 0,0 0 0 0 0,0 0 0 0 0,0 0 0 0 0,0 0 0 0 0,-1 0 0 0 0,1 0 0 0 0,0 0 0 0 0,0 0 0 0 0,0 0 0 0 0,0-1 0 0 0,0 1 0 0 0,0 0 0 0 0,-1 0 0 0 0,1 0 0 0 0,0 0 0 0 0,0 0 0 0 0,0 0 0 0 0,0-1 0 0 0,0 1 0 0 0,0 0 0 0 0,0 0 0 0 0,0 0 0 0 0,0 0 0 0 0,0 0 0 0 0,0-1 0 0 0,0 1 0 0 0,0 0 0 0 0,0 0 0 0 0,0 0 0 0 0,0 0 0 0 0,0-1 0 0 0,0 1 0 0 0,0 0 0 0 0,0 0 0 0 0,0 0 0 0 0,0 0 0 0 0,0 0 0 0 0,0-1 0 0 0,-10 7 0 0 0,4-1 96 0 0,0 0 0 0 0,0 1 0 0 0,1 0 0 0 0,0 0 0 0 0,0 0 0 0 0,0 0 0 0 0,1 1 0 0 0,0 0 0 0 0,0 0 0 0 0,0 0 0 0 0,1 0 0 0 0,0 1 0 0 0,1-1 0 0 0,-3 11 0 0 0,-14 37 265 0 0,13-42-312 0 0,1 1 1 0 0,0 0-1 0 0,1 0 1 0 0,-2 16-1 0 0,6-26-99 0 0,0 0 0 0 0,0-1 0 0 0,0 1-1 0 0,0 0 1 0 0,1 0 0 0 0,0 0 0 0 0,1 4 0 0 0,-2-6-425 0 0,0-2-33 0 0,12 8-84 0 0,-9-6 591 0 0,1-1 0 0 0,-1 0 0 0 0,0 0-1 0 0,1 0 1 0 0,-1-1 0 0 0,1 1 0 0 0,0-1 0 0 0,-1 0-1 0 0,1 0 1 0 0,-1 0 0 0 0,1-1 0 0 0,-1 1 0 0 0,1-1 0 0 0,-1 1-1 0 0,1-1 1 0 0,3-2 0 0 0,3-1 2 0 0,0 0 0 0 0,0 0-1 0 0,-1-1 1 0 0,11-7 0 0 0,0-2 151 0 0,-2 0 0 0 0,0-2 0 0 0,-1 0 0 0 0,0-1 0 0 0,-1 0 0 0 0,-1-1 0 0 0,-1-1 0 0 0,-1-1 0 0 0,0 0 0 0 0,-1 0 0 0 0,-2-1 0 0 0,14-35 0 0 0,-24 50-137 0 0,-5 8-10 0 0,-6 9-9 0 0,11-11 4 0 0,-9 9 0 0 0,4-4 0 0 0,0-1 0 0 0,1 1 0 0 0,-1 0 0 0 0,1 0 0 0 0,-4 7 0 0 0,-1 3 0 0 0,6-11 0 0 0,1 0 0 0 0,-1 1 0 0 0,1-1 0 0 0,-1 1 0 0 0,1 0 0 0 0,1 0 0 0 0,-2 5 0 0 0,3 4 0 0 0,3-10 0 0 0,-1-3 0 0 0,2 5 0 0 0,-4-5 0 0 0,1 0 0 0 0,0 0 0 0 0,-1 0 0 0 0,1 0 0 0 0,0 0 0 0 0,0-1 0 0 0,-1 1 0 0 0,1 0 0 0 0,0 0 0 0 0,0-1 0 0 0,1 2 0 0 0,33 12 0 0 0,-34-14 0 0 0,0 0 0 0 0,0 0 0 0 0,0 1 0 0 0,0-1 0 0 0,0 0 0 0 0,0 1 0 0 0,0-1 0 0 0,0 1 0 0 0,0-1 0 0 0,-1 1 0 0 0,1 0 0 0 0,0-1 0 0 0,0 1 0 0 0,-1 0 0 0 0,1 0 0 0 0,0-1 0 0 0,-1 1 0 0 0,1 0 0 0 0,-1 0 0 0 0,1 0 0 0 0,-1 0 0 0 0,1 0 0 0 0,-1 0 0 0 0,1 0 0 0 0,-1 0 0 0 0,0 1 0 0 0,1 1 0 0 0,1 6 0 0 0,0 0 0 0 0,0 0 0 0 0,-1 0 0 0 0,0 0 0 0 0,-1 0 0 0 0,0 0 0 0 0,-1 0 0 0 0,0 0 0 0 0,0 0 0 0 0,-3 11 0 0 0,1-11 0 0 0,0-2-64 0 0,2-6-273 0 0,1-1-138 0 0,0 0-33 0 0,0 0-208 0 0,0 0-857 0 0,-1-3-379 0 0,-2-13-80 0 0,2-4-15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11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8 13823 0 0,'0'0'630'0'0,"0"0"-13"0"0,0 0-252 0 0,0 0 391 0 0,6-7 1230 0 0,-3-4-537 0 0,-3 10-1333 0 0,0 0 0 0 0,0 1 0 0 0,0-1-1 0 0,0 0 1 0 0,0 0 0 0 0,0 0 0 0 0,0 1 0 0 0,1-1-1 0 0,-1 0 1 0 0,0 0 0 0 0,1 0 0 0 0,-1 1-1 0 0,1-2 1 0 0,16-22 1314 0 0,-1 0-1 0 0,17-36 0 0 0,13-21-954 0 0,-38 71 25 0 0,16-19-1 0 0,4-3 107 0 0,-124 191-606 0 0,70-115 0 0 0,21-35 0 0 0,1-2 0 0 0,0 0 0 0 0,0 1 0 0 0,0-1 0 0 0,1 1 0 0 0,-3 10 0 0 0,6-7 0 0 0,1-10 0 0 0,0 0 0 0 0,0 0 0 0 0,0 0 0 0 0,0 0 0 0 0,0 0 0 0 0,0-1 0 0 0,0 1 0 0 0,0 0 0 0 0,0 0 0 0 0,0-1 0 0 0,1 1 0 0 0,-1-1 0 0 0,0 1 0 0 0,0-1 0 0 0,1 0 0 0 0,-1 1 0 0 0,0-1 0 0 0,1 0 0 0 0,-1 0 0 0 0,0 0 0 0 0,1 0 0 0 0,-1 0 0 0 0,0 0 0 0 0,1 0 0 0 0,-1-1 0 0 0,3 0 0 0 0,2 0 0 0 0,-1 0 0 0 0,1-1 0 0 0,0 1 0 0 0,9-6 0 0 0,4-4 0 0 0,0-1 0 0 0,0-1 0 0 0,-1-1 0 0 0,-1 0 0 0 0,18-21 0 0 0,-16 16 0 0 0,-8 10 0 0 0,-2 0 0 0 0,1-1 0 0 0,-2 0 0 0 0,1-1 0 0 0,13-23 0 0 0,1-1 931 0 0,-22 33-422 0 0,-1 2-66 0 0,-7 12-278 0 0,-5 7-165 0 0,0 2 0 0 0,-14 36 0 0 0,18-39 0 0 0,4-8 0 0 0,0-1 0 0 0,0 1 0 0 0,-3 17 0 0 0,7-24 0 0 0,0-1 0 0 0,0 0 0 0 0,0 0 0 0 0,0 0 0 0 0,0 0 0 0 0,1 1 0 0 0,-1-1 0 0 0,2 4 0 0 0,-2-5 0 0 0,1 0 0 0 0,-1 1 0 0 0,1-1 0 0 0,-1 0 0 0 0,1 0 0 0 0,0 0 0 0 0,-1 1 0 0 0,1-1 0 0 0,0 0 0 0 0,0 0 0 0 0,0 0 0 0 0,1 1 0 0 0,7 0 0 0 0,-6-2 0 0 0,5 0 0 0 0,0-1 0 0 0,-1 1 0 0 0,1-1 0 0 0,0 0 0 0 0,-1-1 0 0 0,1 0 0 0 0,-1 0 0 0 0,0-1 0 0 0,10-4 0 0 0,5-4 0 0 0,33-23 0 0 0,55-47 0 0 0,-77 55 0 0 0,-9 6 0 0 0,-2 0 0 0 0,0-2 0 0 0,34-46 0 0 0,-46 56 0 0 0,-1 0 0 0 0,-1-1 0 0 0,0 0 0 0 0,-1-1 0 0 0,0 1 0 0 0,-1-1 0 0 0,-1-1 0 0 0,0 1 0 0 0,-1-1 0 0 0,3-15 0 0 0,-5 16 0 0 0,-1 10 0 0 0,0 1 0 0 0,0-1 0 0 0,-1 1 0 0 0,0-1 0 0 0,0-4 0 0 0,-1 4 72 0 0,-7 8 787 0 0,-10 15-659 0 0,1 1-1 0 0,1 0 1 0 0,1 1 0 0 0,-18 31 0 0 0,5-8-82 0 0,15-24-118 0 0,1 0 0 0 0,2 0 0 0 0,-1 1 0 0 0,-6 24 0 0 0,8-21 0 0 0,5-14 0 0 0,1-1 0 0 0,0 1 0 0 0,0-1 0 0 0,1 1 0 0 0,0 0 0 0 0,0 14 0 0 0,2-19 0 0 0,-1 0 0 0 0,0 0 0 0 0,0 0 0 0 0,-1 5 0 0 0,0-6 0 0 0,1 0 0 0 0,0 0 0 0 0,1 0 0 0 0,-1 0 0 0 0,1 0 0 0 0,0 5 0 0 0,0-9-27 0 0,0 1-1 0 0,0-1 1 0 0,0 1-1 0 0,0-1 1 0 0,0 1-1 0 0,0 0 1 0 0,0-1-1 0 0,0 1 1 0 0,0-1 0 0 0,0 1-1 0 0,0-1 1 0 0,0 1-1 0 0,0-1 1 0 0,0 1-1 0 0,0-1 1 0 0,0 1-1 0 0,-1-1 1 0 0,1 1-1 0 0,0-1 1 0 0,0 1 0 0 0,-1-1-1 0 0,1 1 1 0 0,0-1-1 0 0,-1 1 1 0 0,1-1-1 0 0,0 0 1 0 0,-1 1-1 0 0,0 0 1 0 0,1-1-237 0 0,5 0-60 0 0,-4 0 340 0 0,-1-1 1 0 0,1 0-1 0 0,0 1 0 0 0,0-1 1 0 0,0 0-1 0 0,0 0 0 0 0,-1 0 1 0 0,1 0-1 0 0,0 0 0 0 0,-1 0 0 0 0,1 0 1 0 0,-1 0-1 0 0,1 0 0 0 0,-1 0 1 0 0,1 0-1 0 0,-1-2 0 0 0,2-2 73 0 0,-1 1 0 0 0,1-1 1 0 0,0 1-1 0 0,0 0 0 0 0,1-1 0 0 0,3-4 0 0 0,10-21-991 0 0,9-52 295 0 0,-23 78 607 0 0,-1-1 0 0 0,-1 1 0 0 0,1-1 0 0 0,-1-7 0 0 0,0 12 0 0 0,0-1 0 0 0,1 1 0 0 0,-1 0 0 0 0,0-1 0 0 0,0 1 0 0 0,0-1 0 0 0,0 1 0 0 0,0-1 0 0 0,0 1 0 0 0,0-1 0 0 0,-1 1 0 0 0,1-1 0 0 0,0 1 0 0 0,0-1 0 0 0,0 1 0 0 0,0-1 0 0 0,-1 1 0 0 0,1 0 0 0 0,0-1 0 0 0,0 1 0 0 0,-1-1 0 0 0,1 1 0 0 0,0 0 0 0 0,0-1 0 0 0,-1 1 0 0 0,1 0 0 0 0,-1-1 0 0 0,1 1 0 0 0,0 0 0 0 0,-1-1 0 0 0,1 1 0 0 0,-1 0 0 0 0,0 0 0 0 0,-7 2 0 0 0,8-2 0 0 0,-4 2 0 0 0,1-1 0 0 0,1 1 0 0 0,-1 0 0 0 0,0 0 0 0 0,0 1 0 0 0,1-1 0 0 0,-1 1 0 0 0,1-1 0 0 0,0 1 0 0 0,0 0 0 0 0,0-1 0 0 0,0 1 0 0 0,0 0 0 0 0,1 1 0 0 0,-1-1 0 0 0,1 0 0 0 0,0 0 0 0 0,0 1 0 0 0,-1 5 0 0 0,-4 20 0 0 0,3-10 0 0 0,7-13 0 0 0,-2-3 0 0 0,-1-2 0 0 0,-1 0 0 0 0,1 0 0 0 0,-1 0 0 0 0,1-1 0 0 0,-1 1 0 0 0,1 0 0 0 0,0 0 0 0 0,-1 0 0 0 0,1-1 0 0 0,0 1 0 0 0,0 0 0 0 0,0-1 0 0 0,-1 1 0 0 0,1-1 0 0 0,0 1 0 0 0,0-1 0 0 0,0 1 0 0 0,0-1 0 0 0,0 0 0 0 0,0 1 0 0 0,0-1 0 0 0,0 0 0 0 0,0 0 0 0 0,0 0 0 0 0,0 0 0 0 0,0 0 0 0 0,0 0 0 0 0,0 0 0 0 0,1 0 0 0 0,1 0 0 0 0,7-3-72 0 0,0-7-399 0 0,-7 3-2234 0 0,-3-1-6847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5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3823 0 0,'3'0'199'0'0,"-2"0"-124"0"0,0 0 0 0 0,0 0 0 0 0,-1 0 0 0 0,1 0-1 0 0,0 0 1 0 0,0 0 0 0 0,0 0 0 0 0,-1-1 0 0 0,1 1-1 0 0,0 0 1 0 0,0 0 0 0 0,-1-1 0 0 0,1 1 0 0 0,0 0-1 0 0,-1-1 1 0 0,2 0 0 0 0,1-3 92 0 0,1-10 2309 0 0,-3 6-1283 0 0,0 6-528 0 0,-1 2-121 0 0,0-4 2201 0 0,2 4-1030 0 0,-2 6-947 0 0,-1 4-768 0 0,1 1 0 0 0,-2 0 0 0 0,-2 11 0 0 0,4-20 0 0 0,0 0 0 0 0,0 1 0 0 0,-1-1 0 0 0,1 0 0 0 0,1 1 0 0 0,-1-1 0 0 0,0 0 0 0 0,1 1 0 0 0,-1-1 0 0 0,1 0 0 0 0,-1 0 0 0 0,1 0 0 0 0,0 1 0 0 0,2 2 0 0 0,0 0 0 0 0,0 0 0 0 0,0 0 0 0 0,1-1 0 0 0,6 8 0 0 0,-8-10 0 0 0,-1-1 0 0 0,0 1 0 0 0,1-1 0 0 0,-1 0 0 0 0,1 0 0 0 0,0 0 0 0 0,-1 0 0 0 0,1 0 0 0 0,0 0 0 0 0,0 0 0 0 0,-1 0 0 0 0,1-1 0 0 0,0 1 0 0 0,0-1 0 0 0,0 1 0 0 0,0-1 0 0 0,0 0 0 0 0,0 1 0 0 0,0-1 0 0 0,0 0 0 0 0,0-1 0 0 0,0 1 0 0 0,0 0 0 0 0,0 0 0 0 0,3-2 0 0 0,-2 1 0 0 0,6-2 0 0 0,0 0 0 0 0,-1 0 0 0 0,0-1 0 0 0,0 0 0 0 0,0 0 0 0 0,8-7 0 0 0,-5 2 0 0 0,0 0 0 0 0,-1-1 0 0 0,15-17 0 0 0,-24 25-1 0 0,0 1-1 0 0,0 0 1 0 0,0 0-1 0 0,-1-1 1 0 0,1 1-1 0 0,-1 0 1 0 0,1-1-1 0 0,-1 1 1 0 0,1 0-1 0 0,-1-1 1 0 0,1-1-1 0 0,-1 0 12 0 0,1 0 0 0 0,-1 0 0 0 0,1 1 0 0 0,0-1 0 0 0,0 0 0 0 0,0 1 0 0 0,1-1 0 0 0,1-2 0 0 0,-3 4 361 0 0,0 1 117 0 0,0 0 21 0 0,0 0-66 0 0,-1 1-428 0 0,-1 0 0 0 0,1 0 0 0 0,-1 1 1 0 0,1-1-1 0 0,-1 1 0 0 0,1-1 0 0 0,0 1 0 0 0,0 0 0 0 0,0-1 1 0 0,-2 4-1 0 0,2-2-17 0 0,-5 5 2 0 0,2 0 0 0 0,-1-1 0 0 0,1 2 0 0 0,0-1 0 0 0,1 1 0 0 0,-1-1 0 0 0,2 1 0 0 0,-1 0 0 0 0,0 11 0 0 0,-3 22 0 0 0,-14 55 0 0 0,6-27 0 0 0,10-29 0 0 0,2-34-64 0 0,1-6-273 0 0,1-1-138 0 0,0 0-33 0 0,0 0-72 0 0,0 0-285 0 0,0 0-126 0 0,0 0-1394 0 0,0 0-5466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13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16 11975 0 0,'0'0'267'0'0,"0"0"42"0"0,0 0 17 0 0,0 0-28 0 0,-1-1-196 0 0,-6-1 47 0 0,6 2 571 0 0,24-5 7024 0 0,-13 2-7243 0 0,-8 3 11 0 0,-2 0 0 0 0,0 0 0 0 0,0 0 0 0 0,0 0 0 0 0,0 0-68 0 0,-1-1-289 0 0,0 0-155 0 0,1 1 1 0 0,-1 0 0 0 0,1-1-1 0 0,-1 1 1 0 0,1 0-1 0 0,-1-1 1 0 0,0 1 0 0 0,1 0-1 0 0,-1 0 1 0 0,1 0 0 0 0,-1-1-1 0 0,1 1 1 0 0,-1 0-1 0 0,0 0 1 0 0,1 0 0 0 0,-1 0-1 0 0,0 0 1 0 0,1 0-1 0 0,-1 0 1 0 0,1 0 0 0 0,-1 0-1 0 0,0 0 1 0 0,1 1-1 0 0,-1-1 1 0 0,1 0 0 0 0,-1 0-1 0 0,1 0 1 0 0,-1 1 0 0 0,0 0-1 0 0,0-1-1 0 0,0 0 2 0 0,-9 3 626 0 0,1-1 0 0 0,-17 8 1 0 0,26-10-625 0 0,0 0 1 0 0,0 0 0 0 0,-1 1-1 0 0,1-1 1 0 0,0 0 0 0 0,0 0-1 0 0,0 0 1 0 0,-1 0 0 0 0,1 0-1 0 0,0 0 1 0 0,0 0 0 0 0,0 1-1 0 0,0-1 1 0 0,0 0 0 0 0,-1 0-1 0 0,1 0 1 0 0,0 0 0 0 0,0 1-1 0 0,0-1 1 0 0,0 0 0 0 0,0 0-1 0 0,0 0 1 0 0,0 1-1 0 0,0-1 1 0 0,-1 0 0 0 0,1 0-1 0 0,0 1 1 0 0,0-1 0 0 0,0 0-1 0 0,0 0 1 0 0,0 0 0 0 0,0 1-1 0 0,0-1 1 0 0,0 0 0 0 0,1 0-1 0 0,-1 1 1 0 0,0-1 0 0 0,0 0-1 0 0,0 0 1 0 0,0 1 0 0 0,0-1-4 0 0,0 1 1 0 0,1 0-1 0 0,-1-1 1 0 0,0 1-1 0 0,0 0 1 0 0,0 0-1 0 0,0-1 1 0 0,0 1-1 0 0,0 0 1 0 0,-1-1-1 0 0,1 1 1 0 0,0 0-1 0 0,0-1 1 0 0,0 1-1 0 0,-1 0 1 0 0,1-1-1 0 0,0 1 1 0 0,0 0-1 0 0,-1-1 1 0 0,1 1-1 0 0,-1-1 1 0 0,1 1-1 0 0,-1-1 1 0 0,1 1 0 0 0,-1-1-1 0 0,1 1 1 0 0,-1-1-1 0 0,1 1 1 0 0,-2 0-1 0 0,0 0 0 0 0,0 1 0 0 0,0 0 0 0 0,0-1 0 0 0,-1 0 0 0 0,1 1 0 0 0,-1-1 0 0 0,1 0 0 0 0,-1 0 0 0 0,0 0 0 0 0,1-1 0 0 0,-5 2 0 0 0,2-1 0 0 0,0 0 0 0 0,0 1 0 0 0,0-1 0 0 0,0 1 0 0 0,0 1 0 0 0,0-1 0 0 0,0 1 0 0 0,-7 5 0 0 0,12-8 0 0 0,0 0 0 0 0,0 0 0 0 0,0 0 0 0 0,-1 0 0 0 0,1 0 0 0 0,0 0 0 0 0,0 0 0 0 0,0 0 0 0 0,0 0 0 0 0,-1 1 0 0 0,1-1 0 0 0,0 0 0 0 0,0 0 0 0 0,0 0 0 0 0,0 0 0 0 0,-1 0 0 0 0,1 1 0 0 0,0-1 0 0 0,0 0 0 0 0,0 0 0 0 0,0 0 0 0 0,0 0 0 0 0,0 1 0 0 0,0-1 0 0 0,-1 0 0 0 0,1 0 0 0 0,0 0 0 0 0,0 1 0 0 0,0-1 0 0 0,0 0 0 0 0,0 0 0 0 0,0 0 0 0 0,0 1 0 0 0,0-1 0 0 0,0 0 0 0 0,0 0 0 0 0,0 1 0 0 0,0-1 0 0 0,0 0 0 0 0,1 0 0 0 0,8 2 0 0 0,14-5 0 0 0,103-42 443 0 0,-27 20 1162 0 0,-96 24-1605 0 0,0 1 0 0 0,0-1 0 0 0,0 1 0 0 0,0 0 0 0 0,0 0 0 0 0,0 0 0 0 0,0 0 0 0 0,4 2 0 0 0,1 1 0 0 0,-4 5 0 0 0,-3-6 0 0 0,-1 0 0 0 0,0 0 0 0 0,0 0 0 0 0,0 0 0 0 0,-1-1 0 0 0,1 1 0 0 0,0 0 0 0 0,-1 0 0 0 0,1 0 0 0 0,-1 0 0 0 0,1-1 0 0 0,-1 1 0 0 0,0 0 0 0 0,-2 2 0 0 0,-18 22 0 0 0,6-9 0 0 0,-28 41 0 0 0,33-45 0 0 0,-12 20 0 0 0,16-24 0 0 0,1-1 0 0 0,-2 1 0 0 0,1-1 0 0 0,-1 0 0 0 0,0-1 0 0 0,-9 8 0 0 0,10-11 0 0 0,4-2 0 0 0,0 0 0 0 0,-1-1 0 0 0,1 1 0 0 0,0 0 0 0 0,0 0 0 0 0,-2 2 0 0 0,4-3 0 0 0,0-1 0 0 0,0 0 0 0 0,-1 0 0 0 0,1 1 0 0 0,0-1 0 0 0,0 0 0 0 0,-1 0 0 0 0,1 0 0 0 0,0 0 0 0 0,0 1 0 0 0,-1-1 0 0 0,1 0 0 0 0,0 0 0 0 0,-1 0 0 0 0,1 0 0 0 0,0 0 0 0 0,-1 0 0 0 0,1 0 0 0 0,0 0 0 0 0,-1 0 0 0 0,1 0 0 0 0,0 0 0 0 0,-1 0 0 0 0,1 0 0 0 0,0 0 0 0 0,0 0 0 0 0,-1 0 0 0 0,1-1 0 0 0,0 1 0 0 0,-1 0 0 0 0,1 0 0 0 0,0 0 0 0 0,0 0 0 0 0,-1 0 0 0 0,1-1 0 0 0,0 1 0 0 0,0 0 0 0 0,-1 0 0 0 0,1-1 0 0 0,0 1 0 0 0,0 0 0 0 0,0 0 0 0 0,-1-1 0 0 0,-8-10 0 0 0,9 10 0 0 0,0 0 0 0 0,0 0 0 0 0,0 0 0 0 0,0 0 0 0 0,0 0 0 0 0,0 0 0 0 0,0 0 0 0 0,0 0 0 0 0,0 0 0 0 0,0 0 0 0 0,0 0 0 0 0,1 0 0 0 0,-1 0 0 0 0,0 0 0 0 0,1 0 0 0 0,-1 0 0 0 0,1 0 0 0 0,-1 0 0 0 0,1 1 0 0 0,-1-1 0 0 0,1 0 0 0 0,-1 0 0 0 0,1 0 0 0 0,0 1 0 0 0,0-1 0 0 0,-1 0 0 0 0,1 1 0 0 0,2-2 0 0 0,25-17 0 0 0,-27 19 0 0 0,2-3 0 0 0,-2 2 0 0 0,-1 0 0 0 0,1 1 0 0 0,0-1 0 0 0,0 0 0 0 0,0 1 0 0 0,0-1 0 0 0,0 1 0 0 0,0-1 0 0 0,0 1 0 0 0,0-1 0 0 0,1 1 0 0 0,-1 0 0 0 0,0 0 0 0 0,2-1 0 0 0,20-1 0 0 0,-10 6 0 0 0,-11 1 0 0 0,-2-4 0 0 0,5 9 0 0 0,-1 0 0 0 0,-1 0 0 0 0,0 0 0 0 0,0 1 0 0 0,-1 0 0 0 0,0-1 0 0 0,0 20 0 0 0,-4 18 0 0 0,1-36 0 0 0,1 1 0 0 0,0 14 0 0 0,1-16 0 0 0,-2-1 0 0 0,1 1 0 0 0,-3 15 0 0 0,-2 19 0 0 0,5 0 0 0 0,-2 1 0 0 0,-2-1 0 0 0,-2-1 0 0 0,-22 84 0 0 0,24-117 0 0 0,-1 1 0 0 0,-10 17 0 0 0,-5 10 0 0 0,18-34 16 0 0,-1-1 0 0 0,1 0 0 0 0,-1 0-1 0 0,0 0 1 0 0,0 0 0 0 0,-1-1 0 0 0,1 1 0 0 0,-1-1-1 0 0,1 0 1 0 0,-1 0 0 0 0,0 0 0 0 0,0-1 0 0 0,-6 3 0 0 0,-14 11 205 0 0,15-10-66 0 0,0-2 0 0 0,0 1 1 0 0,0-1-1 0 0,-1-1 1 0 0,0 0-1 0 0,1 0 0 0 0,-1-1 1 0 0,-15 2-1 0 0,-7 2 52 0 0,27-5-207 0 0,-37 7 0 0 0,39-8 0 0 0,-1 1 0 0 0,1-1 0 0 0,0-1 0 0 0,-1 1 0 0 0,1 0 0 0 0,-1-1 0 0 0,1 0 0 0 0,0 0 0 0 0,0 0 0 0 0,-5-2 0 0 0,1 0 0 0 0,4 2 0 0 0,0-1 0 0 0,0 1 0 0 0,0-1 0 0 0,-1 0 0 0 0,2 0 0 0 0,-1 0 0 0 0,-4-4 0 0 0,6 4 0 0 0,0 1 0 0 0,1 0 0 0 0,-1-1 0 0 0,0 1 0 0 0,1-1 0 0 0,-1 1 0 0 0,1-1 0 0 0,-1 1 0 0 0,1-1 0 0 0,0 0 0 0 0,-1 1 0 0 0,1-1 0 0 0,0 1 0 0 0,0-1 0 0 0,0 0 0 0 0,0 1 0 0 0,1-1 0 0 0,-1 0 0 0 0,0 1 0 0 0,1-3 0 0 0,2-4 0 0 0,-1 0 0 0 0,1 0 0 0 0,0 1 0 0 0,1-1 0 0 0,0 1 0 0 0,8-12 0 0 0,35-39 0 0 0,-27 35 0 0 0,138-141 0 0 0,13 14 0 0 0,-117 102-16 0 0,-3-2 0 0 0,-1-2 0 0 0,52-73 0 0 0,-100 123-54 0 0,5-7-137 0 0,-1 0 0 0 0,0-1 0 0 0,8-16 0 0 0,-12 22-164 0 0,-1 1 0 0 0,0-1-1 0 0,0 0 1 0 0,0 0 0 0 0,0 0 0 0 0,-1 0-1 0 0,1 0 1 0 0,-1 0 0 0 0,0 0 0 0 0,0 0-1 0 0,-1 0 1 0 0,1 0 0 0 0,-1 0 0 0 0,-2-7-1 0 0,-10-24-3289 0 0,-2 6-4523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25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75 15663 0 0,'-3'-2'356'0'0,"-11"-7"50"0"0,11 7 20 0 0,3 2-42 0 0,-19-10-97 0 0,17 9 433 0 0,-3-5 872 0 0,4 2 1989 0 0,2 1-3460 0 0,-1 2-30 0 0,0 0 1 0 0,0-1-1 0 0,1 1 1 0 0,-1 0-1 0 0,0-1 1 0 0,1 1-1 0 0,0 0 1 0 0,-1-1 0 0 0,1 1-1 0 0,0 0 1 0 0,-1 0-1 0 0,1 0 1 0 0,0 0-1 0 0,0 0 1 0 0,0 0-1 0 0,0 0 1 0 0,0 0 0 0 0,0 0-1 0 0,0 0 1 0 0,0 0-1 0 0,3-1 1 0 0,-3 1-3 0 0,1 0 1 0 0,0-1-1 0 0,0 1 1 0 0,-1 0-1 0 0,1 0 0 0 0,0 0 1 0 0,0 0-1 0 0,0 1 1 0 0,0-1-1 0 0,0 1 1 0 0,0-1-1 0 0,0 1 1 0 0,0-1-1 0 0,0 1 1 0 0,1 0-1 0 0,-1 0 0 0 0,0 0 1 0 0,0 0-1 0 0,3 1 1 0 0,0 0 21 0 0,0-1-95 0 0,-1 0 1 0 0,0 1 0 0 0,0 0-1 0 0,1 0 1 0 0,-1 0 0 0 0,0 0-1 0 0,0 1 1 0 0,0 0-1 0 0,6 3 1 0 0,-8-4-18 0 0,1 0 1 0 0,1 1 0 0 0,-1-1 0 0 0,0 1 0 0 0,0 0 0 0 0,1 0 0 0 0,-1 0 0 0 0,0 0 0 0 0,-1 1 0 0 0,1-1 0 0 0,0 1 0 0 0,-1-1 0 0 0,1 1 0 0 0,2 4 0 0 0,-3-4 0 0 0,4 6 0 0 0,-1 0 0 0 0,1 1 0 0 0,-2 0 0 0 0,1 0 0 0 0,-1 0 0 0 0,-1 0 0 0 0,0 1 0 0 0,2 10 0 0 0,-2 0 0 0 0,-1 0 0 0 0,-1 0 0 0 0,-2 25 0 0 0,0-36 0 0 0,0 1 0 0 0,-1-1 0 0 0,-1 0 0 0 0,0 0 0 0 0,0 0 0 0 0,0 0 0 0 0,-2 0 0 0 0,1 0 0 0 0,-1-1 0 0 0,0 0 0 0 0,-1 0 0 0 0,0-1 0 0 0,-1 1 0 0 0,0-1 0 0 0,0-1 0 0 0,0 1 0 0 0,-1-1 0 0 0,-14 10 0 0 0,16-13 0 0 0,0-1 0 0 0,0 0 0 0 0,0 0 0 0 0,-1 0 0 0 0,1-1 0 0 0,-8 2 0 0 0,-43 7 0 0 0,41-9 0 0 0,-72 6 0 0 0,56-6 0 0 0,28-2 0 0 0,-1 0 0 0 0,1-1 0 0 0,0 1 0 0 0,-1-1 0 0 0,1 0 0 0 0,-6-2 0 0 0,-2-2 0 0 0,7 0-64 0 0,4 4-273 0 0,1 1-138 0 0,11 5-436 0 0,-8-4 666 0 0,4 2-657 0 0,-1 0 0 0 0,0-1 0 0 0,0 0 0 0 0,1 0 0 0 0,6 0 0 0 0,3 0-6606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26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44 21191 0 0,'0'0'480'0'0,"0"0"67"0"0,0 0 31 0 0,0 0-56 0 0,-12-6 612 0 0,8 3 1933 0 0,3 1-2963 0 0,-1-3 552 0 0,14-15 664 0 0,-8 16-1441 0 0,-2 2-1272 0 0,-1 1-4609 0 0,-1 1-2186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26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17 21191 0 0,'0'0'480'0'0,"0"0"67"0"0,0 0 31 0 0,0 0-56 0 0,4-8-321 0 0,3-6 1331 0 0,-1 0-1 0 0,0 0 1 0 0,6-26 0 0 0,-11 33-1515 0 0,-1 6-18 0 0,0 1 0 0 0,0-1 0 0 0,0 0 1 0 0,0 1-1 0 0,0-1 0 0 0,0 0 0 0 0,0 1 0 0 0,0-1 0 0 0,0 0 1 0 0,0 1-1 0 0,0-1 0 0 0,-1 1 0 0 0,1-1 0 0 0,0 0 0 0 0,-1 1 0 0 0,1-1 1 0 0,0 1-1 0 0,-1-1 0 0 0,1 0 0 0 0,0 1 0 0 0,-1-1 0 0 0,1 1 0 0 0,-1-1 1 0 0,1 1-1 0 0,-1 0 0 0 0,1-1 0 0 0,-1 1 0 0 0,0 0 0 0 0,1-1 0 0 0,-1 1 1 0 0,1 0-1 0 0,-1-1 0 0 0,-1 1 0 0 0,1 0-34 0 0,0-1-37 0 0,1 1 0 0 0,-1 0 0 0 0,0 0-1 0 0,0-1 1 0 0,1 1 0 0 0,-1 0 0 0 0,0 0 0 0 0,0 0 0 0 0,0 0 0 0 0,1 0-1 0 0,-1 0 1 0 0,0 0 0 0 0,0 0 0 0 0,-1 1 0 0 0,-10 5-6724 0 0,10-6 5510 0 0,-10 7-7502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28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3 13823 0 0,'0'0'315'0'0,"0"0"45"0"0,0 0 21 0 0,1-2-49 0 0,3-1-246 0 0,-2 2-61 0 0,0 0 0 0 0,0 0 0 0 0,0-1 0 0 0,-1 1 0 0 0,1-1-1 0 0,-1 1 1 0 0,1-1 0 0 0,-1 0 0 0 0,1 0 0 0 0,-1 0 0 0 0,0 1 0 0 0,0-1 0 0 0,0 0 0 0 0,0 0 0 0 0,0-1 0 0 0,0 1 0 0 0,-1 0 0 0 0,2-4 0 0 0,-2 3 81 0 0,1 1-1 0 0,0-1 1 0 0,-1 1-1 0 0,1-1 1 0 0,0 1-1 0 0,0-1 1 0 0,1 1 0 0 0,-1-1-1 0 0,0 1 1 0 0,3-2-1 0 0,18-23 921 0 0,-15 19-681 0 0,27-31 1535 0 0,49-73 0 0 0,-70 90-1296 0 0,0-1 0 0 0,-1 0 0 0 0,-2-1 0 0 0,0 0 0 0 0,8-33 0 0 0,-15 44-113 0 0,0-1-1 0 0,0 1 1 0 0,0-22 0 0 0,-3 32-322 0 0,0 2-148 0 0,-1 1-1 0 0,1 0 1 0 0,0 0 0 0 0,0-1-1 0 0,0 1 1 0 0,0 0 0 0 0,0 0-1 0 0,-1-1 1 0 0,1 1 0 0 0,0 0-1 0 0,0 0 1 0 0,0 0 0 0 0,0-1-1 0 0,-1 1 1 0 0,1 0 0 0 0,0 0-1 0 0,0 0 1 0 0,-1 0 0 0 0,1 0-1 0 0,0-1 1 0 0,0 1 0 0 0,-1 0-1 0 0,1 0 1 0 0,-2 1-1 0 0,0 0 0 0 0,1 0 0 0 0,0 0 0 0 0,-1 0 0 0 0,1 0 0 0 0,0 0 0 0 0,-1 0 0 0 0,1 1 0 0 0,0-1 0 0 0,0 0 0 0 0,0 1 0 0 0,0-1 0 0 0,0 1 0 0 0,0 1 0 0 0,-14 27 0 0 0,4 1 0 0 0,2 0 0 0 0,2 1 0 0 0,-6 47 0 0 0,-5 23 0 0 0,-1-3 0 0 0,16-85 0 0 0,0-1 0 0 0,-1 0 0 0 0,0 0 0 0 0,-9 18 0 0 0,-7 18 0 0 0,6-13 0 0 0,12-26 0 0 0,4-9 0 0 0,3-4 0 0 0,8-6 0 0 0,-1-1 0 0 0,-1-1 0 0 0,16-18 0 0 0,0 1 0 0 0,22-27 0 0 0,-36 39 0 0 0,1 0 0 0 0,1 1 0 0 0,0 1 0 0 0,1 0 0 0 0,31-21 0 0 0,-35 28 0 0 0,-12 7 0 0 0,1-1 0 0 0,-1 1 0 0 0,1 0 0 0 0,-1-1 0 0 0,1 1 0 0 0,-1 0 0 0 0,1-1 0 0 0,-1 1 0 0 0,1 0 0 0 0,-1 0 0 0 0,1 0 0 0 0,-1 0 0 0 0,1-1 0 0 0,0 1 0 0 0,-1 0 0 0 0,1 0 0 0 0,-1 0 0 0 0,1 0 0 0 0,0 0 0 0 0,-1 0 0 0 0,1 1 0 0 0,0-1 0 0 0,1 5 0 0 0,-2-5 0 0 0,2 5 0 0 0,0-1 0 0 0,-1 1 0 0 0,0-1 0 0 0,0 1 0 0 0,0-1 0 0 0,0 1 0 0 0,-1 0 0 0 0,0 0 0 0 0,0-1 0 0 0,0 1 0 0 0,-2 7 0 0 0,-1 7 0 0 0,-10 28 0 0 0,7-27 0 0 0,-1 6 0 0 0,-11 47 0 0 0,16-60 0 0 0,3-2 0 0 0,4-2 0 0 0,-5-8 0 0 0,1-1 0 0 0,0 0 0 0 0,0 0 0 0 0,-1 1 0 0 0,1-1 0 0 0,0 0 0 0 0,0 0 0 0 0,0 0 0 0 0,-1 0 0 0 0,1 0 0 0 0,0 0 0 0 0,0 0 0 0 0,0 0 0 0 0,-1 0 0 0 0,1 0 0 0 0,0-1 0 0 0,0 1 0 0 0,-1 0 0 0 0,1 0 0 0 0,1-1 0 0 0,18-10 0 0 0,-15 8 0 0 0,7-5 0 0 0,-1-1 0 0 0,1 0 0 0 0,-2-1 0 0 0,1 0 0 0 0,9-12 0 0 0,-3 3 0 0 0,20-19 24 0 0,-2-2 0 0 0,38-57 0 0 0,-69 90 253 0 0,5-6 779 0 0,-9 11-601 0 0,-6 6-267 0 0,-2 3-188 0 0,1 1 0 0 0,0-1 0 0 0,0 2 0 0 0,1-1 0 0 0,0 0 0 0 0,0 1 0 0 0,1 0 0 0 0,0 1 0 0 0,1-1 0 0 0,0 1 0 0 0,0 0 0 0 0,1 0 0 0 0,0 0 0 0 0,1 0 0 0 0,0 0 0 0 0,0 18 0 0 0,1-16 0 0 0,3-6 0 0 0,4 3 0 0 0,1 0 0 0 0,16 4 0 0 0,-1-3 0 0 0,-11-11 0 0 0,-5 0 0 0 0,8 0 0 0 0,-3-4 0 0 0,13-13 0 0 0,-10 7 0 0 0,1 0 0 0 0,-2-1 0 0 0,0 0 0 0 0,0-1 0 0 0,-1-1 0 0 0,14-20 0 0 0,-3 4 0 0 0,31-30 0 0 0,-43 52 0 0 0,-11 7 0 0 0,1 1 0 0 0,-1 0 0 0 0,1 0 0 0 0,0-1 0 0 0,-1 1 0 0 0,1 0 0 0 0,0 0 0 0 0,-1 0 0 0 0,1 0 0 0 0,0 0 0 0 0,0 0 0 0 0,-1 0 0 0 0,1 0 0 0 0,0 0 0 0 0,0 1 0 0 0,9 7 0 0 0,-7-4 0 0 0,0 0 0 0 0,-1-1 0 0 0,0 1 0 0 0,-1-1 0 0 0,1 1 0 0 0,-1 0 0 0 0,3 7 0 0 0,-3-5 0 0 0,1 0 0 0 0,-1 0 0 0 0,0 1 0 0 0,-1-1 0 0 0,0 0 0 0 0,0 1 0 0 0,0-1 0 0 0,-2 10 0 0 0,-12 51 0 0 0,11-57 0 0 0,-7 23 0 0 0,-1 0 0 0 0,-2-1 0 0 0,-1 0 0 0 0,-20 33 0 0 0,-83 109 0 0 0,68-102 0 0 0,34-48 0 0 0,0-1 0 0 0,-25 27 0 0 0,31-42 0 0 0,-2-8 0 0 0,2-6 0 0 0,7 3-60 0 0,0 0 0 0 0,-1 0 1 0 0,2 0-1 0 0,-1-1 0 0 0,0 1 0 0 0,1 0 1 0 0,-1-1-1 0 0,1 0 0 0 0,0 1 0 0 0,0-1 0 0 0,0 0 1 0 0,1 1-1 0 0,-1-1 0 0 0,1 0 0 0 0,0 0 1 0 0,0 1-1 0 0,1-6 0 0 0,0-3-206 0 0,1-1-1 0 0,1 1 1 0 0,-1 0-1 0 0,6-12 1 0 0,0 6-1661 0 0,14-27 0 0 0,-13 28-2525 0 0,6-10-3706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29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42 15663 0 0,'0'0'719'0'0,"0"0"-20"0"0,1-1-449 0 0,19-22 1081 0 0,-6 7 3302 0 0,-13 15-3609 0 0,-1 1-137 0 0,2 0-583 0 0,0 0-264 0 0,-1 0 0 0 0,1 0 0 0 0,0 0-1 0 0,-1 0 1 0 0,1 1 0 0 0,-1-1 0 0 0,1 0 0 0 0,0 1 0 0 0,-1 0 0 0 0,1-1 0 0 0,-1 1 0 0 0,1 0 0 0 0,-1-1 0 0 0,0 1-1 0 0,1 0 1 0 0,-1 0 0 0 0,0 0 0 0 0,0 0 0 0 0,1 1 0 0 0,-1-1 0 0 0,0 0 0 0 0,0 0 0 0 0,0 1 0 0 0,0-1 0 0 0,-1 0 0 0 0,2 3-1 0 0,0 0 108 0 0,-1 1 0 0 0,0-1 0 0 0,0 0 0 0 0,0 1-1 0 0,0-1 1 0 0,-1 8 0 0 0,1 16-147 0 0,-2 0 0 0 0,-2 0 0 0 0,-7 40 0 0 0,-28 82 0 0 0,21-88 0 0 0,4-15 0 0 0,-2-1 0 0 0,-3 0 0 0 0,-43 79 0 0 0,55-116 0 0 0,3-10 0 0 0,2-6 0 0 0,1-3 35 0 0,1 0 0 0 0,0 0 0 0 0,0 0 0 0 0,1 0-1 0 0,0 1 1 0 0,7-20 0 0 0,0 3 164 0 0,50-167 1406 0 0,-45 143-1605 0 0,2-1 0 0 0,44-92 0 0 0,-53 129 0 0 0,1 0 0 0 0,1 1 0 0 0,12-15 0 0 0,-17 23 0 0 0,0 0 0 0 0,0 1 0 0 0,1 0 0 0 0,-1 0 0 0 0,1 0 0 0 0,0 1 0 0 0,0-1 0 0 0,0 1 0 0 0,0 1 0 0 0,1-1 0 0 0,11-3 0 0 0,-4 4 0 0 0,-9 5 0 0 0,-2-1 0 0 0,3 0 0 0 0,-1 1 0 0 0,1 0 0 0 0,-1 0 0 0 0,1 1 0 0 0,-1 0 0 0 0,0-1 0 0 0,0 1 0 0 0,-1 0 0 0 0,1 1 0 0 0,-1-1 0 0 0,0 1 0 0 0,0-1 0 0 0,0 1 0 0 0,-1 0 0 0 0,0 0 0 0 0,0 0 0 0 0,0 0 0 0 0,0 1 0 0 0,-1-1 0 0 0,0 0 0 0 0,0 1 0 0 0,-1-1 0 0 0,1 1 0 0 0,-1-1 0 0 0,0 1 0 0 0,0-1 0 0 0,-1 1 0 0 0,0-1 0 0 0,0 0 0 0 0,-3 11 0 0 0,-2-3 0 0 0,0 1 0 0 0,-1-1 0 0 0,0-1 0 0 0,-1 1 0 0 0,-1-1 0 0 0,0 0 0 0 0,0-1 0 0 0,-1 0 0 0 0,0-1 0 0 0,-1 0 0 0 0,-1 0 0 0 0,1-2 0 0 0,-1 1 0 0 0,-1-1 0 0 0,1-1 0 0 0,-17 7 0 0 0,23-12-201 0 0,-1 0 0 0 0,0 0 0 0 0,0-1 0 0 0,1 1 0 0 0,-1-2-1 0 0,0 1 1 0 0,0-1 0 0 0,-10-1 0 0 0,15 1 95 0 0,0 0 1 0 0,0-1-1 0 0,-1 1 0 0 0,1-1 1 0 0,0 1-1 0 0,0-1 0 0 0,0 0 1 0 0,0 0-1 0 0,0 0 0 0 0,0 0 1 0 0,0 0-1 0 0,-3-3 0 0 0,4 2 66 0 0,0 1-1 0 0,0 0 0 0 0,0 0 0 0 0,0 0 1 0 0,1-1-1 0 0,-1 1 0 0 0,1-1 0 0 0,-1 1 1 0 0,0 0-1 0 0,1-1 0 0 0,0 1 1 0 0,-1-1-1 0 0,1 1 0 0 0,0-1 0 0 0,0 1 1 0 0,0-1-1 0 0,0 1 0 0 0,0-1 0 0 0,0 1 1 0 0,1-1-1 0 0,-1-1 0 0 0,2-5-598 0 0,0 1 0 0 0,1 0 0 0 0,0 0 1 0 0,0 0-1 0 0,6-9 0 0 0,12-15-5794 0 0,1 9-205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2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68 13823 0 0,'0'0'630'0'0,"0"3"-13"0"0,1 6-184 0 0,0-6 677 0 0,-1-3 340 0 0,0 0 72 0 0,0 0-57 0 0,0 0-288 0 0,0 0-121 0 0,1-1-28 0 0,3-2-722 0 0,0 0-1 0 0,0-1 1 0 0,-1 1 0 0 0,1-1 0 0 0,-1 1-1 0 0,0-1 1 0 0,0 0 0 0 0,0 0-1 0 0,3-8 1 0 0,19-44-18 0 0,-22 48-257 0 0,9-19 298 0 0,-5 12 83 0 0,-1-1 0 0 0,0 0-1 0 0,6-31 1 0 0,-13 28 31 0 0,-9 28 554 0 0,0 3-897 0 0,0 0 0 0 0,1 1-1 0 0,1 1 1 0 0,0 0 0 0 0,-10 23 0 0 0,11-23-91 0 0,-1 4-9 0 0,0 0 0 0 0,-7 27 0 0 0,13-39 0 0 0,0 1 0 0 0,1 0 0 0 0,0-1 0 0 0,0 1 0 0 0,1 0 0 0 0,0 0 0 0 0,0-1 0 0 0,1 1 0 0 0,-1 0 0 0 0,4 11 0 0 0,3-3 0 0 0,-2-14 0 0 0,-4-1 0 0 0,2 1 0 0 0,-1 0 0 0 0,1-1 0 0 0,-1 1 0 0 0,1-1 0 0 0,-1 0 0 0 0,1 0 0 0 0,-1 0 0 0 0,1 0 0 0 0,-1 0 0 0 0,1 0 0 0 0,-1-1 0 0 0,1 1 0 0 0,-1-1 0 0 0,1 1 0 0 0,-1-1 0 0 0,1 0 0 0 0,-1 0 0 0 0,4-2 0 0 0,3-3 0 0 0,0 0 0 0 0,0-1 0 0 0,8-8 0 0 0,2-2 0 0 0,0 1 1 0 0,-1-2-1 0 0,30-38 1 0 0,-20 22-67 0 0,10-12-740 0 0,-21 24 432 0 0,2 0 0 0 0,32-30 0 0 0,-49 50 385 0 0,-1 2 4 0 0,-1 0 1 0 0,1-1 0 0 0,-1 1-1 0 0,1 0 1 0 0,-1-1-1 0 0,1 1 1 0 0,-1-1 0 0 0,1 1-1 0 0,-1-1 1 0 0,1 1 0 0 0,-1-1-1 0 0,0 1 1 0 0,1-1-1 0 0,-1 1 1 0 0,0-1 0 0 0,1 1-1 0 0,-1-1 1 0 0,0 0 0 0 0,0 1-1 0 0,0-1 1 0 0,1 0-1 0 0,-1 1 1 0 0,0-1 0 0 0,0-1-1 0 0,2 1 676 0 0,0-1-588 0 0,-2 7 678 0 0,0 3-762 0 0,0-7-20 0 0,0 0 1 0 0,0 1 0 0 0,0-1 0 0 0,0 0 0 0 0,0 1-1 0 0,0-1 1 0 0,0 0 0 0 0,-1 1 0 0 0,1-1-1 0 0,0 0 1 0 0,-2 2 0 0 0,-2 5 0 0 0,1-4 0 0 0,1-1 0 0 0,1 1 0 0 0,-1 0 0 0 0,0 0 0 0 0,1-1 0 0 0,-2 8 0 0 0,2-7 0 0 0,0 0 0 0 0,0 1 0 0 0,-1-1 0 0 0,0 0 0 0 0,0-1 0 0 0,-4 7 0 0 0,-3 8 0 0 0,3-5 0 0 0,6-9 0 0 0,1-2 0 0 0,2 8 0 0 0,3-3-64 0 0,-3-5-49 0 0,-1-1 0 0 0,0 0-1 0 0,1 0 1 0 0,-1 1 0 0 0,1-2-1 0 0,-1 1 1 0 0,1 0 0 0 0,0-1 0 0 0,2 1-1 0 0,8 2-448 0 0,-11-2 764 0 0,1 1 480 0 0,-3-2-665 0 0,1 0-1 0 0,-1 0 1 0 0,0 1-1 0 0,0-1 0 0 0,0 0 1 0 0,1 0-1 0 0,-1 0 1 0 0,0 0-1 0 0,0 0 1 0 0,0 0-1 0 0,0 0 1 0 0,1 0-1 0 0,-1 0 0 0 0,0 0 1 0 0,0 1-1 0 0,0-1 1 0 0,0 0-1 0 0,0 0 1 0 0,1 0-1 0 0,-1 0 1 0 0,0 0-1 0 0,0 1 1 0 0,0-1-1 0 0,0 0 0 0 0,0 0 1 0 0,0 0-1 0 0,0 1 1 0 0,0-1-1 0 0,0 0 1 0 0,0 0-1 0 0,0 0 1 0 0,0 0-1 0 0,0 1 0 0 0,0-1 1 0 0,0 0-1 0 0,0 0 1 0 0,0 0-1 0 0,0 1 1 0 0,-3 11-311 0 0,2-6 122 0 0,-1 0 0 0 0,1 0 1 0 0,-1 0-1 0 0,-1-1 0 0 0,-5 11 1 0 0,2-5 446 0 0,0 1 1 0 0,0 0-1 0 0,-6 21 1 0 0,-5 12 179 0 0,16-44-455 0 0,1 1 0 0 0,-1-1 0 0 0,1 1 0 0 0,0-1 0 0 0,-1 1 0 0 0,1-1 0 0 0,0 1 0 0 0,0-1 0 0 0,0 3 0 0 0,-2 9 0 0 0,2-13 0 0 0,0 0 0 0 0,0 1 0 0 0,0-1 0 0 0,0 0 0 0 0,0 0 0 0 0,0 0 0 0 0,0 0 0 0 0,0 0 0 0 0,0 0 0 0 0,0 0 0 0 0,0 1 0 0 0,0-1 0 0 0,0 0 0 0 0,0 0 0 0 0,0 0 0 0 0,0 0 0 0 0,0 0 0 0 0,0 0 0 0 0,0 1 0 0 0,0-1 0 0 0,0 0 0 0 0,0 0 0 0 0,0 0 0 0 0,0 0 0 0 0,0 0 0 0 0,0 0 0 0 0,0 0 0 0 0,0 1 0 0 0,0-1 0 0 0,1 0 0 0 0,-1 0 0 0 0,0 0 0 0 0,0 0 0 0 0,0 0 0 0 0,0 0 0 0 0,0 0 0 0 0,0 0 0 0 0,0 0 0 0 0,0 0 0 0 0,1 0 0 0 0,-1 0 0 0 0,0 0 0 0 0,0 1 0 0 0,0-1 0 0 0,0 0 0 0 0,0 0 0 0 0,8-2 0 0 0,7-6 0 0 0,-3-2-288 0 0,0 0 1 0 0,-1-1-1 0 0,0-1 0 0 0,-1 0 1 0 0,-1 0-1 0 0,10-16 0 0 0,-1 2-106 0 0,11-16-1363 0 0,-12 13-5354 0 0,-2 2-1677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30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158 11975 0 0,'0'0'547'0'0,"0"0"-11"0"0,1-1-344 0 0,6-2-29 0 0,-5 2 182 0 0,-1 0 1 0 0,1 0-1 0 0,-1 0 1 0 0,1 0-1 0 0,-1-1 0 0 0,1 1 1 0 0,-1-1-1 0 0,0 1 1 0 0,0-1-1 0 0,0 1 1 0 0,1-1-1 0 0,-1 1 1 0 0,-1-1-1 0 0,1 0 1 0 0,1-3-1 0 0,0 0 526 0 0,-1 0 0 0 0,0-1 0 0 0,0 1 0 0 0,0-6 0 0 0,2-8 895 0 0,-2 16-1707 0 0,0 1-1 0 0,-1-1 1 0 0,1 1 0 0 0,-1-1 0 0 0,1 1-1 0 0,-1-1 1 0 0,0 1 0 0 0,0-1-1 0 0,-1 0 1 0 0,1 1 0 0 0,0-1 0 0 0,-1 1-1 0 0,1-1 1 0 0,-1 1 0 0 0,-2-5-1 0 0,-1-1 458 0 0,3 6-226 0 0,-1-1-1 0 0,0 0 1 0 0,1 0-1 0 0,-1 1 1 0 0,0-1 0 0 0,-5-4-1 0 0,6 7 223 0 0,-15 0 96 0 0,13 1-608 0 0,0 0 0 0 0,-1 1 0 0 0,1-1 0 0 0,0 1 0 0 0,0-1 0 0 0,0 1 0 0 0,0 0 0 0 0,1 0 0 0 0,-6 5 0 0 0,-20 25 0 0 0,-109 161 0 0 0,121-165 0 0 0,12-17 0 0 0,6-2 0 0 0,5-3 0 0 0,-4-6 0 0 0,1 1 0 0 0,-1-1 0 0 0,0 1 0 0 0,0-1 0 0 0,1 0 0 0 0,-1-1 0 0 0,0 1 0 0 0,0 0 0 0 0,0-1 0 0 0,0 0 0 0 0,1 0 0 0 0,-1 0 0 0 0,0 0 0 0 0,0 0 0 0 0,3-2 0 0 0,9-5 0 0 0,21-13 0 0 0,-35 19 0 0 0,23-14 0 0 0,27-27 0 0 0,3-3 0 0 0,-42 38 0 0 0,-11 8 0 0 0,-1 0 0 0 0,0-1 0 0 0,0 1 0 0 0,1 0 0 0 0,-1 0 0 0 0,0 0 0 0 0,0-1 0 0 0,1 1 0 0 0,-1 0 0 0 0,0 0 0 0 0,1 0 0 0 0,-1 0 0 0 0,0 0 0 0 0,1 0 0 0 0,-1 0 0 0 0,0 0 0 0 0,1-1 0 0 0,-1 1 0 0 0,0 0 0 0 0,1 0 0 0 0,-1 0 0 0 0,0 1 0 0 0,0-1 0 0 0,1 0 0 0 0,-1 0 0 0 0,0 0 0 0 0,1 0 0 0 0,-1 0 0 0 0,0 0 0 0 0,1 0 0 0 0,-1 0 0 0 0,0 1 0 0 0,1-1 0 0 0,-1 0 0 0 0,0 0 0 0 0,0 0 0 0 0,1 1 0 0 0,-1-1 0 0 0,0 0 0 0 0,0 0 0 0 0,0 1 0 0 0,1-1 0 0 0,-1 0 0 0 0,0 1 0 0 0,0-1 0 0 0,0 0 0 0 0,0 0 0 0 0,0 1 0 0 0,0-1 0 0 0,1 0 0 0 0,-1 1 0 0 0,0-1 0 0 0,0 0 0 0 0,0 1 0 0 0,0-1 0 0 0,0 0 0 0 0,0 1 0 0 0,0-1 0 0 0,0 0 0 0 0,0 1 0 0 0,-1-1 0 0 0,1 0 0 0 0,0 1 0 0 0,0 11 0 0 0,-1 0 0 0 0,0 0 0 0 0,-1 0 0 0 0,0 0 0 0 0,0-1 0 0 0,-8 19 0 0 0,6-16 0 0 0,-31 86 0 0 0,-53 105 0 0 0,19-48 0 0 0,64-145 103 0 0,-1 0 0 0 0,0 0 0 0 0,0 0-1 0 0,-1-1 1 0 0,-1 0 0 0 0,0 0 0 0 0,0-1 0 0 0,-1 0 0 0 0,0-1 0 0 0,-1 0-1 0 0,0 0 1 0 0,0-1 0 0 0,-15 9 0 0 0,8-6 395 0 0,14-9-517 0 0,0 0 1 0 0,0 0 0 0 0,0-1 0 0 0,0 1 0 0 0,-1-1-1 0 0,1 1 1 0 0,-1-1 0 0 0,1 0 0 0 0,-1 0 0 0 0,1-1 0 0 0,-1 1-1 0 0,0-1 1 0 0,1 1 0 0 0,-1-1 0 0 0,-5-1 0 0 0,-32-2-1557 0 0,39 4 1574 0 0,1-1 0 0 0,-1 0 0 0 0,0 0 1 0 0,1-1-1 0 0,-1 1 0 0 0,0 0 0 0 0,1 0 0 0 0,-1-1 0 0 0,0 1 0 0 0,1-1 0 0 0,-1 1 1 0 0,1-1-1 0 0,-1 0 0 0 0,1 0 0 0 0,-1 1 0 0 0,1-1 0 0 0,0 0 0 0 0,-1 0 0 0 0,-1-3 0 0 0,2 3 2 0 0,0-1-1 0 0,0 0 0 0 0,1 0 1 0 0,-1 1-1 0 0,0-1 0 0 0,1 0 0 0 0,-1 0 1 0 0,1 0-1 0 0,-1 0 0 0 0,1-2 0 0 0,-1-1-1 0 0,1-2-14 0 0,0 1 0 0 0,0 0 0 0 0,0 0 0 0 0,0 0 0 0 0,1 0 1 0 0,0 0-1 0 0,1 0 0 0 0,-1 0 0 0 0,5-10 0 0 0,1-1-1279 0 0,17-31 1 0 0,-15 33 285 0 0,1 0 0 0 0,1 1 0 0 0,0 0 0 0 0,1 1 0 0 0,0 0 0 0 0,1 1 0 0 0,0 0 0 0 0,18-12 0 0 0,5-1-1040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31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4 11975 0 0,'14'-10'370'0'0,"-1"-1"0"0"0,-1 0 0 0 0,0 0 0 0 0,0-1 0 0 0,-1-1 0 0 0,15-22 0 0 0,-8 16 1965 0 0,-15 17-1805 0 0,-1-1-1 0 0,1 1 1 0 0,0-1-1 0 0,-1 0 1 0 0,0 0 0 0 0,4-6-1 0 0,-1 0 536 0 0,0-1 0 0 0,-1 0 0 0 0,0 0 1 0 0,0 0-1 0 0,3-21 0 0 0,1 3 107 0 0,-7 24-908 0 0,1-1 0 0 0,-1 1 1 0 0,0-1-1 0 0,1-8 0 0 0,4-27-92 0 0,-5 34-100 0 0,-1 5 299 0 0,0 1 117 0 0,0 0 21 0 0,-1 0-484 0 0,-1 1 1 0 0,1-1-1 0 0,0 1 0 0 0,-1-1 1 0 0,1 1-1 0 0,0-1 0 0 0,0 1 1 0 0,-1 0-1 0 0,1 0 0 0 0,0-1 1 0 0,0 1-1 0 0,0 0 0 0 0,0 0 1 0 0,0 0-1 0 0,-1 2 0 0 0,-14 18 173 0 0,14-18-193 0 0,-3 7-5 0 0,0 1 0 0 0,0 0 0 0 0,1 0 0 0 0,1 0 0 0 0,-1 0 0 0 0,0 13 0 0 0,1-10 0 0 0,-1 8 0 0 0,1-1 0 0 0,1 22 0 0 0,1-22 0 0 0,1-16-10 0 0,1 1-1 0 0,-1 0 1 0 0,1 0-1 0 0,2 8 1 0 0,-2-14-2 0 0,-1 3-325 0 0,3-2-138 0 0,1 0 325 0 0,-1 0-1 0 0,1 0 1 0 0,-1 0 0 0 0,1 0-1 0 0,0-1 1 0 0,-1 1 0 0 0,1-1-1 0 0,0 0 1 0 0,-1 0 0 0 0,1 0-1 0 0,0-1 1 0 0,-1 1-1 0 0,1-1 1 0 0,0 0 0 0 0,-1 0-1 0 0,7-3 1 0 0,0-1-301 0 0,2 0-450 0 0,-1 0 0 0 0,0-1-1 0 0,-1 0 1 0 0,12-9 0 0 0,-3-1-7630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33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407 15663 0 0,'0'0'356'0'0,"0"0"50"0"0,0 0 20 0 0,0 0-42 0 0,0 0-42 0 0,-12-13 5111 0 0,3-1-3179 0 0,-9-12 1913 0 0,0 38-4015 0 0,8-4-69 0 0,1 1 0 0 0,0 1 0 0 0,0 0-1 0 0,1 0 1 0 0,1 0 0 0 0,-1 1 0 0 0,2 0 0 0 0,0 1 0 0 0,0 0 0 0 0,1 0-1 0 0,0 0 1 0 0,1 0 0 0 0,-4 18 0 0 0,8-24-238 0 0,-1 0-1 0 0,1-1 1 0 0,1 1-1 0 0,-1-1 1 0 0,1 1 0 0 0,0-1-1 0 0,0 0 1 0 0,3 9-1 0 0,-3-13 126 0 0,-1-1 0 0 0,1 1 0 0 0,-1-1 0 0 0,1 1 0 0 0,0 0 0 0 0,-1-1 0 0 0,1 1 1 0 0,0-1-1 0 0,-1 1 0 0 0,1-1 0 0 0,0 0 0 0 0,-1 1 0 0 0,1-1 0 0 0,0 0 0 0 0,0 1 0 0 0,0-1 0 0 0,1 0 0 0 0,13 2 24 0 0,-11-2-14 0 0,-1 0 0 0 0,0-1 0 0 0,0 0 0 0 0,0 1 0 0 0,1-1 0 0 0,-1 0 0 0 0,0-1 0 0 0,0 1 0 0 0,0-1 0 0 0,-1 1 0 0 0,1-1 0 0 0,4-3 0 0 0,3-4 0 0 0,17-16 0 0 0,-18 16 0 0 0,-2 1 0 0 0,1-1 0 0 0,-1 1 0 0 0,-1-1 0 0 0,1-1 0 0 0,-2 1 0 0 0,1-1 0 0 0,6-17 0 0 0,-9 19 0 0 0,-1 0 0 0 0,1 0 0 0 0,-2 0 0 0 0,1 0 0 0 0,-1 0 0 0 0,0-1 0 0 0,-1 1 0 0 0,0 0 0 0 0,0 0 0 0 0,-1-1 0 0 0,-1-7 0 0 0,2 14 51 0 0,0 1 0 0 0,-1 0 0 0 0,1 0 0 0 0,0 0 0 0 0,0 0 0 0 0,-1 0-1 0 0,1 0 1 0 0,-1 0 0 0 0,1 0 0 0 0,-1 1 0 0 0,1-1 0 0 0,-1 0 0 0 0,0 0 0 0 0,1 0 0 0 0,-1 0 0 0 0,0 1 0 0 0,1-1 0 0 0,-1 0-1 0 0,0 1 1 0 0,0-1 0 0 0,0 0 0 0 0,0 1 0 0 0,-1-1 0 0 0,0 0-67 0 0,1 1 0 0 0,-1 0 0 0 0,1 0 0 0 0,0 0 0 0 0,-1 0 1 0 0,1 0-1 0 0,-1 1 0 0 0,1-1 0 0 0,-1 0 0 0 0,1 0 0 0 0,0 1 0 0 0,-1-1 0 0 0,1 1 0 0 0,-3 1 0 0 0,-2 2 0 0 0,0 0 0 0 0,0 0-1 0 0,0 0 1 0 0,1 1 0 0 0,-8 8-1 0 0,10-10-55 0 0,0 0-1 0 0,0 0 1 0 0,0 1 0 0 0,1-1-1 0 0,-1 1 1 0 0,1 0-1 0 0,0 0 1 0 0,0 0-1 0 0,0 0 1 0 0,1 0-1 0 0,-2 5 1 0 0,3-9 72 0 0,0 1-1 0 0,0 0 1 0 0,0-1 0 0 0,0 1-1 0 0,0 0 1 0 0,0-1 0 0 0,0 1-1 0 0,0-1 1 0 0,0 1 0 0 0,0 0-1 0 0,0-1 1 0 0,1 1-1 0 0,-1-1 1 0 0,0 1 0 0 0,0-1-1 0 0,1 1 1 0 0,-1 0 0 0 0,0-1-1 0 0,1 1 1 0 0,-1-1 0 0 0,0 0-1 0 0,1 1 1 0 0,-1-1 0 0 0,1 1-1 0 0,-1-1 1 0 0,1 0 0 0 0,-1 1-1 0 0,1-1 1 0 0,-1 0 0 0 0,1 1-1 0 0,0-1 1 0 0,-1 0-1 0 0,1 0 1 0 0,-1 0 0 0 0,1 1-1 0 0,-1-1 1 0 0,1 0 0 0 0,0 0-1 0 0,-1 0 1 0 0,1 0 0 0 0,0 0-1 0 0,0 0 0 0 0,5 0 1 0 0,-1 0 0 0 0,1 0 0 0 0,-1 0 0 0 0,1 0 0 0 0,-1-1 0 0 0,0 0 0 0 0,1 0 0 0 0,5-3 0 0 0,44-18 0 0 0,-42 16 0 0 0,6-3 0 0 0,53-20 0 0 0,-63 27 0 0 0,-1-1 0 0 0,1 1 0 0 0,0 1 0 0 0,0-1 0 0 0,-1 2 0 0 0,16-1 0 0 0,-14 4 0 0 0,-9-2 29 0 0,0-1 0 0 0,-1 1 0 0 0,1 0 0 0 0,0 0 0 0 0,-1 0 0 0 0,1 0 0 0 0,0 0 0 0 0,-1 0 0 0 0,1 0 0 0 0,-1 0 0 0 0,0 0 0 0 0,1 0 0 0 0,-1 0 0 0 0,0 0 0 0 0,0 0 0 0 0,1 0-1 0 0,-1 0 1 0 0,0 0 0 0 0,0 0 0 0 0,0 0 0 0 0,0 1 0 0 0,-1-1 0 0 0,1 0 0 0 0,0 0 0 0 0,0 0 0 0 0,-1 0 0 0 0,1 0 0 0 0,-1 1 0 0 0,-1 5 245 0 0,-1 0-1 0 0,0 0 1 0 0,-5 6-1 0 0,3-4-231 0 0,-49 109-26 0 0,53-115-16 0 0,-7 8 0 0 0,20-22 0 0 0,1 2 0 0 0,0-1 0 0 0,28-14 0 0 0,21-14 0 0 0,-8-4 0 0 0,-26 19 0 0 0,1 1 0 0 0,45-26 0 0 0,-71 47 0 0 0,0-1 0 0 0,0 1 0 0 0,0 0 0 0 0,0-1 0 0 0,7 0 0 0 0,0 3 0 0 0,-9-1 0 0 0,0 1 0 0 0,0 0 0 0 0,-1-1 0 0 0,1 1 0 0 0,-1 0 0 0 0,1 0 0 0 0,-1 0 0 0 0,1-1 0 0 0,-1 1 0 0 0,1 0 0 0 0,-1 0 0 0 0,0 0 0 0 0,1 0 0 0 0,-1 0 0 0 0,0 0 0 0 0,0 0 0 0 0,0 0 0 0 0,0 0 0 0 0,0 0 0 0 0,0 0 0 0 0,0 0 0 0 0,0 0 0 0 0,0 1 0 0 0,-5 25 0 0 0,5-26 0 0 0,-4 11 0 0 0,0-1 0 0 0,-1 1 0 0 0,0 0 0 0 0,-12 18 0 0 0,-32 40 0 0 0,6-9 0 0 0,99-118 0 0 0,2-2 0 0 0,33-28 0 0 0,-75 74 0 0 0,0 1 0 0 0,0 0 0 0 0,1 1 0 0 0,21-10 0 0 0,-25 16 0 0 0,-12 5 0 0 0,-1 0 0 0 0,1 0 0 0 0,0-1 0 0 0,0 1 0 0 0,0 0 0 0 0,-1 0 0 0 0,1 0 0 0 0,0 0 0 0 0,0 0 0 0 0,0 0 0 0 0,-1 0 0 0 0,1 0 0 0 0,0 0 0 0 0,0 0 0 0 0,1 1 0 0 0,1 4 0 0 0,-3-5 0 0 0,1 2 0 0 0,0-1 0 0 0,0 1 0 0 0,0 0 0 0 0,-1 0 0 0 0,1 0 0 0 0,-1-1 0 0 0,1 1 0 0 0,-1 0 0 0 0,0 0 0 0 0,1 0 0 0 0,-1 0 0 0 0,0 0 0 0 0,0 0 0 0 0,-1-1 0 0 0,1 1 0 0 0,0 0 0 0 0,-1 0 0 0 0,1 0 0 0 0,-1 0 0 0 0,0 1 0 0 0,-2 6 0 0 0,-1-1 0 0 0,-7 14 0 0 0,-26 34 0 0 0,24-37 0 0 0,-21 38 0 0 0,33-54 0 0 0,0-1 0 0 0,0 1 0 0 0,0-1 0 0 0,0 1 0 0 0,1 0 0 0 0,-2 4 0 0 0,2-7 0 0 0,0 1 0 0 0,0-1 0 0 0,0 1 0 0 0,0 0 0 0 0,0-1 0 0 0,0 1 0 0 0,0-1 0 0 0,0 1 0 0 0,0 0 0 0 0,0-1 0 0 0,0 1 0 0 0,0-1 0 0 0,0 1 0 0 0,0 0 0 0 0,1-1 0 0 0,-1 1 0 0 0,0-1 0 0 0,0 1 0 0 0,1-1 0 0 0,-1 1 0 0 0,0-1 0 0 0,1 1 0 0 0,-1-1 0 0 0,1 1 0 0 0,-1-1 0 0 0,0 1 0 0 0,1-1 0 0 0,-1 0 0 0 0,1 1 0 0 0,-1-1 0 0 0,1 0 0 0 0,-1 1 0 0 0,1-1 0 0 0,0 0 0 0 0,-1 0 0 0 0,1 1 0 0 0,-1-1 0 0 0,1 0 0 0 0,-1 0 0 0 0,1 0 0 0 0,0 0 0 0 0,-1 0 0 0 0,1 0 0 0 0,0 0 0 0 0,0 0 0 0 0,10-1 0 0 0,-1 0 0 0 0,1-1 0 0 0,-1 0 0 0 0,1-1 0 0 0,-1 0 0 0 0,0 0 0 0 0,12-7 0 0 0,-18 8 0 0 0,39-15 0 0 0,-2-3 0 0 0,52-32 0 0 0,-71 37 0 0 0,0-1 0 0 0,-1-1 0 0 0,-1 0 0 0 0,-1-2 0 0 0,24-28 0 0 0,-43 47 0 0 0,0 0 0 0 0,0 0 0 0 0,1 0 0 0 0,-1 0 0 0 0,0 0 0 0 0,0 0 0 0 0,0-1 0 0 0,0 1 0 0 0,0 0 0 0 0,0 0 0 0 0,0 0 0 0 0,0 0 0 0 0,0 0 0 0 0,0 0 0 0 0,0 0 0 0 0,0 0 0 0 0,1 0 0 0 0,-1-1 0 0 0,0 1 0 0 0,0 0 0 0 0,0 0 0 0 0,0 0 0 0 0,0 0 0 0 0,0 0 0 0 0,0 0 0 0 0,0 0 0 0 0,0 0 0 0 0,0-1 0 0 0,0 1 0 0 0,0 0 0 0 0,0 0 0 0 0,0 0 0 0 0,0 0 0 0 0,0 0 0 0 0,0 0 0 0 0,0 0 0 0 0,-1-1 0 0 0,1 1 0 0 0,0 0 0 0 0,0 0 0 0 0,0 0 0 0 0,0 0 0 0 0,0 0 0 0 0,0 0 0 0 0,0 0 0 0 0,-7 0 0 0 0,-5 4 0 0 0,-5 4 0 0 0,1 1 0 0 0,0 1 0 0 0,1 1 0 0 0,0 0 0 0 0,1 1 0 0 0,0 0 0 0 0,-21 26 0 0 0,35-37 0 0 0,-9 9 0 0 0,0 0 0 0 0,1 0 0 0 0,0 1 0 0 0,1 1 0 0 0,0-1 0 0 0,-8 20 0 0 0,12-14 0 0 0,8-4-11 0 0,-4-11 5 0 0,1 0 0 0 0,-1-1 0 0 0,1 1 0 0 0,-1-1 0 0 0,1 1 0 0 0,0-1 0 0 0,0 0 1 0 0,0 1-1 0 0,-1-1 0 0 0,1 0 0 0 0,0-1 0 0 0,1 1 0 0 0,-1 0 0 0 0,0 0 0 0 0,0-1 0 0 0,0 1 0 0 0,0-1 0 0 0,0 0 0 0 0,1 0 0 0 0,1 0 0 0 0,7 0-6 0 0,-1 0 0 0 0,1-2 1 0 0,9-1-1 0 0,-6 0 15 0 0,6-1 6 0 0,0 0 1 0 0,0-2-1 0 0,-1 0 1 0 0,0-2-1 0 0,0 0 1 0 0,-1-1-1 0 0,0-1 1 0 0,23-16-1 0 0,-6 0 25 0 0,-1-2 1 0 0,55-58-1 0 0,-65 58-34 0 0,-1-1 0 0 0,-1-1 0 0 0,-2-1 0 0 0,-1-1 0 0 0,-2-1 0 0 0,-1 0 0 0 0,23-69 0 0 0,-36 90 0 0 0,-3 12 0 0 0,0 0 0 0 0,0-1 0 0 0,0 1 0 0 0,1 0 0 0 0,-1 0 0 0 0,0-1 0 0 0,0 1 0 0 0,0 0 0 0 0,0 0 0 0 0,0-1 0 0 0,0 1 0 0 0,0 0 0 0 0,0 0 0 0 0,0 0 0 0 0,0-1 0 0 0,0 1 0 0 0,0 0 0 0 0,-1 0 0 0 0,1-1 0 0 0,0 1 0 0 0,0 0 0 0 0,0 0 0 0 0,0 0 0 0 0,0-1 0 0 0,0 1 0 0 0,0 0 0 0 0,-1 0 0 0 0,1 0 0 0 0,0 0 0 0 0,0-1 0 0 0,0 1 0 0 0,0 0 0 0 0,-1 0 0 0 0,1 0 0 0 0,0 0 0 0 0,0 0 0 0 0,0 0 0 0 0,-1-1 0 0 0,1 1 0 0 0,0 0 0 0 0,0 0 0 0 0,0 0 0 0 0,-1 0 0 0 0,1 0 0 0 0,0 0 0 0 0,0 0 0 0 0,-1 0 0 0 0,1 0 0 0 0,0 0 0 0 0,0 0 0 0 0,-1 0 0 0 0,1 0 0 0 0,-8 3 0 0 0,3 0 0 0 0,0 1 0 0 0,1-1 0 0 0,-1 1 0 0 0,1 0 0 0 0,0 0 0 0 0,0 0 0 0 0,0 1 0 0 0,0-1 0 0 0,-2 7 0 0 0,-6 8 0 0 0,-9 22 0 0 0,7-13 0 0 0,-1 2 0 0 0,2 0 0 0 0,1 0 0 0 0,-17 64 0 0 0,-26 191 11 0 0,55-284 47 0 0,14-9 97 0 0,-11 5-155 0 0,0-1 0 0 0,0 1 0 0 0,0-1 0 0 0,0 0 0 0 0,0 0 0 0 0,-1 0 0 0 0,3-7 0 0 0,11-34 0 0 0,-9 25 0 0 0,56-150-176 0 0,-50 129 176 0 0,-43 91 0 0 0,21-28 0 0 0,1 1 0 0 0,1-1 0 0 0,-7 37 0 0 0,11-35 0 0 0,4-11 0 0 0,3-9 0 0 0,-3-4 0 0 0,1 2 0 0 0,1 0 0 0 0,-1-1 0 0 0,1 0 0 0 0,-1 1 0 0 0,1-1 0 0 0,-1 0 0 0 0,1 0 0 0 0,-1-1 0 0 0,1 1 0 0 0,0 0 0 0 0,0-1 0 0 0,-1 0 0 0 0,1 0 0 0 0,0 1 0 0 0,0-1 0 0 0,-1-1 0 0 0,1 1 0 0 0,0 0 0 0 0,4-2 0 0 0,5-1 0 0 0,1 0 0 0 0,21-10 0 0 0,-14 4 0 0 0,36-25 0 0 0,-36 22 0 0 0,1-3 0 0 0,26-24 0 0 0,-23 19 0 0 0,-9 6 0 0 0,-1-1 0 0 0,0 0 0 0 0,-1-1 0 0 0,16-24 0 0 0,-20 27 0 0 0,-21 47 0 0 0,11-33 0 0 0,1 0 0 0 0,-1 0 0 0 0,1-1 0 0 0,0 1 0 0 0,0 0 0 0 0,-1 0 0 0 0,1 0 0 0 0,0 0 0 0 0,0 0 0 0 0,0 0 0 0 0,0 0 0 0 0,0 0 0 0 0,0 0 0 0 0,1 0 0 0 0,-1 0 0 0 0,0 0 0 0 0,0 0 0 0 0,1 0 0 0 0,-1 0 0 0 0,0 0 0 0 0,1-1 0 0 0,-1 1 0 0 0,1 0 0 0 0,-1 0 0 0 0,2 1 0 0 0,-1 0 0 0 0,0-2 0 0 0,-1 1 0 0 0,0 0 0 0 0,0-1 0 0 0,1 1 0 0 0,-1-1 0 0 0,0 1 0 0 0,1 0 0 0 0,-1-1 0 0 0,1 1 0 0 0,-1-1 0 0 0,1 1 0 0 0,-1-1 0 0 0,1 1 0 0 0,-1-1 0 0 0,1 0 0 0 0,0 1 0 0 0,-1-1 0 0 0,1 0 0 0 0,-1 1 0 0 0,1-1 0 0 0,0 0 0 0 0,-1 0 0 0 0,1 1 0 0 0,1-1 0 0 0,0 0 0 0 0,4 2 0 0 0,-1-1 0 0 0,1 0 0 0 0,0 0 0 0 0,-1 0 0 0 0,1 0 0 0 0,0-1 0 0 0,6 0 0 0 0,42-7 0 0 0,-42 6 0 0 0,9-4 0 0 0,-13 7 0 0 0,-7-2 0 0 0,-1 1 0 0 0,1-1 0 0 0,-1 1 0 0 0,1 0 0 0 0,-1-1 0 0 0,0 1 0 0 0,1 0 0 0 0,-1 0 0 0 0,0-1 0 0 0,0 1 0 0 0,1 0 0 0 0,-1 0 0 0 0,0 0 0 0 0,0-1 0 0 0,0 1 0 0 0,0 0 0 0 0,0 0 0 0 0,0 0 0 0 0,0 0 0 0 0,0-1 0 0 0,0 1 0 0 0,0 0 0 0 0,-1 0 0 0 0,1 0 0 0 0,0-1 0 0 0,-1 2 0 0 0,-10 22 0 0 0,9-20 0 0 0,-24 42 0 0 0,16-31 0 0 0,1 1 0 0 0,0 0 0 0 0,1 1 0 0 0,1 0 0 0 0,-8 29 0 0 0,13-35 0 0 0,4 3 0 0 0,1-11 0 0 0,-1-2 0 0 0,0 1 0 0 0,0 0 0 0 0,0-1 0 0 0,1 1 0 0 0,-1-1 0 0 0,0 0 0 0 0,1 1 0 0 0,-1-1 0 0 0,1 0 0 0 0,-1 0 0 0 0,1-1 0 0 0,0 1 0 0 0,-1 0 0 0 0,1-1 0 0 0,0 0 0 0 0,0 0 0 0 0,-1 1 0 0 0,1-2 0 0 0,0 1 0 0 0,-1 0 0 0 0,1 0 0 0 0,0-1 0 0 0,2 0 0 0 0,8-3 0 0 0,-1 0 0 0 0,0-1 0 0 0,17-9 0 0 0,-16 8 0 0 0,4-4 0 0 0,0-1 0 0 0,-1 0 0 0 0,0-1 0 0 0,-1-1 0 0 0,0 0 0 0 0,15-19 0 0 0,30-25 0 0 0,-49 47 0 0 0,0 0 0 0 0,0-1 0 0 0,-1 0 0 0 0,10-13 0 0 0,-17 16 0 0 0,-8 8 0 0 0,-7 6 0 0 0,-4 9 0 0 0,0 1 0 0 0,1 0 0 0 0,0 2 0 0 0,2-1 0 0 0,0 2 0 0 0,1 0 0 0 0,-12 24 0 0 0,23-40 0 0 0,-1 0 0 0 0,1 1 0 0 0,0-1 0 0 0,0 0 0 0 0,0 1 0 0 0,0-1 0 0 0,0 1 0 0 0,1-1 0 0 0,0 1 0 0 0,0 5 0 0 0,3 0 0 0 0,-2-8 0 0 0,0 0 0 0 0,0 0 0 0 0,1 0 0 0 0,-1 0 0 0 0,0-1 0 0 0,1 1 0 0 0,-1 0 0 0 0,1-1 0 0 0,-1 1 0 0 0,1-1 0 0 0,-1 0 0 0 0,1 1 0 0 0,-1-1 0 0 0,1 0 0 0 0,-1 0 0 0 0,1 0 0 0 0,-1 0 0 0 0,1 0 0 0 0,-1 0 0 0 0,1-1 0 0 0,2 0 0 0 0,5-1 0 0 0,0 0 0 0 0,12-7 0 0 0,-13 6 0 0 0,16-6 0 0 0,-7 4 0 0 0,-1-1 0 0 0,0-1 0 0 0,-1-1 0 0 0,27-17 0 0 0,-16 4 0 0 0,0-1 0 0 0,26-31 0 0 0,39-55 0 0 0,-66 78 0 0 0,-18 21 0 0 0,18-17 0 0 0,-22 26 0 0 0,-3 4 0 0 0,-2 9 0 0 0,1-11 0 0 0,-10 43 0 0 0,7-30 0 0 0,0 1 0 0 0,1-1 0 0 0,-1 20 0 0 0,4-29 0 0 0,0 0 0 0 0,0-1 0 0 0,1 1 0 0 0,0 0 0 0 0,0-1 0 0 0,0 1 0 0 0,0-1 0 0 0,1 0 0 0 0,0 1 0 0 0,1-1 0 0 0,-1 0 0 0 0,1 0 0 0 0,3 5 0 0 0,-1-4 0 0 0,0 0 0 0 0,0 0 0 0 0,1 0 0 0 0,0-1 0 0 0,12 9 0 0 0,35 19 0 0 0,-47-29 0 0 0,13 10 0 0 0,-14-8 0 0 0,-4-5 0 0 0,-1-1 0 0 0,0 0 0 0 0,0 1 0 0 0,0-1 0 0 0,1 0 0 0 0,-1 0 0 0 0,0 1 0 0 0,0-1 0 0 0,0 0 0 0 0,0 1 0 0 0,0-1 0 0 0,0 0 0 0 0,0 1 0 0 0,0-1 0 0 0,0 0 0 0 0,0 1 0 0 0,0-1 0 0 0,0 0 0 0 0,0 1 0 0 0,0-1 0 0 0,0 0 0 0 0,0 1 0 0 0,0-1 0 0 0,0 0 0 0 0,-1 1 0 0 0,1-1 0 0 0,0 0 0 0 0,0 0 0 0 0,0 1 0 0 0,0-1 0 0 0,-1 0 0 0 0,1 0 0 0 0,0 1 0 0 0,0-1 0 0 0,-1 0 0 0 0,1 0 0 0 0,0 1 0 0 0,0-1 0 0 0,-1 0 0 0 0,1 0 0 0 0,0 0 0 0 0,-1 0 0 0 0,1 0 0 0 0,0 1 0 0 0,-1-1 0 0 0,1 0 0 0 0,0 0 0 0 0,-1 0 0 0 0,1 0 0 0 0,-1 0 0 0 0,-8 3 0 0 0,0-1 0 0 0,0 0 0 0 0,0 0 0 0 0,0-1 0 0 0,0 0 0 0 0,0-1 0 0 0,-10 0 0 0 0,11 1 8 0 0,6-1-14 0 0,0 0 0 0 0,-1 0 0 0 0,1 0 0 0 0,0 0-1 0 0,-1 0 1 0 0,1-1 0 0 0,0 1 0 0 0,0-1 0 0 0,-1 1 0 0 0,1-1-1 0 0,0 0 1 0 0,-3-1 0 0 0,4 1-39 0 0,1 1-1 0 0,-1 0 1 0 0,1 0-1 0 0,-1-1 1 0 0,0 1-1 0 0,1-1 1 0 0,-1 1-1 0 0,1 0 1 0 0,-1-1 0 0 0,1 1-1 0 0,-1-1 1 0 0,1 1-1 0 0,-1-1 1 0 0,1 0-1 0 0,0 1 1 0 0,-1-1 0 0 0,1 1-1 0 0,0-1 1 0 0,-1 0-1 0 0,1 1 1 0 0,0-1-1 0 0,0 0 1 0 0,0 1-1 0 0,0-1 1 0 0,-1-1 0 0 0,2 0-65 0 0,-1 1 1 0 0,0-1 0 0 0,0 0 0 0 0,1 1 0 0 0,-1-1-1 0 0,1 0 1 0 0,-1 1 0 0 0,1-1 0 0 0,0 0 0 0 0,1-1 0 0 0,2-4-502 0 0,1 1 1 0 0,0-1-1 0 0,8-7 1 0 0,157-143-5568 0 0,-86 83 1986 0 0,-33 29 1634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7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94 6447 0 0,'16'-8'298'0'0,"-13"6"-10"0"0,13-10 30 0 0,-11 8 283 0 0,-4 4-410 0 0,0 0 0 0 0,0-1 1 0 0,-1 1-1 0 0,1-1 0 0 0,0 0 0 0 0,0 1 0 0 0,-1-1 0 0 0,1 1 0 0 0,0-1 1 0 0,-1 0-1 0 0,1 0 0 0 0,-1 1 0 0 0,1-1 0 0 0,-1 0 0 0 0,1 0 0 0 0,-1 0 1 0 0,1-1-1 0 0,-1 1 1206 0 0,0 1-574 0 0,0-1-694 0 0,0 0 0 0 0,0 0 0 0 0,0-1 1 0 0,-1 1-1 0 0,1 0 0 0 0,0 0 0 0 0,1 0 0 0 0,-1 0 1 0 0,0 0-1 0 0,0 0 0 0 0,0 0 0 0 0,1-2 1 0 0,2-2 122 0 0,-2 4-41 0 0,-1 0 0 0 0,1 1 0 0 0,-1-1-1 0 0,0 0 1 0 0,1 0 0 0 0,-1 0 0 0 0,1 0 0 0 0,-1 0 0 0 0,0 0 0 0 0,0 0 0 0 0,0 0-1 0 0,1 0 1 0 0,-1 0 0 0 0,0 0 0 0 0,0 0 0 0 0,-1-1 0 0 0,1 1-40 0 0,0 0 0 0 0,0 0 0 0 0,0 0 0 0 0,0 1 1 0 0,0-1-1 0 0,-1 0 0 0 0,1 0 0 0 0,0 0 0 0 0,-1 1 0 0 0,1-1 0 0 0,0 0 0 0 0,-1 1 1 0 0,1-1-1 0 0,-1 0 0 0 0,1 1 0 0 0,-1-1 0 0 0,0 0 0 0 0,1 1 0 0 0,-2-1 0 0 0,1 1-27 0 0,1 0 0 0 0,-1 0-1 0 0,0 0 1 0 0,0 0-1 0 0,0 0 1 0 0,0 0-1 0 0,0 0 1 0 0,0 0-1 0 0,0 1 1 0 0,0-1 0 0 0,0 0-1 0 0,1 1 1 0 0,-1-1-1 0 0,0 0 1 0 0,0 1-1 0 0,0-1 1 0 0,1 1-1 0 0,-1 0 1 0 0,0-1 0 0 0,0 2-1 0 0,-6 4-143 0 0,1 1 0 0 0,1-1 0 0 0,-1 1 0 0 0,1 0 0 0 0,-8 15 0 0 0,3-5 0 0 0,6-10 29 0 0,-56 95 1974 0 0,53-86-1999 0 0,2-1 0 0 0,0 1-1 0 0,1 0 1 0 0,-4 29 0 0 0,-2 8-7 0 0,9-44 3 0 0,0 1 0 0 0,0 0 0 0 0,1 0 0 0 0,2 18 0 0 0,-1 4 0 0 0,0-29 0 0 0,-1 1 0 0 0,1 0 0 0 0,-1 0 0 0 0,1 0 0 0 0,0 0 0 0 0,1 0 0 0 0,-1-1 0 0 0,1 1 0 0 0,0 0 0 0 0,-1-1 0 0 0,2 0 0 0 0,-1 1 0 0 0,4 3 0 0 0,0 0 0 0 0,7-1-1076 0 0,-6-9-1629 0 0,-7 2 2110 0 0,1 0 0 0 0,-1 1 0 0 0,1-1 0 0 0,-1 0-1 0 0,0 0 1 0 0,0 0 0 0 0,1 0 0 0 0,-1 0 0 0 0,0 0-1 0 0,0 0 1 0 0,0-1 0 0 0,0 1 296 0 0,-1-7-6783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33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6 13823 0 0,'11'-11'1471'0'0,"-8"7"-1168"0"0,-2 3 1135 0 0,-1 1 496 0 0,-12 4 1999 0 0,7-3-3707 0 0,1 1 0 0 0,-1 0 0 0 0,1 0 0 0 0,-1 0-1 0 0,1 1 1 0 0,0 0 0 0 0,0 0 0 0 0,0 0 0 0 0,0 0 0 0 0,-6 7 0 0 0,-2 4 838 0 0,-16 25 1 0 0,21-29-990 0 0,-8 15 358 0 0,2 1 0 0 0,-20 49 0 0 0,-8 15 340 0 0,27-64-367 0 0,1 1 1 0 0,1 0-1 0 0,1 0 1 0 0,-12 51-1 0 0,22-71-398 0 0,-3 12-4 0 0,-10 33 0 0 0,19-60-4 0 0,1 0 0 0 0,1 1 0 0 0,-1 0 0 0 0,1 0 0 0 0,14-10 0 0 0,14-14 0 0 0,-1-1 0 0 0,2 2 0 0 0,2 1 0 0 0,61-37 0 0 0,-86 59 0 0 0,0 0 0 0 0,25-9 0 0 0,-24 12 0 0 0,-13 4 0 0 0,0-1 0 0 0,0 1 0 0 0,-1 0 0 0 0,1 0 0 0 0,0 0 0 0 0,0 0 0 0 0,-1 0 0 0 0,1 0 0 0 0,0 0 0 0 0,0 0 0 0 0,-1 1 0 0 0,1-1 0 0 0,0 0 0 0 0,-1 0 0 0 0,2 1 0 0 0,-1 0 0 0 0,0 1 0 0 0,0-1 0 0 0,0 0 0 0 0,0 0 0 0 0,-1 1 0 0 0,1-1 0 0 0,0 0 0 0 0,-1 1 0 0 0,1-1 0 0 0,-1 0 0 0 0,1 1 0 0 0,-1-1 0 0 0,0 1 0 0 0,0-1 0 0 0,0 1 0 0 0,0-1 0 0 0,0 1 0 0 0,0-1 0 0 0,0 1 0 0 0,0-1 0 0 0,0 1 0 0 0,-1-1 0 0 0,1 1 0 0 0,-1 1 0 0 0,-1 2 0 0 0,1-1 0 0 0,-1 1 0 0 0,0 0 0 0 0,0 0 0 0 0,0-1 0 0 0,-4 5 0 0 0,-20 20 0 0 0,10-10 0 0 0,13-16 0 0 0,-8 13 0 0 0,4-1 0 0 0,2 0 0 0 0,-1 1 0 0 0,2-1 0 0 0,0 1 0 0 0,1 0 0 0 0,1 1 0 0 0,-1 21 0 0 0,3-25 0 0 0,2 1 0 0 0,3 0 0 0 0,3-3 0 0 0,-6-10-73 0 0,-1 0 0 0 0,1 0 0 0 0,0 0 0 0 0,-1 0-1 0 0,1 0 1 0 0,0 0 0 0 0,0-1 0 0 0,0 1 0 0 0,-1-1 0 0 0,1 1 0 0 0,0-1 0 0 0,0 0 0 0 0,0 0-1 0 0,0 1 1 0 0,0-1 0 0 0,0-1 0 0 0,0 1 0 0 0,0 0 0 0 0,0 0 0 0 0,0-1 0 0 0,0 1 0 0 0,-1-1 0 0 0,3-1-1 0 0,-1 1-203 0 0,-1 0-1 0 0,1 0 0 0 0,-1 0 0 0 0,0-1 0 0 0,1 0 1 0 0,-1 1-1 0 0,0-1 0 0 0,0 0 0 0 0,0 0 0 0 0,0 0 1 0 0,0 0-1 0 0,-1 0 0 0 0,1 0 0 0 0,-1-1 0 0 0,1 1 1 0 0,1-4-1 0 0,0-4-8933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34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99 9671 0 0,'-3'-1'331'0'0,"1"0"0"0"0,0 0-1 0 0,0 0 1 0 0,-1 0 0 0 0,1 0 0 0 0,0-1-1 0 0,-2-1 1 0 0,-10-11 9196 0 0,-13-20-2047 0 0,-17-12-7349 0 0,-20-15-4126 0 0,35 28 2462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36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544 13823 0 0,'2'-2'315'0'0,"55"-90"1069"0"0,-17 26-139 0 0,-26 44 24 0 0,0-1 0 0 0,-2 0 0 0 0,16-42 0 0 0,-15 34-392 0 0,-11 26-629 0 0,1 0 0 0 0,-1 0 0 0 0,0 0 0 0 0,0 0 0 0 0,-1 0-1 0 0,0 0 1 0 0,1-1 0 0 0,-1-7 0 0 0,-1 12 264 0 0,0 1 0 0 0,0 0 0 0 0,0 0 0 0 0,0 0-68 0 0,-16 15-272 0 0,2 5-172 0 0,1 1 0 0 0,1 0 0 0 0,-10 27 0 0 0,-23 71 0 0 0,38-98 0 0 0,-81 247 0 0 0,-64 170 0 0 0,70-248-1976 0 0,78-180 2024 0 0,5-9 26 0 0,1-1 0 0 0,-1 0 0 0 0,0 0-1 0 0,0 0 1 0 0,0 0 0 0 0,0 0 0 0 0,0 0 0 0 0,0 0-1 0 0,0 0 1 0 0,2-1 0 0 0,1-1-18 0 0,0 1 0 0 0,0-1 0 0 0,0 0 0 0 0,0-1 0 0 0,-1 1 0 0 0,1-1 0 0 0,-1 1-1 0 0,0-1 1 0 0,1 0 0 0 0,-1 0 0 0 0,4-6 0 0 0,3-5 166 0 0,13-22 0 0 0,-22 34-221 0 0,23-43-1 0 0,-2-1 0 0 0,-2-1 0 0 0,-2 0 0 0 0,-2-2 0 0 0,13-68 0 0 0,-24 89 0 0 0,-1 1 0 0 0,-1-1 0 0 0,-1 0 0 0 0,-3-41 0 0 0,0 63 66 0 0,0 1 0 0 0,0-1-1 0 0,0 0 1 0 0,-1 0 0 0 0,0 1 0 0 0,0-1 0 0 0,0 1-1 0 0,-4-6 1 0 0,6 10-42 0 0,-1 0-1 0 0,0-1 1 0 0,0 1-1 0 0,0 0 1 0 0,0 0-1 0 0,0 0 1 0 0,0 0 0 0 0,0-1-1 0 0,0 1 1 0 0,0 1-1 0 0,0-1 1 0 0,-1 0-1 0 0,1 0 1 0 0,0 0-1 0 0,-1 1 1 0 0,1-1 0 0 0,0 0-1 0 0,-1 1 1 0 0,1-1-1 0 0,-1 1 1 0 0,1 0-1 0 0,-1 0 1 0 0,1-1-1 0 0,-1 1 1 0 0,1 0 0 0 0,-1 0-1 0 0,1 0 1 0 0,-1 1-1 0 0,1-1 1 0 0,-1 0-1 0 0,1 0 1 0 0,-1 1-1 0 0,1-1 1 0 0,0 1 0 0 0,-2 0-1 0 0,-7 4 25 0 0,1 0 0 0 0,1 1 0 0 0,-1 0 0 0 0,1 1 0 0 0,0-1 0 0 0,1 1 0 0 0,0 1 0 0 0,-9 11 0 0 0,5-5-13 0 0,2 0 0 0 0,0 0 1 0 0,0 1-1 0 0,-7 20 0 0 0,14-31-35 0 0,1 1 0 0 0,-1-1 0 0 0,1 1 0 0 0,0-1 0 0 0,0 1 0 0 0,1-1 0 0 0,-1 1 0 0 0,1 0 0 0 0,0-1 0 0 0,1 9 0 0 0,-1-11 0 0 0,1 0 0 0 0,-1 0 0 0 0,1 0 0 0 0,0 0 0 0 0,-1-1 0 0 0,1 1 0 0 0,0 0 0 0 0,0 0 0 0 0,0-1 0 0 0,0 1 0 0 0,0-1 0 0 0,0 1 0 0 0,1-1 0 0 0,-1 1 0 0 0,0-1 0 0 0,1 0 0 0 0,-1 0 0 0 0,1 1 0 0 0,0-1 0 0 0,-1 0 0 0 0,1 0 0 0 0,0-1 0 0 0,-1 1 0 0 0,1 0 0 0 0,0-1 0 0 0,0 1 0 0 0,2 0 0 0 0,2 0 0 0 0,0-1 0 0 0,0 1 0 0 0,0-1 0 0 0,0-1 0 0 0,0 1 0 0 0,0-1 0 0 0,0 0 0 0 0,0 0 0 0 0,0-1 0 0 0,10-4 0 0 0,4-3 0 0 0,31-19 0 0 0,-27 14 0 0 0,338-212 0 0 0,-341 210 0 0 0,-1-1 0 0 0,0-1 0 0 0,34-38 0 0 0,-49 48 72 0 0,-24 15 1296 0 0,-4 8-1246 0 0,1 2-1 0 0,1 0 1 0 0,1 1-1 0 0,-32 37 1 0 0,42-43-122 0 0,0 0 0 0 0,1 1 0 0 0,0 0 0 0 0,1 1 0 0 0,0-1 0 0 0,1 2 0 0 0,1-1 0 0 0,0 1 0 0 0,1 0 0 0 0,1 0 0 0 0,0 0 0 0 0,-1 21 0 0 0,3-22 0 0 0,2-14 0 0 0,0 1 0 0 0,0-1 0 0 0,0 1 0 0 0,-1 0 0 0 0,1 0 0 0 0,0-1 0 0 0,0 1 0 0 0,0 0 0 0 0,1-1 0 0 0,-1 1 0 0 0,0 0 0 0 0,0 0 0 0 0,0-1 0 0 0,0 1 0 0 0,1 1 0 0 0,0-2 0 0 0,1 1 0 0 0,-1 0 0 0 0,0 0 0 0 0,1 0 0 0 0,-1-1 0 0 0,1 1 0 0 0,-1-1 0 0 0,1 1 0 0 0,-1-1 0 0 0,1 1 0 0 0,-1-1 0 0 0,1 0 0 0 0,0 0 0 0 0,-1 0 0 0 0,1 0 0 0 0,-1 0 0 0 0,1 0 0 0 0,-1 0 0 0 0,3-1 0 0 0,31-7 0 0 0,-25 5 0 0 0,0-1 0 0 0,-1 0 0 0 0,0 0 0 0 0,0-1 0 0 0,9-7 0 0 0,40-33 0 0 0,-50 37 0 0 0,0 1 0 0 0,-1-2 0 0 0,1 1 0 0 0,-2-1 0 0 0,1 0 0 0 0,-1 0 0 0 0,-1 0 0 0 0,0-1 0 0 0,0 0 0 0 0,-1 0 0 0 0,0-1 0 0 0,-1 1 0 0 0,0-1 0 0 0,0 0 0 0 0,-1 1 0 0 0,-1-1 0 0 0,0 0 0 0 0,0 0 0 0 0,-3-19 0 0 0,2 27 0 0 0,0 1 0 0 0,0 0 0 0 0,0-1 0 0 0,-1 1 0 0 0,1 0 0 0 0,-1 0 0 0 0,0 0 0 0 0,1-1 0 0 0,-1 1 0 0 0,0 0 0 0 0,0 0 0 0 0,-1 0 0 0 0,1 0 0 0 0,0 1 0 0 0,-3-4 0 0 0,-3 2 0 0 0,5 3 0 0 0,0 0 0 0 0,0 1 0 0 0,0-1 0 0 0,1 0 0 0 0,-1 1 0 0 0,0-1 0 0 0,0 1 0 0 0,0-1 0 0 0,1 1 0 0 0,-1 0 0 0 0,0 0 0 0 0,1 0 0 0 0,-1 0 0 0 0,-2 2 0 0 0,1-1 0 0 0,0 1 0 0 0,0-1 0 0 0,1 1 0 0 0,-1 0 0 0 0,-3 6 0 0 0,5-9 0 0 0,0 1 0 0 0,1 0 0 0 0,-1-1 0 0 0,1 1 0 0 0,-1 0 0 0 0,1-1 0 0 0,0 1 0 0 0,-1 0 0 0 0,1 0 0 0 0,0-1 0 0 0,-1 1 0 0 0,1 0 0 0 0,0 0 0 0 0,0 0 0 0 0,0-1 0 0 0,0 1 0 0 0,-1 0 0 0 0,1 0 0 0 0,0 0 0 0 0,1 0 0 0 0,-1 0 0 0 0,0-1 0 0 0,0 1 0 0 0,0 0 0 0 0,0 0 0 0 0,1 0 0 0 0,-1-1 0 0 0,0 1 0 0 0,1 0 0 0 0,0 0 0 0 0,0 2 0 0 0,7 10 0 0 0,-2-11 0 0 0,-4-1 0 0 0,6 3 0 0 0,0-1 0 0 0,1 0 0 0 0,-1 0 0 0 0,1-1 0 0 0,-1 0 0 0 0,1-1 0 0 0,0 0 0 0 0,13 0 0 0 0,5-2 0 0 0,39-6 0 0 0,-48 4 0 0 0,1 0 0 0 0,-1 2 0 0 0,1 0 0 0 0,0 1 0 0 0,18 3 0 0 0,-32-2 0 0 0,-1 0 0 0 0,1 0 0 0 0,0 1 0 0 0,-1-1 0 0 0,9 6 0 0 0,-12-7 0 0 0,1 1 0 0 0,-1 0 0 0 0,0 0 0 0 0,0-1 0 0 0,0 1 0 0 0,1 0 0 0 0,-1 0 0 0 0,0 0 0 0 0,0 0 0 0 0,0 0 0 0 0,-1 0 0 0 0,1 0 0 0 0,0 1 0 0 0,0-1 0 0 0,-1 0 0 0 0,1 0 0 0 0,0 1 0 0 0,-1-1 0 0 0,1 0 0 0 0,-1 1 0 0 0,0-1 0 0 0,0 1 0 0 0,1 1 0 0 0,-1 1 0 0 0,0-1 0 0 0,-1 1 0 0 0,1 0 0 0 0,-1-1 0 0 0,0 1 0 0 0,0 0 0 0 0,0-1 0 0 0,-1 0 0 0 0,1 1 0 0 0,-1-1 0 0 0,1 0 0 0 0,-1 1 0 0 0,0-1 0 0 0,-1 0 0 0 0,1 0 0 0 0,0-1 0 0 0,-1 1 0 0 0,0 0 0 0 0,1-1 0 0 0,-1 0 0 0 0,0 1 0 0 0,0-1 0 0 0,0 0 0 0 0,-1-1 0 0 0,1 1 0 0 0,-7 2 0 0 0,3-1 0 0 0,4-1 0 0 0,0-1 0 0 0,1 0 0 0 0,-1 1 0 0 0,-1-1 0 0 0,1 0 0 0 0,0 0 0 0 0,0-1 0 0 0,0 1 0 0 0,0-1 0 0 0,-1 0 0 0 0,1 1 0 0 0,0-1 0 0 0,0-1 0 0 0,-5 0 0 0 0,7 1 0 0 0,1 0 0 0 0,-1 0 0 0 0,1 0 0 0 0,-1 0 0 0 0,1 0 0 0 0,-1 0 0 0 0,1 0 0 0 0,0 0 0 0 0,-1 0 0 0 0,1-1 0 0 0,-1 1 0 0 0,1 0 0 0 0,0 0 0 0 0,-1 0 0 0 0,1-1 0 0 0,0 1 0 0 0,-1 0 0 0 0,1-1 0 0 0,0 1 0 0 0,-1 0 0 0 0,1-1 0 0 0,0 1 0 0 0,0 0 0 0 0,-1-1 0 0 0,1 1 0 0 0,0-1 0 0 0,0 1 0 0 0,0 0 0 0 0,-1-1 0 0 0,1 1 0 0 0,0-1 0 0 0,0 1 0 0 0,0-1 0 0 0,0 1 0 0 0,0 0 0 0 0,0-1 0 0 0,0 1 0 0 0,0-1 0 0 0,0 0 0 0 0,-1-2 0 0 0,0 1 0 0 0,0-1 0 0 0,1 1 0 0 0,-1-1 0 0 0,0 1 0 0 0,1-1 0 0 0,0 1 0 0 0,0-1 0 0 0,0 0 0 0 0,0 1 0 0 0,0-1 0 0 0,0 0 0 0 0,0 1 0 0 0,1-1 0 0 0,0 1 0 0 0,-1-1 0 0 0,1 1 0 0 0,0-1 0 0 0,0 1 0 0 0,0 0 0 0 0,0-1 0 0 0,1 1 0 0 0,1-3 0 0 0,15-24 0 0 0,-12 18 0 0 0,0 0 0 0 0,12-14 0 0 0,-14 21 0 0 0,9-12 0 0 0,1 0 0 0 0,0 1 0 0 0,1 1 0 0 0,20-15 0 0 0,-30 26 0 0 0,0 0 0 0 0,0 0 0 0 0,0 0 0 0 0,0 1 0 0 0,1 0 0 0 0,-1 0 0 0 0,1 0 0 0 0,8-1 0 0 0,-10 3 0 0 0,0 0 0 0 0,0-1 0 0 0,0 1 0 0 0,0 1 0 0 0,1-1 0 0 0,-1 1 0 0 0,0 0 0 0 0,0 0 0 0 0,0 0 0 0 0,0 0 0 0 0,0 1 0 0 0,-1-1 0 0 0,6 4 0 0 0,33 21-603 0 0,-30-17 256 0 0,1-1 0 0 0,0 0-1 0 0,24 10 1 0 0,-34-17 347 0 0,0 0 0 0 0,-1 0 0 0 0,0-1 0 0 0,0 1 0 0 0,0-1 0 0 0,0 0 0 0 0,1 1 0 0 0,-1-1 0 0 0,0 0 0 0 0,0 0 0 0 0,0-1 0 0 0,1 1 0 0 0,-1 0 0 0 0,0-1 0 0 0,0 1 0 0 0,0-1 0 0 0,3-1 0 0 0,-2 1 0 0 0,7-3 0 0 0,1-3 0 0 0,10-7 64 0 0,-19 13 273 0 0,-2 1 138 0 0,-5 10 476 0 0,-1-1-897 0 0,0 1 0 0 0,-9 9 0 0 0,-9 13-51 0 0,9-7-3 0 0,-2 2 0 0 0,1 1 0 0 0,1 0 0 0 0,-11 31 0 0 0,21-47 0 0 0,5-11-2 0 0,0-1 0 0 0,0 0-1 0 0,-1 0 1 0 0,1 1 0 0 0,0-1 0 0 0,0 0-1 0 0,0 0 1 0 0,0 1 0 0 0,0-1 0 0 0,0 0-1 0 0,-1 1 1 0 0,1-1 0 0 0,0 0 0 0 0,0 0-1 0 0,0 1 1 0 0,0-1 0 0 0,0 0 0 0 0,0 1 0 0 0,0-1-1 0 0,0 0 1 0 0,0 1 0 0 0,0-1 0 0 0,1 0-1 0 0,-1 1 1 0 0,0-1 0 0 0,0 0 0 0 0,0 0-1 0 0,0 1 1 0 0,0-1 0 0 0,0 0 0 0 0,1 1-1 0 0,-1-1 1 0 0,0 0 0 0 0,0 0 0 0 0,0 0 0 0 0,1 1-1 0 0,-1-1 1 0 0,0 0 0 0 0,0 0 0 0 0,1 1-1 0 0,5-2-306 0 0,-1 0 158 0 0,0 1 0 0 0,0-2 0 0 0,-1 1 0 0 0,1 0 0 0 0,0-1 0 0 0,-1 0 0 0 0,0 0 0 0 0,1-1 0 0 0,4-2 0 0 0,37-30 84 0 0,-33 24 53 0 0,9-8 14 0 0,0-1 0 0 0,-2-1 0 0 0,-1-1 0 0 0,0-1 0 0 0,19-31 0 0 0,67-133 0 0 0,-77 133 0 0 0,-27 52 4 0 0,50-99 21 0 0,-44 83 425 0 0,0-1-1 0 0,-1 0 0 0 0,7-33 1 0 0,-12 38-301 0 0,-2 8-133 0 0,-3 6-12 0 0,0 5-8 0 0,-2 3 4 0 0,-1 1 0 0 0,2 0 0 0 0,-1 0 0 0 0,1 1 0 0 0,-4 11 0 0 0,-15 53 0 0 0,8-22 0 0 0,-13 50 0 0 0,9-28 0 0 0,4-16 0 0 0,-16 110 0 0 0,32-164 0 0 0,-1 0 0 0 0,1 1 0 0 0,0-1 0 0 0,0 0 0 0 0,1 0 0 0 0,-1 0 0 0 0,1 0 0 0 0,0 0 0 0 0,2 6 0 0 0,-3-9 0 0 0,1 0 0 0 0,-1 0 0 0 0,1 1 0 0 0,0-1 0 0 0,-1 0 0 0 0,1 0 0 0 0,0 0 0 0 0,0 0 0 0 0,0 0 0 0 0,0 0 0 0 0,0 0 0 0 0,0 0 0 0 0,0-1 0 0 0,0 1 0 0 0,0 0 0 0 0,0-1 0 0 0,1 1 0 0 0,-1 0 0 0 0,0-1 0 0 0,0 1 0 0 0,1-1 0 0 0,-1 0 0 0 0,0 0 0 0 0,1 1 0 0 0,-1-1 0 0 0,0 0 0 0 0,1 0 0 0 0,-1 0 0 0 0,0 0 0 0 0,1 0 0 0 0,-1-1 0 0 0,2 1 0 0 0,16-6 0 0 0,1 0 0 0 0,-1-1 0 0 0,0-1 0 0 0,0-1 0 0 0,23-15 0 0 0,-29 17 0 0 0,24-16 0 0 0,-1-2 0 0 0,56-50 0 0 0,-78 63 0 0 0,-1-1 0 0 0,0 0 0 0 0,-1-1 0 0 0,0 0 0 0 0,-1-1 0 0 0,17-30 0 0 0,-27 42 0 0 0,0 1 0 0 0,0-1 0 0 0,0 0 0 0 0,0 1 0 0 0,-1-1 0 0 0,1 1 0 0 0,0-5 0 0 0,-1 6 0 0 0,0 1 0 0 0,0 0 0 0 0,0 0 0 0 0,0 0 0 0 0,0-1 0 0 0,0 1 0 0 0,0 0 0 0 0,0 0 0 0 0,0 0 0 0 0,0 0 0 0 0,0-1 0 0 0,0 1 0 0 0,0 0 0 0 0,0 0 0 0 0,0 0 0 0 0,0-1 0 0 0,-1 1 0 0 0,1 0 0 0 0,0 0 0 0 0,0 0 0 0 0,0 0 0 0 0,0-1 0 0 0,0 1 0 0 0,0 0 0 0 0,0 0 0 0 0,-1 0 0 0 0,1 0 0 0 0,0 0 0 0 0,0 0 0 0 0,0-1 0 0 0,0 1 0 0 0,0 0 0 0 0,-1 0 0 0 0,1 0 0 0 0,0 0 0 0 0,0 0 0 0 0,0 0 0 0 0,-1 0 0 0 0,1 0 0 0 0,0 0 0 0 0,0 0 0 0 0,0 0 0 0 0,0 0 0 0 0,-1 0 0 0 0,1 0 0 0 0,0 0 0 0 0,0 0 0 0 0,0 0 0 0 0,-1 0 0 0 0,1 0 0 0 0,0 0 0 0 0,0 0 0 0 0,0 0 0 0 0,0 0 0 0 0,-1 0 0 0 0,1 0 0 0 0,0 0 0 0 0,0 1 0 0 0,0-1 0 0 0,0 0 0 0 0,-1 0 0 0 0,1 0 0 0 0,0 0 0 0 0,0 0 0 0 0,0 1 0 0 0,0-1 0 0 0,0 0 0 0 0,-9 6 0 0 0,1 0 0 0 0,0 1 0 0 0,0 0 0 0 0,1 0 0 0 0,0 1 0 0 0,0 0 0 0 0,1 0 0 0 0,-6 10 0 0 0,-2 5 0 0 0,-21 47 0 0 0,32-61 0 0 0,-1 0 0 0 0,1 0 0 0 0,0 1 0 0 0,1-1 0 0 0,0 1 0 0 0,0 10 0 0 0,2-17 0 0 0,-1-1 0 0 0,1 1 0 0 0,0 0 0 0 0,1-1 0 0 0,-1 1 0 0 0,0 0 0 0 0,1-1 0 0 0,-1 1 0 0 0,1-1 0 0 0,0 1 0 0 0,0-1 0 0 0,0 1 0 0 0,0-1 0 0 0,0 0 0 0 0,0 1 0 0 0,1-1 0 0 0,-1 0 0 0 0,1 0 0 0 0,0 0 0 0 0,-1 0 0 0 0,1 0 0 0 0,0 0 0 0 0,0-1 0 0 0,0 1 0 0 0,1-1 0 0 0,-1 1 0 0 0,3 1 0 0 0,2-1-66 0 0,0 0-1 0 0,-1 0 1 0 0,1-1-1 0 0,0 0 1 0 0,0 0 0 0 0,0 0-1 0 0,0-1 1 0 0,0 0-1 0 0,0-1 1 0 0,0 0 0 0 0,0 0-1 0 0,0 0 1 0 0,0 0-1 0 0,9-5 1 0 0,3-1-183 0 0,-1 0 0 0 0,1-2 0 0 0,29-19 0 0 0,-28 13 257 0 0,0-1-1 0 0,-2-1 0 0 0,0 0 1 0 0,16-20-1 0 0,-26 27 20 0 0,7-7 226 0 0,-2 0 0 0 0,0-2 0 0 0,16-30 0 0 0,24-63 663 0 0,-13 5-916 0 0,-35 89 0 0 0,0-1 0 0 0,-2 1 0 0 0,4-36 0 0 0,-3 9 0 0 0,-2 35 0 0 0,0-1 0 0 0,-1 0 0 0 0,-1 0 0 0 0,-1-15 0 0 0,1 24 0 0 0,0 1 0 0 0,0 0 0 0 0,0 0 0 0 0,-1 0 0 0 0,1-1 0 0 0,0 1 0 0 0,-1 0 0 0 0,1 0 0 0 0,-1 0 0 0 0,1 0 0 0 0,-1 0 0 0 0,0 0 0 0 0,1 0 0 0 0,-1 0 0 0 0,0 0 0 0 0,-1-1 0 0 0,2 2 0 0 0,-1-1 0 0 0,0 1 0 0 0,1 0 0 0 0,-1-1 0 0 0,1 1 0 0 0,-1 0 0 0 0,0 0 0 0 0,1 0 0 0 0,-1 0 0 0 0,0-1 0 0 0,1 1 0 0 0,-1 0 0 0 0,0 0 0 0 0,0 0 0 0 0,1 1 0 0 0,-1-1 0 0 0,0 0 0 0 0,1 0 0 0 0,-1 0 0 0 0,-1 1 0 0 0,-1 0 0 0 0,0 1 0 0 0,0 0 0 0 0,0 0 0 0 0,1 0 0 0 0,-1 0 0 0 0,1 0 0 0 0,-1 0 0 0 0,1 1 0 0 0,-4 4 0 0 0,-9 12 0 0 0,1 1 0 0 0,-22 41 0 0 0,17-22 0 0 0,2 1 0 0 0,2 0 0 0 0,2 2 0 0 0,-12 60 0 0 0,23-91 0 0 0,-12 99 0 0 0,13-98 0 0 0,1 0 0 0 0,0 0 0 0 0,1 0 0 0 0,0 1 0 0 0,1-1 0 0 0,7 22 0 0 0,-8-31 0 0 0,-1 0 0 0 0,2 0 0 0 0,-1 0 0 0 0,0-1 0 0 0,1 1 0 0 0,-1 0 0 0 0,1 0 0 0 0,0-1 0 0 0,0 1 0 0 0,0-1 0 0 0,0 0 0 0 0,0 1 0 0 0,0-1 0 0 0,1 0 0 0 0,-1 0 0 0 0,1-1 0 0 0,0 1 0 0 0,-1 0 0 0 0,1-1 0 0 0,0 0 0 0 0,0 1 0 0 0,0-1 0 0 0,0 0 0 0 0,0-1 0 0 0,0 1 0 0 0,0 0 0 0 0,0-1 0 0 0,0 0 0 0 0,1 0 0 0 0,-1 0 0 0 0,0 0 0 0 0,0 0 0 0 0,0-1 0 0 0,0 1 0 0 0,5-2 0 0 0,10-3 0 0 0,0-1 0 0 0,0 0 0 0 0,0-1 0 0 0,-1-1 0 0 0,26-17 0 0 0,-18 9 0 0 0,10-5 0 0 0,35-29 0 0 0,-60 41 0 0 0,0 1 0 0 0,-1-2 0 0 0,0 1 0 0 0,0-1 0 0 0,-1-1 0 0 0,-1 1 0 0 0,11-20 0 0 0,-14 20 0 0 0,-5 11 0 0 0,-9 17 0 0 0,3-5 0 0 0,-2 3 0 0 0,0 0 0 0 0,2 0 0 0 0,0 1 0 0 0,1 0 0 0 0,0 0 0 0 0,2 0 0 0 0,-4 22 0 0 0,8-34 0 0 0,-1 0 0 0 0,1 0 0 0 0,0 0 0 0 0,1 0 0 0 0,-1-1 0 0 0,1 1 0 0 0,0 0 0 0 0,0 0 0 0 0,3 6 0 0 0,-3-10 0 0 0,-1 1 0 0 0,1-1 0 0 0,0 1 0 0 0,-1-1 0 0 0,1 1 0 0 0,0-1 0 0 0,0 0 0 0 0,0 0 0 0 0,0 1 0 0 0,0-1 0 0 0,0 0 0 0 0,0 0 0 0 0,1 0 0 0 0,-1 0 0 0 0,0 0 0 0 0,0 0 0 0 0,1-1 0 0 0,-1 1 0 0 0,1 0 0 0 0,-1-1 0 0 0,1 1 0 0 0,-1-1 0 0 0,1 1 0 0 0,-1-1 0 0 0,1 0 0 0 0,-1 1 0 0 0,1-1 0 0 0,0 0 0 0 0,-1 0 0 0 0,1 0 0 0 0,2-1 0 0 0,6-1 0 0 0,-1-1 0 0 0,0 0 0 0 0,0-1 0 0 0,0 0 0 0 0,12-7 0 0 0,41-31 0 0 0,-38 25 0 0 0,-1-2 0 0 0,-1 0 0 0 0,-1-1 0 0 0,-1-1 0 0 0,20-28 0 0 0,-31 39 0 0 0,-13 24 0 0 0,-6 10 0 0 0,-50 102 0 0 0,58-121 0 0 0,-2 9 0 0 0,4-14 0 0 0,0 1 0 0 0,0-1 0 0 0,0 1 0 0 0,0-1 0 0 0,0 1 0 0 0,0-1 0 0 0,0 1 0 0 0,0-1 0 0 0,0 1 0 0 0,0-1 0 0 0,0 1 0 0 0,0-1 0 0 0,1 0 0 0 0,-1 1 0 0 0,0-1 0 0 0,0 1 0 0 0,0-1 0 0 0,1 1 0 0 0,-1-1 0 0 0,0 0 0 0 0,1 2 0 0 0,0-2 0 0 0,1 0 0 0 0,-1 1 0 0 0,0-1 0 0 0,1 1 0 0 0,-1-1 0 0 0,0 0 0 0 0,1 0 0 0 0,-1 0 0 0 0,1 0 0 0 0,-1 0 0 0 0,0 0 0 0 0,1 0 0 0 0,-1-1 0 0 0,0 1 0 0 0,1 0 0 0 0,1-2 0 0 0,27-9 0 0 0,-25 8 0 0 0,44-20 0 0 0,-1-3 0 0 0,64-46 0 0 0,-45 34 0 0 0,-67 39 0 0 0,0-1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0 0 0 0,0 0 0 0 0,0 0 0 0 0,-4 11 0 0 0,-8 11 0 0 0,0-2 0 0 0,-23 41 0 0 0,31-51 0 0 0,-1-1 0 0 0,2 1 0 0 0,0-1 0 0 0,-4 19 0 0 0,7-27 0 0 0,-1-1 0 0 0,1 1 0 0 0,0 0 0 0 0,0 0 0 0 0,0 0 0 0 0,0 0 0 0 0,0-1 0 0 0,0 1 0 0 0,1 0 0 0 0,-1 0 0 0 0,0 0 0 0 0,0 0 0 0 0,1 1 0 0 0,0-1 0 0 0,0 1 0 0 0,1-1 0 0 0,-1 0 0 0 0,0 1 0 0 0,1-1 0 0 0,-1 0 0 0 0,1 0 0 0 0,-1 0 0 0 0,1 0 0 0 0,0 0 0 0 0,-1 0 0 0 0,1 0 0 0 0,0-1 0 0 0,0 1 0 0 0,-1-1 0 0 0,1 1 0 0 0,0-1 0 0 0,0 0 0 0 0,0 1 0 0 0,0-1 0 0 0,0 0 0 0 0,-1 0 0 0 0,1-1 0 0 0,0 1 0 0 0,0 0 0 0 0,2-1 0 0 0,6-1 0 0 0,1-1 0 0 0,-1 0 0 0 0,12-5 0 0 0,0 0-660 0 0,0-1 0 0 0,-1-1-1 0 0,-1-1 1 0 0,26-18 0 0 0,-41 25 300 0 0,0 0-1 0 0,0 0 1 0 0,0 0 0 0 0,-1-1-1 0 0,1 0 1 0 0,-1 0 0 0 0,0 0-1 0 0,0 0 1 0 0,-1-1 0 0 0,0 1-1 0 0,0-1 1 0 0,0 0 0 0 0,-1 0-1 0 0,1 0 1 0 0,-1 0 0 0 0,-1 0 0 0 0,1-1-1 0 0,-1 1 1 0 0,0 0 0 0 0,0-11-1 0 0,-4-11-8627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37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7 23039 0 0,'-15'-2'369'0'0,"7"0"-125"0"0,0 1 1 0 0,0 0 0 0 0,0 1 0 0 0,0-1 0 0 0,0 2 0 0 0,0-1-1 0 0,0 1 1 0 0,-14 3 0 0 0,21-3 143 0 0,1-1-342 0 0,-1 0-1 0 0,1 0 0 0 0,0 0 1 0 0,0 0-1 0 0,0 1 0 0 0,-1-1 1 0 0,1 0-1 0 0,0 0 1 0 0,0 0-1 0 0,-1 0 0 0 0,1 1 1 0 0,0-1-1 0 0,0 0 1 0 0,0 0-1 0 0,0 1 0 0 0,0-1 1 0 0,-1 0-1 0 0,1 0 1 0 0,0 0-1 0 0,0 1 0 0 0,0-1 1 0 0,0 0-1 0 0,0 1 1 0 0,0-1-1 0 0,0 0 0 0 0,0 0 1 0 0,0 1-1 0 0,0-1 1 0 0,0 0-1 0 0,0 0 0 0 0,0 1 1 0 0,0-1-1 0 0,0 0 1 0 0,0 1-1 0 0,0-1 0 0 0,0 0 1 0 0,0 0-1 0 0,1 1 1 0 0,-1-1-1 0 0,0 0 0 0 0,0 0 1 0 0,0 1-1 0 0,1 0 37 0 0,0 0-1 0 0,-1 0 1 0 0,1 0-1 0 0,0 0 1 0 0,0-1-1 0 0,0 1 1 0 0,-1 0-1 0 0,1 0 1 0 0,0-1-1 0 0,0 1 1 0 0,0 0-1 0 0,0-1 1 0 0,0 1-1 0 0,1-1 1 0 0,-1 1-1 0 0,0-1 1 0 0,0 0-1 0 0,0 1 1 0 0,0-1 0 0 0,2 0-1 0 0,0 1-81 0 0,12-1 0 0 0,11-4-2704 0 0,5-1-4890 0 0,-17 4-756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46:37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303 19351 0 0,'1'-1'439'0'0,"9"-14"555"0"0,1-1-477 0 0,0-2 1 0 0,13-26-1 0 0,-21 36 112 0 0,-1 1 0 0 0,0-1 0 0 0,-1 0 0 0 0,1 0-1 0 0,-1 0 1 0 0,-1 0 0 0 0,1 0 0 0 0,-2 0 0 0 0,-1-15-1 0 0,1 13-347 0 0,-1-1 1 0 0,-1 1-1 0 0,0-1 0 0 0,0 1 0 0 0,-1 0 0 0 0,-10-18 0 0 0,13 26-264 0 0,0 1 0 0 0,0-1 0 0 0,0 1-1 0 0,0-1 1 0 0,-1 1 0 0 0,1-1-1 0 0,0 1 1 0 0,-1-1 0 0 0,1 1 0 0 0,-1 0-1 0 0,0 0 1 0 0,1 0 0 0 0,-1 0-1 0 0,0 0 1 0 0,0 0 0 0 0,1 1 0 0 0,-1-1-1 0 0,-3 0 1 0 0,2 0 17 0 0,-1 1-1 0 0,1 0 1 0 0,0 0-1 0 0,0 0 1 0 0,0 1-1 0 0,0-1 1 0 0,-1 1-1 0 0,1-1 1 0 0,0 1-1 0 0,-4 2 1 0 0,-3 2 38 0 0,0 0 0 0 0,1 0 0 0 0,-1 1 0 0 0,1 0 0 0 0,-13 12 0 0 0,8-5-72 0 0,1 1 0 0 0,0 0 0 0 0,0 1 0 0 0,-17 29 0 0 0,23-34 0 0 0,2 0 0 0 0,-1 1 0 0 0,2 0 0 0 0,-1 0 0 0 0,2 0 0 0 0,-1 0 0 0 0,1 0 0 0 0,1 1 0 0 0,-1 12 0 0 0,3-21 0 0 0,-1-1 0 0 0,1 1 0 0 0,0-1 0 0 0,1 0 0 0 0,-1 1 0 0 0,0-1 0 0 0,1 1 0 0 0,-1-1 0 0 0,1 0 0 0 0,0 0 0 0 0,0 1 0 0 0,0-1 0 0 0,0 0 0 0 0,0 0 0 0 0,0 0 0 0 0,0 0 0 0 0,1 0 0 0 0,-1 0 0 0 0,1 0 0 0 0,0 0 0 0 0,-1-1 0 0 0,1 1 0 0 0,0-1 0 0 0,0 1 0 0 0,0-1 0 0 0,0 0 0 0 0,0 0 0 0 0,0 0 0 0 0,0 0 0 0 0,1 0 0 0 0,-1 0 0 0 0,0 0 0 0 0,1-1 0 0 0,-1 1 0 0 0,0-1 0 0 0,1 0 0 0 0,-1 1 0 0 0,1-1 0 0 0,2-1 0 0 0,12 1 0 0 0,-1-2 0 0 0,0 0 0 0 0,0-1 0 0 0,0 0 0 0 0,0-2 0 0 0,22-8 0 0 0,-8 0 0 0 0,-1-1 0 0 0,35-22 0 0 0,-52 29 0 0 0,-4 6 0 0 0,-6 4 0 0 0,-5 5 0 0 0,3-8 0 0 0,-70 154 246 0 0,-46 124 348 0 0,89-187-594 0 0,-14 40 11 0 0,36-116 27 0 0,4-10-28 0 0,-1-1 0 0 0,1 1 0 0 0,-1-1-1 0 0,0 1 1 0 0,0-1 0 0 0,0 0 0 0 0,-4 6 0 0 0,4-9 47 0 0,1 0-30 0 0,-1-1-27 0 0,1 0 1 0 0,0 1-1 0 0,0-1 0 0 0,0 0 0 0 0,-1 0 1 0 0,1 0-1 0 0,0 0 0 0 0,0 0 0 0 0,0 0 1 0 0,-1 0-1 0 0,1 0 0 0 0,0 0 1 0 0,0 0-1 0 0,-1-1 0 0 0,1 1 0 0 0,0-1 1 0 0,-2 0-1 0 0,2 0 0 0 0,-1 0 0 0 0,0 1 0 0 0,0-1 0 0 0,0 0 0 0 0,0 1-1 0 0,0-1 1 0 0,1 1 0 0 0,-1 0 0 0 0,0-1 0 0 0,-4 1 0 0 0,-29 1 0 0 0,28 0 0 0 0,0-1 0 0 0,0 0 0 0 0,0 0 0 0 0,0 0 0 0 0,0-1 0 0 0,0 0 0 0 0,0 0 0 0 0,0-1 0 0 0,1 0 0 0 0,-9-3 0 0 0,12 4 0 0 0,-12-8 0 0 0,15 9 0 0 0,-18-14-2559 0 0,1-2-4666 0 0,8 5-2655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46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5 10135 0 0,'0'0'231'0'0,"0"0"29"0"0,0 0 19 0 0,0 0 105 0 0,0 0 410 0 0,0 0 184 0 0,0 0 40 0 0,0 0-63 0 0,0 0-290 0 0,-1-1-121 0 0,0 0-488 0 0,1 1 0 0 0,0 0 0 0 0,0 0 0 0 0,-1-1 0 0 0,1 1 0 0 0,0 0 0 0 0,0-1 0 0 0,0 1 0 0 0,0 0 0 0 0,0-1 0 0 0,0 1 0 0 0,0 0 0 0 0,-1-1 0 0 0,1 1 0 0 0,0 0 0 0 0,0-1 0 0 0,0 1 0 0 0,0 0 0 0 0,0-1 0 0 0,1 1 0 0 0,-1 0 0 0 0,0-1 0 0 0,0 1 0 0 0,1-8 1676 0 0,-1 8-1220 0 0,0 0 0 0 0,0 0 0 0 0,2-3 983 0 0,0 2 633 0 0,-8-7-1039 0 0,5 8-1089 0 0,1 0 0 0 0,-1 0 0 0 0,1-1 0 0 0,-1 1 0 0 0,1-1 0 0 0,0 1 0 0 0,-1 0 0 0 0,1-1 0 0 0,0 1 0 0 0,-1-1 0 0 0,1 1 0 0 0,0-1 0 0 0,0 1 0 0 0,-1 0 0 0 0,1-1 0 0 0,0 1 0 0 0,0-1 0 0 0,0 1 0 0 0,0-1 0 0 0,0 0 0 0 0,0 1 0 0 0,-1-1 0 0 0,1 1 0 0 0,0-1 0 0 0,1 1 0 0 0,-1-1 0 0 0,0 1 0 0 0,0-1 0 0 0,0 0 0 0 0,0 0 0 0 0,-1 0-258 0 0,-2 5-548 0 0,-5 8-2633 0 0,6-8 904 0 0,-3 2-5427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0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73 10135 0 0,'0'0'231'0'0,"0"0"29"0"0,0 0 19 0 0,-5-15 7 0 0,3 8 380 0 0,1-1 0 0 0,1 1 0 0 0,-1 0-1 0 0,1 0 1 0 0,0-1 0 0 0,1 1 0 0 0,0 0-1 0 0,0 0 1 0 0,0-1 0 0 0,1 1 0 0 0,0 0 0 0 0,0 0-1 0 0,1 1 1 0 0,5-11 0 0 0,-5 11-192 0 0,0-1 0 0 0,-1 1 1 0 0,3-12-1 0 0,3-10-30 0 0,-5 19-33 0 0,-1 0-1 0 0,1 0 1 0 0,-2 0 0 0 0,1 0-1 0 0,0-12 1 0 0,-2 20 101 0 0,0 1 0 0 0,0-1-69 0 0,2-7-294 0 0,-11 60-139 0 0,-21 72-1 0 0,5-28-12 0 0,3-17 3 0 0,-4 15 0 0 0,23-79 0 0 0,1 0 0 0 0,0-1 0 0 0,1 1 0 0 0,1 22 0 0 0,2-28 0 0 0,3-3 0 0 0,-3-6 0 0 0,-1 1 0 0 0,1-1 0 0 0,-1 0 0 0 0,1 0 0 0 0,-1 0 0 0 0,1 0 0 0 0,-1 0 0 0 0,1 0 0 0 0,-1 0 0 0 0,1 0 0 0 0,-1 0 0 0 0,1-1 0 0 0,-1 1 0 0 0,1-1 0 0 0,-1 1 0 0 0,0-1 0 0 0,1 0 0 0 0,-1 1 0 0 0,2-2 0 0 0,27-21 0 0 0,-18 14 0 0 0,0-1 0 0 0,-1 0 0 0 0,1-1 0 0 0,-2-1 0 0 0,1 1 0 0 0,9-17 0 0 0,38-67 0 0 0,-56 92 0 0 0,27-55 0 0 0,11-16 0 0 0,-9 21 0 0 0,23-35 0 0 0,-38 58 0 0 0,-13 25-269 0 0,0 15-5073 0 0,0 0 3297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1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04 11975 0 0,'0'0'267'0'0,"10"-15"768"0"0,7-7-590 0 0,-14 17 468 0 0,0 0 0 0 0,0-1 0 0 0,0 0-1 0 0,0 0 1 0 0,1-7 0 0 0,-4 12 111 0 0,-1-15 1140 0 0,0 15-2139 0 0,1 1 0 0 0,0-1-1 0 0,0 1 1 0 0,0-1 0 0 0,-1 1 0 0 0,1-1 0 0 0,0 1-1 0 0,-1-1 1 0 0,1 1 0 0 0,0 0 0 0 0,-1-1 0 0 0,1 1-1 0 0,-1 0 1 0 0,1-1 0 0 0,-1 1 0 0 0,1 0-1 0 0,0-1 1 0 0,-1 1 0 0 0,1 0 0 0 0,-1 0 0 0 0,1 0-1 0 0,-1-1 1 0 0,1 1 0 0 0,-1 0 0 0 0,0 0-1 0 0,-18 2 1053 0 0,13 0-785 0 0,0 0 0 0 0,0 0 0 0 0,1 0-1 0 0,-7 5 1 0 0,-5 5-292 0 0,2 1 0 0 0,-1 0 0 0 0,-22 27 0 0 0,23-24 0 0 0,6-4 0 0 0,0 0 0 0 0,0 1 0 0 0,1 0 0 0 0,1 1 0 0 0,0-1 0 0 0,1 1 0 0 0,-5 17 0 0 0,10-28 0 0 0,0 0 0 0 0,0 0 0 0 0,0-1 0 0 0,1 1 0 0 0,-1 0 0 0 0,1 0 0 0 0,0 1 0 0 0,0-1 0 0 0,0 0 0 0 0,0 0 0 0 0,1 4 0 0 0,3 1 0 0 0,4-2 0 0 0,-6-6 0 0 0,0 1 0 0 0,0 0 0 0 0,0-1 0 0 0,0 1 0 0 0,0-1 0 0 0,0 0 0 0 0,0 0 0 0 0,0 0 0 0 0,0 0 0 0 0,0 0 0 0 0,0 0 0 0 0,3-1 0 0 0,26-7 0 0 0,-24 5 0 0 0,0 0 0 0 0,0-1 0 0 0,-1 0 0 0 0,1 0 0 0 0,-1 0 0 0 0,0 0 0 0 0,0-1 0 0 0,6-7 0 0 0,-8 8 0 0 0,0-1 0 0 0,0 1 0 0 0,0-1 0 0 0,-1 0 0 0 0,0 0 0 0 0,0 0 0 0 0,0-1 0 0 0,-1 1 0 0 0,0-1 0 0 0,0 1 0 0 0,1-7 0 0 0,-1 7 12 0 0,-1 0 1 0 0,1 0-1 0 0,0 0 1 0 0,3-6-1 0 0,-4 10-2 0 0,-1 0 361 0 0,1-6 1218 0 0,-5 15-1588 0 0,0 0 1 0 0,1 0-1 0 0,0 1 0 0 0,0-1 0 0 0,1 1 0 0 0,0-1 1 0 0,1 1-1 0 0,0 0 0 0 0,0 0 0 0 0,1 0 1 0 0,0 0-1 0 0,1 14 0 0 0,0-18-1 0 0,0-4 0 0 0,-1 1 0 0 0,0 0 0 0 0,1-1 0 0 0,0 1 0 0 0,-1 0 0 0 0,1-1 0 0 0,0 1 0 0 0,0-1 0 0 0,0 0 0 0 0,0 1 0 0 0,0-1 0 0 0,2 3 0 0 0,4 2 0 0 0,6 1 0 0 0,-8-7 0 0 0,-3-1 0 0 0,4 1 0 0 0,0-1 0 0 0,0 0 0 0 0,-1 0 0 0 0,1-1 0 0 0,-1 0 0 0 0,1 0 0 0 0,-1 0 0 0 0,1 0 0 0 0,-1-1 0 0 0,0 0 0 0 0,0 0 0 0 0,6-5 0 0 0,0-1 0 0 0,-1 0 0 0 0,0-1 0 0 0,0 0 0 0 0,8-12 0 0 0,-12 12 0 0 0,0 0 0 0 0,-1-1 0 0 0,0 0 0 0 0,-1 0 0 0 0,-1 0 0 0 0,3-11 0 0 0,-4 14 0 0 0,15-55 0 0 0,-17 58 0 0 0,-5 9 0 0 0,3-2 0 0 0,1-1 0 0 0,0 0 0 0 0,1 0 0 0 0,-1 1 0 0 0,0-1 0 0 0,1 0 0 0 0,-1 1 0 0 0,1-1 0 0 0,-1 0 0 0 0,1 1 0 0 0,0-1 0 0 0,-1 1 0 0 0,1-1 0 0 0,0 1 0 0 0,0-1 0 0 0,0 0 0 0 0,0 1 0 0 0,0-1 0 0 0,1 3 0 0 0,-1 7 0 0 0,1-1 0 0 0,6-2 0 0 0,-4-7 0 0 0,0 1 0 0 0,-1-1 0 0 0,1 0 0 0 0,0 0 0 0 0,0 0 0 0 0,0 0 0 0 0,0-1 0 0 0,0 1 0 0 0,0-1 0 0 0,0 0 0 0 0,0 1 0 0 0,0-1 0 0 0,0-1 0 0 0,4 0 0 0 0,5-1 0 0 0,1 0 0 0 0,13-6 0 0 0,-3 1 0 0 0,-16 5 0 0 0,-4 1 0 0 0,-1 0 0 0 0,0 0 0 0 0,1 0 0 0 0,-1 1 0 0 0,1-1 0 0 0,-1 1 0 0 0,1 0 0 0 0,2-1 0 0 0,4 1 0 0 0,-8 0 0 0 0,-1 0 0 0 0,1 0 0 0 0,-1 0 0 0 0,0 0 0 0 0,1 1 0 0 0,-1-1 0 0 0,1 0 0 0 0,-1 0 0 0 0,0 0 0 0 0,1 0 0 0 0,-1 0 0 0 0,0 0 0 0 0,1 0 0 0 0,-1 1 0 0 0,0-1 0 0 0,1 0 0 0 0,-1 0 0 0 0,0 1 0 0 0,1-1 0 0 0,-1 0 0 0 0,0 0 0 0 0,1 1 0 0 0,-1-1 0 0 0,0 0 0 0 0,0 1 0 0 0,0-1 0 0 0,1 0 0 0 0,-1 1 0 0 0,0-1 0 0 0,0 0 0 0 0,0 1 0 0 0,0-1 0 0 0,0 1 0 0 0,0-1 0 0 0,1 0 0 0 0,-1 1 0 0 0,0-1 0 0 0,0 1 0 0 0,0-1 0 0 0,0 0 0 0 0,-1 1 0 0 0,1-1 0 0 0,0 0 0 0 0,0 1 0 0 0,0-1 0 0 0,0 1 0 0 0,0-1 0 0 0,-1 9 0 0 0,0 1 0 0 0,-1-1 0 0 0,0 0 0 0 0,-1 0 0 0 0,1 0 0 0 0,-6 10 0 0 0,-8 28 0 0 0,11-30 0 0 0,3-13 0 0 0,1 0 0 0 0,0 0 0 0 0,0-1 0 0 0,0 1 0 0 0,0 0 0 0 0,1 0 0 0 0,0 0 0 0 0,0 0 0 0 0,0 0 0 0 0,0 0 0 0 0,0 0 0 0 0,2 5 0 0 0,-2-9 0 0 0,0 1 0 0 0,0-1 0 0 0,0 1 0 0 0,0-1 0 0 0,0 1 0 0 0,0-1 0 0 0,0 1 0 0 0,0-1 0 0 0,0 1 0 0 0,0-1 0 0 0,0 1 0 0 0,1-1 0 0 0,-1 1 0 0 0,0-1 0 0 0,0 1 0 0 0,1-1 0 0 0,-1 0 0 0 0,0 1 0 0 0,0-1 0 0 0,1 0 0 0 0,-1 1 0 0 0,0-1 0 0 0,1 0 0 0 0,-1 1 0 0 0,1-1 0 0 0,-1 0 0 0 0,1 1 0 0 0,-1-1 0 0 0,0 0 0 0 0,1 0 0 0 0,-1 0 0 0 0,1 0 0 0 0,-1 1 0 0 0,2-1 0 0 0,-1 0 0 0 0,2 2 0 0 0,1-1 0 0 0,-1 0 0 0 0,1 0 0 0 0,0 0 0 0 0,-1 0 0 0 0,1 0 0 0 0,0-1 0 0 0,0 0 0 0 0,0 0 0 0 0,-1 0 0 0 0,1 0 0 0 0,0 0 0 0 0,0-1 0 0 0,0 0 0 0 0,-1 1 0 0 0,1-1 0 0 0,0-1 0 0 0,6-2 0 0 0,-1-1 0 0 0,0 1 0 0 0,0-2 0 0 0,0 1 0 0 0,0-2 0 0 0,13-11 0 0 0,-5-1 0 0 0,0 1 0 0 0,18-30 0 0 0,-15 21 0 0 0,27-30 0 0 0,-58 84 0 0 0,3-1 0 0 0,0 1 0 0 0,-7 46 0 0 0,11-38 0 0 0,5-27 0 0 0,4 1 0 0 0,0-3 0 0 0,-4-5-80 0 0,-1-1 0 0 0,1 1 0 0 0,0-1 0 0 0,-1 0 0 0 0,1 1 0 0 0,0-1 0 0 0,-1 0 0 0 0,1 1-1 0 0,0-1 1 0 0,0 0 0 0 0,0 0 0 0 0,-1 0 0 0 0,1 1 0 0 0,0-1 0 0 0,0 0 0 0 0,-1 0 0 0 0,1 0 0 0 0,0-1 0 0 0,0 1 0 0 0,0 0 0 0 0,-1 0 0 0 0,1 0 0 0 0,0 0-1 0 0,0-1 1 0 0,-1 1 0 0 0,1 0 0 0 0,0-1 0 0 0,-1 1 0 0 0,1-1 0 0 0,0 1 0 0 0,-1-1 0 0 0,1 1 0 0 0,0-1 0 0 0,-1 1 0 0 0,1-1 0 0 0,-1 1 0 0 0,1-1-1 0 0,-1 0 1 0 0,1 1 0 0 0,-1-1 0 0 0,0 0 0 0 0,1-1 0 0 0,1-1-429 0 0,0 0-66 0 0,1-1-1 0 0,-1 0 1 0 0,-1 1 0 0 0,1-1 0 0 0,0 0-1 0 0,-1 0 1 0 0,0 0 0 0 0,0 0-1 0 0,1-9 1 0 0,0-13-1472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2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84'0'0,"0"0"88"0"0,0 0 8 0 0,0 0 8 0 0,0 0-392 0 0,0 0-96 0 0,0 0 0 0 0,0 0 0 0 0,0 0 432 0 0,0 0 64 0 0,0 0 16 0 0,0 0-6016 0 0,0 0-1192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3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14 10135 0 0,'2'-1'231'0'0,"2"-1"-139"0"0,1 0 0 0 0,-1 0 0 0 0,1-1 0 0 0,-1 0 0 0 0,0 0 0 0 0,0 0 0 0 0,0 0 1 0 0,0-1-1 0 0,6-7 0 0 0,29-43 2448 0 0,-26 35-240 0 0,-10 13-1820 0 0,-1 1-1 0 0,1-1 0 0 0,-1 1 1 0 0,0-1-1 0 0,0 0 0 0 0,0 0 1 0 0,-1 0-1 0 0,0 0 0 0 0,0 0 1 0 0,-1 0-1 0 0,0-10 0 0 0,0 15-378 0 0,0 0-1 0 0,-1 0 1 0 0,1 0-1 0 0,0 0 1 0 0,-1 0-1 0 0,1 0 1 0 0,0 1-1 0 0,-1-1 1 0 0,1 0-1 0 0,-1 0 1 0 0,0 0-1 0 0,1 0 1 0 0,-1 1-1 0 0,0-1 1 0 0,1 0-1 0 0,-1 1 1 0 0,0-1-1 0 0,0 0 1 0 0,0 1-1 0 0,1-1 1 0 0,-1 1-1 0 0,0-1 1 0 0,0 1-1 0 0,0 0 1 0 0,0-1-1 0 0,0 1 1 0 0,-1 0-1 0 0,-2-1 43 0 0,1 0 0 0 0,-1 0 0 0 0,0 0-1 0 0,1 1 1 0 0,-8 0 0 0 0,1 1-141 0 0,0 1 1 0 0,1 0-1 0 0,-1 0 0 0 0,1 1 1 0 0,-1 0-1 0 0,1 1 1 0 0,0 0-1 0 0,-13 9 0 0 0,7-4-2 0 0,2 1-1 0 0,-1 0 0 0 0,1 1 0 0 0,-13 15 0 0 0,18-17 1 0 0,1 1 0 0 0,1 0 0 0 0,0 0 0 0 0,0 0 0 0 0,1 1 0 0 0,0 0 0 0 0,-5 18 0 0 0,8-21 0 0 0,1 0 0 0 0,0 0 0 0 0,0 0 0 0 0,1 1 0 0 0,-1-1 0 0 0,2 0 0 0 0,1 13 0 0 0,-2-21 0 0 0,1 1 0 0 0,-1 1 0 0 0,0-1 0 0 0,0 0 0 0 0,1 0 0 0 0,-1 0 0 0 0,0 0 0 0 0,1 0 0 0 0,-1 0 0 0 0,1 0 0 0 0,0 0 0 0 0,-1 0 0 0 0,1 0 0 0 0,0-1 0 0 0,1 2 0 0 0,7 11 0 0 0,-8-13 0 0 0,-1 1 0 0 0,0-1 0 0 0,1 1 0 0 0,-1 0 0 0 0,0-1 0 0 0,1 1 0 0 0,-1-1 0 0 0,1 1 0 0 0,-1-1 0 0 0,1 1 0 0 0,-1-1 0 0 0,1 0 0 0 0,-1 1 0 0 0,1-1 0 0 0,-1 0 0 0 0,1 1 0 0 0,0-1 0 0 0,-1 0 0 0 0,1 1 0 0 0,0-1 0 0 0,-1 0 0 0 0,1 0 0 0 0,-1 0 0 0 0,1 0 0 0 0,0 0 0 0 0,-1 0 0 0 0,2 0 0 0 0,0 0 0 0 0,5 1 0 0 0,-1-1 0 0 0,0 1 0 0 0,0-2 0 0 0,0 1 0 0 0,0-1 0 0 0,1 1 0 0 0,-1-2 0 0 0,0 1 0 0 0,0-1 0 0 0,0 0 0 0 0,-1 0 0 0 0,1 0 0 0 0,0-1 0 0 0,-1 0 0 0 0,0 0 0 0 0,1 0 0 0 0,-1-1 0 0 0,4-4 0 0 0,6-5 0 0 0,-1-1 0 0 0,-1 0 0 0 0,0-1 0 0 0,15-23 0 0 0,29-45 0 0 0,-52 76 0 0 0,0 1 72 0 0,-4 5 299 0 0,-1 1 117 0 0,0 0 21 0 0,0 2-66 0 0,2 20-388 0 0,-1-1 0 0 0,-3 28 1 0 0,-1 20-57 0 0,4-60 1 0 0,1-1 0 0 0,-2-8 0 0 0,0 1 0 0 0,0-1 0 0 0,0 1 0 0 0,0-1 0 0 0,0 0 0 0 0,0 1 0 0 0,0-1 0 0 0,1 1 0 0 0,-1-1 0 0 0,0 0 0 0 0,0 1 0 0 0,1-1 0 0 0,-1 0 0 0 0,0 0 0 0 0,0 1 0 0 0,1-1 0 0 0,-1 0 0 0 0,0 1 0 0 0,1-1 0 0 0,-1 0 0 0 0,0 0 0 0 0,1 0 0 0 0,-1 1 0 0 0,0-1 0 0 0,1 0 0 0 0,-1 0 0 0 0,0 0 0 0 0,1 0 0 0 0,-1 0 0 0 0,1 0 0 0 0,-1 0 0 0 0,0 1 0 0 0,1-1 0 0 0,-1 0 0 0 0,1 0 0 0 0,-1-1 0 0 0,1 1 0 0 0,-1 0 0 0 0,1 0 0 0 0,-1 0 0 0 0,1 0 0 0 0,0 0 0 0 0,0 1 0 0 0,0-1 0 0 0,0 0 0 0 0,0 0 0 0 0,0 0 0 0 0,0 0 0 0 0,0 0 0 0 0,0-1 0 0 0,0 1 0 0 0,0 0 0 0 0,0 0 0 0 0,0-1 0 0 0,0 1 0 0 0,0 0 0 0 0,0-1 0 0 0,0 1 0 0 0,-1-1 0 0 0,1 1 0 0 0,0-1 0 0 0,0 0 0 0 0,0 1 0 0 0,-1-1 0 0 0,1 0 0 0 0,0 0 0 0 0,2-2 0 0 0,16-14 0 0 0,30-34 0 0 0,-12 11 0 0 0,-32 34 0 0 0,-3 4 0 0 0,0 0 0 0 0,0 0 0 0 0,0 0 0 0 0,0 0 0 0 0,0 0 0 0 0,0 0 0 0 0,1 1 0 0 0,4-3 0 0 0,1 1 0 0 0,-1 8 0 0 0,-5-4 0 0 0,-1 1 0 0 0,0-1 0 0 0,0 1 0 0 0,0 0 0 0 0,0 0 0 0 0,0-1 0 0 0,0 1 0 0 0,0 0 0 0 0,-1 0 0 0 0,1 0 0 0 0,-1 0 0 0 0,1 0 0 0 0,-1 0 0 0 0,1 3 0 0 0,-3 32 0 0 0,0-7 0 0 0,2 3 0 0 0,0-24 0 0 0,5-4 0 0 0,-4-4 0 0 0,0-1 0 0 0,0 0 0 0 0,1 1 0 0 0,-1-1 0 0 0,0 0 0 0 0,0 0 0 0 0,0 0 0 0 0,1 0 0 0 0,-1 0 0 0 0,0 0 0 0 0,0 0 0 0 0,0 0 0 0 0,1 0 0 0 0,-1-1 0 0 0,0 1 0 0 0,0-1 0 0 0,0 1 0 0 0,0-1 0 0 0,0 1 0 0 0,0-1 0 0 0,0 1 0 0 0,0-1 0 0 0,0 0 0 0 0,0 0 0 0 0,2-1 0 0 0,3-3 0 0 0,-1-1 0 0 0,0 0 0 0 0,5-7 0 0 0,-4 5 0 0 0,9-10 0 0 0,7-11 0 0 0,35-32 0 0 0,-24 36 0 0 0,-23 22 0 0 0,-9 3 0 0 0,0 0 0 0 0,0 1 0 0 0,0-1 0 0 0,0 1 0 0 0,0-1 0 0 0,0 1 0 0 0,0 0 0 0 0,0-1 0 0 0,0 1 0 0 0,0 0 0 0 0,-1 0 0 0 0,1 0 0 0 0,0-1 0 0 0,0 1 0 0 0,-1 0 0 0 0,1 0 0 0 0,-1 0 0 0 0,1 0 0 0 0,-1 0 0 0 0,1 0 0 0 0,-1 1 0 0 0,1 0 0 0 0,0 0 0 0 0,0 1 0 0 0,-1-1 0 0 0,1 1 0 0 0,-1-1 0 0 0,1 1 0 0 0,-1-1 0 0 0,0 1 0 0 0,0-1 0 0 0,0 4 0 0 0,-7 35 0 0 0,4-20 0 0 0,-1 0 0 0 0,-9 25 0 0 0,13-45 0 0 0,0 1 0 0 0,-1-1 0 0 0,1 0 0 0 0,0 0 0 0 0,0 1 0 0 0,-1-1 0 0 0,1 0 0 0 0,0 1 0 0 0,0-1 0 0 0,1 0 0 0 0,-1 1 0 0 0,0-1 0 0 0,1 2 0 0 0,-1-2 0 0 0,0 0 0 0 0,1 0 0 0 0,-1 0 0 0 0,0 0 0 0 0,1 0 0 0 0,-1-1 0 0 0,0 1 0 0 0,1 0 0 0 0,-1 0 0 0 0,1-1 0 0 0,0 1 0 0 0,-1 0 0 0 0,1-1 0 0 0,-1 1 0 0 0,1 0 0 0 0,0-1 0 0 0,0 1 0 0 0,-1-1 0 0 0,1 1 0 0 0,0-1 0 0 0,0 0 0 0 0,0 1 0 0 0,-1-1 0 0 0,1 0 0 0 0,0 1 0 0 0,0-1 0 0 0,2 0 0 0 0,-1 1 0 0 0,1-1 0 0 0,0 1 0 0 0,0-1 0 0 0,1 0 0 0 0,-1 0 0 0 0,0 0 0 0 0,0 0 0 0 0,0-1 0 0 0,0 1 0 0 0,0-1 0 0 0,0 0 0 0 0,0 0 0 0 0,0 0 0 0 0,6-2 0 0 0,4-4 0 0 0,19-13 0 0 0,-27 17 0 0 0,16-12 0 0 0,-1 0 0 0 0,0-2 0 0 0,32-35 0 0 0,43-66 0 0 0,-94 117 0 0 0,9-16 3 0 0,-4 4 66 0 0,-5 12 302 0 0,-1 1 117 0 0,0 0 21 0 0,-6 16 99 0 0,3 3-608 0 0,1-3 0 0 0,1-12 0 0 0,0-1 0 0 0,0 1 0 0 0,1-1 0 0 0,-1 1 0 0 0,1-1 0 0 0,0 1 0 0 0,0-1 0 0 0,1 1 0 0 0,-1-1 0 0 0,1 1 0 0 0,0-1 0 0 0,2 7 0 0 0,-2-7-13 0 0,0-1 0 0 0,0 0 0 0 0,0 1 0 0 0,0-1-1 0 0,1 0 1 0 0,-1 0 0 0 0,1 0 0 0 0,-1 0 0 0 0,1 0 0 0 0,0 0 0 0 0,0 0 0 0 0,0-1 0 0 0,2 2-1 0 0,3 2-97 0 0,0-1 0 0 0,14 5-1 0 0,-15-7 101 0 0,-1 1 0 0 0,0-1 0 0 0,0 1 0 0 0,0 0 0 0 0,0 0 0 0 0,0 0-1 0 0,8 8 1 0 0,-11-8 49 0 0,0 0 0 0 0,0-1 0 0 0,-1 1 0 0 0,0 0 0 0 0,1 0 0 0 0,-1-1 0 0 0,0 1 0 0 0,0 0 0 0 0,-1 0 0 0 0,1 0-1 0 0,-1 1 1 0 0,1-1 0 0 0,-1 0 0 0 0,0 0 0 0 0,0 4 0 0 0,-1-4-176 0 0,0 1-1 0 0,1 0 1 0 0,-1-1-1 0 0,0 1 1 0 0,-1-1-1 0 0,1 1 1 0 0,-1-1-1 0 0,1 0 1 0 0,-1 0-1 0 0,0 0 1 0 0,0 0 0 0 0,-1 0-1 0 0,1 0 1 0 0,0 0-1 0 0,-1-1 1 0 0,0 1-1 0 0,0-1 1 0 0,1 0-1 0 0,-1 0 1 0 0,-1 0-1 0 0,1 0 1 0 0,0 0 0 0 0,0-1-1 0 0,-1 1 1 0 0,1-1-1 0 0,-1 0 1 0 0,1 0-1 0 0,-1 0 1 0 0,1-1-1 0 0,-1 1 1 0 0,-4-1-1 0 0,-3-1-9070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7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1 15663 0 0,'-9'-1'356'0'0,"7"0"50"0"0,2 1 20 0 0,0 0-42 0 0,-10-6-323 0 0,8 4 5030 0 0,4 2-5027 0 0,-1 0 0 0 0,0 0-1 0 0,1 0 1 0 0,-1 0 0 0 0,0 0 0 0 0,1 0-1 0 0,-1 1 1 0 0,0-1 0 0 0,1 0 0 0 0,-1 1-1 0 0,0-1 1 0 0,0 1 0 0 0,1 0 0 0 0,-1-1-1 0 0,0 1 1 0 0,0 0 0 0 0,0 0-1 0 0,0-1 1 0 0,0 1 0 0 0,0 0 0 0 0,0 0-1 0 0,0 0 1 0 0,0 0 0 0 0,-1 0 0 0 0,1 1-1 0 0,1 0 1 0 0,-1 0 22 0 0,0 0 0 0 0,1 0 0 0 0,-1 0-1 0 0,0 0 1 0 0,0 0 0 0 0,0 0 0 0 0,0 0 0 0 0,-1 0 0 0 0,1 0-1 0 0,-1 1 1 0 0,1-1 0 0 0,-1 0 0 0 0,0 0 0 0 0,0 1-1 0 0,1-1 1 0 0,-2 3 0 0 0,1-2-86 0 0,0 0 0 0 0,0 0 0 0 0,0 0 0 0 0,0 0 0 0 0,0 0 0 0 0,0-1 0 0 0,1 1 0 0 0,0 0 0 0 0,-1 0 0 0 0,1 0 0 0 0,0-1 0 0 0,0 1 0 0 0,1 0 0 0 0,-1-1 0 0 0,0 1 0 0 0,3 2 0 0 0,8 18 0 0 0,-8-14 0 0 0,0 0 0 0 0,1 0 0 0 0,0-1 0 0 0,11 15 0 0 0,-12-14 0 0 0,-4-8 0 0 0,0 0 0 0 0,0 0 0 0 0,0 0 0 0 0,1 0 0 0 0,-1 0 0 0 0,0 0 0 0 0,0 0 0 0 0,1 0 0 0 0,-1 0 0 0 0,1 0 0 0 0,-1 0 0 0 0,1 0 0 0 0,-1 0 0 0 0,1 0 0 0 0,0 0 0 0 0,-1-1 0 0 0,1 1 0 0 0,0 0 0 0 0,0 0 0 0 0,-1-1 0 0 0,1 1 0 0 0,0 0 0 0 0,0-1 0 0 0,0 1 0 0 0,1 0 0 0 0,3 2 0 0 0,-4-3 0 0 0,0 1 0 0 0,-1 0 0 0 0,1 0 0 0 0,0 0 0 0 0,0-1 0 0 0,0 1 0 0 0,0 0 0 0 0,0-1 0 0 0,0 1 0 0 0,0-1 0 0 0,0 1 0 0 0,0-1 0 0 0,1 0 0 0 0,-1 1 0 0 0,0-1 0 0 0,0 0 0 0 0,0 0 0 0 0,0 0 0 0 0,2 0 0 0 0,2 0 0 0 0,12 4 0 0 0,0-2 0 0 0,-12-5 0 0 0,-3 1 0 0 0,6-3-22 0 0,-9 1-48 0 0,-3 1-239 0 0,3 3 287 0 0,1 0 1 0 0,0-1-1 0 0,0 1 1 0 0,0-1 0 0 0,0 1-1 0 0,0 0 1 0 0,0-1-1 0 0,0 1 1 0 0,-1 0-1 0 0,1-1 1 0 0,0 1-1 0 0,0 0 1 0 0,0-1-1 0 0,1 1 1 0 0,-1-1 0 0 0,0 1-1 0 0,0 0 1 0 0,0-1-1 0 0,0 1 1 0 0,0 0-1 0 0,0-1 1 0 0,0 1-1 0 0,1 0 1 0 0,-1-1-1 0 0,0 1 1 0 0,0 0 0 0 0,0-1-1 0 0,1 1 1 0 0,-1 0-1 0 0,0 0 1 0 0,1-1-1 0 0,-1 1 1 0 0,2-3-902 0 0,-31-19-3294 0 0,20 15 2682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4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0 10135 0 0,'0'0'464'0'0,"0"0"-9"0"0,0 0-155 0 0,0 0 443 0 0,0 0 227 0 0,1-1 44 0 0,16-18 1649 0 0,1 1 1 0 0,23-19 0 0 0,-22 21-1556 0 0,0-1-1 0 0,25-31 1 0 0,-28 27-514 0 0,16-27-1 0 0,-28 42-490 0 0,-1 0 1 0 0,0-1-1 0 0,0 1 0 0 0,-1-1 1 0 0,1 0-1 0 0,-1 0 0 0 0,-1 0 0 0 0,1 0 1 0 0,0-12-1 0 0,-5 3-103 0 0,3 16 0 0 0,0-1 0 0 0,0 0 0 0 0,0 1 0 0 0,0-1 0 0 0,0 1 0 0 0,-1-1 0 0 0,1 1 0 0 0,0-1 0 0 0,0 0 0 0 0,0 1 0 0 0,-1-1 0 0 0,1 1 0 0 0,0-1 0 0 0,-1 1 0 0 0,1-1 0 0 0,0 1 0 0 0,-1-1 0 0 0,1 1 0 0 0,-1 0 0 0 0,1-1 0 0 0,-1 1 0 0 0,1 0 0 0 0,-1-1 0 0 0,1 1 0 0 0,-1 0 0 0 0,1-1 0 0 0,-1 1 0 0 0,1 0 0 0 0,-1 0 0 0 0,0 0 0 0 0,0-1 0 0 0,-2 1 0 0 0,2-1 0 0 0,0 1 0 0 0,0-1 0 0 0,0 1 0 0 0,0-1 0 0 0,0 1 0 0 0,0 0 0 0 0,0 0 0 0 0,0 0 0 0 0,-1-1 0 0 0,1 1 0 0 0,0 0 0 0 0,0 0 0 0 0,0 1 0 0 0,0-1 0 0 0,0 0 0 0 0,-1 0 0 0 0,1 0 0 0 0,-2 2 0 0 0,0-1 0 0 0,1 0 0 0 0,-1 1 0 0 0,1-1 0 0 0,-1 1 0 0 0,1 0 0 0 0,-1 0 0 0 0,-1 2 0 0 0,-3 3 0 0 0,1 1 0 0 0,0 0 0 0 0,-9 14 0 0 0,8-8 0 0 0,-1-1 0 0 0,2 1 0 0 0,0 1 0 0 0,0-1 0 0 0,2 1 0 0 0,-1 0 0 0 0,2 0 0 0 0,0 1 0 0 0,-1 25 0 0 0,4-39 0 0 0,0 1 0 0 0,0 0 0 0 0,0 0 0 0 0,0-1 0 0 0,1 1 0 0 0,-1 0 0 0 0,1-1 0 0 0,0 1 0 0 0,0-1 0 0 0,0 1 0 0 0,0-1 0 0 0,0 1 0 0 0,0-1 0 0 0,0 1 0 0 0,1-1 0 0 0,0 0 0 0 0,-1 0 0 0 0,1 0 0 0 0,0 0 0 0 0,0 0 0 0 0,0 0 0 0 0,0 0 0 0 0,0-1 0 0 0,0 1 0 0 0,1-1 0 0 0,-1 0 0 0 0,1 1 0 0 0,-1-1 0 0 0,1 0 0 0 0,-1 0 0 0 0,1-1 0 0 0,-1 1 0 0 0,1 0 0 0 0,0-1 0 0 0,-1 0 0 0 0,1 0 0 0 0,0 1 0 0 0,0-1 0 0 0,-1-1 0 0 0,1 1 0 0 0,0 0 0 0 0,-1-1 0 0 0,1 0 0 0 0,5-1 0 0 0,3-2 0 0 0,0-1 0 0 0,0 0 0 0 0,0 0 0 0 0,-1-1 0 0 0,0-1 0 0 0,0 0 0 0 0,16-14 0 0 0,-10 5 0 0 0,0 0 0 0 0,-2 0 0 0 0,18-25 0 0 0,-16 17 0 0 0,-2-1 0 0 0,0-1 0 0 0,-2 0 0 0 0,-1 0 0 0 0,11-38 0 0 0,-21 56 72 0 0,0 6 299 0 0,-1 2 117 0 0,0 0 21 0 0,-15 14 99 0 0,13-11-608 0 0,0 0 0 0 0,0-1 0 0 0,0 1 0 0 0,1 0 0 0 0,-1 0 0 0 0,1 0 0 0 0,-1 0 0 0 0,1 0 0 0 0,0 0 0 0 0,0 0 0 0 0,0 0 0 0 0,1 1 0 0 0,-1-1 0 0 0,1 0 0 0 0,0 0 0 0 0,0 1 0 0 0,0-1 0 0 0,0 0 0 0 0,0 1 0 0 0,2 3 0 0 0,-2-5-9 0 0,1 0-1 0 0,-1 0 1 0 0,1 1 0 0 0,0-1-1 0 0,-1 0 1 0 0,1 0 0 0 0,0 0-1 0 0,0 0 1 0 0,1 0 0 0 0,-1-1-1 0 0,0 1 1 0 0,1 0 0 0 0,-1 0-1 0 0,1-1 1 0 0,-1 1-1 0 0,1-1 1 0 0,3 3 0 0 0,-2-2-35 0 0,1 0 0 0 0,0-1 0 0 0,0 1 0 0 0,-1-1 0 0 0,1 0 0 0 0,0 1 0 0 0,0-2 0 0 0,8 2 0 0 0,2-2-120 0 0,1 0 0 0 0,-1 0 0 0 0,0-2 0 0 0,20-3 0 0 0,-33 5 178 0 0,-1 0 0 0 0,1 0 0 0 0,-1 0 0 0 0,1 0 1 0 0,0 0-1 0 0,-1 0 0 0 0,1 0 0 0 0,-1 0 0 0 0,1 0 0 0 0,-1 1 0 0 0,1-1 0 0 0,-1 0 0 0 0,1 0 0 0 0,-1 1 1 0 0,1-1-1 0 0,-1 0 0 0 0,1 1 0 0 0,-1-1 0 0 0,0 0 0 0 0,1 1 0 0 0,-1-1 0 0 0,0 1 0 0 0,1-1 0 0 0,-1 0 1 0 0,0 1-1 0 0,1-1 0 0 0,-1 1 0 0 0,0-1 0 0 0,0 1 0 0 0,1 0 0 0 0,-1-1 0 0 0,0 1 0 0 0,0-1 0 0 0,0 1 1 0 0,0-1-1 0 0,0 1 0 0 0,0-1 0 0 0,0 1 0 0 0,0 0 0 0 0,-1 23 806 0 0,-3-10-820 0 0,-1-1 0 0 0,0 1 0 0 0,-1-1 0 0 0,0 0 0 0 0,-11 15 0 0 0,-9 18 0 0 0,23-38 0 0 0,-1 0 0 0 0,1-1 0 0 0,-4 18 0 0 0,7-25 0 0 0,0 0 0 0 0,0 0 0 0 0,0 1 0 0 0,0-1 0 0 0,0 0 0 0 0,0 1 0 0 0,-1-1 0 0 0,1 0 0 0 0,0 1 0 0 0,0-1 0 0 0,0 0 0 0 0,0 1 0 0 0,1-1 0 0 0,-1 0 0 0 0,0 0 0 0 0,0 1 0 0 0,0-1 0 0 0,0 0 0 0 0,0 1 0 0 0,0-1 0 0 0,0 0 0 0 0,1 0 0 0 0,-1 1 0 0 0,0-1 0 0 0,0 0 0 0 0,0 0 0 0 0,0 1 0 0 0,1-1 0 0 0,-1 0 0 0 0,0 0 0 0 0,0 1 0 0 0,1-1 0 0 0,-1 0 0 0 0,0 0 0 0 0,1 0 0 0 0,-1 0 0 0 0,0 0 0 0 0,0 1 0 0 0,1-1 0 0 0,-1 0 0 0 0,0 0 0 0 0,1 0 0 0 0,-1 0 0 0 0,0 0 0 0 0,1 0 0 0 0,-1 0 0 0 0,0 0 0 0 0,1 0 0 0 0,-1 0 0 0 0,0 0 0 0 0,0 0 0 0 0,1 0 0 0 0,-1-1 0 0 0,5 1 0 0 0,1 0 0 0 0,-1-1 0 0 0,-1 1 0 0 0,1-1 0 0 0,0 0 0 0 0,0-1 0 0 0,0 1 0 0 0,0-1 0 0 0,-1 0 0 0 0,9-5 0 0 0,3-3 0 0 0,23-18 0 0 0,-24 16-92 0 0,0-2 0 0 0,0 0 0 0 0,-2-1-1 0 0,0 0 1 0 0,0-1 0 0 0,-2-1 0 0 0,0 1 0 0 0,12-27 0 0 0,-14 18-1562 0 0,-6 8-6161 0 0,-3 6-535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7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4 13823 0 0,'0'0'315'0'0,"3"-1"45"0"0,3-3 100 0 0,0 1 0 0 0,0-1-1 0 0,-1-1 1 0 0,1 1 0 0 0,-1-1 0 0 0,0 0 0 0 0,4-5 0 0 0,24-28 2745 0 0,-21 26-2440 0 0,-1 0-1 0 0,-1-1 0 0 0,11-18 0 0 0,-11 15-52 0 0,1-2-528 0 0,11-25 0 0 0,-20 38-95 0 0,0 0 0 0 0,0 0 0 0 0,-1 0 0 0 0,0 0 0 0 0,0 0 0 0 0,0 0 0 0 0,0 0 0 0 0,-1 0 0 0 0,0 0 0 0 0,0-9 0 0 0,-1 12 420 0 0,-10-8 99 0 0,9 9-608 0 0,-1 0 0 0 0,1 1 0 0 0,0-1 0 0 0,0 1 0 0 0,-1-1 0 0 0,1 1 0 0 0,0 0 0 0 0,-1 0 0 0 0,1 0 0 0 0,0 0 0 0 0,-1 1 0 0 0,1-1 0 0 0,0 1 0 0 0,0-1 0 0 0,-1 1 0 0 0,1 0 0 0 0,0 0 0 0 0,0 0 0 0 0,0 0 0 0 0,0 0 0 0 0,0 0 0 0 0,0 0 0 0 0,-2 3 0 0 0,-5 3 0 0 0,1 0 0 0 0,1 1 0 0 0,-12 14 0 0 0,17-19 0 0 0,-6 5 0 0 0,1 1 0 0 0,1 0 0 0 0,-1 1 0 0 0,2-1 0 0 0,-1 1 0 0 0,1 0 0 0 0,-5 17 0 0 0,6-16 0 0 0,2 0 0 0 0,-1 0 0 0 0,0 20 0 0 0,2-27 0 0 0,1 0 0 0 0,0 0 0 0 0,1 1 0 0 0,-1-1 0 0 0,1 0 0 0 0,0 0 0 0 0,0 1 0 0 0,0-1 0 0 0,0 0 0 0 0,1 0 0 0 0,0 0 0 0 0,0 0 0 0 0,2 3 0 0 0,-2-5 0 0 0,-1 0 0 0 0,1 0 0 0 0,0-1 0 0 0,0 1 0 0 0,0-1 0 0 0,0 1 0 0 0,0-1 0 0 0,0 0 0 0 0,1 1 0 0 0,-1-1 0 0 0,0 0 0 0 0,0-1 0 0 0,1 1 0 0 0,-1 0 0 0 0,1-1 0 0 0,-1 1 0 0 0,1-1 0 0 0,-1 0 0 0 0,1 0 0 0 0,-1 0 0 0 0,1 0 0 0 0,-1 0 0 0 0,1 0 0 0 0,3-2 0 0 0,7-1 0 0 0,-1 0 0 0 0,1-1 0 0 0,16-8 0 0 0,-26 11 0 0 0,26-14 0 0 0,0-1 0 0 0,-2-2 0 0 0,0 0 0 0 0,28-26 0 0 0,-33 26 0 0 0,-13 12 0 0 0,-1-1 0 0 0,0 0 0 0 0,0 0 0 0 0,-1-1 0 0 0,0 0 0 0 0,9-12 0 0 0,-16 20 1 0 0,0 0-1 0 0,0 0 0 0 0,0 0 1 0 0,0 0-1 0 0,-1 0 1 0 0,1 0-1 0 0,0 0 1 0 0,0 0-1 0 0,0 0 0 0 0,0 0 1 0 0,0 0-1 0 0,0-1 1 0 0,0 1-1 0 0,0 0 1 0 0,0 0-1 0 0,0 0 0 0 0,0 0 1 0 0,0 0-1 0 0,0 0 1 0 0,0 0-1 0 0,0 0 1 0 0,0 0-1 0 0,0 0 1 0 0,0 0-1 0 0,0 0 0 0 0,0 0 1 0 0,0 0-1 0 0,0 0 1 0 0,0 0-1 0 0,0 0 1 0 0,0 0-1 0 0,0 0 0 0 0,0-1 1 0 0,0 1-1 0 0,0 0 1 0 0,0 0-1 0 0,0 0 1 0 0,0 0-1 0 0,0 0 0 0 0,0 0 1 0 0,0 0-1 0 0,0 0 1 0 0,0 0-1 0 0,0 0 1 0 0,0 0-1 0 0,0 0 1 0 0,0 0-1 0 0,0 0 0 0 0,0 0 1 0 0,0 0-1 0 0,0 0 1 0 0,0 0-1 0 0,0 0 1 0 0,0 0-1 0 0,0 0 0 0 0,0 0 1 0 0,0 0-1 0 0,1-1 1 0 0,-7 6 78 0 0,-7 7 259 0 0,9-7-231 0 0,1 1 0 0 0,-1-1 0 0 0,1 1 0 0 0,0 0 0 0 0,1 0 0 0 0,-1 0 0 0 0,1 0 0 0 0,0 1 0 0 0,1-1 0 0 0,0 0 0 0 0,0 1 0 0 0,0 0 0 0 0,0-1 0 0 0,2 13 0 0 0,-1-17-145 0 0,0 0 0 0 0,0 0 0 0 0,0 0 0 0 0,0 0 0 0 0,0 0 0 0 0,1 0 0 0 0,-1 0 0 0 0,1 0 0 0 0,-1 0 0 0 0,1 0 0 0 0,0 0 0 0 0,0 0 0 0 0,0-1 0 0 0,0 1 0 0 0,0 0 0 0 0,0-1 0 0 0,2 3 0 0 0,1 0-154 0 0,-4-3 121 0 0,1 0 0 0 0,0 0 0 0 0,0-1 0 0 0,-1 1 0 0 0,1 0 0 0 0,0 0 0 0 0,0-1 0 0 0,0 1 1 0 0,0 0-1 0 0,0-1 0 0 0,0 1 0 0 0,2 0 0 0 0,14 8-195 0 0,-16-9 208 0 0,0 0 1 0 0,-1 0-1 0 0,1 0 0 0 0,0 0 1 0 0,-1 0-1 0 0,1 0 0 0 0,0 0 1 0 0,0 0-1 0 0,-1 0 0 0 0,1-1 1 0 0,0 1-1 0 0,-1 0 0 0 0,1 0 1 0 0,0-1-1 0 0,-1 1 0 0 0,1 0 1 0 0,0-1-1 0 0,0 0 0 0 0,11-7-797 0 0,-11 8 790 0 0,0-2-386 0 0,1 1 0 0 0,0-1 0 0 0,-1 0 0 0 0,1 1 0 0 0,-1-1 0 0 0,1 0 0 0 0,-1 0 0 0 0,0 0 0 0 0,0 0 0 0 0,0 0 0 0 0,1-4 0 0 0,2-6-7057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7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6 17503 0 0,'0'0'803'0'0,"0"0"-18"0"0,-4-6-469 0 0,-1 1-173 0 0,4 5 593 0 0,1 0 237 0 0,0 0 40 0 0,0 0-127 0 0,2-1-844 0 0,-1 0 1 0 0,0 1 0 0 0,1-1-1 0 0,-1 0 1 0 0,1 0-1 0 0,-1 0 1 0 0,0 0-1 0 0,0 0 1 0 0,2-2 0 0 0,4-3 325 0 0,0 3-305 0 0,0 0-1 0 0,-1 1 0 0 0,1 0 0 0 0,0 0 0 0 0,9-1 0 0 0,-8 2-1207 0 0,5-1-4572 0 0,1 3-1803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8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0 21191 0 0,'0'0'480'0'0,"0"0"67"0"0,0 0 31 0 0,0 0-56 0 0,1 2-341 0 0,-2 4 16 0 0,0 0 1 0 0,1 1-1 0 0,-2-1 0 0 0,1 0 1 0 0,-1 0-1 0 0,0 0 0 0 0,0 0 1 0 0,-1 0-1 0 0,-4 6 0 0 0,-2 8 314 0 0,6-11-448 0 0,-14 34 722 0 0,-39 68-1 0 0,42-84-784 0 0,1 0 0 0 0,1 1 0 0 0,-10 35 0 0 0,0 1 0 0 0,17-51 0 0 0,-14 21 0 0 0,14-27 0 0 0,1 1 0 0 0,0-1 0 0 0,0 1 0 0 0,1 0 0 0 0,0 0 0 0 0,-3 16 0 0 0,0 3 0 0 0,4-17 0 0 0,0 1 0 0 0,-1 21 0 0 0,3-28 0 0 0,1 0 0 0 0,-1 0 0 0 0,1 0 0 0 0,-1 0 0 0 0,1 0 0 0 0,1 0 0 0 0,-1 0 0 0 0,0 0 0 0 0,1 0 0 0 0,0 0 0 0 0,3 4 0 0 0,-4-6 0 0 0,0-1 0 0 0,-1 0 0 0 0,1 0 0 0 0,-1 0 0 0 0,1 0 0 0 0,0 0 0 0 0,0-1 0 0 0,-1 1 0 0 0,1 0 0 0 0,0 0 0 0 0,0-1 0 0 0,0 1 0 0 0,0-1 0 0 0,0 1 0 0 0,0-1 0 0 0,0 1 0 0 0,0-1 0 0 0,0 1 0 0 0,0-1 0 0 0,0 0 0 0 0,0 0 0 0 0,0 0 0 0 0,0 1 0 0 0,2-1 0 0 0,-1 0-18 0 0,1 0 0 0 0,0-1 0 0 0,-1 1 1 0 0,1 0-1 0 0,0-1 0 0 0,-1 0 0 0 0,1 0 0 0 0,0 1 0 0 0,-1-1 0 0 0,1-1 0 0 0,-1 1 0 0 0,0 0 1 0 0,1-1-1 0 0,-1 1 0 0 0,3-3 0 0 0,32-29-927 0 0,-37 33 924 0 0,7-8-888 0 0,-1 1 0 0 0,1 0 0 0 0,-2-1-1 0 0,1 0 1 0 0,-1-1 0 0 0,0 1 0 0 0,-1-1 0 0 0,0 0-1 0 0,3-11 1 0 0,-2 1-627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8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8 15663 0 0,'-12'8'424'0'0,"-17"7"724"0"0,21-13-876 0 0,6-2 463 0 0,2 0 234 0 0,0 0 45 0 0,0 0 8 0 0,23 7 2050 0 0,-6-6-2687 0 0,-1-1-1 0 0,0 0 0 0 0,29-5 1 0 0,48-13 861 0 0,-80 16-899 0 0,22-8-178 0 0,-16 5-203 0 0,32-5 0 0 0,-49 9-303 0 0,-2 1-138 0 0,0 0-1705 0 0,0 0-6692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9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30 17503 0 0,'0'0'399'0'0,"2"-1"60"0"0,2-1-216 0 0,2-1 63 0 0,13-15 347 0 0,-19 18-629 0 0,0 0 0 0 0,0 0 0 0 0,1 0 0 0 0,-1 0 0 0 0,0 0 0 0 0,0-1 0 0 0,0 1 0 0 0,0 0 0 0 0,0 0 0 0 0,0 0 0 0 0,1 0 0 0 0,-1 0 0 0 0,0 0 0 0 0,0 0 0 0 0,0 0 0 0 0,0-1 0 0 0,0 1 0 0 0,0 0 0 0 0,0 0 0 0 0,0 0 0 0 0,0 0 0 0 0,0 0 0 0 0,1-1 0 0 0,-1 1 0 0 0,0 0 0 0 0,0 0 0 0 0,0 0 0 0 0,0 0 0 0 0,0-1 0 0 0,0 1 0 0 0,0 0 0 0 0,0 0 0 0 0,0 0 0 0 0,0 0 0 0 0,0 0 0 0 0,-1-1 0 0 0,1 1 0 0 0,0 0 0 0 0,0 0 0 0 0,0 0 0 0 0,0 0 0 0 0,0 0 0 0 0,0-1 0 0 0,-9 1 2027 0 0,-13 6 846 0 0,4 3-2897 0 0,1 0 0 0 0,-30 22 0 0 0,32-21 0 0 0,0 0 0 0 0,0-1 0 0 0,-32 14 0 0 0,43-22 0 0 0,7-4 0 0 0,7-3 0 0 0,12-3 0 0 0,26-18 0 0 0,-34 19 0 0 0,0 0 0 0 0,0 0 0 0 0,1 2 0 0 0,0-1 0 0 0,17-3 0 0 0,-30 9 0 0 0,0 1 0 0 0,0 0 0 0 0,0-1 0 0 0,0 1 0 0 0,0 0 0 0 0,0 0 0 0 0,1 0 0 0 0,-1 0 0 0 0,0 0 0 0 0,0 1 0 0 0,0-1 0 0 0,0 0 0 0 0,0 1 0 0 0,0 0 0 0 0,0 0 0 0 0,0-1 0 0 0,0 1 0 0 0,0 0 0 0 0,-1 0 0 0 0,1 1 0 0 0,0-1 0 0 0,2 2 0 0 0,-2 0 0 0 0,0-1 0 0 0,0 1 0 0 0,-1 0 0 0 0,1 0 0 0 0,0 0 0 0 0,-1 0 0 0 0,0 0 0 0 0,0 0 0 0 0,0 0 0 0 0,0 0 0 0 0,0 1 0 0 0,-1-1 0 0 0,1 6 0 0 0,0 5 79 0 0,-2 1 0 0 0,0 0-1 0 0,0-1 1 0 0,-1 1 0 0 0,-1-1 0 0 0,-1 0-1 0 0,0 0 1 0 0,0 0 0 0 0,-1-1 0 0 0,-1 1 0 0 0,-1-1-1 0 0,-9 15 1 0 0,5-10 49 0 0,-2 0 0 0 0,0 0 0 0 0,-1-2 0 0 0,-1 1 0 0 0,-1-2 0 0 0,0 0 0 0 0,-27 19 0 0 0,25-22-128 0 0,-26 13 0 0 0,37-21 0 0 0,1-1 0 0 0,-1-1 0 0 0,0 1 0 0 0,0-1 0 0 0,1 0 0 0 0,-1-1 0 0 0,-1 0 0 0 0,-6 1 0 0 0,12-2 0 0 0,1 0 0 0 0,-1 0 0 0 0,1-1 0 0 0,0 1 0 0 0,-1 0 0 0 0,1-1 0 0 0,-1 1 0 0 0,1-1 0 0 0,0 0 0 0 0,-1 1 0 0 0,1-1 0 0 0,0 0 0 0 0,0 0 0 0 0,-1 1 0 0 0,1-1 0 0 0,0 0 0 0 0,0 0 0 0 0,0 0 0 0 0,0-1 0 0 0,0 1 0 0 0,0 0 0 0 0,1 0 0 0 0,-2-3 0 0 0,1 3 0 0 0,1 0 0 0 0,0 1 0 0 0,-1-1 0 0 0,1 0 0 0 0,0 0 0 0 0,0 0 0 0 0,0 0 0 0 0,0 0 0 0 0,0 1 0 0 0,0-1 0 0 0,0 0 0 0 0,0 0 0 0 0,0 0 0 0 0,0 0 0 0 0,0 0 0 0 0,1 0 0 0 0,-1 1 0 0 0,0-1 0 0 0,0 0 0 0 0,1 0 0 0 0,-1 0 0 0 0,1 1 0 0 0,-1-1 0 0 0,1 0 0 0 0,-1 1 0 0 0,1-1 0 0 0,-1 0 0 0 0,1 1 0 0 0,0-1 0 0 0,-1 0 0 0 0,1 1 0 0 0,0-1 0 0 0,0 1 0 0 0,-1 0 0 0 0,1-1 0 0 0,0 1 0 0 0,0-1 0 0 0,0 1 0 0 0,1 0 0 0 0,6-1 0 0 0,-7 2 0 0 0,0-1 0 0 0,0 1 0 0 0,-1-1 0 0 0,1 1 0 0 0,0-1 0 0 0,0 1 0 0 0,-1 0 0 0 0,1-1 0 0 0,-1 1 0 0 0,1 0 0 0 0,-1 0 0 0 0,1 0 0 0 0,-1-1 0 0 0,1 1 0 0 0,-1 0 0 0 0,0 0 0 0 0,1 0 0 0 0,-1 0 0 0 0,0 0 0 0 0,0 0 0 0 0,1 1 0 0 0,-1 25 0 0 0,0-15 0 0 0,1-4 6 0 0,-1 0 0 0 0,2-1 0 0 0,-1 1 0 0 0,1 0 0 0 0,0-1 0 0 0,0 1 0 0 0,1-1 0 0 0,0 0 0 0 0,0 0 0 0 0,1 0 0 0 0,8 11 0 0 0,-12-17-61 0 0,1 0-1 0 0,0 0 0 0 0,-1 0 1 0 0,1 0-1 0 0,0 0 1 0 0,0 0-1 0 0,-1-1 1 0 0,1 1-1 0 0,0 0 1 0 0,0-1-1 0 0,0 1 1 0 0,0 0-1 0 0,0-1 1 0 0,0 1-1 0 0,0-1 1 0 0,0 0-1 0 0,0 1 1 0 0,0-1-1 0 0,1 0 1 0 0,-1 1-1 0 0,0-1 0 0 0,0 0 1 0 0,0 0-1 0 0,0 0 1 0 0,2 0-1 0 0,2-1-352 0 0,9 3-2107 0 0,2-4-6014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1:59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97 23039 0 0,'0'0'528'0'0,"0"0"69"0"0,-17-25 1249 0 0,16 23-1749 0 0,0 0 1 0 0,1 0-1 0 0,-1 0 1 0 0,0 0-1 0 0,1 0 1 0 0,0 0-1 0 0,-1 0 1 0 0,1 0 0 0 0,0 0-1 0 0,0 0 1 0 0,0 0-1 0 0,1 0 1 0 0,-1 0-1 0 0,0 0 1 0 0,1 0-1 0 0,-1 0 1 0 0,1 0-1 0 0,0 0 1 0 0,-1 0-1 0 0,1 0 1 0 0,0 0-1 0 0,0 0 1 0 0,3-2-1 0 0,-2-2 608 0 0,-1 5-262 0 0,14-8-278 0 0,-14 8-569 0 0,1 0-1 0 0,0 0 1 0 0,0 1 0 0 0,0-1-1 0 0,0 1 1 0 0,0-1-1 0 0,0 1 1 0 0,0 0 0 0 0,0 0-1 0 0,0 0 1 0 0,0 0-1 0 0,0 0 1 0 0,0 0 0 0 0,0 0-1 0 0,0 1 1 0 0,0-1 0 0 0,0 1-1 0 0,0 0 1 0 0,0-1-1 0 0,0 1 1 0 0,0 0 0 0 0,-1 0-1 0 0,3 1 1 0 0,-2 0-1643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01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343 19351 0 0,'0'0'439'0'0,"1"-2"62"0"0,1-1-330 0 0,-1 1-1 0 0,1-1 1 0 0,-1 0-1 0 0,0 0 0 0 0,0 0 1 0 0,0 0-1 0 0,0 0 1 0 0,0 0-1 0 0,-1 0 1 0 0,0 0-1 0 0,1-5 0 0 0,-1 7 801 0 0,0 1 42 0 0,0 0-59 0 0,-3 1-765 0 0,1 0 0 0 0,0 0 0 0 0,0 0 1 0 0,0 0-1 0 0,0 1 0 0 0,0-1 0 0 0,0 1 1 0 0,0-1-1 0 0,1 1 0 0 0,-3 2 0 0 0,3-3-101 0 0,-7 8-65 0 0,0 1 1 0 0,1 0-1 0 0,0 0 0 0 0,0 1 1 0 0,1 0-1 0 0,-6 16 0 0 0,-1 5-18 0 0,-8 37-1 0 0,20-67-4 0 0,-2 6 0 0 0,1 1 0 0 0,-1-1 0 0 0,2 1 0 0 0,-1 0 0 0 0,1 0 0 0 0,1 0 0 0 0,0 0 0 0 0,0-1 0 0 0,1 10 0 0 0,-1-17 0 0 0,1 1 0 0 0,-1-1 0 0 0,0 0 0 0 0,1 0 0 0 0,-1 0 0 0 0,1 0 0 0 0,-1 0 0 0 0,1 0 0 0 0,0 0 0 0 0,-1 0 0 0 0,1-1 0 0 0,0 1 0 0 0,-1 0 0 0 0,3 1 0 0 0,-3-1 0 0 0,0-1 0 0 0,1 1 0 0 0,-1-1 0 0 0,1 1 0 0 0,-1-1 0 0 0,1 0 0 0 0,-1 1 0 0 0,1-1 0 0 0,-1 0 0 0 0,1 1 0 0 0,-1-1 0 0 0,1 0 0 0 0,-1 1 0 0 0,1-1 0 0 0,-1 0 0 0 0,1 0 0 0 0,0 0 0 0 0,-1 0 0 0 0,1 0 0 0 0,-1 1 0 0 0,1-1 0 0 0,0 0 0 0 0,-1 0 0 0 0,1-1 0 0 0,-1 1 0 0 0,1 0 0 0 0,1 0 0 0 0,0-1 0 0 0,3 1 0 0 0,-1-1 0 0 0,1 1 0 0 0,0-1 0 0 0,0 0 0 0 0,-1-1 0 0 0,1 1 0 0 0,-1-1 0 0 0,1 0 0 0 0,-1 0 0 0 0,0 0 0 0 0,0-1 0 0 0,0 0 0 0 0,0 1 0 0 0,0-1 0 0 0,0-1 0 0 0,-1 1 0 0 0,0 0 0 0 0,0-1 0 0 0,0 0 0 0 0,3-4 0 0 0,2-3 0 0 0,-2-1 0 0 0,1 1 0 0 0,-2-1 0 0 0,1 0 0 0 0,-2-1 0 0 0,5-14 0 0 0,-3 4 0 0 0,0 5 0 0 0,2-21 0 0 0,-7 34 0 0 0,0 0 0 0 0,-1 0 0 0 0,0 0 0 0 0,0 0 0 0 0,0-1 0 0 0,-1 1 0 0 0,1 0 0 0 0,-4-9 0 0 0,-1 3 0 0 0,2 9 0 0 0,1 2 0 0 0,2-1 0 0 0,-1 1 0 0 0,1-1 0 0 0,-1 1 0 0 0,0 0 0 0 0,1-1 0 0 0,-1 1 0 0 0,0 0 0 0 0,1 0 0 0 0,-1-1 0 0 0,0 1 0 0 0,1 0 0 0 0,-1 0 0 0 0,0 0 0 0 0,0 0 0 0 0,1 0 0 0 0,-1 0 0 0 0,0 0 0 0 0,0 0 0 0 0,1 0 0 0 0,-1 0 0 0 0,0 1 0 0 0,1-1 0 0 0,-1 0 0 0 0,0 0 0 0 0,0 1 0 0 0,1-1 0 0 0,-1 0 0 0 0,1 1 0 0 0,-1-1 0 0 0,-1 2 0 0 0,1-1 0 0 0,-7 4 0 0 0,7-4 0 0 0,0-1 0 0 0,1 1 0 0 0,-1 0 0 0 0,0-1 0 0 0,0 1 0 0 0,1 0 0 0 0,-1 0 0 0 0,0 0 0 0 0,1-1 0 0 0,-1 1 0 0 0,1 0 0 0 0,-1 0 0 0 0,1 0 0 0 0,-1 0 0 0 0,1 0 0 0 0,0 0 0 0 0,-1 0 0 0 0,1 0 0 0 0,0 0 0 0 0,0 0 0 0 0,0 0 0 0 0,0 0 0 0 0,0 0 0 0 0,0 0 0 0 0,0 2 0 0 0,0-1 0 0 0,2 7 0 0 0,0-7 0 0 0,0 0 0 0 0,-1-1 0 0 0,1 1 0 0 0,0-1 0 0 0,0 0 0 0 0,0 1 0 0 0,0-1 0 0 0,0 0 0 0 0,0 0 0 0 0,0 0 0 0 0,0 0 0 0 0,0-1 0 0 0,3 1 0 0 0,30 5 0 0 0,-15-5 0 0 0,-1-2 0 0 0,1 0 0 0 0,-1-1 0 0 0,1-1 0 0 0,-1-1 0 0 0,26-9 0 0 0,-29 9 0 0 0,-12 5 0 0 0,-1 0 0 0 0,7 2 0 0 0,-9-2 0 0 0,0 0 0 0 0,0 0 0 0 0,0 0 0 0 0,0 0 0 0 0,0 0 0 0 0,-1 1 0 0 0,1-1 0 0 0,0 0 0 0 0,0 1 0 0 0,-1-1 0 0 0,1 0 0 0 0,-1 1 0 0 0,0-1 0 0 0,1 1 0 0 0,-1-1 0 0 0,0 0 0 0 0,0 3 0 0 0,-1 29 0 0 0,1-24 0 0 0,-1-3 0 0 0,0 0 0 0 0,0 0 0 0 0,-1 0 0 0 0,0 0 0 0 0,0 0 0 0 0,0-1 0 0 0,-1 1 0 0 0,0-1 0 0 0,0 1 0 0 0,-7 8 0 0 0,0-1 0 0 0,0-1 0 0 0,-24 22 0 0 0,42-42 0 0 0,0 0 0 0 0,0 0 0 0 0,0-1 0 0 0,-1 0 0 0 0,6-11 0 0 0,-3 1 0 0 0,1 1 0 0 0,1 0 0 0 0,0 1 0 0 0,2 0 0 0 0,0 1 0 0 0,0 0 0 0 0,2 1 0 0 0,0 1 0 0 0,0 1 0 0 0,1 0 0 0 0,1 1 0 0 0,0 0 0 0 0,27-11 0 0 0,-33 18 0 0 0,-1 4 0 0 0,-10 2 1 0 0,1 0-1 0 0,-1-1 1 0 0,0 1 0 0 0,0 0-1 0 0,0-1 1 0 0,1 1-1 0 0,-1 0 1 0 0,0 0 0 0 0,0 0-1 0 0,0 0 1 0 0,0 0 0 0 0,-1 0-1 0 0,1 0 1 0 0,0 0-1 0 0,0 0 1 0 0,-1 1 0 0 0,1-1-1 0 0,0 0 1 0 0,-1 0 0 0 0,1 1-1 0 0,-1-1 1 0 0,1 2-1 0 0,1 5-7 0 0,-1 1-1 0 0,1 13 0 0 0,0-8-47 0 0,-1-7-57 0 0,0-1-1 0 0,1 0 1 0 0,-1 0-1 0 0,1 0 1 0 0,1 0-1 0 0,-1-1 1 0 0,1 1 0 0 0,5 7-1 0 0,-7-11 79 0 0,0-1 0 0 0,1 1 0 0 0,-1 0 0 0 0,1-1 0 0 0,-1 1 1 0 0,1-1-1 0 0,0 1 0 0 0,-1-1 0 0 0,1 0 0 0 0,0 1 0 0 0,0-1 0 0 0,0 0 0 0 0,0 0 0 0 0,0-1 0 0 0,0 1 0 0 0,1 0 0 0 0,-1-1 0 0 0,0 1 1 0 0,0-1-1 0 0,0 0 0 0 0,1 1 0 0 0,-1-1 0 0 0,0 0 0 0 0,0-1 0 0 0,1 1 0 0 0,2-1 0 0 0,4-1 154 0 0,0 0-1 0 0,0-1 1 0 0,-1 0 0 0 0,1 0-1 0 0,-1-1 1 0 0,11-6-1 0 0,-15 7-42 0 0,1 0-1 0 0,-1-1 0 0 0,0 1 0 0 0,0-1 0 0 0,-1 1 0 0 0,1-1 0 0 0,-1 0 0 0 0,0-1 0 0 0,0 1 0 0 0,0 0 1 0 0,-1-1-1 0 0,4-6 0 0 0,-6 10-66 0 0,0 0 0 0 0,0 0 1 0 0,0 0-1 0 0,0 0 0 0 0,1 0 1 0 0,-1 0-1 0 0,-1 0 0 0 0,1 0 1 0 0,0 0-1 0 0,0 0 0 0 0,0 0 1 0 0,0 0-1 0 0,-1 0 0 0 0,1 0 1 0 0,-1-1-1 0 0,1 2-10 0 0,0-1 0 0 0,0 1 0 0 0,-1-1 0 0 0,1 1 0 0 0,0 0 0 0 0,0-1 0 0 0,0 1 0 0 0,-1-1 0 0 0,1 1 0 0 0,0 0 0 0 0,0-1 0 0 0,-1 1 0 0 0,1 0 0 0 0,0 0 0 0 0,-1-1 0 0 0,1 1 0 0 0,0 0 0 0 0,-1 0 0 0 0,1-1 0 0 0,0 1 0 0 0,-1 0 0 0 0,1 0 0 0 0,-1 0 0 0 0,0-1 0 0 0,-2 3 0 0 0,-1-1 0 0 0,0 0 0 0 0,0 1 0 0 0,0-1 0 0 0,1 1 0 0 0,-1 0 0 0 0,1 0 0 0 0,-1 1 0 0 0,1-1 0 0 0,-4 4 0 0 0,-27 28 0 0 0,26-25 0 0 0,-15 16 0 0 0,1 1 0 0 0,2 0 0 0 0,-19 33 0 0 0,36-54 0 0 0,0 1 0 0 0,0-1 0 0 0,0 1 0 0 0,1 0 0 0 0,0-1 0 0 0,0 1 0 0 0,0 0 0 0 0,1 0 0 0 0,-1 9 0 0 0,4-6 0 0 0,-2-8 0 0 0,1 0 0 0 0,0 1 0 0 0,0-1 0 0 0,0 0 0 0 0,0 0 0 0 0,0 0 0 0 0,0-1 0 0 0,0 1 0 0 0,0 0 0 0 0,0 0 0 0 0,0 0 0 0 0,0-1 0 0 0,0 1 0 0 0,1 0 0 0 0,-1-1 0 0 0,0 0 0 0 0,2 1 0 0 0,0 0 0 0 0,1-1 0 0 0,-1 1 0 0 0,0-1 0 0 0,1 0 0 0 0,-1 0 0 0 0,7-1 0 0 0,1-1 0 0 0,1-1 0 0 0,21-8 0 0 0,-14 3 0 0 0,-1-1 0 0 0,1-1 0 0 0,-2 0 0 0 0,1-2 0 0 0,17-15 0 0 0,74-74 0 0 0,-89 79 0 0 0,-2 0 0 0 0,24-36 0 0 0,24-52 0 0 0,-44 70 0 0 0,-10 20 0 0 0,-1-1 0 0 0,-1 0 0 0 0,-1 0 0 0 0,8-30 0 0 0,-16 49 10 0 0,-1-1-1 0 0,0 0 1 0 0,0 1-1 0 0,0-1 1 0 0,0 0 0 0 0,0 1-1 0 0,0-1 1 0 0,0 0-1 0 0,-1 1 1 0 0,-1-4-1 0 0,2 5 1 0 0,0 0-1 0 0,0 1 0 0 0,0-1 0 0 0,-1 0 0 0 0,1 0 0 0 0,0 1 0 0 0,-1-1 0 0 0,1 0 0 0 0,-1 1 1 0 0,1-1-1 0 0,-1 0 0 0 0,1 1 0 0 0,-1-1 0 0 0,1 1 0 0 0,-1-1 0 0 0,0 1 0 0 0,1-1 1 0 0,-1 1-1 0 0,0-1 0 0 0,1 1 0 0 0,-1 0 0 0 0,0-1 0 0 0,0 1 0 0 0,1 0 0 0 0,-1 0 0 0 0,0-1 1 0 0,0 1-1 0 0,0 0 0 0 0,1 0 0 0 0,-1 0 0 0 0,0 0 0 0 0,0 0 0 0 0,0 0 0 0 0,1 0 1 0 0,-1 0-1 0 0,-1 1 0 0 0,-4 1 42 0 0,1 0 0 0 0,-1 1 0 0 0,1-1-1 0 0,0 1 1 0 0,-1 0 0 0 0,1 1 0 0 0,1-1 0 0 0,-1 1 0 0 0,1 0 0 0 0,-1 0 0 0 0,1 0 0 0 0,-7 10 0 0 0,-1 4 202 0 0,0 1 1 0 0,-11 25-1 0 0,-3 4-70 0 0,2-8-183 0 0,1-3 0 0 0,2 0 0 0 0,-23 56 0 0 0,35-71 0 0 0,-17 49 0 0 0,24-63 0 0 0,0 1 0 0 0,0-1 0 0 0,1 0 0 0 0,0 1 0 0 0,1-1 0 0 0,0 16 0 0 0,1-22 0 0 0,-1-1 0 0 0,0 1 0 0 0,1 0 0 0 0,-1 0 0 0 0,1-1 0 0 0,-1 1 0 0 0,1-1 0 0 0,0 1 0 0 0,0 0 0 0 0,0-1 0 0 0,-1 0 0 0 0,2 1 0 0 0,-1-1 0 0 0,0 1 0 0 0,0-1 0 0 0,0 0 0 0 0,3 2 0 0 0,-1-1 0 0 0,-1-1 0 0 0,1 1 0 0 0,0-1 0 0 0,-1 0 0 0 0,1 0 0 0 0,0 0 0 0 0,0 0 0 0 0,0-1 0 0 0,5 1 0 0 0,2 0 0 0 0,0-1 0 0 0,-1-1 0 0 0,1 1 0 0 0,0-2 0 0 0,12-2 0 0 0,3-3 0 0 0,-1 0 0 0 0,0-1 0 0 0,0-2 0 0 0,-1 0 0 0 0,37-24 0 0 0,-45 25 0 0 0,-1-2 0 0 0,-1 1 0 0 0,0-2 0 0 0,0 1 0 0 0,-1-2 0 0 0,-1 0 0 0 0,0 0 0 0 0,0-1 0 0 0,11-21 0 0 0,-19 27 0 0 0,-5 2 0 0 0,0 6 0 0 0,1 0 0 0 0,0 0 0 0 0,0 0 0 0 0,0 0 0 0 0,-1 1 0 0 0,1-1 0 0 0,0 0 0 0 0,0 1 0 0 0,0-1 0 0 0,0 1 0 0 0,0-1 0 0 0,0 1 0 0 0,-1-1 0 0 0,1 1 0 0 0,1 0 0 0 0,-1 0 0 0 0,0-1 0 0 0,0 1 0 0 0,-1 2 0 0 0,-18 18 0 0 0,11-10 0 0 0,1 0 0 0 0,1 0 0 0 0,0 0 0 0 0,-6 14 0 0 0,10-17 0 0 0,0 0 0 0 0,0 0 0 0 0,0 0 0 0 0,1 0 0 0 0,0 1 0 0 0,1-1 0 0 0,-1 13 0 0 0,3-11 0 0 0,2-2 0 0 0,5-3 0 0 0,-4-4 0 0 0,0 0 0 0 0,0-1 0 0 0,0 1 0 0 0,0-1 0 0 0,1 0 0 0 0,-1 0 0 0 0,0 0 0 0 0,0 0 0 0 0,0-1 0 0 0,0 0 0 0 0,0 1 0 0 0,0-2 0 0 0,8-2 0 0 0,2-2 0 0 0,1-1 0 0 0,16-10 0 0 0,-4-2 0 0 0,0 0 0 0 0,32-32 0 0 0,21-16 0 0 0,-69 59 0 0 0,-3 5 0 0 0,-5 5 0 0 0,-4 4 0 0 0,-1 6 0 0 0,0 1 0 0 0,-1-1 0 0 0,-7 20 0 0 0,-2 6 0 0 0,6-15 0 0 0,4-13 0 0 0,2-10 0 0 0,0 1 0 0 0,0-1 0 0 0,0 0 0 0 0,0 1 0 0 0,0-1 0 0 0,0 1 0 0 0,0-1 0 0 0,0 0 0 0 0,0 1 0 0 0,0-1 0 0 0,0 1 0 0 0,0-1 0 0 0,0 0 0 0 0,0 1 0 0 0,0-1 0 0 0,0 0 0 0 0,0 1 0 0 0,1-1 0 0 0,-1 1 0 0 0,0-1 0 0 0,0 0 0 0 0,0 1 0 0 0,1-1 0 0 0,-1 0 0 0 0,0 0 0 0 0,1 1 0 0 0,-1-1 0 0 0,0 0 0 0 0,1 0 0 0 0,-1 1 0 0 0,5-1 0 0 0,-1-1 0 0 0,0 1 0 0 0,0-1 0 0 0,0 0 0 0 0,0 0 0 0 0,0 0 0 0 0,0 0 0 0 0,-1-1 0 0 0,1 0 0 0 0,-1 1 0 0 0,1-1 0 0 0,4-4 0 0 0,10-4 0 0 0,12-6 0 0 0,48-34 0 0 0,14-8 0 0 0,-68 45 72 0 0,-24 16 187 0 0,0 0-1 0 0,0 0 1 0 0,-1 0 0 0 0,1 0-1 0 0,-1-1 1 0 0,-1 6 0 0 0,-12 31-137 0 0,-3 12-77 0 0,15-46-45 0 0,1 1-1 0 0,0-1 1 0 0,0 1 0 0 0,1-1 0 0 0,0 1-1 0 0,0-1 1 0 0,1 8 0 0 0,2-4 0 0 0,-2-8 0 0 0,1 0 0 0 0,-1 0 0 0 0,0 1 0 0 0,1-2 0 0 0,-1 1 0 0 0,1 0 0 0 0,-1 0 0 0 0,1 0 0 0 0,-1-1 0 0 0,1 1 0 0 0,0-1 0 0 0,-1 1 0 0 0,1-1 0 0 0,0 1 0 0 0,0-1 0 0 0,-1 0 0 0 0,1 0 0 0 0,0 0 0 0 0,-1 0 0 0 0,1 0 0 0 0,0-1 0 0 0,0 1 0 0 0,2-1 0 0 0,5-1 0 0 0,0-1 0 0 0,0 0 0 0 0,8-3 0 0 0,1-2 0 0 0,-2-1 0 0 0,1-1 0 0 0,-1 0 0 0 0,-1-1 0 0 0,1 0 0 0 0,13-15 0 0 0,-6 3 0 0 0,-1-1 0 0 0,31-44 0 0 0,-39 49 0 0 0,18-18 0 0 0,-17 21 0 0 0,0-1 0 0 0,-1-1 0 0 0,11-20 0 0 0,-29 42 0 0 0,0 0 0 0 0,-1 1 0 0 0,-5 9 0 0 0,6-7 0 0 0,1 1 0 0 0,0 0 0 0 0,0 1 0 0 0,0-1 0 0 0,1 1 0 0 0,1-1 0 0 0,-2 14 0 0 0,4-9 0 0 0,3-9 0 0 0,-3-4 0 0 0,2 4 0 0 0,0-1 0 0 0,1 0 0 0 0,-1 0 0 0 0,1 0 0 0 0,-1 0 0 0 0,1 0 0 0 0,0-1 0 0 0,0 0 0 0 0,0 0 0 0 0,0 0 0 0 0,1 0 0 0 0,3 0 0 0 0,8 2 0 0 0,0 0 0 0 0,19 0 0 0 0,-23-3 0 0 0,0 1 0 0 0,-1 0 0 0 0,1 0 0 0 0,0 1 0 0 0,11 5 0 0 0,-13-3 0 0 0,-9-4 0 0 0,0-1 0 0 0,0 1 0 0 0,0 0 0 0 0,0-1 0 0 0,0 1 0 0 0,0 0 0 0 0,0 0 0 0 0,0 0 0 0 0,0 0 0 0 0,0 0 0 0 0,0 0 0 0 0,0 0 0 0 0,-1 0 0 0 0,1 0 0 0 0,0 0 0 0 0,-1 0 0 0 0,1 0 0 0 0,-1 1 0 0 0,1-1 0 0 0,-1 0 0 0 0,0 0 0 0 0,1 3 0 0 0,-1 0 0 0 0,2 3 0 0 0,-1 1 0 0 0,-1 0 0 0 0,1 0 0 0 0,-2 0 0 0 0,1 0 0 0 0,-1 0 0 0 0,0 0 0 0 0,0 0 0 0 0,-1-1 0 0 0,0 1 0 0 0,-1-1 0 0 0,0 1 0 0 0,0-1 0 0 0,0 0 0 0 0,-5 8 0 0 0,5-12 0 0 0,1 0 0 0 0,-1 0 0 0 0,1 0 0 0 0,-1 0 0 0 0,0 0 0 0 0,0 0 0 0 0,0-1 0 0 0,0 0 0 0 0,-1 1 0 0 0,1-1 0 0 0,-1-1 0 0 0,1 1 0 0 0,-1 0 0 0 0,0-1 0 0 0,1 0 0 0 0,-1 1 0 0 0,-4-1 0 0 0,5 0 0 0 0,0-1 0 0 0,0 0 0 0 0,0 0 0 0 0,-1 0 0 0 0,1 0 0 0 0,0 0 0 0 0,0-1 0 0 0,0 1 0 0 0,0-1 0 0 0,0 0 0 0 0,0 0 0 0 0,0 0 0 0 0,1 0 0 0 0,-4-2 0 0 0,0-1-508 0 0,0 1 1 0 0,0-1-1 0 0,0-1 1 0 0,1 1-1 0 0,0-1 1 0 0,0 0-1 0 0,0 0 1 0 0,-4-7-1 0 0,3 2-9388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05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4 10135 0 0,'0'0'231'0'0,"0"0"29"0"0,0 0 19 0 0,0 0 105 0 0,0 0 410 0 0,0 0 184 0 0,0 0 40 0 0,0 0 6 0 0,0 0 0 0 0,1-7 1024 0 0,1-4-1433 0 0,0 0-1 0 0,1 0 1 0 0,1 0 0 0 0,0 1-1 0 0,7-14 1 0 0,6-14 425 0 0,-4 8-235 0 0,1 1 0 0 0,34-51 0 0 0,8-13 1327 0 0,-55 90-1983 0 0,-12 20-141 0 0,-9 18 0 0 0,20-33-8 0 0,-1-1 0 0 0,0 1 0 0 0,1-1 0 0 0,-1 1 0 0 0,1-1 0 0 0,-1 1 0 0 0,1-1 0 0 0,0 1 0 0 0,0 0 0 0 0,-1-1 0 0 0,1 1 0 0 0,0 0 0 0 0,1-1 0 0 0,-1 1 0 0 0,0-1 0 0 0,0 1 0 0 0,1 0 0 0 0,-1-1 0 0 0,1 1 0 0 0,-1-1 0 0 0,1 1 0 0 0,0-1 0 0 0,-1 1 0 0 0,2 1 0 0 0,1-1 0 0 0,-1 1 0 0 0,1-1 0 0 0,-1 1 0 0 0,1-1 0 0 0,0 0 0 0 0,0 0 0 0 0,5 3 0 0 0,-5-4 0 0 0,32 16 0 0 0,-25-12 0 0 0,-1-1 0 0 0,15 10 0 0 0,-21-11 0 0 0,0-1 0 0 0,0 1 0 0 0,0 0 0 0 0,0 0 0 0 0,0 0 0 0 0,0 0 0 0 0,-1 1 0 0 0,0-1 0 0 0,1 1 0 0 0,1 4 0 0 0,-2-4 0 0 0,-1-1 0 0 0,1 1 0 0 0,-1 0 0 0 0,0 0 0 0 0,0 0 0 0 0,-1 0 0 0 0,1 0 0 0 0,-1 0 0 0 0,0 0 0 0 0,0 0 0 0 0,0 0 0 0 0,0 0 0 0 0,-1 0 0 0 0,1 0 0 0 0,-3 6 0 0 0,2-7 0 0 0,0 0 0 0 0,-1 0 0 0 0,1 0 0 0 0,-1-1 0 0 0,0 1 0 0 0,0 0 0 0 0,0 0 0 0 0,0-1 0 0 0,0 0 0 0 0,0 1 0 0 0,-1-1 0 0 0,0 0 0 0 0,1 0 0 0 0,-1 0 0 0 0,0 0 0 0 0,0-1 0 0 0,0 1 0 0 0,0-1 0 0 0,-5 2 0 0 0,-2 1 0 0 0,8-3 0 0 0,0 0 0 0 0,0 0 0 0 0,0 0 0 0 0,0 0 0 0 0,0 0 0 0 0,0 0 0 0 0,-1-1 0 0 0,1 0 0 0 0,0 1 0 0 0,0-1 0 0 0,-1 0 0 0 0,1 0 0 0 0,0 0 0 0 0,0 0 0 0 0,-1 0 0 0 0,1-1 0 0 0,0 1 0 0 0,0-1 0 0 0,0 1 0 0 0,-3-2 0 0 0,3 2 0 0 0,1-1 0 0 0,1 1 0 0 0,-1 0 0 0 0,1 0 0 0 0,-1 0 0 0 0,1 0 0 0 0,-1 0 0 0 0,1 0 0 0 0,0-1 0 0 0,-1 1 0 0 0,1 0 0 0 0,-1 0 0 0 0,1-1 0 0 0,0 1 0 0 0,-1 0 0 0 0,1-1 0 0 0,-1 1 0 0 0,1 0 0 0 0,0-1 0 0 0,0 1 0 0 0,-1-1 0 0 0,1 1 0 0 0,-1-1 0 0 0,-1-5 0 0 0,2-1 0 0 0,5 2 0 0 0,-4 4 0 0 0,14 7 0 0 0,-13-5 0 0 0,2 1 0 0 0,0 0 0 0 0,0 0 0 0 0,1-1 0 0 0,-1 1 0 0 0,1-1 0 0 0,-1 0 0 0 0,1 0 0 0 0,-1-1 0 0 0,1 1 0 0 0,0-1 0 0 0,-1 0 0 0 0,1 0 0 0 0,-1-1 0 0 0,1 1 0 0 0,0-1 0 0 0,-1 0 0 0 0,1 0 0 0 0,-1-1 0 0 0,8-2 0 0 0,6-5 0 0 0,-1 1 0 0 0,0-2 0 0 0,-1-1 0 0 0,28-22 0 0 0,-33 23 0 0 0,-1 1 0 0 0,0-2 0 0 0,-1 0 0 0 0,0 0 0 0 0,0 0 0 0 0,-2-1 0 0 0,10-18 0 0 0,-2-10 0 0 0,-15 39 2 0 0,0 1 1 0 0,0 0-1 0 0,0 0 0 0 0,0 0 0 0 0,0 0 1 0 0,0 0-1 0 0,0 0 0 0 0,0 0 1 0 0,0-1-1 0 0,0 1 0 0 0,0 0 0 0 0,0 0 1 0 0,0 0-1 0 0,1 0 0 0 0,-1 0 1 0 0,0-1-1 0 0,0 1 0 0 0,0 0 0 0 0,0 0 1 0 0,-1 0-1 0 0,1 0 0 0 0,0 0 1 0 0,0-1-1 0 0,0 1 0 0 0,0 0 0 0 0,0 0 1 0 0,0 0-1 0 0,0 0 0 0 0,0 0 1 0 0,0 0-1 0 0,0-1 0 0 0,0 1 0 0 0,0 0 1 0 0,0 0-1 0 0,0 0 0 0 0,-1 0 1 0 0,1 0-1 0 0,0 0 0 0 0,0 0 0 0 0,0 0 1 0 0,0 0-1 0 0,0-1 0 0 0,-7 4 239 0 0,-6 6 351 0 0,7-2-479 0 0,1-1-1 0 0,-1 1 1 0 0,1 1 0 0 0,0-1 0 0 0,1 1 0 0 0,0 0 0 0 0,-5 12 0 0 0,-15 62-1860 0 0,14-44 1780 0 0,10-36 151 0 0,-1 1 0 0 0,1 0-1 0 0,0-1 1 0 0,0 1 0 0 0,0 0 0 0 0,0-1 0 0 0,0 1-1 0 0,2 5 1 0 0,-2-7-75 0 0,2 1 40 0 0,-1-1-148 0 0,0 0 0 0 0,0 0-1 0 0,0-1 1 0 0,0 1 0 0 0,1-1 0 0 0,-1 1 0 0 0,0-1-1 0 0,1 1 1 0 0,-1-1 0 0 0,0 0 0 0 0,1 1 0 0 0,-1-1-1 0 0,0 0 1 0 0,1 0 0 0 0,-1 0 0 0 0,0 0 0 0 0,1-1-1 0 0,-1 1 1 0 0,0 0 0 0 0,1 0 0 0 0,2-2 0 0 0,2 1-3 0 0,-1 0 2 0 0,1 0 0 0 0,-1-1 0 0 0,1 0 0 0 0,-1 0 0 0 0,0 0 0 0 0,0 0 0 0 0,0-1 0 0 0,0 0 0 0 0,0 0 0 0 0,5-4 0 0 0,5-7 0 0 0,21-22 0 0 0,-1 1 0 0 0,27-21 0 0 0,-62 56 0 0 0,0 0 0 0 0,0-1 0 0 0,0 1 0 0 0,1 0 0 0 0,-1 0 0 0 0,0 0 0 0 0,0-1 0 0 0,0 1 0 0 0,1 0 0 0 0,-1 0 0 0 0,0 0 0 0 0,0-1 0 0 0,1 1 0 0 0,-1 0 0 0 0,0 0 0 0 0,0 0 0 0 0,1 0 0 0 0,-1 0 0 0 0,0 0 0 0 0,0-1 0 0 0,1 1 0 0 0,-1 0 0 0 0,0 0 0 0 0,1 0 0 0 0,-1 0 0 0 0,0 0 0 0 0,1 0 0 0 0,-1 0 0 0 0,0 0 0 0 0,0 0 0 0 0,1 0 0 0 0,-1 0 0 0 0,0 1 0 0 0,1-1 0 0 0,-1 0 0 0 0,0 0 0 0 0,0 0 0 0 0,1 0 0 0 0,-1 0 0 0 0,0 1 0 0 0,1-1 0 0 0,0 5 0 0 0,0-2 0 0 0,-1 0 0 0 0,1-1 0 0 0,-1 1 0 0 0,0 0 0 0 0,0-1 0 0 0,0 1 0 0 0,0 0 0 0 0,0-1 0 0 0,-1 1 0 0 0,0 5 0 0 0,-12 28 0 0 0,5-14 0 0 0,6-16 0 0 0,0 0 0 0 0,1 1 0 0 0,0-1 0 0 0,0 11 0 0 0,1-16 0 0 0,0-1 0 0 0,0 0 0 0 0,0 0 0 0 0,0 1 0 0 0,0-1 0 0 0,0 0 0 0 0,0 1 0 0 0,0-1 0 0 0,0 0 0 0 0,0 1 0 0 0,0-1 0 0 0,0 0 0 0 0,0 0 0 0 0,1 1 0 0 0,-1-1 0 0 0,0 0 0 0 0,0 0 0 0 0,0 1 0 0 0,0-1 0 0 0,1 0 0 0 0,-1 0 0 0 0,0 1 0 0 0,0-1 0 0 0,0 0 0 0 0,1 0 0 0 0,-1 0 0 0 0,0 0 0 0 0,0 1 0 0 0,1-1 0 0 0,-1 0 0 0 0,0 0 0 0 0,0 0 0 0 0,1 0 0 0 0,-1 0 0 0 0,0 0 0 0 0,1 0 0 0 0,-1 0 0 0 0,0 0 0 0 0,0 0 0 0 0,1 0 0 0 0,-1 0 0 0 0,0 0 0 0 0,1 0 0 0 0,-1 0 0 0 0,0 0 0 0 0,1 0 0 0 0,-1 0 0 0 0,0 0 0 0 0,0 0 0 0 0,1 0 0 0 0,-1 0 0 0 0,0-1 0 0 0,0 1 0 0 0,1 0 0 0 0,-1 0 0 0 0,0 0 0 0 0,6-2 0 0 0,0-1 0 0 0,0 1 0 0 0,-1-1 0 0 0,0 0 0 0 0,1 0 0 0 0,-1-1 0 0 0,0 1 0 0 0,-1-1 0 0 0,1 0 0 0 0,-1-1 0 0 0,5-5 0 0 0,11-9 0 0 0,47-35 0 0 0,-67 54 0 0 0,0-1 0 0 0,0 1 0 0 0,1 0 0 0 0,-1 0 0 0 0,0-1 0 0 0,0 1 0 0 0,1 0 0 0 0,-1 0 0 0 0,0 0 0 0 0,0-1 0 0 0,1 1 0 0 0,-1 0 0 0 0,0 0 0 0 0,1 0 0 0 0,-1 0 0 0 0,0 0 0 0 0,1 0 0 0 0,-1 0 0 0 0,0 0 0 0 0,1 0 0 0 0,-1 0 0 0 0,0 0 0 0 0,1 0 0 0 0,-1 0 0 0 0,0 0 0 0 0,1 0 0 0 0,-1 0 0 0 0,0 0 0 0 0,0 0 0 0 0,1 0 0 0 0,0 1 0 0 0,-1 0 0 0 0,0 0 0 0 0,1 0 0 0 0,-1-1 0 0 0,0 1 0 0 0,1 0 0 0 0,-1 0 0 0 0,0 0 0 0 0,0 0 0 0 0,0-1 0 0 0,0 1 0 0 0,0 0 0 0 0,0 0 0 0 0,0 1 0 0 0,-3 23 0 0 0,2-19 0 0 0,-1 1 0 0 0,2-1 0 0 0,-1 0 0 0 0,1 1 0 0 0,1 10 0 0 0,-1-15-25 0 0,0-1-1 0 0,0 0 1 0 0,1 1 0 0 0,-1-1-1 0 0,1 0 1 0 0,-1 0-1 0 0,1 1 1 0 0,0-1 0 0 0,-1 0-1 0 0,1 0 1 0 0,0 0 0 0 0,0 0-1 0 0,0 0 1 0 0,0 0-1 0 0,-1 0 1 0 0,2 0 0 0 0,-1 0-1 0 0,0 0 1 0 0,0-1 0 0 0,0 1-1 0 0,0 0 1 0 0,0-1-1 0 0,1 1 1 0 0,-1-1 0 0 0,0 1-1 0 0,0-1 1 0 0,1 0 0 0 0,-1 1-1 0 0,0-1 1 0 0,1 0-1 0 0,-1 0 1 0 0,3 0 0 0 0,1 0-117 0 0,1 0 1 0 0,-1 0 0 0 0,1-1-1 0 0,0 1 1 0 0,-1-1 0 0 0,9-3-1 0 0,0-2 125 0 0,0 0-1 0 0,-1 0 1 0 0,1-1-1 0 0,-2-1 0 0 0,1-1 1 0 0,-1 1-1 0 0,0-2 0 0 0,12-13 1 0 0,-5 4 15 0 0,-1-1 0 0 0,-1-1 1 0 0,24-40-1 0 0,-17 18 2 0 0,-1 0 0 0 0,-3-2 0 0 0,25-79 0 0 0,-44 121 6 0 0,0 0 1 0 0,0 0-1 0 0,0 1 1 0 0,-1-1-1 0 0,1 0 0 0 0,-1 0 1 0 0,0 0-1 0 0,0 0 1 0 0,-1-4-1 0 0,1 6 331 0 0,-1 2 138 0 0,-5 3-409 0 0,2 0 0 0 0,-1 0 1 0 0,0 1-1 0 0,1 0 0 0 0,0 0 0 0 0,0 0 1 0 0,0 1-1 0 0,-4 7 0 0 0,-23 54 422 0 0,24-51-456 0 0,-12 32-32 0 0,1 0 0 0 0,-21 96 0 0 0,25-37 0 0 0,14-108 0 0 0,0 1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5-9 0 0 0,7-11 0 0 0,-5 6 0 0 0,-3 4 0 0 0,1 1 0 0 0,0 0 0 0 0,0 0 0 0 0,1 0 0 0 0,0 1 0 0 0,8-9 0 0 0,-10 12 0 0 0,-3 4 0 0 0,0 0 0 0 0,0 0 0 0 0,0-1 0 0 0,0 1 0 0 0,1 0 0 0 0,-1 0 0 0 0,0 0 0 0 0,0 0 0 0 0,1 1 0 0 0,-1-1 0 0 0,0 0 0 0 0,1 1 0 0 0,-1-1 0 0 0,1 0 0 0 0,-1 1 0 0 0,1 0 0 0 0,1-1 0 0 0,9-3 0 0 0,-11 4 0 0 0,1 0 0 0 0,-1-1 0 0 0,0 1 0 0 0,0 0 0 0 0,0 0 0 0 0,0-1 0 0 0,1 1 0 0 0,-1 0 0 0 0,0 0 0 0 0,0 0 0 0 0,0 1 0 0 0,1-1 0 0 0,-1 0 0 0 0,0 0 0 0 0,0 1 0 0 0,0-1 0 0 0,1 1 0 0 0,4 0 0 0 0,-1 1 0 0 0,0 0 0 0 0,0 0 0 0 0,0 0 0 0 0,0 1 0 0 0,0-1 0 0 0,-1 1 0 0 0,1 0 0 0 0,-1 0 0 0 0,1 1 0 0 0,-1 0 0 0 0,4 4 0 0 0,-3-2 0 0 0,0 0 0 0 0,0 0 0 0 0,-1 1 0 0 0,0 0 0 0 0,0 0 0 0 0,0 0 0 0 0,2 8 0 0 0,-6-15 0 0 0,1 1 0 0 0,-1 0 0 0 0,1 0 0 0 0,-1 0 0 0 0,0 0 0 0 0,1 0 0 0 0,-1 0 0 0 0,0 0 0 0 0,0 0 0 0 0,0 0 0 0 0,0 0 0 0 0,0 0 0 0 0,0 0 0 0 0,0 0 0 0 0,0 0 0 0 0,0 0 0 0 0,0 0 0 0 0,-1 0 0 0 0,1 0 0 0 0,0-1 0 0 0,-1 1 0 0 0,1 0 0 0 0,-1 2 0 0 0,-1 0 0 0 0,1-1 0 0 0,1 0 0 0 0,-1 0 0 0 0,0-1 0 0 0,0 1 0 0 0,0 0 0 0 0,0 0 0 0 0,-1 0 0 0 0,1-1 0 0 0,0 1 0 0 0,-1 0 0 0 0,1-1 0 0 0,-1 0 0 0 0,1 1 0 0 0,-1-1 0 0 0,0 0 0 0 0,-2 2 0 0 0,3-2 0 0 0,1-2 0 0 0,0 1 0 0 0,0 0 0 0 0,0 0 0 0 0,0 0 0 0 0,0 0 0 0 0,0-1 0 0 0,1 1 0 0 0,-1 0 0 0 0,0 0 0 0 0,0-1 0 0 0,0 1 0 0 0,0 0 0 0 0,0 0 0 0 0,0 0 0 0 0,0-1 0 0 0,0 1 0 0 0,0 0 0 0 0,0 0 0 0 0,0-1 0 0 0,0 1 0 0 0,0 0 0 0 0,0 0 0 0 0,0 0 0 0 0,0-1 0 0 0,0 1 0 0 0,0 0 0 0 0,-1 0 0 0 0,1-1 0 0 0,0 1 0 0 0,0 0 0 0 0,0 0 0 0 0,0 0 0 0 0,0 0 0 0 0,0-1 0 0 0,-1 1 0 0 0,1 0 0 0 0,0 0 0 0 0,0 0 0 0 0,0 0 0 0 0,0-1 0 0 0,-1 1 0 0 0,1 0 0 0 0,0 0 0 0 0,0 0 0 0 0,-1 0 0 0 0,1 0 0 0 0,0 0 0 0 0,0 0 0 0 0,0 0 0 0 0,-1 0 0 0 0,1 0 0 0 0,0 0 0 0 0,0 0 0 0 0,-1 0 0 0 0,1 0 0 0 0,0 0 0 0 0,0 0 0 0 0,0 0 0 0 0,-1 0 0 0 0,1 0 0 0 0,0 0 0 0 0,0 0 0 0 0,-1 0 0 0 0,1 0 0 0 0,0 0 0 0 0,0 1 0 0 0,0-1 0 0 0,-1 0 0 0 0,1 0 0 0 0,3-8 0 0 0,0 0 0 0 0,0 0 0 0 0,1 1 0 0 0,0-1 0 0 0,1 1 0 0 0,-1 0 0 0 0,8-8 0 0 0,7-13 0 0 0,-6 7 0 0 0,0 0 0 0 0,2 1 0 0 0,0 1 0 0 0,1 0 0 0 0,1 1 0 0 0,1 1 0 0 0,28-22 0 0 0,-34 32 0 0 0,-2 5 0 0 0,-9 3-30 0 0,1-1 0 0 0,-1 1 0 0 0,1 0 0 0 0,-1-1 1 0 0,0 1-1 0 0,0 0 0 0 0,1 0 0 0 0,-1 0 0 0 0,0 0 0 0 0,0 0 0 0 0,0 0 0 0 0,0 0 0 0 0,0 0 0 0 0,0 1 0 0 0,0-1 1 0 0,-1 0-1 0 0,1 1 0 0 0,0-1 0 0 0,-1 0 0 0 0,1 1 0 0 0,-1-1 0 0 0,1 4 0 0 0,1 3-240 0 0,-1 0 1 0 0,0 0-1 0 0,0 10 0 0 0,0 1 45 0 0,-1-14 225 0 0,1 1 0 0 0,0-1 0 0 0,0-1 0 0 0,1 1 0 0 0,-1 0 0 0 0,1 0 0 0 0,0 0 0 0 0,0-1 0 0 0,1 1 0 0 0,5 7 0 0 0,-7-10 0 0 0,1 0 0 0 0,0 0 0 0 0,0-1 0 0 0,0 1 0 0 0,0-1 0 0 0,0 1 0 0 0,0-1 0 0 0,0 0 0 0 0,0 0 0 0 0,1 0 0 0 0,-1 0 0 0 0,0 0 0 0 0,1 0 0 0 0,-1-1 0 0 0,1 1 0 0 0,-1-1 0 0 0,1 1 0 0 0,-1-1 0 0 0,1 0 0 0 0,-1 0 0 0 0,1 0 0 0 0,-1-1 0 0 0,5 0 0 0 0,13-3 0 0 0,39-13 0 0 0,-49 13 0 0 0,-1 0 0 0 0,0 0 0 0 0,0-1 0 0 0,-1 0 0 0 0,1 0 0 0 0,8-9 0 0 0,-12 9 0 0 0,-5 5 0 0 0,0 0 0 0 0,0 0 0 0 0,0-1 0 0 0,0 1 0 0 0,0 0 0 0 0,0 0 0 0 0,0 0 0 0 0,0 0 0 0 0,0-1 0 0 0,0 1 0 0 0,0 0 0 0 0,0 0 0 0 0,-1 0 0 0 0,1 0 0 0 0,0-1 0 0 0,0 1 0 0 0,0 0 0 0 0,0 0 0 0 0,0 0 0 0 0,0 0 0 0 0,0 0 0 0 0,0-1 0 0 0,-1 1 0 0 0,1 0 0 0 0,0 0 0 0 0,0 0 0 0 0,0 0 0 0 0,0 0 0 0 0,0 0 0 0 0,-1 0 0 0 0,1 0 0 0 0,0-1 0 0 0,-2 1 0 0 0,1 0 0 0 0,-1 0 0 0 0,0 0 0 0 0,0 0 0 0 0,1 0 0 0 0,-1 1 0 0 0,0-1 0 0 0,0 0 0 0 0,1 1 0 0 0,-1-1 0 0 0,1 1 0 0 0,-1 0 0 0 0,0-1 0 0 0,1 1 0 0 0,-3 1 0 0 0,-22 16 0 0 0,7-5 0 0 0,0 2 0 0 0,2 0 0 0 0,-1 1 0 0 0,2 0 0 0 0,0 2 0 0 0,-14 19 0 0 0,29-34 0 0 0,-1-1 0 0 0,1 1 0 0 0,0 0 0 0 0,-1 0 0 0 0,1 0 0 0 0,0 3 0 0 0,0-5 0 0 0,1 0 0 0 0,0 0 0 0 0,0 0 0 0 0,0 0 0 0 0,0 0 0 0 0,0 0 0 0 0,0 0 0 0 0,0 0 0 0 0,0 0 0 0 0,0 0 0 0 0,0 0 0 0 0,1 1 0 0 0,3 2 0 0 0,-4-4 0 0 0,2 2 0 0 0,0 0 0 0 0,12 2 0 0 0,-10-3 0 0 0,0-1 0 0 0,1 0 0 0 0,-1 0 0 0 0,0 0 0 0 0,0 0 0 0 0,1-1 0 0 0,-1 0 0 0 0,0 0 0 0 0,0 0 0 0 0,6-2 0 0 0,40-20 0 0 0,-44 20 0 0 0,9-5 0 0 0,-1 0 0 0 0,0-2 0 0 0,-1 0 0 0 0,0 0 0 0 0,0-1 0 0 0,-1-1 0 0 0,0 0 0 0 0,9-14 0 0 0,-38 54 664 0 0,1 1 0 0 0,-14 34 0 0 0,27-53-664 0 0,4-1 0 0 0,-1-9-33 0 0,1 1-1 0 0,0 0 1 0 0,0 0-1 0 0,0-1 1 0 0,-1 1-1 0 0,1-1 1 0 0,0 1-1 0 0,0-1 1 0 0,0 1-1 0 0,0-1 1 0 0,0 0-1 0 0,0 1 1 0 0,0-1-1 0 0,0 0 1 0 0,0 0-1 0 0,0 1 1 0 0,0-1-1 0 0,0 0 1 0 0,0 0-1 0 0,0 0 1 0 0,0 0-1 0 0,0-1 1 0 0,0 1-1 0 0,1 0 1 0 0,25-7-957 0 0,-9-1 949 0 0,-1-1-1 0 0,0 0 0 0 0,19-15 0 0 0,-20 14 44 0 0,9-8 140 0 0,0-2 1 0 0,0 0-1 0 0,-2-1 0 0 0,-1-2 0 0 0,0 0 1 0 0,22-34-1 0 0,-20 23 57 0 0,-2-1 0 0 0,-2-2 1 0 0,-1 0-1 0 0,18-50 0 0 0,-33 77-199 0 0,-1-1 0 0 0,0 1 0 0 0,-1-1 0 0 0,0 1 0 0 0,0-1 0 0 0,-1-17 0 0 0,-3 17 0 0 0,-4 7 0 0 0,4 4 0 0 0,0 0 0 0 0,0 0 0 0 0,0 0 0 0 0,0 0 0 0 0,0 1 0 0 0,0-1 0 0 0,0 1 0 0 0,0-1 0 0 0,0 1 0 0 0,0 0 0 0 0,0 0 0 0 0,-3 1 0 0 0,-21 16 0 0 0,10-2 0 0 0,1 1 0 0 0,1 0 0 0 0,0 0 0 0 0,1 1 0 0 0,1 1 0 0 0,-10 22 0 0 0,6-6 0 0 0,2 0 0 0 0,1 0 0 0 0,1 2 0 0 0,-8 49 0 0 0,18-73 0 0 0,1 0 0 0 0,0-1 0 0 0,0 1 0 0 0,3 18 0 0 0,-2-27 0 0 0,1 1 0 0 0,-1-1 0 0 0,1 1 0 0 0,0-1 0 0 0,1 1 0 0 0,-1-1 0 0 0,1 0 0 0 0,0 0 0 0 0,0 1 0 0 0,0-1 0 0 0,1-1 0 0 0,-1 1 0 0 0,1 0 0 0 0,0-1 0 0 0,5 6 0 0 0,-6-7-186 0 0,1-1-1 0 0,-1 0 1 0 0,0 1 0 0 0,1-1-1 0 0,-1 0 1 0 0,0-1 0 0 0,1 1 0 0 0,-1 0-1 0 0,1-1 1 0 0,0 1 0 0 0,-1-1-1 0 0,1 0 1 0 0,-1 1 0 0 0,1-1-1 0 0,0-1 1 0 0,4 0 0 0 0,-1 0-1003 0 0,1 0 1 0 0,-1-1-1 0 0,1 0 1 0 0,-1 0-1 0 0,9-5 1 0 0,-1 0-7162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08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4 10135 0 0,'0'0'464'0'0,"0"0"-9"0"0,0-2-295 0 0,-1 1-91 0 0,1 0 1 0 0,0 0-1 0 0,0 1 0 0 0,1-1 0 0 0,-1 0 1 0 0,0 0-1 0 0,0 0 0 0 0,0 0 1 0 0,1 0-1 0 0,-1 0 0 0 0,0 0 1 0 0,1 1-1 0 0,-1-1 0 0 0,0 0 0 0 0,1 0 1 0 0,-1 0-1 0 0,1 1 0 0 0,0-1 1 0 0,1-1-1 0 0,0-1 398 0 0,7-11 616 0 0,1 1 0 0 0,0 0 0 0 0,1 0 0 0 0,0 1 0 0 0,20-16 0 0 0,70-44 2854 0 0,-61 50-3477 0 0,-38 21 28 0 0,-2 1 21 0 0,0 0-66 0 0,3 12-278 0 0,-2-6-165 0 0,0 0 0 0 0,0 1 0 0 0,-1-1 0 0 0,1 1 0 0 0,-2-1 0 0 0,1 0 0 0 0,-1 1 0 0 0,0-1 0 0 0,-1 7 0 0 0,-4 9 0 0 0,-11 25 0 0 0,11-29 0 0 0,36-52 0 0 0,-1-4 472 0 0,-16 20 54 0 0,0 1-1 0 0,31-29 0 0 0,25-16-525 0 0,-62 57 0 0 0,2 7 0 0 0,-8-1 0 0 0,0-1 0 0 0,0 1 0 0 0,0 0 0 0 0,-1 0 0 0 0,1 0 0 0 0,0 0 0 0 0,0 0 0 0 0,-1 0 0 0 0,1 0 0 0 0,-1 1 0 0 0,1-1 0 0 0,-1 0 0 0 0,1 0 0 0 0,-1 0 0 0 0,0 1 0 0 0,0-1 0 0 0,0 0 0 0 0,1 0 0 0 0,-1 3 0 0 0,-4 28 0 0 0,1-10 0 0 0,3-5 0 0 0,1-8 0 0 0,-1 0 0 0 0,0 0 0 0 0,0 0 0 0 0,-1 1 0 0 0,0-1 0 0 0,-1 0 0 0 0,0-1 0 0 0,-1 1 0 0 0,-5 15 0 0 0,3-19 0 0 0,4-8 0 0 0,3-8 0 0 0,17-34 0 0 0,-13 34 0 0 0,0 0 0 0 0,1 0 0 0 0,1 1 0 0 0,0-1 0 0 0,0 1 0 0 0,1 1 0 0 0,10-9 0 0 0,-16 14 0 0 0,9-6 0 0 0,0 0 0 0 0,1 1 0 0 0,0 0 0 0 0,1 1 0 0 0,14-6 0 0 0,-26 13 0 0 0,-1 1 0 0 0,1-1 0 0 0,-1 1 0 0 0,1-1 0 0 0,0 1 0 0 0,-1 0 0 0 0,1-1 0 0 0,0 1 0 0 0,-1 0 0 0 0,3 1 0 0 0,-3-2 0 0 0,0 1 0 0 0,-1 0 0 0 0,1 0 0 0 0,-1 0 0 0 0,1 0 0 0 0,0 0 0 0 0,-1 0 0 0 0,1 0 0 0 0,-1 0 0 0 0,1 1 0 0 0,-1-1 0 0 0,1 0 0 0 0,0 0 0 0 0,-1 0 0 0 0,1 1 0 0 0,-1-1 0 0 0,1 0 0 0 0,-1 1 0 0 0,1-1 0 0 0,-1 0 0 0 0,1 1 0 0 0,-1-1 0 0 0,0 0 0 0 0,1 1 0 0 0,-1-1 0 0 0,1 1 0 0 0,-1-1 0 0 0,0 1 0 0 0,1 0 0 0 0,0 1 0 0 0,1 1 0 0 0,1 1 0 0 0,-1-1 0 0 0,0 1 0 0 0,0 0 0 0 0,0-1 0 0 0,0 1 0 0 0,-1 0 0 0 0,2 6 0 0 0,6 37 0 0 0,-7-31 0 0 0,-1-11 0 0 0,1 20 0 0 0,-5 21 0 0 0,5-33 0 0 0,1-11 0 0 0,-2-1 0 0 0,0-1 0 0 0,0 1 0 0 0,-1-1 0 0 0,1 1 0 0 0,0-1 0 0 0,-1 1 0 0 0,1-1 0 0 0,0 0 0 0 0,-1 1 0 0 0,1-1 0 0 0,0 0 0 0 0,0 0 0 0 0,0 0 0 0 0,-1 1 0 0 0,1-1 0 0 0,0 0 0 0 0,0 0 0 0 0,0 0 0 0 0,-1 0 0 0 0,1 0 0 0 0,0-1 0 0 0,0 1 0 0 0,0 0 0 0 0,-1 0 0 0 0,1 0 0 0 0,0-1 0 0 0,0 1 0 0 0,1-1 0 0 0,-1 0 0 0 0,4 0 0 0 0,0-1 0 0 0,1 0 0 0 0,-1-1 0 0 0,0 1 0 0 0,-1-1 0 0 0,1 0 0 0 0,0-1 0 0 0,-1 1 0 0 0,0-1 0 0 0,6-5 0 0 0,4-7 0 0 0,17-23 0 0 0,-19 22 0 0 0,63-73 0 0 0,-75 90 0 0 0,0 0 0 0 0,0 0 0 0 0,0 0 0 0 0,0 0 0 0 0,0 0 0 0 0,0-1 0 0 0,0 1 0 0 0,0 0 0 0 0,0 0 0 0 0,0 0 0 0 0,0 0 0 0 0,0 0 0 0 0,0 0 0 0 0,0 0 0 0 0,1 0 0 0 0,-1 0 0 0 0,0 0 0 0 0,0 0 0 0 0,0-1 0 0 0,0 1 0 0 0,0 0 0 0 0,0 0 0 0 0,0 0 0 0 0,0 0 0 0 0,1 0 0 0 0,-1 0 0 0 0,0 0 0 0 0,0 0 0 0 0,0 0 0 0 0,0 0 0 0 0,0 0 0 0 0,0 0 0 0 0,0 0 0 0 0,0 0 0 0 0,1 0 0 0 0,-1 0 0 0 0,0 0 0 0 0,0 0 0 0 0,0 0 0 0 0,0 0 0 0 0,0 0 0 0 0,0 1 0 0 0,0-1 0 0 0,0 0 0 0 0,1 0 0 0 0,0 6 0 0 0,-3 7 0 0 0,-5 16 0 0 0,-12 29 0 0 0,10-31 0 0 0,-8 36 0 0 0,16-60 0 0 0,1 0 0 0 0,-1 0 0 0 0,1 0 0 0 0,0 0 0 0 0,0-1 0 0 0,0 1 0 0 0,0 0 0 0 0,1 0 0 0 0,0 5 0 0 0,6 2 0 0 0,-2-9 0 0 0,-4-1 0 0 0,2 0 0 0 0,0 1 0 0 0,1-1 0 0 0,-1 0 0 0 0,1 0 0 0 0,-1 0 0 0 0,0-1 0 0 0,1 1 0 0 0,-1-1 0 0 0,0 1 0 0 0,1-1 0 0 0,-1 0 0 0 0,0-1 0 0 0,6-2 0 0 0,1-1 0 0 0,0-1 0 0 0,16-12 0 0 0,-7 3 0 0 0,0-1 0 0 0,18-20 0 0 0,-29 27 0 0 0,-1 0 0 0 0,0 0 0 0 0,-1 0 0 0 0,1-1 0 0 0,-2 0 0 0 0,8-18 0 0 0,-11 23 0 0 0,-1 0 0 0 0,0 0 0 0 0,0 0 0 0 0,0 0 0 0 0,0 0 0 0 0,-1 0 0 0 0,0 0 0 0 0,0 0 0 0 0,0 0 0 0 0,-1 0 0 0 0,0 0 0 0 0,0 0 0 0 0,-3-9 0 0 0,3 11 0 0 0,0 1 0 0 0,0 0 0 0 0,0 0 0 0 0,0-1 0 0 0,0 1 0 0 0,-1 0 0 0 0,1 0 0 0 0,-1 0 0 0 0,1 1 0 0 0,-1-1 0 0 0,0 0 0 0 0,0 1 0 0 0,0-1 0 0 0,1 1 0 0 0,-2-1 0 0 0,1 1 0 0 0,0 0 0 0 0,0 0 0 0 0,0 0 0 0 0,-1 0 0 0 0,1 0 0 0 0,0 1 0 0 0,-1-1 0 0 0,1 0 0 0 0,0 1 0 0 0,-1 0 0 0 0,1 0 0 0 0,-1 0 0 0 0,1 0 0 0 0,-3 0 0 0 0,-3 2 0 0 0,1 0 0 0 0,-1 0 0 0 0,1 1 0 0 0,0-1 0 0 0,0 2 0 0 0,0-1 0 0 0,0 1 0 0 0,1 0 0 0 0,0 0 0 0 0,-1 1 0 0 0,2 0 0 0 0,-1 0 0 0 0,0 0 0 0 0,1 1 0 0 0,0 0 0 0 0,0 0 0 0 0,-7 12 0 0 0,11-14 0 0 0,-1 0 0 0 0,1 0 0 0 0,0 0 0 0 0,0 0 0 0 0,0 0 0 0 0,0 8 0 0 0,1-11 0 0 0,0 0 0 0 0,0-1 0 0 0,-1 1 0 0 0,1 0 0 0 0,0 0 0 0 0,0 0 0 0 0,0 0 0 0 0,0-1 0 0 0,0 1 0 0 0,0 0 0 0 0,1 0 0 0 0,-1 0 0 0 0,0-1 0 0 0,0 1 0 0 0,1 0 0 0 0,-1 0 0 0 0,0-1 0 0 0,1 1 0 0 0,-1 0 0 0 0,0 0 0 0 0,1-1 0 0 0,-1 1 0 0 0,1 0 0 0 0,0-1 0 0 0,-1 1 0 0 0,1-1 0 0 0,-1 1 0 0 0,1-1 0 0 0,0 1 0 0 0,0 0 0 0 0,1 0 0 0 0,1 0 0 0 0,-1 1 0 0 0,1-1 0 0 0,0 0 0 0 0,-1 0 0 0 0,1 0 0 0 0,0 0 0 0 0,0 0 0 0 0,-1-1 0 0 0,1 0 0 0 0,0 1 0 0 0,0-1 0 0 0,0 0 0 0 0,0 0 0 0 0,0 0 0 0 0,4-2 0 0 0,3 1 0 0 0,0-1 0 0 0,0-1 0 0 0,10-4 0 0 0,106-47 0 0 0,31-11 0 0 0,-157 65 0 0 0,1 0 0 0 0,-1 0 0 0 0,0-1 0 0 0,1 1 0 0 0,-1 0 0 0 0,1 0 0 0 0,-1 0 0 0 0,0 0 0 0 0,1 0 0 0 0,-1-1 0 0 0,1 1 0 0 0,-1 0 0 0 0,1 0 0 0 0,-1 0 0 0 0,0 0 0 0 0,1 0 0 0 0,-1 0 0 0 0,1 0 0 0 0,-1 1 0 0 0,1-1 0 0 0,-1 0 0 0 0,0 0 0 0 0,1 0 0 0 0,-1 0 0 0 0,1 0 0 0 0,-1 1 0 0 0,0-1 0 0 0,1 0 0 0 0,-1 0 0 0 0,0 1 0 0 0,1-1 0 0 0,-1 0 0 0 0,1 1 0 0 0,-1 5 0 0 0,0-3 0 0 0,0-1 0 0 0,0 1 0 0 0,0 0 0 0 0,0 0 0 0 0,-1-1 0 0 0,1 1 0 0 0,-1 0 0 0 0,0-1 0 0 0,-2 6 0 0 0,-14 24 0 0 0,6-10 0 0 0,4-7 0 0 0,-34 70 0 0 0,37-77 0 0 0,4-8 0 0 0,0 1 0 0 0,0-1 0 0 0,-1 0 0 0 0,1 0 0 0 0,0 0 0 0 0,0 1 0 0 0,0-1 0 0 0,0 0 0 0 0,0 0 0 0 0,0 0 0 0 0,0 1 0 0 0,0-1 0 0 0,0 0 0 0 0,0 0 0 0 0,0 0 0 0 0,0 1 0 0 0,0-1 0 0 0,0 0 0 0 0,0 0 0 0 0,0 1 0 0 0,1-1 0 0 0,-1 0 0 0 0,0 0 0 0 0,0 0 0 0 0,0 0 0 0 0,0 1 0 0 0,0-1 0 0 0,0 0 0 0 0,1 0 0 0 0,0 1 7 0 0,1-1 0 0 0,0 0 0 0 0,-1 0 0 0 0,1 0 0 0 0,0 0 0 0 0,-1-1 0 0 0,1 1 0 0 0,0 0 0 0 0,-1-1 0 0 0,1 1 0 0 0,-1-1 0 0 0,1 1 0 0 0,-1-1 0 0 0,3-1 0 0 0,22-13 330 0 0,-26 15-336 0 0,27-17 320 0 0,-1 0 0 0 0,-1-2 0 0 0,-1-1 0 0 0,37-38 0 0 0,-42 36-321 0 0,2 0 0 0 0,26-20 0 0 0,-47 43 0 0 0,-1-1 0 0 0,1 0 0 0 0,0 0 0 0 0,0 0 0 0 0,0 0 0 0 0,0 0 0 0 0,0 1 0 0 0,0-1 0 0 0,0 0 0 0 0,0 0 0 0 0,0 0 0 0 0,0 0 0 0 0,0 1 0 0 0,0-1 0 0 0,0 0 0 0 0,0 0 0 0 0,0 0 0 0 0,0 0 0 0 0,1 1 0 0 0,-1-1 0 0 0,0 0 0 0 0,0 0 0 0 0,0 0 0 0 0,0 0 0 0 0,0 0 0 0 0,0 1 0 0 0,0-1 0 0 0,0 0 0 0 0,0 0 0 0 0,1 0 0 0 0,-1 0 0 0 0,0 0 0 0 0,0 0 0 0 0,0 0 0 0 0,0 0 0 0 0,0 0 0 0 0,1 1 0 0 0,-1-1 0 0 0,0 0 0 0 0,0 0 0 0 0,0 0 0 0 0,0 0 0 0 0,1 0 0 0 0,-1 0 0 0 0,0 0 0 0 0,0 0 0 0 0,0 0 0 0 0,0 0 0 0 0,1 0 0 0 0,-1 0 0 0 0,0 0 0 0 0,0 0 0 0 0,0 0 0 0 0,0 0 0 0 0,0 0 0 0 0,1-1 0 0 0,-1 1 0 0 0,0 0 0 0 0,0 0 0 0 0,0 0 0 0 0,0 0 0 0 0,0 0 0 0 0,1 0 0 0 0,-1 0 0 0 0,0 0 0 0 0,0-1 0 0 0,0 1 0 0 0,0 0 0 0 0,0 0 0 0 0,-2 12 0 0 0,2-11 0 0 0,-11 39 0 0 0,-2 1 0 0 0,-33 69 0 0 0,23-65 0 0 0,23-45 0 0 0,0 0 0 0 0,1 0 0 0 0,-1 0 0 0 0,0 0 0 0 0,0 0 0 0 0,0 0 0 0 0,0 0 0 0 0,0 0 0 0 0,0 0 0 0 0,0 0 0 0 0,1 0 0 0 0,-1 0 0 0 0,0-1 0 0 0,0 1 0 0 0,0 0 0 0 0,0 0 0 0 0,0 0 0 0 0,1 0 0 0 0,-1 0 0 0 0,0 1 0 0 0,0-1 0 0 0,0 0 0 0 0,0 0 0 0 0,0 0 0 0 0,0 0 0 0 0,1 0 0 0 0,-1 0 0 0 0,0 0 0 0 0,0 0 0 0 0,0 0 0 0 0,0 0 0 0 0,0 0 0 0 0,0 0 0 0 0,0 0 0 0 0,1 0 0 0 0,-1 1 0 0 0,0-1 0 0 0,0 0 0 0 0,0 0 0 0 0,0 0 0 0 0,0 0 0 0 0,0 0 0 0 0,0 0 0 0 0,0 0 0 0 0,0 1 0 0 0,0-1 0 0 0,0 0 0 0 0,0 0 0 0 0,0 0 0 0 0,0 0 0 0 0,0 0 0 0 0,0 1 0 0 0,0-1 0 0 0,0 0 0 0 0,0 0 0 0 0,0 0 0 0 0,0 0 0 0 0,0 0 0 0 0,0 1 0 0 0,11-8 0 0 0,-11 7 0 0 0,17-13 0 0 0,0-1 0 0 0,-1-1 0 0 0,27-33 0 0 0,-5 6 0 0 0,-7 13 0 0 0,1 0 0 0 0,1 3 0 0 0,40-25 0 0 0,-64 46 0 0 0,-9 5 0 0 0,1 0 0 0 0,-1 0 0 0 0,1-1 0 0 0,-1 1 0 0 0,0 0 0 0 0,1 0 0 0 0,-1 0 0 0 0,1 0 0 0 0,-1 1 0 0 0,0-1 0 0 0,1 0 0 0 0,-1 0 0 0 0,0 0 0 0 0,1 0 0 0 0,-1 0 0 0 0,1 0 0 0 0,-1 0 0 0 0,0 1 0 0 0,1-1 0 0 0,-1 0 0 0 0,1 2 0 0 0,0-1 0 0 0,0 0 0 0 0,0 1 0 0 0,0-1 0 0 0,0 0 0 0 0,0 1 0 0 0,-1-1 0 0 0,1 1 0 0 0,-1 0 0 0 0,1-1 0 0 0,-1 1 0 0 0,1-1 0 0 0,-1 1 0 0 0,0 0 0 0 0,0-1 0 0 0,0 3 0 0 0,0 1 0 0 0,0-1 0 0 0,-1 1 0 0 0,1 0 0 0 0,-3 6 0 0 0,-8 26 0 0 0,6-24 0 0 0,0 0 0 0 0,2 1 0 0 0,0 0 0 0 0,0 0 0 0 0,0 19 0 0 0,3-32 0 0 0,0 0 0 0 0,0 1 0 0 0,0-1 0 0 0,0 0 0 0 0,0 0 0 0 0,0 0 0 0 0,0 0 0 0 0,0 0 0 0 0,1 0 0 0 0,-1 0 0 0 0,1 0 0 0 0,-1 0 0 0 0,1 0 0 0 0,-1 0 0 0 0,1 0 0 0 0,-1 0 0 0 0,1 0 0 0 0,0 0 0 0 0,-1-1 0 0 0,1 1 0 0 0,0 0 0 0 0,0 0 0 0 0,1 0 0 0 0,-2 0 0 0 0,1-1 0 0 0,-1 1 0 0 0,1-1 0 0 0,-1 1 0 0 0,1-1 0 0 0,-1 0 0 0 0,1 1 0 0 0,-1-1 0 0 0,1 1 0 0 0,0-1 0 0 0,-1 0 0 0 0,1 0 0 0 0,-1 1 0 0 0,1-1 0 0 0,0 0 0 0 0,-1 0 0 0 0,1 0 0 0 0,0 0 0 0 0,-1 0 0 0 0,1 0 0 0 0,0 0 0 0 0,-1 0 0 0 0,1 0 0 0 0,0 0 0 0 0,1 0 0 0 0,0-1 0 0 0,12 0 0 0 0,0 0 0 0 0,0-1 0 0 0,-1 0 0 0 0,1-1 0 0 0,-1-1 0 0 0,0 0 0 0 0,21-11 0 0 0,-11 4 0 0 0,0-1 0 0 0,-1-2 0 0 0,25-18 0 0 0,-39 25 0 0 0,1 0 0 0 0,-1-1 0 0 0,0 0 0 0 0,-1 0 0 0 0,1 0 0 0 0,-2-1 0 0 0,1 0 0 0 0,8-17 0 0 0,-15 26 15 0 0,0 0-1 0 0,0-1 1 0 0,1 1-1 0 0,-1 0 1 0 0,0-1-1 0 0,0 1 1 0 0,0 0-1 0 0,1-1 1 0 0,-1 1-1 0 0,0 0 1 0 0,0-1 0 0 0,0 1-1 0 0,0-1 1 0 0,0 1-1 0 0,0 0 1 0 0,0-1-1 0 0,0 1 1 0 0,0-1-1 0 0,0 1 1 0 0,0 0-1 0 0,0-1 1 0 0,0 1-1 0 0,0 0 1 0 0,-1-1 0 0 0,1 1-1 0 0,0-1 1 0 0,0 1-1 0 0,0 0 1 0 0,0-1-1 0 0,-1 1 1 0 0,1 0-1 0 0,0-1 1 0 0,0 1-1 0 0,-1 0 1 0 0,1 0 0 0 0,0-1-1 0 0,-1 1 1 0 0,1 0-1 0 0,0 0 1 0 0,-1-1-1 0 0,1 1 1 0 0,0 0-1 0 0,-1 0 1 0 0,1 0-1 0 0,0 0 1 0 0,-1 0-1 0 0,1-1 1 0 0,-1 1 0 0 0,1 0-1 0 0,0 0 1 0 0,-1 0-1 0 0,1 0 1 0 0,-1 0-1 0 0,1 0 1 0 0,0 0-1 0 0,-1 0 1 0 0,1 1-1 0 0,-1-1 1 0 0,1 0-1 0 0,0 0 1 0 0,-1 0 0 0 0,1 0-1 0 0,-1 1 1 0 0,-5 1 53 0 0,0 0 1 0 0,0 1-1 0 0,0 0 1 0 0,1 0-1 0 0,-1 1 0 0 0,1-1 1 0 0,-1 1-1 0 0,1 0 1 0 0,-8 10-1 0 0,-4 4 149 0 0,-17 24-1 0 0,34-41-216 0 0,-33 45 0 0 0,30-40 0 0 0,0-1 0 0 0,0 1 0 0 0,0 0 0 0 0,1 0 0 0 0,-1 0 0 0 0,-1 11 0 0 0,5-9 0 0 0,0-7 0 0 0,0 0 0 0 0,0 0 0 0 0,0 0 0 0 0,0 0 0 0 0,0-1 0 0 0,0 1 0 0 0,0 0 0 0 0,0-1 0 0 0,0 1 0 0 0,0-1 0 0 0,1 0 0 0 0,-1 1 0 0 0,0-1 0 0 0,0 0 0 0 0,1 0 0 0 0,-1 1 0 0 0,0-1 0 0 0,0 0 0 0 0,1 0 0 0 0,-1 0 0 0 0,0-1 0 0 0,3 1 0 0 0,28-10 0 0 0,-29 9 0 0 0,18-7 0 0 0,0-2 0 0 0,-1 0 0 0 0,0-1 0 0 0,-1-1 0 0 0,0-1 0 0 0,-1-1 0 0 0,-1 0 0 0 0,30-32 0 0 0,-26 23 0 0 0,37-31 0 0 0,-58 54 0 0 0,0-1 0 0 0,0 1 0 0 0,0 0 0 0 0,1 0 0 0 0,-1-1 0 0 0,0 1 0 0 0,0 0 0 0 0,0 0 0 0 0,0 0 0 0 0,1-1 0 0 0,-1 1 0 0 0,0 0 0 0 0,0 0 0 0 0,1 0 0 0 0,-1 0 0 0 0,0 0 0 0 0,0 0 0 0 0,1-1 0 0 0,-1 1 0 0 0,0 0 0 0 0,0 0 0 0 0,1 0 0 0 0,-1 0 0 0 0,0 0 0 0 0,1 0 0 0 0,-1 0 0 0 0,0 0 0 0 0,0 0 0 0 0,1 0 0 0 0,-1 0 0 0 0,0 0 0 0 0,1 0 0 0 0,-1 1 0 0 0,0-1 0 0 0,0 0 0 0 0,1 0 0 0 0,-1 0 0 0 0,0 0 0 0 0,0 0 0 0 0,1 0 0 0 0,-1 1 0 0 0,0-1 0 0 0,0 0 0 0 0,1 0 0 0 0,-1 6 0 0 0,0 2 0 0 0,0 0 0 0 0,0 0 0 0 0,-1-1 0 0 0,0 1 0 0 0,-1 0 0 0 0,0 0 0 0 0,0-1 0 0 0,0 1 0 0 0,-6 9 0 0 0,-5 23 0 0 0,11-30 0 0 0,2-10 0 0 0,0 0 0 0 0,0 0 0 0 0,0 0 0 0 0,0 1 0 0 0,0-1 0 0 0,0 0 0 0 0,0 0 0 0 0,-1 1 0 0 0,1-1 0 0 0,0 0 0 0 0,0 0 0 0 0,1 0 0 0 0,-1 1 0 0 0,0-1 0 0 0,0 0 0 0 0,0 0 0 0 0,0 1 0 0 0,0-1 0 0 0,0 0 0 0 0,0 0 0 0 0,0 0 0 0 0,0 1 0 0 0,0-1 0 0 0,0 0 0 0 0,1 0 0 0 0,-1 0 0 0 0,0 0 0 0 0,0 1 0 0 0,0-1 0 0 0,0 0 0 0 0,1 0 0 0 0,-1 0 0 0 0,0 0 0 0 0,0 0 0 0 0,0 1 0 0 0,1-1 0 0 0,-1 0 0 0 0,0 0 0 0 0,0 0 0 0 0,0 0 0 0 0,1 0 0 0 0,-1 0 0 0 0,0 0 0 0 0,0 0 0 0 0,1 0 0 0 0,-1 0 0 0 0,0 0 0 0 0,0 0 0 0 0,1 0 0 0 0,-1 0 0 0 0,0 0 0 0 0,0 0 0 0 0,1 0 0 0 0,12-4 0 0 0,-12 3 0 0 0,40-13 0 0 0,59-28 0 0 0,-67 24 0 0 0,-23 11 0 0 0,1 1 0 0 0,0 1 0 0 0,0 0 0 0 0,20-6 0 0 0,-21 8 0 0 0,-10 3 0 0 0,0 0 0 0 0,0 0 0 0 0,1-1 0 0 0,-1 1 0 0 0,0 0 0 0 0,0 0 0 0 0,1 0 0 0 0,-1 0 0 0 0,0 0 0 0 0,0 0 0 0 0,1 0 0 0 0,-1 0 0 0 0,0 0 0 0 0,0 0 0 0 0,1 0 0 0 0,-1 0 0 0 0,0 0 0 0 0,0 0 0 0 0,1 0 0 0 0,-1 0 0 0 0,0 0 0 0 0,0 0 0 0 0,1 0 0 0 0,-1 0 0 0 0,0 0 0 0 0,0 0 0 0 0,1 1 0 0 0,-1-1 0 0 0,0 0 0 0 0,0 0 0 0 0,0 0 0 0 0,1 0 0 0 0,-1 1 0 0 0,0-1 0 0 0,0 0 0 0 0,0 0 0 0 0,1 0 0 0 0,-1 1 0 0 0,0-1 0 0 0,0 0 0 0 0,0 0 0 0 0,0 1 0 0 0,0-1 0 0 0,0 0 0 0 0,0 0 0 0 0,0 1 0 0 0,0-1 0 0 0,1 0 0 0 0,-1 12 0 0 0,0-10 0 0 0,-1 12 0 0 0,-1 0 0 0 0,0 0 0 0 0,-4 16 0 0 0,-1 0 0 0 0,7-27 0 0 0,-1 0 0 0 0,1 0 0 0 0,-1 0 0 0 0,1 0 0 0 0,0 0 0 0 0,0 0 0 0 0,1 0 0 0 0,-1 0 0 0 0,1 0 0 0 0,-1 0 0 0 0,1 0 0 0 0,1 4 0 0 0,-1-4 0 0 0,1 4 0 0 0,13 3 0 0 0,-13-9 0 0 0,0 0 0 0 0,0 0 0 0 0,0 0 0 0 0,0 0 0 0 0,0-1 0 0 0,0 1 0 0 0,1-1 0 0 0,-1 1 0 0 0,0-1 0 0 0,0 0 0 0 0,0 0 0 0 0,1 0 0 0 0,-1 0 0 0 0,3-1 0 0 0,4 0 0 0 0,-1 2 0 0 0,-4-1 0 0 0,-1 0 0 0 0,0 0 0 0 0,0 0 0 0 0,0-1 0 0 0,0 1 0 0 0,0-1 0 0 0,6-1 0 0 0,-3 0 0 0 0,0 1 0 0 0,0-1 0 0 0,0 0 0 0 0,0 0 0 0 0,0-1 0 0 0,0 0 0 0 0,-1 0 0 0 0,1 0 0 0 0,-1-1 0 0 0,0 1 0 0 0,0-1 0 0 0,0-1 0 0 0,8-8 0 0 0,5-9 0 0 0,-1-1 0 0 0,-1-1 0 0 0,17-34 0 0 0,32-83 0 0 0,-1 3 0 0 0,-38 84 0 0 0,24-40 0 0 0,-45 87 0 0 0,-5 7 0 0 0,0 0 0 0 0,0 0 0 0 0,0 0 0 0 0,0-1 0 0 0,0 1 0 0 0,0 0 0 0 0,0 0 0 0 0,0 0 0 0 0,0 0 0 0 0,0 0 0 0 0,0 0 0 0 0,0 0 0 0 0,1 0 0 0 0,-1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 0 0 0 0,0 0 0 0 0,0 0 0 0 0,0 0 0 0 0,0 1 0 0 0,1 5 0 0 0,-2 7 0 0 0,-6 15 0 0 0,-19 50 0 0 0,3-11 0 0 0,-28 66 0 0 0,28-80 0 0 0,-5 7 0 0 0,-5 13 0 0 0,29-61 0 0 0,0-1 0 0 0,1 1 0 0 0,0 0 0 0 0,-2 18 0 0 0,5-28 0 0 0,-1-1 0 0 0,1-1 0 0 0,0 1 0 0 0,0-1 0 0 0,0 1 0 0 0,0 0 0 0 0,-1-1 0 0 0,1 1 0 0 0,0-1 0 0 0,0 1 0 0 0,0 0 0 0 0,0-1 0 0 0,1 1 0 0 0,-1 0 0 0 0,0-1 0 0 0,0 1 0 0 0,0-1 0 0 0,0 1 0 0 0,0 0 0 0 0,1-1 0 0 0,-1 1 0 0 0,0-1 0 0 0,1 1 0 0 0,-1-1 0 0 0,0 1 0 0 0,1 0 0 0 0,0 0 0 0 0,0 0 0 0 0,0 0 0 0 0,0 0 0 0 0,0 0 0 0 0,0 0 0 0 0,0 0 0 0 0,0 0 0 0 0,0 0 0 0 0,0 0 0 0 0,1 0 0 0 0,-1-1 0 0 0,0 1 0 0 0,0 0 0 0 0,1-1 0 0 0,-1 1 0 0 0,0-1 0 0 0,1 0 0 0 0,-1 1 0 0 0,1-1 0 0 0,-1 0 0 0 0,0 0 0 0 0,1 0 0 0 0,-1 0 0 0 0,1 0 0 0 0,-1 0 0 0 0,0 0 0 0 0,1 0 0 0 0,-1-1 0 0 0,1 1 0 0 0,1-2 0 0 0,6-1 0 0 0,0 0 0 0 0,0-1 0 0 0,12-7 0 0 0,-11 6 0 0 0,14-10-166 0 0,-1-1 0 0 0,0 0 0 0 0,-1-2 1 0 0,36-37-1 0 0,-50 47-503 0 0,-1-1 0 0 0,1 0 0 0 0,-2 0 0 0 0,11-19 0 0 0,-13 22-89 0 0,-2 0 0 0 0,1 0 1 0 0,-1 0-1 0 0,0-1 0 0 0,0 1 0 0 0,0 0 0 0 0,-1-1 1 0 0,0 1-1 0 0,0-13 0 0 0,-2 16 404 0 0,1 0-1 0 0,-1 0 1 0 0,0 0-1 0 0,0 0 1 0 0,0 0-1 0 0,0 0 1 0 0,0 0-1 0 0,-1 0 1 0 0,1 0-1 0 0,-1 1 1 0 0,-2-5-1 0 0,-24-22-1111 0 0,22 23 1042 0 0,-28-24-1624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7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0 13823 0 0,'0'0'-15'0'0,"-2"1"388"0"0,1-1 0 0 0,-1 0-1 0 0,1 0 1 0 0,-1 0 0 0 0,0 0 0 0 0,1 0 0 0 0,-1 0-1 0 0,-2-1 1 0 0,4 1 641 0 0,0 0 8 0 0,0 0 2 0 0,0 0 0 0 0,0 0 0 0 0,0 0-137 0 0,-1 2-583 0 0,0-1-281 0 0,1 0-1 0 0,-1 0 1 0 0,0 0 0 0 0,1 0 0 0 0,-1 0 0 0 0,0 0-1 0 0,0 0 1 0 0,0 0 0 0 0,0 0 0 0 0,0 0 0 0 0,0 0-1 0 0,-1 0 1 0 0,1 0 19 0 0,0-1-1 0 0,1 1 0 0 0,-1-1 1 0 0,0 1-1 0 0,0-1 1 0 0,1 1-1 0 0,-1 0 0 0 0,0-1 1 0 0,1 1-1 0 0,-1 0 1 0 0,1-1-1 0 0,-1 1 1 0 0,1 0-1 0 0,-1 0 0 0 0,1-1 1 0 0,0 1-1 0 0,-1 0 1 0 0,1 0-1 0 0,0 0 0 0 0,-1 0 1 0 0,1 0-1 0 0,0 0 1 0 0,0-1-1 0 0,0 1 0 0 0,0 0 1 0 0,0 0-1 0 0,0 0 1 0 0,0 2-1 0 0,1 0-12 0 0,-1 0 0 0 0,-1 0 0 0 0,1 0-1 0 0,0-1 1 0 0,-1 1 0 0 0,1 0 0 0 0,-1 0 0 0 0,0 0-1 0 0,0 0 1 0 0,0 0 0 0 0,0-1 0 0 0,-1 1 0 0 0,1 0-1 0 0,-3 2 1 0 0,-2 5 30 0 0,-1 0-1 0 0,-10 10 1 0 0,9-12-59 0 0,0-1 0 0 0,-11 8 0 0 0,12-10 0 0 0,1 0 0 0 0,-1 1 0 0 0,1 0 0 0 0,0 0 0 0 0,-6 8 0 0 0,1 0-134 0 0,-1 0 1 0 0,-26 24-1 0 0,26-21-413 0 0,-2 3-1167 0 0,13-20 1402 0 0,1 1 0 0 0,-1-1-1 0 0,1 1 1 0 0,-1-1 0 0 0,0 1 0 0 0,1-1 0 0 0,-1 0-1 0 0,1 1 1 0 0,-1-1 0 0 0,0 0 0 0 0,0 1 0 0 0,1-1-1 0 0,-1 0 1 0 0,0 0 0 0 0,-1 0 0 0 0,2 0-1735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08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13823 0 0,'-15'0'756'0'0,"-28"4"0"0"0,31 0-573 0 0,10-2 402 0 0,2-1-67 0 0,-1 0 926 0 0,1-1 76 0 0,0 0-55 0 0,0 0-288 0 0,0 0-121 0 0,0 0-28 0 0,0 0-72 0 0,2 1-285 0 0,9 1 62 0 0,-6-1-547 0 0,-1 0-1 0 0,1 0 0 0 0,-1-1 0 0 0,8 1 1 0 0,29-2-59 0 0,18-2 1578 0 0,-21-2-4665 0 0,-28 1-6591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14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55 8287 0 0,'0'0'191'0'0,"0"0"26"0"0,0 0 9 0 0,0-1-34 0 0,13-36 2764 0 0,-12 35-1966 0 0,0-15 1650 0 0,0 0-1139 0 0,-3-26-1 0 0,0-8 3370 0 0,2 50-4488 0 0,-1 9-64 0 0,-14 82 979 0 0,-6 23-1297 0 0,3-17 0 0 0,9-49 0 0 0,3-1 0 0 0,-2 62 0 0 0,7-87 0 0 0,1-17 0 0 0,0-1 0 0 0,0 1 0 0 0,0 0 0 0 0,1 0 0 0 0,1 6 0 0 0,3 0 0 0 0,-3-9 0 0 0,-1 0 0 0 0,1 0 0 0 0,-1 0 0 0 0,1 0 0 0 0,0 0 0 0 0,0 0 0 0 0,-1-1 0 0 0,1 1 0 0 0,0-1 0 0 0,0 1 0 0 0,0-1 0 0 0,-1 0 0 0 0,1 1 0 0 0,0-1 0 0 0,0 0 0 0 0,0 0 0 0 0,0 0 0 0 0,0-1 0 0 0,0 1 0 0 0,-1 0 0 0 0,1-1 0 0 0,0 1 0 0 0,0-1 0 0 0,0 0 0 0 0,-1 1 0 0 0,3-2 0 0 0,2-1 0 0 0,-1 0 0 0 0,1 0 0 0 0,0-1 0 0 0,-1 0 0 0 0,0 0 0 0 0,6-5 0 0 0,28-30 508 0 0,-2-2 0 0 0,-1-1 0 0 0,57-90 0 0 0,-3-52-489 0 0,-44 83-22 0 0,-7 20 3 0 0,-36 75-133 0 0,-3 4-563 0 0,0 2-258 0 0,0 0-56 0 0,0 0-81 0 0,0 0-286 0 0,-3 13-1658 0 0,-2 2 1499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15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65 11975 0 0,'0'0'547'0'0,"0"-1"-11"0"0,5-22 799 0 0,-4 19-837 0 0,1-1 0 0 0,-1 0 0 0 0,0 0 0 0 0,0 0 1 0 0,-1 0-1 0 0,1 0 0 0 0,-1 0 0 0 0,0 0 0 0 0,-1 0 0 0 0,1 0 1 0 0,-1 0-1 0 0,0 0 0 0 0,-3-7 0 0 0,4 11-393 0 0,0 0-1 0 0,0 0 1 0 0,0 0-1 0 0,-1 1 1 0 0,1-1 0 0 0,-1 0-1 0 0,1 0 1 0 0,-1 0-1 0 0,1 0 1 0 0,-1 0-1 0 0,1 1 1 0 0,-1-1 0 0 0,0 0-1 0 0,1 0 1 0 0,-1 1-1 0 0,0-1 1 0 0,0 0-1 0 0,0 1 1 0 0,1-1-1 0 0,-1 1 1 0 0,0-1 0 0 0,0 1-1 0 0,0 0 1 0 0,0-1-1 0 0,0 1 1 0 0,0 0-1 0 0,0-1 1 0 0,0 1 0 0 0,0 0-1 0 0,0 0 1 0 0,0 0-1 0 0,0 0 1 0 0,0 0-1 0 0,0 0 1 0 0,0 0 0 0 0,0 1-1 0 0,0-1 1 0 0,0 0-1 0 0,-1 1 1 0 0,-4 1-103 0 0,-1 0 1 0 0,1 1 0 0 0,0 0 0 0 0,0 0-1 0 0,0 0 1 0 0,0 1 0 0 0,-8 7-1 0 0,4-2-3 0 0,0 0 0 0 0,-15 21-1 0 0,17-20 2 0 0,1 1 0 0 0,0 0 0 0 0,0 0 0 0 0,1 1 0 0 0,1-1 0 0 0,0 1 0 0 0,0 0 0 0 0,1 1 0 0 0,1-1 0 0 0,0 1 0 0 0,0 0 0 0 0,2-1 0 0 0,-1 26 0 0 0,2-36 0 0 0,0 1 0 0 0,1 0 0 0 0,-1 0 0 0 0,1-1 0 0 0,0 1 0 0 0,0 0 0 0 0,0-1 0 0 0,0 1 0 0 0,2 3 0 0 0,-2-5 0 0 0,-1 0 0 0 0,1 0 0 0 0,-1 0 0 0 0,1-1 0 0 0,0 1 0 0 0,-1 0 0 0 0,1 0 0 0 0,0-1 0 0 0,-1 1 0 0 0,1 0 0 0 0,0-1 0 0 0,1 1 0 0 0,3-1 0 0 0,-4 0 0 0 0,4-1 0 0 0,0 0 0 0 0,0 0 0 0 0,1 0 0 0 0,-1 0 0 0 0,0-1 0 0 0,0 1 0 0 0,0-1 0 0 0,-1-1 0 0 0,1 1 0 0 0,0-1 0 0 0,-1 0 0 0 0,1 0 0 0 0,6-6 0 0 0,1-1 0 0 0,-2-1 0 0 0,1 0 0 0 0,12-20 0 0 0,6-12 628 0 0,-2-2-1 0 0,35-78 1 0 0,-73 142-508 0 0,5-8-111 0 0,0-1 0 0 0,1 1 0 0 0,0-1 0 0 0,-6 21 0 0 0,9-17-9 0 0,-1-1 0 0 0,2 0 0 0 0,0 25 0 0 0,2-27 0 0 0,4-3 0 0 0,-3-7 0 0 0,-1 0 0 0 0,1-1 0 0 0,-1 1 0 0 0,0 0 0 0 0,1 0 0 0 0,-1-1 0 0 0,1 1 0 0 0,0-1 0 0 0,-1 1 0 0 0,1-1 0 0 0,-1 0 0 0 0,1 0 0 0 0,0 0 0 0 0,-1 0 0 0 0,1 0 0 0 0,-1 0 0 0 0,1 0 0 0 0,2-1 0 0 0,32-10 0 0 0,-23 6 0 0 0,4-2 0 0 0,-1-1 0 0 0,0 0 0 0 0,0-2 0 0 0,-1 0 0 0 0,0 0 0 0 0,-1-2 0 0 0,0 1 0 0 0,20-24 0 0 0,-27 27 0 0 0,-1 0 0 0 0,0-1 0 0 0,0 0 0 0 0,-1 0 0 0 0,0 0 0 0 0,-1-1 0 0 0,0 0 0 0 0,0 1 0 0 0,3-19 0 0 0,-6 28 0 0 0,-1 0 0 0 0,0 0 0 0 0,0-1 0 0 0,0 1 0 0 0,0 0 0 0 0,0 0 0 0 0,0-1 0 0 0,1 1 0 0 0,-1 0 0 0 0,0 0 0 0 0,0 0 0 0 0,0-1 0 0 0,0 1 0 0 0,0 0 0 0 0,0 0 0 0 0,0-1 0 0 0,0 1 0 0 0,0 0 0 0 0,0 0 0 0 0,0-1 0 0 0,0 1 0 0 0,0 0 0 0 0,0 0 0 0 0,0-1 0 0 0,-1 1 0 0 0,1 0 0 0 0,0 0 0 0 0,0-1 0 0 0,0 1 0 0 0,0 0 0 0 0,0 0 0 0 0,0 0 0 0 0,-1 0 0 0 0,1-1 0 0 0,0 1 0 0 0,0 0 0 0 0,0 0 0 0 0,-1 0 0 0 0,1 0 0 0 0,0-1 0 0 0,0 1 0 0 0,0 0 0 0 0,-1 0 0 0 0,1 0 0 0 0,0 0 0 0 0,0 0 0 0 0,-1 0 0 0 0,1 0 0 0 0,0 0 0 0 0,0 0 0 0 0,0 0 0 0 0,-1 0 0 0 0,1 0 0 0 0,0 0 0 0 0,0 0 0 0 0,-1 0 0 0 0,1 0 0 0 0,-8 4 0 0 0,5-3 0 0 0,1 1 0 0 0,-1 0 0 0 0,1 0 0 0 0,0 0 0 0 0,0 0 0 0 0,-4 4 0 0 0,2 2 0 0 0,3 2 0 0 0,5-1 0 0 0,5 2 0 0 0,-4-11 0 0 0,-3 0 0 0 0,2 0 0 0 0,3 2 0 0 0,1-2 0 0 0,0 1 0 0 0,10-1 0 0 0,-16 0 0 0 0,-1-1 0 0 0,0 1 0 0 0,0 0 0 0 0,0 1 0 0 0,0-1 0 0 0,0 0 0 0 0,0 0 0 0 0,0 0 0 0 0,0 1 0 0 0,0-1 0 0 0,0 0 0 0 0,0 1 0 0 0,0-1 0 0 0,0 1 0 0 0,1 0 0 0 0,4 4 0 0 0,-2 3 0 0 0,-4-2 0 0 0,0 1 0 0 0,-1-1 0 0 0,0 1 0 0 0,0-1 0 0 0,-1 1 0 0 0,-2 5 0 0 0,1-1 0 0 0,-45 144 0 0 0,47-151 0 0 0,0 0 0 0 0,0-1 0 0 0,1 1 0 0 0,-1 0 0 0 0,1 0 0 0 0,0 7 0 0 0,3-4 0 0 0,4-5 0 0 0,-1-3 0 0 0,0 1 0 0 0,-1-1 0 0 0,1-1 0 0 0,0 1 0 0 0,-1-1 0 0 0,1 0 0 0 0,-1 0 0 0 0,0-1 0 0 0,1 1 0 0 0,-1-1 0 0 0,-1-1 0 0 0,6-3 0 0 0,6-5 0 0 0,-1-1 0 0 0,16-18 0 0 0,-16 14-6 0 0,0-1 0 0 0,24-40 0 0 0,21-54 96 0 0,-59 111 281 0 0,-1 1 117 0 0,-6 5 464 0 0,-1 2-932 0 0,1 1-1 0 0,0 0 1 0 0,0 1 0 0 0,1-1 0 0 0,0 1 0 0 0,1 0 0 0 0,-6 15-1 0 0,1 5-15 0 0,-8 36-1 0 0,15-57-91 0 0,1 0 1 0 0,-1 0-1 0 0,1 0 1 0 0,1 0-1 0 0,0 0 0 0 0,0 0 1 0 0,0 0-1 0 0,1 0 1 0 0,2 9-1 0 0,-3-15-420 0 0,0-2 65 0 0,10-1 138 0 0,-7 0-101 0 0,0-1 0 0 0,-1 1 0 0 0,1-1 0 0 0,0 0 0 0 0,-1 0 0 0 0,1 0 0 0 0,-1 0 0 0 0,0-1 0 0 0,0 1 0 0 0,1 0 0 0 0,1-5 0 0 0,4-2-4374 0 0,3-4-2932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16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3 21191 0 0,'0'0'43'0'0,"0"0"0"0"0,-1 0 0 0 0,1 0 0 0 0,0 0 0 0 0,0 0 0 0 0,0 0 0 0 0,0 0 0 0 0,0 0 0 0 0,-1 0-1 0 0,1 0 1 0 0,0 0 0 0 0,0 0 0 0 0,0 0 0 0 0,0 0 0 0 0,0 0 0 0 0,-1 0 0 0 0,1 0 0 0 0,0-1 0 0 0,0 1 0 0 0,0 0 0 0 0,0 0 0 0 0,0 0-1 0 0,0 0 1 0 0,0 0 0 0 0,0 0 0 0 0,-1 0 0 0 0,1 0 0 0 0,0-1 0 0 0,0 1 0 0 0,0 0 0 0 0,0 0 0 0 0,0 0 0 0 0,0 0 0 0 0,0 0 0 0 0,0 0 0 0 0,0-1-1 0 0,0 1 1 0 0,0 0 0 0 0,0 0 0 0 0,0 0 0 0 0,0 0 0 0 0,0 0 0 0 0,0-1 0 0 0,0 1 0 0 0,0 0 0 0 0,0 0 0 0 0,0 0 0 0 0,0 0 0 0 0,0 0-1 0 0,0-1 1 0 0,6-9 300 0 0,11-8-547 0 0,-1 5-520 0 0,-5 5-2754 0 0,0 0 1944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17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288 11975 0 0,'0'0'267'0'0,"0"0"42"0"0,0 0 17 0 0,1 1-28 0 0,0-1-294 0 0,0 0 1 0 0,0 1-1 0 0,-1-1 0 0 0,1 0 0 0 0,0 0 0 0 0,0 0 0 0 0,0 0 1 0 0,0 1-1 0 0,-1-1 0 0 0,1 0 0 0 0,0 0 0 0 0,0-1 0 0 0,0 1 1 0 0,-1 0-1 0 0,1 0 0 0 0,0 0 0 0 0,0 0 0 0 0,0-1 0 0 0,-1 1 1 0 0,1 0-1 0 0,0-1 0 0 0,0 1 0 0 0,-1-1 0 0 0,1 1 0 0 0,0-1 1 0 0,-1 1-1 0 0,1-1 0 0 0,0 0 0 0 0,2-1 58 0 0,2-2 468 0 0,1 0 0 0 0,-1 0 0 0 0,0-1 0 0 0,0 0 0 0 0,0 1 0 0 0,-1-2 1 0 0,0 1-1 0 0,0 0 0 0 0,0-1 0 0 0,0 0 0 0 0,-1 0 0 0 0,0 0 0 0 0,0 0 0 0 0,-1 0 0 0 0,0-1 0 0 0,0 1 0 0 0,0-1 0 0 0,-1 0 0 0 0,0 1 1 0 0,0-1-1 0 0,-1 0 0 0 0,0-7 0 0 0,0 14-518 0 0,1-1 0 0 0,-1 0 0 0 0,0 0 0 0 0,0 0 1 0 0,0 0-1 0 0,0 0 0 0 0,0 0 0 0 0,0 0 0 0 0,0 0 1 0 0,-1 0-1 0 0,1 1 0 0 0,0-1 0 0 0,0 0 0 0 0,-1 0 0 0 0,1 0 1 0 0,-1 0-1 0 0,1 1 0 0 0,-1-1 0 0 0,1 0 0 0 0,-1 0 0 0 0,0 0 1 0 0,-1-1 179 0 0,1 1 296 0 0,-11-2 613 0 0,8 3-1099 0 0,0 0-1 0 0,0 1 1 0 0,0 0-1 0 0,1-1 1 0 0,-1 1-1 0 0,0 1 1 0 0,1-1-1 0 0,-1 1 1 0 0,1-1-1 0 0,0 1 1 0 0,-1 0-1 0 0,-5 4 1 0 0,-2 4-3 0 0,1-1 0 0 0,-11 13 0 0 0,4-4 0 0 0,4-3 1 0 0,0 1 0 0 0,1 0 0 0 0,-12 22 0 0 0,20-31 0 0 0,-2 2 0 0 0,2 0 0 0 0,-1 0 0 0 0,1 1 0 0 0,1-1 0 0 0,0 1 0 0 0,0 0 0 0 0,1-1 0 0 0,-2 16 0 0 0,4-24 0 0 0,-1 1 0 0 0,1-1 0 0 0,0 0 0 0 0,0 0 0 0 0,0 1 0 0 0,0-1 0 0 0,0 0 0 0 0,0 0 0 0 0,0 1 0 0 0,0-1 0 0 0,1 0 0 0 0,-1 0 0 0 0,0 1 0 0 0,1-1 0 0 0,-1 0 0 0 0,1 0 0 0 0,-1 0 0 0 0,1 0 0 0 0,0 2 0 0 0,2 0 0 0 0,-3-2 0 0 0,1 0 0 0 0,0 0 0 0 0,0 0 0 0 0,0 0 0 0 0,0 0 0 0 0,0 0 0 0 0,0 0 0 0 0,0 0 0 0 0,1 0 0 0 0,-1-1 0 0 0,0 1 0 0 0,0 0 0 0 0,1-1 0 0 0,-1 1 0 0 0,0-1 0 0 0,0 1 0 0 0,1-1 0 0 0,-1 0 0 0 0,1 0 0 0 0,-1 0 0 0 0,0 1 0 0 0,1-1 0 0 0,-1 0 0 0 0,1-1 0 0 0,-1 1 0 0 0,0 0 0 0 0,1 0 0 0 0,-1-1 0 0 0,2 0 0 0 0,6-1 0 0 0,0-1 0 0 0,-1 0 0 0 0,12-7 0 0 0,-12 6 0 0 0,-2 1 0 0 0,8-3 0 0 0,-1 0 0 0 0,0-1 0 0 0,-1-1 0 0 0,17-12 0 0 0,-9 2 0 0 0,0 0 0 0 0,-1-1 0 0 0,-1-1 0 0 0,-1 0 0 0 0,27-44 0 0 0,-53 79 0 0 0,2-3 0 0 0,0 0 0 0 0,0 1 0 0 0,-7 22 0 0 0,9-9 0 0 0,3-16 0 0 0,1-1 0 0 0,-1 0 0 0 0,-5 13 0 0 0,6-22 0 0 0,1 1 0 0 0,0-1 0 0 0,0 1 0 0 0,0-1 0 0 0,0 1 0 0 0,0-1 0 0 0,0 1 0 0 0,0-1 0 0 0,0 1 0 0 0,0-1 0 0 0,0 1 0 0 0,0-1 0 0 0,0 0 0 0 0,0 1 0 0 0,0-1 0 0 0,0 1 0 0 0,1-1 0 0 0,-1 1 0 0 0,0-1 0 0 0,0 0 0 0 0,0 1 0 0 0,1-1 0 0 0,-1 1 0 0 0,0-1 0 0 0,1 0 0 0 0,-1 1 0 0 0,0-1 0 0 0,1 0 0 0 0,-1 1 0 0 0,0-1 0 0 0,1 0 0 0 0,-1 0 0 0 0,1 1 0 0 0,-1-1 0 0 0,0 0 0 0 0,1 0 0 0 0,-1 0 0 0 0,1 0 0 0 0,-1 1 0 0 0,1-1 0 0 0,-1 0 0 0 0,1 0 0 0 0,-1 0 0 0 0,0 0 0 0 0,1 0 0 0 0,-1 0 0 0 0,1 0 0 0 0,-1 0 0 0 0,1-1 0 0 0,-1 1 0 0 0,1 0 0 0 0,0 0 0 0 0,-1 0 0 0 0,8-2 0 0 0,0 0 0 0 0,1-1 0 0 0,-1 0 0 0 0,0 0 0 0 0,-1 0 0 0 0,1-1 0 0 0,-1 0 0 0 0,9-7 0 0 0,11-5 0 0 0,-3 1 0 0 0,0-1 0 0 0,-1-1 0 0 0,31-29 0 0 0,-37 30 0 0 0,36-24 0 0 0,-42 35-9 0 0,-7 7 0 0 0,-4 4 99 0 0,0 1 151 0 0,0 1-1 0 0,-1-1 1 0 0,0 0 0 0 0,-1 0-1 0 0,1 0 1 0 0,-1 0 0 0 0,-5 10-1 0 0,4-6-205 0 0,-9 19-27 0 0,-17 33 0 0 0,7-23-8 0 0,22-35 0 0 0,5-6 0 0 0,6-6 0 0 0,3-5 0 0 0,39-35 0 0 0,-6 1 0 0 0,93-69 0 0 0,-122 103 0 0 0,26-15 0 0 0,-44 27 0 0 0,1-1 0 0 0,-1 1 0 0 0,1 0 0 0 0,-1-1 0 0 0,1 1 0 0 0,-1 0 0 0 0,1 0 0 0 0,-1-1 0 0 0,0 1 0 0 0,1 0 0 0 0,-1 0 0 0 0,1 0 0 0 0,0 0 0 0 0,-1 0 0 0 0,1 0 0 0 0,-1 0 0 0 0,1 0 0 0 0,-1 0 0 0 0,1 0 0 0 0,-1 0 0 0 0,1 0 0 0 0,-1 0 0 0 0,1 0 0 0 0,-1 0 0 0 0,1 1 0 0 0,0-1 0 0 0,1 5 0 0 0,0 4 0 0 0,-3 0 0 0 0,0 0 0 0 0,-1 0 0 0 0,-1 0 0 0 0,0 0 0 0 0,-5 12 0 0 0,3-7 0 0 0,-11 26 0 0 0,8-22 0 0 0,1 0 0 0 0,-6 25 0 0 0,13-42 0 0 0,-1 0 0 0 0,1 1 0 0 0,-1-1 0 0 0,1 0 0 0 0,0 1 0 0 0,0-1 0 0 0,0 0 0 0 0,0 1 0 0 0,0-1 0 0 0,0 0 0 0 0,0 1 0 0 0,0-1 0 0 0,0 0 0 0 0,0 1 0 0 0,1-1 0 0 0,-1 0 0 0 0,0 0 0 0 0,1 1 0 0 0,0-1 0 0 0,-1 0 0 0 0,2 2 0 0 0,-1-2 0 0 0,7 5 0 0 0,-3-6 0 0 0,1 0 0 0 0,0 0 0 0 0,0-1 0 0 0,-1 0 0 0 0,1 0 0 0 0,-1-1 0 0 0,1 1 0 0 0,-1-1 0 0 0,9-5 0 0 0,26-12 0 0 0,14-7 0 0 0,-38 20 0 0 0,-1-1 0 0 0,0 0 0 0 0,0-1 0 0 0,-1-1 0 0 0,0 0 0 0 0,0 0 0 0 0,-1-2 0 0 0,0 0 0 0 0,-1 0 0 0 0,-1-1 0 0 0,0 0 0 0 0,16-23 0 0 0,-16 20 290 0 0,-1-1 1 0 0,0 0-1 0 0,-2-1 0 0 0,0 0 0 0 0,0 0 1 0 0,7-26-1 0 0,-15 41-288 0 0,0 0 0 0 0,1 0 0 0 0,-1 0 0 0 0,0 0 0 0 0,0 0 0 0 0,0 0 0 0 0,-1-4 0 0 0,-2 0-2 0 0,-3 7 0 0 0,1 3 0 0 0,0-1 0 0 0,0 1 0 0 0,1 0 0 0 0,0 0 0 0 0,0 0 0 0 0,0 1 0 0 0,0-1 0 0 0,1 1 0 0 0,-1 0 0 0 0,1 0 0 0 0,0 0 0 0 0,1 1 0 0 0,-4 8 0 0 0,5-4 0 0 0,1-7 0 0 0,0-1 0 0 0,1 1 0 0 0,-1-1 0 0 0,1 1 0 0 0,-1-1 0 0 0,1 1 0 0 0,0-1 0 0 0,0 1 0 0 0,0-1 0 0 0,0 0 0 0 0,1 0 0 0 0,-1 1 0 0 0,0-1 0 0 0,1 0 0 0 0,0 0 0 0 0,0 0 0 0 0,3 3 0 0 0,0-2 0 0 0,-1 0 0 0 0,1-1 0 0 0,0 1 0 0 0,0-1 0 0 0,0 0 0 0 0,1 0 0 0 0,6 1 0 0 0,-1 0 0 0 0,0 0 0 0 0,0 1 0 0 0,0 0 0 0 0,-1 1 0 0 0,1 0 0 0 0,13 10 0 0 0,-20-12 0 0 0,0 0 0 0 0,-1 0 0 0 0,1 0 0 0 0,-1 0 0 0 0,0 1 0 0 0,0-1 0 0 0,0 1 0 0 0,-1 0 0 0 0,1 0 0 0 0,-1 0 0 0 0,0 0 0 0 0,0 0 0 0 0,0 0 0 0 0,-1 1 0 0 0,0-1 0 0 0,1 1 0 0 0,-1-1 0 0 0,-1 1 0 0 0,1 4 0 0 0,0-1 0 0 0,-1-1 0 0 0,0 1 0 0 0,-1-1 0 0 0,1 1 0 0 0,-2-1 0 0 0,1 1 0 0 0,-1-1 0 0 0,-2 8 0 0 0,2-11 0 0 0,0 0 0 0 0,-1 0 0 0 0,1 0 0 0 0,-1 0 0 0 0,1 0 0 0 0,-1 0 0 0 0,0-1 0 0 0,-1 0 0 0 0,1 1 0 0 0,0-1 0 0 0,-1 0 0 0 0,0-1 0 0 0,0 1 0 0 0,-5 2 0 0 0,5-3-76 0 0,-1 0 0 0 0,0-1-1 0 0,0 0 1 0 0,0 0 0 0 0,0 0 0 0 0,0 0 0 0 0,0-1-1 0 0,0 0 1 0 0,0 0 0 0 0,0 0 0 0 0,0 0 0 0 0,0-1-1 0 0,0 0 1 0 0,0 0 0 0 0,1 0 0 0 0,-1-1 0 0 0,-7-3-1 0 0,9 4-32 0 0,-1-1-1 0 0,1 0 1 0 0,-1 0-1 0 0,1 0 1 0 0,0 0-1 0 0,0 0 1 0 0,0-1-1 0 0,0 0 1 0 0,1 1-1 0 0,-4-6 1 0 0,4 6 48 0 0,1 0 0 0 0,0 0 0 0 0,0 0 0 0 0,0-1 0 0 0,0 1 0 0 0,0 0 0 0 0,0-1 0 0 0,1 1 0 0 0,-1 0 0 0 0,1-1 0 0 0,0 1 0 0 0,0-1 0 0 0,0 1 1 0 0,0-1-1 0 0,0 1 0 0 0,0-1 0 0 0,1-2 0 0 0,-1 4-237 0 0,1-1 0 0 0,0 1 0 0 0,-1-1 0 0 0,1 1 0 0 0,0 0 0 0 0,-1-1 0 0 0,1 1 0 0 0,0 0 0 0 0,0 0 0 0 0,0 0 0 0 0,2-2 0 0 0,-2 1-110 0 0,10-10-1639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17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5663 0 0,'0'0'356'0'0,"0"0"50"0"0,0 0 20 0 0,0 0-42 0 0,8-5-236 0 0,-3 1 680 0 0,0 1 0 0 0,1-1 0 0 0,0 1 0 0 0,0 0 0 0 0,0 0 0 0 0,0 1 0 0 0,0-1 0 0 0,1 2 0 0 0,12-3 0 0 0,8-4 1020 0 0,-17 6-1609 0 0,0 1 1 0 0,0 0-1 0 0,0 0 1 0 0,0 1-1 0 0,0 0 0 0 0,18 3 1 0 0,16-1 236 0 0,-34-2-471 0 0,-5 0-13 0 0,0 0 1 0 0,0 0-1 0 0,0 0 0 0 0,0 1 1 0 0,0 0-1 0 0,0 0 0 0 0,0 0 1 0 0,7 3-1 0 0,-10-4-329 0 0,-2 0-138 0 0,0 0-33 0 0,0 0-208 0 0,0 0-857 0 0,-11 2-2411 0 0,-1 1 1937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18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1 1-250 0 0,-1 0-104 0 0,0 0 1 0 0,1 0 0 0 0,-1-1 0 0 0,1 1 0 0 0,-1 0 0 0 0,1-1 0 0 0,-1 1 0 0 0,1 0 0 0 0,0-1 0 0 0,-1 1 0 0 0,1 0-1 0 0,0-1 1 0 0,0 1 0 0 0,-1-1 0 0 0,1 0 0 0 0,0 1 0 0 0,0-1 0 0 0,0 0 0 0 0,-1 1 0 0 0,1-1 0 0 0,0 0 0 0 0,0 0-1 0 0,0 0 1 0 0,1 1 0 0 0,1-1 497 0 0,4 3 38 0 0,0-1 0 0 0,0-1 0 0 0,0 1 0 0 0,0-1 1 0 0,0 0-1 0 0,1-1 0 0 0,-1 1 0 0 0,0-2 0 0 0,0 1 1 0 0,0-1-1 0 0,9-1 0 0 0,-6-1-334 0 0,2 1 197 0 0,0-1 1 0 0,0 0 0 0 0,12-7 0 0 0,-22 10-1481 0 0,-2 0-385 0 0,0 0-79 0 0,0 0-18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19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46 8287 0 0,'1'0'382'0'0,"5"-1"-295"0"0,-1 0 0 0 0,0 0 0 0 0,1-1 0 0 0,-1 0 0 0 0,10-4 0 0 0,-9-1 121 0 0,-3-2 1408 0 0,0 0-1 0 0,-2 0 0 0 0,3-13 0 0 0,-2 5-336 0 0,0-1-370 0 0,2 1 0 0 0,0-1 0 0 0,0 1 0 0 0,2 0 0 0 0,0 1 0 0 0,10-19 0 0 0,-9 15-449 0 0,-7 19 28 0 0,0 1 21 0 0,0 0-66 0 0,-24 27 165 0 0,15-14-472 0 0,0 1-1 0 0,2 0 1 0 0,-1 1 0 0 0,2 0 0 0 0,-10 30 0 0 0,-11 83 621 0 0,22-102-724 0 0,4-17-33 0 0,0 0 0 0 0,1 0 0 0 0,1 12 0 0 0,-1-12 0 0 0,1-1 0 0 0,-2 1 0 0 0,0 9 0 0 0,-1-9 0 0 0,0-1 0 0 0,2 1 0 0 0,3-1 0 0 0,4-3 0 0 0,-2-4 0 0 0,0 0 0 0 0,1-1 0 0 0,-1 0 0 0 0,0 0 0 0 0,1 0 0 0 0,-1-1 0 0 0,1 1 0 0 0,-1-1 0 0 0,9-3 0 0 0,3 0 0 0 0,39-8 0 0 0,-25 5 0 0 0,0 1 0 0 0,62-4 0 0 0,-84 10 0 0 0,-9 0-7 0 0,1 0 0 0 0,-1 0-1 0 0,0 0 1 0 0,0 0 0 0 0,0 0 0 0 0,0 0-1 0 0,0 1 1 0 0,0-1 0 0 0,0 0 0 0 0,1 0-1 0 0,-1 0 1 0 0,0 0 0 0 0,0 0 0 0 0,0 0-1 0 0,0 0 1 0 0,0-1 0 0 0,0 1 0 0 0,0 0-1 0 0,1 0 1 0 0,-1 0 0 0 0,0 0 0 0 0,0 0-1 0 0,0 0 1 0 0,0 0 0 0 0,0 0 0 0 0,0 0-1 0 0,0 0 1 0 0,0 0 0 0 0,0 0 0 0 0,1 0-1 0 0,-1 0 1 0 0,0 0 0 0 0,0-1 0 0 0,0 1-1 0 0,0 0 1 0 0,0 0 0 0 0,0 0 0 0 0,0 0-1 0 0,0 0 1 0 0,0 0 0 0 0,0 0 0 0 0,0 0-1 0 0,0-1 1 0 0,0 1 0 0 0,0 0-1 0 0,0 0 1 0 0,-3-6-794 0 0,-7-5-850 0 0,2 5-67 0 0,0 0 0 0 0,-10-6 0 0 0,15 10 1369 0 0,-8-4-1187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19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3 11975 0 0,'0'0'547'0'0,"0"0"-11"0"0,0 0-203 0 0,0 0 419 0 0,0 0 220 0 0,1-1 42 0 0,1-2-529 0 0,1 0 0 0 0,-1 0 0 0 0,1 0 1 0 0,0 1-1 0 0,0-1 0 0 0,0 1 1 0 0,0-1-1 0 0,0 1 0 0 0,0 0 1 0 0,1 1-1 0 0,3-3 0 0 0,44-14 1831 0 0,-48 17-2145 0 0,56-11 957 0 0,-51 9-1120 0 0,1 1-1 0 0,0 0 1 0 0,14-1-1 0 0,21-3-170 0 0,-43 6-533 0 0,-1 0-258 0 0,0 0-56 0 0,-1-2-149 0 0,-1-1 520 0 0,-1-1 0 0 0,1 1-1 0 0,-1 0 1 0 0,1 0 0 0 0,-1 0 0 0 0,0 1-1 0 0,-1-1 1 0 0,-4-3 0 0 0,-9-5-1408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19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7503 0 0,'0'0'399'0'0,"0"0"60"0"0,0 0 21 0 0,0 0-59 0 0,1 0-276 0 0,28-7 2752 0 0,48-17-1 0 0,-62 18-2701 0 0,0 1-117 0 0,9-3-31 0 0,37-9 0 0 0,-13 16-1431 0 0,-31 2-248 0 0,-4 4-3009 0 0,-1 0 2594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8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5663 0 0,'0'0'356'0'0,"0"0"50"0"0,0 0 20 0 0,0 0-42 0 0,0 0-112 0 0,0 0 463 0 0,1 2 234 0 0,1 0-606 0 0,0 1 1 0 0,0 0-1 0 0,-1 0 0 0 0,1 0 1 0 0,-1 0-1 0 0,1 0 0 0 0,0 4 0 0 0,4 9 423 0 0,-5-13-726 0 0,0 0 0 0 0,0 1 0 0 0,0-1 1 0 0,-1 0-1 0 0,1 0 0 0 0,-1 1 0 0 0,0-1 0 0 0,0 0 0 0 0,0 1 0 0 0,-1 5 0 0 0,0-2-71 0 0,-1 1 0 0 0,0 0-1 0 0,-4 9 1 0 0,3-10 11 0 0,1-5 0 0 0,1 0 0 0 0,0 0 0 0 0,0 1 0 0 0,1-1 0 0 0,-1 0 0 0 0,0 1 0 0 0,0 3 0 0 0,-2 6-348 0 0,-1-9-1086 0 0,4-3-350 0 0,-2 1-3260 0 0,-7 6-1394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0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94 15663 0 0,'0'0'356'0'0,"0"0"50"0"0,0 0 20 0 0,0 0-42 0 0,1-1-250 0 0,0-1-40 0 0,0 1 1 0 0,0-1 0 0 0,0 0 0 0 0,0 0 0 0 0,0 0 0 0 0,0 1 0 0 0,-1-1-1 0 0,1 0 1 0 0,0 0 0 0 0,-1 0 0 0 0,0 0 0 0 0,1 0 0 0 0,-1-4 0 0 0,0 2 419 0 0,0 0-286 0 0,1 2-31 0 0,-1 1 0 0 0,0 0 0 0 0,1-1 0 0 0,-1 1 0 0 0,0-1 0 0 0,0 1-1 0 0,0 0 1 0 0,0-1 0 0 0,0 1 0 0 0,-1-1 0 0 0,1 1 0 0 0,0 0 0 0 0,-1-1 0 0 0,1 1 0 0 0,0 0 0 0 0,-1-1-1 0 0,0 1 1 0 0,1 0 0 0 0,-1 0 0 0 0,0-1 0 0 0,0 1 0 0 0,0 0 0 0 0,1 0 0 0 0,-1 0 0 0 0,0 0 0 0 0,-1 0 0 0 0,1 0-1 0 0,0 0 1 0 0,0 1 0 0 0,-2-2 0 0 0,-1 0-197 0 0,1 0 0 0 0,-1 0 0 0 0,0 0 0 0 0,0 0 0 0 0,0 1 0 0 0,-1 0 0 0 0,1 0 0 0 0,0 0 0 0 0,0 0 0 0 0,-1 1 0 0 0,1 0 0 0 0,0-1 0 0 0,-1 2 0 0 0,1-1 0 0 0,0 0 0 0 0,-7 2 0 0 0,-4 2 0 0 0,0 1 0 0 0,0 0 0 0 0,-16 9 0 0 0,25-11 0 0 0,-7 3 0 0 0,0 2 0 0 0,0 0 0 0 0,-16 13 0 0 0,21-15 0 0 0,1 0 0 0 0,0 1 0 0 0,1-1 0 0 0,0 1 0 0 0,-10 14 0 0 0,15-19 0 0 0,0 0 0 0 0,0 0 0 0 0,-1 0 0 0 0,2 0 0 0 0,-1 0 0 0 0,0 0 0 0 0,0 0 0 0 0,1 0 0 0 0,-1 1 0 0 0,1-1 0 0 0,-1 0 0 0 0,1 0 0 0 0,0 0 0 0 0,0 1 0 0 0,0-1 0 0 0,0 0 0 0 0,1 0 0 0 0,-1 1 0 0 0,0-1 0 0 0,1 0 0 0 0,0 0 0 0 0,-1 0 0 0 0,1 0 0 0 0,0 0 0 0 0,0 0 0 0 0,0 0 0 0 0,0 0 0 0 0,1 0 0 0 0,2 3 0 0 0,5 4 0 0 0,1 0 0 0 0,1-1 0 0 0,19 12 0 0 0,3 3 0 0 0,-23-16 0 0 0,0 0 0 0 0,-1 2 0 0 0,0-1 0 0 0,12 16 0 0 0,-17-18 0 0 0,0 0 0 0 0,0 0 0 0 0,-1 0 0 0 0,0 1 0 0 0,0-1 0 0 0,-1 1 0 0 0,0 0 0 0 0,0-1 0 0 0,2 12 0 0 0,-3-8 0 0 0,-1 0 0 0 0,0 0 0 0 0,0-1 0 0 0,0 1 0 0 0,-1 0 0 0 0,-5 16 0 0 0,-20 55 0 0 0,17-56 0 0 0,5-16 0 0 0,0 0 0 0 0,-2 0 0 0 0,1 0 0 0 0,-1-1 0 0 0,-11 14 0 0 0,-1 0 0 0 0,4-4 535 0 0,-18 17 1 0 0,-3 4 300 0 0,35-39-833 0 0,0 0 0 0 0,0 0-1 0 0,-1 0 1 0 0,1 0 0 0 0,0 0 0 0 0,0 1 0 0 0,0-1 0 0 0,-1 0 0 0 0,1 0 0 0 0,0 0 0 0 0,0 1-1 0 0,0-1 1 0 0,0 0 0 0 0,0 0 0 0 0,-1 1 0 0 0,1-1 0 0 0,0 0 0 0 0,0 0 0 0 0,0 1 0 0 0,0-1-1 0 0,0 0 1 0 0,0 0 0 0 0,0 1 0 0 0,0-1 0 0 0,0 0 0 0 0,0 0 0 0 0,0 1 0 0 0,0-1 0 0 0,0 0-1 0 0,0 1 1 0 0,0-1 0 0 0,0 0 0 0 0,0 0 0 0 0,1 1 0 0 0,-1-1 0 0 0,0 0 0 0 0,0 0 0 0 0,0 0-1 0 0,0 1 1 0 0,0-1 0 0 0,1 0 0 0 0,-1 0 0 0 0,0 0 0 0 0,0 1 0 0 0,0-1 0 0 0,1 0 0 0 0,-1 0-1 0 0,0 0 1 0 0,0 0 0 0 0,0 0 0 0 0,1 1 0 0 0,-1-1 0 0 0,0 0 0 0 0,11 1 6 0 0,-10-1-9 0 0,6 0 0 0 0,1 0 0 0 0,0-1 0 0 0,-1 0 0 0 0,14-3 0 0 0,17-2 0 0 0,11 2 0 0 0,-38 3 0 0 0,-1-2 0 0 0,-2 2-64 0 0,-6 0-273 0 0,-2 1-138 0 0,0 0-33 0 0,0 0-208 0 0,0 0-857 0 0,0 0-379 0 0,-1 0-80 0 0,-3-4-15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0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42 0 0,0 0 750 0 0,2 1 352 0 0,0 1-1142 0 0,0-1 0 0 0,0 1 1 0 0,-1-1-1 0 0,1 1 0 0 0,-1 0 1 0 0,1 0-1 0 0,-1-1 0 0 0,0 1 0 0 0,1 0 1 0 0,-1 0-1 0 0,0 1 0 0 0,0-1 1 0 0,0 0-1 0 0,-1 0 0 0 0,2 5 1 0 0,6 23 760 0 0,6 53 0 0 0,-6-31-524 0 0,-1-23-539 0 0,15 43 0 0 0,-13-46 0 0 0,-8-24 0 0 0,15 38 0 0 0,-12-33 0 0 0,3 5 0 0 0,-3-11 0 0 0,-2 0 0 0 0,15 4 0 0 0,-9-6 0 0 0,-5-1 0 0 0,-2 2-2 0 0,0 0 1 0 0,-1 0-1 0 0,1 0 1 0 0,0-1-1 0 0,0 1 1 0 0,-1 0-1 0 0,1 0 0 0 0,0-1 1 0 0,-1 1-1 0 0,1-1 1 0 0,0 1-1 0 0,-1 0 0 0 0,1-1 1 0 0,-1 1-1 0 0,1-1 1 0 0,-1 0-1 0 0,1 1 0 0 0,-1-1 1 0 0,1 1-1 0 0,-1-1 1 0 0,1 0-1 0 0,-1 1 0 0 0,0-1 1 0 0,1 0-1 0 0,-1 0 1 0 0,0 1-1 0 0,0-1 1 0 0,0 0-1 0 0,1 1 0 0 0,-1-2 1 0 0,0 1-83 0 0,0-1-612 0 0,3-6-1268 0 0,-3 6 1532 0 0,0 0 0 0 0,0 0 0 0 0,0 0 0 0 0,0 0 0 0 0,0 0 0 0 0,0 0 0 0 0,0 0 0 0 0,-1 0 0 0 0,1 1 0 0 0,-1-1 0 0 0,0 0 0 0 0,1 0 0 0 0,-1 0 0 0 0,0 0 0 0 0,-2-3 0 0 0,-4-4-1615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0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5 11975 0 0,'0'0'547'0'0,"0"0"-11"0"0,-1 0-344 0 0,-3-2-29 0 0,3 2 567 0 0,-6-2 3540 0 0,2 2-257 0 0,0 3-4535 0 0,1 0 825 0 0,-3 2 247 0 0,0 0 1 0 0,0 1-1 0 0,1 0 1 0 0,-10 11-1 0 0,-5 13-449 0 0,2 0 1 0 0,1 2-1 0 0,1 0 0 0 0,2 1 1 0 0,-13 39-1 0 0,25-63-101 0 0,4-2 0 0 0,6-6 0 0 0,-4-2-510 0 0,1-1 0 0 0,-1 0 0 0 0,0 0 0 0 0,0 0 0 0 0,0-1 0 0 0,0 1 0 0 0,0-1 0 0 0,-1 1 0 0 0,1-1 0 0 0,3-6 0 0 0,4-4-1536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1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7503 0 0,'0'0'399'0'0,"0"0"60"0"0,0 0 21 0 0,0 0-59 0 0,3 0-276 0 0,3 0 223 0 0,6 0 564 0 0,-1 0 0 0 0,1-1 0 0 0,-1 0 0 0 0,15-4 0 0 0,-19 4-787 0 0,1 0-1 0 0,-1 0 1 0 0,0 1-1 0 0,0 0 1 0 0,0 0-1 0 0,0 0 1 0 0,1 1-1 0 0,-1 0 1 0 0,0 1 0 0 0,0 0-1 0 0,0 0 1 0 0,-1 0-1 0 0,1 1 1 0 0,0 0-1 0 0,-1 0 1 0 0,0 0-1 0 0,0 1 1 0 0,0 0-1 0 0,0 1 1 0 0,0-1 0 0 0,5 7-1 0 0,-10-11-144 0 0,-1 1 0 0 0,1 0 0 0 0,0 0 0 0 0,0 0 0 0 0,-1 0 0 0 0,1 0 0 0 0,0 0 0 0 0,-1 0 0 0 0,1 0 0 0 0,-1 0 0 0 0,1 1 0 0 0,-1-1 0 0 0,0 0 0 0 0,1 0 0 0 0,-1 0 0 0 0,0 1 0 0 0,0-1 0 0 0,0 0 0 0 0,0 0 0 0 0,0 0 0 0 0,0 1 0 0 0,0-1 0 0 0,-1 0 0 0 0,1 0 0 0 0,0 0 0 0 0,-1 1 0 0 0,1-1 0 0 0,-1 0 0 0 0,1 0 0 0 0,-1 0 0 0 0,1 0 0 0 0,-1 0 0 0 0,-1 2 0 0 0,-2 3 0 0 0,-2 4 96 0 0,0 0 0 0 0,-1 0 1 0 0,0-1-1 0 0,-1 0 0 0 0,0 0 0 0 0,0-1 0 0 0,-1 0 0 0 0,-11 8 1 0 0,3-2 190 0 0,-17 18 0 0 0,21-13 305 0 0,10-11-576 0 0,3-8-16 0 0,-1 1 0 0 0,1-1 0 0 0,0 1 0 0 0,0-1 0 0 0,0 1 0 0 0,0-1 0 0 0,1 1 0 0 0,-1-1 0 0 0,0 0 0 0 0,0 1 0 0 0,0-1 0 0 0,0 1 0 0 0,0-1 0 0 0,0 0 0 0 0,1 1 0 0 0,-1-1 0 0 0,0 1 0 0 0,0-1 0 0 0,1 1 0 0 0,1 0 2 0 0,-1 1-1 0 0,1-1 1 0 0,0 0-1 0 0,-1 0 1 0 0,1 0 0 0 0,0 0-1 0 0,0 0 1 0 0,0 0-1 0 0,0-1 1 0 0,0 1-1 0 0,0 0 1 0 0,0-1 0 0 0,0 0-1 0 0,0 1 1 0 0,1-1-1 0 0,-1 0 1 0 0,0 0 0 0 0,0 0-1 0 0,2-1 1 0 0,7 0-28 0 0,0-1 1 0 0,15-5-1 0 0,-13 4-62 0 0,13-6-1869 0 0,-9 0-6251 0 0,-8 3-142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1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0"0"-20"0"0,0 0-306 0 0,0 0 371 0 0,0 0 209 0 0,0 0 41 0 0,0 0-61 0 0,0 0-288 0 0,0 0-121 0 0,0 0-28 0 0,0 0-4 0 0,0 0 0 0 0,0 0 0 0 0,0 0 0 0 0,0 0-68 0 0,2 1-289 0 0,6 4-149 0 0,5 3 2 0 0,27 10-1 0 0,-35-16-7 0 0,0 0 0 0 0,1-1-1 0 0,-1 1 1 0 0,1-1-1 0 0,-1-1 1 0 0,1 1-1 0 0,-1-1 1 0 0,1 0 0 0 0,5-1-1 0 0,33 1 1 0 0,-37-2 72 0 0,-6 1 299 0 0,-1 1 117 0 0,0 0 21 0 0,-2 16 99 0 0,-18 35-608 0 0,1-4 0 0 0,-27 106 1024 0 0,40-126-768 0 0,1 1 0 0 0,2-1 0 0 0,-1 51 0 0 0,4 20-256 0 0,-1-37 0 0 0,9 66 0 0 0,-6-113 0 0 0,-2-11 0 0 0,-3 9 0 0 0,0-6 0 0 0,-3-7 0 0 0,-23-10 0 0 0,28 11-1 0 0,0 0 1 0 0,0-1-1 0 0,0 1 0 0 0,0 0 0 0 0,0-1 1 0 0,0 1-1 0 0,1-1 0 0 0,-1 1 0 0 0,0-1 0 0 0,0 1 1 0 0,1-1-1 0 0,-1 1 0 0 0,0-1 0 0 0,1 0 1 0 0,-1 1-1 0 0,0-1 0 0 0,1 0 0 0 0,-1 1 1 0 0,1-1-1 0 0,-1 0 0 0 0,1 0 0 0 0,-1 0 1 0 0,1-1-1 0 0,-1-1-182 0 0,-8-13-3819 0 0,3 8 2469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2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3 15663 0 0,'0'0'356'0'0,"0"0"50"0"0,0 0 20 0 0,-2 0-42 0 0,-3-1-42 0 0,4 0 750 0 0,1 1 352 0 0,0 0 76 0 0,0 0-123 0 0,0 0-575 0 0,0 0-248 0 0,22 0 327 0 0,6 1-61 0 0,29-5 0 0 0,19 0-254 0 0,-38 2-121 0 0,17 2 1140 0 0,-49 0-1605 0 0,-10 1-133 0 0,3-1-563 0 0,-8-1-2906 0 0,-1-1-5607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3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7 10135 0 0,'0'0'231'0'0,"0"0"29"0"0,0 0 19 0 0,1 0-41 0 0,4-2 35 0 0,0 1 0 0 0,-1-2-1 0 0,1 1 1 0 0,-1 0 0 0 0,1-1-1 0 0,-1 0 1 0 0,0 0 0 0 0,0 0-1 0 0,5-5 1 0 0,-4 2 379 0 0,0 0 0 0 0,0 0 1 0 0,-1-1-1 0 0,0 0 0 0 0,5-11 0 0 0,0-1 267 0 0,-5 12-381 0 0,0 0 1 0 0,-1-1-1 0 0,5-16 0 0 0,1-5 823 0 0,-6 21-1070 0 0,-1 1 0 0 0,0-1 0 0 0,0 0 0 0 0,0 0 0 0 0,0-9 0 0 0,-2 16-280 0 0,0 1 0 0 0,0 0-1 0 0,0 0 1 0 0,0-1 0 0 0,0 1 0 0 0,0 0 0 0 0,0 0 0 0 0,0 0 0 0 0,0-1 0 0 0,0 1 0 0 0,0 0 0 0 0,0 0-1 0 0,0-1 1 0 0,0 1 0 0 0,0 0 0 0 0,-1 0 0 0 0,1 0 0 0 0,0-1 0 0 0,0 1 0 0 0,0 0 0 0 0,0 0 0 0 0,0 0-1 0 0,0 0 1 0 0,-1-1 0 0 0,1 1 0 0 0,0 0 0 0 0,0 0 0 0 0,0 0 0 0 0,0 0 0 0 0,-1 0 0 0 0,1-1-1 0 0,0 1 1 0 0,0 0 0 0 0,-1 0 0 0 0,-7 4 526 0 0,-6 10 150 0 0,4 3-687 0 0,0 0 0 0 0,1 0 0 0 0,1 1 0 0 0,1 0 0 0 0,0 0 0 0 0,-7 35 0 0 0,6-11 0 0 0,2 1 0 0 0,0 43 0 0 0,5-76 0 0 0,0-4 0 0 0,1 1 0 0 0,0-1 0 0 0,0 1 0 0 0,1-1 0 0 0,-1 1 0 0 0,2-1 0 0 0,-1 1 0 0 0,0-1 0 0 0,1 0 0 0 0,5 11 0 0 0,-2-8 0 0 0,-1-1 0 0 0,-1-2 72 0 0,-2-5 299 0 0,-1-1 117 0 0,0 0 21 0 0,0 0-66 0 0,18 5-278 0 0,-11-4-165 0 0,0-1 0 0 0,1 0 0 0 0,0 0 0 0 0,-1 0 0 0 0,13-3 0 0 0,39-10 0 0 0,-42 8 0 0 0,29-8 14 0 0,-19 4-53 0 0,48-9 0 0 0,-73 17-298 0 0,-2 1-138 0 0,0 0-33 0 0,0 0-72 0 0,-9-4-1163 0 0,-3-2-821 0 0,4 2-2387 0 0,0 1-2131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3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3823 0 0,'0'0'630'0'0,"0"0"-13"0"0,0-1-393 0 0,0 1-203 0 0,1-1-1 0 0,-1 1 1 0 0,0-1 0 0 0,0 1 0 0 0,0 0 0 0 0,0-1-1 0 0,0 1 1 0 0,1 0 0 0 0,-1-1 0 0 0,0 1 0 0 0,0-1-1 0 0,0 1 1 0 0,1 0 0 0 0,-1-1 0 0 0,0 1-1 0 0,1 0 1 0 0,-1 0 0 0 0,0-1 0 0 0,1 1 0 0 0,-1 0-1 0 0,0 0 1 0 0,1-1 0 0 0,-1 1 0 0 0,0 0-1 0 0,1 0 1 0 0,-1 0 0 0 0,1 0 0 0 0,-1 0 0 0 0,0 0-1 0 0,1 0 1 0 0,-1-1 0 0 0,1 1 0 0 0,-1 0-1 0 0,1 1 1 0 0,0-1 149 0 0,23-11 2507 0 0,-21 10-2428 0 0,1-1-1 0 0,-1 0 0 0 0,1 1 1 0 0,-1 0-1 0 0,1 0 0 0 0,-1 0 1 0 0,7-1-1 0 0,42-6 1978 0 0,22-2-1788 0 0,-72 10-450 0 0,-2 0 4 0 0,1 0 0 0 0,0 1 0 0 0,0-1-1 0 0,-1 0 1 0 0,1 0 0 0 0,0-1 0 0 0,-1 1 0 0 0,1 0-1 0 0,0 0 1 0 0,-1 0 0 0 0,1 0 0 0 0,0-1-1 0 0,-1 1 1 0 0,1 0 0 0 0,-1 0 0 0 0,1-1-1 0 0,0 1 1 0 0,-1 0 0 0 0,1-1 0 0 0,-1 1-1 0 0,1-1 1 0 0,0 0 0 0 0,10-10-2479 0 0,-11 10-85 0 0,0 1-4248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4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5663 0 0,'0'0'356'0'0,"0"0"50"0"0,0 0 20 0 0,0 0-42 0 0,1 0-112 0 0,5 2 204 0 0,0 0 1 0 0,0 0-1 0 0,-1-1 0 0 0,1 0 0 0 0,0-1 0 0 0,0 1 0 0 0,8-1 0 0 0,47-6-408 0 0,-43 4-5 0 0,46-5-2685 0 0,-48 5-4204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4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23 15663 0 0,'0'0'719'0'0,"0"-2"-20"0"0,1-3-515 0 0,-1 0 0 0 0,1-1 0 0 0,-1 1 1 0 0,0 0-1 0 0,-2-10 0 0 0,1 11 225 0 0,0 0 0 0 0,0 0 0 0 0,0 1 0 0 0,0-1-1 0 0,-1 1 1 0 0,0-1 0 0 0,1 1 0 0 0,-1-1 0 0 0,-1 1 0 0 0,1 0 0 0 0,0 0 0 0 0,-1 0-1 0 0,1 0 1 0 0,-6-4 0 0 0,3 4-358 0 0,0 0 0 0 0,0 0 0 0 0,0 1 0 0 0,0-1 0 0 0,-1 1 0 0 0,1 0 1 0 0,-1 0-1 0 0,0 1 0 0 0,1 0 0 0 0,-1 0 0 0 0,0 0 0 0 0,0 1 0 0 0,0 0 0 0 0,1 0 0 0 0,-1 0 0 0 0,-11 2 0 0 0,-5 3 68 0 0,0 0-1 0 0,-40 16 1 0 0,53-19-119 0 0,6 0 0 0 0,-1-1 0 0 0,1 0 0 0 0,-1 1 0 0 0,1-1 0 0 0,0 1 0 0 0,0 0 0 0 0,0 0 0 0 0,0 0 0 0 0,0 1 0 0 0,0-1 0 0 0,0 1 0 0 0,1-1 0 0 0,-1 1 0 0 0,1 0 0 0 0,0 0 0 0 0,-3 5 0 0 0,4-8 0 0 0,1 0 0 0 0,0 0 0 0 0,0 1 0 0 0,-1-1 0 0 0,1 0 0 0 0,0 0 0 0 0,0 1 0 0 0,-1-1 0 0 0,1 0 0 0 0,0 1 0 0 0,0-1 0 0 0,0 0 0 0 0,-1 1 0 0 0,1-1 0 0 0,0 0 0 0 0,0 1 0 0 0,0-1 0 0 0,0 1 0 0 0,0-1 0 0 0,0 0 0 0 0,0 1 0 0 0,0-1 0 0 0,0 0 0 0 0,0 1 0 0 0,0-1 0 0 0,0 1 0 0 0,0-1 0 0 0,0 0 0 0 0,0 1 0 0 0,0-1 0 0 0,0 0 0 0 0,1 1 0 0 0,-1-1 0 0 0,0 0 0 0 0,0 1 0 0 0,0-1 0 0 0,1 0 0 0 0,-1 1 0 0 0,0-1 0 0 0,1 1 0 0 0,0 0 0 0 0,1 3 0 0 0,0 0 0 0 0,1-1 0 0 0,0 1 0 0 0,0 0 0 0 0,0-1 0 0 0,0 1 0 0 0,1-1 0 0 0,-1 0 0 0 0,1 0 0 0 0,0 0 0 0 0,0-1 0 0 0,6 4 0 0 0,13 9 0 0 0,-17-10 0 0 0,0 0 0 0 0,0 0 0 0 0,-1 1 0 0 0,0 0 0 0 0,0 0 0 0 0,-1 0 0 0 0,0 0 0 0 0,0 1 0 0 0,0-1 0 0 0,-1 1 0 0 0,0 0 0 0 0,0 0 0 0 0,0 0 0 0 0,-1 1 0 0 0,0-1 0 0 0,-1 1 0 0 0,2 13 0 0 0,-3 2 0 0 0,-1 1 0 0 0,-1-1 0 0 0,-1 1 0 0 0,-8 28 0 0 0,5-31 381 0 0,-2 0-1 0 0,0 0 1 0 0,-20 33-1 0 0,0 3 154 0 0,26-55-517 0 0,2-2-17 0 0,-1 1 0 0 0,1-1 0 0 0,-1 1 0 0 0,1 0 0 0 0,0 0-1 0 0,-1-1 1 0 0,1 1 0 0 0,0 0 0 0 0,0-1 0 0 0,0 1 0 0 0,0 0 0 0 0,-1 0 0 0 0,1-1 0 0 0,0 1 0 0 0,0 0 0 0 0,0 0 0 0 0,1-1 0 0 0,-1 1 0 0 0,0 1 0 0 0,2 5 0 0 0,5-1 0 0 0,-2-3 0 0 0,1 0 0 0 0,7 0 0 0 0,-5-1 0 0 0,-2-1 0 0 0,1 0 0 0 0,-4-4 0 0 0,18 0 0 0 0,-18 3 0 0 0,15-4 0 0 0,-12 2 0 0 0,18-4 0 0 0,-16 3-970 0 0,1 0-1 0 0,0 0 1 0 0,-1-1-1 0 0,1-1 0 0 0,-1 1 1 0 0,0-1-1 0 0,-1 0 1 0 0,1-1-1 0 0,12-12 1 0 0,-5 1-1077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6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6 11975 0 0,'0'0'267'0'0,"0"0"42"0"0,0 0 17 0 0,0 0-28 0 0,0 0-58 0 0,0 0 491 0 0,4-7 2870 0 0,-8 4-4301 0 0,0-1 3803 0 0,3 3 342 0 0,5 4-2081 0 0,-3-2-921 0 0,-1 0-294 0 0,6 13-133 0 0,16 43-16 0 0,9 19 0 0 0,5 21 0 0 0,-30-74 0 0 0,0-3 0 0 0,0 0 0 0 0,13 27 0 0 0,-14-39 0 0 0,-5-7-4 0 0,0-1 1 0 0,0 0-1 0 0,0 0 0 0 0,0 1 0 0 0,1-1 0 0 0,-1 0 1 0 0,0 0-1 0 0,0 0 0 0 0,0 0 0 0 0,0 1 1 0 0,0-1-1 0 0,0 0 0 0 0,1 0 0 0 0,-1 0 0 0 0,0 0 1 0 0,0 1-1 0 0,0-1 0 0 0,0 0 0 0 0,1 0 1 0 0,-1 0-1 0 0,0 0 0 0 0,0 0 0 0 0,0 0 0 0 0,1 0 1 0 0,-1 0-1 0 0,0 0 0 0 0,0 0 0 0 0,0 1 1 0 0,1-1-1 0 0,-1 0 0 0 0,0 0 0 0 0,0 0 0 0 0,1 0 1 0 0,-1-1-1 0 0,0 1 0 0 0,0 0 0 0 0,0 0 1 0 0,1 0-1 0 0,-1 0 0 0 0,0 0 0 0 0,0 0 0 0 0,0 0 1 0 0,1 0-1 0 0,-1 0 0 0 0,0 0 0 0 0,0-1 1 0 0,0 1-1 0 0,1 0 0 0 0,-1 0 0 0 0,0 0 0 0 0,1-5-632 0 0,0-12-2693 0 0,-1 9-4521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8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09 11975 0 0,'-15'-1'267'0'0,"12"0"42"0"0,3 1 17 0 0,0-28 1912 0 0,1 26-2004 0 0,-1 0-1 0 0,1 0 1 0 0,-1 0-1 0 0,1 0 0 0 0,0 0 1 0 0,0 0-1 0 0,0 0 1 0 0,0 1-1 0 0,0-1 1 0 0,0 0-1 0 0,0 0 0 0 0,0 1 1 0 0,1-1-1 0 0,-1 1 1 0 0,1-1-1 0 0,-1 1 1 0 0,1 0-1 0 0,0-1 0 0 0,1 0 1 0 0,0 0 109 0 0,0 0 0 0 0,-1 0 0 0 0,1 0 1 0 0,-1-1-1 0 0,4-4 0 0 0,-1-9 1388 0 0,-5 15-1343 0 0,15-4 1201 0 0,-16 7-1572 0 0,1-2-17 0 0,-1 1 0 0 0,1-1 0 0 0,0 1 0 0 0,0 0 0 0 0,-1-1 0 0 0,1 1 0 0 0,0-1 0 0 0,0 1-1 0 0,0 0 1 0 0,0-1 0 0 0,0 1 0 0 0,0 0 0 0 0,0-1 0 0 0,0 1 0 0 0,0-1 0 0 0,0 1 0 0 0,0 0 0 0 0,0-1 0 0 0,0 1 0 0 0,0 0 0 0 0,0-1 0 0 0,1 1 0 0 0,-1-1 0 0 0,0 1 0 0 0,1 0 0 0 0,-1-1 0 0 0,1 1 0 0 0,2 3 0 0 0,1 0 0 0 0,-1 0 0 0 0,0 1 0 0 0,-1-1 0 0 0,4 6 0 0 0,-6-8 0 0 0,1-1 0 0 0,0 1 0 0 0,0-1 0 0 0,-1 1 0 0 0,1-1 0 0 0,-1 1 0 0 0,1 0 0 0 0,-1-1 0 0 0,0 1 0 0 0,0 0 0 0 0,1-1 0 0 0,-1 1 0 0 0,0 0 0 0 0,-1-1 0 0 0,1 1 0 0 0,0 0 0 0 0,0-1 0 0 0,-1 1 0 0 0,1 0 0 0 0,-2 1 0 0 0,-6 6 0 0 0,2 1 0 0 0,6 1 0 0 0,5-2 0 0 0,-3-7 0 0 0,1 1 0 0 0,14 2 0 0 0,-12-5 0 0 0,-1 1 0 0 0,0-1 0 0 0,0 1 0 0 0,0-1 0 0 0,0-1 0 0 0,0 1 0 0 0,1-1 0 0 0,-1 1 0 0 0,5-3 0 0 0,36-12 0 0 0,-39 12 0 0 0,3-1 0 0 0,0-1 0 0 0,0 0 0 0 0,8-7 0 0 0,-5 4 0 0 0,-6 2 0 0 0,1 1 0 0 0,-1-1 0 0 0,-1 1 0 0 0,1-2 0 0 0,-1 1 0 0 0,0-1 0 0 0,0 1 0 0 0,-1-1 0 0 0,6-13 0 0 0,-7 13 72 0 0,-2 6 299 0 0,-1 1 117 0 0,0 0 21 0 0,0 0-66 0 0,-1 2-422 0 0,0 0 0 0 0,0 0 0 0 0,0 0 0 0 0,-1 0 0 0 0,1 0 0 0 0,-1 0 0 0 0,-1 3 0 0 0,-1 0-24 0 0,0 0 3 0 0,0 0 0 0 0,0 1 0 0 0,1 0 0 0 0,0-1 0 0 0,0 1 0 0 0,1 0 0 0 0,-1 1 0 0 0,1-1 0 0 0,1 0 0 0 0,-1 0 0 0 0,1 1 0 0 0,0-1 0 0 0,1 1 0 0 0,-1-1 0 0 0,1 1 0 0 0,0 0 0 0 0,1-1 0 0 0,1 8 0 0 0,-1-8 0 0 0,0 1 0 0 0,-1-1 0 0 0,1 1 0 0 0,-2 0 0 0 0,1-1 0 0 0,-2 11 0 0 0,1-9 0 0 0,0-1 0 0 0,0 1 0 0 0,1 0 0 0 0,1 12 0 0 0,0-15 0 0 0,2 9 0 0 0,-2 0 0 0 0,1 1 0 0 0,-2 16 0 0 0,0-17 0 0 0,0 0 0 0 0,1-1 0 0 0,1 1 0 0 0,4 22 0 0 0,-5-31 0 0 0,-1 1 0 0 0,1-1 0 0 0,-1 0 0 0 0,-1 0 0 0 0,1 0 0 0 0,-3 10 0 0 0,2-9 0 0 0,0 0 0 0 0,0-1 0 0 0,1 1 0 0 0,0 0 0 0 0,0 8 0 0 0,1-10 0 0 0,-1 0 0 0 0,1 1 0 0 0,-1-1 0 0 0,0 0 0 0 0,-1 1 0 0 0,1-1 0 0 0,-1 0 0 0 0,0 0 0 0 0,0 1 0 0 0,0-1 0 0 0,0 0 0 0 0,-1 0 0 0 0,0 0 0 0 0,1 0 0 0 0,-5 4 0 0 0,6-6 0 0 0,-1-1 0 0 0,1 0 0 0 0,-1 0 0 0 0,1 0 0 0 0,-1 0 0 0 0,0 0 0 0 0,0 0 0 0 0,1 0 0 0 0,-1 0 0 0 0,0 0 0 0 0,0-1 0 0 0,0 1 0 0 0,0 0 0 0 0,0 0 0 0 0,0-1 0 0 0,0 1 0 0 0,0-1 0 0 0,0 1 0 0 0,-1-1 0 0 0,1 1 0 0 0,0-1 0 0 0,0 0 0 0 0,0 1 0 0 0,-3-1 0 0 0,-1 1 0 0 0,-9 3 0 0 0,0-1 0 0 0,0-1 0 0 0,0 0 0 0 0,0-1 0 0 0,0 0 0 0 0,-1-1 0 0 0,-19-2 0 0 0,16-3 0 0 0,17 5 0 0 0,1 0 0 0 0,-1 0 0 0 0,1 0 0 0 0,0 0 0 0 0,-1 0 0 0 0,1 0 0 0 0,-1 0 0 0 0,1 0 0 0 0,-1-1 0 0 0,1 1 0 0 0,0 0 0 0 0,-1 0 0 0 0,1 0 0 0 0,0-1 0 0 0,-1 1 0 0 0,1 0 0 0 0,0 0 0 0 0,-1-1 0 0 0,1 1 0 0 0,0 0 0 0 0,-1-1 0 0 0,1 1 0 0 0,0-1 0 0 0,0 1 0 0 0,0 0 0 0 0,-1-1 0 0 0,1 1 0 0 0,0 0 0 0 0,0-1 0 0 0,0 1 0 0 0,0-1 0 0 0,0 1 0 0 0,-1-1 0 0 0,1-1 0 0 0,-1-1 0 0 0,0 1 0 0 0,0 0 0 0 0,0-1 0 0 0,1 1 0 0 0,-1-1 0 0 0,0 0 0 0 0,1 1 0 0 0,0-1 0 0 0,0 1 0 0 0,0-1 0 0 0,0 0 0 0 0,0 1 0 0 0,0-1 0 0 0,0 1 0 0 0,1-1 0 0 0,0 0 0 0 0,-1 1 0 0 0,1-1 0 0 0,2-2 0 0 0,-1-3 0 0 0,0 1 0 0 0,1-1 0 0 0,1 1 0 0 0,-1 0 0 0 0,1 0 0 0 0,0 1 0 0 0,1-1 0 0 0,-1 1 0 0 0,1 0 0 0 0,7-7 0 0 0,42-38-2393 0 0,16-15-4950 0 0,-48 47-369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5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99'0'0,"0"0"60"0"0,0 0 21 0 0,0 0-59 0 0,1-1-276 0 0,3-3 11 0 0,-2 3 133 0 0,0 0-1 0 0,-1 0 1 0 0,1 1-1 0 0,0-1 1 0 0,0 1-1 0 0,0-1 1 0 0,0 1-1 0 0,-1 0 1 0 0,1 0-1 0 0,0 0 1 0 0,0 0 0 0 0,0 0-1 0 0,0 0 1 0 0,2 1-1 0 0,1 1-173 0 0,0 1-1 0 0,-1 0 1 0 0,1 0-1 0 0,-1 0 1 0 0,0 1-1 0 0,1-1 0 0 0,-1 1 1 0 0,-1 0-1 0 0,1 0 1 0 0,-1 1-1 0 0,1-1 1 0 0,-1 1-1 0 0,3 6 1 0 0,5 11 841 0 0,14 40 0 0 0,-15-34-747 0 0,35 73-209 0 0,-20-60 0 0 0,-19-33 0 0 0,2-4 0 0 0,-7-4-15 0 0,-1 0-1 0 0,0 1 1 0 0,1-1 0 0 0,-1 0-1 0 0,1 0 1 0 0,-1 0 0 0 0,1 0-1 0 0,-1 1 1 0 0,0-1 0 0 0,1 0-1 0 0,-1 0 1 0 0,1 0-1 0 0,-1 0 1 0 0,1 0 0 0 0,-1 0-1 0 0,1 0 1 0 0,-1 0 0 0 0,1 0-1 0 0,-1-1 1 0 0,0 1 0 0 0,1 0-1 0 0,-1 0 1 0 0,1 0 0 0 0,-1 0-1 0 0,1-1 1 0 0,-1 1 0 0 0,0 0-1 0 0,1 0 1 0 0,-1-1-1 0 0,0 1 1 0 0,1 0 0 0 0,-1-1-1 0 0,0 1 1 0 0,1 0 0 0 0,-1-1-1 0 0,0 1 1 0 0,1-1 0 0 0,-1 0-231 0 0,2 0-208 0 0,0-1 0 0 0,0 0 0 0 0,-1 0 0 0 0,1 0 0 0 0,-1 0 0 0 0,1-1 0 0 0,-1 1 0 0 0,0 0 0 0 0,0-1 0 0 0,0 1 0 0 0,0-1 0 0 0,0 1-1 0 0,-1-1 1 0 0,1 1 0 0 0,-1-1 0 0 0,0 1 0 0 0,1-1 0 0 0,-1 1 0 0 0,0-1 0 0 0,-1-3 0 0 0,1-4-295 0 0,4-15-1810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5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0 15663 0 0,'0'0'719'0'0,"0"0"-20"0"0,-1 0-449 0 0,-6 0 71 0 0,0 1 1 0 0,0 0-1 0 0,0 0 0 0 0,0 0 0 0 0,0 1 0 0 0,0 0 1 0 0,0 1-1 0 0,1-1 0 0 0,-1 1 0 0 0,1 1 0 0 0,0-1 1 0 0,-8 6-1 0 0,-3 4 1559 0 0,1 1 1 0 0,-24 25-1 0 0,21-19-1413 0 0,-16 12-467 0 0,20-18 0 0 0,-24 25 0 0 0,33-32-280 0 0,0 0-1 0 0,-1 0 0 0 0,1-1 1 0 0,-1 0-1 0 0,-1 0 1 0 0,-8 4-1 0 0,15-9-584 0 0,1-1-126 0 0,0 0-893 0 0,0 0-3634 0 0,0 0-1564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5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47 19351 0 0,'0'0'439'0'0,"-8"-3"596"0"0,-7 0-334 0 0,14 3-313 0 0,1 0 100 0 0,0 0 21 0 0,0 0 3 0 0,0 0 0 0 0,13 0 512 0 0,4-1-938 0 0,1-1 1 0 0,-1-1-1 0 0,0 0 1 0 0,18-7-1 0 0,-18 5-51 0 0,0 1 0 0 0,0 1 1 0 0,0 0-1 0 0,19 0 0 0 0,25 0 37 0 0,-60 3 299 0 0,2 0 323 0 0,-3 0-662 0 0,0 0 0 0 0,1 0 0 0 0,-1 0 0 0 0,0 0 0 0 0,0-1 0 0 0,1 1 0 0 0,-1 0 0 0 0,0 0 0 0 0,1 0 0 0 0,-1 0 0 0 0,0 0 0 0 0,0 0 0 0 0,1 0-1 0 0,-1 1 1 0 0,0-1 0 0 0,0 0 0 0 0,1 0 0 0 0,-1 0 0 0 0,0 0 0 0 0,0 0 0 0 0,1 0 0 0 0,-1 0 0 0 0,0 1 0 0 0,0-1 0 0 0,1 0 0 0 0,-1 0 0 0 0,0 0 0 0 0,3 18-16 0 0,-1-1 376 0 0,-1 1-1 0 0,-2 33 1 0 0,0-30 45 0 0,2 28-1 0 0,18 106-436 0 0,1 5 0 0 0,-19-149 155 0 0,1 0 0 0 0,0 0 0 0 0,0 0 0 0 0,1 0 1 0 0,8 18-1 0 0,-11-29-102 0 0,0 1 1 0 0,0-1-1 0 0,0 1 0 0 0,1-1 1 0 0,-1 1-1 0 0,0-1 1 0 0,1 0-1 0 0,-1 1 1 0 0,0-1-1 0 0,1 1 1 0 0,-1-1-1 0 0,1 0 0 0 0,-1 1 1 0 0,0-1-1 0 0,1 0 1 0 0,-1 1-1 0 0,1-1 1 0 0,1 1 85 0 0,-2-1-138 0 0,1 1-1 0 0,-1-1 1 0 0,0 0-1 0 0,1 1 1 0 0,-1-1-1 0 0,1 0 1 0 0,-1 0 0 0 0,1 1-1 0 0,-1-1 1 0 0,1 0-1 0 0,-1 0 1 0 0,1 0-1 0 0,-1 1 1 0 0,1-1-1 0 0,-1 0 1 0 0,1 0 0 0 0,-1 0-1 0 0,1 0 1 0 0,0 0-1 0 0,-1 0 1 0 0,1 0-1 0 0,-1 0 1 0 0,1 0-1 0 0,-1-1 1 0 0,1 1 0 0 0,-1 0-1 0 0,1 0 1 0 0,-1 0-1 0 0,1-1 1 0 0,0 1-1 0 0,0-1-1 0 0,-1 1 1 0 0,0 0 0 0 0,0 0 0 0 0,0 0 0 0 0,0 0 0 0 0,-1-1 0 0 0,1 1 0 0 0,0 0 0 0 0,0 0 0 0 0,0 0 0 0 0,0 0 0 0 0,0 0 0 0 0,0 0 0 0 0,0 0 0 0 0,0-1 0 0 0,0 1 0 0 0,0 0 0 0 0,0 0 0 0 0,0 0 0 0 0,-1 0 0 0 0,1 0 0 0 0,0-1 0 0 0,0 1 0 0 0,0 0 0 0 0,0 0 0 0 0,0 0 0 0 0,0 0 0 0 0,0 0 0 0 0,0 0 0 0 0,1-1 0 0 0,-1 1 0 0 0,0 0 0 0 0,0 0 0 0 0,0 0 0 0 0,0 0 0 0 0,0 0 0 0 0,0-1 0 0 0,0 1 0 0 0,0 0 0 0 0,0 0 0 0 0,0 0 0 0 0,0 0 0 0 0,0 0 0 0 0,0 0 0 0 0,1 0 0 0 0,-1 0 0 0 0,0-1 0 0 0,0 1 0 0 0,0 0 0 0 0,0 0 0 0 0,0 0 0 0 0,0 0 0 0 0,1 0 0 0 0,-1 0 0 0 0,0 0 0 0 0,0 0 0 0 0,0 0 0 0 0,0 0 0 0 0,1 0 0 0 0,-11-4 0 0 0,2 3 0 0 0,0 1 0 0 0,0-1 0 0 0,0 2 0 0 0,0-1 0 0 0,0 1 0 0 0,-10 2 0 0 0,-9 0 0 0 0,-72 14-229 0 0,64-10 57 0 0,33-7-303 0 0,2 0-33 0 0,0 0-140 0 0,0 0-572 0 0,0 0-253 0 0,0-1-51 0 0,0-7-11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6 11975 0 0,'0'0'547'0'0,"0"0"-11"0"0,7-2-416 0 0,-7 1 7880 0 0,-2 0-7886 0 0,-1 0 0 0 0,0 1 0 0 0,1 0 1 0 0,-1-1-1 0 0,0 1 0 0 0,1 0 0 0 0,-1 0 1 0 0,0 1-1 0 0,1-1 0 0 0,-1 1 0 0 0,1-1 0 0 0,-1 1 1 0 0,1 0-1 0 0,-1 0 0 0 0,1 0 0 0 0,-1 0 1 0 0,1 0-1 0 0,0 1 0 0 0,-1-1 0 0 0,-2 3 0 0 0,-5 4 384 0 0,0 0 0 0 0,1 1-1 0 0,-10 11 1 0 0,10-9-297 0 0,0 2 0 0 0,0-1 0 0 0,2 1-1 0 0,-9 17 1 0 0,-19 57 827 0 0,23-55-1023 0 0,3 1 0 0 0,0 1 0 0 0,-6 57 0 0 0,14-68-5 0 0,0-1-1 0 0,1 1 0 0 0,1-1 1 0 0,1 1-1 0 0,2-1 1 0 0,9 37-1 0 0,-7-40-128 0 0,1 0-1 0 0,0 0 1 0 0,2-1-1 0 0,0 0 1 0 0,1-1-1 0 0,0 0 1 0 0,2-1-1 0 0,0 0 1 0 0,24 24-1 0 0,-24-28-46 0 0,0-2-1 0 0,1 1 1 0 0,0-2 0 0 0,1 0-1 0 0,0 0 1 0 0,0-1-1 0 0,1-1 1 0 0,0 0 0 0 0,0-2-1 0 0,1 1 1 0 0,0-2 0 0 0,28 5-1 0 0,30-3-1846 0 0,-5-10-22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6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1975 0 0,'0'0'547'0'0,"8"-13"202"0"0,-7 11-487 0 0,1 1 0 0 0,-1-1 0 0 0,1 0 0 0 0,-1 1 0 0 0,1-1-1 0 0,0 1 1 0 0,-1-1 0 0 0,1 1 0 0 0,0 0 0 0 0,0 0 0 0 0,0 0 0 0 0,0 0-1 0 0,0 0 1 0 0,0 0 0 0 0,0 0 0 0 0,0 1 0 0 0,4-1 0 0 0,6-3 1932 0 0,-10 3-1856 0 0,-1 1 0 0 0,1 0 0 0 0,0 0 1 0 0,-1 0-1 0 0,1 0 0 0 0,0 0 0 0 0,-1 0 0 0 0,4 1 0 0 0,2 0 330 0 0,-5-1-123 0 0,0 0-29 0 0,2 1-369 0 0,1 0 0 0 0,-1 1 0 0 0,1-1 0 0 0,-1 1 0 0 0,0 0 0 0 0,1 0 0 0 0,-1 0 0 0 0,0 1 0 0 0,0-1 0 0 0,-1 1 1 0 0,1 0-1 0 0,-1 0 0 0 0,1 1 0 0 0,-1-1 0 0 0,0 1 0 0 0,0-1 0 0 0,0 1 0 0 0,3 7 0 0 0,3 5-209 0 0,-2 1-1 0 0,0 0 1 0 0,7 26 0 0 0,-7-20 253 0 0,2 8 156 0 0,-1 0 1 0 0,6 62-1 0 0,-6 66 587 0 0,-9-124-934 0 0,0 0 0 0 0,-3 1 0 0 0,-1-1 0 0 0,-1 0 0 0 0,-17 53 0 0 0,8-39 0 0 0,-15 42 0 0 0,26-77 25 0 0,3-11-40 0 0,1 0-1 0 0,-1 0 0 0 0,0-1 0 0 0,0 1 0 0 0,-1 0 0 0 0,1 0 0 0 0,-1 0 0 0 0,1-1 1 0 0,-3 4-1 0 0,-12-9-2644 0 0,14 2 2236 0 0,0 0 1 0 0,0 0 0 0 0,0 0 0 0 0,-1 0-1 0 0,1-1 1 0 0,0 1 0 0 0,1-1 0 0 0,-1 0-1 0 0,0 1 1 0 0,0-1 0 0 0,1 0-1 0 0,-2-3 1 0 0,-2-2-1113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2:27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07 17503 0 0,'-6'-8'269'0'0,"1"4"-4"0"0,1-1 1 0 0,0 0 0 0 0,0 0-1 0 0,0 0 1 0 0,1 0 0 0 0,-5-10-1 0 0,8 14 814 0 0,5-9 3289 0 0,6 4-3950 0 0,0 1 0 0 0,1 0 0 0 0,0 0 0 0 0,0 2 0 0 0,0-1 0 0 0,24-2 0 0 0,78-3 990 0 0,-107 9-1173 0 0,-1-1-209 0 0,0 1-1 0 0,-1 0 0 0 0,1 1 1 0 0,0-1-1 0 0,-1 1 1 0 0,1 0-1 0 0,0 1 1 0 0,-1-1-1 0 0,1 1 1 0 0,-1 0-1 0 0,0 1 1 0 0,0-1-1 0 0,0 1 1 0 0,0 0-1 0 0,0 0 1 0 0,-1 1-1 0 0,5 3 1 0 0,-8-5 4 0 0,1-1 0 0 0,-1 0 0 0 0,0 1 0 0 0,0-1 0 0 0,0 1 0 0 0,-1-1 0 0 0,1 1 0 0 0,0-1 0 0 0,-1 1 0 0 0,1 0 0 0 0,0-1 0 0 0,-1 1 0 0 0,0 0 0 0 0,0-1 0 0 0,1 1 0 0 0,-1 0 1 0 0,0 0-1 0 0,0-1 0 0 0,0 1 0 0 0,-1 0 0 0 0,1 0 0 0 0,0-1 0 0 0,-1 1 0 0 0,1 0 0 0 0,-1-1 0 0 0,1 1 0 0 0,-3 3 0 0 0,-1 2 119 0 0,0 1 0 0 0,-1-1 0 0 0,-1 1 0 0 0,-6 7 0 0 0,7-10-130 0 0,-6 7-19 0 0,-1-1 0 0 0,0-1 0 0 0,-1 0 0 0 0,-1 0 0 0 0,1-1 0 0 0,-26 12 0 0 0,17-9 0 0 0,-35 25 0 0 0,39-21 0 0 0,18-16 0 0 0,0 0 0 0 0,-1 0 0 0 0,1 1 0 0 0,0-1 0 0 0,0 0 0 0 0,-1 0 0 0 0,1 1 0 0 0,0-1 0 0 0,0 0 0 0 0,0 0 0 0 0,-1 1 0 0 0,1-1 0 0 0,0 0 0 0 0,0 1 0 0 0,0-1 0 0 0,0 0 0 0 0,0 1 0 0 0,0-1 0 0 0,-1 0 0 0 0,1 1 0 0 0,0-1 0 0 0,0 0 0 0 0,0 1 0 0 0,0-1 0 0 0,0 0 0 0 0,0 1 0 0 0,0-1 0 0 0,1 0 0 0 0,-1 1 0 0 0,0-1 0 0 0,0 0 0 0 0,0 1 0 0 0,0-1 0 0 0,0 0 0 0 0,0 0 0 0 0,1 1 0 0 0,-1-1 0 0 0,0 0 0 0 0,0 1 0 0 0,0-1 0 0 0,1 0 0 0 0,-1 0 0 0 0,0 1 0 0 0,0-1 0 0 0,1 0 0 0 0,-1 0 0 0 0,0 0 0 0 0,0 1 0 0 0,1-1 0 0 0,-1 0 0 0 0,0 0 0 0 0,1 0 0 0 0,-1 0 0 0 0,4 2 0 0 0,-1 1 0 0 0,1-1 0 0 0,-1-1 0 0 0,1 1 0 0 0,0 0 0 0 0,0-1 0 0 0,0 0 0 0 0,0 0 0 0 0,0 0 0 0 0,8 0 0 0 0,43 0 0 0 0,-55-1 0 0 0,111-9 0 0 0,33 0 0 0 0,-140 11 11 0 0,0-2-12 0 0,16-7-73 0 0,-33-2-3191 0 0,4 4-6974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15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56 4607 0 0,'0'0'208'0'0,"0"0"67"0"0,0 0 154 0 0,0 0 69 0 0,0 0 12 0 0,0 0 70 0 0,0 0 286 0 0,0 0 124 0 0,0 0 30 0 0,0 0-65 0 0,14-14 3417 0 0,-9 11-4283 0 0,-3 2 282 0 0,-2 1 117 0 0,0 0 21 0 0,20 0 2131 0 0,-15-4-2552 0 0,-3 4 283 0 0,-2 0 117 0 0,0 0 21 0 0,1-1-66 0 0,4-4-222 0 0,-4 5-265 0 0,4-7 1665 0 0,-5 7-1499 0 0,0-1 1 0 0,0 0-1 0 0,-1 1 0 0 0,1-1 1 0 0,0 1-1 0 0,-1-1 0 0 0,1 1 1 0 0,0-1-1 0 0,-1 1 0 0 0,1-1 1 0 0,-1 1-1 0 0,1-1 1 0 0,-1 1-1 0 0,1-1 0 0 0,-1 1 1 0 0,1 0-1 0 0,-1-1 0 0 0,1 1 1 0 0,-2-1-1 0 0,-1-1-124 0 0,0 1 1 0 0,0 0-1 0 0,0-1 0 0 0,0 1 1 0 0,0 0-1 0 0,0 0 0 0 0,0 1 1 0 0,0-1-1 0 0,0 1 0 0 0,0-1 1 0 0,-1 1-1 0 0,1 0 0 0 0,0 0 0 0 0,0 0 1 0 0,0 1-1 0 0,-1-1 0 0 0,1 1 1 0 0,0 0-1 0 0,-5 2 0 0 0,-4 2 208 0 0,1 0-1 0 0,-1 2 1 0 0,-17 12-1 0 0,18-12 75 0 0,1 0 1 0 0,-20 9-1 0 0,16-10-219 0 0,1 1-1 0 0,0 1 0 0 0,1 0 1 0 0,0 1-1 0 0,0 0 0 0 0,-15 16 0 0 0,19-18-47 0 0,-2 6-13 0 0,-4 5 0 0 0,10-10 0 0 0,2 1 0 0 0,6-1 0 0 0,0-4 0 0 0,0 0 0 0 0,1 0 0 0 0,0-1 0 0 0,0 1 0 0 0,0-1 0 0 0,0 0 0 0 0,0 0 0 0 0,10 2 0 0 0,2 4 0 0 0,-4-2 0 0 0,0 1 0 0 0,-1 1 0 0 0,20 18 0 0 0,-27-22 0 0 0,0 0 0 0 0,0 1 0 0 0,-1-1 0 0 0,1 1 0 0 0,-1 0 0 0 0,-1 1 0 0 0,1-1 0 0 0,-1 1 0 0 0,0-1 0 0 0,-1 1 0 0 0,1 0 0 0 0,-1 0 0 0 0,-1 0 0 0 0,2 9 0 0 0,-2-6 0 0 0,-1 0 0 0 0,1-1 0 0 0,-2 1 0 0 0,0 0 0 0 0,0 0 0 0 0,0-1 0 0 0,-1 1 0 0 0,-1 0 0 0 0,-6 17 0 0 0,4-17 0 0 0,0-1 0 0 0,0 0 0 0 0,-1 0 0 0 0,0 0 0 0 0,-1-1 0 0 0,0 0 0 0 0,0 0 0 0 0,-15 12 0 0 0,12-12 0 0 0,-1 0 0 0 0,0 0 0 0 0,-1-1 0 0 0,0 0 0 0 0,0-1 0 0 0,-19 6 0 0 0,27-11 0 0 0,0-1 0 0 0,0 1 0 0 0,-1-1 0 0 0,1 0 0 0 0,0 0 0 0 0,0 0 0 0 0,0-1 0 0 0,0 1 0 0 0,-1-1 0 0 0,1 0 0 0 0,0-1 0 0 0,0 1 0 0 0,0 0 0 0 0,1-1 0 0 0,-1 0 0 0 0,0 0 0 0 0,1 0 0 0 0,-1-1 0 0 0,1 1 0 0 0,-4-4 0 0 0,2 1 0 0 0,2 3 0 0 0,1-1 0 0 0,-1 0 0 0 0,1 1 0 0 0,-1-1 0 0 0,1 0 0 0 0,0-1 0 0 0,0 1 0 0 0,1 0 0 0 0,-2-4 0 0 0,1 0-133 0 0,24 9-7403 0 0,-5-3 5500 0 0,-13 1-11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16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39 6447 0 0,'0'0'142'0'0,"0"0"22"0"0,0 0 13 0 0,1-1-20 0 0,0 1-108 0 0,0 0-1 0 0,-1-1 1 0 0,1 1-1 0 0,-1 0 1 0 0,1-1-1 0 0,-1 1 1 0 0,0 0-1 0 0,1-1 1 0 0,-1 1-1 0 0,1 0 0 0 0,-1-1 1 0 0,0 1-1 0 0,1-1 1 0 0,-1 1-1 0 0,0-1 1 0 0,1 1-1 0 0,-1-1 1 0 0,0 1-1 0 0,0-1 1 0 0,0 1-1 0 0,1-1 1 0 0,-1 0-1 0 0,0 1 0 0 0,0-1 1 0 0,0 1-1 0 0,0-1 1 0 0,0 1-1 0 0,0-1 1 0 0,0-1-1 0 0,0 0 382 0 0,0 2-74 0 0,0-1 0 0 0,0 0-1 0 0,0 1 1 0 0,0-1-1 0 0,0 1 1 0 0,0-1-1 0 0,0 1 1 0 0,0-1 0 0 0,-1 1-1 0 0,1-1 1 0 0,0 0-1 0 0,0 1 1 0 0,0-1 0 0 0,-1 1-1 0 0,1-1 1 0 0,0 1-1 0 0,-1-1 1 0 0,1 1-1 0 0,0 0 1 0 0,-1-1 0 0 0,-3-8 4511 0 0,-2 16-4357 0 0,-2 3 585 0 0,1 6-565 0 0,2-6-510 0 0,1-1-1 0 0,1 1 1 0 0,-4 13-1 0 0,-27 94-19 0 0,19-60 0 0 0,-26 67 0 0 0,-9 26 0 0 0,26-36 0 0 0,25-104 0 0 0,5-9 0 0 0,2-7 0 0 0,-4 1 8 0 0,0 1 0 0 0,0-1 0 0 0,-1 0 0 0 0,1 0 0 0 0,3-9 0 0 0,3-3 387 0 0,36-66 1210 0 0,-33 62-1605 0 0,-4 5 0 0 0,1 1 0 0 0,15-19 0 0 0,0 3 0 0 0,-19 23 0 0 0,0 0 0 0 0,0 0 0 0 0,1 1 0 0 0,0-1 0 0 0,0 2 0 0 0,1-1 0 0 0,0 1 0 0 0,0 0 0 0 0,0 0 0 0 0,16-6 0 0 0,-18 9 0 0 0,9-3 0 0 0,-10 5 0 0 0,-5 1 0 0 0,1 0 0 0 0,0-1 0 0 0,0 1 0 0 0,0 0 0 0 0,0 0 0 0 0,0 0 0 0 0,0 0 0 0 0,0 0 0 0 0,0 0 0 0 0,0 0 0 0 0,0 0 0 0 0,0 0 0 0 0,0 0 0 0 0,0 0 0 0 0,0 0 0 0 0,0 1 0 0 0,0-1 0 0 0,0 0 0 0 0,-1 1 0 0 0,1-1 0 0 0,0 1 0 0 0,0-1 0 0 0,0 1 0 0 0,0 0 0 0 0,2 2 0 0 0,5 2 0 0 0,-7-4 0 0 0,0-1 0 0 0,0 1 1 0 0,0 0-1 0 0,0 0 0 0 0,0 0 0 0 0,0 0 0 0 0,-1-1 0 0 0,1 1 1 0 0,0 0-1 0 0,0 0 0 0 0,-1 1 0 0 0,1-1 0 0 0,-1 0 0 0 0,1 0 1 0 0,-1 0-1 0 0,1 0 0 0 0,-1 0 0 0 0,1 3 0 0 0,-1-1 69 0 0,0-1 66 0 0,0 0-1 0 0,0 1 1 0 0,0-1 0 0 0,0 0-1 0 0,0 1 1 0 0,-1-1 0 0 0,1 0-1 0 0,-1 1 1 0 0,0-1-1 0 0,1 0 1 0 0,-3 4 0 0 0,1-3 60 0 0,-1 4-175 0 0,0 0-1 0 0,-1 0 1 0 0,0-1 0 0 0,0 0 0 0 0,-1 0 0 0 0,0 0 0 0 0,-7 8-1 0 0,0-3-16 0 0,-1-1-1 0 0,-18 13 0 0 0,16-14-2 0 0,1-1 0 0 0,-2-1 0 0 0,-30 11 0 0 0,38-17 0 0 0,1-5 0 0 0,5-4 0 0 0,2 6 0 0 0,0-2 0 0 0,8-7 0 0 0,-6 7 0 0 0,-2 3 0 0 0,1 0 0 0 0,0 0 0 0 0,-1 0 0 0 0,1 0 0 0 0,0 0 0 0 0,0 0 0 0 0,0 0 0 0 0,0 0 0 0 0,0 0 0 0 0,0 0 0 0 0,0 1 0 0 0,0-1 0 0 0,0 0 0 0 0,0 1 0 0 0,0-1 0 0 0,0 1 0 0 0,2-1 0 0 0,0-1 0 0 0,13-3 0 0 0,-15 5 0 0 0,0 0 0 0 0,0-1 0 0 0,-1 1 0 0 0,1 0 0 0 0,0 0 0 0 0,0 0 0 0 0,0-1 0 0 0,0 1 0 0 0,0 0 0 0 0,0 0 0 0 0,0 0 0 0 0,0 0 0 0 0,0 0 0 0 0,0 1 0 0 0,-1-1 0 0 0,1 0 0 0 0,0 0 0 0 0,0 1 0 0 0,0-1 0 0 0,0 0 0 0 0,0 1 0 0 0,-1-1 0 0 0,1 1 0 0 0,0-1 0 0 0,0 1 0 0 0,-1-1 0 0 0,2 2 0 0 0,0 0 0 0 0,21 28 0 0 0,-21-29 0 0 0,-1 1 0 0 0,-1 0 0 0 0,1-1 0 0 0,0 1 0 0 0,0 0 0 0 0,-1 0 0 0 0,1 0 0 0 0,-1-1 0 0 0,1 1 0 0 0,-1 0 0 0 0,0 0 0 0 0,0 0 0 0 0,0 0 0 0 0,0 0 0 0 0,0 0 0 0 0,0 0 0 0 0,-1 2 0 0 0,0 5 0 0 0,1 12 0 0 0,-1-18 0 0 0,1-2 0 0 0,-1 0 0 0 0,1 0 0 0 0,0 0 0 0 0,0 0 0 0 0,0 0 0 0 0,0-1 0 0 0,0 1 0 0 0,0 0 0 0 0,0 0 0 0 0,0 0 0 0 0,0 0 0 0 0,0 0 0 0 0,1 0 0 0 0,-1 0 0 0 0,0 0 0 0 0,1 0 0 0 0,0 1 0 0 0,-1 0 0 0 0,3 7 0 0 0,12 5 0 0 0,-12-13 0 0 0,0 1 0 0 0,0-1 0 0 0,0 0 0 0 0,0 1 0 0 0,0-1 0 0 0,1-1 0 0 0,-1 1 0 0 0,0 0 0 0 0,0-1 0 0 0,1 0 0 0 0,-1 0 0 0 0,7 0 0 0 0,0-1 0 0 0,1 0 0 0 0,17-5 0 0 0,-17 2 0 0 0,0 0 0 0 0,-1 0 0 0 0,1-1 0 0 0,-1-1 0 0 0,-1 0 0 0 0,1 0 0 0 0,-1 0 0 0 0,0-1 0 0 0,13-13 0 0 0,5-9 0 0 0,33-43 0 0 0,-56 66 0 0 0,2-2 0 0 0,-1 1 0 0 0,-1-1 0 0 0,1 0 0 0 0,3-9 0 0 0,-4 5 64 0 0,-6 10 140 0 0,2 1-29 0 0,0 0 313 0 0,0 1 21 0 0,0 0-66 0 0,-9 3-278 0 0,5 0-165 0 0,0-1 0 0 0,0 1 0 0 0,1 0 0 0 0,-1 0 0 0 0,1 0 0 0 0,-1 0 0 0 0,1 1 0 0 0,0-1 0 0 0,0 1 0 0 0,-3 5 0 0 0,-23 44 0 0 0,25-44 0 0 0,-3 4 0 0 0,2 0 0 0 0,-6 17 0 0 0,9-24 0 0 0,1-1 0 0 0,0 0 0 0 0,0 0 0 0 0,0 0 0 0 0,1 1 0 0 0,0-1 0 0 0,0 0 0 0 0,0 1 0 0 0,2 6 0 0 0,-2-10 0 0 0,0-1 0 0 0,1 1 0 0 0,-1-1 0 0 0,0 0 0 0 0,1 1 0 0 0,-1-1 0 0 0,1 1 0 0 0,-1-1 0 0 0,1 0 0 0 0,0 1 0 0 0,0-1 0 0 0,0 0 0 0 0,-1 0 0 0 0,1 0 0 0 0,0 0 0 0 0,1 1 0 0 0,-1-1 0 0 0,0-1 0 0 0,0 1 0 0 0,0 0 0 0 0,3 1 0 0 0,2 2 0 0 0,-4-2 0 0 0,1 0 0 0 0,-1-1 0 0 0,1 1 0 0 0,-1-1 0 0 0,1 0 0 0 0,-1 0 0 0 0,1 0 0 0 0,0 0 0 0 0,0 0 0 0 0,-1 0 0 0 0,1-1 0 0 0,0 1 0 0 0,0-1 0 0 0,4 0 0 0 0,-2 0 0 0 0,0-1 0 0 0,0 0 0 0 0,-1 0 0 0 0,1 0 0 0 0,0 0 0 0 0,0-1 0 0 0,7-3 0 0 0,4-4 0 0 0,-1-1 0 0 0,0 0 0 0 0,21-19 0 0 0,-31 25 0 0 0,21-20 0 0 0,-2-1 0 0 0,38-50 0 0 0,-29 34 0 0 0,-32 41 0 0 0,-2 6 0 0 0,-5 14 0 0 0,3-10 0 0 0,-1 9 0 0 0,2-1 0 0 0,-1 25 0 0 0,2-26 0 0 0,1-13-34 0 0,0-1 1 0 0,0 1-1 0 0,0-1 0 0 0,0 1 1 0 0,0-1-1 0 0,1 1 0 0 0,0-1 1 0 0,0 0-1 0 0,0 1 0 0 0,0-1 0 0 0,0 0 1 0 0,1 1-1 0 0,0-1 0 0 0,-1 0 1 0 0,1 0-1 0 0,0 0 0 0 0,0-1 1 0 0,1 1-1 0 0,-1 0 0 0 0,1-1 1 0 0,-1 0-1 0 0,1 1 0 0 0,0-1 0 0 0,0 0 1 0 0,6 3-1 0 0,-8-4-474 0 0,-1-1-4 0 0,1 0 396 0 0,0-1 1 0 0,1 1-1 0 0,-1 0 0 0 0,0 0 0 0 0,0-1 1 0 0,1 1-1 0 0,-1-1 0 0 0,0 1 0 0 0,0-1 0 0 0,0 0 1 0 0,0 1-1 0 0,1-1 0 0 0,-1 0 0 0 0,0 0 1 0 0,0 1-1 0 0,-1-1 0 0 0,1 0 0 0 0,0 0 1 0 0,1-2-1 0 0,12-22-3025 0 0,-10 17 2196 0 0,4-7-590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1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17503 0 0,'-12'2'548'0'0,"1"0"-1"0"0,0 1 0 0 0,-17 6 0 0 0,16-5-376 0 0,11-4 320 0 0,1 0 18 0 0,0 0 3 0 0,0 0 0 0 0,0 0 0 0 0,0 0 0 0 0,0 0-69 0 0,25 1-2031 0 0,-1 0-5269 0 0,-11-1 419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18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4 13823 0 0,'0'0'315'0'0,"0"0"45"0"0,0 0 21 0 0,0 0-49 0 0,0 0-81 0 0,0 0 481 0 0,0 0 237 0 0,5-7 1067 0 0,1-2-996 0 0,-1-1 0 0 0,0-1 0 0 0,0 1 0 0 0,-1-1 0 0 0,5-18 0 0 0,-7 22-912 0 0,3-15 577 0 0,6-18 638 0 0,-12 44-1150 0 0,-2 3 266 0 0,0-1 1 0 0,0 1 0 0 0,-1 10 0 0 0,-3 25-441 0 0,-4 29-22 0 0,11-63 3 0 0,0 26 0 0 0,0-31 0 0 0,4 11 0 0 0,3-4 0 0 0,-3-9 0 0 0,-3-1 0 0 0,2 1 0 0 0,0-1 0 0 0,0 1 0 0 0,0-1 0 0 0,-1 0 0 0 0,1 0 0 0 0,0 0 0 0 0,0 0 0 0 0,0-1 0 0 0,0 1 0 0 0,0-1 0 0 0,0 1 0 0 0,-1-1 0 0 0,1 0 0 0 0,0 0 0 0 0,-1-1 0 0 0,1 1 0 0 0,4-3 0 0 0,0-1 0 0 0,0 1 0 0 0,0-1 0 0 0,-1-1 0 0 0,0 1 0 0 0,7-8 0 0 0,6-12 0 0 0,-2-1 0 0 0,0 0 0 0 0,15-34 0 0 0,-22 42 0 0 0,3-16 0 0 0,-15 38 0 0 0,-2 2 0 0 0,1-1 0 0 0,1 1 0 0 0,-1 0 0 0 0,-2 11 0 0 0,4-14 0 0 0,1-1 0 0 0,-1 1 0 0 0,1-1 0 0 0,0 1 0 0 0,0 0 0 0 0,0-1 0 0 0,1 1 0 0 0,0 4 0 0 0,-1-7 0 0 0,0 1 0 0 0,0 0 0 0 0,0-1 0 0 0,0 1 0 0 0,1-1 0 0 0,-1 1 0 0 0,0 0 0 0 0,0-1 0 0 0,0 1 0 0 0,1-1 0 0 0,-1 1 0 0 0,0-1 0 0 0,1 1 0 0 0,-1-1 0 0 0,1 1 0 0 0,-1-1 0 0 0,0 1 0 0 0,1-1 0 0 0,-1 1 0 0 0,1-1 0 0 0,-1 0 0 0 0,1 1 0 0 0,0-1 0 0 0,-1 0 0 0 0,1 0 0 0 0,-1 1 0 0 0,1-1 0 0 0,-1 0 0 0 0,1 0 0 0 0,0 0 0 0 0,1 1 0 0 0,2 0 0 0 0,0 0 0 0 0,0 0 0 0 0,0 0 0 0 0,0 0 0 0 0,0-1 0 0 0,1 1 0 0 0,-1-1 0 0 0,0 0 0 0 0,0 0 0 0 0,0-1 0 0 0,7-1 0 0 0,6-2 0 0 0,22-8 0 0 0,-36 12 0 0 0,12-6-199 0 0,-1 0 0 0 0,1-1-1 0 0,-1-1 1 0 0,26-19 0 0 0,-15 7-299 0 0,35-34 0 0 0,-44 38 697 0 0,-1-1 0 0 0,-1-1 1 0 0,0 0-1 0 0,17-33 0 0 0,-24 37-88 0 0,0 1-1 0 0,-1-1 1 0 0,-1 0 0 0 0,0 0-1 0 0,-1 0 1 0 0,-1-1 0 0 0,0 0-1 0 0,0-16 1 0 0,-3 28-101 0 0,1 0-1 0 0,-1 0 1 0 0,-1 0-1 0 0,1 0 1 0 0,0 0 0 0 0,-1 0-1 0 0,1 0 1 0 0,-1 1-1 0 0,0-1 1 0 0,-1-3-1 0 0,1 5 2 0 0,1 1-1 0 0,-1-1 0 0 0,0 0 0 0 0,1 0 1 0 0,-1 1-1 0 0,0-1 0 0 0,1 0 0 0 0,-1 1 0 0 0,0-1 1 0 0,0 1-1 0 0,0-1 0 0 0,1 1 0 0 0,-1-1 1 0 0,0 1-1 0 0,0-1 0 0 0,0 1 0 0 0,0 0 0 0 0,0 0 1 0 0,0-1-1 0 0,0 1 0 0 0,0 0 0 0 0,0 0 1 0 0,0 0-1 0 0,0 0 0 0 0,0 0 0 0 0,0 0 0 0 0,0 0 1 0 0,0 1-1 0 0,0-1 0 0 0,1 0 0 0 0,-1 0 1 0 0,-2 2-1 0 0,-3 0 71 0 0,0 1 0 0 0,-1-1 0 0 0,1 2 1 0 0,1-1-1 0 0,-1 1 0 0 0,0 0 0 0 0,1 0 1 0 0,0 0-1 0 0,-8 9 0 0 0,-3 6 298 0 0,-19 27 1 0 0,26-32-346 0 0,-6 8-34 0 0,1 0 0 0 0,2 1 0 0 0,-16 38 0 0 0,-16 78 0 0 0,12 22 0 0 0,31-157 0 0 0,0 0 0 0 0,1 1 0 0 0,0-1 0 0 0,-1 0 0 0 0,1 1 0 0 0,1-1 0 0 0,-1 0 0 0 0,1 1 0 0 0,0-1 0 0 0,0 0 0 0 0,0 0 0 0 0,2 5 0 0 0,-3-8 0 0 0,1 0 0 0 0,-1 0 0 0 0,1 0 0 0 0,-1-1 0 0 0,1 1 0 0 0,-1 0 0 0 0,1-1 0 0 0,0 1 0 0 0,-1-1 0 0 0,1 1 0 0 0,0 0 0 0 0,0-1 0 0 0,1 1 0 0 0,3-1 0 0 0,-5-1 0 0 0,4 1-40 0 0,-1 0-1 0 0,1-1 1 0 0,-1 1-1 0 0,0-1 1 0 0,1 0-1 0 0,-1 0 1 0 0,0-1 0 0 0,0 1-1 0 0,5-3 1 0 0,27-20-695 0 0,-22 14 490 0 0,105-82 968 0 0,-31 22-62 0 0,-66 55-661 0 0,-21 15 0 0 0,0 0 0 0 0,1 0 0 0 0,-1 0 0 0 0,0 0 0 0 0,0 0 0 0 0,0 0 0 0 0,1-1 0 0 0,-1 1 0 0 0,0 0 0 0 0,0 0 0 0 0,0 0 0 0 0,1 0 0 0 0,-1 0 0 0 0,0 0 0 0 0,0 0 0 0 0,1 0 0 0 0,-1 0 0 0 0,0 0 0 0 0,0 0 0 0 0,1 0 0 0 0,-1 0 0 0 0,0 0 0 0 0,0 0 0 0 0,0 0 0 0 0,1 1 0 0 0,-1-1 0 0 0,0 0 0 0 0,0 0 0 0 0,0 0 0 0 0,1 0 0 0 0,-1 0 0 0 0,0 0 0 0 0,0 1 0 0 0,0-1 0 0 0,0 0 0 0 0,1 0 0 0 0,-1 0 0 0 0,0 0 0 0 0,0 1 0 0 0,0-1 0 0 0,0 0 0 0 0,0 0 0 0 0,0 0 0 0 0,0 1 0 0 0,0-1 0 0 0,1 0 0 0 0,-1 0 0 0 0,0 1 0 0 0,0-1 0 0 0,0 0 0 0 0,0 0 0 0 0,0 0 0 0 0,0 1 0 0 0,0-1 0 0 0,0 0 0 0 0,0 0 0 0 0,0 1 0 0 0,-1-1 0 0 0,1 0 0 0 0,0 13 0 0 0,0-13 0 0 0,-2 9 0 0 0,0-1 0 0 0,0 1 0 0 0,-8 14 0 0 0,-1 8 0 0 0,9-25 0 0 0,0 0 0 0 0,1 1 0 0 0,0 0 0 0 0,0-1 0 0 0,0 1 0 0 0,1 0 0 0 0,0 0 0 0 0,0-1 0 0 0,1 1 0 0 0,2 11 0 0 0,-3-17 0 0 0,1 1 0 0 0,-1-1 0 0 0,1 0 0 0 0,0 1 0 0 0,-1-1 0 0 0,1 0 0 0 0,0 0 0 0 0,0 1 0 0 0,0-1 0 0 0,0 0 0 0 0,0 0 0 0 0,0 0 0 0 0,0 0 0 0 0,0 0 0 0 0,0 0 0 0 0,0 0 0 0 0,0-1 0 0 0,1 1 0 0 0,-1 0 0 0 0,0-1 0 0 0,1 1 0 0 0,-1-1 0 0 0,1 1 0 0 0,-1-1 0 0 0,0 0 0 0 0,1 1 0 0 0,-1-1 0 0 0,1 0 0 0 0,-1 0 0 0 0,1 0 0 0 0,-1 0 0 0 0,1 0 0 0 0,1-1 0 0 0,4 1 0 0 0,-3-1 0 0 0,0 1 0 0 0,0-1 0 0 0,0 0 0 0 0,0 0 0 0 0,0 0 0 0 0,-1-1 0 0 0,1 1 0 0 0,0-1 0 0 0,-1 0 0 0 0,0 0 0 0 0,6-4 0 0 0,11-6 0 0 0,-2 4 0 0 0,-2-2 0 0 0,1 0 0 0 0,-2 0 0 0 0,24-21 0 0 0,-14 8 0 0 0,38-46 0 0 0,-58 63 0 0 0,1-1 0 0 0,-1 0 0 0 0,0 0 0 0 0,-1-1 0 0 0,1 1 0 0 0,-2-1 0 0 0,1 0 0 0 0,-1 0 0 0 0,3-13 0 0 0,-6 21 0 0 0,0 0 0 0 0,1-1 0 0 0,-1 1 0 0 0,0 0 0 0 0,0 0 0 0 0,0-1 0 0 0,0 1 0 0 0,0 0 0 0 0,0-1 0 0 0,0 1 0 0 0,-1 0 0 0 0,1-1 0 0 0,0 1 0 0 0,0 0 0 0 0,0-1 0 0 0,0 1 0 0 0,0 0 0 0 0,0 0 0 0 0,-1-1 0 0 0,1 1 0 0 0,0 0 0 0 0,0 0 0 0 0,0-1 0 0 0,-1 1 0 0 0,1 0 0 0 0,0 0 0 0 0,0 0 0 0 0,-1-1 0 0 0,1 1 0 0 0,0 0 0 0 0,0 0 0 0 0,-1 0 0 0 0,1 0 0 0 0,0 0 0 0 0,-1-1 0 0 0,1 1 0 0 0,0 0 0 0 0,0 0 0 0 0,-1 0 0 0 0,1 0 0 0 0,0 0 0 0 0,-1 0 0 0 0,1 0 0 0 0,0 0 0 0 0,-1 0 0 0 0,1 0 0 0 0,0 0 0 0 0,-1 0 0 0 0,1 1 0 0 0,0-1 0 0 0,0 0 0 0 0,-1 0 0 0 0,1 0 0 0 0,0 0 0 0 0,-1 0 0 0 0,1 1 0 0 0,0-1 0 0 0,0 0 0 0 0,-1 0 0 0 0,1 0 0 0 0,0 1 0 0 0,0-1 0 0 0,-5 2 0 0 0,1 1 0 0 0,0-1 0 0 0,0 1 0 0 0,0 0 0 0 0,0 0 0 0 0,0 1 0 0 0,0-1 0 0 0,-3 6 0 0 0,-1 1 0 0 0,0 0 0 0 0,-6 13 0 0 0,8-14 0 0 0,0 0 0 0 0,1 1 0 0 0,1 0 0 0 0,-1 1 0 0 0,2-1 0 0 0,-1 0 0 0 0,1 1 0 0 0,-2 16 0 0 0,3-12 0 0 0,1-12 0 0 0,0 0 0 0 0,1-1 0 0 0,-1 1 0 0 0,1 0 0 0 0,0-1 0 0 0,0 1 0 0 0,0 0 0 0 0,0 0 0 0 0,0-1 0 0 0,1 1 0 0 0,-1 0 0 0 0,1 0 0 0 0,2 4 0 0 0,-3-5 0 0 0,1 0 0 0 0,0-1 0 0 0,0 1 0 0 0,0-1 0 0 0,0 1 0 0 0,0-1 0 0 0,0 1 0 0 0,0-1 0 0 0,0 1 0 0 0,0-1 0 0 0,1 0 0 0 0,-1 0 0 0 0,1 0 0 0 0,-1 0 0 0 0,1 0 0 0 0,2 1 0 0 0,-1 0 0 0 0,0-1 0 0 0,1 0 0 0 0,-1 0 0 0 0,0-1 0 0 0,1 1 0 0 0,-1-1 0 0 0,1 1 0 0 0,4-1 0 0 0,1-1 0 0 0,0 0 0 0 0,1-1 0 0 0,-1 1 0 0 0,0-2 0 0 0,15-4 0 0 0,49-27 0 0 0,-56 24 0 0 0,1 0 0 0 0,-2-1 0 0 0,24-20 0 0 0,-5 4 0 0 0,-31 27 0 0 0,-3 6 0 0 0,-5 12 0 0 0,3-14 0 0 0,-13 62 0 0 0,14-33 0 0 0,-1-32 0 0 0,1-1 0 0 0,0 1 0 0 0,0-1 0 0 0,0 1 0 0 0,0-1 0 0 0,0 1 0 0 0,0-1 0 0 0,0 1 0 0 0,0-1 0 0 0,0 1 0 0 0,0-1 0 0 0,0 1 0 0 0,1-1 0 0 0,-1 1 0 0 0,0-1 0 0 0,0 1 0 0 0,0-1 0 0 0,1 1 0 0 0,-1-1 0 0 0,0 1 0 0 0,1-1 0 0 0,-1 0 0 0 0,0 1 0 0 0,1-1 0 0 0,-1 0 0 0 0,0 1 0 0 0,1-1 0 0 0,-1 0 0 0 0,1 1 0 0 0,0-1 0 0 0,0 1 0 0 0,0 0-1 0 0,-1-1 1 0 0,1 1-1 0 0,-1-1 0 0 0,1 1 1 0 0,-1-1-1 0 0,1 1 0 0 0,0-1 0 0 0,-1 1 1 0 0,1-1-1 0 0,0 1 0 0 0,-1-1 1 0 0,1 0-1 0 0,0 1 0 0 0,0-1 1 0 0,-1 0-1 0 0,1 0 0 0 0,0 0 1 0 0,0 0-1 0 0,-1 1 0 0 0,1-1 0 0 0,0 0 1 0 0,0 0-1 0 0,-1 0 0 0 0,1-1 1 0 0,0 1-1 0 0,0 0 0 0 0,0 0 1 0 0,-1 0-1 0 0,1-1 0 0 0,1 1 0 0 0,1-1-110 0 0,-1 0-134 0 0,1 0-1 0 0,0 0 1 0 0,-1 0 0 0 0,1 0 0 0 0,-1 0 0 0 0,1-1 0 0 0,-1 1 0 0 0,0-1 0 0 0,1 0 0 0 0,-1 1 0 0 0,0-1 0 0 0,0 0-1 0 0,0 0 1 0 0,-1-1 0 0 0,1 1 0 0 0,0 0 0 0 0,-1 0 0 0 0,1-1 0 0 0,-1 1 0 0 0,0-1 0 0 0,0 0 0 0 0,0 1 0 0 0,0-1-1 0 0,1-4 1 0 0,1-8-1153 0 0,0 0-1 0 0,-1 0 0 0 0,0-19 1 0 0,-1 18 91 0 0,5-27-1251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0:59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17503 0 0,'0'0'399'0'0,"2"0"60"0"0,20 0 1644 0 0,-3 0 1868 0 0,-18 0-3884 0 0,0 1-1 0 0,1 0 1 0 0,-1-1 0 0 0,0 1-1 0 0,0 0 1 0 0,0 0-1 0 0,0 0 1 0 0,0 0 0 0 0,0 0-1 0 0,0 0 1 0 0,0 1-1 0 0,0-1 1 0 0,0 0 0 0 0,0 2-1 0 0,3 2 155 0 0,11 12 335 0 0,-13-15-517 0 0,0 0-1 0 0,0 0 0 0 0,0 1 0 0 0,0-1 0 0 0,0 0 0 0 0,0 1 0 0 0,-1-1 0 0 0,1 1 1 0 0,-1 0-1 0 0,1 0 0 0 0,-1-1 0 0 0,0 1 0 0 0,0 0 0 0 0,-1 0 0 0 0,1 0 0 0 0,-1 0 1 0 0,1 6-1 0 0,-5 112-37 0 0,2-99-22 0 0,-1-1 0 0 0,-1 0 0 0 0,-10 34 0 0 0,4-26 1 0 0,0-1 0 0 0,-2 0 0 0 0,-1-1 0 0 0,-22 33 0 0 0,31-54-349 0 0,0 0 0 0 0,0-1 0 0 0,-1 0-1 0 0,0 0 1 0 0,0 0 0 0 0,-1 0 0 0 0,-10 6 0 0 0,15-10-674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18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19351 0 0,'-42'21'1943'0'0,"15"-5"-1626"0"0,26-15 408 0 0,-3 3 1229 0 0,4-4-1888 0 0,0 0 0 0 0,0 0-1 0 0,0 0 1 0 0,0 0-1 0 0,0 0 1 0 0,0 0 0 0 0,0 0-1 0 0,0 0 1 0 0,0 0-1 0 0,0 0 1 0 0,0 0-1 0 0,0 1 1 0 0,0-1 0 0 0,0 0-1 0 0,0 0 1 0 0,0 0-1 0 0,0 0 1 0 0,0 0 0 0 0,0 0-1 0 0,0 0 1 0 0,0 0-1 0 0,0 0 1 0 0,0 0-1 0 0,0 0 1 0 0,0 0 0 0 0,0 0-1 0 0,0 0 1 0 0,0 0-1 0 0,0 0 1 0 0,0 0 0 0 0,0 0-1 0 0,0 0 1 0 0,0 0-1 0 0,15-2 1030 0 0,-2 0-2169 0 0,0 0 1 0 0,1 1-1 0 0,16 1 0 0 0,-17 0-7455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19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69 15663 0 0,'1'-1'356'0'0,"2"-2"-191"0"0,0-1-1 0 0,-1 1 0 0 0,0-1 0 0 0,0 0 1 0 0,0 1-1 0 0,2-8 0 0 0,-3 6-103 0 0,1 1-1 0 0,0 0 0 0 0,0 1 0 0 0,0-1 1 0 0,0 0-1 0 0,5-6 0 0 0,-5 9 7481 0 0,-2 2-3459 0 0,-5 8-2715 0 0,-6 13-1842 0 0,1-1 1463 0 0,8-18-902 0 0,0 0 0 0 0,0 0 0 0 0,0 0 0 0 0,1 1-1 0 0,0-1 1 0 0,-2 5 0 0 0,-9 35-81 0 0,-3 0 1 0 0,-31 67-1 0 0,36-90-5 0 0,-22 41 0 0 0,20-38 0 0 0,-17 38 0 0 0,25-50 0 0 0,-4 9 0 0 0,1 1 0 0 0,1-1 0 0 0,1 1 0 0 0,-4 31 0 0 0,8-49 0 0 0,2 0 0 0 0,-1 1 0 0 0,0-1 0 0 0,1 0 0 0 0,0 1 0 0 0,1 5 0 0 0,-1-8 0 0 0,-1 1 0 0 0,1-1 0 0 0,0 1 0 0 0,-1-1 0 0 0,1 1 0 0 0,0-1 0 0 0,0 0 0 0 0,0 1 0 0 0,0-1 0 0 0,0 0 0 0 0,0 0 0 0 0,1 0 0 0 0,-1 0 0 0 0,0 0 0 0 0,1 0 0 0 0,-1 0 0 0 0,0 0 0 0 0,1 0 0 0 0,-1-1 0 0 0,1 1 0 0 0,-1-1 0 0 0,1 1 0 0 0,-1-1 0 0 0,1 1 0 0 0,0-1 0 0 0,-1 0 0 0 0,1 0 0 0 0,2 0 0 0 0,-1 1 0 0 0,2 0 0 0 0,0 0 0 0 0,0-1 0 0 0,0 1 0 0 0,0-1 0 0 0,0 0 0 0 0,0 0 0 0 0,0-1 0 0 0,0 0 0 0 0,0 1 0 0 0,0-2 0 0 0,0 1 0 0 0,-1 0 0 0 0,1-1 0 0 0,6-3 0 0 0,-7 3-91 0 0,-1-1 0 0 0,1 1 0 0 0,-1-1 0 0 0,0 0 0 0 0,1 0 0 0 0,4-6 0 0 0,-5 5-59 0 0,1 0 1 0 0,-1 0 0 0 0,1 0-1 0 0,6-3 1 0 0,-4 3-297 0 0,1-1 0 0 0,-1 0-1 0 0,1 0 1 0 0,-1 0 0 0 0,-1-1 0 0 0,1 0 0 0 0,-1 0-1 0 0,0 0 1 0 0,6-12 0 0 0,-8 12-292 0 0,0 0-1 0 0,0 0 1 0 0,-1-1-1 0 0,0 1 1 0 0,-1-1 0 0 0,1 1-1 0 0,0-11 1 0 0,-2-1-1309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19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5663 0 0,'0'0'356'0'0,"0"0"50"0"0,0 0 20 0 0,0 0-42 0 0,0 0-112 0 0,0 0 463 0 0,0 0 234 0 0,0 1-750 0 0,1-1-1 0 0,-1 1 1 0 0,0 0-1 0 0,1-1 1 0 0,-1 1 0 0 0,1-1-1 0 0,-1 1 1 0 0,0 0-1 0 0,1-1 1 0 0,-1 1-1 0 0,1-1 1 0 0,0 1 0 0 0,0-1-1 0 0,11 3 579 0 0,1-1 1 0 0,0 0-1 0 0,-1-1 0 0 0,1 0 0 0 0,18-2 1 0 0,65-10 1194 0 0,-80 9-1913 0 0,0-1 0 0 0,0 0 0 0 0,0-1-1 0 0,-1-1 1 0 0,0 0 0 0 0,24-12 0 0 0,-38 16-416 0 0,-1 1-138 0 0,0 0-1841 0 0,0 0-7236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26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266 6447 0 0,'-18'2'113'0'0,"-19"3"360"0"0,36-5-303 0 0,1 0 206 0 0,0 0 111 0 0,0 0 22 0 0,-7 4 937 0 0,-3-2-733 0 0,0 0 0 0 0,1 0 1 0 0,-1-1-1 0 0,0-1 0 0 0,-11 0 0 0 0,15 0-302 0 0,6 0-351 0 0,0 0-1 0 0,-1 0 1 0 0,1 0-1 0 0,0 0 0 0 0,0 0 1 0 0,-1 0-1 0 0,1 0 1 0 0,0 0-1 0 0,-1 0 0 0 0,1 0 1 0 0,0 0-1 0 0,-1 0 1 0 0,1 0-1 0 0,0 0 1 0 0,-1 0-1 0 0,1 0 0 0 0,0 0 1 0 0,0 0-1 0 0,-1-1 1 0 0,1 1-1 0 0,0 0 1 0 0,0 0-1 0 0,-1 0 0 0 0,1-1 1 0 0,0 1-1 0 0,0 0 1 0 0,-1 0-1 0 0,1-1 1 0 0,5-3 1288 0 0,-3 3-836 0 0,-2 1 0 0 0,6-3 2135 0 0,-7 2-2991 0 0,4 0 1248 0 0,17-1 601 0 0,-13 1-1505 0 0,-4 0 92 0 0,-1 0-1 0 0,1 1 0 0 0,-1 0 1 0 0,1-1-1 0 0,0 1 1 0 0,-1 0-1 0 0,5 1 0 0 0,9-2 618 0 0,-14 1-266 0 0,1 0-294 0 0,73 4-133 0 0,6 4-16 0 0,-78-8 184 0 0,16 1 563 0 0,82 8 370 0 0,-83-8-1117 0 0,0-1 0 0 0,1-1 0 0 0,-1-1 0 0 0,21-4 0 0 0,69-9 0 0 0,-60 9 0 0 0,-46 6 0 0 0,0-1 0 0 0,1 1 0 0 0,-1 0 0 0 0,0 0 0 0 0,1 0 0 0 0,4 1 0 0 0,-4-1 0 0 0,-1 0 0 0 0,0 0 0 0 0,1 0 0 0 0,-1 0 0 0 0,0-1 0 0 0,1 1 0 0 0,4-2 0 0 0,3 0 0 0 0,-4 1 0 0 0,-1 0 0 0 0,1 0 0 0 0,-1 1 0 0 0,9 1 0 0 0,55-5 790 0 0,-42 2-161 0 0,37 1 0 0 0,-20 0-629 0 0,-35 0 0 0 0,1 1 0 0 0,0 0 0 0 0,16 2 0 0 0,31 6 0 0 0,0-8 0 0 0,-47 1 0 0 0,0-1 0 0 0,-1 0 0 0 0,13-2 0 0 0,5 0 0 0 0,84-4 0 0 0,0-1 0 0 0,75-2 0 0 0,-116 2 0 0 0,-6-2 0 0 0,61-5 0 0 0,-108 12 0 0 0,30 0 0 0 0,-21 2 0 0 0,9 0 0 0 0,112-5 0 0 0,-62 0 0 0 0,-25 2 0 0 0,-10-5 0 0 0,34 2 0 0 0,-65 5 0 0 0,38-5 0 0 0,-8-1 0 0 0,49-9 0 0 0,-77 12 0 0 0,-15 3 0 0 0,-1 0 0 0 0,1 0 0 0 0,12 0 0 0 0,1 1 0 0 0,1-1 0 0 0,41-7 0 0 0,10-2 0 0 0,-38 6 0 0 0,-20 1 0 0 0,0 2 0 0 0,19-1 0 0 0,209-7 0 0 0,-162 4 0 0 0,-47 5 0 0 0,-1 1 0 0 0,0 2 0 0 0,43 9 0 0 0,-13-3 0 0 0,-40-8 0 0 0,27-3 0 0 0,-46 2 0 0 0,128-18 0 0 0,-24 2 0 0 0,-89 14 0 0 0,8-1 0 0 0,1 1 0 0 0,0 1 0 0 0,47 5 0 0 0,-62-3 0 0 0,-1-1 0 0 0,13 0 0 0 0,14 0 0 0 0,-22 1 0 0 0,14 1 0 0 0,-23-1 0 0 0,0 0 0 0 0,1-1 0 0 0,-1 0 0 0 0,12-2 0 0 0,8 1 0 0 0,84-3 0 0 0,64-14 0 0 0,-87 11 0 0 0,26 3 0 0 0,71-1 0 0 0,43-10 0 0 0,-143 4 0 0 0,-32 3 0 0 0,-32 7 0 0 0,-2 1 0 0 0,-16 0-341 0 0,-5 1-460 0 0,-9 0-850 0 0,2-2 628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29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20 6447 0 0,'0'0'142'0'0,"0"0"22"0"0,0 0 13 0 0,0 0 55 0 0,0 0 181 0 0,0 0 78 0 0,0 0 18 0 0,0 0-66 0 0,0 0-222 0 0,0 0 166 0 0,0 0 101 0 0,0 0 21 0 0,0 0 3 0 0,5-15 3072 0 0,-5 13-3411 0 0,-1 0-59 0 0,4-17 650 0 0,-2 13-282 0 0,0 0-169 0 0,0 0 0 0 0,0 0 0 0 0,-1 0 1 0 0,0-7-1 0 0,0 12 175 0 0,0 1 21 0 0,0-2-66 0 0,0-3-388 0 0,0-1 0 0 0,0 0-1 0 0,-1 1 1 0 0,0-1 0 0 0,0 1 0 0 0,0-1 0 0 0,-1 1 0 0 0,1-1-1 0 0,-5-8 1 0 0,5 14 5 0 0,1-1 428 0 0,0 1 21 0 0,-3-8 83 0 0,-1 0-576 0 0,1 1-16 0 0,0 1 0 0 0,0 0 0 0 0,0 0 72 0 0,3 5 299 0 0,0 1 117 0 0,0 0 21 0 0,-1-1-66 0 0,0-4-294 0 0,0-3-133 0 0,2 8-16 0 0,-1 0 0 0 0,0-1-1 0 0,0 1 1 0 0,0-1 0 0 0,0 1 0 0 0,0 0 0 0 0,0-1-1 0 0,-1 1 1 0 0,1 0 0 0 0,0-1 0 0 0,0 1 0 0 0,0 0-1 0 0,0-1 1 0 0,0 1 0 0 0,0 0 0 0 0,-1-1-1 0 0,1 1 1 0 0,0 0 0 0 0,0 0 0 0 0,0-1 0 0 0,-1 1-1 0 0,1 0 1 0 0,0 0 0 0 0,-1-1 0 0 0,1 1-1 0 0,0 0 1 0 0,0 0 0 0 0,-1 0 0 0 0,1-1 0 0 0,-1 1-1 0 0,-7-5 80 0 0,8 5 292 0 0,0 0 117 0 0,0 0 21 0 0,-3 29 99 0 0,1-7-608 0 0,2-9 0 0 0,-1 0 0 0 0,-1 0 0 0 0,0-1 0 0 0,-1 1 0 0 0,-5 15 0 0 0,6-25 0 0 0,-1 13 0 0 0,3-13 0 0 0,-1 16 0 0 0,0-1 0 0 0,3 26 0 0 0,-2-1 0 0 0,-1-27 0 0 0,2 29 0 0 0,0-40 0 0 0,-2 14 0 0 0,1-14 0 0 0,0-2 0 0 0,0 1 0 0 0,0-1 0 0 0,0 0 0 0 0,0 1 0 0 0,1-1 0 0 0,0 1 0 0 0,-1-1 0 0 0,3 6 0 0 0,0-1 0 0 0,3 15 0 0 0,-2 5 0 0 0,-3-21 0 0 0,0 0 0 0 0,1-1 0 0 0,-1 1 0 0 0,2-1 0 0 0,3 9 0 0 0,-3-8 0 0 0,0 2 0 0 0,-2 0 0 0 0,0 1 0 0 0,7 25 0 0 0,1-7 335 0 0,-7-24-232 0 0,-1 0 1 0 0,1 1-1 0 0,-1-1 1 0 0,0 0-1 0 0,0 1 1 0 0,-1-1-1 0 0,0 7 1 0 0,1-6-850 0 0,1 10 401 0 0,-2-9 595 0 0,-1 0 0 0 0,1-1-1 0 0,-3 10 1 0 0,-4 27 727 0 0,6-37-977 0 0,1 0 0 0 0,-1-1 0 0 0,1 1 0 0 0,0-1 0 0 0,0 1 0 0 0,1-1 0 0 0,-1 1 0 0 0,1-1 0 0 0,0 0 0 0 0,0 1 0 0 0,3 5 0 0 0,0-2 0 0 0,-2-6 0 0 0,-1 0 0 0 0,0 1 0 0 0,0-1 0 0 0,0 0 0 0 0,0 1 0 0 0,0-1 0 0 0,0 1 0 0 0,0-1 0 0 0,-1 1 0 0 0,0 0 0 0 0,1-1 0 0 0,-1 1 0 0 0,0-1 0 0 0,0 4 0 0 0,0 8 0 0 0,1-8 0 0 0,-1 0 0 0 0,0 0 0 0 0,-1 9 0 0 0,1-8 0 0 0,-1-1 0 0 0,1 0 0 0 0,1 9 0 0 0,0-6 0 0 0,-1-1 0 0 0,0 1 0 0 0,-2 14 0 0 0,0-13 0 0 0,1 1 0 0 0,0-1 0 0 0,0 0 0 0 0,2 12 0 0 0,-1 11 0 0 0,3 6 0 0 0,-2-14 0 0 0,0 10 0 0 0,0-2 0 0 0,-2-6 0 0 0,0-22 0 0 0,1 0 0 0 0,3 18 0 0 0,1 14 0 0 0,-3-34 0 0 0,-1 13 0 0 0,0-15 0 0 0,-1 0 0 0 0,1 1 0 0 0,0-1 0 0 0,0 0 0 0 0,0 0 0 0 0,0 1 0 0 0,0-1 0 0 0,0 0 0 0 0,1 0 0 0 0,-1 1 0 0 0,0-1 0 0 0,1 0 0 0 0,-1 0 0 0 0,1 2 0 0 0,1 3 0 0 0,-2 45 0 0 0,0-43 0 0 0,-1 1 0 0 0,0 11 0 0 0,2-3 0 0 0,-2 1 0 0 0,0-16 0 0 0,6 21 0 0 0,1-10 0 0 0,-4 2 0 0 0,-2-6 0 0 0,-1 22 0 0 0,0-21 0 0 0,-2 53 0 0 0,2-11-1827 0 0,0-43 1678 0 0,2 16 133 0 0,-8 18 16 0 0,7-36 0 0 0,-1-1 0 0 0,1 0 0 0 0,0 0 0 0 0,0 0 0 0 0,2 8 0 0 0,1 8 0 0 0,1 10 0 0 0,1 30 0 0 0,-5-61-19 0 0,0 0 0 0 0,0-1 0 0 0,0 1-1 0 0,0 0 1 0 0,0 0 0 0 0,0-1 0 0 0,0 1 0 0 0,0 0 0 0 0,-1-1-1 0 0,1 1 1 0 0,0 0 0 0 0,0-1 0 0 0,-1 1 0 0 0,1 0 0 0 0,0-1 0 0 0,-1 1-1 0 0,1-1 1 0 0,0 1 0 0 0,-1 0 0 0 0,1-1 0 0 0,-1 1 0 0 0,1-1-1 0 0,-1 1 1 0 0,1-1 0 0 0,-1 0 0 0 0,0 1 0 0 0,1-1 0 0 0,-1 0-1 0 0,1 1 1 0 0,-1-1 0 0 0,0 0 0 0 0,1 1 0 0 0,-1-1 0 0 0,0 0-1 0 0,0 0 1 0 0,1 0 0 0 0,-1 0 0 0 0,0 0 0 0 0,1 0 0 0 0,-1 0-1 0 0,0 0 1 0 0,0 0 0 0 0,-1 0-88 0 0,-6 1-1485 0 0,0-2-4045 0 0,0 0-1883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30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03 8287 0 0,'2'-1'382'0'0,"-1"2"-198"0"0,3-1 57 0 0,6-9-144 0 0,1 0 2508 0 0,21-16-1 0 0,-15 13-1269 0 0,-10 3 1677 0 0,-6 9-2942 0 0,-1 0-1 0 0,0 0 0 0 0,0 0 1 0 0,0 0-1 0 0,0-1 0 0 0,0 1 1 0 0,0 0-1 0 0,0 0 0 0 0,0 0 0 0 0,0 0 1 0 0,0-1-1 0 0,0 1 0 0 0,0 0 1 0 0,0 0-1 0 0,-1 0 0 0 0,1 0 1 0 0,0-1-1 0 0,0 1 0 0 0,0 0 1 0 0,0 0-1 0 0,0 0 0 0 0,0 0 1 0 0,0-1-1 0 0,0 1 0 0 0,-1 0 1 0 0,1 0-1 0 0,0 0 0 0 0,0 0 0 0 0,0 0 1 0 0,-1-1-1 0 0,1 1 125 0 0,-1 0 0 0 0,0-1-1 0 0,-1 1 1 0 0,1 0 0 0 0,0 0 0 0 0,0-1 0 0 0,0 1-1 0 0,0 0 1 0 0,0 0 0 0 0,0 0 0 0 0,0 0-1 0 0,-2 1 1 0 0,-1 0 55 0 0,0 1 0 0 0,0-1 0 0 0,1 1 0 0 0,-1 0 0 0 0,0 0 0 0 0,1 0 0 0 0,-4 4 0 0 0,-10 4-106 0 0,-4 4-141 0 0,1 0 1 0 0,0 2-1 0 0,1 0 1 0 0,1 1-1 0 0,0 0 1 0 0,-17 23-1 0 0,27-30-2 0 0,12-18 312 0 0,6-10 556 0 0,12-17 0 0 0,-10 20-868 0 0,1 1 0 0 0,22-18 0 0 0,9-9 0 0 0,-40 37 0 0 0,-1 0 0 0 0,1 0 0 0 0,1 1 0 0 0,-1-1 0 0 0,0 1 0 0 0,1 0 0 0 0,0 1 0 0 0,0-1 0 0 0,-1 1 0 0 0,2 0 0 0 0,-1 0 0 0 0,8-2 0 0 0,-10 4 0 0 0,0-1 0 0 0,-1 1 0 0 0,1 0 0 0 0,0 0 0 0 0,-1 0 0 0 0,1 0 0 0 0,-1 1 0 0 0,1-1 0 0 0,0 1 0 0 0,-1 0 0 0 0,1-1 0 0 0,-1 1 0 0 0,1 0 0 0 0,-1 0 0 0 0,0 1 0 0 0,1-1 0 0 0,-1 0 0 0 0,0 1 0 0 0,0 0 0 0 0,0-1 0 0 0,0 1 0 0 0,0 0 0 0 0,0 0 0 0 0,0 0 0 0 0,-1 0 0 0 0,1 0 0 0 0,1 3 0 0 0,2 4 0 0 0,1 0 0 0 0,0 0 0 0 0,1-1 0 0 0,0 0 0 0 0,0 0 0 0 0,10 7 0 0 0,-11-11 0 0 0,-1 0 0 0 0,1-1 0 0 0,0 0 0 0 0,0 1 0 0 0,0-2 0 0 0,0 1 0 0 0,0-1 0 0 0,1 0 0 0 0,-1 0 0 0 0,1-1 0 0 0,6 1 0 0 0,-7-1 0 0 0,0-1 0 0 0,0 0 0 0 0,1 0 0 0 0,-1 0 0 0 0,0-1 0 0 0,0 0 0 0 0,0 0 0 0 0,0 0 0 0 0,0-1 0 0 0,0 0 0 0 0,0 0 0 0 0,-1-1 0 0 0,1 1 0 0 0,-1-1 0 0 0,1 0 0 0 0,-1-1 0 0 0,9-7 0 0 0,-14 11 0 0 0,1-1 0 0 0,0 0 0 0 0,0 0 0 0 0,0-1 0 0 0,0 1 0 0 0,0 0 0 0 0,-1-1 0 0 0,1 1 0 0 0,0 0 0 0 0,-1-1 0 0 0,1 1 0 0 0,-1-1 0 0 0,0 1 0 0 0,1-1 0 0 0,-1 1 0 0 0,0-1 0 0 0,0 1 0 0 0,0-1 0 0 0,0 1 0 0 0,0-1 0 0 0,0 1 0 0 0,0-1 0 0 0,-1 1 0 0 0,1 0 0 0 0,-1-3 0 0 0,-1 2-79 0 0,1 1-1 0 0,0-1 1 0 0,-1 1-1 0 0,1 0 1 0 0,-1 0 0 0 0,1 0-1 0 0,-1 0 1 0 0,0 0-1 0 0,1 0 1 0 0,-1 0 0 0 0,0 0-1 0 0,0 1 1 0 0,1-1-1 0 0,-1 1 1 0 0,0-1 0 0 0,0 1-1 0 0,-3 0 1 0 0,-3-2-1548 0 0,-3 0-7245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37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6 6447 0 0,'0'0'142'0'0,"0"0"22"0"0,0 0 13 0 0,0 0 55 0 0,0 0 181 0 0,0 0 78 0 0,0 0 18 0 0,0 0-66 0 0,0 0-222 0 0,0 0 166 0 0,8-20 7197 0 0,-6 13-7435 0 0,-1 0-133 0 0,5-4 209 0 0,-5 10-7 0 0,0 0 270 0 0,-1 1 21 0 0,0 0-66 0 0,5-7-278 0 0,-1 2-93 0 0,-1 2 483 0 0,-2 1-392 0 0,0-7 1079 0 0,1 3-1226 0 0,-3-1-16 0 0,1 0 0 0 0,0 5 0 0 0,6-17 0 0 0,-6 16-2 0 0,1 0-1 0 0,0 0 0 0 0,-1 0 1 0 0,1 0-1 0 0,0 1 1 0 0,1-1-1 0 0,-1 0 1 0 0,0 0-1 0 0,1 1 0 0 0,0-1 1 0 0,2-3-1 0 0,6-9 477 0 0,2-14 1131 0 0,5-7-1605 0 0,-16 36 0 0 0,-1-1 0 0 0,1 0 0 0 0,-1 1 0 0 0,1-1 0 0 0,-1 0 0 0 0,1 0 0 0 0,-1 0 0 0 0,0 1 0 0 0,1-1 0 0 0,-1 0 0 0 0,0 0 0 0 0,0 0 0 0 0,0 0 0 0 0,0 1 0 0 0,0-1 0 0 0,0-2 0 0 0,0 2 0 0 0,0 1 0 0 0,0-1 0 0 0,0 0 0 0 0,0 1 0 0 0,1-1 0 0 0,-1 0 0 0 0,0 1 0 0 0,0-1 0 0 0,0 0 0 0 0,1 1 0 0 0,-1-1 0 0 0,0 0 0 0 0,0 1 0 0 0,1-1 0 0 0,-1 0 0 0 0,1 1 0 0 0,-1-1 0 0 0,1 0 0 0 0,7-9 0 0 0,0 1 0 0 0,-4 2 0 0 0,-1 2 6 0 0,-1-1-18 0 0,-2-4 90 0 0,2 3 169 0 0,-1 0 0 0 0,1 0 0 0 0,1-1 0 0 0,-1 1 0 0 0,1 0 0 0 0,0 1 0 0 0,6-10 0 0 0,34-44-247 0 0,-26 33 0 0 0,-14 20 0 0 0,2 0 0 0 0,2-2 0 0 0,5-8 0 0 0,-8 10 0 0 0,-3 5 0 0 0,10-22 0 0 0,-8 17 0 0 0,16-21 0 0 0,-8 8 0 0 0,13-13 0 0 0,-21 31 0 0 0,8-13 0 0 0,-4 6 0 0 0,9-18 0 0 0,0-1 0 0 0,-11 22 0 0 0,-1 0 0 0 0,1 0 0 0 0,13-19 0 0 0,-16 23 0 0 0,1-2 0 0 0,7-16 0 0 0,-8 15 0 0 0,0 1 0 0 0,14-13 0 0 0,30-30 0 0 0,-37 32 0 0 0,-4 12 0 0 0,-5 3 0 0 0,1 0 0 0 0,0-1 0 0 0,0 1 0 0 0,-1-1 0 0 0,1 1 0 0 0,0-1 0 0 0,0 1 0 0 0,-1-1 0 0 0,1 1 0 0 0,-1-1 0 0 0,1 1 0 0 0,0-1 0 0 0,-1 0 0 0 0,1 1 0 0 0,-1-1 0 0 0,0 0 0 0 0,1 0 0 0 0,-1 1 0 0 0,1-1 0 0 0,-1 0 0 0 0,0-1 0 0 0,3-5 0 0 0,0 2 0 0 0,14-13 0 0 0,12-22 0 0 0,-5 15 0 0 0,-18 18 0 0 0,-1 2-2 0 0,-1 2-11 0 0,-5 4 10 0 0,4-2 13 0 0,23-20 70 0 0,-25 20 291 0 0,1 0 117 0 0,4-3 231 0 0,-2 2-749 0 0,0-1 1 0 0,0 0-1 0 0,0 0 0 0 0,-1 0 0 0 0,1 0 0 0 0,3-5 0 0 0,-5 5 472 0 0,6-3-293 0 0,0-1-133 0 0,2 1-16 0 0,-1-1 0 0 0,0-1 0 0 0,-1-1 0 0 0,2-5 0 0 0,3 2 0 0 0,-11 11 0 0 0,11-8 0 0 0,2 3 0 0 0,0 0 0 0 0,-2-1 0 0 0,11-8 0 0 0,2 5 0 0 0,-18 4 0 0 0,1 1 0 0 0,0 0 0 0 0,0 1 0 0 0,1 0 0 0 0,0 0 0 0 0,0 0 0 0 0,-1 0 0 0 0,13-9 0 0 0,0 3 0 0 0,-15 7 0 0 0,-1-1 0 0 0,27-10 0 0 0,-24 11 0 0 0,3-1 0 0 0,-9 3 0 0 0,12 0 0 0 0,-14 1 0 0 0,1 0 0 0 0,-1-1 0 0 0,1 1 0 0 0,-1 0 0 0 0,1 0 0 0 0,-1 0 0 0 0,1 0 0 0 0,-1 1 0 0 0,1-1 0 0 0,2 1 0 0 0,-3-1 0 0 0,1 1 0 0 0,-1-1 0 0 0,1 0 0 0 0,-1 1 0 0 0,1-1 0 0 0,-1 0 0 0 0,1 0 0 0 0,0 0 0 0 0,-1-1 0 0 0,3 1 0 0 0,28-1 0 0 0,-2-3 0 0 0,-9 4 0 0 0,10 0 0 0 0,-28-1 0 0 0,-2 1 0 0 0,0 0 0 0 0,0 0 0 0 0,0-1 0 0 0,0 1 0 0 0,0 0 0 0 0,0 0 0 0 0,0 1 0 0 0,0-1 0 0 0,-1 0 0 0 0,1 0 0 0 0,0 0 0 0 0,0 1 0 0 0,0-1 0 0 0,0 0 0 0 0,0 1 0 0 0,1 0 0 0 0,19 6 0 0 0,-18-6 0 0 0,24 8 0 0 0,-24-7 0 0 0,14 4 0 0 0,-11-4 0 0 0,23 4 0 0 0,-12-3 0 0 0,-12-3 0 0 0,21 0 0 0 0,-22 0 0 0 0,3-1 0 0 0,-1 1 0 0 0,1 1 0 0 0,-1-1 0 0 0,9 2 0 0 0,-7 0 0 0 0,-4-1 0 0 0,13 13 0 0 0,-10-9 0 0 0,5 2 169 0 0,-3-2 882 0 0,26 12-223 0 0,-27-13-828 0 0,-2 1 0 0 0,1 1 0 0 0,1 0 0 0 0,1 3 0 0 0,-1 0 0 0 0,-3-1 0 0 0,-1 0 0 0 0,2 0 0 0 0,2 1 0 0 0,1-1 0 0 0,0-2 0 0 0,2 1 0 0 0,-2-2 0 0 0,-1 0 0 0 0,18 5 0 0 0,-15-2 0 0 0,-1 1 0 0 0,2 2 0 0 0,-10-9 0 0 0,9 4 0 0 0,-2 0 0 0 0,-5-3 0 0 0,1-1 0 0 0,0 0 0 0 0,1 0 0 0 0,7 2 0 0 0,-11-4 0 0 0,7 3 0 0 0,1-1 0 0 0,0-1 0 0 0,10 1 443 0 0,-18-2 45 0 0,17 6 613 0 0,-10-2-1085 0 0,1-1-16 0 0,-1 2 0 0 0,0 0 0 0 0,0 1 0 0 0,4 4 0 0 0,0-2 0 0 0,-4-4 0 0 0,1-1 0 0 0,-1 1 0 0 0,-1-1 0 0 0,30 10 0 0 0,-29-9 0 0 0,7 4 0 0 0,-10-4 0 0 0,11 8 0 0 0,55 25 0 0 0,-65-35 0 0 0,-2-1 0 0 0,0 1 0 0 0,0-1 0 0 0,0 1 0 0 0,0 0 0 0 0,0 1 0 0 0,8 5 0 0 0,-6-2 0 0 0,17 8 0 0 0,-22-11 0 0 0,-1 0 0 0 0,15 9 0 0 0,-8-8 0 0 0,3 4 0 0 0,-8-6 0 0 0,9 1 0 0 0,-3 0 0 0 0,1-1 0 0 0,-1 0 0 0 0,-1-1 0 0 0,2 1 0 0 0,-1 1 0 0 0,1 0 0 0 0,-2 0 0 0 0,1-2 0 0 0,1 0 0 0 0,-2 2 0 0 0,1-1 0 0 0,1 1 0 0 0,-2-1 0 0 0,6 0 0 0 0,4-3 0 0 0,25 3 0 0 0,-22 2 0 0 0,19 3 0 0 0,-37-7 0 0 0,14 6 0 0 0,-1 4 0 0 0,-13-8 0 0 0,-1 0 0 0 0,1-1 0 0 0,0 1 0 0 0,0 0 0 0 0,1-1 0 0 0,-1 0 0 0 0,5 2 0 0 0,1 0 0 0 0,6 2 0 0 0,-4-3 0 0 0,6 1 0 0 0,13-1 0 0 0,-22-2 0 0 0,9 3 0 0 0,-3 2 0 0 0,-6-2 0 0 0,35 14 0 0 0,23 4 0 0 0,-42-12 0 0 0,-17-5 0 0 0,-1 0 0 0 0,2 1 0 0 0,29 21 0 0 0,-35-24 0 0 0,20 8 0 0 0,-5-4 0 0 0,-13-4 0 0 0,5 0 0 0 0,29-1 0 0 0,-35-1 0 0 0,13 2 0 0 0,-11 0 0 0 0,3 1 0 0 0,0-1 0 0 0,0-1 0 0 0,0 1 0 0 0,11 0 0 0 0,-15-1 0 0 0,-1 1 0 0 0,22 2 0 0 0,-14-2 0 0 0,-2 1 0 0 0,1 0 0 0 0,-2 2 0 0 0,0 0 0 0 0,4 1 0 0 0,-11-5 0 0 0,24 6 0 0 0,-17-4 0 0 0,2-1 0 0 0,-1 0 0 0 0,-1 0 0 0 0,27 15 0 0 0,-25-12 0 0 0,0-4 0 0 0,0-1 0 0 0,10 1 0 0 0,-9-2 0 0 0,8-2 0 0 0,1 1 0 0 0,8 0 0 0 0,-13 2 0 0 0,21-6 0 0 0,-9 4 0 0 0,6-9 0 0 0,-22 9 0 0 0,-9 2 0 0 0,9 2 0 0 0,-3 0 0 0 0,0 1 0 0 0,1 0 0 0 0,-1 0 0 0 0,0-4 0 0 0,0 2 0 0 0,0-2 0 0 0,0 0 0 0 0,1 1 0 0 0,3 2 0 0 0,-12-2 0 0 0,21 8 0 0 0,-19-5 0 0 0,1-2 0 0 0,17 2 0 0 0,-12-2 0 0 0,10-1 0 0 0,10 2 0 0 0,-20-1 0 0 0,2-2 0 0 0,-1 1 0 0 0,1 1 0 0 0,3 1 0 0 0,-13-2 0 0 0,30-1 0 0 0,-11 1 0 0 0,-15-1 0 0 0,24 3 0 0 0,-12 1 0 0 0,-13-3 0 0 0,8 0 0 0 0,-1 1 0 0 0,-1 2 0 0 0,1-2 0 0 0,-1-2 0 0 0,41 0 0 0 0,-20 0 0 0 0,-2 2 0 0 0,-19 0 0 0 0,4-1 0 0 0,-15 1 0 0 0,5 1 0 0 0,37 2 0 0 0,-23-3 0 0 0,-9 0 0 0 0,0 2 0 0 0,18 5 0 0 0,-18-8 0 0 0,0 0 0 0 0,1 0 0 0 0,0 0 0 0 0,4 2 0 0 0,-1 1 0 0 0,-3-3 0 0 0,-1-1 0 0 0,0 0 0 0 0,0 0 0 0 0,0 2 0 0 0,0 1 0 0 0,0-1 0 0 0,0-1 0 0 0,0-1 0 0 0,3 1 0 0 0,-2 0 0 0 0,-1 1 0 0 0,0 0 0 0 0,0 0 0 0 0,1-1 0 0 0,0-1 0 0 0,21-1 0 0 0,-20 2 0 0 0,-1 1 0 0 0,-17-6-3301 0 0,-11-2-4266 0 0,6 5-1421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38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8287 0 0,'0'0'191'0'0,"0"0"26"0"0,0 0 9 0 0,0 0 110 0 0,0 0 444 0 0,0 0 196 0 0,16 1 3304 0 0,-5-1-3805 0 0,5 0 5238 0 0,-2 1-2243 0 0,-12-1-3026 0 0,-1 0-289 0 0,6 0-138 0 0,24-1 670 0 0,11 2 674 0 0,-33-1-1361 0 0,-3 1 0 0 0,6 2 0 0 0,-7-1 0 0 0,-2-2 0 0 0,-1 0 0 0 0,0 1 0 0 0,1-1 0 0 0,-1 0 0 0 0,0 0 0 0 0,1 0 0 0 0,-1-1 0 0 0,1 1 0 0 0,-1 0 0 0 0,3-2 0 0 0,13-1 436 0 0,-10 1-113 0 0,0 0-1 0 0,0 1 0 0 0,1 0 1 0 0,8 1-1 0 0,-9 0-322 0 0,-1 1 0 0 0,1 0 0 0 0,1 0 0 0 0,-8-1 0 0 0,8 3 13 0 0,-6-6-19 0 0,4-3-65 0 0,-6 6-266 0 0,-14-8-1362 0 0,7 7 953 0 0,1 1-1 0 0,0 0 0 0 0,0 0 1 0 0,-1 0-1 0 0,-4 1 1 0 0,-3 0-332 0 0,-10-1-969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55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86 10135 0 0,'0'0'464'0'0,"0"0"-9"0"0,0 0-155 0 0,0 0 443 0 0,0 0 227 0 0,-6-3 997 0 0,-7-7-242 0 0,12 9-1143 0 0,-7-9 1604 0 0,6 6 1789 0 0,-3-21-2518 0 0,5 24-1014 0 0,1 0-294 0 0,5-4-133 0 0,-4 3 122 0 0,1-1-1 0 0,0 1 1 0 0,0 0 0 0 0,0 0-1 0 0,0 0 1 0 0,0 1-1 0 0,1-1 1 0 0,-1 1 0 0 0,0 0-1 0 0,7-2 1 0 0,-1 1-39 0 0,-7 1-94 0 0,0 1 0 0 0,0-1-1 0 0,0 1 1 0 0,-1 0-1 0 0,1 0 1 0 0,0 0 0 0 0,0 0-1 0 0,0 0 1 0 0,0 0-1 0 0,0 1 1 0 0,0-1-1 0 0,-1 1 1 0 0,1-1 0 0 0,0 1-1 0 0,0 0 1 0 0,0-1-1 0 0,-1 1 1 0 0,1 0 0 0 0,-1 0-1 0 0,1 0 1 0 0,0 1-1 0 0,-1-1 1 0 0,0 0 0 0 0,1 0-1 0 0,0 2 1 0 0,1 1 26 0 0,0-1 1 0 0,0 1-1 0 0,-1 0 1 0 0,1-1-1 0 0,-1 1 1 0 0,0 0-1 0 0,0 0 1 0 0,-1 1 0 0 0,2 4-1 0 0,23 139-31 0 0,-23-130 0 0 0,-1-1 0 0 0,-1 1 0 0 0,-1 0 0 0 0,0 0 0 0 0,-2-1 0 0 0,1 1 0 0 0,-2 0 0 0 0,-1-1 0 0 0,-8 28 0 0 0,-30 69 0 0 0,-2-14 0 0 0,15-48 0 0 0,20-35 0 0 0,3-10 0 0 0,0-7 0 0 0,5-1 0 0 0,-1 0 0 0 0,1 0 0 0 0,-1 0 0 0 0,1-1 0 0 0,0 1 0 0 0,-1-1 0 0 0,1 1 0 0 0,0-1 0 0 0,0 1 0 0 0,0-1 0 0 0,0 0 0 0 0,0 1 0 0 0,1-1 0 0 0,-2-2 0 0 0,-7-31 0 0 0,6 24 0 0 0,1-1 0 0 0,0 1 0 0 0,1-1 0 0 0,0 0 0 0 0,0 1 0 0 0,2-1 0 0 0,-1 1 0 0 0,3-14 0 0 0,1 5 0 0 0,1 0 0 0 0,0 0 0 0 0,10-21 0 0 0,-5 21 0 0 0,0 2 0 0 0,2-1 0 0 0,0 2 0 0 0,19-23 0 0 0,-19 25 0 0 0,23-29 0 0 0,77-73 0 0 0,-81 90 0 0 0,-15 14 0 0 0,-1-1 0 0 0,18-20 0 0 0,-27 26 0 0 0,-4 2-64 0 0,-2 4-273 0 0,0 2-138 0 0,-6 4-1901 0 0,-9 8-1816 0 0,8-5-3316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56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5 8287 0 0,'0'0'382'0'0,"0"0"-8"0"0,-1 2-240 0 0,0 6 19 0 0,1-6 567 0 0,0-2 249 0 0,0 0 45 0 0,0 0-61 0 0,0 0-288 0 0,0 0-121 0 0,0 0-28 0 0,0 0-4 0 0,0 0 0 0 0,0 0 0 0 0,0 0 0 0 0,0 0 70 0 0,0 0 288 0 0,0 0 122 0 0,0 0 28 0 0,0 0-65 0 0,0 0-290 0 0,0 0-121 0 0,0 0-28 0 0,0 0-4 0 0,0 0 0 0 0,13-10 956 0 0,-7 1-1395 0 0,-4 5 129 0 0,0 1 0 0 0,0 0-1 0 0,0-1 1 0 0,0 0 0 0 0,-1 1 0 0 0,1-1-1 0 0,-1 0 1 0 0,0 0 0 0 0,0 0-1 0 0,1-5 1 0 0,-2 7 169 0 0,0 2 117 0 0,0 0 21 0 0,0 0-66 0 0,6 22-278 0 0,-5-17-201 0 0,0-1 0 0 0,0 1 0 0 0,-1 0 0 0 0,1-1 0 0 0,-1 1 0 0 0,0 0 0 0 0,-1-1 0 0 0,-1 8 0 0 0,-11 39-610 0 0,3-14 232 0 0,1-4 378 0 0,6-23 304 0 0,1-1 0 0 0,-1 1 0 0 0,2 0 0 0 0,-2 14 0 0 0,17-41-1572 0 0,-12 14 840 0 0,2-2-90 0 0,-1 1 1 0 0,0-1 0 0 0,0 0 0 0 0,0 0-1 0 0,-1 0 1 0 0,3-10 0 0 0,-4 13 181 0 0,-1 0 0 0 0,0-1 0 0 0,0 1 0 0 0,0 0-1 0 0,0 0 1 0 0,-1 0 0 0 0,1-1 0 0 0,-2-3 0 0 0,1 2-263 0 0,0 1-1412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07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5 2303 0 0,'0'0'412'0'0,"0"0"891"0"0,0 0 392 0 0,0 0 81 0 0,0 0-115 0 0,0 0-541 0 0,0 0-236 0 0,0 0-48 0 0,0 0-12 0 0,0 0-7 0 0,0 0-1 0 0,0 0 0 0 0,0 0-25 0 0,-8-1 250 0 0,4 0 3253 0 0,-2-1-3605 0 0,11 0 788 0 0,16 0-546 0 0,4 1-749 0 0,1 5-88 0 0,-14-4-52 0 0,1 1-31 0 0,-2-2 0 0 0,-7 2 31 0 0,6 2-31 0 0,3-4-11 0 0,-10 1 0 0 0,-1-1 0 0 0,1 1 0 0 0,0 0 0 0 0,-1 0 0 0 0,1 0 0 0 0,-1 0 0 0 0,1 0 0 0 0,3 1 0 0 0,-4-1 0 0 0,1 0 0 0 0,-1 1 0 0 0,1-1 0 0 0,0 0 0 0 0,-1-1 0 0 0,1 1 0 0 0,-1 0 0 0 0,6-2 0 0 0,22 2 0 0 0,-18-1-7 0 0,-9 1 13 0 0,0-1 0 0 0,1 1 0 0 0,-1 0 0 0 0,0 1 0 0 0,0-1 0 0 0,0 0 0 0 0,0 1-1 0 0,0 0 1 0 0,0 0 0 0 0,0 0 0 0 0,3 1 0 0 0,17 6-6 0 0,-18-7 0 0 0,-1 1 0 0 0,1-1 0 0 0,-1 0 0 0 0,1-1 0 0 0,5 1 0 0 0,0 0 0 0 0,17 2 0 0 0,-19-4 3 0 0,-3-1 5 0 0,3 2 47 0 0,-7 1-54 0 0,1 0 0 0 0,0-1-1 0 0,0 1 1 0 0,-1 0 0 0 0,1-1 0 0 0,0 1 0 0 0,0-1 0 0 0,0 0 0 0 0,2 1 0 0 0,26 2 52 0 0,-24-2-53 0 0,-2-1 0 0 0,0 1 0 0 0,0 0 0 0 0,1-1 0 0 0,-1 0 0 0 0,0 0 0 0 0,7-1 0 0 0,-1 2 13 0 0,-7-1-8 0 0,0 1-1 0 0,0-1 1 0 0,-1 0-1 0 0,1 1 1 0 0,0-1-1 0 0,0-1 1 0 0,0 1-1 0 0,4-1 0 0 0,11-2 8 0 0,-11 2-12 0 0,-1 0 0 0 0,1 0 0 0 0,-1 1-1 0 0,11 0 1 0 0,47 5 0 0 0,-60-4 0 0 0,18 1 0 0 0,-13-1 9 0 0,23-1 35 0 0,-18-1-33 0 0,6-2-11 0 0,-15 5 0 0 0,-1 0 0 0 0,63 18 0 0 0,-56-16 0 0 0,1-3 0 0 0,1-2 0 0 0,0 0 0 0 0,-1-2 0 0 0,16-4 0 0 0,-10 3 0 0 0,-13 6 0 0 0,-2 0 0 0 0,9 0 0 0 0,16-1 0 0 0,-12 2 0 0 0,-10-2 0 0 0,-1 0 0 0 0,0-1 0 0 0,1 1 0 0 0,-1-1 0 0 0,7-1 0 0 0,171-11 64 0 0,-99 5-64 0 0,-58 4 0 0 0,-13 2 0 0 0,-9 0 0 0 0,0 0 0 0 0,0 1 0 0 0,1 0 0 0 0,-1 0 0 0 0,0 0 0 0 0,0 0 0 0 0,0 0 0 0 0,8 3 0 0 0,-1-1 16 0 0,1 0 0 0 0,22 1 0 0 0,-7-1 11 0 0,-15-1-15 0 0,1-1 0 0 0,0-1 1 0 0,14-2-1 0 0,-9 0-8 0 0,206-14 124 0 0,-121 9-53 0 0,-88 6-60 0 0,0 2-1 0 0,25 1 1 0 0,-6 0-6 0 0,47 3-9 0 0,-37 0 0 0 0,-31-4 0 0 0,26-3 0 0 0,-25 1 0 0 0,23 1 0 0 0,199-3 51 0 0,-146 0-27 0 0,-68 4-4 0 0,34 5 0 0 0,-3 0-7 0 0,-19-3-13 0 0,0-2 0 0 0,41-6 0 0 0,-54 4 18 0 0,23 1-1 0 0,12-1 12 0 0,103-7 46 0 0,-111 4-57 0 0,0 3-1 0 0,87 7 1 0 0,-7 1-18 0 0,-106-6 0 0 0,-16 0 0 0 0,-1-1 0 0 0,0 2 0 0 0,1-1 0 0 0,9 2 0 0 0,2 1 14 0 0,1-1 0 0 0,0 0 0 0 0,-1-1 0 0 0,1-2 0 0 0,0 1 0 0 0,21-5 1 0 0,-11 2 30 0 0,36 0 0 0 0,20 1-4 0 0,-38 0 1 0 0,-22 1-5 0 0,155-11 9 0 0,-139 9 16 0 0,63 2 0 0 0,-49 2-16 0 0,107-9 18 0 0,-157 8-61 0 0,9-2-1 0 0,0 1 0 0 0,0 1 0 0 0,25 3 0 0 0,-28-2-2 0 0,0 0-1 0 0,1-1 1 0 0,-1-1-1 0 0,12-1 0 0 0,-11 1 5 0 0,0 0-1 0 0,0 1 0 0 0,12 1 1 0 0,7 0 61 0 0,-23-2-52 0 0,-1 1 0 0 0,0 0 0 0 0,11 2 0 0 0,75 10-13 0 0,-87-11 0 0 0,1-1 0 0 0,-1 0 0 0 0,1 0 0 0 0,-1 0 0 0 0,0-1 0 0 0,1 1 0 0 0,5-3 0 0 0,-4 2 0 0 0,0-1 0 0 0,0 1 0 0 0,11 1 0 0 0,49-2 0 0 0,-23 4 0 0 0,18 2 0 0 0,-50-3 21 0 0,-1 0 0 0 0,0-1 0 0 0,21-3 0 0 0,1 0 23 0 0,-13 1-33 0 0,-6 1 16 0 0,25 2-1 0 0,-31-1-20 0 0,1 0 0 0 0,-1-1 1 0 0,0 0-1 0 0,9-2 0 0 0,-8 1 5 0 0,-1 1 0 0 0,1 0 0 0 0,12 0 0 0 0,19-3 42 0 0,-36 5-53 0 0,-2-1 0 0 0,-1 0 0 0 0,1 0 0 0 0,-1 0 0 0 0,1 0 0 0 0,-1 0 0 0 0,0 0 0 0 0,1 0 0 0 0,-1 0 0 0 0,1-1 0 0 0,-1 1 0 0 0,0 0 0 0 0,1-1 0 0 0,1 0 0 0 0,11-3 43 0 0,-12 3-6 0 0,1 0 0 0 0,0 1 0 0 0,-1-1 0 0 0,1 1 0 0 0,0-1 0 0 0,-1 1 0 0 0,1 0 0 0 0,3 0-1 0 0,53 13 209 0 0,-55-13-197 0 0,6 0-36 0 0,3 0-1 0 0,0 0 46 0 0,10 0 118 0 0,-21 0-106 0 0,-2 0-5 0 0,0 0 0 0 0,2 0 0 0 0,7-3 5 0 0,-7 3 17 0 0,-2 0-12 0 0,0 0 17 0 0,0 0 5 0 0,0 0 0 0 0,0-2-16 0 0,0-5-52 0 0,-1 5-24 0 0,0 1 0 0 0,0 0 1 0 0,0 0-1 0 0,0 0 0 0 0,0 0 0 0 0,0 0 0 0 0,0 0 0 0 0,0 0 1 0 0,-1 0-1 0 0,1 1 0 0 0,0-1 0 0 0,0 0 0 0 0,-3 0 0 0 0,3 0-2 0 0,-3 0-106 0 0,1 0-1 0 0,0-1 0 0 0,-1 1 1 0 0,1 1-1 0 0,-1-1 1 0 0,1 0-1 0 0,-1 1 1 0 0,1 0-1 0 0,-1 0 1 0 0,1 0-1 0 0,-7 1 1 0 0,-1-1-451 0 0,-6 0-1292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56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0135 0 0,'0'0'464'0'0,"0"0"-9"0"0,0 0-87 0 0,0 0 728 0 0,0 0 353 0 0,0 0 73 0 0,0 0-57 0 0,0 0-288 0 0,0 0-121 0 0,1 0-28 0 0,106-18 4767 0 0,8 0-4190 0 0,-109 17-1605 0 0,0 0 0 0 0,0 1 0 0 0,9 1 0 0 0,0-1 0 0 0,-6 1 0 0 0,-3 1-64 0 0,-4-1-273 0 0,-2-1-138 0 0,0 0 242 0 0,0 1 0 0 0,1 0 0 0 0,-1 0-1 0 0,0 0 1 0 0,0 0 0 0 0,0 0 0 0 0,0 1 0 0 0,0-1 0 0 0,0 0-1 0 0,0 0 1 0 0,0 0 0 0 0,0 0 0 0 0,-1 0 0 0 0,1 0 0 0 0,0-1-1 0 0,-2 3 1 0 0,-31 17-6680 0 0,31-19 4866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57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5 15663 0 0,'0'0'356'0'0,"0"0"50"0"0,0 0 20 0 0,0 0-42 0 0,-1 1-250 0 0,-4 2 19 0 0,4-2 567 0 0,1-1 249 0 0,0 0 45 0 0,0 0 8 0 0,0 0 2 0 0,0 0 0 0 0,0 0 0 0 0,0 0-69 0 0,8 7 1214 0 0,-1-6-2154 0 0,-1 1 0 0 0,1-1-1 0 0,0 0 1 0 0,0 0 0 0 0,0-1-1 0 0,0 0 1 0 0,-1 0 0 0 0,9-2-1 0 0,58-13 26 0 0,-53 10-40 0 0,41-6 0 0 0,-26 2 0 0 0,-27 8 0 0 0,-3 3-133 0 0,-4-1-563 0 0,-1-1-258 0 0,0 0-1011 0 0,0 0-4023 0 0,0 0-1724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13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0 8287 0 0,'0'0'382'0'0,"2"-1"-8"0"0,13-2 376 0 0,-13 4-493 0 0,0-1 712 0 0,-2 0 45 0 0,11 1 1148 0 0,-9-2-818 0 0,0 0 4801 0 0,-14 10-2262 0 0,-22 11-3883 0 0,-3-8 72 0 0,35-11 299 0 0,2-1 117 0 0,0 0 21 0 0,0 0-66 0 0,20-13-278 0 0,13-5-165 0 0,-2 3 72 0 0,-29 15 57 0 0,0-1 1 0 0,-1 1-1 0 0,1 0 1 0 0,0-1-1 0 0,0 1 0 0 0,-1 0 1 0 0,1 0-1 0 0,0 0 0 0 0,3 1 1 0 0,6 0 536 0 0,-10-1-664 0 0,-1 0-2 0 0,1-1 1 0 0,-1 1-1 0 0,1 0 1 0 0,0 0 0 0 0,-1 0-1 0 0,1 0 1 0 0,-1 0-1 0 0,1 0 1 0 0,-1 0-1 0 0,1 0 1 0 0,0 0 0 0 0,-1 0-1 0 0,1 1 1 0 0,-1-1-1 0 0,1 0 1 0 0,-1 0 0 0 0,1 0-1 0 0,-1 1 1 0 0,1-1-1 0 0,-1 0 1 0 0,1 0-1 0 0,-1 1 1 0 0,1-1 0 0 0,-1 1-1 0 0,1-1 1 0 0,-1 0-1 0 0,1 2 1 0 0,5 4-3 0 0,-5-5 2 0 0,0 0 0 0 0,0 0 0 0 0,0-1 0 0 0,-1 1 0 0 0,1-1 0 0 0,0 1 0 0 0,0 0 0 0 0,-1-1 0 0 0,1 1 0 0 0,-1 0 0 0 0,1 0 0 0 0,-1 0 0 0 0,1-1 0 0 0,-1 1 0 0 0,1 0 0 0 0,-1 0 0 0 0,0 0 0 0 0,0 0 0 0 0,1 0 0 0 0,-1 0 0 0 0,0 0 0 0 0,0 0 0 0 0,0 0 0 0 0,0 1 0 0 0,1 9 0 0 0,-1-7 0 0 0,0-1 0 0 0,0 0 0 0 0,-1 0 0 0 0,1 0 0 0 0,-1 0 0 0 0,0 0 0 0 0,0 0 0 0 0,0 0 0 0 0,0 0 0 0 0,0 0 0 0 0,0 0 0 0 0,-3 3 0 0 0,-6 15 0 0 0,10-20 0 0 0,0-1 0 0 0,-1 1 0 0 0,1 0 0 0 0,0 0 0 0 0,-1 0 0 0 0,1-1 0 0 0,-1 1 0 0 0,1 0 0 0 0,-1 0 0 0 0,1-1 0 0 0,-1 1 0 0 0,0-1 0 0 0,1 1 0 0 0,-1 0 0 0 0,0-1 0 0 0,1 1 0 0 0,-1-1 0 0 0,0 0 0 0 0,0 1 0 0 0,1-1 0 0 0,-1 1 0 0 0,0-1 0 0 0,0 0 0 0 0,0 0 0 0 0,1 1 0 0 0,-3-1 0 0 0,0 0 0 0 0,0 1 0 0 0,0 0 0 0 0,0 0 0 0 0,0 0 0 0 0,0 1 0 0 0,1-1 0 0 0,-1 1 0 0 0,-3 1 0 0 0,3-1 0 0 0,0 0 0 0 0,0-1 0 0 0,0 1 0 0 0,0-1 0 0 0,0 0 0 0 0,0 0 0 0 0,-5 1 0 0 0,-30 10 0 0 0,30-7 0 0 0,7-2 0 0 0,5-3 0 0 0,9-1 0 0 0,-11 1 0 0 0,4-1 0 0 0,1 0 0 0 0,-1 0 0 0 0,1-1 0 0 0,8-2 0 0 0,-13 3 0 0 0,0 0 0 0 0,1 0 0 0 0,-1 0 0 0 0,0 1 0 0 0,1-1 0 0 0,-1 1 0 0 0,1-1 0 0 0,-1 1 0 0 0,0 0 0 0 0,1 0 0 0 0,-1 0 0 0 0,1 1 0 0 0,3 0 0 0 0,-5-1 0 0 0,0 0 0 0 0,0 1 0 0 0,0-1 0 0 0,0 0 0 0 0,0 1 0 0 0,0-1 0 0 0,-1 0 0 0 0,1 1 0 0 0,0-1 0 0 0,0 1 0 0 0,0-1 0 0 0,-1 1 0 0 0,1 0 0 0 0,0-1 0 0 0,-1 1 0 0 0,1 0 0 0 0,-1 0 0 0 0,1-1 0 0 0,0 1 0 0 0,-1 0 0 0 0,0 0 0 0 0,1 0 0 0 0,-1 0 0 0 0,1-1 0 0 0,-1 1 0 0 0,0 2 0 0 0,1-1 0 0 0,2 5 0 0 0,-2-6 0 0 0,-1 0 0 0 0,1 0 0 0 0,-1 0 0 0 0,0 0 0 0 0,1 0 0 0 0,-1-1 0 0 0,0 1 0 0 0,1 0 0 0 0,-1 0 0 0 0,0 0 0 0 0,0 0 0 0 0,0 0 0 0 0,0 0 0 0 0,0 0 0 0 0,0 0 0 0 0,0 1 0 0 0,-2 13 0 0 0,2-11 0 0 0,-1 1 0 0 0,0 0 0 0 0,0-1 0 0 0,0 1 0 0 0,0-1 0 0 0,-1 1 0 0 0,1-1 0 0 0,-1 0 0 0 0,0 0 0 0 0,-1 1 0 0 0,1-2 0 0 0,-1 1 0 0 0,0 0 0 0 0,0 0 0 0 0,0-1 0 0 0,0 1 0 0 0,-5 3 0 0 0,2-3 0 0 0,0 0 0 0 0,-1 0 0 0 0,1-1 0 0 0,-1 1 0 0 0,0-1 0 0 0,0-1 0 0 0,0 1 0 0 0,0-1 0 0 0,-15 2 0 0 0,2 1 0 0 0,15-4 0 0 0,0 0 0 0 0,-1 0 0 0 0,1 0 0 0 0,0 0 0 0 0,-10-1 0 0 0,0 0 0 0 0,12 0 0 0 0,1 0 0 0 0,-1 0 0 0 0,1 0 0 0 0,-1 0 0 0 0,1 0 0 0 0,-1 0 0 0 0,-3-2 0 0 0,4 2-55 0 0,1-1-1 0 0,0 1 1 0 0,0-1-1 0 0,-1 0 1 0 0,1 1 0 0 0,0-1-1 0 0,0 0 1 0 0,0 1-1 0 0,0-1 1 0 0,0 0-1 0 0,0 0 1 0 0,0 0 0 0 0,1 0-1 0 0,-1 0 1 0 0,0 0-1 0 0,0 0 1 0 0,1 0 0 0 0,-1-1-1 0 0,0 1 1 0 0,1 0-1 0 0,0 0 1 0 0,-1 0 0 0 0,1-1-1 0 0,0 1 1 0 0,-1-2-1 0 0,0 0-286 0 0,1-1-2306 0 0,2-8-6561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27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4 13823 0 0,'0'0'630'0'0,"-1"-1"-13"0"0,-1-1-393 0 0,8-1-57 0 0,-5 3 563 0 0,17-17 9566 0 0,-21 17-10255 0 0,-1 0 0 0 0,1 0-1 0 0,-1 1 1 0 0,0-1 0 0 0,1 1-1 0 0,0-1 1 0 0,-1 1 0 0 0,1 0-1 0 0,-1 1 1 0 0,1-1 0 0 0,0 0 0 0 0,0 1-1 0 0,0 0 1 0 0,0 0 0 0 0,0 0-1 0 0,-4 4 1 0 0,-2 1 46 0 0,0 0 0 0 0,1 1 1 0 0,0 1-1 0 0,-7 9 0 0 0,7-8-87 0 0,1 1 0 0 0,0 0 0 0 0,1 0 0 0 0,0 1 0 0 0,0-1 0 0 0,1 1 0 0 0,1 1 0 0 0,0-1 0 0 0,1 1 0 0 0,0-1 0 0 0,1 1 0 0 0,-1 24 0 0 0,3-28 0 0 0,2 0 0 0 0,-1 0 0 0 0,1-1 0 0 0,0 1 0 0 0,0 0 0 0 0,1-1 0 0 0,1 1 0 0 0,-1-1 0 0 0,9 14 0 0 0,-8-18 0 0 0,-1 0 0 0 0,0 0 0 0 0,1 0 0 0 0,0 0 0 0 0,0-1 0 0 0,0 1 0 0 0,0-1 0 0 0,1 0 0 0 0,-1-1 0 0 0,1 1 0 0 0,-1-1 0 0 0,1 0 0 0 0,0 0 0 0 0,0 0 0 0 0,0-1 0 0 0,0 1 0 0 0,0-1 0 0 0,6 0 0 0 0,-9-1 0 0 0,0 1 0 0 0,0-1 0 0 0,-1 0 0 0 0,1 0 0 0 0,0 0 0 0 0,0 0 0 0 0,-1 0 0 0 0,1 0 0 0 0,0-1 0 0 0,0 1 0 0 0,-1-1 0 0 0,4 0 0 0 0,1-2 0 0 0,2 2 192 0 0,0-1 1 0 0,0-1-1 0 0,14-6 0 0 0,-16 6-30 0 0,-3 2-80 0 0,-1-1 1 0 0,1 1-1 0 0,-1-1 0 0 0,0 0 1 0 0,1 0-1 0 0,-1 0 1 0 0,2-2-1 0 0,4-4-509 0 0,-3 4 482 0 0,-1 0 0 0 0,0 0 1 0 0,0 0-1 0 0,0 0 1 0 0,-1 0-1 0 0,0-1 0 0 0,0 1 1 0 0,0-1-1 0 0,0 0 1 0 0,-1 0-1 0 0,1 0 0 0 0,1-8 1 0 0,11-28 68 0 0,17-56-83 0 0,-30 90-41 0 0,-1 1 0 0 0,0-1 0 0 0,-1 1 0 0 0,1-1 0 0 0,-1 0 0 0 0,-1 1 0 0 0,1-1 0 0 0,-1 0 0 0 0,0 1 0 0 0,0-1 0 0 0,-1 1 0 0 0,-3-8 0 0 0,4 11 0 0 0,-1-1 0 0 0,0 1 0 0 0,1 0 0 0 0,-1-1 0 0 0,-1 1 0 0 0,1 0 0 0 0,0 0 0 0 0,-1 0 0 0 0,0 1 0 0 0,0-1 0 0 0,1 0 0 0 0,-2 1 0 0 0,1 0 0 0 0,0 0 0 0 0,0 0 0 0 0,-1 0 0 0 0,1 0 0 0 0,-1 1 0 0 0,1 0 0 0 0,-1-1 0 0 0,0 1 0 0 0,-3 0 0 0 0,-5 0 0 0 0,0 0 0 0 0,-1 1 0 0 0,1 1 0 0 0,0-1 0 0 0,0 2 0 0 0,0 0 0 0 0,0 1 0 0 0,0 0 0 0 0,1 0 0 0 0,-1 1 0 0 0,1 1 0 0 0,-19 10 0 0 0,30-15 0 0 0,0 0 0 0 0,-1 0 0 0 0,1 1 0 0 0,0-1 0 0 0,0 0 0 0 0,0 0 0 0 0,0 0 0 0 0,0 0 0 0 0,-1 0 0 0 0,1 0 0 0 0,0 0 0 0 0,0 0 0 0 0,0 1 0 0 0,0-1 0 0 0,0 0 0 0 0,0 0 0 0 0,0 0 0 0 0,0 0 0 0 0,0 0 0 0 0,0 1 0 0 0,-1-1 0 0 0,1 0 0 0 0,0 0 0 0 0,0 0 0 0 0,0 0 0 0 0,0 1 0 0 0,0-1 0 0 0,0 0 0 0 0,0 0 0 0 0,0 0 0 0 0,0 0 0 0 0,0 1 0 0 0,0-1 0 0 0,0 0 0 0 0,1 0 0 0 0,-1 0 0 0 0,0 0 0 0 0,0 1 0 0 0,0-1 0 0 0,0 0 0 0 0,0 0 0 0 0,0 0 0 0 0,0 0 0 0 0,0 0 0 0 0,0 0 0 0 0,1 1 0 0 0,-1-1 0 0 0,0 0 0 0 0,0 0 0 0 0,0 0 0 0 0,0 0 0 0 0,0 0 0 0 0,0 0 0 0 0,1 0 0 0 0,-1 0 0 0 0,0 0 0 0 0,0 1 0 0 0,0-1 0 0 0,0 0 0 0 0,1 0 0 0 0,-1 0 0 0 0,0 0 0 0 0,0 0 0 0 0,0 0 0 0 0,1 0 0 0 0,11 3 0 0 0,-12-3 0 0 0,13 2 0 0 0,0-1 0 0 0,0 0 0 0 0,0-1 0 0 0,0-1 0 0 0,25-4 0 0 0,-26 4 0 0 0,43-7 0 0 0,-8 1 0 0 0,65-2 0 0 0,-102 10 0 0 0,-10-1-5 0 0,0-1 0 0 0,0 1 1 0 0,0 0-1 0 0,0 0 0 0 0,0 0 0 0 0,0 0 1 0 0,0 0-1 0 0,0 0 0 0 0,0 0 0 0 0,1 0 0 0 0,-1 0 1 0 0,0 0-1 0 0,0 0 0 0 0,0 0 0 0 0,0 0 1 0 0,0 0-1 0 0,0 0 0 0 0,0 0 0 0 0,0 0 0 0 0,0 0 1 0 0,0 0-1 0 0,0 0 0 0 0,0 0 0 0 0,1 0 0 0 0,-1 0 1 0 0,0 0-1 0 0,0 0 0 0 0,0 0 0 0 0,0 0 1 0 0,0 1-1 0 0,0-1 0 0 0,0 0 0 0 0,0 0 0 0 0,0 0 1 0 0,0 0-1 0 0,0 0 0 0 0,0 0 0 0 0,0 0 1 0 0,0 0-1 0 0,0 0 0 0 0,0 0 0 0 0,0 0 0 0 0,0 0 1 0 0,0 0-1 0 0,0 0 0 0 0,0 0 0 0 0,0 1 0 0 0,0-1 1 0 0,0 0-1 0 0,1 0 0 0 0,-1 0 0 0 0,0 0 1 0 0,-1 0-1 0 0,1 0 0 0 0,0 0 0 0 0,0 0 0 0 0,0 0 1 0 0,0 0-1 0 0,0 0 0 0 0,0 0 0 0 0,0 0 0 0 0,0 1 1 0 0,0-1-1 0 0,0 0 0 0 0,0 0 0 0 0,0 0 1 0 0,0 0-1 0 0,0 0 0 0 0,-7 4-1018 0 0,-9 3-3293 0 0,5-3-4551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28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37 11975 0 0,'0'0'267'0'0,"0"-1"-200"0"0,-1 0-1 0 0,1 0 1 0 0,0 1 0 0 0,-1-1-1 0 0,1 0 1 0 0,0 0 0 0 0,0 0-1 0 0,0 0 1 0 0,0 1 0 0 0,0-1-1 0 0,0 0 1 0 0,0 0 0 0 0,0-1-1 0 0,1 1-15 0 0,4-3 29 0 0,1 0 40 0 0,-5 3 600 0 0,-1 1 249 0 0,0 0 45 0 0,0 0 8 0 0,0 0 2 0 0,0 0 0 0 0,0 0 0 0 0,0 0 0 0 0,1-14 3729 0 0,-15 17-4385 0 0,5 0-119 0 0,-1-1 1 0 0,1 1-1 0 0,0 1 1 0 0,-9 4-1 0 0,12-5-177 0 0,5-2 299 0 0,1-1 117 0 0,8 1-376 0 0,0 0 1 0 0,0 0-1 0 0,0-1 1 0 0,0-1-1 0 0,0 1 1 0 0,0-1-1 0 0,14-3 0 0 0,16-2 106 0 0,-24 7-218 0 0,-10 2 0 0 0,-3-1 0 0 0,11 7 0 0 0,-10-5 0 0 0,-1-1 0 0 0,-1-2 0 0 0,1 0 0 0 0,0 1 0 0 0,0-1 0 0 0,-1 1 0 0 0,1 0 0 0 0,-1-1 0 0 0,1 1 0 0 0,-1-1 0 0 0,0 1 0 0 0,1 0 0 0 0,-1-1 0 0 0,0 3 0 0 0,0 3 0 0 0,1-5 31 0 0,-1 0 0 0 0,0 0 1 0 0,0 0-1 0 0,0 0 0 0 0,0 0 0 0 0,0 0 1 0 0,-1 1-1 0 0,1-1 0 0 0,0 0 0 0 0,-1 0 0 0 0,0 0 1 0 0,1 0-1 0 0,-1 0 0 0 0,0 0 0 0 0,0 0 1 0 0,0-1-1 0 0,0 1 0 0 0,-1 0 0 0 0,1 0 0 0 0,0-1 1 0 0,-1 1-1 0 0,-1 1 0 0 0,-6 5 247 0 0,1-1 1 0 0,-1 0-1 0 0,-12 6 0 0 0,0 1-61 0 0,14-9-217 0 0,0 0 0 0 0,-1-1 0 0 0,1 0 0 0 0,-1 0 0 0 0,-13 4 0 0 0,15-6 0 0 0,6-2 0 0 0,0 0 0 0 0,0 0 0 0 0,1 0 0 0 0,-1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-1 0 0 0 0,1 0 0 0 0,0 0 0 0 0,0 0 0 0 0,0 0 0 0 0,0 0 0 0 0,0 0 0 0 0,0 0 0 0 0,8 2 0 0 0,10 0 0 0 0,-12-2 0 0 0,1 0 0 0 0,0 0 0 0 0,-1 1 0 0 0,1 0 0 0 0,-1 0 0 0 0,1 0 0 0 0,-1 1 0 0 0,1 0 0 0 0,-1 0 0 0 0,0 1 0 0 0,0 0 0 0 0,9 5 0 0 0,5 10 0 0 0,-16-14 0 0 0,-3-3 0 0 0,0 0 0 0 0,0 0 0 0 0,0 1 0 0 0,0-1 0 0 0,0 0 0 0 0,0 0 0 0 0,-1 0 0 0 0,1 1 0 0 0,0-1 0 0 0,-1 0 0 0 0,1 1 0 0 0,-1-1 0 0 0,1 0 0 0 0,-1 1 0 0 0,1-1 0 0 0,-1 1 0 0 0,0-1 0 0 0,0 0 0 0 0,0 1 0 0 0,0-1 0 0 0,0 1 0 0 0,-1 2 0 0 0,1 0 0 0 0,-1 2 0 0 0,1 0 0 0 0,-1-1 0 0 0,-1 1 0 0 0,1 0 0 0 0,-5 9 0 0 0,5-12 0 0 0,0-1 0 0 0,0 0 0 0 0,0 0 0 0 0,-1 0 0 0 0,1 0 0 0 0,-1 0 0 0 0,1 0 0 0 0,-1 0 0 0 0,0-1 0 0 0,0 1 0 0 0,1-1 0 0 0,-1 1 0 0 0,0-1 0 0 0,-1 1 0 0 0,1-1 0 0 0,-2 1 0 0 0,-15 6 0 0 0,0-1 0 0 0,-1-1 0 0 0,0-1 0 0 0,0-1 0 0 0,0 0 0 0 0,-26 0 0 0 0,43-4-118 0 0,0-1 0 0 0,1 1 0 0 0,-1-1 0 0 0,0 0 1 0 0,1 0-1 0 0,-1 0 0 0 0,1 0 0 0 0,-1 0 0 0 0,1-1 0 0 0,0 1 0 0 0,-1-1 0 0 0,1 1 0 0 0,0-1 1 0 0,0 0-1 0 0,0 0 0 0 0,0 0 0 0 0,0 0 0 0 0,1 0 0 0 0,-1-1 0 0 0,1 1 0 0 0,-1 0 1 0 0,1-1-1 0 0,-2-3 0 0 0,0-10-1893 0 0,3 6 987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58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1 10135 0 0,'0'0'231'0'0,"0"0"29"0"0,0 0 19 0 0,1-1-41 0 0,0 1-54 0 0,0-1 1 0 0,0 0-1 0 0,0 0 0 0 0,0 0 0 0 0,0 0 0 0 0,-1 0 0 0 0,1 0 0 0 0,0 0 1 0 0,0 0-1 0 0,-1 0 0 0 0,1 0 0 0 0,-1 0 0 0 0,1-1 0 0 0,-1 1 0 0 0,0 0 1 0 0,1 0-1 0 0,-1 0 0 0 0,0-1 0 0 0,0 1 0 0 0,0 0 0 0 0,0-3 0 0 0,2-5 2331 0 0,20-58 631 0 0,-16 43-2005 0 0,2 0 0 0 0,1 1 0 0 0,21-40 0 0 0,-22 47-993 0 0,-4 8-148 0 0,-4 7 82 0 0,0 0 0 0 0,1 0 0 0 0,-1 0 0 0 0,0 0-1 0 0,1 0 1 0 0,-1 0 0 0 0,1 0 0 0 0,-1 0 0 0 0,1 0 0 0 0,0 0 0 0 0,-1 0-1 0 0,1 1 1 0 0,0-1 0 0 0,0 0 0 0 0,-1 0 0 0 0,1 1 0 0 0,0-1-1 0 0,0 0 1 0 0,0 1 0 0 0,0-1 0 0 0,0 1 0 0 0,1-1 0 0 0,-1 2 67 0 0,0 0-148 0 0,-1-1 0 0 0,1 1-1 0 0,-1-1 1 0 0,1 1 0 0 0,-1 0 0 0 0,1-1-1 0 0,-1 1 1 0 0,1 0 0 0 0,-1-1 0 0 0,0 1-1 0 0,1 0 1 0 0,-1 0 0 0 0,0-1-1 0 0,1 1 1 0 0,-1 0 0 0 0,0 0 0 0 0,0 0-1 0 0,0-1 1 0 0,0 1 0 0 0,0 0 0 0 0,0 0-1 0 0,0 0 1 0 0,0 0 0 0 0,0 2-3 0 0,0 18 2 0 0,-1 0 0 0 0,0 0 0 0 0,-6 28 0 0 0,-20 62 0 0 0,7-32 0 0 0,14-52 0 0 0,2-14 0 0 0,1-1 0 0 0,1 1 0 0 0,0-1 0 0 0,0 26 0 0 0,1-33 0 0 0,3 17 0 0 0,-3-18 0 0 0,8 14 0 0 0,-3-6 0 0 0,2-5 0 0 0,0-2 0 0 0,1 0 0 0 0,1-1 0 0 0,-7-4 0 0 0,0 0 0 0 0,-1 1 0 0 0,1-1 0 0 0,-1 0 0 0 0,1 0 0 0 0,-1 0 0 0 0,1 0 0 0 0,-1 0 0 0 0,1 0 0 0 0,0 0 0 0 0,-1 0 0 0 0,1 0 0 0 0,-1 0 0 0 0,1 0 0 0 0,0 0 0 0 0,-1 0 0 0 0,1 0 0 0 0,-1-1 0 0 0,1 1 0 0 0,-1 0 0 0 0,1 0 0 0 0,0-1 0 0 0,1 0 0 0 0,13 0 0 0 0,-1 0 0 0 0,0-2 0 0 0,28-7 0 0 0,12-2 0 0 0,-37 7 0 0 0,-9 2 0 0 0,0 1 0 0 0,0 0 0 0 0,0 0 0 0 0,10-1 0 0 0,-9 1 0 0 0,-9 2-3 0 0,0 0-1 0 0,0 0 1 0 0,0 0-1 0 0,-1 0 1 0 0,1-1-1 0 0,0 1 1 0 0,0 0 0 0 0,0 0-1 0 0,0 0 1 0 0,0 0-1 0 0,0 0 1 0 0,0 0-1 0 0,0 0 1 0 0,0-1-1 0 0,-1 1 1 0 0,1 0 0 0 0,0 0-1 0 0,0 0 1 0 0,0 0-1 0 0,0 0 1 0 0,0 0-1 0 0,0-1 1 0 0,0 1 0 0 0,0 0-1 0 0,0 0 1 0 0,0 0-1 0 0,0 0 1 0 0,0 0-1 0 0,0-1 1 0 0,0 1-1 0 0,0 0 1 0 0,0 0 0 0 0,0 0-1 0 0,0 0 1 0 0,0 0-1 0 0,0 0 1 0 0,0-1-1 0 0,1 1 1 0 0,-1 0 0 0 0,0 0-1 0 0,0 0 1 0 0,0 0-1 0 0,0 0 1 0 0,0 0-1 0 0,0 0 1 0 0,0-1-1 0 0,0 1 1 0 0,0 0 0 0 0,1 0-1 0 0,-1 0 1 0 0,0 0-1 0 0,0 0 1 0 0,0 0-1 0 0,0 0 1 0 0,1 0-1 0 0,-12-2-632 0 0,4 2-707 0 0,-1-1-1 0 0,-14-2 1 0 0,-3-4-4911 0 0,14 4 3695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59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0135 0 0,'0'0'464'0'0,"0"0"-9"0"0,7-8 2458 0 0,-4 6-2264 0 0,0 0 1 0 0,0 0-1 0 0,0 0 0 0 0,-1 0 0 0 0,4-4 1 0 0,-4 4-425 0 0,0 0 1 0 0,0 0-1 0 0,1 0 1 0 0,-1 0-1 0 0,1 0 1 0 0,-1 1-1 0 0,1-1 1 0 0,-1 1-1 0 0,1-1 1 0 0,3 0-1 0 0,10-2 786 0 0,0 0-1 0 0,-1 2 0 0 0,1-1 1 0 0,23 1-1 0 0,50 1-838 0 0,-52-7-172 0 0,-31 9 30 0 0,-4-1-45 0 0,-1 0 1 0 0,0 0-1 0 0,0 1 0 0 0,1-1 0 0 0,-1 0 0 0 0,0 0 0 0 0,0-1 0 0 0,1 1 1 0 0,-1 0-1 0 0,3-1 0 0 0,-3 1-681 0 0,-1 0-258 0 0,-7-5-6437 0 0,0 2 309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3:59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5663 0 0,'0'0'356'0'0,"0"0"50"0"0,2-1 20 0 0,10-3 31 0 0,1-1 0 0 0,-1-1-1 0 0,17-10 1 0 0,3-1 2043 0 0,-25 14-2240 0 0,0 1 0 0 0,0 0 0 0 0,0 1 0 0 0,1 0 1 0 0,-1 0-1 0 0,1 0 0 0 0,-1 1 0 0 0,13 1 0 0 0,26 5-260 0 0,-36-3 0 0 0,8 5-380 0 0,-11-4-3809 0 0,-3-1 1224 0 0,5 3-3917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00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96 10135 0 0,'0'0'464'0'0,"2"0"-9"0"0,4 1-155 0 0,-5 0 443 0 0,-1-1 227 0 0,-2-8 1066 0 0,2 7-2019 0 0,-1-3 762 0 0,-1 1 0 0 0,1 0 0 0 0,-1 0 1 0 0,1 0-1 0 0,-5-5 0 0 0,6 7-235 0 0,0 1-28 0 0,-1-2-302 0 0,0 0 0 0 0,0 0 0 0 0,0 0 0 0 0,0 0 0 0 0,0 0 0 0 0,0 0 0 0 0,-1 0 0 0 0,1 0 0 0 0,-1 1 0 0 0,-1-3 0 0 0,2 3-76 0 0,-3-2-30 0 0,1-1-1 0 0,-1 1 1 0 0,0 0-1 0 0,0 1 0 0 0,0-1 1 0 0,0 1-1 0 0,0 0 1 0 0,-1 0-1 0 0,1 0 1 0 0,-1 0-1 0 0,1 1 1 0 0,-1 0-1 0 0,0 0 1 0 0,-8-1-1 0 0,-25-4 501 0 0,36 6-608 0 0,1 0 0 0 0,-1 0 0 0 0,1 0 0 0 0,-1 0 0 0 0,1 0 0 0 0,-1 0 0 0 0,1 0 0 0 0,-1 1 0 0 0,1-1 0 0 0,-1 0 0 0 0,1 1 0 0 0,-3 1 0 0 0,-1 0 0 0 0,2-1 0 0 0,0 0 0 0 0,1-1 0 0 0,0 1 0 0 0,-1 0 0 0 0,1 0 0 0 0,0 0 0 0 0,0 1 0 0 0,0-1 0 0 0,0 0 0 0 0,0 1 0 0 0,0-1 0 0 0,0 1 0 0 0,1 0 0 0 0,-1 0 0 0 0,0-1 0 0 0,1 1 0 0 0,-2 3 0 0 0,-2 4 0 0 0,0 9 0 0 0,3-13 0 0 0,1 1 0 0 0,0-1 0 0 0,0 1 0 0 0,0-1 0 0 0,1 1 0 0 0,-1 0 0 0 0,1-1 0 0 0,1 1 0 0 0,-1 0 0 0 0,1-1 0 0 0,0 1 0 0 0,0-1 0 0 0,3 7 0 0 0,1 11 0 0 0,1 7 0 0 0,-1-2 0 0 0,0 0 0 0 0,-2 0 0 0 0,-1 32 0 0 0,-3-15 0 0 0,1-20 0 0 0,0 0 0 0 0,-2 0 0 0 0,-9 40 0 0 0,-36 71 0 0 0,37-109 0 0 0,7-20 0 0 0,2-4 0 0 0,-1 0 0 0 0,1 0 0 0 0,0 1 0 0 0,1-1 0 0 0,-1 1 0 0 0,1-1 0 0 0,-1 1 0 0 0,1-1 0 0 0,0 6 0 0 0,0-8 20 0 0,0-1 0 0 0,0 1 0 0 0,0 0 0 0 0,0 0 0 0 0,1-1 0 0 0,-1 1 0 0 0,0 0-1 0 0,0-1 1 0 0,0 1 0 0 0,1 0 0 0 0,-1-1 0 0 0,0 1 0 0 0,1 0 0 0 0,-1-1 0 0 0,0 1 0 0 0,1 0 0 0 0,-1-1 0 0 0,1 1 0 0 0,-1-1-1 0 0,1 1 1 0 0,-1-1 0 0 0,1 1 0 0 0,-1-1 0 0 0,1 0 0 0 0,0 1 0 0 0,-1-1 0 0 0,1 1 0 0 0,0-1 0 0 0,-1 0 0 0 0,1 0 0 0 0,1 1 0 0 0,1-1 194 0 0,1 1 1 0 0,0-1 0 0 0,0 1-1 0 0,8-2 1 0 0,6 1 122 0 0,-3 2-337 0 0,0-2 0 0 0,1 0 0 0 0,-1 0 0 0 0,0-1 0 0 0,18-5 0 0 0,-23 5-64 0 0,-24 0-1784 0 0,4-2-4906 0 0,2 1-1404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02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81 8287 0 0,'0'0'382'0'0,"0"0"-8"0"0,4-8-226 0 0,-1-3 118 0 0,-4 9 354 0 0,0 2-600 0 0,1 0 0 0 0,0 0-1 0 0,0-1 1 0 0,0 1 0 0 0,0 0-1 0 0,0 0 1 0 0,0 0-1 0 0,0 0 1 0 0,0 0 0 0 0,0 0-1 0 0,0 0 1 0 0,0 0 0 0 0,0 0-1 0 0,0 0 1 0 0,-1-1-1 0 0,1 1 1 0 0,0 0 0 0 0,0 0-1 0 0,0 0 1 0 0,0 0 0 0 0,0 0-1 0 0,0 0 1 0 0,0 0-1 0 0,0-1 1 0 0,0 1 0 0 0,0 0-1 0 0,0 0 1 0 0,0 0-1 0 0,0 0 1 0 0,0 0 0 0 0,0 0-1 0 0,1 0 1 0 0,-1 0 0 0 0,0-1-1 0 0,0 1 1 0 0,0 0-1 0 0,0 0 1 0 0,0 0 0 0 0,0 0-1 0 0,0 0 1 0 0,0 0 0 0 0,0 0-1 0 0,0 0 1 0 0,0 0-1 0 0,0 0 1 0 0,0 0 0 0 0,1-1-1 0 0,5-8 1737 0 0,0 0-1 0 0,1 0 0 0 0,0 1 0 0 0,9-8 0 0 0,-14 15-1211 0 0,-2 1-28 0 0,5-2 278 0 0,-4 2 2959 0 0,-11 12-3508 0 0,-16 21 0 0 0,2 0 870 0 0,5-8-993 0 0,1 1-1 0 0,1 0 1 0 0,1 1-1 0 0,-19 47 1 0 0,30-59-122 0 0,1 0 0 0 0,0-1 0 0 0,1 1 0 0 0,1 1 0 0 0,0-1 0 0 0,1 0 0 0 0,1 0 0 0 0,2 18 0 0 0,-2-26 69 0 0,1 1-1 0 0,1-1 1 0 0,-1 1-1 0 0,1-1 1 0 0,1 0-1 0 0,-1 0 1 0 0,1 0 0 0 0,0 0-1 0 0,1-1 1 0 0,0 1-1 0 0,0-1 1 0 0,0 0-1 0 0,0 0 1 0 0,1 0 0 0 0,0 0-1 0 0,1-1 1 0 0,-1 0-1 0 0,1 0 1 0 0,0-1-1 0 0,8 5 1 0 0,-13-8 374 0 0,1 0-303 0 0,-2-1-139 0 0,1 0 0 0 0,0 0 0 0 0,-1 0 0 0 0,1 0 0 0 0,-1 1 0 0 0,1-1 0 0 0,-1 0 0 0 0,1 0 0 0 0,-1 0 0 0 0,1 0 0 0 0,-1 0 0 0 0,1 1 1 0 0,-1-1-1 0 0,1 0 0 0 0,-1 1 0 0 0,1-1 0 0 0,-1 0 0 0 0,1 1 0 0 0,-1-1 0 0 0,0 0 0 0 0,1 1 0 0 0,-1-1 0 0 0,1 1 0 0 0,2 6-1 0 0,-3 0 0 0 0,-6-7 0 0 0,-12-15-133 0 0,17 14-563 0 0,-7-5-3056 0 0,3 3-1965 0 0,4 2-2633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17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52 6447 0 0,'0'0'142'0'0,"0"0"22"0"0,0 0 13 0 0,0 0 55 0 0,0 0 181 0 0,0 0 78 0 0,0 0 18 0 0,0 0 3 0 0,0 0 0 0 0,0 0 0 0 0,0 0 0 0 0,0 0 0 0 0,0 0 0 0 0,0 0 0 0 0,0 0 0 0 0,0 0 0 0 0,0 0 0 0 0,0 0 0 0 0,0 0 0 0 0,0 0 0 0 0,0 0 0 0 0,0 0 0 0 0,0 0 0 0 0,0 0-69 0 0,0 0-222 0 0,0 0 166 0 0,0 0 101 0 0,0 0 21 0 0,0 0-66 0 0,0 0-222 0 0,0 0 166 0 0,0 0 101 0 0,0 0 21 0 0,0 0-66 0 0,-1-3-294 0 0,-5-6-61 0 0,5 6 283 0 0,1 3 117 0 0,0 0 21 0 0,0 0-66 0 0,-2 1-294 0 0,-6 0-133 0 0,-1 0 56 0 0,7 0 299 0 0,2-1 117 0 0,0 0 21 0 0,2-1-66 0 0,7-3-294 0 0,24-15-133 0 0,-11 7-16 0 0,3-3 0 0 0,0-1 0 0 0,-1-1 0 0 0,0-1 0 0 0,34-35 0 0 0,-45 41 0 0 0,-7 6 0 0 0,0-1 0 0 0,-1 0 0 0 0,6-9 0 0 0,10-12 0 0 0,10-15 0 0 0,-7 9 0 0 0,-18 27 0 0 0,3-5 0 0 0,0 0 0 0 0,0-1 0 0 0,7-16 0 0 0,-10 20 0 0 0,15-17 1440 0 0,-20 24-997 0 0,0 1-294 0 0,1-7-133 0 0,-7 0-16 0 0,-6 4 0 0 0,9 4 0 0 0,1-1 0 0 0,0 1 0 0 0,-1 0 0 0 0,1-1 0 0 0,0 1 0 0 0,0 0 0 0 0,-1 0 0 0 0,1 0 0 0 0,0 0 0 0 0,-1 1 0 0 0,-1-1 0 0 0,-25 15 0 0 0,23-13 0 0 0,-14 11 0 0 0,11-7 0 0 0,1 0 0 0 0,0 1 0 0 0,0 0 0 0 0,1 0 0 0 0,0 1 0 0 0,0-1 0 0 0,1 1 0 0 0,0 1 0 0 0,-8 16 0 0 0,2 5 0 0 0,-14 52 0 0 0,17-52 0 0 0,-23 103 0 0 0,-10 34 0 0 0,-10 3 0 0 0,41-138 0 0 0,2-5 0 0 0,-1 1 0 0 0,-14 25 0 0 0,20-44-64 0 0,2-8-273 0 0,1-1-138 0 0,0 0-33 0 0,0 0 65 0 0,5-29 57 0 0,-4 24 183 0 0,0 0 0 0 0,0 1 0 0 0,0-1 0 0 0,-1 0-1 0 0,1-6 1 0 0,-1 7-146 0 0,0 0 0 0 0,0 1 0 0 0,0-1 0 0 0,3-7 0 0 0,0-13-2147 0 0,-3-1 464 0 0,1 2-15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03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6447 0 0,'0'0'142'0'0,"0"0"22"0"0,0 0 13 0 0,4-6 12 0 0,-2-1-46 0 0,-2 6 593 0 0,0 1 237 0 0,0 0 41 0 0,0 0-61 0 0,-1-8 4255 0 0,0 0 1080 0 0,5 12-3155 0 0,23 59-2273 0 0,-20-44-469 0 0,1 0-1 0 0,12 21 1 0 0,-7-20-375 0 0,-4-7-16 0 0,-1 1 0 0 0,9 20 0 0 0,-15-29 0 0 0,1 0 0 0 0,0 0 0 0 0,0 0 0 0 0,5 7 0 0 0,-3-7 0 0 0,-1 1 0 0 0,0 1 0 0 0,-1-1 0 0 0,1 0 0 0 0,-1 1 0 0 0,3 9 0 0 0,-2 4 0 0 0,-1-4 0 0 0,-2-14-94 0 0,-2-4-156 0 0,-1-7-516 0 0,-1-2-156 0 0,1-3-488 0 0,-4-13-1397 0 0,-2 11 1272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03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24 15663 0 0,'0'0'719'0'0,"9"-2"230"0"0,-7 1-945 0 0,-1 0 0 0 0,0 0 1 0 0,1 0-1 0 0,-1 0 0 0 0,0 0 0 0 0,0 0 0 0 0,1 0 0 0 0,-1 0 0 0 0,0-1 0 0 0,1-2 1 0 0,0 2 52 0 0,-1 1 324 0 0,4-2 2119 0 0,-9 6 2136 0 0,-87 83-3089 0 0,59-52-1214 0 0,-61 60 451 0 0,-41 26-784 0 0,126-110 0 0 0,7-8 0 0 0,-1 0 0 0 0,0 1 0 0 0,0-1 0 0 0,1 0 0 0 0,-1 0 0 0 0,0 0 0 0 0,-1 0 0 0 0,-2 2 0 0 0,-2 1-133 0 0,82-59-9439 0 0,-51 42 7525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04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3823 0 0,'0'0'630'0'0,"0"0"-13"0"0,0 0-184 0 0,17-2 7347 0 0,91 1-3448 0 0,-87 1-3966 0 0,23 2 1 0 0,4 0 340 0 0,-37-1-374 0 0,18 0-58 0 0,-21-2-339 0 0,-6 0-273 0 0,4 0-691 0 0,-10-1-170 0 0,-12-3-1015 0 0,6 2 1189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06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56 10135 0 0,'0'0'231'0'0,"0"0"29"0"0,0 0 19 0 0,0 0 105 0 0,0 0 410 0 0,3-8 1202 0 0,5-17 2692 0 0,0-14-2757 0 0,-3 12-750 0 0,5-47 363 0 0,-7 50-829 0 0,1-1 0 0 0,7-27-1 0 0,9-23 1169 0 0,-41 112-1718 0 0,4 5-165 0 0,8-23 0 0 0,1 0 0 0 0,2 1 0 0 0,-1-1 0 0 0,2 1 0 0 0,-4 33 0 0 0,8-40 0 0 0,1-13 0 0 0,1 1 0 0 0,-1-1 0 0 0,0 0 0 0 0,0 1 0 0 0,0-1 0 0 0,0 1 0 0 0,0-1 0 0 0,0 1 0 0 0,0-1 0 0 0,1 1 0 0 0,-1-1 0 0 0,0 0 0 0 0,0 1 0 0 0,0-1 0 0 0,1 1 0 0 0,-1-1 0 0 0,0 0 0 0 0,1 1 0 0 0,1 0 0 0 0,-1-1 0 0 0,0 0 0 0 0,1 1 0 0 0,-1-1 0 0 0,0 0 0 0 0,1 0 0 0 0,-1 0 0 0 0,1 1 0 0 0,-1-2 0 0 0,0 1 0 0 0,1 0 0 0 0,-1 0 0 0 0,1 0 0 0 0,-1-1 0 0 0,0 1 0 0 0,1 0 0 0 0,-1-1 0 0 0,0 0 0 0 0,0 1 0 0 0,1-1 0 0 0,-1 0 0 0 0,1 0 0 0 0,27-20 0 0 0,-10 1 0 0 0,0 0 0 0 0,-1-2 0 0 0,-2 0 0 0 0,26-42 0 0 0,-10 13 0 0 0,-13 19 0 0 0,-31 54 1440 0 0,6-14-1385 0 0,1 0 1 0 0,0 1-1 0 0,1 0 0 0 0,0 0 0 0 0,0 0 1 0 0,1 0-1 0 0,0 1 0 0 0,1-1 1 0 0,0 1-1 0 0,-1 14 0 0 0,3-19-162 0 0,-1-1-1 0 0,2 0 1 0 0,-1 0-1 0 0,0 0 1 0 0,1 0-1 0 0,0 0 1 0 0,0 1-1 0 0,0-2 1 0 0,1 1 0 0 0,-1 0-1 0 0,1 0 1 0 0,0 0-1 0 0,0-1 1 0 0,0 1-1 0 0,1-1 1 0 0,4 7-1 0 0,-5-9 97 0 0,0 0-1 0 0,0-1 0 0 0,0 1 0 0 0,0-1 0 0 0,0 1 1 0 0,0-1-1 0 0,0 0 0 0 0,0 1 0 0 0,0-1 0 0 0,0 0 0 0 0,0 0 1 0 0,0-1-1 0 0,4 1 0 0 0,13-5 12 0 0,-14 5 0 0 0,22-9 0 0 0,-25 8-100 0 0,-1 0 0 0 0,1 0 1 0 0,0 0-1 0 0,0 0 0 0 0,-1 0 0 0 0,1 0 0 0 0,-1 0 0 0 0,1-1 1 0 0,-1 1-1 0 0,1-1 0 0 0,-1 1 0 0 0,0-1 0 0 0,0 1 0 0 0,0-1 1 0 0,0 0-1 0 0,2-3 0 0 0,2-3-291 0 0,-4 6 281 0 0,0 1-206 0 0,-1 0 0 0 0,1 0 0 0 0,-1 1 0 0 0,1-1 0 0 0,-1 0 0 0 0,1 0 0 0 0,-1 0 1 0 0,0 1-1 0 0,1-1 0 0 0,-1 0 0 0 0,0 0 0 0 0,0-1 0 0 0,-1-6-1219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06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7503 0 0,'0'0'803'0'0,"0"0"-18"0"0,0 0-358 0 0,0 0 341 0 0,0 0 205 0 0,0 0 40 0 0,0 0 10 0 0,0 0 1 0 0,16-10 2215 0 0,-13 9-3158 0 0,-1 0 0 0 0,1 1 0 0 0,0 0 0 0 0,0-1 0 0 0,0 1 0 0 0,-1 0 0 0 0,1 0 0 0 0,0 1 0 0 0,0-1-1 0 0,0 0 1 0 0,-1 1 0 0 0,1 0 0 0 0,0 0 0 0 0,-1 0 0 0 0,1 0 0 0 0,-1 0 0 0 0,1 0 0 0 0,-1 1 0 0 0,1-1 0 0 0,-1 1 0 0 0,0-1 0 0 0,0 1 0 0 0,0 0 0 0 0,0 0 0 0 0,3 4 0 0 0,8 11-81 0 0,0 1 0 0 0,-1 1 0 0 0,15 33 0 0 0,-24-47 0 0 0,0-1 0 0 0,0 1 0 0 0,8 8 0 0 0,4 7 0 0 0,-12-14 0 0 0,-2-4 0 0 0,0 0 0 0 0,0-1 0 0 0,0 1 0 0 0,0 0 0 0 0,0-1 0 0 0,1 1 0 0 0,-1-1 0 0 0,1 0 0 0 0,-1 1 0 0 0,1-1 0 0 0,2 2 0 0 0,9 6-64 0 0,-12-8-273 0 0,-1-1-138 0 0,0-5-565 0 0,-1-1-1 0 0,1 1 1 0 0,-1 0 0 0 0,0 0-1 0 0,-1 0 1 0 0,-2-7 0 0 0,1 2-3662 0 0,-1-2-2566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06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1 17503 0 0,'0'0'399'0'0,"0"0"60"0"0,0 0 21 0 0,0 0-59 0 0,0 0-136 0 0,5-9 1801 0 0,-5 7 2768 0 0,-10 8-4698 0 0,0 0 1 0 0,0 0-1 0 0,1 1 1 0 0,0 0-1 0 0,0 0 0 0 0,-14 17 1 0 0,13-14-124 0 0,-19 20-479 0 0,1 1 1 0 0,1 1-1 0 0,-30 49 0 0 0,56-80-564 0 0,1-1-81 0 0,0 0-286 0 0,0 0-126 0 0,0 0-29 0 0,0 0-4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07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4 11975 0 0,'0'0'547'0'0,"0"0"-11"0"0,0 0-203 0 0,0 0 419 0 0,0 0 220 0 0,0 0 42 0 0,9-1 3080 0 0,-6 0-3827 0 0,-1 1 1 0 0,1-1-1 0 0,0 1 0 0 0,-1 0 0 0 0,1 0 0 0 0,0 0 1 0 0,-1 0-1 0 0,1 1 0 0 0,0-1 0 0 0,-1 1 0 0 0,1-1 1 0 0,-1 1-1 0 0,1 0 0 0 0,-1 0 0 0 0,1 0 0 0 0,-1 1 1 0 0,1-1-1 0 0,-1 0 0 0 0,3 4 0 0 0,1-2-146 0 0,-1 1-1 0 0,0 0 1 0 0,0 0-1 0 0,-1 1 0 0 0,1 0 1 0 0,-1-1-1 0 0,0 2 1 0 0,0-1-1 0 0,0 0 1 0 0,-1 1-1 0 0,0-1 1 0 0,0 1-1 0 0,0 0 1 0 0,-1 0-1 0 0,0 0 1 0 0,2 11-1 0 0,0 0-120 0 0,-3-13 0 0 0,0 0 0 0 0,0 0 0 0 0,0 0 0 0 0,-1 0 0 0 0,1 1 0 0 0,-1-1 0 0 0,-1 7 0 0 0,-6 59 481 0 0,6-47-167 0 0,-2 0-1 0 0,0 0 0 0 0,-1-1 1 0 0,-12 35-1 0 0,-54 114-313 0 0,66-164 0 0 0,-3-5-64 0 0,5-1-162 0 0,0-1 0 0 0,0 1 0 0 0,0-1-1 0 0,0 0 1 0 0,0 1 0 0 0,0-1 0 0 0,0 0 0 0 0,0 0-1 0 0,0 0 1 0 0,0-1 0 0 0,0 1 0 0 0,0 0 0 0 0,0-1 0 0 0,0 0-1 0 0,0 1 1 0 0,1-1 0 0 0,-3-1 0 0 0,-11-9-5344 0 0,8 4 3523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4:08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 17503 0 0,'0'0'399'0'0,"-9"1"961"0"0,6-2-733 0 0,-5-1-1332 0 0,-4 2 8520 0 0,14 0-7759 0 0,1 1 1 0 0,-1-1-1 0 0,1 1 0 0 0,-1-1 0 0 0,1 1 1 0 0,-1 0-1 0 0,0 0 0 0 0,4 2 1 0 0,9 3 52 0 0,3-2-110 0 0,1-2 0 0 0,-1 0 0 0 0,1-1 0 0 0,35-3 1 0 0,-6 0 76 0 0,-46 2 295 0 0,-2 0 117 0 0,0 0 21 0 0,0 0-66 0 0,2 1-428 0 0,0 1 0 0 0,0-1 0 0 0,0 1 0 0 0,-1 0 0 0 0,1-1 0 0 0,0 1 0 0 0,-1 0 1 0 0,0 0-1 0 0,1 0 0 0 0,0 2 0 0 0,-1-3-16 0 0,0 1 1 0 0,0 0 0 0 0,0 0 0 0 0,0 0 0 0 0,0 0 0 0 0,0 1 0 0 0,-1-1 0 0 0,1 0 0 0 0,-1 0 0 0 0,1 0 0 0 0,-1 1 0 0 0,0-1 0 0 0,0 0 0 0 0,0 0 0 0 0,0 0 0 0 0,-1 1 0 0 0,1-1 0 0 0,-1 3 0 0 0,-2 6 0 0 0,-1-1 0 0 0,-6 15 0 0 0,-1 1 0 0 0,5-7 360 0 0,0 0 0 0 0,1 0 0 0 0,-2 22 0 0 0,-4 123 248 0 0,4-5-608 0 0,5-123 0 0 0,3 46 0 0 0,0-65 0 0 0,5 63 0 0 0,-4-61 0 0 0,-1-13 0 0 0,0 0 0 0 0,-1-1 0 0 0,1 1 0 0 0,-2 0 0 0 0,1 0 0 0 0,0 0 0 0 0,-3 8 0 0 0,3-13 0 0 0,0 0 0 0 0,0 1 0 0 0,-1-1 0 0 0,1 1 0 0 0,0-1 0 0 0,-1 0 0 0 0,1 1 0 0 0,-1-1 0 0 0,0 0 0 0 0,1 0 0 0 0,-1 0 0 0 0,0 1 0 0 0,-1 0 0 0 0,-1 2 0 0 0,-2 4 0 0 0,5-7 0 0 0,-1 0 0 0 0,1 0 0 0 0,-1 0 0 0 0,0-1 0 0 0,1 1 0 0 0,-1 0 0 0 0,0 0 0 0 0,1-1 0 0 0,-1 1 0 0 0,0-1 0 0 0,0 1 0 0 0,0-1 0 0 0,0 1 0 0 0,1-1 0 0 0,-1 1 0 0 0,0-1 0 0 0,0 1 0 0 0,0-1 0 0 0,0 0 0 0 0,-2 0 0 0 0,-1 1 0 0 0,-2 2 0 0 0,-1-1 0 0 0,1-1 0 0 0,0 1 0 0 0,-1-1 0 0 0,1 0 0 0 0,-1-1 0 0 0,0 1 0 0 0,-11-2 0 0 0,2 1 0 0 0,8 0 0 0 0,0 1 0 0 0,1-2 0 0 0,2-5 0 0 0,0-9-7716 0 0,5 15-1152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01:24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3223 0 0,'0'0'420'0'0,"0"0"555"0"0,0 0 244 0 0,0 0 49 0 0,0 0-68 0 0,0 0-328 0 0,0 0-140 0 0,0 0-27 0 0,0 0-28 0 0,0 0-83 0 0,0 0-33 0 0,0 0-8 0 0,0 0-31 0 0,0 0-130 0 0,0 0-59 0 0,0 0-12 0 0,0 0-7 0 0,0 0-30 0 0,3 0-18 0 0,31 7 1268 0 0,-33-6-1258 0 0,4 0-48 0 0,-1 1 0 0 0,0 0 0 0 0,0-1 0 0 0,6 6-1 0 0,-6-5-144 0 0,11 6 235 0 0,-13-6-291 0 0,0-1-1 0 0,1 0 0 0 0,-1 1 1 0 0,1-1-1 0 0,0 0 1 0 0,-1 0-1 0 0,1 0 1 0 0,0-1-1 0 0,-1 1 0 0 0,1-1 1 0 0,0 1-1 0 0,0-1 1 0 0,3 0-1 0 0,18 1 278 0 0,-18 0-112 0 0,-1-1 0 0 0,1 0 0 0 0,10-1 0 0 0,34-10 514 0 0,28-4 361 0 0,-51 11-660 0 0,-19 2-247 0 0,1 1 1 0 0,-1 0-1 0 0,15 0 0 0 0,-17 1-70 0 0,0 0-1 0 0,0-1 1 0 0,11-2-1 0 0,-11 2-7 0 0,1 0-1 0 0,-1 0 0 0 0,12 0 0 0 0,52 0 186 0 0,-19-1-218 0 0,-27-1 10 0 0,-18 2-43 0 0,-1 0-1 0 0,1 1 0 0 0,10 0 0 0 0,-8 0-2 0 0,0 0-1 0 0,0-1 0 0 0,0 0 1 0 0,9-2-1 0 0,19-1 21 0 0,8-4 20 0 0,-33 6-26 0 0,23-3-1 0 0,15-4-15 0 0,50-5 205 0 0,-59 6-50 0 0,47-1-1 0 0,-22 3-56 0 0,-44 3-88 0 0,33-9-1 0 0,5-2 14 0 0,-16 9 211 0 0,-41 4-238 0 0,1 1-1 0 0,0-1 1 0 0,-1 1 0 0 0,1 0-1 0 0,0 0 1 0 0,-1 0-1 0 0,1 0 1 0 0,0 0 0 0 0,3 1-1 0 0,20 4-8 0 0,42 1 66 0 0,-59-7-64 0 0,-6 1 0 0 0,0-1 0 0 0,-1 1 0 0 0,1 0 0 0 0,0 0 0 0 0,-1 0 0 0 0,1 0 0 0 0,0 1 0 0 0,-1-1 0 0 0,4 2 0 0 0,5-1 0 0 0,0 0 0 0 0,1 0 0 0 0,-1-1 0 0 0,16-2 0 0 0,12-1 0 0 0,1 3 64 0 0,-14 2-64 0 0,-12-2 0 0 0,-10 0 0 0 0,0 0 0 0 0,0 0 0 0 0,1 0 0 0 0,-1 0 0 0 0,0 1 0 0 0,0-1 0 0 0,7 3 0 0 0,17 2 0 0 0,1 3 0 0 0,-8 1 0 0 0,-11-4 0 0 0,0-2 0 0 0,0 1 0 0 0,20 3 0 0 0,11 4 0 0 0,-37-10 0 0 0,-1 0 0 0 0,0 0 0 0 0,1-1 0 0 0,-1 0 0 0 0,1 0 0 0 0,-1 1 0 0 0,0-2 0 0 0,5 1 0 0 0,12-1 0 0 0,-13 1 6 0 0,1 0 0 0 0,-1-1-1 0 0,16-3 1 0 0,-15 2 6 0 0,1 0 1 0 0,14 0-1 0 0,2 2 71 0 0,48 2 222 0 0,-13-4-97 0 0,-8 10-123 0 0,-35-4-46 0 0,0-2 0 0 0,0 0-1 0 0,25 0 1 0 0,-18-2-28 0 0,-14 0 3 0 0,-1 0 0 0 0,15-3 0 0 0,25-3 58 0 0,-35 5-28 0 0,0 0-1 0 0,27-7 1 0 0,70-30 144 0 0,-93 31-116 0 0,0 1 0 0 0,0 1 1 0 0,1 1-1 0 0,0 1 0 0 0,-1 0 0 0 0,25 0 0 0 0,48 1-61 0 0,-77 2-11 0 0,-1 0 0 0 0,-1 0 0 0 0,1 0 0 0 0,21 5 0 0 0,-25-3-2 0 0,-1-1 1 0 0,1 0-1 0 0,14-1 0 0 0,19 1 86 0 0,-33 1-55 0 0,0-1-33 0 0,-1 1 0 0 0,1-1 0 0 0,0-1 0 0 0,0 0 0 0 0,-1 0-1 0 0,18-2 1 0 0,-17 0 2 0 0,0 2 0 0 0,0-1-1 0 0,0 1 1 0 0,0 1 0 0 0,0 0-1 0 0,15 3 1 0 0,-10-2 4 0 0,25 2-1 0 0,-19-4-3 0 0,-1-1-7 0 0,0 1 0 0 0,-1 1 0 0 0,1 0 1 0 0,-1 2-1 0 0,1 0 0 0 0,21 7 0 0 0,-10 0 9 0 0,-16-6 0 0 0,-3 0 0 0 0,1 0 0 0 0,0-1 0 0 0,0-1 0 0 0,13 2 0 0 0,-14-3 0 0 0,1 0 0 0 0,22 6 0 0 0,-29-6 0 0 0,1 1 0 0 0,-1-1 0 0 0,1-1 0 0 0,-1 1 0 0 0,11-1 0 0 0,-10 0 0 0 0,0 1 0 0 0,0-1 0 0 0,-1 1 0 0 0,1 0 0 0 0,9 3 0 0 0,-10-2 0 0 0,1 0 0 0 0,0-1 0 0 0,-1 0 0 0 0,1 0 0 0 0,10-1 0 0 0,68 0 0 0 0,-73-1 0 0 0,-4 1 0 0 0,-1 0 0 0 0,1 1 0 0 0,-1 0 0 0 0,10 2 0 0 0,-5 0 0 0 0,-9-2 0 0 0,1 0 0 0 0,0 0 0 0 0,0 0 0 0 0,-1-1 0 0 0,1 1 0 0 0,0-1 0 0 0,0 0 0 0 0,0 0 0 0 0,-1 0 0 0 0,1 0 0 0 0,0 0 0 0 0,4-1 0 0 0,47-3 0 0 0,-45 6 19 0 0,-7-2-15 0 0,0 1-1 0 0,0-1 1 0 0,0 0-1 0 0,0 1 0 0 0,0-1 1 0 0,0 0-1 0 0,1 0 1 0 0,-1 0-1 0 0,0-1 1 0 0,0 1-1 0 0,0 0 1 0 0,3-2-1 0 0,11-1 2 0 0,-13 1 9 0 0,-1-1 3 0 0,15-2 0 0 0,-4 0-20 0 0,-10 1 70 0 0,1 2-689 0 0,0 15-1694 0 0,-2 1 945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17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12 6447 0 0,'0'0'298'0'0,"0"0"-10"0"0,0 0-50 0 0,0 0 493 0 0,0 0 238 0 0,0 0 45 0 0,0 0 8 0 0,0 0 2 0 0,0 0 0 0 0,0 0 0 0 0,0 0 0 0 0,0 0 0 0 0,0 0 0 0 0,0 0 0 0 0,0 0-69 0 0,0 0-290 0 0,0 0-121 0 0,0 0-28 0 0,0 0-4 0 0,0 0 0 0 0,11-13 1111 0 0,1-2-1615 0 0,-9 11 282 0 0,0-1 0 0 0,1 1-1 0 0,0 0 1 0 0,5-5 0 0 0,-6 6-223 0 0,-1 1 1 0 0,0-1-1 0 0,1 0 0 0 0,-1 0 1 0 0,-1 0-1 0 0,1 0 0 0 0,3-6 0 0 0,2-5 3 0 0,-3 6-70 0 0,-2 3 72 0 0,-2 4 299 0 0,0 1 117 0 0,-1 0-366 0 0,-1 1 1 0 0,1 0-1 0 0,-1-1 0 0 0,1 1 1 0 0,-1 0-1 0 0,1 0 0 0 0,-1 0 1 0 0,-1 2-1 0 0,-8 8-119 0 0,1-1 1 0 0,0 1-1 0 0,1 1 0 0 0,0 0 1 0 0,-10 18-1 0 0,-29 68-7 0 0,44-89 4 0 0,-6 14 0 0 0,1 0 0 0 0,0 1 0 0 0,-6 32 0 0 0,13-48 0 0 0,1 0 0 0 0,0-1 0 0 0,0 1 0 0 0,1 0 0 0 0,0 0 0 0 0,0 0 0 0 0,1 0 0 0 0,0 0 0 0 0,1 0 0 0 0,-1 0 0 0 0,1-1 0 0 0,1 1 0 0 0,0-1 0 0 0,5 12 0 0 0,-6-16 0 0 0,0 1 0 0 0,0-2 0 0 0,1 1 0 0 0,-1 0 0 0 0,0 0 0 0 0,1-1 0 0 0,0 1 0 0 0,0-1 0 0 0,-1 0 0 0 0,1 0 0 0 0,1 0 0 0 0,-1 0 0 0 0,0-1 0 0 0,0 1 0 0 0,1-1 0 0 0,-1 0 0 0 0,1 0 0 0 0,-1 0 0 0 0,1 0 0 0 0,-1-1 0 0 0,1 1 0 0 0,-1-1 0 0 0,8 0 0 0 0,-5-1 0 0 0,0 1 0 0 0,0-1 0 0 0,0-1 0 0 0,0 1 0 0 0,0-1 0 0 0,0 0 0 0 0,-1-1 0 0 0,1 1 0 0 0,-1-1 0 0 0,1 0 0 0 0,-1 0 0 0 0,0-1 0 0 0,6-4 0 0 0,0-3 96 0 0,0 0 0 0 0,-1-1 1 0 0,0 0-1 0 0,-1 0 0 0 0,0-1 0 0 0,-1-1 0 0 0,-1 1 0 0 0,7-17 0 0 0,-10 21-23 0 0,0-1 0 0 0,-1 0-1 0 0,0 1 1 0 0,-1-1 0 0 0,0 0-1 0 0,-1 0 1 0 0,0 0 0 0 0,0 0-1 0 0,-1 0 1 0 0,0-1 0 0 0,-1 1-1 0 0,0 0 1 0 0,-4-14 0 0 0,3 19-51 0 0,1 1 1 0 0,-1-1 0 0 0,0 1-1 0 0,0 0 1 0 0,0-1 0 0 0,-6-6-1 0 0,7 10-21 0 0,0-1-1 0 0,0 1 0 0 0,0 0 0 0 0,0 0 1 0 0,0 0-1 0 0,0 0 0 0 0,-1 0 0 0 0,1 1 1 0 0,0-1-1 0 0,0 0 0 0 0,-1 1 0 0 0,1-1 1 0 0,-1 0-1 0 0,1 1 0 0 0,0 0 0 0 0,-1-1 1 0 0,1 1-1 0 0,-1 0 0 0 0,1 0 1 0 0,-1-1-1 0 0,1 1 0 0 0,-1 1 0 0 0,1-1 1 0 0,-1 0-1 0 0,-1 1 0 0 0,-6 0 21 0 0,0 1-19 0 0,-15 11-158 0 0,34-10-1494 0 0,14-3-5141 0 0,-21-1 5067 0 0,13 0-6626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17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5983 0 0,'0'0'464'0'0,"0"0"-12"0"0,0 0 1086 0 0,0 0 500 0 0,0 0 105 0 0,2-2-130 0 0,24-22 3104 0 0,-21 20-4811 0 0,0 1-1 0 0,0-1 1 0 0,1 1-1 0 0,-1 0 1 0 0,1 0 0 0 0,0 0-1 0 0,0 1 1 0 0,0 0-1 0 0,0 0 1 0 0,0 1 0 0 0,9-2-1 0 0,-3 3-49 0 0,-1-1 1 0 0,1 2-1 0 0,0 0 0 0 0,-1 0 1 0 0,13 4-1 0 0,26 2 358 0 0,-35-5-591 0 0,-13-1 4 0 0,1 2-69 0 0,20 2-167 0 0,-23-5 191 0 0,0 0 0 0 0,0 0 0 0 0,0 0 1 0 0,0 0-1 0 0,0 0 0 0 0,0 0 0 0 0,0 0 0 0 0,0 1 1 0 0,0-1-1 0 0,0 0 0 0 0,0 0 0 0 0,0 0 0 0 0,0 0 0 0 0,0 0 1 0 0,0 0-1 0 0,0 0 0 0 0,0 0 0 0 0,0 0 0 0 0,0 0 1 0 0,0 0-1 0 0,0 0 0 0 0,0 0 0 0 0,0 0 0 0 0,0 0 1 0 0,0 0-1 0 0,0 0 0 0 0,0 0 0 0 0,0 0 0 0 0,0 0 1 0 0,0 0-1 0 0,0 0 0 0 0,0 0 0 0 0,0 0 0 0 0,0 1 0 0 0,0-1 1 0 0,0 0-1 0 0,0 0 0 0 0,0 0 0 0 0,0 0 0 0 0,0 0 1 0 0,0 0-1 0 0,0 0 0 0 0,0 0 0 0 0,0 0 0 0 0,0 0 1 0 0,0 0-1 0 0,0 0 0 0 0,0 0 0 0 0,0 0 0 0 0,0 0 1 0 0,0 0-1 0 0,0 0 0 0 0,0 0 0 0 0,0 0 0 0 0,0 0 1 0 0,0 0-1 0 0,0 0 0 0 0,0 0 0 0 0,-6 8-1410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18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237 10135 0 0,'0'0'231'0'0,"0"0"29"0"0,0 0 19 0 0,13-9 153 0 0,15-32 5382 0 0,-24 35-5264 0 0,0 0 0 0 0,0-1-1 0 0,-1 1 1 0 0,0-1-1 0 0,0 1 1 0 0,-1-1 0 0 0,0 0-1 0 0,0 0 1 0 0,-1 0 0 0 0,1 0-1 0 0,-2 0 1 0 0,1 0 0 0 0,-1 0-1 0 0,0-1 1 0 0,0 1-1 0 0,-3-12 1 0 0,3 18-38 0 0,-1-1-69 0 0,-8-27-278 0 0,6 23-165 0 0,2 5 95 0 0,0 0 0 0 0,0-1-1 0 0,1 1 1 0 0,-1 0 0 0 0,0 0-1 0 0,0 0 1 0 0,-1-1 0 0 0,1 1 0 0 0,0 1-1 0 0,0-1 1 0 0,0 0 0 0 0,-1 0-1 0 0,1 0 1 0 0,0 0 0 0 0,-1 1 0 0 0,1-1-1 0 0,-1 1 1 0 0,1-1 0 0 0,0 1-1 0 0,-3-1 1 0 0,1 1-36 0 0,1-1-59 0 0,0 1 0 0 0,0 0 0 0 0,0 0 0 0 0,0 0 0 0 0,0 0 0 0 0,-1 0 0 0 0,1 0 0 0 0,0 0 0 0 0,0 1 0 0 0,0-1 0 0 0,0 1 0 0 0,0-1 0 0 0,0 1 0 0 0,0 0 0 0 0,0 0 0 0 0,-2 2 0 0 0,2-2 0 0 0,-11 5 0 0 0,6-2 0 0 0,-1 0 0 0 0,1 1 0 0 0,0 0 0 0 0,0 0 0 0 0,-7 7 0 0 0,-40 46 0 0 0,48-50 0 0 0,1 1 0 0 0,-1-1 0 0 0,1 1 0 0 0,1 0 0 0 0,-7 18 0 0 0,6-13 0 0 0,-4 24 0 0 0,8-34 0 0 0,0 0 0 0 0,1 1 0 0 0,0-1 0 0 0,0 0 0 0 0,0 1 0 0 0,0-1 0 0 0,1 0 0 0 0,0 1 0 0 0,-1-1 0 0 0,3 5 0 0 0,-2-7 0 0 0,0 0 0 0 0,-1 0 0 0 0,1 0 0 0 0,0 0 0 0 0,0-1 0 0 0,0 1 0 0 0,1 0 0 0 0,-1-1 0 0 0,0 1 0 0 0,0-1 0 0 0,1 1 0 0 0,-1-1 0 0 0,1 0 0 0 0,0 1 0 0 0,-1-1 0 0 0,1 0 0 0 0,0 0 0 0 0,0 0 0 0 0,-1 0 0 0 0,1-1 0 0 0,0 1 0 0 0,0 0 0 0 0,0-1 0 0 0,0 1 0 0 0,0-1 0 0 0,4 0 0 0 0,-4 1 0 0 0,8-2 0 0 0,-1 1 0 0 0,1-1 0 0 0,-1 0 0 0 0,0-1 0 0 0,1 0 0 0 0,-1-1 0 0 0,0 0 0 0 0,0 0 0 0 0,15-8 0 0 0,-11 3 0 0 0,-1 1 0 0 0,0-2 0 0 0,-1 0 0 0 0,11-10 0 0 0,38-43 0 0 0,-56 58 0 0 0,14-19 72 0 0,-17 22 299 0 0,-2 3 117 0 0,-47 146 629 0 0,-2 129-1117 0 0,8-27 0 0 0,34-222 0 0 0,0 0 0 0 0,-2-1 0 0 0,-15 33 0 0 0,22-55 0 0 0,0-1 0 0 0,-1 1 0 0 0,1-1 0 0 0,-1 0 0 0 0,0 0 0 0 0,0 0 0 0 0,0 0 0 0 0,0-1 0 0 0,-1 1 0 0 0,1-1 0 0 0,-1 0 0 0 0,0-1 0 0 0,0 1 0 0 0,0-1 0 0 0,0 0 0 0 0,0 0 0 0 0,-10 2 0 0 0,5-2 0 0 0,0 0 0 0 0,0-1 0 0 0,0 0 0 0 0,0-1 0 0 0,-1 0 0 0 0,1 0 0 0 0,0-1 0 0 0,-18-4 0 0 0,-7-9 0 0 0,29 11 0 0 0,0 1 0 0 0,0-1 0 0 0,0 1 0 0 0,0 0 0 0 0,-11-2 0 0 0,-29-2-4568 0 0,34 6-5328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22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23039 0 0,'0'0'528'0'0,"0"0"69"0"0,0 0 38 0 0,0 0-80 0 0,7-5-202 0 0,-4 2-116 0 0,1 0 1 0 0,0 0-1 0 0,0 1 1 0 0,0-1-1 0 0,0 1 0 0 0,1 0 1 0 0,-1 0-1 0 0,0 1 0 0 0,10-3 1 0 0,-1 2 828 0 0,0 0 1 0 0,16 1 0 0 0,-5 0-637 0 0,14-2-430 0 0,-25 1 0 0 0,0 1 0 0 0,1 0 0 0 0,21 2 0 0 0,-27 0-80 0 0,0 0-1 0 0,0-1 1 0 0,0 0 0 0 0,13-1 0 0 0,-20 0-395 0 0,-1 1-33 0 0,0 0-140 0 0,0 0-572 0 0,0 0-253 0 0,0 0-51 0 0,0 0-11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23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23039 0 0,'0'0'528'0'0,"0"0"69"0"0,0 0 38 0 0,1-1-80 0 0,222-32 3730 0 0,-206 28-4633 0 0,-14 4 235 0 0,-1 0 1 0 0,1 0-1 0 0,0 0 1 0 0,0 0 0 0 0,-1 1-1 0 0,1-1 1 0 0,0 1-1 0 0,4 0 1 0 0,-7 0-400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23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26 15663 0 0,'0'0'356'0'0,"0"0"50"0"0,0 0 20 0 0,-2-1-42 0 0,-6-3-250 0 0,7 4-132 0 0,1 0 1 0 0,0 0 0 0 0,-1 0 0 0 0,1 0 0 0 0,0 0-1 0 0,-1 0 1 0 0,1 0 0 0 0,0 0 0 0 0,0-1-1 0 0,-1 1 1 0 0,1 0 0 0 0,0 0 0 0 0,0 0 0 0 0,-1 0-1 0 0,1-1 1 0 0,0 1 0 0 0,0 0 0 0 0,0 0 0 0 0,-1-1-1 0 0,1 1 1 0 0,0 0 0 0 0,0 0 0 0 0,0-1-1 0 0,0 1 1 0 0,-1 0 0 0 0,1 0 0 0 0,0-1 0 0 0,0 1-1 0 0,0 0 1 0 0,0-1 0 0 0,0 1 0 0 0,0 0 0 0 0,0-1-1 0 0,0 1 1 0 0,0 0 0 0 0,0-1 0 0 0,0 1-1 0 0,0 0 1 0 0,0 0 0 0 0,0-1 0 0 0,0 1 0 0 0,0 0-1 0 0,1-1 1 0 0,-1 1 0 0 0,0 0 0 0 0,0 0 0 0 0,0-1-1 0 0,0 1 1 0 0,1 0 0 0 0,-1 0 0 0 0,0-1-1 0 0,0 1 1 0 0,0 0 0 0 0,1 0 0 0 0,4-9 947 0 0,0 0 0 0 0,1 0-1 0 0,1 1 1 0 0,12-13 0 0 0,-10 6 312 0 0,-8 13-1122 0 0,0 0-1 0 0,0 0 0 0 0,0 1 1 0 0,0-1-1 0 0,0 1 1 0 0,0-1-1 0 0,0 1 0 0 0,1-1 1 0 0,-1 1-1 0 0,0-1 0 0 0,3 0 1 0 0,77-46 272 0 0,-60 35-13 0 0,2 1 1 0 0,0 0-1 0 0,0 2 1 0 0,36-11-1 0 0,-58 21-394 0 0,1-1 0 0 0,-1 1 0 0 0,0 0 0 0 0,1 0 0 0 0,-1 0 0 0 0,1 0-1 0 0,-1 0 1 0 0,0 0 0 0 0,1 0 0 0 0,-1 0 0 0 0,0 1 0 0 0,1-1 0 0 0,-1 0 0 0 0,0 1 0 0 0,0-1 0 0 0,1 1 0 0 0,-1-1-1 0 0,0 1 1 0 0,2 1 0 0 0,-1-1 19 0 0,0 1 0 0 0,-1 0 1 0 0,1 0-1 0 0,0 0 0 0 0,0 0 0 0 0,-1 0 0 0 0,0 0 0 0 0,1 1 0 0 0,1 2 0 0 0,0 3 75 0 0,-1 0-1 0 0,1 0 1 0 0,-1 0 0 0 0,0 0-1 0 0,0 13 1 0 0,1 15 38 0 0,-3 1 0 0 0,0-1 0 0 0,-3 0-1 0 0,-7 41 1 0 0,5-55-89 0 0,0-1 1 0 0,-1 0-1 0 0,-1 0 0 0 0,-1 0 0 0 0,-1-1 0 0 0,-1 0 0 0 0,-1-1 0 0 0,-14 20 0 0 0,21-34-48 0 0,-1 1 0 0 0,1-1 0 0 0,-1-1 0 0 0,0 1 0 0 0,-7 5 0 0 0,9-8 0 0 0,0 0 0 0 0,0 0 0 0 0,0-1 0 0 0,-1 1 0 0 0,1-1 0 0 0,0 0 0 0 0,-1 1 0 0 0,1-2 0 0 0,-1 1 0 0 0,1 0 0 0 0,-7 0 0 0 0,9-1 1 0 0,0 0 0 0 0,0 0 1 0 0,0 0-1 0 0,0-1 0 0 0,1 1 0 0 0,-1 0 0 0 0,0 0 0 0 0,0-1 1 0 0,0 1-1 0 0,0 0 0 0 0,1-1 0 0 0,-1 1 0 0 0,0-1 0 0 0,0 1 1 0 0,1-1-1 0 0,-1 1 0 0 0,0-1 0 0 0,1 0 0 0 0,-1 1 0 0 0,1-1 1 0 0,-2-1-1 0 0,1 0 9 0 0,0 0 0 0 0,0 0 0 0 0,0 0 0 0 0,0-1 0 0 0,0 1-1 0 0,1 0 1 0 0,-1-5 0 0 0,0-2 75 0 0,0 0-1 0 0,1 1 0 0 0,1-14 1 0 0,3-1 46 0 0,0 0 0 0 0,1 0 0 0 0,2 1 1 0 0,0-1-1 0 0,2 2 0 0 0,18-36 0 0 0,81-116 556 0 0,-72 124-1014 0 0,3 1-1 0 0,2 2 1 0 0,2 2 0 0 0,1 2-1 0 0,51-37 1 0 0,-90 75-189 0 0,4-4-212 0 0,-5 6-2541 0 0,-4 2-5942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24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0 21191 0 0,'0'0'969'0'0,"-2"0"-18"0"0,-3 0-536 0 0,4 0 10 0 0,1 0 72 0 0,0 0 14 0 0,5 0-184 0 0,0-1 0 0 0,0 0 0 0 0,1 0 0 0 0,-1-1 0 0 0,9-3 0 0 0,5-2 271 0 0,4 0-198 0 0,-1 2 0 0 0,25-4 0 0 0,-38 8-295 0 0,0 1 0 0 0,0 0 0 0 0,-1 0 0 0 0,1 0-1 0 0,0 1 1 0 0,0 1 0 0 0,-1-1 0 0 0,15 6 0 0 0,-21-7-91 0 0,-1 1 0 0 0,1 0 0 0 0,-1-1 0 0 0,1 1 0 0 0,-1 0 0 0 0,1 0 0 0 0,-1 0 0 0 0,0 0 0 0 0,1 0 0 0 0,-1 0 0 0 0,0 0 0 0 0,0 1 0 0 0,0-1 0 0 0,0 0 0 0 0,0 1 0 0 0,0-1 0 0 0,0 1 0 0 0,1 2 0 0 0,-2-1 36 0 0,1-1 0 0 0,-1 1 0 0 0,1-1 0 0 0,-1 1 0 0 0,0-1 0 0 0,0 1 0 0 0,0-1-1 0 0,0 1 1 0 0,0 0 0 0 0,-1-1 0 0 0,0 4 0 0 0,-1 0 63 0 0,-1 1 0 0 0,1 0 0 0 0,-1-1 1 0 0,-1 1-1 0 0,1-1 0 0 0,-1 0 0 0 0,0 0 0 0 0,-5 5 0 0 0,-94 95 53 0 0,88-91-167 0 0,6-6 1 0 0,3-3 0 0 0,0 0 0 0 0,0 0 0 0 0,1 0 0 0 0,0 1 0 0 0,-5 7 0 0 0,7-6 0 0 0,5 0 0 0 0,0-7 0 0 0,0 1 0 0 0,-1-1 0 0 0,1 0 0 0 0,0 1 0 0 0,0-1 0 0 0,0 0 0 0 0,0 0 0 0 0,0-1 0 0 0,0 1 0 0 0,0 0 0 0 0,1-1 0 0 0,3 2 0 0 0,29 2 0 0 0,14 0 0 0 0,-19 0 0 0 0,43-1 0 0 0,-66-3-64 0 0,-6 0-273 0 0,-1 0-138 0 0,0 0-1978 0 0,0 0-7786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28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9 11975 0 0,'0'0'547'0'0,"-5"-5"181"0"0,4 5-522 0 0,1-1-1 0 0,-1 1 1 0 0,0-1-1 0 0,0 0 1 0 0,1 1 0 0 0,-1-1-1 0 0,0 0 1 0 0,1 1 0 0 0,-1-1-1 0 0,1 0 1 0 0,-1 0 0 0 0,1 1-1 0 0,-1-1 1 0 0,1 0-1 0 0,0 0 1 0 0,-1 0 0 0 0,1 0-1 0 0,0 0 1 0 0,0 0 0 0 0,-1 0-1 0 0,1-1 1 0 0,0 1 30 0 0,0 1 0 0 0,0-1 1 0 0,0 1-1 0 0,0-1 0 0 0,0 1 1 0 0,0-1-1 0 0,0 1 0 0 0,-1-1 0 0 0,1 1 1 0 0,0-1-1 0 0,0 1 0 0 0,0-1 0 0 0,-1 1 1 0 0,1-1-1 0 0,0 1 0 0 0,-1-1 1 0 0,1 1-1 0 0,-1-1 0 0 0,0 0 788 0 0,1 1 0 0 0,0 0 0 0 0,0 0 0 0 0,0 0-136 0 0,1 0-579 0 0,2-1-306 0 0,-1 0 0 0 0,1 0 0 0 0,0 0 0 0 0,-1 1-1 0 0,1 0 1 0 0,-1-1 0 0 0,1 1 0 0 0,0 0 0 0 0,-1 0-1 0 0,1 0 1 0 0,-1 1 0 0 0,1-1 0 0 0,2 1 0 0 0,6 1-8 0 0,16 0 5 0 0,-8 0 0 0 0,37-1 0 0 0,-29-5-129 0 0,-25 4-551 0 0,-2 0-270 0 0,0 0-1015 0 0,0 0-4023 0 0,0 0-1724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29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5663 0 0,'0'0'719'0'0,"0"0"-20"0"0,1-1-238 0 0,70-17 6423 0 0,-54 14-6087 0 0,1 1 0 0 0,1 1 0 0 0,25 0 1 0 0,-8 0-5093 0 0,-24 1-4234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26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56 11975 0 0,'0'0'267'0'0,"0"0"42"0"0,0 0 17 0 0,0 0-28 0 0,1-2-196 0 0,3-17 1634 0 0,0 0 1 0 0,-1 0 0 0 0,1-27-1 0 0,-1-36 1388 0 0,-2 71-2888 0 0,0 0 0 0 0,0 0 0 0 0,1 0 0 0 0,1 0 0 0 0,0 1 0 0 0,0-1 0 0 0,1 1 0 0 0,8-16 0 0 0,-10 23-71 0 0,-1 0 0 0 0,1 0 0 0 0,-1 1 0 0 0,0-1 0 0 0,0 0-1 0 0,-1 0 1 0 0,1 0 0 0 0,-1 0 0 0 0,1 0 0 0 0,-1 0 0 0 0,0-6 0 0 0,1 4 7 0 0,4-4-107 0 0,-5 8 306 0 0,0 1 117 0 0,1 8 396 0 0,-5 21-1796 0 0,-10 37 0 0 0,0 0 1378 0 0,-28 125 1125 0 0,36-174-1591 0 0,0-1 0 0 0,-15 29 0 0 0,12-29 0 0 0,2 0 0 0 0,-9 24 0 0 0,16-36 0 0 0,0-4 0 0 0,0 1 0 0 0,0 0 0 0 0,0 0 0 0 0,0-1 0 0 0,-1 1 0 0 0,1 0 0 0 0,0-1 0 0 0,0 1 0 0 0,-1 0 0 0 0,1-1 0 0 0,0 1 0 0 0,-1 0 0 0 0,1-1 0 0 0,-1 1 0 0 0,1-1 0 0 0,-1 1 0 0 0,1 0 0 0 0,-2 0 0 0 0,2-1 0 0 0,0 0 0 0 0,0 0 0 0 0,0 0 0 0 0,0 0 0 0 0,0 1 0 0 0,0-1 0 0 0,-1 0 0 0 0,1 0 0 0 0,0 0 0 0 0,0 0 0 0 0,0 1 0 0 0,0-1 0 0 0,0 0 0 0 0,0 0 0 0 0,0 0 0 0 0,0 1 0 0 0,0-1 0 0 0,0 0 0 0 0,0 0 0 0 0,0 0 0 0 0,0 1 0 0 0,0-1 0 0 0,0 0 0 0 0,0 0 0 0 0,0 0 0 0 0,0 0 0 0 0,0 1 0 0 0,0-1 0 0 0,0 0 0 0 0,0 0 0 0 0,1 0 0 0 0,-1 1 0 0 0,0-1 0 0 0,0 0 0 0 0,0 0 0 0 0,0 0 0 0 0,0 0 0 0 0,0 0 0 0 0,1 1 0 0 0,-1-1 0 0 0,0 0 0 0 0,0 0 0 0 0,0 0 0 0 0,0 0 0 0 0,1 0 0 0 0,-1 0 0 0 0,0 0 0 0 0,0 0 0 0 0,0 0 0 0 0,1 0 0 0 0,-1 0 0 0 0,0 1 0 0 0,0-1 0 0 0,11 1 0 0 0,-10-1 0 0 0,13 0 0 0 0,0-1 0 0 0,-1 0 0 0 0,1 0 0 0 0,20-7 0 0 0,24-2 0 0 0,-54 10 0 0 0,25-2 0 0 0,0-2 0 0 0,45-12 0 0 0,-63 15 0 0 0,-9 1 0 0 0,1 0 0 0 0,-1-1 0 0 0,0 1 0 0 0,0 0 0 0 0,0-1 0 0 0,0 1 0 0 0,0-1 0 0 0,0 0 0 0 0,0 0 0 0 0,0 0 0 0 0,0 0 0 0 0,3-2 0 0 0,2-3 0 0 0,-7 6-2 0 0,0-1 1 0 0,0 1-1 0 0,0 0 0 0 0,1 0 1 0 0,-1 0-1 0 0,0 0 0 0 0,0-1 1 0 0,0 1-1 0 0,0 0 0 0 0,1 0 1 0 0,-1-1-1 0 0,0 1 0 0 0,0 0 1 0 0,0 0-1 0 0,0 0 0 0 0,0-1 1 0 0,0 1-1 0 0,0 0 0 0 0,0 0 0 0 0,0-1 1 0 0,0 1-1 0 0,0 0 0 0 0,0 0 1 0 0,0-1-1 0 0,0 1 0 0 0,0 0 1 0 0,0 0-1 0 0,0-1 0 0 0,0 1 1 0 0,0 0-1 0 0,0 0 0 0 0,0 0 1 0 0,0-1-1 0 0,-1 1 0 0 0,1 0 1 0 0,0 0-1 0 0,0 0 0 0 0,0-1 1 0 0,0 1-1 0 0,0 0 0 0 0,-1 0 1 0 0,1 0-1 0 0,0-1 0 0 0,0 1 1 0 0,0 0-1 0 0,-1 0 0 0 0,-8-3-262 0 0,9 3 206 0 0,-18-6-1870 0 0,-1 2 1 0 0,0 0 0 0 0,-23-2-1 0 0,20 4-1714 0 0,10 0 1595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27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2 17503 0 0,'0'0'399'0'0,"0"0"60"0"0,0 0 21 0 0,0 0-59 0 0,0-2-276 0 0,1 1-77 0 0,0-1-1 0 0,-1 1 0 0 0,1-1 1 0 0,0 1-1 0 0,0-1 0 0 0,0 1 1 0 0,0-1-1 0 0,1 1 0 0 0,-1 0 1 0 0,0 0-1 0 0,0 0 0 0 0,1 0 1 0 0,-1 0-1 0 0,1 0 1 0 0,2-1-1 0 0,28-12 2755 0 0,-23 10-2238 0 0,0 2-393 0 0,1 1 0 0 0,-1-1 0 0 0,1 1 0 0 0,-1 1 0 0 0,1 0 0 0 0,-1 0 0 0 0,13 2-1 0 0,0 0-41 0 0,7-1-149 0 0,0-1 0 0 0,40-6 0 0 0,-60 4 0 0 0,-1-1 0 0 0,-7 3-285 0 0,0-1 0 0 0,0 1 0 0 0,0-1-1 0 0,0 1 1 0 0,0-1 0 0 0,0 0 0 0 0,0 1 0 0 0,0-1 0 0 0,0 0-1 0 0,-1 0 1 0 0,1 0 0 0 0,0 1 0 0 0,-1-1 0 0 0,1 0-1 0 0,-1 0 1 0 0,1 0 0 0 0,-1 0 0 0 0,1 0 0 0 0,-1 0 0 0 0,1 0-1 0 0,-1-1 1 0 0,0 1 0 0 0,0 0 0 0 0,0 0 0 0 0,1 0 0 0 0,-1 0-1 0 0,0-2 1 0 0,0 2-904 0 0,0 0-5893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2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7503 0 0,'0'0'399'0'0,"0"0"60"0"0,0 0 21 0 0,0 0-59 0 0,0 0-136 0 0,15-3 2440 0 0,19-4-1143 0 0,-16 2 287 0 0,32-2-1 0 0,3-2-7469 0 0,-51 6 3569 0 0,7-9-15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1:58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86 8287 0 0,'0'0'191'0'0,"0"0"26"0"0,0 0 9 0 0,0 0 110 0 0,0 0 444 0 0,0 0 196 0 0,0 0 42 0 0,0 0-63 0 0,0 0-290 0 0,0 0-121 0 0,0 0-28 0 0,0 0-4 0 0,4-7 512 0 0,1-9 512 0 0,-5 15-1024 0 0,8-14 1536 0 0,-8 11-1527 0 0,-1 0 0 0 0,0 0-1 0 0,0 0 1 0 0,0 0-1 0 0,0 1 1 0 0,-1-1 0 0 0,0 0-1 0 0,1 1 1 0 0,-5-6 0 0 0,6 8-519 0 0,-1 1 0 0 0,1 0 0 0 0,0 0 0 0 0,0-1 0 0 0,0 1 0 0 0,-1 0 0 0 0,1 0 0 0 0,0 0 0 0 0,0-1 1 0 0,-1 1-1 0 0,1 0 0 0 0,0 0 0 0 0,-1 0 0 0 0,1 0 0 0 0,0-1 0 0 0,0 1 0 0 0,-1 0 0 0 0,1 0 0 0 0,0 0 0 0 0,-1 0 0 0 0,1 0 1 0 0,0 0-1 0 0,-1 0 0 0 0,1 0 0 0 0,0 0 0 0 0,0 0 0 0 0,-1 0 0 0 0,1 0 0 0 0,0 0 0 0 0,-1 0 0 0 0,1 1 0 0 0,0-1 0 0 0,-1 0 1 0 0,1 0-1 0 0,0 0 0 0 0,0 0 0 0 0,-1 0 0 0 0,1 1 0 0 0,-7 6 309 0 0,7-6-243 0 0,-2 2 21 0 0,0 0 1 0 0,0 0-1 0 0,1 0 1 0 0,0 0-1 0 0,-1 1 1 0 0,1-1-1 0 0,1 1 1 0 0,-2 4-1 0 0,-2 31 672 0 0,3-31-722 0 0,0-3-39 0 0,1 1 0 0 0,0-1 0 0 0,0 1 0 0 0,0 0 0 0 0,0-1 0 0 0,1 1 0 0 0,0-1 0 0 0,0 1 0 0 0,1-1 0 0 0,-1 1 0 0 0,1-1 0 0 0,0 0 0 0 0,1 0 0 0 0,-1 0 0 0 0,1 0 0 0 0,4 6 0 0 0,9 4 0 0 0,-16-14 0 0 0,1 0 0 0 0,0 0 0 0 0,0-1 0 0 0,0 1 0 0 0,0 0 0 0 0,0-1 0 0 0,0 1 0 0 0,0-1 0 0 0,0 1 0 0 0,0-1 0 0 0,0 0 0 0 0,0 1 0 0 0,1-1 0 0 0,-1 0 0 0 0,0 0 0 0 0,0 0 0 0 0,0 0 0 0 0,0 0 0 0 0,0 0 0 0 0,0 0 0 0 0,3 0 0 0 0,0-1 0 0 0,3 0-10 0 0,1-1-1 0 0,-1 1 0 0 0,0-1 1 0 0,0-1-1 0 0,0 1 1 0 0,0-1-1 0 0,0 0 1 0 0,0-1-1 0 0,-1 0 0 0 0,1 0 1 0 0,-1 0-1 0 0,6-7 1 0 0,9-7-27 0 0,34-42 0 0 0,-39 42 83 0 0,-8 9 73 0 0,-3 3-110 0 0,0 1 0 0 0,-1-1-1 0 0,0-1 1 0 0,0 1-1 0 0,0-1 1 0 0,3-8 0 0 0,-6 14 63 0 0,-2 5 11 0 0,-3-3-85 0 0,-4 15 66 0 0,5-2-64 0 0,2 4 1 0 0,3-15 2 0 0,-1-1 4 0 0,0 0 19 0 0,-1 10-235 0 0,1-8 217 0 0,-1 0 0 0 0,0 0 1 0 0,0 0-1 0 0,-1 0 0 0 0,1 0 0 0 0,-1 1 1 0 0,0-1-1 0 0,0 0 0 0 0,0-1 0 0 0,-3 7 0 0 0,-3 4 160 0 0,-12 20 0 0 0,-3 4-89 0 0,-23 42-14 0 0,26-46-28 0 0,-19 40 0 0 0,33-63-37 0 0,2-4 0 0 0,0-1 0 0 0,1 1 0 0 0,0 0 0 0 0,-2 8 0 0 0,4-10 0 0 0,-8 17 0 0 0,4-11 0 0 0,5 2 0 0 0,-1 0 0 0 0,-1 0 0 0 0,-3 0 0 0 0,1 0 0 0 0,0 0 0 0 0,-2 0 0 0 0,1-2 0 0 0,-1-1 0 0 0,0-1 0 0 0,0 1 0 0 0,-1-1 0 0 0,1 1 0 0 0,1-1-13 0 0,3-7-150 0 0,2-4-412 0 0,5-10-349 0 0,-1 2-1303 0 0,1 0-3385 0 0,2-2-2498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29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24 17503 0 0,'0'0'399'0'0,"0"0"60"0"0,8-6 442 0 0,-6 4-641 0 0,1-1 0 0 0,-1 0-1 0 0,0 1 1 0 0,0-1 0 0 0,0 0 0 0 0,0 0 0 0 0,-1-1 0 0 0,1 1-1 0 0,-1 0 1 0 0,0 0 0 0 0,0-1 0 0 0,0 1 0 0 0,0-5 0 0 0,0 6 66 0 0,-1-1-57 0 0,-1 0 1 0 0,1-1-1 0 0,-1 1 1 0 0,1 0-1 0 0,-1-1 1 0 0,0 1-1 0 0,0 0 1 0 0,-1 0-1 0 0,1 0 1 0 0,-1 0 0 0 0,1 0-1 0 0,-1 0 1 0 0,-3-4-1 0 0,3 5-246 0 0,0 0 0 0 0,0 1 0 0 0,0-1 0 0 0,0 0 0 0 0,0 1 0 0 0,0-1 0 0 0,-1 1 0 0 0,1 0 0 0 0,-1 0 0 0 0,1-1 0 0 0,-1 2-1 0 0,1-1 1 0 0,-1 0 0 0 0,1 0 0 0 0,-1 1 0 0 0,0 0 0 0 0,1-1 0 0 0,-6 1 0 0 0,1 0 7 0 0,0 1 0 0 0,0 0 0 0 0,0 0 0 0 0,0 0 0 0 0,-11 4 0 0 0,3-1 153 0 0,1 2 0 0 0,0 0 0 0 0,1 0 0 0 0,-1 1 0 0 0,1 1 0 0 0,1 0 0 0 0,-1 1 0 0 0,-12 12 0 0 0,22-17-289 0 0,-1 0 0 0 0,1 0 0 0 0,0 1 0 0 0,1-1 0 0 0,-1 1-1 0 0,1 0 1 0 0,0 0 0 0 0,0 0 0 0 0,1 0 0 0 0,-1 0 0 0 0,1 0 0 0 0,0 0 0 0 0,0 0 0 0 0,1 9 0 0 0,5 15 106 0 0,13 47 0 0 0,-4-25 0 0 0,-8-26 0 0 0,-2 0 0 0 0,-1 0 0 0 0,1 26 0 0 0,-4-35 0 0 0,-1-1 0 0 0,0 0 0 0 0,-1 1 0 0 0,0-1 0 0 0,-1 0 0 0 0,-7 19 0 0 0,3-19 247 0 0,-1 0 0 0 0,0-1 0 0 0,-1 0 0 0 0,0 0 0 0 0,-1-1 0 0 0,-1 0 0 0 0,-16 15 0 0 0,21-19-231 0 0,6 0-16 0 0,1-9 0 0 0,-1 0 0 0 0,0 1 0 0 0,0-1 0 0 0,0 1 0 0 0,0-1 0 0 0,0 1 0 0 0,0-1 0 0 0,0 0 0 0 0,1 1 0 0 0,-1-1 0 0 0,0 1 0 0 0,0-1 0 0 0,1 0 0 0 0,-1 1 0 0 0,0-1 0 0 0,1 0 0 0 0,-1 1 0 0 0,0-1 0 0 0,1 0 0 0 0,-1 1 0 0 0,0-1 0 0 0,1 0 0 0 0,-1 0 0 0 0,0 1 0 0 0,1-1 0 0 0,-1 0 0 0 0,1 0 0 0 0,-1 0 0 0 0,1 0 0 0 0,-1 0 0 0 0,1 0 0 0 0,-1 0 0 0 0,0 0 0 0 0,1 0 0 0 0,-1 0 0 0 0,1 0 0 0 0,0 0 0 0 0,0 1 0 0 0,1-1 0 0 0,-1 1 0 0 0,0-1 0 0 0,1 1 0 0 0,-1-1 0 0 0,0 0 0 0 0,1 0 0 0 0,-1 0 0 0 0,1 0 0 0 0,-1 0 0 0 0,0 0 0 0 0,1 0 0 0 0,-1 0 0 0 0,3-1 0 0 0,2 0 0 0 0,81-3 0 0 0,-84 4 30 0 0,-2 0-43 0 0,-1 0-1 0 0,1 0 1 0 0,0 0-1 0 0,0 0 0 0 0,0 0 1 0 0,-1 0-1 0 0,1 0 0 0 0,0 0 1 0 0,0 0-1 0 0,-1 1 1 0 0,1-1-1 0 0,0 0 0 0 0,0 0 1 0 0,-1 1-1 0 0,1-1 0 0 0,0 1 1 0 0,1 0-1038 0 0,-2-1-385 0 0,-1 1-1545 0 0,-3 4-5886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0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7503 0 0,'0'0'399'0'0,"0"0"60"0"0,0 0 21 0 0,0 0-59 0 0,1-1-276 0 0,18-12 429 0 0,-6 6 2935 0 0,23-9-1 0 0,-35 15-3063 0 0,1 1-290 0 0,0 0-123 0 0,1 0 0 0 0,-1 0 0 0 0,1 0 0 0 0,-1 0 1 0 0,0 0-1 0 0,1 1 0 0 0,-1-1 0 0 0,0 1 0 0 0,1 0 1 0 0,-1-1-1 0 0,0 1 0 0 0,0 0 0 0 0,0 0 0 0 0,0 1 1 0 0,1-1-1 0 0,-2 0 0 0 0,1 1 0 0 0,0-1 0 0 0,0 1 0 0 0,0 0 1 0 0,-1-1-1 0 0,1 1 0 0 0,-1 0 0 0 0,2 2 0 0 0,4 7 249 0 0,-1 0 1 0 0,0 0-1 0 0,6 19 0 0 0,-3-9-145 0 0,16 37 310 0 0,-15-32-46 0 0,1-1 1 0 0,2 0-1 0 0,18 29 1 0 0,24 28-401 0 0,-54-81 0 0 0,-1 0 0 0 0,0 0 0 0 0,1-1 0 0 0,-1 1 0 0 0,0-1 0 0 0,1 1 0 0 0,-1 0 0 0 0,1-1 0 0 0,-1 1 0 0 0,1-1 0 0 0,0 1 0 0 0,-1-1 0 0 0,1 1 0 0 0,-1-1 0 0 0,1 0 0 0 0,0 1 0 0 0,-1-1 0 0 0,1 0 0 0 0,0 1 0 0 0,0-1 0 0 0,2 1 0 0 0,6 2 0 0 0,-8-3-2 0 0,-1 0 0 0 0,0 0 0 0 0,1 0 0 0 0,-1 0 0 0 0,0 1 0 0 0,1-1 0 0 0,-1 0 1 0 0,1 0-1 0 0,-1 0 0 0 0,0 0 0 0 0,1 0 0 0 0,-1 0 0 0 0,1 0 0 0 0,-1 0 0 0 0,0 0 0 0 0,1 0 0 0 0,-1 0 0 0 0,1 0 0 0 0,-1 0 0 0 0,0-1 0 0 0,1 1 1 0 0,-1 0-1 0 0,1 0 0 0 0,-1 0 0 0 0,0-1 0 0 0,1 1 0 0 0,-1 0 0 0 0,0 0 0 0 0,1-1 0 0 0,-1 1 0 0 0,0 0 0 0 0,0 0 0 0 0,1-1 0 0 0,-1 1 0 0 0,0 0 0 0 0,0-1 1 0 0,0 1-1 0 0,1 0 0 0 0,-1-1 0 0 0,0 1 0 0 0,0-1 0 0 0,0 1 0 0 0,0-1-48 0 0,1-1-401 0 0,0-1 0 0 0,0 0 1 0 0,0 0-1 0 0,0 1 0 0 0,-1-1 1 0 0,1 0-1 0 0,-1 0 1 0 0,0 0-1 0 0,0 0 0 0 0,0 0 1 0 0,-1 0-1 0 0,1 0 0 0 0,-2-5 1 0 0,0-9-1404 0 0,2 3 318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0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20 21191 0 0,'0'0'480'0'0,"0"0"67"0"0,9-7 734 0 0,-8 6-1260 0 0,-1 1-16 0 0,1 0 0 0 0,-1 0 1 0 0,1-1-1 0 0,-1 1 0 0 0,1 0 1 0 0,-1 0-1 0 0,0-1 1 0 0,1 1-1 0 0,-1 0 0 0 0,0-1 1 0 0,1 1-1 0 0,-1 0 0 0 0,0-1 1 0 0,0 1-1 0 0,1-1 0 0 0,-1 1 1 0 0,0-1-1 0 0,0 1 1 0 0,0 0-1 0 0,0-1 0 0 0,1 1 1 0 0,-1-1-1 0 0,0 1 0 0 0,0-1 1 0 0,0 0-1 0 0,0 0 720 0 0,0 1 246 0 0,0 0 42 0 0,0 0-59 0 0,0 0-289 0 0,1 1-121 0 0,-1 3-504 0 0,0 0 1 0 0,0-1-1 0 0,0 1 0 0 0,-1 0 0 0 0,1 0 0 0 0,-1-1 1 0 0,0 1-1 0 0,0-1 0 0 0,0 1 0 0 0,0-1 1 0 0,-1 1-1 0 0,1-1 0 0 0,-4 6 0 0 0,-4 5 210 0 0,-20 24-1 0 0,13-18-179 0 0,-106 159-70 0 0,110-160-53 0 0,-1-1 0 0 0,-16 18-1 0 0,-1 0-187 0 0,30-35-234 0 0,0-1-33 0 0,0 0-208 0 0,0 0-857 0 0,1 1 1257 0 0,0-1 1 0 0,0 0-1 0 0,1 0 1 0 0,-1 0-1 0 0,0 0 1 0 0,1-1-1 0 0,-1 1 1 0 0,0 0-1 0 0,0 0 1 0 0,2-1-1 0 0,-1 0-197 0 0,14-3-1534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1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24879 0 0,'2'0'564'0'0,"20"-6"428"0"0,-17 4-699 0 0,1 1 0 0 0,0-1 0 0 0,10 0 0 0 0,1 0-135 0 0,-1-1 0 0 0,1 0-1 0 0,-1-2 1 0 0,17-5 0 0 0,34-9 693 0 0,-59 17-792 0 0,1 1 1 0 0,-1 0-1 0 0,1 1 1 0 0,-1-1-1 0 0,1 2 1 0 0,10 1-1 0 0,-9-1-10535 0 0,-10-1 7408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1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7 21191 0 0,'0'0'480'0'0,"0"0"67"0"0,2-7 553 0 0,4-9-477 0 0,1 0 1 0 0,0 0 0 0 0,18-28-1 0 0,-14 24 737 0 0,17-37-1 0 0,40-107 1656 0 0,-79 189-2880 0 0,6-13-125 0 0,0-1 0 0 0,-5 18 0 0 0,6-13-10 0 0,-1 2 0 0 0,0 0 0 0 0,2 1 0 0 0,0-1 0 0 0,-1 39 0 0 0,6-46 0 0 0,2-2 0 0 0,3-2 0 0 0,-4-6 0 0 0,0 0 0 0 0,0 0 0 0 0,0 0 0 0 0,-1 0 0 0 0,1 0 0 0 0,0-1 0 0 0,0 0 0 0 0,0 1 0 0 0,0-1 0 0 0,0 0 0 0 0,0 0 0 0 0,0-1 0 0 0,0 1 0 0 0,0-1 0 0 0,0 1 0 0 0,0-1 0 0 0,-1 0 0 0 0,1 0 0 0 0,5-3 0 0 0,-1 1 0 0 0,1-1 0 0 0,-1-1 0 0 0,0 1 0 0 0,-1-1 0 0 0,1-1 0 0 0,6-5 0 0 0,8-11 0 0 0,27-35 0 0 0,-39 45 0 0 0,-1 0 0 0 0,0-1 0 0 0,-1-1 0 0 0,0 1 0 0 0,4-15 0 0 0,3-15 0 0 0,-14 41 0 0 0,-4 6 0 0 0,-4 7 0 0 0,-1 3 0 0 0,0 1 0 0 0,-8 21 0 0 0,14-29 0 0 0,0 2 0 0 0,1-1 0 0 0,-1 0 0 0 0,2 0 0 0 0,-1 1 0 0 0,0 13 0 0 0,2-17 0 0 0,1 0 0 0 0,-1-1 0 0 0,1 1 0 0 0,0 0 0 0 0,0-1 0 0 0,0 1 0 0 0,2 4 0 0 0,-2-7 0 0 0,0 0 0 0 0,0 0 0 0 0,0 0 0 0 0,0-1 0 0 0,0 1 0 0 0,0 0 0 0 0,1 0 0 0 0,-1-1 0 0 0,1 1 0 0 0,-1-1 0 0 0,1 1 0 0 0,0-1 0 0 0,-1 0 0 0 0,1 0 0 0 0,0 0 0 0 0,0 0 0 0 0,2 1 0 0 0,-1-1-125 0 0,-1-1 0 0 0,0 1 0 0 0,1-1 0 0 0,-1 0 0 0 0,0 1 0 0 0,1-2 0 0 0,-1 1 0 0 0,1 0 0 0 0,-1 0 0 0 0,0-1 0 0 0,1 1-1 0 0,-1-1 1 0 0,0 1 0 0 0,4-3 0 0 0,33-18-3151 0 0,-24 12 2292 0 0,-8 5-355 0 0,0-1 0 0 0,0 0-1 0 0,0-1 1 0 0,-1 1 0 0 0,11-12-1 0 0,-15 15 942 0 0,9-8-2672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1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24879 0 0,'0'0'564'0'0,"3"0"83"0"0,6-1-279 0 0,0 0 1 0 0,-1-1-1 0 0,1 1 1 0 0,15-7-1 0 0,18-4 3050 0 0,-41 12-3397 0 0,0 0 0 0 0,0 0 1 0 0,0 0-1 0 0,1 1 0 0 0,-1-1 1 0 0,0 0-1 0 0,0 0 0 0 0,0 1 1 0 0,0-1-1 0 0,0 1 0 0 0,0-1 1 0 0,0 1-1 0 0,0 0 0 0 0,0-1 0 0 0,1 2 1 0 0,1 0-26 0 0,-2-1 4 0 0,1 0 0 0 0,-1-1 0 0 0,0 1 0 0 0,1 0 0 0 0,-1 0 0 0 0,0 0 0 0 0,0 0 0 0 0,0 0 0 0 0,0 0 0 0 0,0 0 0 0 0,0 1 0 0 0,0-1 0 0 0,0 0 0 0 0,0 0 0 0 0,0 1 0 0 0,-1-1 0 0 0,2 3 0 0 0,0 2 0 0 0,7 13 0 0 0,14 41 0 0 0,0-5 0 0 0,-11-30 0 0 0,-7-16 0 0 0,0 0 0 0 0,0 0 0 0 0,1 0 0 0 0,0 0 0 0 0,1-1 0 0 0,15 14 0 0 0,-21-20 0 0 0,0-1 0 0 0,0-1 0 0 0,0 1 0 0 0,0 0 0 0 0,0 0 0 0 0,1-1 0 0 0,-1 1 0 0 0,0-1 0 0 0,0 1 0 0 0,0-1 0 0 0,0 0 0 0 0,1 1 0 0 0,-1-1 0 0 0,0 0 0 0 0,0 0 0 0 0,1 0 0 0 0,-1 0 0 0 0,0 0 0 0 0,1 0 0 0 0,-1 0 0 0 0,0 0 0 0 0,3-1 0 0 0,-4 1-1 0 0,1 0 0 0 0,-1 0 0 0 0,1 1 0 0 0,-1-1-1 0 0,1 0 1 0 0,-1 0 0 0 0,1 0 0 0 0,-1 0 0 0 0,1-1 0 0 0,-1 1 0 0 0,1 0 0 0 0,-1 0 0 0 0,1 0-1 0 0,-1 0 1 0 0,1 0 0 0 0,-1-1 0 0 0,1 1 0 0 0,-1 0 0 0 0,0 0 0 0 0,1-1 0 0 0,-1 1-1 0 0,1 0 1 0 0,-1-1 0 0 0,0 1 0 0 0,1-1 0 0 0,-1 1 0 0 0,0 0 0 0 0,1-1 0 0 0,-1 1 0 0 0,1-1-1 0 0,-1 0-160 0 0,1 0-237 0 0,0 0 0 0 0,0 0 0 0 0,0 0 0 0 0,0-1 0 0 0,0 1 0 0 0,0 0 0 0 0,-1 0 0 0 0,1-1 0 0 0,0 1 0 0 0,-1 0 0 0 0,1-1 0 0 0,-1 1 0 0 0,1-2 0 0 0,-1-5-9154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2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3 19351 0 0,'-10'-8'886'0'0,"8"7"-21"0"0,2 1-342 0 0,0 0 606 0 0,6-3 1275 0 0,-3 3 2084 0 0,-3 1-4476 0 0,1 0 1 0 0,0-1-1 0 0,0 1 1 0 0,-1 0-1 0 0,1 0 1 0 0,0-1-1 0 0,-1 1 0 0 0,1 0 1 0 0,-1 0-1 0 0,1 0 1 0 0,-1 0-1 0 0,0 0 1 0 0,1 0-1 0 0,-1 0 1 0 0,0 0-1 0 0,0 0 1 0 0,0 0-1 0 0,1 0 1 0 0,-1 0-1 0 0,0 0 0 0 0,0 0 1 0 0,0 0-1 0 0,-1 1 1 0 0,1 2 148 0 0,1 0-112 0 0,-1 1 0 0 0,0 0 1 0 0,0 0-1 0 0,-1 0 0 0 0,1 0 1 0 0,-1 0-1 0 0,0 0 0 0 0,0 0 1 0 0,-1-1-1 0 0,0 1 0 0 0,1 0 1 0 0,-6 7-1 0 0,-1 2 202 0 0,-2-1 0 0 0,-16 20 0 0 0,-6 5-40 0 0,24-26-1663 0 0,-1-1 1 0 0,0 0-1 0 0,-14 12 0 0 0,17-18-8101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2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8 15663 0 0,'0'0'356'0'0,"-2"-2"50"0"0,2 2-176 0 0,0-1 0 0 0,-1 1 1 0 0,1-1-1 0 0,0 1 1 0 0,-1-1-1 0 0,1 1 0 0 0,-1 0 1 0 0,1-1-1 0 0,-1 1 0 0 0,1 0 1 0 0,-1-1-1 0 0,1 1 1 0 0,-1 0-1 0 0,1 0 0 0 0,-1 0 1 0 0,0-1-1 0 0,1 1 0 0 0,-1 0 1 0 0,1 0-1 0 0,-1 0 1 0 0,0 0-1 0 0,1 0 0 0 0,-1 0 1 0 0,0 0-1 0 0,-7 6 3910 0 0,1 3-5069 0 0,3-3 996 0 0,0 0-1 0 0,1 1 1 0 0,0 0 0 0 0,0-1-1 0 0,0 1 1 0 0,-3 15-1 0 0,-5 46 1096 0 0,8-41-735 0 0,-16 81-241 0 0,8-53 117 0 0,3-1 1 0 0,-2 67-1 0 0,10-110-91 0 0,1 0 0 0 0,0 0 0 0 0,0-1 0 0 0,5 19 0 0 0,-4-22-213 0 0,1-1 0 0 0,0 1 0 0 0,0-1 1 0 0,0 0-1 0 0,0 0 0 0 0,1 0 0 0 0,0-1 1 0 0,7 9-1 0 0,-5-8-163 0 0,1 0-1 0 0,0-1 1 0 0,-1 1-1 0 0,2-1 1 0 0,-1-1-1 0 0,0 1 1 0 0,1-1-1 0 0,0-1 1 0 0,0 1-1 0 0,0-1 1 0 0,13 2-1 0 0,2 0-769 0 0,1-1 0 0 0,46 1 0 0 0,-25-4-90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3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9 10135 0 0,'0'0'464'0'0,"1"0"-9"0"0,23-5 1758 0 0,-20 4-1180 0 0,-1 0 0 0 0,1 1 0 0 0,-1-1 0 0 0,0 1 0 0 0,1-1 1 0 0,5 2-1 0 0,-7-1-813 0 0,0 0 0 0 0,0 1 1 0 0,1 0-1 0 0,-1 0 1 0 0,0 0-1 0 0,0 0 0 0 0,2 1 1 0 0,4 3 245 0 0,0 0 0 0 0,-1 0 0 0 0,0 1 1 0 0,0 0-1 0 0,-1 0 0 0 0,0 0 0 0 0,0 1 0 0 0,6 8 1 0 0,-2 2 225 0 0,0-1 1 0 0,12 31-1 0 0,-14-27-555 0 0,-1 0 1 0 0,-1 1-1 0 0,-1-1 0 0 0,0 1 0 0 0,-2 0 1 0 0,0 0-1 0 0,-1 0 0 0 0,-2 1 0 0 0,0-1 0 0 0,-1 0 1 0 0,-1 0-1 0 0,-1 1 0 0 0,-1-2 0 0 0,-10 32 1 0 0,10-41-28 0 0,-1 1-1 0 0,0-1 1 0 0,-1 0 0 0 0,-1-1 0 0 0,1 0 0 0 0,-2 0-1 0 0,1 0 1 0 0,-1-1 0 0 0,-1 0 0 0 0,0 0 0 0 0,-14 11-1 0 0,13-14-356 0 0,1 1-1 0 0,-2-1 0 0 0,1-1 0 0 0,-1 1 0 0 0,1-2 0 0 0,-2 0 0 0 0,-15 4 0 0 0,-2-4-2878 0 0,28-4 2482 0 0,-1 0-1 0 0,0 0 1 0 0,0 0-1 0 0,0-1 1 0 0,0 1-1 0 0,0-1 1 0 0,1 1-1 0 0,-1-1 1 0 0,0 1-1 0 0,0-1 1 0 0,1 0-1 0 0,-1 0 1 0 0,-2-2-1 0 0,-3-4-2935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3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9 21191 0 0,'-1'-5'192'0'0,"0"1"0"0"0,1-1 0 0 0,-1 0-1 0 0,1 1 1 0 0,0-1 0 0 0,0 0 0 0 0,0 1 0 0 0,0-1-1 0 0,1 0 1 0 0,0 1 0 0 0,0-1 0 0 0,2-5 0 0 0,-1 4-218 0 0,-2 5 751 0 0,3-2 640 0 0,0 0-869 0 0,-1 3 2905 0 0,-1 1-3400 0 0,-1 0-1 0 0,1 0 1 0 0,0 0 0 0 0,0-1 0 0 0,-1 1 0 0 0,1 0-1 0 0,0 0 1 0 0,-1 0 0 0 0,1 1 0 0 0,-1-1 0 0 0,1 0 0 0 0,-1 0-1 0 0,0 0 1 0 0,1 0 0 0 0,-1 0 0 0 0,0 0 0 0 0,0 1-1 0 0,0-1 1 0 0,0 0 0 0 0,0 0 0 0 0,0 0 0 0 0,0 3 0 0 0,-1 0-3 0 0,0 11 410 0 0,0 0 0 0 0,-7 26 1 0 0,-1 14 414 0 0,9-54-823 0 0,0-1 0 0 0,0 1 0 0 0,0 0 0 0 0,0 0 0 0 0,0-1 0 0 0,0 1 0 0 0,0 0 0 0 0,0 0 0 0 0,0-1 0 0 0,1 1 0 0 0,-1 0 0 0 0,0-1 0 0 0,0 1 0 0 0,1 0 0 0 0,0 1 0 0 0,4 0 0 0 0,-5-2 0 0 0,4 2 0 0 0,-1-1 0 0 0,1 0 0 0 0,-1 0 0 0 0,1 0 0 0 0,0-1 0 0 0,-1 1 0 0 0,1-1 0 0 0,0 0 0 0 0,-1 0 0 0 0,1 0 0 0 0,0-1 0 0 0,7 0 0 0 0,5-3 0 0 0,24-8 0 0 0,-33 9 0 0 0,36-12 0 0 0,20-8 0 0 0,-49 21-5935 0 0,-10 1-476 0 0,-4 1-1939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2:02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9 4607 0 0,'0'0'354'0'0,"0"0"18"0"0,0 0 942 0 0,0 0 441 0 0,0 0 90 0 0,0 0-106 0 0,0 0-495 0 0,-1-2-223 0 0,2 0-1431 0 0,-1 1 722 0 0,-1 0-1 0 0,1 1 1 0 0,0-1 0 0 0,0 0-1 0 0,0 1 1 0 0,0-1-1 0 0,-1 1 1 0 0,1-1 0 0 0,0 0-1 0 0,-1 1 1 0 0,1-1 0 0 0,0 1-1 0 0,-1-1 1 0 0,1 1 0 0 0,-1-1-1 0 0,1 1 1 0 0,-1-1-1 0 0,1 1 1 0 0,-1-1 0 0 0,1 1-1 0 0,-1 0 1 0 0,1-1 0 0 0,-1 1-1 0 0,0 0 1 0 0,1-1 0 0 0,-1 1-1 0 0,1 0 1 0 0,-1 0 0 0 0,0 0-1 0 0,0 0 1 0 0,-1 0-256 0 0,1 0 0 0 0,0 0 0 0 0,0 0 0 0 0,-1 0 0 0 0,1 1 0 0 0,0-1 0 0 0,-1 0 0 0 0,1 1 0 0 0,0-1 0 0 0,0 1 0 0 0,0 0 0 0 0,-1-1 0 0 0,1 1 0 0 0,0 0 0 0 0,0 0 0 0 0,-2 1 0 0 0,-13 15 1035 0 0,15-16-1069 0 0,-12 14-22 0 0,8-7 0 0 0,0 0 0 0 0,0 0 0 0 0,1 0 0 0 0,0 0 0 0 0,-5 16 0 0 0,-28 67 1513 0 0,17-45-978 0 0,-5 13-535 0 0,-49 125 0 0 0,72-179 0 0 0,1-2 0 0 0,0 0 0 0 0,0 0 0 0 0,0 0 0 0 0,0 0 0 0 0,1 0 0 0 0,-1 0 0 0 0,1 0 0 0 0,-1 0 0 0 0,1 0 0 0 0,0 1 0 0 0,0-1 0 0 0,1 5 0 0 0,0-7 0 0 0,-1 1 0 0 0,1-1 0 0 0,-1 1 0 0 0,1-1 0 0 0,0 0 0 0 0,-1 1 0 0 0,1-1 0 0 0,0 0 0 0 0,0 1 0 0 0,0-1 0 0 0,0 0 0 0 0,0 0 0 0 0,0 0 0 0 0,0 0 0 0 0,1 0 0 0 0,-1 0 0 0 0,0 0 0 0 0,0 0 0 0 0,1 0 0 0 0,-1-1 0 0 0,1 1 0 0 0,-1-1 0 0 0,1 1 0 0 0,-1-1 0 0 0,1 1 0 0 0,-1-1 0 0 0,2 0 0 0 0,1 1 0 0 0,15-3 0 0 0,-13 1-177 0 0,0-1 0 0 0,0 1 1 0 0,-1-1-1 0 0,1-1 0 0 0,-1 1 0 0 0,1-1 0 0 0,-1 0 0 0 0,0 0 1 0 0,0 0-1 0 0,0-1 0 0 0,-1 1 0 0 0,1-1 0 0 0,-1-1 0 0 0,0 1 1 0 0,6-8-1 0 0,8-15-3199 0 0,-9 14-4475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4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1 23039 0 0,'0'0'49'0'0,"-1"-1"0"0"0,1 1 1 0 0,0 0-1 0 0,0-1 0 0 0,0 1 0 0 0,0 0 0 0 0,-1 0 0 0 0,1-1 0 0 0,0 1 1 0 0,0 0-1 0 0,0-1 0 0 0,0 1 0 0 0,0 0 0 0 0,0-1 0 0 0,0 1 0 0 0,0-1 1 0 0,0 1-1 0 0,0 0 0 0 0,0-1 0 0 0,0 1 0 0 0,0 0 0 0 0,1-1 0 0 0,-1 1 1 0 0,0 0-1 0 0,0 0 0 0 0,0-1 0 0 0,0 1 0 0 0,0 0 0 0 0,1-1 0 0 0,-1 1 1 0 0,0 0-1 0 0,0 0 0 0 0,1-1 0 0 0,-1 1 0 0 0,0 0 0 0 0,1-1-58 0 0,0 0 564 0 0,13-6-270 0 0,-12 7-186 0 0,0 0-1 0 0,0 0 1 0 0,-1 0-1 0 0,1 0 1 0 0,0 0-1 0 0,0 1 1 0 0,-1-1-1 0 0,1 1 1 0 0,0-1-1 0 0,-1 1 1 0 0,1 0-1 0 0,2 1 1 0 0,-3-2-12 0 0,0 1 425 0 0,0 1 0 0 0,3 8-419 0 0,-1-1 1 0 0,-1 1-1 0 0,0 0 0 0 0,0 0 1 0 0,-1 0-1 0 0,0 0 0 0 0,0 0 1 0 0,-2 16-1 0 0,-16 84 667 0 0,13-88-728 0 0,-10 32-32 0 0,6-25 0 0 0,7-28-83 0 0,1 1 0 0 0,-1 0 0 0 0,0-1 0 0 0,0 1 0 0 0,1-1 0 0 0,-1 1 1 0 0,0-1-1 0 0,0 1 0 0 0,-2 0 0 0 0,2-1-871 0 0,1-1-1694 0 0,0 0-6561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5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6447 0 0,'0'0'298'0'0,"0"0"-10"0"0,0 0-118 0 0,0 0 206 0 0,0 0 111 0 0,0 0 22 0 0,0 0 3 0 0,0 0 0 0 0,0 0 0 0 0,0 0 0 0 0,0 0 0 0 0,0 0 0 0 0,0 0 0 0 0,0 0 0 0 0,0 0 68 0 0,0 0 286 0 0,0 0 124 0 0,0 0 30 0 0,0 0-65 0 0,0 0-290 0 0,0 0-121 0 0,0 0-28 0 0,-2 7 526 0 0,4-4 5596 0 0,7 1-6414 0 0,1-1 1 0 0,0-1-1 0 0,0 1 1 0 0,1-1-1 0 0,-1-1 0 0 0,11 0 1 0 0,5-2 712 0 0,5-1-285 0 0,15 3-633 0 0,-22-2-22 0 0,-22 1 3 0 0,9-4 0 0 0,-8 2 0 0 0,3 1 0 0 0,-6 7 0 0 0,-8 43-14 0 0,-7 40 100 0 0,-4 160 956 0 0,18-178-575 0 0,12 106 0 0 0,4 27-467 0 0,-13-160 0 0 0,-4 181 0 0 0,1-216 0 0 0,0 0 0 0 0,-4 13 0 0 0,-2 13 0 0 0,8-22 0 0 0,-1-12 0 0 0,0-1 0 0 0,0 1 0 0 0,0-1 0 0 0,0 1 0 0 0,0-1 0 0 0,0 1 0 0 0,0-1 0 0 0,0 0 0 0 0,0 1 0 0 0,0-1 0 0 0,-1 1 0 0 0,1-1 0 0 0,0 0 0 0 0,0 1 0 0 0,0-1 0 0 0,-1 1 0 0 0,1-1 0 0 0,0 0 0 0 0,0 1 0 0 0,-1-1 0 0 0,1 0 0 0 0,0 1 0 0 0,-1-1 0 0 0,1 0 0 0 0,0 0 0 0 0,-1 1 0 0 0,0 0 0 0 0,1-1 0 0 0,-1 1 0 0 0,1 0 0 0 0,-1 0 0 0 0,0-1 0 0 0,1 1 0 0 0,-1 0 0 0 0,0-1 0 0 0,0 1 0 0 0,0-1 0 0 0,1 1 0 0 0,-1-1 0 0 0,0 1 0 0 0,0-1 0 0 0,0 0 0 0 0,0 1 0 0 0,0-1 0 0 0,0 0 0 0 0,0 0 0 0 0,0 0 0 0 0,0 0 0 0 0,0 0 0 0 0,1 0 0 0 0,-1 0 0 0 0,0 0 0 0 0,0 0 0 0 0,0 0 0 0 0,0 0 0 0 0,0 0 0 0 0,0-1 0 0 0,0 1 0 0 0,0 0 0 0 0,0-1 0 0 0,-1 0 0 0 0,0 0 0 0 0,-17-5 0 0 0,1-1 0 0 0,-28-16 0 0 0,36 18 0 0 0,1 0 0 0 0,-2 0 0 0 0,1 1 0 0 0,-1 0 0 0 0,1 1 0 0 0,-1 0 0 0 0,0 1 0 0 0,0 0 0 0 0,0 1 0 0 0,0 0 0 0 0,-15 1 0 0 0,6 3-7657 0 0,20-3 5610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38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7 11975 0 0,'0'0'547'0'0,"0"0"-11"0"0,0 0-203 0 0,3-8 1391 0 0,-1 5-1314 0 0,0 1 0 0 0,0-1 0 0 0,0 0 0 0 0,0 1 0 0 0,1-1 0 0 0,-1 1-1 0 0,1 0 1 0 0,-1-1 0 0 0,1 1 0 0 0,0 1 0 0 0,0-1 0 0 0,0 0 0 0 0,0 1 0 0 0,0-1 0 0 0,0 1-1 0 0,0 0 1 0 0,1 0 0 0 0,4-1 0 0 0,-6 2 102 0 0,-2 0 0 0 0,0 0 0 0 0,0 0 0 0 0,0 0-68 0 0,3-2-320 0 0,0 1 0 0 0,0-1 0 0 0,0 1 0 0 0,1 0 0 0 0,-1 0 0 0 0,0 0 0 0 0,1 0 0 0 0,-1 0 0 0 0,1 1 0 0 0,-1 0 0 0 0,1-1 0 0 0,6 2 0 0 0,176-5 1332 0 0,-134 0-856 0 0,79-17 0 0 0,-27 4-600 0 0,160-7 0 0 0,-51 8 0 0 0,271-38 0 0 0,-394 44 135 0 0,122-17 661 0 0,-136 13-424 0 0,1 4 1 0 0,98-1-1 0 0,-71 13-372 0 0,82-3 0 0 0,-158 0 0 0 0,205-7 0 0 0,-186 9 0 0 0,48-2 0 0 0,-82 1 0 0 0,24 1 0 0 0,-3 1 0 0 0,12 0 0 0 0,-24-1 0 0 0,36-2 0 0 0,-3-6 0 0 0,-24 2 0 0 0,41-1 0 0 0,-67 6 0 0 0,1-1 0 0 0,0 0 0 0 0,-1 0 0 0 0,1 0 0 0 0,7-4 0 0 0,16-3 0 0 0,12 1 0 0 0,8-1 0 0 0,89-4 0 0 0,-70 6 0 0 0,-49 3 0 0 0,0 1 0 0 0,26 1 0 0 0,-32 1 0 0 0,-1-1 0 0 0,0 0 0 0 0,1-1 0 0 0,11-3 0 0 0,15-3 0 0 0,79 1 0 0 0,-5 0 0 0 0,-14 2 0 0 0,36-5 0 0 0,-93 4 0 0 0,-35 4 0 0 0,1 0 0 0 0,0 1 0 0 0,0 0 0 0 0,0 0 0 0 0,14 2 0 0 0,-19-1 0 0 0,0 0 0 0 0,0 0 0 0 0,0 0 0 0 0,-1 0 0 0 0,1 0 0 0 0,0 0 0 0 0,0-1 0 0 0,0 1 0 0 0,3-2 0 0 0,8-2 0 0 0,-11 5 0 0 0,3 2 0 0 0,24-4 0 0 0,-23-1 0 0 0,-7 2 2 0 0,1 0 0 0 0,-1 0-1 0 0,0 0 1 0 0,0 0 0 0 0,0 0 0 0 0,1 0-1 0 0,-1 0 1 0 0,0 0 0 0 0,0 0 0 0 0,0 0-1 0 0,0-1 1 0 0,1 1 0 0 0,-1 0 0 0 0,0 0-1 0 0,0 0 1 0 0,0 0 0 0 0,0 0 0 0 0,0 0-1 0 0,1-1 1 0 0,-1 1 0 0 0,0 0 0 0 0,0 0-1 0 0,0 0 1 0 0,0 0 0 0 0,0-1 0 0 0,0 1-1 0 0,0 0 1 0 0,0 0 0 0 0,0 0 0 0 0,0-1 0 0 0,0 1-1 0 0,0 0 1 0 0,0 0 0 0 0,0 0 0 0 0,0-1-1 0 0,0 1 1 0 0,0 0 0 0 0,0 0 0 0 0,0 0-1 0 0,0-1 1 0 0,0 1 0 0 0,0 0 0 0 0,0 0-1 0 0,0 0 1 0 0,0 0 0 0 0,0-1 0 0 0,0 1-1 0 0,-4-2-422 0 0,-2 0-561 0 0,1 0 1 0 0,-1 0-1 0 0,0 1 1 0 0,0 0 0 0 0,-12-2-1 0 0,6 2 188 0 0,-29-4-1762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40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91 13823 0 0,'0'0'315'0'0,"0"0"45"0"0,0 0 21 0 0,8-13 75 0 0,-7 11-242 0 0,1 0 0 0 0,-1 0 0 0 0,1 0 0 0 0,-1 0 0 0 0,1 0 0 0 0,0 0 0 0 0,-1 0 0 0 0,1 1 0 0 0,0-1-1 0 0,0 1 1 0 0,0-1 0 0 0,1 1 0 0 0,-1 0 0 0 0,0 0 0 0 0,3-1 0 0 0,6-4 823 0 0,17-11 1475 0 0,-27 16-1520 0 0,1 0-605 0 0,-1-1 0 0 0,1 1-1 0 0,0-1 1 0 0,0 1 0 0 0,0 0-1 0 0,0 0 1 0 0,0 0 0 0 0,0 0-1 0 0,4-1 1 0 0,-5 2-110 0 0,4-2-50 0 0,-4 1 161 0 0,-1 1 100 0 0,0 0 21 0 0,3 11 83 0 0,-1 5-588 0 0,-1 0 0 0 0,0 0 0 0 0,-2 24 0 0 0,-2-22 315 0 0,0 0 0 0 0,-1 0 1 0 0,-1 0-1 0 0,-11 25 0 0 0,6-15-32 0 0,-4 21-156 0 0,12-37-126 0 0,-1 0 0 0 0,0 0 0 0 0,-1-1 0 0 0,-1 1-1 0 0,0-1 1 0 0,-10 16 0 0 0,14-24-5 0 0,1-2 0 0 0,-1 0 0 0 0,1-1 0 0 0,-1 1 0 0 0,1 0 0 0 0,0 0 0 0 0,-1-1 0 0 0,0 1 0 0 0,1 0 0 0 0,-1-1 0 0 0,1 1 0 0 0,-1-1 0 0 0,0 1 0 0 0,0-1 0 0 0,1 1 0 0 0,-1-1 0 0 0,0 0 0 0 0,0 1 0 0 0,1-1 0 0 0,-2 1 0 0 0,1-1 0 0 0,1 0 0 0 0,0 1 0 0 0,-1-1 0 0 0,1 0 0 0 0,-1 1 0 0 0,1-1 0 0 0,0 0 0 0 0,-1 1 0 0 0,1-1 0 0 0,-1 0 0 0 0,1 0 0 0 0,-1 0 0 0 0,1 1 0 0 0,-1-1 0 0 0,1 0 0 0 0,-1 0 0 0 0,0 0 0 0 0,1 0 0 0 0,-1 0 0 0 0,1 0 0 0 0,-1 0 0 0 0,1 0 0 0 0,-1 0 0 0 0,1 0 0 0 0,-1 0 0 0 0,1 0 0 0 0,-1-1 0 0 0,1 1 0 0 0,-1 0 0 0 0,1 0 0 0 0,-2-1 0 0 0,1 0 0 0 0,-3 0 0 0 0,0-1 0 0 0,-1 0 0 0 0,1 0 0 0 0,0 0 0 0 0,0-1 0 0 0,0 1 0 0 0,0-1 0 0 0,1 0 0 0 0,-5-4 0 0 0,2 1 0 0 0,0-1 0 0 0,0 1 0 0 0,1-1 0 0 0,-5-8 0 0 0,4 4 0 0 0,1 1 0 0 0,0-1 0 0 0,0 0 0 0 0,2-1 0 0 0,-1 1 0 0 0,-1-14 0 0 0,-6-72 0 0 0,8 65 0 0 0,1 10 0 0 0,0 8 0 0 0,1 0 0 0 0,0-19 0 0 0,3 24 0 0 0,1 2 0 0 0,-3 6 0 0 0,0 1 0 0 0,1-1 0 0 0,-1 1 0 0 0,0-1 0 0 0,1 1 0 0 0,-1-1 0 0 0,0 1 0 0 0,1-1 0 0 0,-1 1 0 0 0,0 0 0 0 0,1-1 0 0 0,-1 1 0 0 0,1 0 0 0 0,-1-1 0 0 0,1 1 0 0 0,-1 0 0 0 0,1 0 0 0 0,-1-1 0 0 0,1 1 0 0 0,-1 0 0 0 0,1 0 0 0 0,-1 0 0 0 0,1 0 0 0 0,-1-1 0 0 0,1 1 0 0 0,-1 0 0 0 0,2 0 0 0 0,-1 0 0 0 0,9-1 0 0 0,0 1 0 0 0,-1-1 0 0 0,1 1 0 0 0,0 1 0 0 0,-1 0 0 0 0,14 3 0 0 0,23 5 0 0 0,0-1 0 0 0,1-3 0 0 0,77-1 0 0 0,-118-3 0 0 0,1-2 0 0 0,18-12 0 0 0,-24 13 0 0 0,0 0 0 0 0,-1 0 0 0 0,1 0 0 0 0,-1 0 0 0 0,1-1 0 0 0,-1 1 0 0 0,1 0 0 0 0,-1 0 0 0 0,0-1 0 0 0,1 1 0 0 0,-1 0 0 0 0,1 0 0 0 0,-1-1 0 0 0,0 1 0 0 0,1-1 0 0 0,-1 1 0 0 0,0 0 0 0 0,1-1 0 0 0,-1 1 0 0 0,0-1 0 0 0,1 1 0 0 0,-1-1 0 0 0,0 1 0 0 0,0-1 0 0 0,0 1 0 0 0,1-1 0 0 0,0-7 0 0 0,-2 1 0 0 0,-1 2-64 0 0,-11-2-1987 0 0,12 7-2083 0 0,1 0 2599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42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10135 0 0,'0'0'464'0'0,"0"0"-9"0"0,0 0-155 0 0,0 0 443 0 0,1-1 227 0 0,36-55 8234 0 0,-27 42-7650 0 0,-8 12-1349 0 0,-1 1 0 0 0,1-1 0 0 0,-1 0-1 0 0,0-1 1 0 0,0 1 0 0 0,1 0-1 0 0,0-4 1 0 0,-2 5 307 0 0,0 1 0 0 0,0 0 0 0 0,0 0 0 0 0,0 0 0 0 0,0 0 0 0 0,0 0 0 0 0,0-1-68 0 0,0 1-442 0 0,0 0 0 0 0,0-1-1 0 0,0 1 1 0 0,0 0 0 0 0,0 0 0 0 0,0 0-1 0 0,0 0 1 0 0,0 0 0 0 0,0 0 0 0 0,0 0-1 0 0,0 0 1 0 0,0 0 0 0 0,0 0-1 0 0,0 0 1 0 0,0 0 0 0 0,0 0 0 0 0,0 0-1 0 0,0 0 1 0 0,0 0 0 0 0,0 0 0 0 0,0-1-1 0 0,0 1 1 0 0,0 0 0 0 0,-1 0 0 0 0,1 0-1 0 0,0 0 1 0 0,0 0 0 0 0,0 0 0 0 0,0 0-1 0 0,0 0 1 0 0,0 0 0 0 0,0 0 0 0 0,0 0-1 0 0,0 0 1 0 0,0 0 0 0 0,0 0 0 0 0,0 0-1 0 0,0 0 1 0 0,0 0 0 0 0,0 0 0 0 0,0 0-1 0 0,-1 0 1 0 0,1 0 0 0 0,0 0 0 0 0,0 0-1 0 0,0 0 1 0 0,0 0 0 0 0,0 0 0 0 0,0 0-1 0 0,0 0 1 0 0,0 0 0 0 0,0 0 0 0 0,0 0-1 0 0,0 0 1 0 0,0 1 0 0 0,0-1 0 0 0,0 0-1 0 0,0 0 1 0 0,0 0 0 0 0,0 0 0 0 0,0 0-1 0 0,0 0 1 0 0,0 0 0 0 0,-1 0 0 0 0,-3 6 47 0 0,-3 7-40 0 0,0 9-9 0 0,1 1 0 0 0,-5 33 0 0 0,8-40 0 0 0,2-10 0 0 0,1 1 0 0 0,0 0 0 0 0,0 8 0 0 0,1-10 0 0 0,-1 0 0 0 0,0 0 0 0 0,0 0 0 0 0,0 0 0 0 0,-1 0 0 0 0,1 0 0 0 0,-3 6 0 0 0,0-4 72 0 0,5-7 123 0 0,0 1 1 0 0,0-1-1 0 0,1 1 1 0 0,-1-1-1 0 0,0 0 1 0 0,4 0-1 0 0,0-1-139 0 0,-1 0-1 0 0,0-1 1 0 0,0 1 0 0 0,0-1 0 0 0,0-1-1 0 0,-1 1 1 0 0,1-1 0 0 0,7-4 0 0 0,18-10 50 0 0,-5 6-106 0 0,-19 8 0 0 0,0 0 0 0 0,1 0 0 0 0,7-1 0 0 0,4 0 0 0 0,30-2 0 0 0,-35 4 0 0 0,-9 2 0 0 0,14 4 0 0 0,-10-2 0 0 0,0 0-64 0 0,-6-1-273 0 0,-2-1-138 0 0,0 0-33 0 0,0 0-140 0 0,0 0-572 0 0,0 0-253 0 0,0 0-1518 0 0,0 0-5877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5:42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7503 0 0,'0'0'399'0'0,"0"0"60"0"0,0 0 21 0 0,1-1-59 0 0,-1-1-353 0 0,1-1-18 0 0,9-6-7 0 0,5-9 2693 0 0,-15 16-1215 0 0,0 2-123 0 0,0 0-576 0 0,0 0-248 0 0,0 0-50 0 0,0 0-79 0 0,1 0-412 0 0,0 0 1 0 0,0 1-1 0 0,-1-1 0 0 0,1 0 1 0 0,0 0-1 0 0,-1 1 0 0 0,1-1 1 0 0,0 0-1 0 0,-1 1 0 0 0,1-1 1 0 0,-1 1-1 0 0,1-1 0 0 0,-1 1 1 0 0,1-1-1 0 0,-1 1 0 0 0,1-1 1 0 0,-1 1-1 0 0,1 0 0 0 0,-1-1 1 0 0,0 1-1 0 0,1-1 0 0 0,-1 1 1 0 0,0 0-1 0 0,1-1 0 0 0,-1 1 1 0 0,0 0-1 0 0,0 0 0 0 0,4 21 1089 0 0,-5 9-1038 0 0,-4 38 0 0 0,1-29-87 0 0,-10 96 901 0 0,-2 25 252 0 0,15-151-1150 0 0,0 3 0 0 0,0 0 0 0 0,1 0 0 0 0,0 0 0 0 0,3 15 0 0 0,1-18 0 0 0,-4-9 0 0 0,0-1 0 0 0,1 1 0 0 0,-1 0 0 0 0,0-1 0 0 0,1 1 0 0 0,-1 0 0 0 0,0-1 0 0 0,1 1 0 0 0,-1-1 0 0 0,1 1 0 0 0,-1 0 0 0 0,1-1 0 0 0,-1 1 0 0 0,1-1 0 0 0,-1 1 0 0 0,1-1 0 0 0,0 0 0 0 0,-1 1 0 0 0,1-1 0 0 0,0 0 0 0 0,-1 1 0 0 0,1-1 0 0 0,1 0 0 0 0,0 1 0 0 0,6 4 0 0 0,-7-5 0 0 0,-1 0 0 0 0,0 1 0 0 0,1-1 0 0 0,-1 0 0 0 0,1 1 0 0 0,-1-1 0 0 0,1 0 0 0 0,-1 0 0 0 0,1 1 0 0 0,-1-1 0 0 0,0 0 0 0 0,1 0 0 0 0,-1 0 0 0 0,1 0 0 0 0,0 0 0 0 0,-1 0 0 0 0,1 0 0 0 0,-1 0 0 0 0,1 0 0 0 0,-1 0 0 0 0,1 0 0 0 0,-1 0 0 0 0,1 0 0 0 0,-1 0 0 0 0,1 0 0 0 0,-1 0 0 0 0,1-1 0 0 0,-1 1 0 0 0,1 0 0 0 0,-1 0 0 0 0,0-1 0 0 0,2 1 0 0 0,-1-1 0 0 0,2-1 0 0 0,0 2 0 0 0,-1-1 0 0 0,1 0 0 0 0,-1-1 0 0 0,1 1 0 0 0,-1 0 0 0 0,1-1 0 0 0,-1 1 0 0 0,0-1 0 0 0,0 0 0 0 0,0 0 0 0 0,0 1 0 0 0,0-2 0 0 0,0 1 0 0 0,0 0 0 0 0,-1 0 0 0 0,1 0 0 0 0,-1-1 0 0 0,1 1 0 0 0,-1-1 0 0 0,0 1 0 0 0,1-5 0 0 0,-1 6-84 0 0,-1 0-1 0 0,0 0 1 0 0,0 0-1 0 0,1 0 1 0 0,-1 1-1 0 0,0-1 1 0 0,0 0 0 0 0,0 0-1 0 0,0 0 1 0 0,0 0-1 0 0,0 0 1 0 0,0 0-1 0 0,0 0 1 0 0,0 0 0 0 0,-1 1-1 0 0,1-1 1 0 0,0 0-1 0 0,-1 0 1 0 0,1 0-1 0 0,0 0 1 0 0,-1 1-1 0 0,1-1 1 0 0,-1 0 0 0 0,1 0-1 0 0,-1 1 1 0 0,1-1-1 0 0,-1 0 1 0 0,0 1-1 0 0,1-1 1 0 0,-1 0 0 0 0,0 1-1 0 0,0-1 1 0 0,1 1-1 0 0,-1 0 1 0 0,0-1-1 0 0,0 1 1 0 0,-1-1 0 0 0,-1 0-381 0 0,0-1-93 0 0,-1 0 0 0 0,0 1 1 0 0,0 0-1 0 0,0-1 1 0 0,-6 0-1 0 0,2 1-80 0 0,-17-4-1409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6:00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50 13823 0 0,'0'0'315'0'0,"0"0"45"0"0,0 0 21 0 0,0 0-49 0 0,-10-14 2634 0 0,0 4 1209 0 0,5 5 714 0 0,5 4-4808 0 0,0 1 0 0 0,0 0 0 0 0,0 0-1 0 0,0-1 1 0 0,0 1 0 0 0,1 0-1 0 0,-1 0 1 0 0,0 0 0 0 0,0-1 0 0 0,0 1-1 0 0,1 0 1 0 0,-1 0 0 0 0,0 0 0 0 0,0 0-1 0 0,0-1 1 0 0,1 1 0 0 0,-1 0-1 0 0,0 0 1 0 0,0 0 0 0 0,1 0 0 0 0,-1 0-1 0 0,0 0 1 0 0,0 0 0 0 0,1 0-1 0 0,-1 0 1 0 0,0 0 0 0 0,1 0 0 0 0,-1 0-1 0 0,0 0 1 0 0,58-11 362 0 0,-49 9-130 0 0,1 1 0 0 0,0 0 0 0 0,16 2-1 0 0,2-2 42 0 0,-27 1-354 0 0,27-1 0 0 0,42 3 0 0 0,11 12 0 0 0,-73-14 0 0 0,0-1 0 0 0,-5 1-5 0 0,-3 0-12 0 0,-9 3-53 0 0,-10 1-239 0 0,-20-3-4915 0 0,29-3 1896 0 0,8 1-5199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6:02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20 13823 0 0,'0'0'315'0'0,"0"0"45"0"0,0 0 21 0 0,0 0-49 0 0,0 0-81 0 0,0 0 481 0 0,0 0 237 0 0,0 0 45 0 0,0 0-61 0 0,0 0-288 0 0,0 0-121 0 0,0 0-28 0 0,0 0-4 0 0,0 0 0 0 0,3 2 0 0 0,8 7 0 0 0,-8-7 0 0 0,-3-2 0 0 0,0 0 0 0 0,0 0 0 0 0,0 0-68 0 0,-1 1-305 0 0,0-1-137 0 0,1 0-1 0 0,-1 0 0 0 0,1 0 0 0 0,-1-1 0 0 0,1 2 0 0 0,-1-1 1 0 0,1 0-1 0 0,0 0 0 0 0,-1 0 0 0 0,1 0 0 0 0,-1 0 0 0 0,1 0 1 0 0,-1 0-1 0 0,1 0 0 0 0,0 1 0 0 0,-1-1 0 0 0,1 0 0 0 0,0 0 1 0 0,-1 1-1 0 0,1-1 0 0 0,-1 0 0 0 0,1 0 0 0 0,0 1 0 0 0,0-1 1 0 0,-1 0-1 0 0,1 1 0 0 0,-1 0 0 0 0,-29 30 1882 0 0,14-30-1718 0 0,-22 16-165 0 0,31-16 0 0 0,4-8 0 0 0,1 0 0 0 0,4 0 0 0 0,1 3 83 0 0,1 0 0 0 0,-1 1 0 0 0,1-1 0 0 0,0 1 0 0 0,0 0-1 0 0,0 0 1 0 0,0 0 0 0 0,6-2 0 0 0,39-15 1038 0 0,-28 12-940 0 0,-14 5-181 0 0,-6 2 0 0 0,1 1 0 0 0,-1-1 0 0 0,0 1 0 0 0,0-1 0 0 0,0 1 0 0 0,0-1 0 0 0,0 1 0 0 0,0 0 0 0 0,1 0 0 0 0,-1 0 0 0 0,0 0 0 0 0,0 0 0 0 0,0 0 0 0 0,1 0 0 0 0,1 0 0 0 0,13 2 0 0 0,-13-2 0 0 0,1 1 0 0 0,-1 0 0 0 0,0 0 0 0 0,0 0 0 0 0,0 0 0 0 0,0 0 0 0 0,4 3 0 0 0,1 0 0 0 0,-6-4 0 0 0,0 1 0 0 0,-1 0 0 0 0,1 0 0 0 0,-1 0 0 0 0,1 0 0 0 0,-1 0 0 0 0,1 0 0 0 0,-1 0 0 0 0,0 0 0 0 0,1 1 0 0 0,-1-1 0 0 0,0 1 0 0 0,0-1 0 0 0,0 1 0 0 0,0-1 0 0 0,1 3 0 0 0,1 2 0 0 0,1 0 41 0 0,-1 0-1 0 0,0-1 0 0 0,0 1 1 0 0,0 1-1 0 0,-1-1 1 0 0,0 0-1 0 0,0 0 1 0 0,0 1-1 0 0,-1-1 1 0 0,0 1-1 0 0,-1 0 1 0 0,1-1-1 0 0,-1 1 1 0 0,0 0-1 0 0,-1-1 0 0 0,0 1 1 0 0,0 0-1 0 0,0-1 1 0 0,-1 0-1 0 0,0 1 1 0 0,0-1-1 0 0,-5 11 1 0 0,1-5 118 0 0,0-1 1 0 0,-1 1 0 0 0,-1-1-1 0 0,0 0 1 0 0,0-1-1 0 0,-13 12 1 0 0,11-12-160 0 0,1-1 0 0 0,-1-1 0 0 0,0 1 0 0 0,-14 8 0 0 0,19-14 0 0 0,-1 0 0 0 0,0-1 0 0 0,1 1 0 0 0,-1-1 0 0 0,0-1 0 0 0,0 1 0 0 0,0-1 0 0 0,0 0 0 0 0,-1 0 0 0 0,-9 0 0 0 0,14-2 0 0 0,0 1 0 0 0,0 0 0 0 0,0-1 0 0 0,0 1 0 0 0,-1-1 0 0 0,1 0 0 0 0,0 0 0 0 0,0 0 0 0 0,0 0 0 0 0,-2-1 0 0 0,0-4 0 0 0,3 3 0 0 0,1 1 0 0 0,0 0 0 0 0,-1 0 0 0 0,1-1 0 0 0,0 1 0 0 0,0 0 0 0 0,1 0 0 0 0,-1-1 0 0 0,0 1 0 0 0,1 0 0 0 0,0 0 0 0 0,-1 0 0 0 0,1 0 0 0 0,0 0 0 0 0,0 0 0 0 0,0 0 0 0 0,0 0 0 0 0,1 0 0 0 0,-1 0 0 0 0,0 0 0 0 0,1 0 0 0 0,-1 1 0 0 0,1-1 0 0 0,0 1 0 0 0,2-3 0 0 0,0 1 0 0 0,0 1 0 0 0,0-1 0 0 0,0 1 0 0 0,0-1 0 0 0,1 1 0 0 0,-1 1 0 0 0,0-1 0 0 0,1 0 0 0 0,0 1 0 0 0,-1 0 0 0 0,1 0 0 0 0,0 1 0 0 0,0-1 0 0 0,-1 1 0 0 0,1 0 0 0 0,0 0 0 0 0,0 0 0 0 0,-1 1 0 0 0,8 1 0 0 0,-8 0 0 0 0,-1-1 0 0 0,1 0 0 0 0,-1 1 0 0 0,0-1 0 0 0,0 1 0 0 0,0 0 0 0 0,0 0 0 0 0,0 0 0 0 0,0 1 0 0 0,0-1 0 0 0,0 1 0 0 0,-1 0 0 0 0,0-1 0 0 0,1 1 0 0 0,-1 0 0 0 0,0 0 0 0 0,2 6 0 0 0,-1-4 0 0 0,9 15 0 0 0,-2 1 0 0 0,-1 0 0 0 0,0 0 0 0 0,10 40 0 0 0,-16-40 0 0 0,3 32 0 0 0,-4-29 0 0 0,-2-12 0 0 0,0-1 0 0 0,-2 15 0 0 0,1-2 0 0 0,0-18 0 0 0,0 1 0 0 0,0 0 0 0 0,0 0 0 0 0,-1 0 0 0 0,0-1 0 0 0,0 1 0 0 0,-1-1 0 0 0,1 0 0 0 0,-1 1 0 0 0,-1-1 0 0 0,1-1 0 0 0,-1 1 0 0 0,0 0 0 0 0,-1-1 0 0 0,1 0 0 0 0,-10 8 0 0 0,-6 6 0 0 0,13-11 0 0 0,-2 0 0 0 0,1 0 0 0 0,-1-1 0 0 0,-14 8 0 0 0,22-14 0 0 0,-8 4 0 0 0,0 0 0 0 0,0 0 0 0 0,-1-1 0 0 0,0 0 0 0 0,0 0 0 0 0,0-1 0 0 0,-16 3 0 0 0,22-6 0 0 0,1 0 0 0 0,0-1 0 0 0,0 1 0 0 0,-1-1 0 0 0,1 1 0 0 0,0-1 0 0 0,0 0 0 0 0,0 0 0 0 0,0-1 0 0 0,0 1 0 0 0,0-1 0 0 0,0 1 0 0 0,0-1 0 0 0,0 0 0 0 0,1 0 0 0 0,-1 0 0 0 0,1 0 0 0 0,0-1 0 0 0,-1 1 0 0 0,1-1 0 0 0,0 1 0 0 0,0-1 0 0 0,-2-4 0 0 0,2 3 0 0 0,-1 0 0 0 0,1 1 0 0 0,-1-1 0 0 0,-6-5 0 0 0,1 1 0 0 0,7 7 0 0 0,1 0 0 0 0,-1 1 0 0 0,1-1 0 0 0,-1 1 0 0 0,1-1 0 0 0,0 0 0 0 0,0 1 0 0 0,-1-1 0 0 0,1 1 0 0 0,0-1 0 0 0,0 0 0 0 0,-1 0 0 0 0,1 1 0 0 0,0-1 0 0 0,0 0 0 0 0,0 1 0 0 0,0-1 0 0 0,0 0 0 0 0,0 1 0 0 0,0-1 0 0 0,0 0 0 0 0,1 0 0 0 0,-1 1 0 0 0,0-1 0 0 0,0 0 0 0 0,1 0 0 0 0,0-7 0 0 0,-7 4 0 0 0,5 8-337 0 0,1-3-1422 0 0,-4-1-638 0 0,-13-1-130 0 0,1-4-29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6:19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8 10135 0 0,'0'0'464'0'0,"0"0"-9"0"0,0 0-155 0 0,0 0 443 0 0,0 0 227 0 0,0 0 44 0 0,0 0 8 0 0,4-6 1026 0 0,2-1-1209 0 0,0 1 1 0 0,-1-1-1 0 0,0 0 0 0 0,-1 0 0 0 0,0-1 0 0 0,0 1 1 0 0,0-1-1 0 0,-1 0 0 0 0,4-12 0 0 0,2-2-839 0 0,-7 18 0 0 0,0 0 0 0 0,0 0 0 0 0,0 0 0 0 0,1-8 0 0 0,2-4 49 0 0,1 1 1 0 0,0 0-1 0 0,1 0 0 0 0,0 0 0 0 0,13-19 1 0 0,-6 11 111 0 0,72-106 626 0 0,-56 89-511 0 0,-3-1 0 0 0,24-47 0 0 0,-28 36-276 0 0,-21 46 0 0 0,-1 0 0 0 0,1 1 0 0 0,-1-1 0 0 0,0 0 0 0 0,0 0 0 0 0,0 1 0 0 0,-1-11 0 0 0,0 16 0 0 0,0 0 0 0 0,0-1 0 0 0,0 1 0 0 0,0 0 0 0 0,0 0 0 0 0,0-1 0 0 0,0 1 0 0 0,0 0 0 0 0,0-1 0 0 0,0 1 0 0 0,0 0 0 0 0,-1 0 0 0 0,1-1 0 0 0,0 1 0 0 0,0 0 0 0 0,0 0 0 0 0,0-1 0 0 0,-1 1 0 0 0,1 0 0 0 0,0 0 0 0 0,0 0 0 0 0,-1-1 0 0 0,1 1 0 0 0,0 0 0 0 0,0 0 0 0 0,-1 0 0 0 0,1 0 0 0 0,0-1 0 0 0,0 1 0 0 0,-1 0 0 0 0,1 0 0 0 0,0 0 0 0 0,0 0 0 0 0,-1 0 0 0 0,1 0 0 0 0,0 0 0 0 0,-1 0 0 0 0,1 0 0 0 0,0 0 0 0 0,-1 0 0 0 0,1 0 0 0 0,0 0 0 0 0,0 0 0 0 0,-1 0 0 0 0,1 0 0 0 0,0 0 0 0 0,-1 0 0 0 0,1 1 0 0 0,-1-1 0 0 0,-1 1 0 0 0,0 0 0 0 0,0-1 0 0 0,0 1 0 0 0,-1 1 0 0 0,1-1 0 0 0,0 0 0 0 0,0 0 0 0 0,0 1 0 0 0,1-1 0 0 0,-1 1 0 0 0,0 0 0 0 0,-1 2 0 0 0,-20 26 0 0 0,16-20 0 0 0,-9 14 0 0 0,0 1 0 0 0,2 1 0 0 0,-15 37 0 0 0,-24 85 0 0 0,33-78 0 0 0,-20 117 0 0 0,37-166 0 0 0,-16 139 0 0 0,19-157 0 0 0,0 0 0 0 0,0 1 0 0 0,0-1 0 0 0,1 1 0 0 0,1 5 0 0 0,-2-9 0 0 0,0 1 0 0 0,0-1 0 0 0,0 0 0 0 0,0 0 0 0 0,0 0 0 0 0,0 1 0 0 0,0-1 0 0 0,0 0 0 0 0,0 0 0 0 0,0 0 0 0 0,0 0 0 0 0,1 1 0 0 0,-1-1 0 0 0,0 0 0 0 0,0 0 0 0 0,0 0 0 0 0,0 0 0 0 0,0 1 0 0 0,0-1 0 0 0,1 0 0 0 0,-1 0 0 0 0,0 0 0 0 0,0 0 0 0 0,0 0 0 0 0,0 0 0 0 0,1 1 0 0 0,-1-1 0 0 0,0 0 0 0 0,0 0 0 0 0,0 0 0 0 0,1 0 0 0 0,-1 0 0 0 0,0 0 0 0 0,0 0 0 0 0,0 0 0 0 0,1 0 0 0 0,-1 0 0 0 0,0 0 0 0 0,0 0 0 0 0,0 0 0 0 0,1 0 0 0 0,-1 0 0 0 0,0 0 0 0 0,0 0 0 0 0,0 0 0 0 0,0-1 0 0 0,1 1 0 0 0,-1 0 0 0 0,0 0 0 0 0,0 0 0 0 0,0 0 0 0 0,0 0 0 0 0,1 0 0 0 0,-1-1 0 0 0,0 1 0 0 0,0 0 0 0 0,0 0 0 0 0,0 0 0 0 0,0 0 0 0 0,1-1 0 0 0,5-8 0 0 0,-5 9 0 0 0,9-20 0 0 0,0 0 0 0 0,-1 0 0 0 0,12-39 0 0 0,-14 36 0 0 0,1 0 0 0 0,23-43 0 0 0,-25 56 0 0 0,0 0 0 0 0,1 1 0 0 0,0-1 0 0 0,1 1 0 0 0,0 1 0 0 0,17-15 0 0 0,-21 20 0 0 0,-1 1 0 0 0,1-1 0 0 0,0 1 0 0 0,0 0 0 0 0,0 0 0 0 0,0 0 0 0 0,0 1 0 0 0,0-1 0 0 0,0 1 0 0 0,0 0 0 0 0,1 0 0 0 0,-1 0 0 0 0,1 1 0 0 0,-1 0 0 0 0,0 0 0 0 0,1 0 0 0 0,-1 0 0 0 0,0 0 0 0 0,1 1 0 0 0,-1 0 0 0 0,7 2 0 0 0,-10-3 0 0 0,0 1 0 0 0,0-1 0 0 0,0 0 0 0 0,0 1 0 0 0,0-1 0 0 0,0 1 0 0 0,0-1 0 0 0,0 1 0 0 0,0-1 0 0 0,0 1 0 0 0,0 0 0 0 0,-1 0 0 0 0,1-1 0 0 0,0 1 0 0 0,0 0 0 0 0,-1 0 0 0 0,1 0 0 0 0,0 0 0 0 0,-1 0 0 0 0,1 1 0 0 0,1 2 0 0 0,-1-3 0 0 0,0-1 0 0 0,-1 1 0 0 0,1 0 0 0 0,0-1 0 0 0,-1 1 0 0 0,1 0 0 0 0,-1 0 0 0 0,1 0 0 0 0,-1 0 0 0 0,1 0 0 0 0,-1 0 0 0 0,0 0 0 0 0,0-1 0 0 0,1 1 0 0 0,-1 0 0 0 0,0 0 0 0 0,0 0 0 0 0,0 0 0 0 0,0 0 0 0 0,0 0 0 0 0,0 2 0 0 0,-1 1 0 0 0,1-2 0 0 0,1 0 0 0 0,-1-1 0 0 0,0 1 0 0 0,-1 0 0 0 0,1-1 0 0 0,0 1 0 0 0,0 0 0 0 0,-1-1 0 0 0,1 1 0 0 0,-1-1 0 0 0,1 1 0 0 0,-1 0 0 0 0,0-1 0 0 0,0 0 0 0 0,1 1 0 0 0,-1-1 0 0 0,0 1 0 0 0,0-1 0 0 0,-1 0 0 0 0,1 0 0 0 0,0 1 0 0 0,-2 0 0 0 0,-1 2 0 0 0,-2 2 0 0 0,0-1 0 0 0,0 1 0 0 0,-1-2 0 0 0,1 1 0 0 0,-1-1 0 0 0,0 0 0 0 0,0 0 0 0 0,-1-1 0 0 0,1 0 0 0 0,-1 0 0 0 0,1-1 0 0 0,-1 0 0 0 0,0 0 0 0 0,0-1 0 0 0,-13 1 0 0 0,21-2 0 0 0,-1 0 0 0 0,1 0 0 0 0,-1 1 0 0 0,1-1 0 0 0,-1 0 0 0 0,1 0 0 0 0,0 0 0 0 0,-1 0 0 0 0,1 1 0 0 0,-1-1 0 0 0,1 0 0 0 0,0 1 0 0 0,-1-1 0 0 0,1 0 0 0 0,-1 1 0 0 0,1-1 0 0 0,0 0 0 0 0,-1 1 0 0 0,1-1 0 0 0,0 1 0 0 0,0-1 0 0 0,-1 0 0 0 0,1 1 0 0 0,0-1 0 0 0,0 1 0 0 0,0-1 0 0 0,0 1 0 0 0,0-1 0 0 0,0 1 0 0 0,-1-1 0 0 0,1 1 0 0 0,0-1 0 0 0,0 1 0 0 0,0-1 0 0 0,0 1 0 0 0,1-1 0 0 0,-1 1 0 0 0,0-1 0 0 0,0 1 0 0 0,0-1 0 0 0,0 1 0 0 0,0-1 0 0 0,1 0 0 0 0,-1 1 0 0 0,0-1 0 0 0,1 1 0 0 0,-1 0 0 0 0,11 58 0 0 0,-10-40 0 0 0,-1-14 0 0 0,0-1 0 0 0,1 0 0 0 0,-1 0 0 0 0,1 1 0 0 0,0-1 0 0 0,0 0 0 0 0,0 0 0 0 0,1 0 0 0 0,2 6 0 0 0,-3-8 0 0 0,1 0 0 0 0,-1 0 0 0 0,0 0 0 0 0,1 0 0 0 0,-1 0 0 0 0,1 0 0 0 0,0 0 0 0 0,-1 0 0 0 0,1-1 0 0 0,0 1 0 0 0,0-1 0 0 0,0 0 0 0 0,0 1 0 0 0,0-1 0 0 0,1 0 0 0 0,-1 0 0 0 0,0 0 0 0 0,1 0 0 0 0,-1-1 0 0 0,4 2 0 0 0,-3-2 0 0 0,0 0 0 0 0,0 1 0 0 0,0-1 0 0 0,0 0 0 0 0,1 0 0 0 0,-1-1 0 0 0,0 1 0 0 0,0-1 0 0 0,0 1 0 0 0,0-1 0 0 0,0 0 0 0 0,0 0 0 0 0,0-1 0 0 0,-1 1 0 0 0,5-3 0 0 0,16-11 0 0 0,-13 9 0 0 0,-1 0 0 0 0,0-1 0 0 0,12-10 0 0 0,-10 4 0 0 0,1 0 0 0 0,-2-1 0 0 0,0 0 0 0 0,10-17 0 0 0,26-63 0 0 0,-46 94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1-1 0 0 0,-1 1 0 0 0,0 0 0 0 0,0 0 0 0 0,0 0 0 0 0,0 0 0 0 0,0 0 0 0 0,0 0 0 0 0,0 0 0 0 0,1 7 0 0 0,-1 10 0 0 0,-3 4 0 0 0,-13 125 0 0 0,16-122 0 0 0,2-15 0 0 0,6-3 0 0 0,-6-6 0 0 0,0 0 0 0 0,1 0 0 0 0,-1 0 0 0 0,1 0 0 0 0,-1 0 0 0 0,1 0 0 0 0,-1 0 0 0 0,0-1 0 0 0,1 1 0 0 0,-1-1 0 0 0,0 0 0 0 0,1 0 0 0 0,3-2 0 0 0,1 0 0 0 0,-1-1 0 0 0,0 0 0 0 0,9-6 0 0 0,-1-4 0 0 0,-1 1 0 0 0,0-2 0 0 0,-1 0 0 0 0,12-20 0 0 0,-5 8 0 0 0,-14 20 0 0 0,-1 1 0 0 0,0-1 0 0 0,-1 0 0 0 0,1 0 0 0 0,-1 0 0 0 0,-1-1 0 0 0,1 1 0 0 0,-1-1 0 0 0,2-12 0 0 0,-4 19 0 0 0,0 1 0 0 0,0 0 0 0 0,0 0 0 0 0,0 0 0 0 0,0 0 0 0 0,0 0 0 0 0,0-1 0 0 0,0 1 0 0 0,0 0 0 0 0,0 0 0 0 0,0 0 0 0 0,-1 0 0 0 0,1 0 0 0 0,0-1 0 0 0,0 1 0 0 0,0 0 0 0 0,0 0 0 0 0,0 0 0 0 0,0 0 0 0 0,0 0 0 0 0,0 0 0 0 0,0 0 0 0 0,-1-1 0 0 0,1 1 0 0 0,0 0 0 0 0,0 0 0 0 0,0 0 0 0 0,0 0 0 0 0,0 0 0 0 0,0 0 0 0 0,-1 0 0 0 0,1 0 0 0 0,0 0 0 0 0,0 0 0 0 0,0 0 0 0 0,0 0 0 0 0,0 0 0 0 0,-1 0 0 0 0,1 0 0 0 0,0 0 0 0 0,0 0 0 0 0,0 0 0 0 0,0 0 0 0 0,0 0 0 0 0,-1 0 0 0 0,1 0 0 0 0,0 0 0 0 0,0 0 0 0 0,0 0 0 0 0,0 0 0 0 0,0 0 0 0 0,0 0 0 0 0,-1 1 0 0 0,1-1 0 0 0,0 0 0 0 0,0 0 0 0 0,0 0 0 0 0,0 0 0 0 0,0 0 0 0 0,0 0 0 0 0,0 1 0 0 0,-8 5 0 0 0,8-6 0 0 0,-3 3 0 0 0,0 1 0 0 0,0 0 0 0 0,0-1 0 0 0,1 1 0 0 0,-1 0 0 0 0,1 0 0 0 0,0 0 0 0 0,0 1 0 0 0,1-1 0 0 0,-1 0 0 0 0,1 1 0 0 0,0-1 0 0 0,0 1 0 0 0,0-1 0 0 0,1 9 0 0 0,-1-3 0 0 0,2 0 0 0 0,-1 0 0 0 0,1 0 0 0 0,1 0 0 0 0,0 0 0 0 0,4 12 0 0 0,3 0 0 0 0,-9-20 0 0 0,1-1 0 0 0,-1 1 0 0 0,1-1 0 0 0,0 1 0 0 0,-1-1 0 0 0,1 0 0 0 0,0 1 0 0 0,0-1 0 0 0,0 0 0 0 0,0 1 0 0 0,0-1 0 0 0,0 0 0 0 0,0 0 0 0 0,0 0 0 0 0,1 0 0 0 0,-1 0 0 0 0,0 0 0 0 0,3 1 0 0 0,0 0 0 0 0,11 5 0 0 0,-11-7 0 0 0,-1 0 0 0 0,4 0 0 0 0,1-1 0 0 0,-1 1 0 0 0,0-1 0 0 0,1 0 0 0 0,-1 0 0 0 0,0-1 0 0 0,0 0 0 0 0,0-1 0 0 0,0 1 0 0 0,0-1 0 0 0,11-7 0 0 0,-8 3 0 0 0,-1 1 0 0 0,1-1 0 0 0,-2-1 0 0 0,1 1 0 0 0,-1-2 0 0 0,13-15 0 0 0,-13 14 0 0 0,-1-1 0 0 0,0 1 0 0 0,0-1 0 0 0,-1-1 0 0 0,0 1 0 0 0,-1-1 0 0 0,-1 0 0 0 0,0 0 0 0 0,3-13 0 0 0,-7 25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-1 0 0 0,0 1 0 0 0,4 8 0 0 0,4 12 0 0 0,-8-19 0 0 0,0 0 0 0 0,1 3 0 0 0,0-1 0 0 0,1 0 0 0 0,-1 0 0 0 0,1 1 0 0 0,2 3 0 0 0,-3-6 0 0 0,-1 0 0 0 0,1 0 0 0 0,-1-1 0 0 0,1 1 0 0 0,-1 0 0 0 0,1-1 0 0 0,-1 1 0 0 0,1 0 0 0 0,0-1 0 0 0,0 1 0 0 0,-1-1 0 0 0,1 1 0 0 0,0-1 0 0 0,0 1 0 0 0,-1-1 0 0 0,1 0 0 0 0,0 1 0 0 0,0-1 0 0 0,0 0 0 0 0,0 0 0 0 0,0 1 0 0 0,-1-1 0 0 0,1 0 0 0 0,0 0 0 0 0,0 0 0 0 0,1 0 0 0 0,1-1 0 0 0,2 2 0 0 0,-1-1 0 0 0,1-1 0 0 0,0 1 0 0 0,-1-1 0 0 0,1 0 0 0 0,-1 0 0 0 0,1 0 0 0 0,7-4 0 0 0,33-18 0 0 0,-33 16 0 0 0,-12 7 0 0 0,1 0 0 0 0,-1 0 0 0 0,0 0 0 0 0,0 0 0 0 0,0-1 0 0 0,0 1 0 0 0,0 0 0 0 0,0 0 0 0 0,0 0 0 0 0,1 0 0 0 0,-1 0 0 0 0,0 0 0 0 0,0 0 0 0 0,0 0 0 0 0,0 0 0 0 0,1-1 0 0 0,-1 1 0 0 0,0 0 0 0 0,0 0 0 0 0,0 0 0 0 0,0 0 0 0 0,1 0 0 0 0,-1 0 0 0 0,0 0 0 0 0,0 0 0 0 0,0 0 0 0 0,0 0 0 0 0,1 0 0 0 0,-1 0 0 0 0,0 0 0 0 0,0 1 0 0 0,0-1 0 0 0,0 0 0 0 0,0 0 0 0 0,1 0 0 0 0,-1 0 0 0 0,0 0 0 0 0,0 0 0 0 0,0 0 0 0 0,0 0 0 0 0,0 0 0 0 0,1 1 0 0 0,-1-1 0 0 0,0 0 0 0 0,0 0 0 0 0,0 16 0 0 0,0-16 0 0 0,-6 44 0 0 0,3-34 0 0 0,2 0 0 0 0,-1 0 0 0 0,2 1 0 0 0,-1-1 0 0 0,3 21 0 0 0,-2-30 0 0 0,0 0 0 0 0,0 1 0 0 0,0-1 0 0 0,1 0 0 0 0,-1 1 0 0 0,1-1 0 0 0,-1 0 0 0 0,1 1 0 0 0,-1-1 0 0 0,1 0 0 0 0,0 0 0 0 0,-1 0 0 0 0,1 0 0 0 0,0 1 0 0 0,0-1 0 0 0,0 0 0 0 0,0 0 0 0 0,0-1 0 0 0,0 1 0 0 0,0 0 0 0 0,0 0 0 0 0,0 0 0 0 0,0-1 0 0 0,1 1 0 0 0,-1-1 0 0 0,0 1 0 0 0,0-1 0 0 0,1 1 0 0 0,-1-1 0 0 0,3 1 0 0 0,-4-1 0 0 0,4 0 0 0 0,-1 0 0 0 0,0 0 0 0 0,0 0 0 0 0,0-1 0 0 0,0 1 0 0 0,0-1 0 0 0,0 1 0 0 0,0-1 0 0 0,0 0 0 0 0,0-1 0 0 0,0 1 0 0 0,0 0 0 0 0,0-1 0 0 0,3-2 0 0 0,1-1 0 0 0,0 0 0 0 0,-1 0 0 0 0,0-1 0 0 0,7-7 0 0 0,12-15 0 0 0,1 0 0 0 0,-1-1 0 0 0,-1-1 0 0 0,35-61 0 0 0,69-177 0 0 0,-126 263 0 0 0,7-16 0 0 0,10-37 0 0 0,-20 51 98 0 0,-3 8 143 0 0,-4 5 351 0 0,3-1-511 0 0,1 1 0 0 0,0 0 1 0 0,0 0-1 0 0,0 0 0 0 0,0 1 1 0 0,1-1-1 0 0,0 1 0 0 0,1 0 1 0 0,0 0-1 0 0,-3 11 1 0 0,-10 26 140 0 0,6-23-222 0 0,1 1 0 0 0,-10 43 0 0 0,-1 49 0 0 0,14-83 0 0 0,-11 94 0 0 0,14-110 0 0 0,1 0 0 0 0,2 16 0 0 0,-1-11 0 0 0,0-19 0 0 0,0-1 0 0 0,0 1 0 0 0,0-1 0 0 0,0 1 0 0 0,0 0 0 0 0,0-1 0 0 0,0 1 0 0 0,0-1 0 0 0,0 1 0 0 0,1-1 0 0 0,-1 1 0 0 0,0-1 0 0 0,0 1 0 0 0,0-1 0 0 0,1 0 0 0 0,-1 1 0 0 0,0-1 0 0 0,1 1 0 0 0,5-1 0 0 0,4-7 0 0 0,-10 7 0 0 0,6-6 0 0 0,0-1 0 0 0,-1 1 0 0 0,0-1 0 0 0,0 0 0 0 0,5-9 0 0 0,1-2 0 0 0,-8 14 0 0 0,-2 1 0 0 0,1 1 0 0 0,-1 0 0 0 0,0-1 0 0 0,1 1 0 0 0,-1-1 0 0 0,-1 1 0 0 0,1-1 0 0 0,0 1 0 0 0,-1-1 0 0 0,1-3 0 0 0,-1 5 0 0 0,0 1 0 0 0,0 0 0 0 0,0-1 0 0 0,0 1 0 0 0,0-1 0 0 0,1 1 0 0 0,-1 0 0 0 0,0-1 0 0 0,0 1 0 0 0,0-1 0 0 0,0 1 0 0 0,0 0 0 0 0,1-1 0 0 0,-1 1 0 0 0,0 0 0 0 0,0-1 0 0 0,1 1 0 0 0,-1 0 0 0 0,0-1 0 0 0,1 1 0 0 0,-1 0 0 0 0,0 0 0 0 0,1-1 0 0 0,-1 1 0 0 0,0 0 0 0 0,1 0 0 0 0,-1 0 0 0 0,0-1 0 0 0,1 1 0 0 0,-1 0 0 0 0,1 0 0 0 0,-1 0 0 0 0,0 0 0 0 0,1 0 0 0 0,-1 0 0 0 0,1 0 0 0 0,-1 0 0 0 0,0 0 0 0 0,1 0 0 0 0,-1 0 0 0 0,1 0 0 0 0,0 0 0 0 0,10-2 0 0 0,0-1 0 0 0,0-1 0 0 0,0 0 0 0 0,-1 0 0 0 0,16-9 0 0 0,3-2 0 0 0,17-8 0 0 0,-18 9 0 0 0,39-15 0 0 0,-66 29 0 0 0,-1-1 0 0 0,0 1 0 0 0,1 0 0 0 0,-1 0 0 0 0,0 0 0 0 0,1 0 0 0 0,-1 0 0 0 0,0-1 0 0 0,1 1 0 0 0,-1 0 0 0 0,0 0 0 0 0,1 0 0 0 0,-1 0 0 0 0,0 0 0 0 0,1 0 0 0 0,-1 0 0 0 0,1 0 0 0 0,-1 0 0 0 0,0 0 0 0 0,1 0 0 0 0,-1 1 0 0 0,0-1 0 0 0,1 0 0 0 0,-1 0 0 0 0,0 0 0 0 0,1 0 0 0 0,-1 1 0 0 0,0-1 0 0 0,1 0 0 0 0,-1 0 0 0 0,0 0 0 0 0,1 1 0 0 0,-1 4 0 0 0,2 0 0 0 0,-1 0 0 0 0,0 0 0 0 0,-1 1 0 0 0,0-1 0 0 0,1 0 0 0 0,-2 1 0 0 0,1-1 0 0 0,-2 10 0 0 0,-2 0 0 0 0,-10 24 0 0 0,10-28 0 0 0,0 0 0 0 0,0 1 0 0 0,1-1 0 0 0,0 1 0 0 0,1-1 0 0 0,-1 21 0 0 0,4-23 0 0 0,3-1 0 0 0,-3-7 0 0 0,0 0 0 0 0,-1 0 0 0 0,1-1 0 0 0,-1 1 0 0 0,1-1 0 0 0,-1 1 0 0 0,1 0 0 0 0,0-1 0 0 0,-1 1 0 0 0,1-1 0 0 0,0 1 0 0 0,0-1 0 0 0,-1 0 0 0 0,1 1 0 0 0,0-1 0 0 0,0 0 0 0 0,-1 0 0 0 0,1 1 0 0 0,0-1 0 0 0,0 0 0 0 0,0 0 0 0 0,0 0 0 0 0,-1 0 0 0 0,1 0 0 0 0,0 0 0 0 0,0 0 0 0 0,0 0 0 0 0,0 0 0 0 0,-1 0 0 0 0,2-1 0 0 0,3 0 0 0 0,0 0 0 0 0,0 0 0 0 0,0-1 0 0 0,0 0 0 0 0,-1 0 0 0 0,1 0 0 0 0,0 0 0 0 0,-1-1 0 0 0,0 0 0 0 0,0 0 0 0 0,6-5 0 0 0,-4 3 0 0 0,-1-2 0 0 0,1 1 0 0 0,-1 0 0 0 0,-1-1 0 0 0,1 0 0 0 0,4-10 0 0 0,-5 5 0 0 0,0 1 0 0 0,-1-1 0 0 0,0 1 0 0 0,2-24 0 0 0,-4 29 0 0 0,-1 0 0 0 0,0 0 0 0 0,0 0 0 0 0,-2-9 0 0 0,1 13 0 0 0,1-1 0 0 0,-1 1 0 0 0,1-1 0 0 0,-1 1 0 0 0,0 0 0 0 0,0-1 0 0 0,0 1 0 0 0,0 0 0 0 0,-1 0 0 0 0,1-1 0 0 0,0 1 0 0 0,-4-3 0 0 0,4 4 0 0 0,1 1 0 0 0,-1-1 0 0 0,1 1 0 0 0,-1-1 0 0 0,1 1 0 0 0,-1-1 0 0 0,1 1 0 0 0,-1 0 0 0 0,0-1 0 0 0,1 1 0 0 0,-1 0 0 0 0,0 0 0 0 0,1-1 0 0 0,-1 1 0 0 0,0 0 0 0 0,1 0 0 0 0,-1 0 0 0 0,0 0 0 0 0,1 0 0 0 0,-1 0 0 0 0,0 0 0 0 0,1 0 0 0 0,-1 0 0 0 0,0 0 0 0 0,1 0 0 0 0,-1 0 0 0 0,0 1 0 0 0,1-1 0 0 0,-2 1 0 0 0,0-1 0 0 0,-6 3 0 0 0,2 1 0 0 0,1 3 0 0 0,3 2 0 0 0,3 0 0 0 0,4-1 0 0 0,-4-6 0 0 0,15 6 0 0 0,-12-7 0 0 0,1 0 0 0 0,-1 0 0 0 0,0 0 0 0 0,1 0 0 0 0,-1-1 0 0 0,1 0 0 0 0,-1 0 0 0 0,1 0 0 0 0,-1 0 0 0 0,1-1 0 0 0,-1 1 0 0 0,1-1 0 0 0,-1 0 0 0 0,7-3 0 0 0,7-3 0 0 0,-1-1 0 0 0,20-12 0 0 0,-20 10 0 0 0,-8 6 0 0 0,-1-1 0 0 0,0-1 0 0 0,-1 1 0 0 0,0-1 0 0 0,1 0 0 0 0,-2-1 0 0 0,1 0 0 0 0,-1 0 0 0 0,0-1 0 0 0,7-11 0 0 0,-12 17 0 0 0,-1 0 0 0 0,1 0 0 0 0,-1 0 0 0 0,0 1 0 0 0,0-1 0 0 0,1 0 0 0 0,-1 0 0 0 0,-1 0 0 0 0,1 0 0 0 0,0 0 0 0 0,0 0 0 0 0,-1-1 0 0 0,0-9 0 0 0,5 5 0 0 0,-4 7 0 0 0,0 0 0 0 0,0 0 0 0 0,0 0 0 0 0,0 0 0 0 0,0 0 0 0 0,0-1 0 0 0,0 1 0 0 0,0 0 0 0 0,0 0 0 0 0,0 0 0 0 0,0 0 0 0 0,0 0 0 0 0,0 0 0 0 0,0 0 0 0 0,0 0 0 0 0,1 0 0 0 0,-1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1 0 0 0 0,-1 0 0 0 0,0 0 0 0 0,0 0 0 0 0,0 1 0 0 0,0-1 0 0 0,0 0 0 0 0,0 0 0 0 0,0 0 0 0 0,0 0 0 0 0,0 0 0 0 0,1 7 0 0 0,0 10 0 0 0,-1-15 0 0 0,-2 14 0 0 0,1-11 0 0 0,1-1 0 0 0,-1 0 0 0 0,1 1 0 0 0,0-1 0 0 0,0 0 0 0 0,1 1 0 0 0,-1-1 0 0 0,3 8 0 0 0,-2-9 0 0 0,-1 0 0 0 0,1 0 0 0 0,0-1 0 0 0,0 1 0 0 0,0 0 0 0 0,0 0 0 0 0,0-1 0 0 0,1 1 0 0 0,3 4 0 0 0,-2-5 0 0 0,0 1 0 0 0,0-1 0 0 0,1 0 0 0 0,-1 0 0 0 0,1 0 0 0 0,4 1 0 0 0,-5-2 0 0 0,49 19 0 0 0,-40-16 0 0 0,0 0 0 0 0,-1 0 0 0 0,1 1 0 0 0,-1 1 0 0 0,21 14 0 0 0,-30-20 0 0 0,-1 2 0 0 0,0-1 0 0 0,1 0 0 0 0,-1 0 0 0 0,0 0 0 0 0,0 1 0 0 0,0-1 0 0 0,1 0 0 0 0,-1 1 0 0 0,-1-1 0 0 0,1 1 0 0 0,0-1 0 0 0,0 1 0 0 0,-1 0 0 0 0,1-1 0 0 0,-1 1 0 0 0,1 0 0 0 0,0 3 0 0 0,-1-1 0 0 0,1 0 0 0 0,0-1 0 0 0,0 0 0 0 0,-1 1 0 0 0,1-1 0 0 0,-1 1 0 0 0,0-1 0 0 0,0 0 0 0 0,0 1 0 0 0,-1-1 0 0 0,1 1 0 0 0,-1-1 0 0 0,0 0 0 0 0,0 1 0 0 0,0-1 0 0 0,0 0 0 0 0,-1 0 0 0 0,1 0 0 0 0,-1 0 0 0 0,0 0 0 0 0,0 0 0 0 0,0 0 0 0 0,0-1 0 0 0,0 1 0 0 0,-1 0 0 0 0,1-1 0 0 0,-1 0 0 0 0,1 0 0 0 0,-1 0 0 0 0,0 0 0 0 0,0 0 0 0 0,0 0 0 0 0,0-1 0 0 0,-4 2 0 0 0,2-1 0 0 0,0-1 0 0 0,0 1 0 0 0,0-1 0 0 0,0 0 0 0 0,0 0 0 0 0,0 0 0 0 0,0-1 0 0 0,0 0 0 0 0,-1 0 0 0 0,1 0 0 0 0,0-1 0 0 0,-7-1 0 0 0,11 2 0 0 0,0 0 0 0 0,0 0 0 0 0,0 0 0 0 0,0-1 0 0 0,0 1 0 0 0,0 0 0 0 0,0-1 0 0 0,0 1 0 0 0,0-1 0 0 0,0 1 0 0 0,0-1 0 0 0,0 0 0 0 0,0 1 0 0 0,1-1 0 0 0,-1 0 0 0 0,0 0 0 0 0,-1 0 0 0 0,0-3 0 0 0,-3-1 0 0 0,4-1 0 0 0,5 2 0 0 0,4 7 0 0 0,0 5 0 0 0,0-1 0 0 0,-6-5 0 0 0,1 1 0 0 0,-1-1 0 0 0,1-1 0 0 0,-1 1 0 0 0,1 0 0 0 0,0-1 0 0 0,0 1 0 0 0,0-1 0 0 0,0 0 0 0 0,0 0 0 0 0,0 0 0 0 0,0 0 0 0 0,1-1 0 0 0,-1 1 0 0 0,0-1 0 0 0,0 0 0 0 0,0 0 0 0 0,6 0 0 0 0,-1-2 0 0 0,0 0 0 0 0,0 0 0 0 0,0-1 0 0 0,-1 0 0 0 0,11-5 0 0 0,-1 0 0 0 0,1-1 0 0 0,-1 0 0 0 0,0 0 0 0 0,0-2 0 0 0,18-15 0 0 0,-7 3 0 0 0,32-37 0 0 0,-48 47 512 0 0,-1 0 0 0 0,-1-1 0 0 0,17-29 0 0 0,-23 35-512 0 0,-4 8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-5 6 0 0 0,-6 8 0 0 0,-1 6 0 0 0,1 0 0 0 0,1 1 0 0 0,1 0 0 0 0,1 1 0 0 0,1 0 0 0 0,-9 46 0 0 0,15-64 0 0 0,1 1 0 0 0,0 0 0 0 0,0 0 0 0 0,0 0 0 0 0,0 0 0 0 0,1 0 0 0 0,0-1 0 0 0,0 1 0 0 0,0 0 0 0 0,0 0 0 0 0,5 8 0 0 0,-5-10 0 0 0,1-1 0 0 0,-1 1 0 0 0,1-1 0 0 0,0 1 0 0 0,0-1 0 0 0,0 0 0 0 0,0 1 0 0 0,0-1 0 0 0,0 0 0 0 0,1-1 0 0 0,-1 1 0 0 0,1 0 0 0 0,-1-1 0 0 0,1 1 0 0 0,-1-1 0 0 0,1 0 0 0 0,0 0 0 0 0,0 0 0 0 0,0 0 0 0 0,4 0 0 0 0,5 1 5 0 0,0-1 0 0 0,0 0-1 0 0,0-1 1 0 0,0-1 0 0 0,0 0 0 0 0,19-4-1 0 0,-2-3-87 0 0,48-20 0 0 0,-77 28 42 0 0,0 0 0 0 0,0 0 0 0 0,0 0 0 0 0,0 0 0 0 0,0 0 0 0 0,0 0 0 0 0,0-1 0 0 0,1 1 0 0 0,-1 0 0 0 0,0 0 0 0 0,0 0 0 0 0,0 0 0 0 0,0-1 0 0 0,0 1 0 0 0,0 0 0 0 0,0 0 0 0 0,0 0 0 0 0,0 0 0 0 0,0-1 0 0 0,0 1 0 0 0,0 0 0 0 0,0 0 0 0 0,0 0 0 0 0,0 0 0 0 0,0 0 0 0 0,0-1 0 0 0,0 1 0 0 0,0 0 0 0 0,-1 0 0 0 0,1 0 0 0 0,0 0 0 0 0,0-1 0 0 0,0 1 0 0 0,0 0 0 0 0,0 0 0 0 0,0 0 0 0 0,0 0 0 0 0,0 0 1 0 0,-1 0-1 0 0,1 0 0 0 0,0-1 0 0 0,-5-4-898 0 0,-6 0-84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6:29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94 10135 0 0,'0'0'231'0'0,"0"0"29"0"0,0 0 19 0 0,-2-2-41 0 0,-7-3-190 0 0,-1 6 98 0 0,10-1-64 0 0,-1 0 0 0 0,0 0 0 0 0,1 0 0 0 0,-1-1 0 0 0,0 1 0 0 0,1 0 0 0 0,-1-1 0 0 0,1 1 0 0 0,-1 0 0 0 0,1-1 0 0 0,-1 1 0 0 0,1-1 0 0 0,-1 1 0 0 0,1-1 0 0 0,-1 1 0 0 0,1-1 0 0 0,-1 1 0 0 0,0-2 0 0 0,1 2 84 0 0,-7-7 852 0 0,6 6-63 0 0,1 1-290 0 0,-1-3-121 0 0,-8-33 4068 0 0,9 33-4100 0 0,0 3 0 0 0,-1-8 297 0 0,2 3 2054 0 0,4-4-2775 0 0,-3 7 283 0 0,0 1 117 0 0,4-4-165 0 0,5-1 209 0 0,26-1-270 0 0,-11 3-262 0 0,-1 3 0 0 0,-2 3 0 0 0,-15-2 0 0 0,0 0 0 0 0,0 0 0 0 0,0 0 0 0 0,0-1 0 0 0,11-3 0 0 0,12 1 0 0 0,-18 1 0 0 0,14-6 0 0 0,6 0 0 0 0,-16 4 0 0 0,34-6 0 0 0,-10 5 0 0 0,-26 2 0 0 0,0 1 0 0 0,0 1 0 0 0,15 1 0 0 0,37-5 443 0 0,-41 6 1146 0 0,-11 0-1573 0 0,-10 0-12 0 0,15 7-8 0 0,-16-5 4 0 0,-3-2 0 0 0,1-1 0 0 0,-1 1 0 0 0,0 0 0 0 0,1-1 0 0 0,-1 1 0 0 0,1-1 0 0 0,0 0 0 0 0,-1 1 0 0 0,1-1 0 0 0,-1 0 0 0 0,1 0 0 0 0,2 0 0 0 0,32-1 0 0 0,19-3 0 0 0,-36 2 0 0 0,36 1 0 0 0,-34 3-438 0 0,38 9 0 0 0,-55-10 411 0 0,19 4 328 0 0,0 0 0 0 0,45 3 0 0 0,-34-8-301 0 0,-3 2 0 0 0,-3 2 0 0 0,1-5 0 0 0,0 1 0 0 0,15 2 0 0 0,-13-4 0 0 0,2 4 0 0 0,-18-1 0 0 0,0 0 0 0 0,0-1 0 0 0,18-3 0 0 0,14-3 0 0 0,-30 4 0 0 0,28-2 0 0 0,-14 4 0 0 0,0-2 0 0 0,36-5 0 0 0,-29 4 0 0 0,-9 2 0 0 0,28-3 0 0 0,-32 3 0 0 0,30-5 0 0 0,76-10 0 0 0,-49 9 0 0 0,5-2 0 0 0,-50 5 0 0 0,69 1 0 0 0,4-1 0 0 0,117 1 0 0 0,-125 4 0 0 0,-44 1 0 0 0,27 0 0 0 0,108-7 0 0 0,-102 5 0 0 0,21-1 0 0 0,-77-2 0 0 0,1 3 0 0 0,69 7 0 0 0,-35-3 0 0 0,-42-3 0 0 0,42 7 0 0 0,-40-4 0 0 0,42 1 0 0 0,-23-3 0 0 0,145 9 0 0 0,-32-8 0 0 0,-116 0 0 0 0,-21-2 0 0 0,46-2 0 0 0,-12 1 0 0 0,-43 1 0 0 0,0-1 0 0 0,1 0 0 0 0,-1-1 0 0 0,20-5 0 0 0,-10 1 0 0 0,2 2 0 0 0,-1 0 0 0 0,47 2 0 0 0,-50 1 0 0 0,7-2 0 0 0,7 0 0 0 0,-4-1 0 0 0,-13 1 0 0 0,75-4 0 0 0,-76 7 0 0 0,-12-1 0 0 0,0 0 0 0 0,0 0 0 0 0,0 0 0 0 0,0-1 0 0 0,0-1 0 0 0,13-2 0 0 0,16-4 0 0 0,0 2 0 0 0,66-1 0 0 0,-76 6 0 0 0,-8 1 0 0 0,25-4 0 0 0,-32 3 0 0 0,0 1 0 0 0,18 0 0 0 0,-4 1 0 0 0,138-7 0 0 0,-154 5 0 0 0,10 0 0 0 0,57-1 0 0 0,-52 2 0 0 0,36-4 0 0 0,-39 1 0 0 0,1 2 0 0 0,25 1 0 0 0,-12-2 0 0 0,-29 1 0 0 0,-1 1 0 0 0,1-1 0 0 0,0 1 0 0 0,11 1 0 0 0,-1 1 0 0 0,-1-1 0 0 0,33-1 0 0 0,11-1 0 0 0,-42 4 0 0 0,31 7 0 0 0,-23-4 0 0 0,-14-5 0 0 0,0 0 0 0 0,-1 0 0 0 0,23-3 0 0 0,-18 1 0 0 0,25-1 0 0 0,133-12 0 0 0,-131 9 552 0 0,40-7 928 0 0,-62 9-1460 0 0,-16 3-21 0 0,0-1 0 0 0,0 1 0 0 0,-1-1 1 0 0,8-2-1 0 0,-4 0 1 0 0,2 2 0 0 0,39 0 0 0 0,-39 1 0 0 0,-4 1 0 0 0,1-1 0 0 0,-1 0 0 0 0,1-1 0 0 0,9-1 0 0 0,-11 1 0 0 0,-8 2-244 0 0,0 0-1 0 0,0 0 1 0 0,-1 0 0 0 0,1-1-1 0 0,0 1 1 0 0,-1-1-1 0 0,1 0 1 0 0,-1 0 0 0 0,1 0-1 0 0,-6-1 1 0 0,-18-10-1271 0 0,-6-6-18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2:03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69 11055 0 0,'0'0'506'0'0,"0"-2"-10"0"0,4-7-318 0 0,-1 3 249 0 0,-1 1 1 0 0,0 0-1 0 0,-1-1 0 0 0,2-6 0 0 0,2-3 4527 0 0,-5 14-4032 0 0,0 1 81 0 0,0 0 18 0 0,0-1-134 0 0,0-4-509 0 0,0 3 38 0 0,0 2 80 0 0,0 0 15 0 0,0 0-68 0 0,-1 1-428 0 0,0 0 0 0 0,-1 1 1 0 0,1-1-1 0 0,0 0 0 0 0,0 1 0 0 0,-1-1 0 0 0,1 1 1 0 0,0-1-1 0 0,0 1 0 0 0,0 1 0 0 0,-2 1-17 0 0,-4 8 2 0 0,1 0 0 0 0,0 0 0 0 0,1 0 0 0 0,0 1 0 0 0,0 0 0 0 0,-2 13 0 0 0,6-23 0 0 0,1-2 0 0 0,-1 0 0 0 0,1 0 0 0 0,0 0 0 0 0,0 0 0 0 0,0 1 0 0 0,-1-1 0 0 0,1 0 0 0 0,0 0 0 0 0,0 0 0 0 0,1 0 0 0 0,-1 0 0 0 0,0 0 0 0 0,0 0 0 0 0,0 0 0 0 0,1 0 0 0 0,-1 0 0 0 0,0 0 0 0 0,1 0 0 0 0,-1 0 0 0 0,1 0 0 0 0,0 0 0 0 0,-1 0 0 0 0,2 1 0 0 0,4 5 0 0 0,2-2 0 0 0,-4-4 5 0 0,1 0 1 0 0,-1-1-1 0 0,1 1 0 0 0,0-1 0 0 0,-1 0 1 0 0,1 0-1 0 0,-1-1 0 0 0,1 1 1 0 0,-1-1-1 0 0,1 0 0 0 0,-1 0 0 0 0,0-1 1 0 0,1 1-1 0 0,-1-1 0 0 0,0 0 0 0 0,0 0 1 0 0,0 0-1 0 0,0-1 0 0 0,4-3 0 0 0,4-4 63 0 0,1 0-1 0 0,-1-1 1 0 0,-1 0-1 0 0,12-15 1 0 0,-17 20 259 0 0,-3 3-146 0 0,-1-1-1 0 0,1 1 0 0 0,0-1 0 0 0,-1 0 1 0 0,0 0-1 0 0,2-4 0 0 0,-1 1-92 0 0,-2 6 283 0 0,-1 1 117 0 0,0 0 21 0 0,0 0-66 0 0,-1 4-416 0 0,1 0 1 0 0,-1 0-1 0 0,0-1 1 0 0,0 1-1 0 0,-3 6 1 0 0,-3 11-28 0 0,0 13 0 0 0,-4 57 0 0 0,-21 157 0 0 0,28-226 0 0 0,-21 89 0 0 0,24-106 0 0 0,-9 15 0 0 0,3-9 0 0 0,-2-3 0 0 0,-1-2 0 0 0,-3-3 0 0 0,9-4 0 0 0,0 1 0 0 0,0-1 0 0 0,0 0 0 0 0,0 0 0 0 0,0 0 0 0 0,0-1 0 0 0,0 0 0 0 0,1 1 0 0 0,-1-1 0 0 0,1 0 0 0 0,-1-1 0 0 0,1 1 0 0 0,0-1 0 0 0,-1 1 0 0 0,1-1 0 0 0,1 0 0 0 0,-1 0 0 0 0,0-1 0 0 0,1 1 0 0 0,-1 0 0 0 0,-2-7 0 0 0,2 6 0 0 0,1 0 0 0 0,0 0 0 0 0,0 0 0 0 0,0-1 0 0 0,1 1 0 0 0,0-1 0 0 0,-1 1 0 0 0,1-1 0 0 0,1 0 0 0 0,-1 1 0 0 0,1-1 0 0 0,0 0 0 0 0,0 1 0 0 0,0-1 0 0 0,1 0 0 0 0,-1 1 0 0 0,1-1 0 0 0,2-7 0 0 0,2 3-154 0 0,0-1-1 0 0,1 1 1 0 0,0 0 0 0 0,0 0-1 0 0,0 1 1 0 0,1 0-1 0 0,10-9 1 0 0,60-44-2864 0 0,-10 7-309 0 0,-49 38-4861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6:34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33 8287 0 0,'0'0'191'0'0,"0"0"26"0"0,0 0 9 0 0,2-3-34 0 0,0 0-77 0 0,1-3-74 0 0,0 1 4385 0 0,-3 4-4315 0 0,0 0 0 0 0,0 0 0 0 0,-1 0-1 0 0,1 1 1 0 0,0-1 0 0 0,0 0 0 0 0,0 0-1 0 0,0 1 1 0 0,-1-1 0 0 0,1 0 0 0 0,0 0 0 0 0,-1 1-1 0 0,1-1 1 0 0,-1 0 0 0 0,-7-8 3790 0 0,1 4-3752 0 0,1-2-61 0 0,5 6 283 0 0,-1-2 310 0 0,1-1-576 0 0,3-13 714 0 0,0 8-747 0 0,-1 7 299 0 0,-1 2 117 0 0,0 0 21 0 0,0 0-66 0 0,-1 2-294 0 0,-2 25-134 0 0,2-16-15 0 0,0-1 0 0 0,0 1 1 0 0,2 12-1 0 0,0-10 0 0 0,3 0 0 0 0,-4-12 0 0 0,0-1 0 0 0,0 1 0 0 0,1 0 0 0 0,-1 0 0 0 0,0-1 0 0 0,1 1 0 0 0,-1 0 0 0 0,1-1 0 0 0,-1 1 0 0 0,1-1 0 0 0,-1 1 0 0 0,1 0 0 0 0,1 0 0 0 0,-2-1 0 0 0,1 0 0 0 0,-1 0 0 0 0,1 1 0 0 0,-1-1 0 0 0,1 0 0 0 0,-1 0 0 0 0,1 0 0 0 0,0 0 0 0 0,-1 0 0 0 0,1 0 0 0 0,-1-1 0 0 0,1 1 0 0 0,-1 0 0 0 0,1 0 0 0 0,-1 0 0 0 0,1 0 0 0 0,-1-1 0 0 0,2 1 0 0 0,7-9 0 0 0,-5 4 0 0 0,-1 0 0 0 0,0 0 0 0 0,0-1 0 0 0,-1 1 0 0 0,0-1 0 0 0,0 0 0 0 0,0 0 0 0 0,0-7 0 0 0,1-2 0 0 0,-1 1 0 0 0,-1-21 0 0 0,-1 2 72 0 0,0 31 299 0 0,0 2 117 0 0,0 0 21 0 0,0 0-66 0 0,-1 2-294 0 0,-3 1-147 0 0,1 1 1 0 0,0-1-1 0 0,0 1 0 0 0,1 0 0 0 0,-1 0 0 0 0,1 0 1 0 0,0 0-1 0 0,-3 9 0 0 0,0 5-4 0 0,-4 24 1 0 0,5-24 0 0 0,3-6 1 0 0,1-12 0 0 0,0 0 0 0 0,0 0 0 0 0,0 0 0 0 0,0 1 0 0 0,0-1 0 0 0,-1 0 0 0 0,1 0 0 0 0,0 0 0 0 0,0 0 0 0 0,0 0 0 0 0,0 0 0 0 0,0 0 0 0 0,0 0 0 0 0,0 0 0 0 0,0 1 0 0 0,0-1 0 0 0,0 0 0 0 0,0 0 0 0 0,0 0 0 0 0,0 0 0 0 0,0 0 0 0 0,0 0 0 0 0,0 0 0 0 0,0 0 0 0 0,0 1 0 0 0,0-1 0 0 0,0 0 0 0 0,0 0 0 0 0,0 0 0 0 0,0 0 0 0 0,0 0 0 0 0,0 0 0 0 0,0 0 0 0 0,1 0 0 0 0,-1 0 0 0 0,0 0 0 0 0,0 1 0 0 0,0-1 0 0 0,0 0 0 0 0,0 0 0 0 0,0 0 0 0 0,0 0 0 0 0,0 0 0 0 0,0 0 0 0 0,0 0 0 0 0,0 0 0 0 0,1 0 0 0 0,-1 0 0 0 0,0 0 0 0 0,0 0 0 0 0,0 0 0 0 0,0 0 0 0 0,0 0 0 0 0,0 0 0 0 0,0 0 0 0 0,0 0 0 0 0,1 0 0 0 0,-1 0 0 0 0,0 0 0 0 0,5-7 0 0 0,5-10 0 0 0,-9 13 0 0 0,0 1 0 0 0,0 0 0 0 0,-1 0 0 0 0,1 0 0 0 0,-1-1 0 0 0,0 1 0 0 0,0 0 0 0 0,0-1 0 0 0,0 1 0 0 0,0 0 0 0 0,-2-5 0 0 0,-1-25 0 0 0,2 21 0 0 0,0 6 0 0 0,-1 7 0 0 0,-2 7 0 0 0,-1 15-1990 0 0,0-1-3058 0 0,2-12-2914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6:44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26 2759 0 0,'0'0'126'0'0,"0"0"68"0"0,0 0 208 0 0,0 0 87 0 0,0 0 20 0 0,0 0 3 0 0,0 0 0 0 0,0 0 0 0 0,0 0 0 0 0,0 0 0 0 0,0 0 0 0 0,0 0 0 0 0,0 0 0 0 0,0 0-69 0 0,-1-1-294 0 0,-6-1-61 0 0,6 2 283 0 0,1 0 117 0 0,0 0 21 0 0,-2-1-66 0 0,-4-2-222 0 0,4 2 166 0 0,2 1 101 0 0,0 0 21 0 0,0 0-66 0 0,0 0-222 0 0,0 0 166 0 0,0 0 101 0 0,0 0 21 0 0,0-2-66 0 0,1-9-294 0 0,0 0-133 0 0,2 2 56 0 0,-3 7 299 0 0,0 2 117 0 0,0 0 21 0 0,0 0-66 0 0,0 0-222 0 0,0 0 166 0 0,0 0 101 0 0,0 0 21 0 0,0 0-134 0 0,0 0-576 0 0,0 0-250 0 0,27-2-656 0 0,-14 3 1107 0 0,0 1 0 0 0,-1 1 64 0 0,-10-2 274 0 0,-2-1 136 0 0,0 0 34 0 0,2 0-65 0 0,10 1-294 0 0,2 1-133 0 0,-2-1-16 0 0,-1-2 0 0 0,2 0 0 0 0,1 2 0 0 0,0-2 0 0 0,-1-1 0 0 0,0 0 0 0 0,-2-2 0 0 0,0 0 0 0 0,1 1 0 0 0,1 0 0 0 0,-1-1 0 0 0,0 0 0 0 0,-2 0 0 0 0,1-1 0 0 0,0 0 0 0 0,0 0 0 0 0,1 0 0 0 0,51-23 663 0 0,-61 27-617 0 0,0 0 1 0 0,0 1-1 0 0,-1-1 0 0 0,1 0 1 0 0,0 1-1 0 0,0 0 1 0 0,0-1-1 0 0,3 1 0 0 0,28-5-1054 0 0,-30 4 1160 0 0,1 0 0 0 0,-1 0 0 0 0,0-1 0 0 0,1 1 0 0 0,-1 0 0 0 0,0-1 0 0 0,0 0 0 0 0,3-2 0 0 0,-3 2 291 0 0,8 0-294 0 0,5-1-135 0 0,-11 1-11 0 0,11-6-4 0 0,-4 4 1 0 0,6 1 0 0 0,-15 2 0 0 0,13-9 0 0 0,-5 5 0 0 0,5-5 0 0 0,2 0 0 0 0,8 3 0 0 0,-3-2 0 0 0,9-6 0 0 0,5-2 0 0 0,-1 2 0 0 0,-25 9 0 0 0,2-2 0 0 0,-10 7 0 0 0,11-6 0 0 0,-4 1 0 0 0,-1-2 0 0 0,0 2 0 0 0,0-1 0 0 0,25-10 0 0 0,-17 6 0 0 0,2-3 0 0 0,-9 8 0 0 0,42-24 0 0 0,-42 25 0 0 0,-3 2 0 0 0,0-1 0 0 0,-1 1 0 0 0,0-2 0 0 0,8-5 0 0 0,-13 9 0 0 0,9-6 0 0 0,-1 0 0 0 0,24-20 0 0 0,-8 4 0 0 0,-22 20 0 0 0,11-9 0 0 0,2-8 0 0 0,-12 14-1429 0 0,-11 7-5718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6:56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64 8287 0 0,'0'0'191'0'0,"0"0"26"0"0,0 0 9 0 0,0 0 42 0 0,0 0 158 0 0,0 0 72 0 0,0 0 12 0 0,0 0 2 0 0,0 0 0 0 0,0 0 0 0 0,0 0 0 0 0,0 0 0 0 0,0 0 0 0 0,0 0 0 0 0,0 0 0 0 0,0 0 0 0 0,0 0 0 0 0,0 0 0 0 0,0 0 0 0 0,0 0 0 0 0,0 0 0 0 0,0 0 0 0 0,0 0 0 0 0,0 0-69 0 0,0 0-294 0 0,-3-4-61 0 0,2 4 283 0 0,1 0 117 0 0,0 0 21 0 0,0 0-66 0 0,-2-10 653 0 0,-1 9-912 0 0,0 5 131 0 0,-4 17 553 0 0,-7 33 754 0 0,11-45-1446 0 0,0 9-176 0 0,1 0 0 0 0,-1-1 158 0 0,1 1-1 0 0,0 0 1 0 0,1-1-1 0 0,1 1 1 0 0,1 0-1 0 0,1 0 1 0 0,0-1-1 0 0,1 1 1 0 0,1-1-1 0 0,0 0 1 0 0,2 0 0 0 0,7 18-1 0 0,5 1-157 0 0,-12-28 0 0 0,-5-7 0 0 0,0 0 0 0 0,-1 0 0 0 0,1 0 0 0 0,0-1 0 0 0,-1 1 0 0 0,1 0 0 0 0,0 0 0 0 0,0-1 0 0 0,0 1 0 0 0,0-1 0 0 0,0 1 0 0 0,0-1 0 0 0,0 1 0 0 0,0-1 0 0 0,0 0 0 0 0,0 1 0 0 0,0-1 0 0 0,0 0 0 0 0,0 0 0 0 0,0 0 0 0 0,0 1 0 0 0,0-1 0 0 0,2-1 0 0 0,0 1 0 0 0,2-1 0 0 0,0 0 0 0 0,0-1 0 0 0,-1 1 0 0 0,1-1 0 0 0,0 0 0 0 0,-1-1 0 0 0,1 1 0 0 0,-1-1 0 0 0,7-5 0 0 0,-1 0 0 0 0,0-1 0 0 0,-1-1 0 0 0,0 0 0 0 0,0 0 0 0 0,-1-1 0 0 0,0 0 0 0 0,-1 0 0 0 0,0 0 0 0 0,-1-1 0 0 0,0 0 0 0 0,-1-1 0 0 0,-1 1 0 0 0,6-23 0 0 0,-8 26 5 0 0,8-31 342 0 0,-1 0 0 0 0,4-50 0 0 0,-12 79-276 0 0,-1 0-1 0 0,0-1 1 0 0,-1 1-1 0 0,0 0 0 0 0,0-1 1 0 0,-1 1-1 0 0,-1 0 1 0 0,0 0-1 0 0,0 0 0 0 0,-1 1 1 0 0,0-1-1 0 0,-1 1 1 0 0,-6-10-1 0 0,9 18-69 0 0,1-1 1 0 0,-1 1-1 0 0,1 0 0 0 0,-1 0 0 0 0,0 0 1 0 0,0 0-1 0 0,0 1 0 0 0,0-1 0 0 0,0 0 1 0 0,-1 1-1 0 0,1-1 0 0 0,0 1 0 0 0,-1 0 1 0 0,1 0-1 0 0,-1 0 0 0 0,1 0 1 0 0,-1 0-1 0 0,1 1 0 0 0,-1-1 0 0 0,0 1 1 0 0,1 0-1 0 0,-6-1 0 0 0,4 2-11 0 0,0 0 1 0 0,0-1-1 0 0,0 1 0 0 0,0 0 0 0 0,1 1 1 0 0,-1-1-1 0 0,0 1 0 0 0,1 0 0 0 0,-1 0 1 0 0,1 0-1 0 0,-1 0 0 0 0,1 1 0 0 0,0-1 0 0 0,-5 6 1 0 0,7-8-74 0 0,-28 31-2331 0 0,12-9-5254 0 0,8-4-682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20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07 6447 0 0,'0'0'142'0'0,"0"0"22"0"0,0 0 13 0 0,0 0 55 0 0,0 0 181 0 0,0 0 78 0 0,0 0 18 0 0,0 0 3 0 0,0 0 0 0 0,0 0 0 0 0,0 0 0 0 0,0 0 0 0 0,0 0 0 0 0,0 0 0 0 0,0 0 0 0 0,0 0 0 0 0,0 0 0 0 0,0 0 0 0 0,0 0 0 0 0,0 0 0 0 0,0 0 0 0 0,0 0 0 0 0,0 0 0 0 0,0 0-69 0 0,0 0-222 0 0,0 0 166 0 0,0 0 101 0 0,0 0 21 0 0,0 0-66 0 0,2-2-294 0 0,8-6-133 0 0,-4-3-16 0 0,-1 2 0 0 0,5-7 309 0 0,-9 13-175 0 0,0 1 354 0 0,-1 2 21 0 0,0 0-66 0 0,1-2-294 0 0,2-8-133 0 0,1-1-16 0 0,11-31 72 0 0,-14 40 299 0 0,-1 2 117 0 0,0-1-398 0 0,-1-4 616 0 0,6-11-401 0 0,-2 6-289 0 0,1-1-16 0 0,3 1 0 0 0,-1-2 0 0 0,0 2 0 0 0,0-1 0 0 0,14-30 0 0 0,6 2 0 0 0,-17 25 0 0 0,-9 13 0 0 0,20-19 0 0 0,-16 17 0 0 0,8-14 0 0 0,-1-4 0 0 0,0 8 0 0 0,8-8 0 0 0,5-11 0 0 0,-22 28 0 0 0,18-19 0 0 0,27-31 1984 0 0,-29 29-3304 0 0,-17 23 945 0 0,-1 2 577 0 0,1-2 248 0 0,1-1-246 0 0,16-19 683 0 0,-15 19-868 0 0,17-20-22 0 0,-10 9 3 0 0,-10 12 0 0 0,1 1 0 0 0,-1 0 0 0 0,1 0 0 0 0,-1 0 0 0 0,1 0 0 0 0,-1-1 0 0 0,1 1 0 0 0,-1 0 0 0 0,1 0 0 0 0,0 0 0 0 0,0 0 0 0 0,0 1 0 0 0,1-3 0 0 0,12-13 0 0 0,30-38 0 0 0,-39 49 0 0 0,17-27 0 0 0,-19 26 0 0 0,14-18 0 0 0,-1 1 0 0 0,0 5 0 0 0,-13 16 0 0 0,16-22 0 0 0,-9 10 0 0 0,-7 10 0 0 0,10-7 0 0 0,10-13 0 0 0,-12 14 0 0 0,-6 6 0 0 0,-1-1 0 0 0,0 1 0 0 0,0-1 0 0 0,-1 1 0 0 0,1-1 0 0 0,-1 0 0 0 0,4-8 0 0 0,-3 6 0 0 0,0 1 0 0 0,0 0 0 0 0,0 0 0 0 0,1 0 0 0 0,0 1 0 0 0,0-1 0 0 0,1 1 0 0 0,8-6 0 0 0,-11 8 0 0 0,16-11 0 0 0,-11 9 0 0 0,-3 1 0 0 0,1 0 0 0 0,-1 0 0 0 0,0 0 0 0 0,6-8 0 0 0,-2 6 0 0 0,11-6 0 0 0,40-28 0 0 0,-24 10 0 0 0,7 2 0 0 0,-29 20 0 0 0,-1-1 0 0 0,18-15 0 0 0,30-28 0 0 0,29-29 0 0 0,-55 51 0 0 0,0 1 0 0 0,-6 6 0 0 0,-10 7 0 0 0,-12 9 0 0 0,0 1 0 0 0,16-11 0 0 0,-18 15 0 0 0,13-15 0 0 0,-12 11 0 0 0,-4 4 0 0 0,1-1 0 0 0,-1 1 0 0 0,1 0 0 0 0,-1 0 0 0 0,1 0 0 0 0,0 0 0 0 0,0 1 0 0 0,-1-1 0 0 0,1 1 0 0 0,6-2 0 0 0,26-13 0 0 0,-10 8 0 0 0,-22 7 0 0 0,0 0 0 0 0,1 0 0 0 0,-1 0 0 0 0,0 0 0 0 0,1 0 0 0 0,-1-1 0 0 0,0 1 0 0 0,5-5 0 0 0,-8 6 0 0 0,1-1 0 0 0,0 0 0 0 0,0 0 0 0 0,0 0 0 0 0,0 0 0 0 0,0 1 0 0 0,0-1 0 0 0,0 0 0 0 0,0 1 0 0 0,0-1 0 0 0,0 1 0 0 0,0-1 0 0 0,0 1 0 0 0,0-1 0 0 0,0 1 0 0 0,3-1 0 0 0,0 1 0 0 0,14-7 288 0 0,0 0 0 0 0,0-1 0 0 0,-1-1 0 0 0,30-22 0 0 0,-40 27-216 0 0,1-1 0 0 0,-1 1-1 0 0,1 1 1 0 0,0-1 0 0 0,0 1-1 0 0,15-4 1 0 0,21-8 34 0 0,-12 2-106 0 0,-25 10 0 0 0,-4 1 0 0 0,0 0 0 0 0,0 1 0 0 0,0 0 0 0 0,0 0 0 0 0,0 0 0 0 0,4-1 0 0 0,18-6 0 0 0,-16 7 0 0 0,-7 1 0 0 0,1 0 0 0 0,0 0 0 0 0,-1-1 0 0 0,1 1 0 0 0,0-1 0 0 0,-1 0 0 0 0,5-2 0 0 0,9-2 0 0 0,-12 6 0 0 0,-3-1 0 0 0,1 0 0 0 0,-1 1 0 0 0,0-1 0 0 0,1 0 0 0 0,-1 0 0 0 0,0 0 0 0 0,0 0 0 0 0,1 0 0 0 0,-1 0 0 0 0,0 0 0 0 0,1 0 0 0 0,-1-1 0 0 0,0 1 0 0 0,2-1 0 0 0,20-3 0 0 0,28-9 0 0 0,3-2 0 0 0,-34 10 0 0 0,-2 2 0 0 0,31-13 0 0 0,-38 13 0 0 0,0-1 0 0 0,0 2 0 0 0,0-1 0 0 0,15 0 0 0 0,-8 1 0 0 0,-9 2 0 0 0,12 2 0 0 0,-15-2 0 0 0,0 1 0 0 0,-1-1 0 0 0,1-1 0 0 0,-1 1 0 0 0,1-1 0 0 0,-1 1 0 0 0,0-2 0 0 0,1 1 0 0 0,7-3 0 0 0,0-1 0 0 0,-8 5 0 0 0,12 3 0 0 0,-5-1 0 0 0,-1 1 0 0 0,0 0 0 0 0,-1 0 0 0 0,1-2 0 0 0,2 2 0 0 0,-1-1 0 0 0,1-1 0 0 0,-2 0 0 0 0,0-1 0 0 0,-2-4 0 0 0,-2-2 0 0 0,-4-3 72 0 0,-3 7 299 0 0,0 2 117 0 0,0 0 21 0 0,0 0-134 0 0,0 0-577 0 0,0 0-248 0 0,0 0-50 0 0,-9-2-748 0 0,7 2 1048 0 0,1 0-1 0 0,-1-1 0 0 0,1 1 1 0 0,0 0-1 0 0,-1-1 0 0 0,1 1 1 0 0,0-1-1 0 0,-1 1 0 0 0,1-1 1 0 0,-2-1-1 0 0,-12-7-823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54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448 4607 0 0,'0'0'208'0'0,"0"0"67"0"0,0 0 154 0 0,-7-3 3015 0 0,5 4-3134 0 0,1 0 0 0 0,-1-1 0 0 0,1 0 0 0 0,-1 1 0 0 0,0-1 0 0 0,1 0 0 0 0,-1 0 0 0 0,0 1 0 0 0,1-1 0 0 0,-1 0 0 0 0,0-1 0 0 0,1 1-1 0 0,-1 0 1 0 0,1 0 0 0 0,-1-1 0 0 0,0 1 0 0 0,1-1 0 0 0,-1 0 0 0 0,-1-1 0 0 0,1 2-89 0 0,-15-1 1755 0 0,12 4-1960 0 0,0 1 56 0 0,4-4 299 0 0,0 0-355 0 0,1 0-1 0 0,0 0 1 0 0,0 0 0 0 0,0 0-1 0 0,0 0 1 0 0,0 0 0 0 0,-1 0-1 0 0,1 0 1 0 0,0 0 0 0 0,0 0-1 0 0,0 0 1 0 0,0 0 0 0 0,0 0-1 0 0,0 0 1 0 0,-1 0 0 0 0,1 0-1 0 0,0 1 1 0 0,0-1 0 0 0,0 0-1 0 0,0 0 1 0 0,0 0 0 0 0,0 0-1 0 0,0 0 1 0 0,-1 0 0 0 0,1 0-1 0 0,0 0 1 0 0,0 0 0 0 0,0 0-1 0 0,0 1 1 0 0,0-1 0 0 0,0 0-1 0 0,0 0 1 0 0,0 0 0 0 0,0 0-1 0 0,0 0 1 0 0,0 0 0 0 0,0 1-1 0 0,0-1 1 0 0,0 0 0 0 0,0 0-1 0 0,-1 0 60 0 0,1 1 0 0 0,0-1 0 0 0,0 0 0 0 0,0 1 0 0 0,0-1-1 0 0,-1 0 1 0 0,1 1 0 0 0,0-1 0 0 0,0 0 0 0 0,-1 1 0 0 0,1-1 0 0 0,0 0 0 0 0,0 0 0 0 0,-1 1-1 0 0,1-1 1 0 0,0 0 0 0 0,-1 0 0 0 0,1 0 0 0 0,0 0 0 0 0,-1 1 0 0 0,1-1 0 0 0,0 0 0 0 0,-1 0-1 0 0,1 0 1 0 0,-1 0 0 0 0,1 0 0 0 0,0 0 0 0 0,-1 0 0 0 0,1 0 0 0 0,0 0 0 0 0,-1 0 0 0 0,1 0-1 0 0,-1 0 1 0 0,1 0 0 0 0,0 0 0 0 0,-1 0 0 0 0,1-1 0 0 0,0 1-60 0 0,0 0 0 0 0,1 0 0 0 0,-1 0 0 0 0,1 0 0 0 0,-1 0 0 0 0,1 0 1 0 0,-1 0-1 0 0,1 0 0 0 0,-1 1 0 0 0,0-1 0 0 0,1 0 0 0 0,-1 0 0 0 0,1 0 0 0 0,-1 0 0 0 0,0 1 0 0 0,1-1 1 0 0,-1 0-1 0 0,0 0 0 0 0,1 1 0 0 0,8 4 1051 0 0,17 0-221 0 0,-19-6-845 0 0,-1-1 0 0 0,19 3 0 0 0,-11 1 0 0 0,-13-2 0 0 0,1-2 0 0 0,27-2 0 0 0,-20 3 0 0 0,17 1 0 0 0,-23 0 0 0 0,0 0 0 0 0,1 0 0 0 0,-1 0 0 0 0,0-1 0 0 0,0 1 0 0 0,0-1 0 0 0,1 0 0 0 0,2-1 0 0 0,3 1 0 0 0,7 3 0 0 0,3-4 0 0 0,-3-3 0 0 0,-8 3 0 0 0,4 3 0 0 0,-10-1 0 0 0,10-5 0 0 0,-10 4 0 0 0,20-1 0 0 0,-16 3 0 0 0,-5 0 0 0 0,1-1 0 0 0,-1 0 0 0 0,1 0 0 0 0,0 0 0 0 0,-1 0 0 0 0,1 0 0 0 0,-1-1 0 0 0,1 1 0 0 0,-1 0 0 0 0,1-1 0 0 0,2 0 0 0 0,-1 1 0 0 0,0 0 0 0 0,17-5 0 0 0,14-5 0 0 0,-8 4 0 0 0,-15 3 0 0 0,-10 4 0 0 0,2 1 0 0 0,17-4 0 0 0,-1-3 0 0 0,-16 5 0 0 0,-2 0 0 0 0,0 1 0 0 0,0-1 0 0 0,-1 0 0 0 0,1 1 0 0 0,0-1 0 0 0,-1 0 0 0 0,1 0 0 0 0,0 0 0 0 0,0 0 0 0 0,-1 0 0 0 0,1 0 0 0 0,0 0 0 0 0,0 0 0 0 0,-1 0 0 0 0,1 0 0 0 0,0 0 0 0 0,1-1 0 0 0,4-1 0 0 0,-1-2 0 0 0,17-3 0 0 0,-3 3 0 0 0,-18 4 0 0 0,18-5 0 0 0,23-9 0 0 0,-33 9 0 0 0,3 0 0 0 0,-8 7 0 0 0,16-6 0 0 0,-9 1 0 0 0,-8 4 0 0 0,-2-1 0 0 0,-1 1 0 0 0,1-1 0 0 0,0 0 0 0 0,-1 1 0 0 0,1-1 0 0 0,0 0 0 0 0,-1 0 0 0 0,1 1 0 0 0,0-1 0 0 0,0 0 0 0 0,-1 0 0 0 0,1 0 0 0 0,0 0 0 0 0,0 0 0 0 0,-1 0 0 0 0,1 0 0 0 0,1 0 0 0 0,8-1 0 0 0,-1-1 0 0 0,5 1 0 0 0,-11 2 0 0 0,17-2 0 0 0,-16 0 0 0 0,9-2 0 0 0,-4 1 0 0 0,-1 0 0 0 0,-4 2 0 0 0,-1-1 0 0 0,1 1 0 0 0,-1-1 0 0 0,1 0 0 0 0,-1 0 0 0 0,1-1 0 0 0,3-1 0 0 0,-5 1 0 0 0,1 1 0 0 0,18-4 0 0 0,5-5 0 0 0,-16 7 0 0 0,-7 4 0 0 0,-3 0 0 0 0,0-1 0 0 0,1 0 0 0 0,-1 1 0 0 0,1-1 0 0 0,-1 0 0 0 0,1 0 0 0 0,-1 0 0 0 0,1 1 0 0 0,-1-1 0 0 0,1 0 0 0 0,-1 0 0 0 0,1 0 0 0 0,-1 0 0 0 0,1 0 0 0 0,-1 0 0 0 0,1 0 0 0 0,-1 0 0 0 0,1 0 0 0 0,-1 0 0 0 0,1 0 0 0 0,-1 0 0 0 0,1 0 0 0 0,-1 0 0 0 0,1-1 0 0 0,7-2 0 0 0,1-1 0 0 0,0 3 0 0 0,4 1 0 0 0,-1-2 0 0 0,22-8 0 0 0,-29 7 0 0 0,-2 2 0 0 0,-1-1 0 0 0,1 1 0 0 0,0 0 0 0 0,-1 0 0 0 0,1 0 0 0 0,0 0 0 0 0,0 1 0 0 0,5-1 0 0 0,28-10 0 0 0,-27 9 0 0 0,0 0 0 0 0,51-8 0 0 0,-44 3 0 0 0,4 0 0 0 0,0 1 0 0 0,27-5 0 0 0,-6 1 0 0 0,-11 4 0 0 0,46-6 0 0 0,-74 12 0 0 0,0 0 0 0 0,0 0 0 0 0,-1 0 0 0 0,1 0 0 0 0,0-1 0 0 0,0 1 0 0 0,-1-1 0 0 0,1 0 0 0 0,3-1 0 0 0,1-1 0 0 0,52-20 0 0 0,35-2 0 0 0,-78 21 0 0 0,-7 3 0 0 0,0-1 0 0 0,0 0 0 0 0,11-5 0 0 0,21-6 0 0 0,-33 11 0 0 0,1-1 0 0 0,0 1 0 0 0,11-1 0 0 0,15-4 0 0 0,9-8 0 0 0,-34 13 0 0 0,13-3 0 0 0,-1-1 0 0 0,0-1 0 0 0,24-11 0 0 0,-14 7 0 0 0,-21 8 0 0 0,0-1 0 0 0,16-7 0 0 0,17-3 0 0 0,-34 11 0 0 0,20-5 0 0 0,-3 2 0 0 0,-10 0 0 0 0,-6 2 0 0 0,0 0 0 0 0,0 1 0 0 0,15-3 0 0 0,-20 5 0 0 0,18-6 0 0 0,-10 3 0 0 0,-7 2 0 0 0,0-1 0 0 0,0 1 0 0 0,12-7 0 0 0,-13 6 0 0 0,1 0 0 0 0,0 1 0 0 0,0-1 0 0 0,0 2 0 0 0,7-2 0 0 0,-10 2 0 0 0,0 0 0 0 0,0 1 0 0 0,0-1 0 0 0,0 0 0 0 0,-1 0 0 0 0,1-1 0 0 0,0 1 0 0 0,4-4 0 0 0,-6 4 0 0 0,0 0 0 0 0,0 1 0 0 0,0-1 0 0 0,0 0 0 0 0,0 0 0 0 0,1 1 0 0 0,-1-1 0 0 0,0 0 0 0 0,0 1 0 0 0,0-1 0 0 0,2 1 0 0 0,13-7 0 0 0,-12 4 0 0 0,0 1 0 0 0,-1 0 0 0 0,1 0 0 0 0,1 0 0 0 0,-1 1 0 0 0,8-3 0 0 0,11-3 0 0 0,21-15 0 0 0,-31 14 0 0 0,1 1 0 0 0,0 1 0 0 0,22-7 0 0 0,-30 11 0 0 0,0 1 0 0 0,0-2 0 0 0,0 1 0 0 0,0-1 0 0 0,-1 0 0 0 0,1 0 0 0 0,8-7 0 0 0,-11 8 0 0 0,1 0 0 0 0,-1 0 0 0 0,0 0 0 0 0,1 0 0 0 0,-1 0 0 0 0,1 1 0 0 0,-1 0 0 0 0,1 0 0 0 0,0 0 0 0 0,0 0 0 0 0,4 0 0 0 0,20-7 0 0 0,-17 4 0 0 0,-7 2 0 0 0,1 0 0 0 0,0 0 0 0 0,-1 0 0 0 0,0 0 0 0 0,0-1 0 0 0,7-5 0 0 0,-9 7 0 0 0,-1 0 0 0 0,1-1 0 0 0,0 1 0 0 0,-1 0 0 0 0,1 0 0 0 0,0 0 0 0 0,0 0 0 0 0,0 0 0 0 0,0 0 0 0 0,0 0 0 0 0,0 1 0 0 0,0-1 0 0 0,0 1 0 0 0,4-1 0 0 0,6-1 0 0 0,-9 0 0 0 0,11-5 0 0 0,-2 3 0 0 0,-6 2 0 0 0,0 0 0 0 0,-1 0 0 0 0,1 0 0 0 0,0-1 0 0 0,-1 0 0 0 0,0 0 0 0 0,0 0 0 0 0,7-6 0 0 0,-11 8 0 0 0,0 0 0 0 0,0 0 0 0 0,0 0 0 0 0,0 0 0 0 0,0 0 0 0 0,0 0 0 0 0,0 1 0 0 0,0-1 0 0 0,0 0 0 0 0,0 1 0 0 0,0-1 0 0 0,1 1 0 0 0,-1-1 0 0 0,2 0 0 0 0,3-1 0 0 0,-2 0 0 0 0,-1 0 0 0 0,1 0 0 0 0,0 0 0 0 0,0 0 0 0 0,0 1 0 0 0,7-2 0 0 0,-2 0 0 0 0,-5 2 0 0 0,0 0 0 0 0,0 0 0 0 0,0 0 0 0 0,0-1 0 0 0,0 0 0 0 0,0 0 0 0 0,-1 0 0 0 0,1 0 0 0 0,4-4 0 0 0,-3 2 0 0 0,-4 3 0 0 0,0 1 0 0 0,-1-1 0 0 0,1 0 0 0 0,0 1 0 0 0,-1-1 0 0 0,1 0 0 0 0,0 1 0 0 0,0-1 0 0 0,0 1 0 0 0,0-1 0 0 0,0 1 0 0 0,-1 0 0 0 0,1-1 0 0 0,0 1 0 0 0,0 0 0 0 0,0 0 0 0 0,1-1 0 0 0,14-1 0 0 0,19-11 0 0 0,-10 2 0 0 0,-15 6 0 0 0,0 0 0 0 0,19-5 0 0 0,-6 6 0 0 0,-8-2 0 0 0,2-2 0 0 0,0 0 589 0 0,-13 5-297 0 0,1 1 0 0 0,0 0 0 0 0,0 0-1 0 0,8-2 1 0 0,36-10-2268 0 0,-46 13 2083 0 0,0 1-1 0 0,-1-1 1 0 0,1 0-1 0 0,-1 0 1 0 0,1 0-1 0 0,-1 0 1 0 0,1-1-1 0 0,-1 1 1 0 0,1-1-1 0 0,-1 1 1 0 0,4-5-1 0 0,-5 5-36 0 0,0 0 0 0 0,0 0-1 0 0,1 0 1 0 0,-1 0 0 0 0,0 0 0 0 0,1 0 0 0 0,-1 1-1 0 0,0-1 1 0 0,2 0 0 0 0,6-3-70 0 0,-3 0 0 0 0,-4 2 0 0 0,10-6 0 0 0,12-2 0 0 0,9-1 0 0 0,-26 9 0 0 0,0-1 0 0 0,0 0 0 0 0,0 0 0 0 0,0 0 0 0 0,6-5 0 0 0,-2 1 0 0 0,25-5 0 0 0,-32 12 0 0 0,18-8 0 0 0,-17 6 0 0 0,2-1 0 0 0,4-4 0 0 0,-4 5 0 0 0,1 0 0 0 0,7-1 0 0 0,-6-1 0 0 0,7-4 0 0 0,-11 4 0 0 0,-4 3 0 0 0,0 0 0 0 0,0 0 0 0 0,0 0 0 0 0,0 1 0 0 0,0-1 0 0 0,1 0 0 0 0,-1 1 0 0 0,0-1 0 0 0,1 1 0 0 0,-1-1 0 0 0,2 0 0 0 0,5 0 0 0 0,0-2 0 0 0,16-8 0 0 0,-22 9 0 0 0,-1 0 0 0 0,18-8 0 0 0,11-9 0 0 0,-10 3 0 0 0,-13 11 0 0 0,10-1 0 0 0,-11 3 0 0 0,0-2 0 0 0,2 1 0 0 0,26-19 0 0 0,-9 9 0 0 0,-3 5 0 0 0,-19 8 0 0 0,0 0 0 0 0,0 0 0 0 0,0-1 0 0 0,-1 1 0 0 0,1-1 0 0 0,0 1 0 0 0,2-3 0 0 0,-4 3 0 0 0,-1 1 0 0 0,1-1 0 0 0,0 1 0 0 0,-1-1 0 0 0,1 1 0 0 0,-1 0 0 0 0,1-1 0 0 0,0 1 0 0 0,-1 0 0 0 0,1 0 0 0 0,0-1 0 0 0,-1 1 0 0 0,1 0 0 0 0,0 0 0 0 0,0 0 0 0 0,-1 0 0 0 0,1 0 0 0 0,0 0 0 0 0,-1 0 0 0 0,1 0 0 0 0,0 0 0 0 0,0 0 0 0 0,6 0 0 0 0,9-12 0 0 0,-11 10 0 0 0,-3 1 0 0 0,-1 0 0 0 0,0 0 0 0 0,1 0 0 0 0,-1 0 0 0 0,0 0 0 0 0,1 0 0 0 0,-1 0 0 0 0,0 0 0 0 0,0 0 0 0 0,2-3 0 0 0,-2 2 0 0 0,-1 1 0 0 0,1 1 0 0 0,-1-1 0 0 0,1 0 0 0 0,-1 1 0 0 0,1-1 0 0 0,-1 1 0 0 0,1-1 0 0 0,0 1 0 0 0,-1-1 0 0 0,1 1 0 0 0,0-1 0 0 0,-1 1 0 0 0,1 0 0 0 0,0-1 0 0 0,0 1 0 0 0,0-1 0 0 0,20-14 0 0 0,-19 12 0 0 0,21-3 0 0 0,-15 5 0 0 0,8-1 0 0 0,-15 2 0 0 0,0 0 0 0 0,0 0 0 0 0,0 0 0 0 0,0 0 0 0 0,0-1 0 0 0,0 1 0 0 0,0 0 0 0 0,0-1 0 0 0,0 1 0 0 0,0 0 0 0 0,0-1 0 0 0,0 0 0 0 0,0 1 0 0 0,0-1 0 0 0,0 0 0 0 0,0 0 0 0 0,0 1 0 0 0,0-1 0 0 0,0 0 0 0 0,0 1 0 0 0,1-1 0 0 0,-1 1 0 0 0,0 0 0 0 0,0-1 0 0 0,0 1 0 0 0,0 0 0 0 0,0 0 0 0 0,0-1 0 0 0,1 1 0 0 0,-1 0 0 0 0,1 0 0 0 0,6-2 0 0 0,0-4 0 0 0,-1 0 0 0 0,2 5 0 0 0,-1 3 0 0 0,-7-2 0 0 0,1 0 0 0 0,-1 1 0 0 0,0-1 0 0 0,0 0 0 0 0,0 0 0 0 0,1 0 0 0 0,-1 0 0 0 0,0 0 0 0 0,0 0 0 0 0,1 0 0 0 0,-1 0 0 0 0,0 0 0 0 0,0 0 0 0 0,0-1 0 0 0,1 1 0 0 0,-1-1 0 0 0,0 1 0 0 0,0-1 0 0 0,2 0 0 0 0,23-11 0 0 0,-17 5 0 0 0,-6 8 0 0 0,-3-1 0 0 0,1 0 0 0 0,-1 0 0 0 0,1 1 0 0 0,-1-1 0 0 0,1 0 0 0 0,-1 0 0 0 0,1 0 0 0 0,0 0 0 0 0,-1 1 0 0 0,1-1 0 0 0,-1 0 0 0 0,1 0 0 0 0,-1 0 0 0 0,1 0 0 0 0,0 0 0 0 0,-1-1 0 0 0,1 1 0 0 0,-1 0 0 0 0,1 0 0 0 0,-1 0 0 0 0,2-1 0 0 0,0 0 0 0 0,-1 0 0 0 0,-1 1 0 0 0,0-1 0 0 0,1 1 0 0 0,-1-1 0 0 0,1 1 0 0 0,-1 0 0 0 0,0-1 0 0 0,1 1 0 0 0,-1 0 0 0 0,1-1 0 0 0,-1 1 0 0 0,1 0 0 0 0,0 0 0 0 0,-1-1 0 0 0,1 1 0 0 0,-1 0 0 0 0,1 0 0 0 0,-1 0 0 0 0,1 0 0 0 0,0 0 0 0 0,-1 0 0 0 0,1 0 0 0 0,-1 0 0 0 0,1 0 0 0 0,11-1 0 0 0,-4-2 0 0 0,4-2 0 0 0,-7 2 0 0 0,-4 3 0 0 0,0-1 0 0 0,1 0 0 0 0,-1 0 0 0 0,0 1 0 0 0,1-1 0 0 0,-1 0 0 0 0,0 1 0 0 0,1 0 0 0 0,-1-1 0 0 0,1 1 0 0 0,-1 0 0 0 0,2-1 0 0 0,21-7 0 0 0,-14 6 0 0 0,-7 2 0 0 0,-1 0 0 0 0,1-1 0 0 0,-1 0 0 0 0,0 1 0 0 0,1-1 0 0 0,-1 0 0 0 0,0 0 0 0 0,0 0 0 0 0,1-1 0 0 0,2-1 0 0 0,-3 1 0 0 0,13-4 0 0 0,-6 5 0 0 0,17 2 0 0 0,-21 0 0 0 0,4-4 0 0 0,9-2 0 0 0,-16 4-5 0 0,1-1 13 0 0,0 1 1 0 0,0 0-1 0 0,0 0 1 0 0,0 0 0 0 0,0 0-1 0 0,0 0 1 0 0,0 1-1 0 0,6-1 1 0 0,14-4 1227 0 0,14-6-496 0 0,-30 8-740 0 0,-4 2 0 0 0,0 0 0 0 0,0 1 0 0 0,0-1 0 0 0,-1 1 0 0 0,1 0 0 0 0,0-1 0 0 0,0 1 0 0 0,0 1 0 0 0,4-1 0 0 0,54 0 0 0 0,-47 0 0 0 0,-7-1 0 0 0,7-1 0 0 0,-7 0 0 0 0,3 0 0 0 0,1 1 0 0 0,-1 0 0 0 0,1 1 0 0 0,0 0 0 0 0,16 2 0 0 0,-1-1 0 0 0,-18 1 0 0 0,0 1 0 0 0,1 0 0 0 0,1 1 0 0 0,-1-2 0 0 0,1-1 0 0 0,31 8 0 0 0,-33-8-64 0 0,-30 3-1256 0 0,6-6 808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13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661 4607 0 0,'0'0'102'0'0,"0"0"20"0"0,0 0 6 0 0,0-1-21 0 0,-2-3-14 0 0,0-2 1034 0 0,2 5-1086 0 0,0 0-1 0 0,0 1 0 0 0,0-1 0 0 0,-1 0 0 0 0,1 1 0 0 0,0-1 0 0 0,0 1 0 0 0,-1-1 0 0 0,1 0 0 0 0,0 1 0 0 0,-1-1 0 0 0,1 1 0 0 0,-1-1 0 0 0,1 1 0 0 0,-1-1 0 0 0,1 1 0 0 0,-1-1 0 0 0,1 1 0 0 0,-1 0 0 0 0,1-1 0 0 0,-1 1 0 0 0,-1-1 0 0 0,-16-12 3376 0 0,17 12-3264 0 0,-13 1 288 0 0,-3 6-211 0 0,5-1 4097 0 0,23-25-673 0 0,5 0-3653 0 0,28-33 931 0 0,-43 52-422 0 0,-1 1-66 0 0,1-4-427 0 0,0 1 1 0 0,1-1-1 0 0,-1 1 1 0 0,1-1 0 0 0,0 1-1 0 0,0 0 1 0 0,0 0-1 0 0,0-1 1 0 0,4-2-1 0 0,6-6-16 0 0,3-5 0 0 0,-11 12 0 0 0,0-1 0 0 0,19-21 0 0 0,-1-1 0 0 0,-10 12 34 0 0,-11 15-28 0 0,0-1 1 0 0,1 1-1 0 0,-1-1 1 0 0,0 1-1 0 0,0-1 1 0 0,0 1-1 0 0,-1-1 1 0 0,1 0-1 0 0,0 1 1 0 0,-1-1-1 0 0,1 0 1 0 0,-1 0-1 0 0,1-3 1 0 0,3-9 311 0 0,11-19 1271 0 0,-10 22-1573 0 0,0-1-16 0 0,-1 2 0 0 0,0-1 0 0 0,7-11 0 0 0,-11 21 0 0 0,6-9 0 0 0,0 1 0 0 0,0-1 0 0 0,-2 3 0 0 0,1 0 0 0 0,6-16 0 0 0,-11 22 0 0 0,6-10 0 0 0,-1 0 0 0 0,0 0 0 0 0,0-1 0 0 0,0 1 0 0 0,-1 0 0 0 0,0 0 0 0 0,-1 1 0 0 0,2 1 0 0 0,-2-1 0 0 0,-3-3 0 0 0,2-30 2032 0 0,-2 41-2030 0 0,0 0 0 0 0,0 1 0 0 0,0-1-1 0 0,0 0 1 0 0,1 0 0 0 0,-1 0 0 0 0,0 0 0 0 0,1 0-1 0 0,0 0 1 0 0,1-2 0 0 0,5-18-6 0 0,-6 17 4 0 0,3-10 0 0 0,2-24 0 0 0,0-5 0 0 0,1 1 0 0 0,-7 33 0 0 0,1 5 0 0 0,3-11 0 0 0,-2 12 0 0 0,1-15 0 0 0,-3 3 0 0 0,0 11 0 0 0,0 1 0 0 0,0 0 0 0 0,0-1 0 0 0,1 1 0 0 0,0-1 0 0 0,0 1 0 0 0,0 0 0 0 0,1 0 0 0 0,-1-1 0 0 0,3-3 0 0 0,7-26 0 0 0,2-4 0 0 0,4-25 0 0 0,-9 30 0 0 0,4-11 0 0 0,-7 26 0 0 0,0 0 0 0 0,1 1 0 0 0,15-30 0 0 0,-9 15 0 0 0,-1 4 683 0 0,-2-1-1 0 0,9-46 1 0 0,-17 54-683 0 0,-1 16 0 0 0,-1-1 0 0 0,2 1 0 0 0,-1 0 0 0 0,1 0 0 0 0,2-10 0 0 0,-4 4 0 0 0,1 10 0 0 0,-1-1 0 0 0,1 1 0 0 0,0-1 0 0 0,0 1 0 0 0,0 0 0 0 0,0-1 0 0 0,0 1 0 0 0,0-1 0 0 0,0 1 0 0 0,1-1 0 0 0,-1 1 0 0 0,0-1 0 0 0,1 1 0 0 0,-1-1 0 0 0,1 1 0 0 0,1-2 0 0 0,0-2 0 0 0,-1 2 0 0 0,0 0 0 0 0,0 0 0 0 0,-1 0 0 0 0,1 0 0 0 0,-1 0 0 0 0,0 0 0 0 0,1 0 0 0 0,-1-1 0 0 0,0 1 0 0 0,-1 0 0 0 0,0-4 0 0 0,1 4 0 0 0,0-1 0 0 0,0 1 0 0 0,0 0 0 0 0,0 0 0 0 0,1 0 0 0 0,-1 0 0 0 0,1 0 0 0 0,1-4 0 0 0,6-23 0 0 0,9-27 0 0 0,-17 55 0 0 0,1 0 0 0 0,-1 0 0 0 0,1 1 0 0 0,0-1 0 0 0,-1 0 0 0 0,1 1 0 0 0,0-1 0 0 0,1-1 0 0 0,-1 2 0 0 0,0 0 0 0 0,-1 0 0 0 0,1 0 0 0 0,-1 0 0 0 0,1 0 0 0 0,-1 0 0 0 0,1 0 0 0 0,-1 0 0 0 0,0 0 0 0 0,1 0 0 0 0,-1 0 0 0 0,0 0 0 0 0,0 0 0 0 0,0 0 0 0 0,0 0 0 0 0,0 0 0 0 0,0 0 0 0 0,0 0 0 0 0,0-1 0 0 0,-1 0 0 0 0,-1-5 0 0 0,1 6 0 0 0,0-1 0 0 0,0 0 0 0 0,0-1 0 0 0,1 1 0 0 0,-1 0 0 0 0,1 0 0 0 0,0 0 0 0 0,0 0 0 0 0,0-4 0 0 0,-1 2 0 0 0,1 0 0 0 0,0 1 0 0 0,0-1 0 0 0,0 0 0 0 0,1 1 0 0 0,1-6 0 0 0,14-31 0 0 0,-14 36 0 0 0,-1-1 0 0 0,0 1 0 0 0,0-1 0 0 0,0 1 0 0 0,0-1 0 0 0,0-6 0 0 0,-1 6 0 0 0,0 0 0 0 0,1 1 0 0 0,0-1 0 0 0,0 0 0 0 0,2-6 0 0 0,-2 8 0 0 0,0 0 0 0 0,0 1 0 0 0,0-1 0 0 0,-1 0 0 0 0,0 0 0 0 0,1 1 0 0 0,-1-1 0 0 0,0 0 0 0 0,0 0 0 0 0,-1-3 0 0 0,1-31 0 0 0,2-38 0 0 0,-3 22 0 0 0,0 40 0 0 0,1-19 0 0 0,0 23 0 0 0,0 5 0 0 0,0 1 0 0 0,0-1 0 0 0,1 1 0 0 0,-1-1 0 0 0,1 1 0 0 0,0-1 0 0 0,1-3 0 0 0,1-13 0 0 0,-2-6 0 0 0,-1 24 0 0 0,1-1 0 0 0,-1 0 0 0 0,1 0 0 0 0,-1 0 0 0 0,1 1 0 0 0,0-1 0 0 0,0 0 0 0 0,1-2 0 0 0,11-26 0 0 0,-11 28 0 0 0,-1 2 0 0 0,-1 0 0 0 0,1 0 0 0 0,-1 0 0 0 0,1-1 0 0 0,-1 1 0 0 0,1 0 0 0 0,-1 0 0 0 0,0 0 0 0 0,1 0 0 0 0,-1-1 0 0 0,0 1 0 0 0,0 0 0 0 0,0 0 0 0 0,0-2 0 0 0,3-20 0 0 0,-2 16 0 0 0,-1 5 0 0 0,0 0 0 0 0,0 0 0 0 0,1 0 0 0 0,-1 0 0 0 0,1 0 0 0 0,-1 0 0 0 0,1 0 0 0 0,0 0 0 0 0,0 1 0 0 0,-1-1 0 0 0,1 0 0 0 0,3-2 0 0 0,-2-3 0 0 0,1 1 0 0 0,-1-1 0 0 0,0 0 0 0 0,2-10 0 0 0,1-5 0 0 0,-3 17 0 0 0,1-20 0 0 0,-1 14 0 0 0,0 1 0 0 0,1-1 0 0 0,-1 1 0 0 0,8-16 0 0 0,-5 15 0 0 0,-1 0 0 0 0,-1 0 0 0 0,3-15 0 0 0,7-24 0 0 0,-12 47 0 0 0,0-1 0 0 0,0 0 0 0 0,0 0 0 0 0,1 1 0 0 0,1-4 0 0 0,5-12 0 0 0,2-14 0 0 0,1-2 0 0 0,-8 18 0 0 0,-3 11 0 0 0,1 1 0 0 0,0-1 0 0 0,1 1 0 0 0,-1-1 0 0 0,4-6 0 0 0,11-34 0 0 0,-3 14 0 0 0,-9 20 0 0 0,3-21 0 0 0,-3 11 0 0 0,-2 16 0 0 0,0 0 0 0 0,0 0 0 0 0,0 0 0 0 0,5-10 0 0 0,5-9 0 0 0,-9 19 0 0 0,12-17 0 0 0,-11 17 0 0 0,2-2 0 0 0,0 0 0 0 0,-1-1 0 0 0,0 1 0 0 0,5-12 0 0 0,-6 8 0 0 0,0 1 0 0 0,-2 8 0 0 0,4-10 0 0 0,-1-5 0 0 0,0 7 0 0 0,6-21 0 0 0,-10 28 0 0 0,17-43 0 0 0,-16 37 0 0 0,-2 7 0 0 0,1 0 0 0 0,-1 0 0 0 0,1 0 0 0 0,0 0 0 0 0,0 0 0 0 0,0 1 0 0 0,2-4 0 0 0,27-64 0 0 0,-25 56 0 0 0,-3 11 0 0 0,8-7 0 0 0,-1-3 0 0 0,2-9 0 0 0,11-4 0 0 0,-19 20 0 0 0,-2 4 0 0 0,0 0 0 0 0,0 0 0 0 0,0 0 0 0 0,0 0 0 0 0,1 0 0 0 0,-1 1 0 0 0,0-1 0 0 0,3-2 0 0 0,7-9 0 0 0,0 3 0 0 0,4-4 0 0 0,9-12 0 0 0,-21 23 0 0 0,11-9 0 0 0,-4 5 0 0 0,2 0 0 0 0,-5 4 0 0 0,4-2 0 0 0,2-6 0 0 0,-8 9 0 0 0,24-16 0 0 0,-19 11 0 0 0,-6 4 0 0 0,0 0 0 0 0,0 1 0 0 0,0-1 0 0 0,1 1 0 0 0,-1-1 0 0 0,1 2 0 0 0,7-4 0 0 0,-11 5 0 0 0,36-9 0 0 0,-33 7 0 0 0,19 0 0 0 0,-17 1 0 0 0,-4 0 0 0 0,0 1 0 0 0,0 0 0 0 0,-1 0 0 0 0,1 0 0 0 0,0 0 0 0 0,0 0 0 0 0,0 0 0 0 0,0 0 0 0 0,-1 0 0 0 0,1 1 0 0 0,0-1 0 0 0,0 1 0 0 0,-1-1 0 0 0,1 1 0 0 0,0 0 0 0 0,2 1 0 0 0,7 4 0 0 0,34 18 0 0 0,-24-14 0 0 0,-16-7 0 0 0,1 1 0 0 0,-1 0 0 0 0,0 0 0 0 0,0 0 0 0 0,5 6 0 0 0,-8-8 0 0 0,7 6 0 0 0,6 8 0 0 0,-13-11 0 0 0,4 3 0 0 0,-1-1 0 0 0,-5-2 0 0 0,14 25 0 0 0,-2-4 0 0 0,0-5 0 0 0,2 0 0 0 0,7 15 0 0 0,-13-24 0 0 0,1-1 0 0 0,1 0 0 0 0,1-2 0 0 0,0 0 0 0 0,-2 0 0 0 0,-1 1 0 0 0,-1 3 0 0 0,1-1 0 0 0,-2 1 0 0 0,0 0 0 0 0,0 1 0 0 0,0 0 0 0 0,1-1 0 0 0,2 0 0 0 0,-1-1 0 0 0,0 1 0 0 0,0 0 0 0 0,-1 1 0 0 0,0 1 0 0 0,-2-1 0 0 0,5 5 0 0 0,4 17 0 0 0,-11-32 0 0 0,6 20 0 0 0,-5-11 0 0 0,0 1 0 0 0,5 10 0 0 0,-6-13 0 0 0,1 10 0 0 0,4 7 0 0 0,-4-14 0 0 0,5 8 0 0 0,0-2 0 0 0,1 7 0 0 0,-9-22 0 0 0,0 0 0 0 0,11 12 0 0 0,-1-5 0 0 0,-3 0 0 0 0,-1 14 0 0 0,-6-21 0 0 0,8 18 0 0 0,2 3 0 0 0,-10-22 0 0 0,3 3 0 0 0,6 9 0 0 0,-7-13 0 0 0,-2-2 0 0 0,1 1 0 0 0,-1-1 0 0 0,0 1 0 0 0,0-1 0 0 0,0 1 0 0 0,-1 0 0 0 0,1-1 0 0 0,0 1 0 0 0,-1 0 0 0 0,1-1 0 0 0,0 4 0 0 0,17 45 0 0 0,-14-37 0 0 0,2 0 0 0 0,21 39 0 0 0,-16-29 0 0 0,-6-15 0 0 0,-2-5 0 0 0,0 1 0 0 0,0 0 0 0 0,-1 0 0 0 0,1 1 0 0 0,-1-1 0 0 0,2 6 0 0 0,10 10 0 0 0,-7-10 0 0 0,1 0 0 0 0,-2-1 0 0 0,0 2 0 0 0,9 25 0 0 0,-12-33 0 0 0,4 15 0 0 0,-2-4 0 0 0,-4-8 0 0 0,0 13 0 0 0,0-14 0 0 0,5 29 0 0 0,-4-16 0 0 0,-1-14 0 0 0,4 13 0 0 0,0-6 0 0 0,3 4 0 0 0,5 15 0 0 0,-5-3 0 0 0,-5-18 0 0 0,7 36 0 0 0,-1 25 0 0 0,-6-57 0 0 0,1-1 0 0 0,1 8 0 0 0,-4-17 0 0 0,7 14 0 0 0,6 15 0 0 0,-9-20 0 0 0,-1 1 0 0 0,12 54 0 0 0,-13-54 0 0 0,-1 0 0 0 0,-1-1 0 0 0,1 1 0 0 0,0 0 0 0 0,0-2 0 0 0,1 2 0 0 0,0 1 0 0 0,-3-12 70 0 0,1 0 0 0 0,0 0 1 0 0,-1 1-1 0 0,0-1 0 0 0,1 0 0 0 0,-1 0 0 0 0,0 0 0 0 0,0 1 0 0 0,0-1 1 0 0,-1 0-1 0 0,0 3 0 0 0,0 7 745 0 0,6 35-424 0 0,-4-36-391 0 0,1 2 0 0 0,-2 6 0 0 0,0-18 0 0 0,11 30 0 0 0,-6-6 0 0 0,4 12 0 0 0,-5-25 0 0 0,0 1 0 0 0,1 15 0 0 0,4 9 0 0 0,-2-14 0 0 0,4 18 0 0 0,-8-27 0 0 0,9 50 0 0 0,-12-60 0 0 0,0-3 0 0 0,12 31 0 0 0,4 18 0 0 0,-12-38 0 0 0,7 37 0 0 0,-10-46 0 0 0,2 10 0 0 0,0 0 0 0 0,4 28 0 0 0,7-2 0 0 0,-11-36 0 0 0,-3-2 0 0 0,1 1 0 0 0,0-1 0 0 0,-1 0 0 0 0,1 1 0 0 0,-1-1 0 0 0,1 1 0 0 0,-1-1 0 0 0,0 0 0 0 0,1 1 0 0 0,-1-1 0 0 0,0 1 0 0 0,0-1 0 0 0,0 3 0 0 0,-1 0 0 0 0,0 1 0 0 0,7 12 0 0 0,0-4 0 0 0,-1-3 0 0 0,0 0 0 0 0,5 22 0 0 0,-6-21 0 0 0,20 61 0 0 0,-22-69 0 0 0,1 17 0 0 0,2 6 0 0 0,0-7 0 0 0,7 12 0 0 0,-8-19 0 0 0,-3 1 0 0 0,1-3 72 0 0,-1-5 332 0 0,1 2-366 0 0,0 0-1 0 0,-1 0 0 0 0,0 0 0 0 0,1 10 1 0 0,-2-13-480 0 0,2 5 293 0 0,-2-6 303 0 0,1 1 0 0 0,0-1 1 0 0,-1 1-1 0 0,1-1 0 0 0,0 1 0 0 0,1-1 0 0 0,-1 0 0 0 0,3 5 1 0 0,2 5-2 0 0,16 27-325 0 0,-21-39 614 0 0,1 1-293 0 0,27 37-133 0 0,-20-30-16 0 0,-3 1 0 0 0,1-1 0 0 0,13 23 0 0 0,-16-20 0 0 0,10 17 0 0 0,-7-5 0 0 0,4 14 0 0 0,-10-34 0 0 0,-1-3 0 0 0,16 28 0 0 0,-9-15 0 0 0,-7-12 0 0 0,0 2 0 0 0,13 21 0 0 0,-7-15 0 0 0,2-2 0 0 0,5 4 0 0 0,10 22 0 0 0,-5-7 0 0 0,-13-15 0 0 0,3 13 0 0 0,1-1 0 0 0,1-4 0 0 0,-9-16 0 0 0,8 15 0 0 0,4 1 0 0 0,-6-12 0 0 0,3-4 0 0 0,0 1 0 0 0,-9-5 0 0 0,-1 1 0 0 0,0-1 0 0 0,1 0 0 0 0,-1 0 0 0 0,1 1 0 0 0,-1-1 0 0 0,0 1 0 0 0,1-1 0 0 0,-1 0 0 0 0,0 1 0 0 0,1-1 0 0 0,-1 1 0 0 0,0-1 0 0 0,0 1 0 0 0,1-1 0 0 0,-1 1 0 0 0,0 0 0 0 0,0-1-7 0 0,0 1 1 0 0,0-1-1 0 0,0 0 0 0 0,0 1 1 0 0,0-1-1 0 0,0 1 0 0 0,0-1 1 0 0,-1 1-1 0 0,1-1 0 0 0,0 0 1 0 0,0 1-1 0 0,0-1 0 0 0,-1 0 1 0 0,1 1-1 0 0,0-1 0 0 0,-1 0 1 0 0,1 1-1 0 0,0-1 0 0 0,-1 1 1 0 0,-11 3-1063 0 0,4-4-2297 0 0,-7-1-6530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6:50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04 4607 0 0,'0'0'102'0'0,"0"0"20"0"0,0 0 6 0 0,0 0 51 0 0,0 0 213 0 0,0 0 96 0 0,9-8 1045 0 0,3-11 83 0 0,11-10 448 0 0,-17 21-1992 0 0,-5 7 299 0 0,-1 1 117 0 0,0-1-406 0 0,1-1 594 0 0,1 1-640 0 0,-1 0 0 0 0,1 0 0 0 0,-1 0 0 0 0,1 0 0 0 0,-1 0 0 0 0,1-1 0 0 0,-1 1-1 0 0,0 0 1 0 0,2-3 0 0 0,10-10-36 0 0,-12 13 0 0 0,2 0 0 0 0,1-1 0 0 0,0 1 0 0 0,-1-1 0 0 0,1 0 0 0 0,-1 0 0 0 0,5-4 0 0 0,15-10 72 0 0,33-20 1904 0 0,-45 28-1976 0 0,25-24 0 0 0,-27 24 0 0 0,0-1 0 0 0,15-19 0 0 0,-16 20 0 0 0,-3 4 206 0 0,1-1 0 0 0,-1 1 0 0 0,1 0-1 0 0,11-5 1 0 0,-11 6-36 0 0,-1 0 0 0 0,0 0 0 0 0,0 0 0 0 0,0-1-1 0 0,6-5 1 0 0,27-20-170 0 0,-30 19 0 0 0,2 1 0 0 0,17-16 0 0 0,15-17 0 0 0,-23 25 0 0 0,-18 16 0 0 0,1-1 0 0 0,-1 1 0 0 0,1 0 0 0 0,0 0 0 0 0,-1 0 0 0 0,1-1 0 0 0,0 2 0 0 0,3-3 0 0 0,-3 3 0 0 0,-1-1 0 0 0,1 0 0 0 0,-1 0 0 0 0,1 0 0 0 0,-1 0 0 0 0,0 0 0 0 0,1 0 0 0 0,-1-1 0 0 0,0 1 0 0 0,0 0 0 0 0,2-3 0 0 0,64-74 2048 0 0,-51 47-2048 0 0,-2 11 0 0 0,-9 9 0 0 0,0 0 0 0 0,0 0 0 0 0,12-20 0 0 0,-8 18 217 0 0,13-18 1 0 0,-2 4 1230 0 0,10-11-1283 0 0,-8 10-165 0 0,-1-4 0 0 0,-16 27 0 0 0,12-31 0 0 0,-13 28-93 0 0,-3 5 233 0 0,1 1-1 0 0,-1-1 0 0 0,0 0 1 0 0,1 0-1 0 0,-1 0 0 0 0,-1 0 1 0 0,1 0-1 0 0,0 0 0 0 0,-1 0 1 0 0,1-4-1 0 0,0 3 304 0 0,4-4-294 0 0,0-2-133 0 0,0-11-16 0 0,-4 19 0 0 0,-1 0 0 0 0,0 0 0 0 0,1 0 0 0 0,0 0 0 0 0,-1 0 0 0 0,1 0 0 0 0,0 0 0 0 0,0 0 0 0 0,1-2 0 0 0,9-15 0 0 0,-7 13 0 0 0,0 0 0 0 0,-1-1 0 0 0,4-8 0 0 0,-7 13 0 0 0,1 0 0 0 0,0 0 0 0 0,0 0 0 0 0,0 0 0 0 0,0 0 0 0 0,0 0 0 0 0,0 0 0 0 0,0 0 0 0 0,2-2 0 0 0,3-4 0 0 0,-3-2 0 0 0,6-5 0 0 0,-2-1 0 0 0,-6 8 0 0 0,0 3 0 0 0,0 0 0 0 0,1 1 0 0 0,-1-1 0 0 0,1 1 0 0 0,0-1 0 0 0,3-4 0 0 0,3-14 0 0 0,3 4 0 0 0,-7 13 0 0 0,4-15 0 0 0,-3 6 0 0 0,-3 13 0 0 0,-1 1 0 0 0,0 1 0 0 0,0-1 0 0 0,0 1 0 0 0,0 0 0 0 0,0-1 0 0 0,-1 1 0 0 0,1-1 0 0 0,0 0 0 0 0,0 1 0 0 0,-1-1 0 0 0,1 0 0 0 0,0 1 0 0 0,-1-1 0 0 0,1 0 0 0 0,-1 0 0 0 0,2-1 0 0 0,12-17 0 0 0,-13 17 0 0 0,4-4 0 0 0,18-32 0 0 0,-17 27 0 0 0,0 2 0 0 0,4-5 0 0 0,-2-2 0 0 0,-2-2 0 0 0,14-24 0 0 0,-6 9 0 0 0,-8 22 0 0 0,-2-1 0 0 0,0 1 0 0 0,1-6 0 0 0,-1 9 0 0 0,0 0 0 0 0,8-13 0 0 0,-10 18 0 0 0,-1 3 0 0 0,0-1 0 0 0,0 0 0 0 0,0 0 0 0 0,0 0 0 0 0,0 0 0 0 0,-1-1 0 0 0,1 1 0 0 0,-1 0 0 0 0,1 0 0 0 0,-1 0 0 0 0,1 0 0 0 0,-1-1 0 0 0,1 0 0 0 0,7-20 0 0 0,36-72 2048 0 0,-33 73-2048 0 0,0-2 0 0 0,-6 3 0 0 0,2 0 0 0 0,-1-16 0 0 0,-4 20 0 0 0,-2 14 0 0 0,4-1 0 0 0,6-20 0 0 0,-6 12 0 0 0,5-19 0 0 0,2-1 0 0 0,3 4 0 0 0,-10 17 0 0 0,-1-1 0 0 0,1 1 0 0 0,0 0 0 0 0,-1 0 0 0 0,2 1 0 0 0,-1-1 0 0 0,0-1 0 0 0,1 2 0 0 0,0 0 0 0 0,1 0 0 0 0,1 1 0 0 0,0-1 0 0 0,25-34 0 0 0,-17 20 0 0 0,-12 19 0 0 0,-1 0 0 0 0,1 0 0 0 0,0 0 0 0 0,0 0 0 0 0,1 1 0 0 0,3-4 0 0 0,28-27 0 0 0,-21 19 0 0 0,17-22 0 0 0,-27 32 0 0 0,23-32 0 0 0,4 0 0 0 0,-22 30 0 0 0,34-30 0 0 0,-19 10 0 0 0,-20 20 0 0 0,5-1 0 0 0,14 3 0 0 0,-21 5 0 0 0,0 0 0 0 0,0 0 0 0 0,-1-1 0 0 0,1 1 0 0 0,0-1 0 0 0,0 0 0 0 0,-1 0 0 0 0,1 1 0 0 0,-1-1 0 0 0,1 0 0 0 0,-1 0 0 0 0,1 0 0 0 0,2-3 0 0 0,1 0 0 0 0,-4 3 0 0 0,1 0 0 0 0,-1 0 0 0 0,0 0 0 0 0,1 0 0 0 0,-1 0 0 0 0,0 0 0 0 0,1 0 0 0 0,-1 0 0 0 0,0-1 0 0 0,0 1 0 0 0,0 0 0 0 0,1-3 0 0 0,-1 3 0 0 0,0 0 0 0 0,0 0 0 0 0,-1-1 0 0 0,1 1 0 0 0,0 0 0 0 0,1 0 0 0 0,-1 0 0 0 0,0 0 0 0 0,0 0 0 0 0,0 0 0 0 0,0 1 0 0 0,1-1 0 0 0,1-1 0 0 0,7-2 0 0 0,0 1 0 0 0,1-2 0 0 0,-7 3 0 0 0,8-8 0 0 0,-4 4 0 0 0,1 2 0 0 0,0-4 0 0 0,3 3 0 0 0,9-4 0 0 0,-15 6 0 0 0,18-12 0 0 0,7-11 0 0 0,-22 21 0 0 0,2 0 0 0 0,-1 0 0 0 0,4 0 0 0 0,-12 4 0 0 0,14-8 0 0 0,3-1 0 0 0,-8 7 0 0 0,1 0 0 0 0,-1-2 0 0 0,-3-2 0 0 0,1-1 0 0 0,1 2 0 0 0,1 4 0 0 0,1 1 0 0 0,1-1 0 0 0,0-1 0 0 0,7-2 0 0 0,0-1 0 0 0,6 5 0 0 0,-3-5 0 0 0,2 0 0 0 0,-14 2 0 0 0,4-4 0 0 0,-12 7 0 0 0,14 0 0 0 0,3-1 0 0 0,-1-2 0 0 0,17-2 0 0 0,-16 1 0 0 0,0 3 0 0 0,4 1 0 0 0,-12 2 0 0 0,1 2 0 0 0,0 0 0 0 0,0 1 0 0 0,-1-2 0 0 0,0 1 0 0 0,5 4 0 0 0,4-4 0 0 0,-10-2 0 0 0,13 1 72 0 0,-14-2 194 0 0,-7 0-110 0 0,0-1-1 0 0,0 1 1 0 0,0 0-1 0 0,0 1 1 0 0,0-1-1 0 0,0 1 0 0 0,0-1 1 0 0,0 1-1 0 0,0 0 1 0 0,4 2-1 0 0,4 1-155 0 0,1-2 0 0 0,0-1 0 0 0,1 2 0 0 0,-2 2 0 0 0,1 1 0 0 0,0 2 0 0 0,-1-1 0 0 0,0 1 0 0 0,-1 2 0 0 0,2-2 0 0 0,-1-3 0 0 0,0 2 0 0 0,0 1 0 0 0,1 0 0 0 0,-2-1 0 0 0,-1-1 0 0 0,12 1 0 0 0,-9-1 0 0 0,-1 3 0 0 0,18 16 0 0 0,-18-12 0 0 0,-8-8 0 0 0,11 19 0 0 0,-4-14 0 0 0,4-4 0 0 0,11 5 0 0 0,-21-8 0 0 0,9 5 0 0 0,-2 1 0 0 0,-2 1 0 0 0,21 28 0 0 0,-22-27 0 0 0,-1 0 0 0 0,2-2 0 0 0,-1-2 0 0 0,0 1 0 0 0,14 8 0 0 0,-20-14 0 0 0,13 11 0 0 0,0-2 0 0 0,-5-6 0 0 0,20 15 0 0 0,-11-2 0 0 0,7 9 0 0 0,-6 3 0 0 0,-12-19 0 0 0,2 4 0 0 0,8 10 0 0 0,4 1 232 0 0,-18-22-21 0 0,-2-2 277 0 0,7 9 396 0 0,6 5-799 0 0,-9-10-55 0 0,0 1-1 0 0,0 0 1 0 0,-1 0 0 0 0,7 12-1 0 0,-5-6-29 0 0,3 6 0 0 0,17 24 0 0 0,-19-29 0 0 0,-1 2 0 0 0,8 17 0 0 0,3 13 0 0 0,-18-43 0 0 0,5 9 0 0 0,3 10 0 0 0,2-1 0 0 0,5 9 0 0 0,-13-25 0 0 0,13 17 0 0 0,-6-10 0 0 0,0 0 0 0 0,7 6 0 0 0,-1 2 0 0 0,3 4 0 0 0,-15-20 0 0 0,11 15 0 0 0,11 13 0 0 0,2 1 0 0 0,-2-2 0 0 0,-18-22 0 0 0,13 19 0 0 0,-3-6 0 0 0,-11-15 0 0 0,0 0 0 0 0,1-1 0 0 0,11 10 0 0 0,1 1 0 0 0,8 8 0 0 0,14 16 0 0 0,-37-39 0 0 0,11 15 0 0 0,1 1 0 0 0,2 6 0 0 0,-13-16 0 0 0,-3-4 0 0 0,1-1 0 0 0,-1 1 0 0 0,1-1 0 0 0,-1 0 0 0 0,6 4 0 0 0,21 23 0 0 0,-9-9 0 0 0,-7-9 38 0 0,-9-11 80 0 0,5 2 169 0 0,14 10 1153 0 0,-12-5-1291 0 0,17 24-133 0 0,-8-7-80 0 0,1-4-748 0 0,-19-19 304 0 0,0-1 133 0 0,0 0 440 0 0,0 0-1 0 0,0 1 0 0 0,0-1 0 0 0,-1 1 0 0 0,1-1 0 0 0,0 1 0 0 0,1 2 0 0 0,11 9 754 0 0,29 13-390 0 0,-38-23-428 0 0,16 12 0 0 0,-9-6 0 0 0,22 20 0 0 0,-28-24 0 0 0,1 1 0 0 0,-1-1 0 0 0,6 9 0 0 0,-6-6 0 0 0,13 16 0 0 0,10 13 0 0 0,-11-12 0 0 0,-16-21 0 0 0,13 13 0 0 0,-10-11 0 0 0,21 16 0 0 0,-17-15 0 0 0,-1-1 0 0 0,8 2 0 0 0,-13-5 0 0 0,13 7 0 0 0,-4-5 0 0 0,0 0 0 0 0,-8-3 0 0 0,0 0 0 0 0,1 0 0 0 0,-1 1 0 0 0,-1-1 0 0 0,1 1 0 0 0,0 0 0 0 0,-1 0 0 0 0,1 0 0 0 0,-1 1 0 0 0,0-1 0 0 0,4 6 0 0 0,-4-5 0 0 0,9 11 0 0 0,12 20 0 0 0,-22-32 0 0 0,0 0 0 0 0,-1 0 0 0 0,1 0 0 0 0,0 0 0 0 0,1 0 0 0 0,-1 0 0 0 0,4 3 0 0 0,13 13 0 0 0,-4-5 0 0 0,-10-12 0 0 0,0 0 0 0 0,8 6 0 0 0,1 0 0 0 0,2 1 0 0 0,-13-7 0 0 0,-1 1 0 0 0,25 18 0 0 0,-14-10 0 0 0,3 1 0 0 0,-12-11 0 0 0,8 11 0 0 0,6 8 0 0 0,-9-10 0 0 0,1-1 0 0 0,13 13 0 0 0,-11-14 0 0 0,-3-3 0 0 0,13 3 0 0 0,5 5 0 0 0,-14-6 0 0 0,1-3 0 0 0,30 9 0 0 0,-39-12 0 0 0,19 6 0 0 0,-20-7 0 0 0,-1 1 0 0 0,0 1 0 0 0,0-1 0 0 0,1 0 0 0 0,-1 1 0 0 0,0-1 0 0 0,4 4 0 0 0,0 0 0 0 0,16 11 0 0 0,-8-4 0 0 0,0-2 0 0 0,3 0 0 0 0,17 9 0 0 0,-22-10 0 0 0,-4-3 0 0 0,0 0 0 0 0,1-1 0 0 0,17 8 0 0 0,-18-9 0 0 0,37 19 0 0 0,-35-14 0 0 0,6 7 0 0 0,-8-8 0 0 0,1-2 0 0 0,5 5 0 0 0,-13-7 0 0 0,22 15 0 0 0,-3-5 0 0 0,-10-8 0 0 0,1 1 0 0 0,0 0 0 0 0,7 2 0 0 0,1-3 0 0 0,-7-1 0 0 0,1-1 0 0 0,0 0 0 0 0,0-1 0 0 0,1 4 0 0 0,-2 0 0 0 0,-1-1 0 0 0,-3 0 0 0 0,29 20 0 0 0,-17-13 0 0 0,5 4 0 0 0,-15-10 0 0 0,-7-8 0 0 0,16 8 0 0 0,-6-2 0 0 0,-9-3 0 0 0,1 0 0 0 0,-1 0 0 0 0,1 1 0 0 0,-1 0 0 0 0,7 5 0 0 0,-5-4 0 0 0,7 6 0 0 0,1 2 0 0 0,9 6 0 0 0,-7-7 0 0 0,-10-7 0 0 0,1-2 0 0 0,1 1 0 0 0,-7-2 0 0 0,0 0 0 0 0,1 0 0 0 0,-1-1 0 0 0,0 1 0 0 0,1-1 0 0 0,-1 1 0 0 0,1-1 0 0 0,2 0 0 0 0,16 2 0 0 0,-18-2 0 0 0,-2-1 0 0 0,-1 1 0 0 0,1 0 0 0 0,0 0 0 0 0,0 0 0 0 0,0 0 0 0 0,-1 0 0 0 0,1 1 0 0 0,0-1 0 0 0,0 0 0 0 0,0 0 0 0 0,-1 0 0 0 0,1 1 0 0 0,0-1 0 0 0,0 0 0 0 0,-1 1 0 0 0,1-1 0 0 0,0 1 0 0 0,0 0 0 0 0,24 14 0 0 0,6 6 0 0 0,-7-5 0 0 0,-11-5 0 0 0,-13-10 0 0 0,1 0 0 0 0,0-1 0 0 0,0 1 0 0 0,0 0 0 0 0,0-1 0 0 0,-1 1 0 0 0,1-1 0 0 0,0 1 0 0 0,0-1 0 0 0,0 0 0 0 0,0 1 0 0 0,0-1 0 0 0,0 0 0 0 0,2 1 0 0 0,3 0 0 0 0,40 4 0 0 0,-19-9 0 0 0,-8 4 0 0 0,-11 4 0 0 0,-6-2 0 0 0,0-1 0 0 0,0 1 0 0 0,1-1 0 0 0,-1 0 0 0 0,0 0 0 0 0,4 2 0 0 0,-4-3 0 0 0,-1 1 0 0 0,0-1 0 0 0,0 1 0 0 0,0-1 0 0 0,0 0 0 0 0,0 1 0 0 0,0-1 0 0 0,0 0 0 0 0,1 0 0 0 0,-1 0 0 0 0,0 0 0 0 0,0 0 0 0 0,0 0 0 0 0,1 0 0 0 0,-1 0 0 0 0,2-1 0 0 0,-3 1 0 0 0,0 0 0 0 0,1 0 0 0 0,-1 0 0 0 0,1 0 0 0 0,-1 0 0 0 0,1-1 0 0 0,-1 1 0 0 0,0 0 0 0 0,1 0 0 0 0,-1 0 0 0 0,1 0 0 0 0,-1 1 0 0 0,1-1 0 0 0,-1 0 0 0 0,0 0 0 0 0,1 0 0 0 0,-1 0 0 0 0,1 0 0 0 0,-1 1 0 0 0,5 2 0 0 0,-4-2 0 0 0,0-1 0 0 0,0 1 0 0 0,0-1 0 0 0,0 1 0 0 0,0-1 0 0 0,0 1 0 0 0,0-1 0 0 0,0 0 0 0 0,0 1 0 0 0,0-1 0 0 0,1 0 0 0 0,-1 0 0 0 0,0 0 0 0 0,0 0 0 0 0,0 0 0 0 0,0 0 0 0 0,0 0 0 0 0,0 0 0 0 0,1 0 0 0 0,0-1 0 0 0,1 1 0 0 0,12-1 0 0 0,5-2 0 0 0,-14 1 0 0 0,3 3 0 0 0,13 0 0 0 0,-15-1 0 0 0,-5 0 0 0 0,1-1 0 0 0,-1 1 0 0 0,1 0 0 0 0,0 0 0 0 0,-1 1 0 0 0,1-1 0 0 0,-1 1 0 0 0,1-1 0 0 0,2 2 0 0 0,5 0 0 0 0,-1 2 0 0 0,3 2 0 0 0,-9-4 0 0 0,27 12 0 0 0,-28-12 0 0 0,24 4 0 0 0,3-5 0 0 0,-4-2 0 0 0,3-4 0 0 0,-4 2 0 0 0,-15 2 0 0 0,-1 1 0 0 0,-8 0 1 0 0,0 0-1 0 0,0 0 1 0 0,0 0-1 0 0,0 0 1 0 0,0 0-1 0 0,1 0 1 0 0,-1 0-1 0 0,0 0 0 0 0,0 0 1 0 0,0 0-1 0 0,0 0 1 0 0,0 0-1 0 0,0 0 1 0 0,1 0-1 0 0,-1 0 1 0 0,0 0-1 0 0,0 0 1 0 0,0 0-1 0 0,0 0 1 0 0,0 0-1 0 0,0 0 1 0 0,1 0-1 0 0,-1 0 1 0 0,0 0-1 0 0,0 0 1 0 0,0 0-1 0 0,0 0 1 0 0,0 0-1 0 0,0 0 1 0 0,0-1-1 0 0,0 1 1 0 0,1 0-1 0 0,-1 0 1 0 0,0 0-1 0 0,0 0 1 0 0,0 0-1 0 0,0 0 1 0 0,0 0-1 0 0,0 0 1 0 0,0-1-1 0 0,0 1 1 0 0,0 0-1 0 0,0 0 1 0 0,0 0-1 0 0,0 0 1 0 0,0 0-1 0 0,0 0 1 0 0,0-1-1 0 0,0 1 1 0 0,0 0-1 0 0,0 0 1 0 0,0 0-1 0 0,0 0 1 0 0,0 0-1 0 0,0-1 1 0 0,0 1-1 0 0,0 0 1 0 0,0 0-1 0 0,0 0 1 0 0,0 0-1 0 0,0 0 1 0 0,0 0-1 0 0,0 0 1 0 0,0-1-1 0 0,0 1 1 0 0,-1 0-1 0 0,-2-2-166 0 0,-1 1-556 0 0,0-1 0 0 0,0 1 1 0 0,0 0-1 0 0,-8 0 0 0 0,9 1-104 0 0,-11-2-9070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6:51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8287 0 0,'0'0'382'0'0,"0"0"-8"0"0,0 0-170 0 0,0 0 176 0 0,0 0 107 0 0,1-1 22 0 0,15-1 204 0 0,14 0 4080 0 0,-28 2-4096 0 0,14 2 4747 0 0,-13-2-5291 0 0,-1 0 0 0 0,1-1 0 0 0,-1 1 1 0 0,1 0-1 0 0,-1-1 0 0 0,0 0 0 0 0,5-1 0 0 0,39-17 1991 0 0,-43 18-2092 0 0,-2 1 84 0 0,1-1 0 0 0,-1 1 0 0 0,1-1 0 0 0,-1 1-1 0 0,1-1 1 0 0,-1 1 0 0 0,1 0 0 0 0,-1 0 0 0 0,1 0 0 0 0,0 0 0 0 0,2 0 0 0 0,17 1 157 0 0,-18-1-293 0 0,21 0 0 0 0,11-3 0 0 0,-27 2 8 0 0,0 1-1 0 0,0 0 0 0 0,12 3 1 0 0,33 0 18 0 0,-33-3 962 0 0,25-4 0 0 0,-29 1-984 0 0,-1 0 0 0 0,1-1 1 0 0,20-8-1 0 0,-25 8-5 0 0,-1 1 1 0 0,34-17 0 0 0,-36 17 0 0 0,0 1 0 0 0,-1 2 72 0 0,-6 0 299 0 0,-1 0 117 0 0,0 0 21 0 0,0 0-66 0 0,-1 1-294 0 0,1 1-148 0 0,-1 0 0 0 0,0 0 0 0 0,0 0 0 0 0,0 0 0 0 0,-1-1 0 0 0,1 1 0 0 0,0 0 0 0 0,-1-1 0 0 0,1 1 0 0 0,-1-1 0 0 0,1 0 0 0 0,-1 1 0 0 0,0-1 0 0 0,0 0 0 0 0,1 0 0 0 0,-5 2 0 0 0,1 0-2 0 0,-17 8-2186 0 0,-10 3-6494 0 0,19-9-307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27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0 8287 0 0,'0'0'191'0'0,"0"0"26"0"0,0 0 9 0 0,0 1-34 0 0,2 7-154 0 0,-1-1 38 0 0,-1-5 471 0 0,0 0 0 0 0,0 0 0 0 0,1 1 0 0 0,-1-1 0 0 0,1 0 1 0 0,0 0-1 0 0,-1 0 0 0 0,3 3 0 0 0,-2-3-140 0 0,-1-1 1 0 0,1 1-1 0 0,0 0 1 0 0,-1-1-1 0 0,1 1 0 0 0,-1 0 1 0 0,0 0-1 0 0,1 2 1 0 0,-1-3 80 0 0,0-1 21 0 0,0 1-171 0 0,-2 4 100 0 0,-3 4 1498 0 0,4-8-1549 0 0,1-1 101 0 0,0 0 21 0 0,0 0-66 0 0,0 0-222 0 0,0 0 166 0 0,0 0 101 0 0,0 0 21 0 0,0-33-183 0 0,-1 27-290 0 0,1-1-1 0 0,0 1 0 0 0,0-1 0 0 0,0 1 0 0 0,1 0 1 0 0,0-1-1 0 0,3-6 0 0 0,2-6 186 0 0,16-33 1 0 0,-15 38 224 0 0,-5 10-253 0 0,0-1 0 0 0,1 1 0 0 0,-1 0 1 0 0,1-1-1 0 0,4-3 0 0 0,-2 2-193 0 0,0 0 0 0 0,1 0 0 0 0,-1 1 0 0 0,2-1 0 0 0,-1 1 0 0 0,0 1 0 0 0,1-1 0 0 0,0 1 0 0 0,0 0 0 0 0,0 1 0 0 0,0-1 0 0 0,13-3 0 0 0,-11 6 0 0 0,-9 1 0 0 0,1 0 0 0 0,0 0 0 0 0,-1-1 0 0 0,1 1 0 0 0,0 0 0 0 0,-1 0 0 0 0,1 0 0 0 0,0 0 0 0 0,0 0 0 0 0,-1 1 0 0 0,1-1 0 0 0,0 0 0 0 0,-1 0 0 0 0,1 0 0 0 0,0 0 0 0 0,-1 1 0 0 0,1-1 0 0 0,0 0 0 0 0,-1 1 0 0 0,1-1 0 0 0,-1 1 0 0 0,1-1 0 0 0,0 0 0 0 0,0 2 0 0 0,0-1 0 0 0,3 1 0 0 0,-1 1 0 0 0,0-1 0 0 0,0 1 0 0 0,0 0 0 0 0,0 0 0 0 0,-1 0 0 0 0,1 0 0 0 0,-1 0 0 0 0,0 1 0 0 0,3 4 0 0 0,0 4 0 0 0,0-1 0 0 0,3 14 0 0 0,-6-17 0 0 0,0 0 0 0 0,-1-1 0 0 0,0 2 0 0 0,-1-1 0 0 0,0 0-1 0 0,0 9 1 0 0,-1 0-63 0 0,1-15-274 0 0,0-2-138 0 0,0 0-33 0 0,0 0 133 0 0,0 0 577 0 0,0 0 248 0 0,0 0 50 0 0,0 0-58 0 0,1-2-427 0 0,0 1 0 0 0,0-1 0 0 0,0 1 0 0 0,0-1 0 0 0,0 0 0 0 0,0 1 0 0 0,0-1 0 0 0,-1 0 0 0 0,1 0 0 0 0,0-2 0 0 0,-1 4-15 0 0,6-23 0 0 0,1 1 0 0 0,1 1 0 0 0,1-1 0 0 0,1 1 0 0 0,17-25 0 0 0,-26 43 0 0 0,10-8 0 0 0,-4 7 0 0 0,1 5 0 0 0,-6 0 0 0 0,0 0 0 0 0,-1 0 0 0 0,1 0 0 0 0,0 0 0 0 0,-1 1 0 0 0,1-1 0 0 0,-1 0 0 0 0,0 1 0 0 0,1 0 0 0 0,-1-1 0 0 0,0 1 0 0 0,0 0 0 0 0,0-1 0 0 0,0 1 0 0 0,0 0 0 0 0,1 2 0 0 0,10 37 0 0 0,-9-29 0 0 0,1-1 0 0 0,-2-4 0 0 0,0 0 0 0 0,0 0 0 0 0,-1 0 0 0 0,0 1 0 0 0,-1-1 0 0 0,1 10 0 0 0,-2-7 0 0 0,1-10 0 0 0,0 0 0 0 0,0 0 0 0 0,0 0 0 0 0,0 1 0 0 0,0-1 0 0 0,0 0 0 0 0,0 0 0 0 0,0 1 0 0 0,0-1 0 0 0,0 0 0 0 0,0 0 0 0 0,0 0 0 0 0,-1 1 0 0 0,1-1 0 0 0,0 0 0 0 0,0 0 0 0 0,0 0 0 0 0,0 1 0 0 0,0-1 0 0 0,0 0 0 0 0,0 0 0 0 0,-1 0 0 0 0,1 0 0 0 0,0 0 0 0 0,0 1 0 0 0,0-1 0 0 0,0 0 0 0 0,-1 0 0 0 0,1 0 0 0 0,0 0 0 0 0,0 0 0 0 0,0 0 0 0 0,-1 0 0 0 0,1 0 0 0 0,0 1 0 0 0,0-1 0 0 0,0 0 0 0 0,-1 0 0 0 0,1 0 0 0 0,0 0 0 0 0,0 0 0 0 0,0 0 0 0 0,-1 0 0 0 0,1 0 0 0 0,0 0 0 0 0,0 0 0 0 0,0-1 0 0 0,-1 1 0 0 0,1 0 0 0 0,0 0 0 0 0,0 0 0 0 0,0 0 0 0 0,-1 0 0 0 0,1 0 0 0 0,0 0 0 0 0,0 0 0 0 0,0-1 0 0 0,0 1 0 0 0,-1 0 0 0 0,1 0 0 0 0,0 0 0 0 0,0-1 0 0 0,-8-8 0 0 0,8 9 0 0 0,-1-3 0 0 0,0 0 0 0 0,0 1 0 0 0,1-1 0 0 0,-1 1 0 0 0,1-1 0 0 0,0 0 0 0 0,0 1 0 0 0,0-1 0 0 0,0 0 0 0 0,0 1 0 0 0,0-1 0 0 0,1 0 0 0 0,-1 1 0 0 0,1-1 0 0 0,0 1 0 0 0,2-5 0 0 0,0 0 0 0 0,0-1 0 0 0,1 1 0 0 0,0 0 0 0 0,7-8 0 0 0,3 0 0 0 0,0 0 0 0 0,1 1 0 0 0,32-23 0 0 0,-31 24 0 0 0,-9 9 0 0 0,2 0 0 0 0,0 1 0 0 0,6 2 0 0 0,-10 5 0 0 0,-4-3 0 0 0,10 8 0 0 0,0 4 0 0 0,-11-8 0 0 0,0-2 0 0 0,2 3 0 0 0,0-2 0 0 0,-2 0 0 0 0,1-1 0 0 0,0 1 0 0 0,-1 0 0 0 0,0 0 0 0 0,0-1 0 0 0,0 1 0 0 0,0 0 0 0 0,-1 4 0 0 0,-5 39 0 0 0,3-34 0 0 0,1 0 0 0 0,1 1 0 0 0,0 21 0 0 0,0-18 0 0 0,1-15 0 0 0,-1 1 0 0 0,1 0 0 0 0,0 0 0 0 0,0-1 0 0 0,0 1 0 0 0,1 4 0 0 0,4 4 0 0 0,0-9 0 0 0,-4-2 0 0 0,1 0 0 0 0,1 1 0 0 0,-1 0 0 0 0,0-1 0 0 0,1 0 0 0 0,-1 1 0 0 0,1-1 0 0 0,-1 0 0 0 0,0 0 0 0 0,1-1 0 0 0,-1 1 0 0 0,0 0 0 0 0,1-1 0 0 0,-1 1 0 0 0,4-3 0 0 0,34-15 0 0 0,-36 16 0 0 0,13-7 0 0 0,-1-1 0 0 0,0-1 0 0 0,-1-1 0 0 0,0 0 0 0 0,20-22 0 0 0,-24 22 0 0 0,-1 0 0 0 0,0-1 0 0 0,-1 0 0 0 0,0 0 0 0 0,-1-1 0 0 0,-1 0 0 0 0,7-18 0 0 0,-9 12 0 0 0,-6 12 0 0 0,-4 3 0 0 0,2 5 0 0 0,1 0 0 0 0,0 0 0 0 0,0 0 0 0 0,0 0 0 0 0,0 1 0 0 0,0-1 0 0 0,0 1 0 0 0,0-1 0 0 0,0 1 0 0 0,0 0 0 0 0,0 0 0 0 0,0 0 0 0 0,-3 2 0 0 0,0 1 0 0 0,0 0 0 0 0,0 0 0 0 0,0 1 0 0 0,1-1 0 0 0,0 1 0 0 0,0 0 0 0 0,0 0 0 0 0,0 1 0 0 0,1-1 0 0 0,0 1 0 0 0,0 0 0 0 0,-3 10 0 0 0,3-10 0 0 0,1 1 0 0 0,0 0 0 0 0,0 0 0 0 0,1 0 0 0 0,0 0 0 0 0,0 0 0 0 0,0 0 0 0 0,1 1 0 0 0,0-1 0 0 0,1 0 0 0 0,1 8 0 0 0,0-9 0 0 0,0-1 0 0 0,0 1 0 0 0,0-1 0 0 0,4 6 0 0 0,-5-9 0 0 0,-1-1 0 0 0,1 1 0 0 0,0-1 0 0 0,-1 0 0 0 0,1 1 0 0 0,0-1 0 0 0,0 0 0 0 0,0 0 0 0 0,0 1 0 0 0,0-1 0 0 0,0 0 0 0 0,1 0 0 0 0,-1 0 0 0 0,2 1 0 0 0,2 1 0 0 0,-3-1 0 0 0,0 0 0 0 0,0-1 0 0 0,1 1 0 0 0,-1-1 0 0 0,0 0 0 0 0,1 1 0 0 0,-1-1 0 0 0,1 0 0 0 0,-1 0 0 0 0,1-1 0 0 0,0 1 0 0 0,-1-1 0 0 0,1 1 0 0 0,0-1 0 0 0,4 0 0 0 0,-3 0 0 0 0,0 0 0 0 0,1-1 0 0 0,-1 0 0 0 0,0 0 0 0 0,0 0 0 0 0,0-1 0 0 0,0 1 0 0 0,0-1 0 0 0,5-3 0 0 0,-2 1 0 0 0,1-1 0 0 0,-1 0 0 0 0,0-1 0 0 0,-1 0 0 0 0,1 0 0 0 0,-1-1 0 0 0,0 1 0 0 0,-1-1 0 0 0,7-10 0 0 0,7-20 0 0 0,0 0 0 0 0,-3-1 0 0 0,20-65 0 0 0,-31 78 0 0 0,-5 25 0 0 0,0 0 0 0 0,0 0 0 0 0,0 0 0 0 0,1 0 0 0 0,-1 0 0 0 0,0 0 0 0 0,0 0 0 0 0,0-1 0 0 0,0 1 0 0 0,0 0 0 0 0,0 0 0 0 0,0 0 0 0 0,0 0 0 0 0,0 0 0 0 0,0-1 0 0 0,0 1 0 0 0,0 0 0 0 0,0 0 0 0 0,0 0 0 0 0,0 0 0 0 0,0 0 0 0 0,0-1 0 0 0,0 1 0 0 0,0 0 0 0 0,0 0 0 0 0,0 0 0 0 0,0 0 0 0 0,0 0 0 0 0,0-1 0 0 0,0 1 0 0 0,0 0 0 0 0,0 0 0 0 0,0 0 0 0 0,-1 0 0 0 0,1 0 0 0 0,0 0 0 0 0,0-1 0 0 0,0 1 0 0 0,0 0 0 0 0,0 0 0 0 0,0 0 0 0 0,0 0 0 0 0,-1 0 0 0 0,-4 6 0 0 0,-3 10 0 0 0,5 5 0 0 0,3-17 0 0 0,-1-1 0 0 0,1 0 0 0 0,0 0 0 0 0,1 0 0 0 0,-1 0 0 0 0,1 0 0 0 0,-1 0 0 0 0,1 0 0 0 0,0 0 0 0 0,0-1 0 0 0,1 5 0 0 0,-1-4 0 0 0,-1-2 0 0 0,0 0 0 0 0,1 0 0 0 0,-1 0 0 0 0,0 0 0 0 0,1 0 0 0 0,-1-1 0 0 0,1 1 0 0 0,-1 0 0 0 0,1 0 0 0 0,-1 0 0 0 0,1 0 0 0 0,0 0 0 0 0,0-1 0 0 0,-1 1 0 0 0,2 0 0 0 0,2 3 0 0 0,0 0 0 0 0,0 0 0 0 0,0-1 0 0 0,0 1 0 0 0,0-1 0 0 0,1 0 0 0 0,7 3 0 0 0,37 14 0 0 0,-38-16 0 0 0,-2 0 0 0 0,-7-2 0 0 0,1-1 0 0 0,0 1 0 0 0,0 0 0 0 0,-1 0 0 0 0,0 0 0 0 0,1 0 0 0 0,3 4 0 0 0,-3-1 0 0 0,6 8 0 0 0,-9-8 0 0 0,0-2 0 0 0,0 2 0 0 0,0 0 0 0 0,0-1 0 0 0,0 1 0 0 0,0 0 0 0 0,-1 0 0 0 0,0 0 0 0 0,0 0 0 0 0,0 0 0 0 0,-1-1 0 0 0,1 1 0 0 0,-1-1 0 0 0,0 1 0 0 0,0-1 0 0 0,-1 1 0 0 0,0-1 0 0 0,1 0 0 0 0,-1 0 0 0 0,0-1 0 0 0,-1 1 0 0 0,1-1 0 0 0,-1 1 0 0 0,-4 2 0 0 0,2 1 0 0 0,4-5 0 0 0,0 0 0 0 0,1 0 0 0 0,-1-1 0 0 0,0 1 0 0 0,1-1 0 0 0,-1 1 0 0 0,0-1 0 0 0,0 0 0 0 0,-4 2 0 0 0,6-3 0 0 0,0 0 0 0 0,0 0 0 0 0,0 1 0 0 0,-1-1 0 0 0,1 0 0 0 0,0 0 0 0 0,0 0 0 0 0,-1 0 0 0 0,1 0 0 0 0,0 0 0 0 0,0 0 0 0 0,-1 1 0 0 0,1-1 0 0 0,0 0 0 0 0,0 0 0 0 0,-1 0 0 0 0,1 0 0 0 0,0 0 0 0 0,-1 0 0 0 0,1 0 0 0 0,0 0 0 0 0,0 0 0 0 0,-1-1 0 0 0,1 1 0 0 0,0 0 0 0 0,0 0 0 0 0,-1 0 0 0 0,1 0 0 0 0,0 0 0 0 0,0 0 0 0 0,-1 0 0 0 0,1-1 0 0 0,0 1 0 0 0,0 0 0 0 0,0 0 0 0 0,-1 0 0 0 0,1-1 0 0 0,0 1 0 0 0,0 0 0 0 0,0 0 0 0 0,0 0 0 0 0,-1-1 0 0 0,1 1 0 0 0,0 0 0 0 0,0 0 0 0 0,0-1 0 0 0,0 1 0 0 0,0 0 0 0 0,0-1 0 0 0,0 1 0 0 0,0 0 0 0 0,0 0 0 0 0,0-1 0 0 0,0 1 0 0 0,0 0 0 0 0,0-1 0 0 0,0 0 0 0 0,-1 1 0 0 0,1-1 0 0 0,0 0 0 0 0,-1 0 0 0 0,1 0 0 0 0,0 1 0 0 0,0-1 0 0 0,0 0 0 0 0,0 0 0 0 0,0 0 0 0 0,0 0 0 0 0,0 1 0 0 0,0-1 0 0 0,0 0 0 0 0,1 0 0 0 0,-1 0 0 0 0,0 1 0 0 0,0-1 0 0 0,1 0 0 0 0,-1 0 0 0 0,0 1 0 0 0,1-1 0 0 0,-1 0 0 0 0,1 1 0 0 0,-1-1 0 0 0,1 0 0 0 0,0 0 0 0 0,1-1 0 0 0,2-4 0 0 0,1 0 0 0 0,0 0 0 0 0,0 1 0 0 0,0 0 0 0 0,0 0 0 0 0,11-7 0 0 0,41-23 0 0 0,-26 17 0 0 0,59-34 0 0 0,-65 36 0 0 0,-8 6 0 0 0,25-21 0 0 0,-32 18 0 0 0,-4 11 0 0 0,-3 9 0 0 0,-4 1 0 0 0,1-1 0 0 0,-1 0 0 0 0,0 1 0 0 0,-1-1 0 0 0,0 0 0 0 0,0 0 0 0 0,-1 0 0 0 0,1 0 0 0 0,-7 10 0 0 0,5-9 0 0 0,0 0 0 0 0,1 0 0 0 0,0 1 0 0 0,0-1 0 0 0,1 1 0 0 0,-2 10 0 0 0,1 5 0 0 0,3-23 0 0 0,0 0 0 0 0,0 0 0 0 0,-1 0 0 0 0,1 1 0 0 0,0-1 0 0 0,0 0 0 0 0,1 0 0 0 0,-1 0 0 0 0,0 1 0 0 0,0-1 0 0 0,0 0 0 0 0,1 0 0 0 0,-1 0 0 0 0,1 0 0 0 0,-1 1 0 0 0,1-1 0 0 0,-1 0 0 0 0,1 0 0 0 0,0 0 0 0 0,-1 0 0 0 0,1 0 0 0 0,0 0 0 0 0,1 1 0 0 0,0 0 0 0 0,0 0 0 0 0,0-1 0 0 0,0 1 0 0 0,0 0 0 0 0,0-1 0 0 0,1 1 0 0 0,-1-1 0 0 0,0 0 0 0 0,1 0 0 0 0,-1 0 0 0 0,1 0 0 0 0,-1 0 0 0 0,1-1 0 0 0,-1 1 0 0 0,1 0 0 0 0,-1-1 0 0 0,1 0 0 0 0,0 0 0 0 0,-1 0 0 0 0,1 0 0 0 0,-1 0 0 0 0,1-1 0 0 0,0 1 0 0 0,-1-1 0 0 0,1 1 0 0 0,2-2 0 0 0,6-2 0 0 0,0-1 0 0 0,0 0 0 0 0,-1 0 0 0 0,11-7 0 0 0,-13 6 114 0 0,0 1 0 0 0,0-1-1 0 0,-1-1 1 0 0,1 1 0 0 0,-2-1 0 0 0,1-1 0 0 0,-1 1-1 0 0,7-11 1 0 0,-10 13-35 0 0,1-1 0 0 0,-1 0-1 0 0,0-1 1 0 0,0 1 0 0 0,-1 0 0 0 0,0-1-1 0 0,0 1 1 0 0,-1-1 0 0 0,1 0 0 0 0,-1 0 0 0 0,-1 1-1 0 0,1-10 1 0 0,-1 14-79 0 0,0 0 0 0 0,-1-1 0 0 0,1 1 0 0 0,0 0 0 0 0,-1 0 0 0 0,1 0 0 0 0,-1 0 0 0 0,1 1 0 0 0,-1-1 0 0 0,0 0 0 0 0,0 0 0 0 0,0 0 0 0 0,0 0 0 0 0,0 1 0 0 0,0-1 0 0 0,-1 0 0 0 0,1 1 0 0 0,-1-1 0 0 0,1 1 0 0 0,-1 0 0 0 0,1-1 0 0 0,-1 1 0 0 0,0 0 0 0 0,1 0 0 0 0,-1 0 0 0 0,-4-1 0 0 0,2 1 0 0 0,0 0 0 0 0,0 0 0 0 0,0 1 0 0 0,-1-1 0 0 0,1 1 0 0 0,0 0 0 0 0,0 0 0 0 0,-1 1 0 0 0,1-1 0 0 0,0 1 0 0 0,-8 2 0 0 0,8-2-15 0 0,-15 4-950 0 0,0 1 0 0 0,1 0 0 0 0,0 1 0 0 0,-30 17 0 0 0,39-17-59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29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52 11975 0 0,'0'0'547'0'0,"5"-7"181"0"0,42-59 3559 0 0,-25 31-2005 0 0,-14 24-1870 0 0,-1 0 0 0 0,0 0 0 0 0,-1-1 0 0 0,9-20 0 0 0,-6 5 256 0 0,-4 15-208 0 0,0-1 0 0 0,4-22 0 0 0,-6 20 42 0 0,-1 1 1 0 0,-1-1-1 0 0,0 0 0 0 0,0 0 1 0 0,-2 0-1 0 0,-1-17 0 0 0,2 30-397 0 0,0 1-102 0 0,0 1 0 0 0,0-1-1 0 0,0 1 1 0 0,-1-1-1 0 0,1 0 1 0 0,0 1-1 0 0,0-1 1 0 0,0 0 0 0 0,0 1-1 0 0,-1-1 1 0 0,1 1-1 0 0,0-1 1 0 0,0 1-1 0 0,-1-1 1 0 0,1 1-1 0 0,0-1 1 0 0,-1 1 0 0 0,1-1-1 0 0,-1 1 1 0 0,1-1-1 0 0,-1 1 1 0 0,1-1-1 0 0,-1 1 1 0 0,1 0 0 0 0,-2-1-1 0 0,1 0-2 0 0,0 0 0 0 0,0 1 0 0 0,-1-1 0 0 0,1 0 0 0 0,-1 1 0 0 0,1-1 0 0 0,0 1 0 0 0,-1 0 0 0 0,1-1 0 0 0,-1 1 0 0 0,1 0 0 0 0,-1 0 0 0 0,1 0 0 0 0,-3 0 0 0 0,-1 3 0 0 0,0 1 0 0 0,0-1 0 0 0,0 1 0 0 0,0 0 0 0 0,1 0 0 0 0,0 1 0 0 0,0-1 0 0 0,0 1 0 0 0,1 0 0 0 0,-1 0 0 0 0,1 0 0 0 0,-3 7 0 0 0,-2 5 0 0 0,1 1 0 0 0,-9 28 0 0 0,10-23 0 0 0,-3 4 0 0 0,2 1 0 0 0,1 1 0 0 0,-3 30 0 0 0,-2 35 0 0 0,6-54 0 0 0,-2 52 0 0 0,7-81 0 0 0,0 0 0 0 0,1 0 0 0 0,0 0 0 0 0,1-1 0 0 0,3 14 0 0 0,-5-24 0 0 0,1 1 0 0 0,-1-1 0 0 0,0 1 0 0 0,0 0 0 0 0,0-1 0 0 0,1 1 0 0 0,-1-1 0 0 0,0 1 0 0 0,1-1 0 0 0,-1 1 0 0 0,0 0 0 0 0,1-1 0 0 0,-1 0 0 0 0,0 1 0 0 0,1-1 0 0 0,-1 1 0 0 0,1-1 0 0 0,-1 1 0 0 0,2-1 0 0 0,3-1 0 0 0,-5 1 0 0 0,6-1 0 0 0,-1-1 0 0 0,0 1 0 0 0,1-1 0 0 0,7-5 0 0 0,14-13 0 0 0,49-48 0 0 0,-61 54 0 0 0,2 1 0 0 0,26-17 0 0 0,-20 15 0 0 0,-13 8 0 0 0,0 1 0 0 0,0 0 0 0 0,1 0 0 0 0,16-6 0 0 0,-27 12 0 0 0,1 0 0 0 0,-1 0 0 0 0,0 0 0 0 0,0-1 0 0 0,1 1 0 0 0,-1 0 0 0 0,0 0 0 0 0,0 0 0 0 0,0 0 0 0 0,1 0 0 0 0,-1 0 0 0 0,0 0 0 0 0,0 0 0 0 0,1 0 0 0 0,-1-1 0 0 0,0 1 0 0 0,1 0 0 0 0,-1 0 0 0 0,0 0 0 0 0,0 1 0 0 0,1-1 0 0 0,-1 0 0 0 0,0 0 0 0 0,0 0 0 0 0,1 0 0 0 0,-1 0 0 0 0,0 0 0 0 0,0 0 0 0 0,1 0 0 0 0,-1 0 0 0 0,0 1 0 0 0,0-1 0 0 0,0 0 0 0 0,1 0 0 0 0,-1 0 0 0 0,0 0 0 0 0,0 1 0 0 0,0-1 0 0 0,0 0 0 0 0,1 0 0 0 0,-1 0 0 0 0,0 1 0 0 0,0-1 0 0 0,0 0 0 0 0,0 0 0 0 0,0 1 0 0 0,0-1 0 0 0,0 0 0 0 0,1 0 0 0 0,-1 1 0 0 0,0-1 0 0 0,0 0 0 0 0,0 0 0 0 0,0 1 0 0 0,0-1 0 0 0,0 0 0 0 0,0 0 0 0 0,-1 1 0 0 0,1-1 0 0 0,0 0 0 0 0,0 0 0 0 0,0 1 0 0 0,0-1 0 0 0,0 0 0 0 0,0 0 0 0 0,0 1 0 0 0,-1-1 0 0 0,0 5 0 0 0,0-1 0 0 0,0 0 0 0 0,-1 1 0 0 0,1-1 0 0 0,-1 0 0 0 0,0 0 0 0 0,0 0 0 0 0,-1 0 0 0 0,1 0 0 0 0,-1-1 0 0 0,0 1 0 0 0,0-1 0 0 0,0 0 0 0 0,0 0 0 0 0,-5 4 0 0 0,-1-1 0 0 0,0 0 0 0 0,0 0 0 0 0,0-1 0 0 0,0 0 0 0 0,-15 4 0 0 0,16-6 0 0 0,2-6 0 0 0,6 2 0 0 0,0 0 0 0 0,0 0 0 0 0,0 0 0 0 0,0 0 0 0 0,0 0 0 0 0,0 0 0 0 0,0 0 0 0 0,1 0 0 0 0,-1 0 0 0 0,0 0 0 0 0,1 0 0 0 0,-1 0 0 0 0,1 0 0 0 0,-1 0 0 0 0,1 0 0 0 0,1-1 0 0 0,11-17 0 0 0,-12 18 0 0 0,-1 1 0 0 0,1-1 0 0 0,-1 1 0 0 0,0 0 0 0 0,0-1 0 0 0,1 1 0 0 0,-1 0 0 0 0,1 0 0 0 0,-1-1 0 0 0,0 1 0 0 0,1 0 0 0 0,-1 0 0 0 0,0-1 0 0 0,1 1 0 0 0,-1 0 0 0 0,1 0 0 0 0,-1 0 0 0 0,1 0 0 0 0,-1 0 0 0 0,0 0 0 0 0,1 0 0 0 0,-1 0 0 0 0,1 0 0 0 0,-1 0 0 0 0,1 0 0 0 0,-1 0 0 0 0,1 0 0 0 0,-1 0 0 0 0,0 0 0 0 0,1 0 0 0 0,-1 0 0 0 0,1 0 0 0 0,-1 1 0 0 0,1-1 0 0 0,-1 0 0 0 0,0 0 0 0 0,1 0 0 0 0,-1 1 0 0 0,0-1 0 0 0,1 0 0 0 0,-1 1 0 0 0,0-1 0 0 0,1 0 0 0 0,-1 1 0 0 0,0-1 0 0 0,0 0 0 0 0,1 1 0 0 0,-1-1 0 0 0,0 1 0 0 0,0-1 0 0 0,0 0 0 0 0,1 1 0 0 0,-1-1 0 0 0,0 1 0 0 0,0-1 0 0 0,0 1 0 0 0,0-1 0 0 0,0 1 0 0 0,0 0 0 0 0,2 2 0 0 0,-1 1 0 0 0,0-1 0 0 0,1 1 0 0 0,-1-1 0 0 0,-1 1 0 0 0,1 0 0 0 0,0 0 0 0 0,-1-1 0 0 0,0 8 0 0 0,3 35 0 0 0,-3-42 0 0 0,0 0 0 0 0,1 0 0 0 0,-1 0 0 0 0,1 0 0 0 0,0 0 0 0 0,1 0 0 0 0,-1 0 0 0 0,1 0 0 0 0,-1-1 0 0 0,1 1 0 0 0,0 0 0 0 0,0-1 0 0 0,3 4 0 0 0,-4-6 0 0 0,1 0 0 0 0,-1 0 0 0 0,0 0 0 0 0,0 0 0 0 0,1 0 0 0 0,-1 0 0 0 0,1 0 0 0 0,-1-1 0 0 0,1 1 0 0 0,-1 0 0 0 0,1-1 0 0 0,-1 1 0 0 0,1-1 0 0 0,-1 0 0 0 0,1 0 0 0 0,0 1 0 0 0,-1-1 0 0 0,1 0 0 0 0,0 0 0 0 0,-1 0 0 0 0,4-1 0 0 0,1 0 0 0 0,1 1 0 0 0,0-1 0 0 0,0 0 0 0 0,0 0 0 0 0,0-1 0 0 0,0 0 0 0 0,0 0 0 0 0,0-1 0 0 0,0 0 0 0 0,7-4 0 0 0,-1-1 0 0 0,-1 0 0 0 0,0 0 0 0 0,17-17 0 0 0,-9 7 12 0 0,-2-1 0 0 0,0-1 0 0 0,-1 0 0 0 0,-1-2 0 0 0,14-24 0 0 0,-30 45 359 0 0,0 1 117 0 0,0 0 21 0 0,0 0-66 0 0,-1 1-428 0 0,0 0 0 0 0,0 0 0 0 0,0 0 1 0 0,0 0-1 0 0,0 0 0 0 0,0 0 0 0 0,0 0 0 0 0,0 0 1 0 0,1 0-1 0 0,-2 3 0 0 0,1-2-17 0 0,-4 5 2 0 0,1 0 0 0 0,0 1 0 0 0,1 0 0 0 0,0-1 0 0 0,0 1 0 0 0,1 1 0 0 0,0-1 0 0 0,0 0 0 0 0,1 0 0 0 0,0 1 0 0 0,0-1 0 0 0,1 1 0 0 0,0 8 0 0 0,0-16 0 0 0,0 0 0 0 0,0 0 0 0 0,0 0 0 0 0,0 0 0 0 0,0 0 0 0 0,0 0 0 0 0,0 0 0 0 0,1 0 0 0 0,-1 0 0 0 0,0 0 0 0 0,1 0 0 0 0,-1-1 0 0 0,0 1 0 0 0,1 0 0 0 0,-1 0 0 0 0,1 0 0 0 0,-1 0 0 0 0,1 0 0 0 0,0-1 0 0 0,-1 1 0 0 0,1 0 0 0 0,0 0 0 0 0,-1-1 0 0 0,2 2 0 0 0,1 0 0 0 0,-2-1 0 0 0,-1-1 0 0 0,1 1 0 0 0,-1 0 0 0 0,1 0 0 0 0,0-1 0 0 0,-1 1 0 0 0,1-1 0 0 0,0 1 0 0 0,0-1 0 0 0,-1 1 0 0 0,1-1 0 0 0,0 1 0 0 0,0-1 0 0 0,0 0 0 0 0,0 1 0 0 0,0-1 0 0 0,-1 0 0 0 0,1 0 0 0 0,0 0 0 0 0,0 1 0 0 0,0-1 0 0 0,0 0 0 0 0,0 0 0 0 0,0-1 0 0 0,0 1 0 0 0,0 0 0 0 0,0 0 0 0 0,0 0 0 0 0,2-1 0 0 0,5 0 0 0 0,0 0 0 0 0,0-1 0 0 0,-1 0 0 0 0,1 0 0 0 0,-1-1 0 0 0,0 0 0 0 0,0 0 0 0 0,9-6 0 0 0,5-3 0 0 0,24-21 0 0 0,-36 25 0 0 0,0-1 0 0 0,-1 1 0 0 0,0-1 0 0 0,0-1 0 0 0,-1 1 0 0 0,-1-1 0 0 0,1 0 0 0 0,-1-1 0 0 0,8-22 0 0 0,-14 33 0 0 0,0 0 0 0 0,0 0 0 0 0,0 0 0 0 0,0 0 0 0 0,0 0 0 0 0,-1 1 0 0 0,1-1 0 0 0,0 0 0 0 0,0 0 0 0 0,0 0 0 0 0,0 0 0 0 0,0 0 0 0 0,0-1 0 0 0,0 1 0 0 0,0 0 0 0 0,-1 0 0 0 0,1 0 0 0 0,0 0 0 0 0,0 0 0 0 0,0 0 0 0 0,0 0 0 0 0,0 0 0 0 0,0 0 0 0 0,0 0 0 0 0,0 0 0 0 0,-1 0 0 0 0,1 0 0 0 0,0 0 0 0 0,0 0 0 0 0,0 0 0 0 0,0 0 0 0 0,0-1 0 0 0,0 1 0 0 0,0 0 0 0 0,0 0 0 0 0,0 0 0 0 0,0 0 0 0 0,0 0 0 0 0,0 0 0 0 0,0 0 0 0 0,0 0 0 0 0,0-1 0 0 0,0 1 0 0 0,0 0 0 0 0,0 0 0 0 0,0 0 0 0 0,0 0 0 0 0,0 0 0 0 0,0 0 0 0 0,-8 6 0 0 0,4-3 0 0 0,0 1 0 0 0,1 0 0 0 0,-1 1 0 0 0,1-1 0 0 0,0 0 0 0 0,0 1 0 0 0,0 0 0 0 0,1 0 0 0 0,-1 0 0 0 0,1 0 0 0 0,1 0 0 0 0,-3 9 0 0 0,-2 3 0 0 0,5-14 0 0 0,-1 0 0 0 0,1 0 0 0 0,0 0 0 0 0,0 1 0 0 0,1-1 0 0 0,-1 0 0 0 0,0 0 0 0 0,1 0 0 0 0,0 1 0 0 0,0-1 0 0 0,0 0 0 0 0,0 1 0 0 0,1-1 0 0 0,-1 0 0 0 0,1 0 0 0 0,0 0 0 0 0,0 1 0 0 0,1 2 0 0 0,-1-3 0 0 0,-1-2 0 0 0,1 0 0 0 0,-1 0 0 0 0,1 0 0 0 0,-1 0 0 0 0,1 0 0 0 0,-1 0 0 0 0,1 0 0 0 0,0 0 0 0 0,-1 0 0 0 0,1-1 0 0 0,0 1 0 0 0,0 0 0 0 0,0 0 0 0 0,-1-1 0 0 0,1 1 0 0 0,0-1 0 0 0,0 1 0 0 0,0-1 0 0 0,0 1 0 0 0,0-1 0 0 0,0 1 0 0 0,0-1 0 0 0,2 1 0 0 0,2 0 0 0 0,1 1 0 0 0,-1-1 0 0 0,0 0 0 0 0,1 0 0 0 0,-1-1 0 0 0,1 1 0 0 0,-1-1 0 0 0,1 0 0 0 0,-1-1 0 0 0,1 1 0 0 0,-1-1 0 0 0,6-2 0 0 0,0 0 0 0 0,-1 0 0 0 0,0-1 0 0 0,0 0 0 0 0,0 0 0 0 0,11-7 0 0 0,-8 1 0 0 0,0 1 0 0 0,-1-1 0 0 0,0-1 0 0 0,20-23 0 0 0,-23 23 0 0 0,0-2 0 0 0,-1 1 0 0 0,-1-1 0 0 0,0 0 0 0 0,-1 0 0 0 0,-1-1 0 0 0,6-20 0 0 0,-9 26 0 0 0,-3 3 0 0 0,-6 7 0 0 0,6-1 0 0 0,0-1 0 0 0,-1 1 0 0 0,1 0 0 0 0,0 0 0 0 0,-1 0 0 0 0,1 1 0 0 0,0-1 0 0 0,0 0 0 0 0,0 0 0 0 0,0 1 0 0 0,0-1 0 0 0,0 0 0 0 0,0 1 0 0 0,0-1 0 0 0,1 1 0 0 0,-1-1 0 0 0,1 1 0 0 0,-2 2 0 0 0,2 0 0 0 0,-1-2 0 0 0,0 13 0 0 0,4 1 0 0 0,-1-13 0 0 0,5 8 0 0 0,-2-10 0 0 0,-3 0 0 0 0,1 0 0 0 0,1 0 0 0 0,-1 0 0 0 0,0 0 0 0 0,1 0 0 0 0,-1 0 0 0 0,1 0 0 0 0,-1-1 0 0 0,1 0 0 0 0,-1 0 0 0 0,1 0 0 0 0,4 0 0 0 0,26-1 0 0 0,-25 2 0 0 0,1 1 0 0 0,-2 1 0 0 0,-2 4 0 0 0,-5-2 0 0 0,0-1 0 0 0,0 1 0 0 0,-1-1 0 0 0,1 1 0 0 0,-1-1 0 0 0,0 1 0 0 0,-1 0 0 0 0,1-1 0 0 0,-1 1 0 0 0,1-1 0 0 0,-1 1 0 0 0,-1-1 0 0 0,-2 8 0 0 0,2-6 0 0 0,0 0 0 0 0,1 1 0 0 0,-1-1 0 0 0,1 0 0 0 0,1 1 0 0 0,-1 8 0 0 0,3-6 0 0 0,5 2 0 0 0,-3-10 0 0 0,-3-1 0 0 0,3 0 0 0 0,-1 1 0 0 0,1-1 0 0 0,-1 0 0 0 0,1 0 0 0 0,0 0 0 0 0,-1 0 0 0 0,1 0 0 0 0,-1-1 0 0 0,1 0 0 0 0,-1 1 0 0 0,7-4 0 0 0,4-1 0 0 0,20-11 0 0 0,-29 13 0 0 0,4-3 0 0 0,0 0 0 0 0,0 0 0 0 0,0-1 0 0 0,-1 0 0 0 0,12-12 0 0 0,32-45 0 0 0,-28 28 0 0 0,-3 0 0 0 0,-1-2 0 0 0,18-46 0 0 0,-11 20 0 0 0,21-81 0 0 0,-46 135 0 0 0,1 1 0 0 0,-2-1 0 0 0,1 0 0 0 0,-2 1 0 0 0,1-1 0 0 0,-2-10 0 0 0,1 20 8 0 0,0-1 0 0 0,0 1 0 0 0,0 0 0 0 0,0-1 0 0 0,0 1 0 0 0,0 0 0 0 0,0 0 0 0 0,0-1 0 0 0,0 1 1 0 0,-1 0-1 0 0,1 0 0 0 0,0 0 0 0 0,0-1 0 0 0,0 1 0 0 0,0 0 0 0 0,-1 0 0 0 0,1 0 0 0 0,0-1 0 0 0,0 1 0 0 0,0 0 0 0 0,-1 0 0 0 0,1 0 0 0 0,0 0 0 0 0,0-1 0 0 0,-1 1 0 0 0,1 0 0 0 0,0 0 0 0 0,0 0 0 0 0,-1 0 1 0 0,1 0-1 0 0,0 0 0 0 0,0 0 0 0 0,-1 0 0 0 0,1 0 0 0 0,0 0 0 0 0,0 0 0 0 0,-1 0 0 0 0,1 0 0 0 0,0 0 0 0 0,-1 0 0 0 0,1 0 0 0 0,0 0 0 0 0,0 0 0 0 0,-1 0 0 0 0,1 1 0 0 0,0-1 0 0 0,0 0 0 0 0,-1 0 0 0 0,1 0 0 0 0,0 0 1 0 0,0 0-1 0 0,0 1 0 0 0,-1-1 0 0 0,1 0 0 0 0,-3 2 54 0 0,-1 0 0 0 0,1 0 1 0 0,0 0-1 0 0,0 1 0 0 0,0-1 0 0 0,1 1 1 0 0,-1 0-1 0 0,1-1 0 0 0,-1 1 1 0 0,1 0-1 0 0,-2 4 0 0 0,-4 6 324 0 0,-8 21 0 0 0,8-17-300 0 0,-4 13-86 0 0,0 1 0 0 0,2 1 0 0 0,-10 52 0 0 0,-2 101 0 0 0,21-175 0 0 0,0 0 0 0 0,0 0 0 0 0,1 0 0 0 0,0 1 0 0 0,1-1 0 0 0,0 0 0 0 0,1 0 0 0 0,4 17 0 0 0,-1-18 0 0 0,-4-8 0 0 0,1 0 0 0 0,-1 0 0 0 0,1-1 0 0 0,-1 1 0 0 0,1 0 0 0 0,-1-1 0 0 0,1 1 0 0 0,0-1 0 0 0,-1 1 0 0 0,1-1 0 0 0,0 0 0 0 0,0 0 0 0 0,-1 1 0 0 0,1-1 0 0 0,0-1 0 0 0,-1 1 0 0 0,1 0 0 0 0,0 0 0 0 0,-1-1 0 0 0,1 1 0 0 0,0 0 0 0 0,2-2 0 0 0,-1 1 0 0 0,0-1 0 0 0,0 1 0 0 0,0 0 0 0 0,0-1 0 0 0,-1 0 0 0 0,1 0 0 0 0,0 0 0 0 0,-1 0 0 0 0,1 0 0 0 0,3-5 0 0 0,4-6 0 0 0,-7 10 0 0 0,0 0 0 0 0,0-1 0 0 0,-1 1 0 0 0,1-1 0 0 0,-1 0 0 0 0,0 0 0 0 0,0 0 0 0 0,0 0 0 0 0,-1 0 0 0 0,2-5 0 0 0,-4-13 0 0 0,-3 15 0 0 0,-1 1 0 0 0,9 6 0 0 0,1 0 0 0 0,0-1 0 0 0,-1 1 0 0 0,1-1 0 0 0,6-2 0 0 0,6-1 0 0 0,-3 1 0 0 0,17-2 0 0 0,57-17 0 0 0,-83 19 0 0 0,-4 3 0 0 0,1-1 0 0 0,-1 0 0 0 0,1 1 0 0 0,-1-1 0 0 0,1 1 0 0 0,0 0 0 0 0,-1-1 0 0 0,1 1 0 0 0,-1 0 0 0 0,1 0 0 0 0,0 0 0 0 0,-1 0 0 0 0,1 0 0 0 0,1 1 0 0 0,5 2 0 0 0,-7-1 0 0 0,0-1 0 0 0,0 1 0 0 0,-1 0 0 0 0,1-1 0 0 0,0 1 0 0 0,0 0 0 0 0,-1-1 0 0 0,1 1 0 0 0,-1 0 0 0 0,0 0 0 0 0,1 0 0 0 0,-1-1 0 0 0,0 1 0 0 0,0 3 0 0 0,-4 29 0 0 0,1-12 0 0 0,2 28 0 0 0,2-44 0 0 0,-1-1 0 0 0,1 0 0 0 0,0 0 0 0 0,1 0 0 0 0,-1 0 0 0 0,1 0 0 0 0,3 8 0 0 0,-4-13 0 0 0,-1 1 0 0 0,0-1 0 0 0,0 1 0 0 0,0 0 0 0 0,1-1 0 0 0,-1 1 0 0 0,0-1 0 0 0,1 1 0 0 0,-1-1 0 0 0,0 1 0 0 0,1-1 0 0 0,-1 1 0 0 0,1-1 0 0 0,-1 0 0 0 0,1 1 0 0 0,-1-1 0 0 0,1 1 0 0 0,-1-1 0 0 0,1 0 0 0 0,-1 0 0 0 0,1 1 0 0 0,-1-1 0 0 0,1 0 0 0 0,0 0 0 0 0,0 1 0 0 0,1-1 0 0 0,0 1-35 0 0,-1 0-1 0 0,1-1 1 0 0,-1 1 0 0 0,1-1-1 0 0,0 1 1 0 0,-1-1-1 0 0,1 1 1 0 0,0-1 0 0 0,-1 0-1 0 0,1 0 1 0 0,0 0 0 0 0,-1 0-1 0 0,1 0 1 0 0,0 0 0 0 0,-1 0-1 0 0,1-1 1 0 0,0 1 0 0 0,-1-1-1 0 0,1 1 1 0 0,0-1-1 0 0,-1 1 1 0 0,1-1 0 0 0,-1 0-1 0 0,1 0 1 0 0,-1 0 0 0 0,0 0-1 0 0,1 0 1 0 0,-1 0 0 0 0,0 0-1 0 0,0 0 1 0 0,0-1-1 0 0,0 1 1 0 0,0 0 0 0 0,0-1-1 0 0,2-2 1 0 0,1-3-248 0 0,-1 1 1 0 0,1-1-1 0 0,-1-1 0 0 0,0 1 0 0 0,-1 0 1 0 0,3-13-1 0 0,5-35-2714 0 0,-6 19 1462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2:03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3823 0 0,'0'0'315'0'0,"0"0"45"0"0,0 0 21 0 0,0 0-49 0 0,2 0-12 0 0,6-2 1406 0 0,1 1-1 0 0,-1 0 0 0 0,1 0 1 0 0,16 1-1 0 0,-18 1-1144 0 0,0 0 1 0 0,0 0-1 0 0,12 4 0 0 0,-15-3-485 0 0,-1 0 0 0 0,1 0 0 0 0,-1 1-1 0 0,0 0 1 0 0,1 0 0 0 0,-1 0 0 0 0,0 0 0 0 0,-1 0-1 0 0,1 1 1 0 0,4 6 0 0 0,-1-1-18 0 0,-1-2-10 0 0,-1 0 1 0 0,0 1-1 0 0,0 0 0 0 0,0 0 0 0 0,-1 0 1 0 0,0 0-1 0 0,-1 0 0 0 0,0 1 0 0 0,0-1 1 0 0,-1 1-1 0 0,0-1 0 0 0,0 1 1 0 0,-1 0-1 0 0,-1 12 0 0 0,-3 10 273 0 0,-1 0 1 0 0,-13 47-1 0 0,16-70-341 0 0,0 0 0 0 0,-1 0 0 0 0,0 0 0 0 0,-1 0 0 0 0,0-1 0 0 0,0 0 0 0 0,0 1 0 0 0,-1-1 0 0 0,0-1 0 0 0,-1 1 0 0 0,1-1 0 0 0,-1 0 0 0 0,0 0 0 0 0,-1-1 0 0 0,1 1 0 0 0,-15 7 0 0 0,19-12-58 0 0,1 0-288 0 0,-1 0 1 0 0,1 0 0 0 0,0-1-1 0 0,-1 1 1 0 0,1 0 0 0 0,-1-1-1 0 0,1 0 1 0 0,-1 1-1 0 0,0-1 1 0 0,1 0 0 0 0,-3 1-1 0 0,-7-2-1187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30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21191 0 0,'0'0'480'0'0,"0"0"67"0"0,0 0 31 0 0,0 0-56 0 0,0 0-201 0 0,9-3 1395 0 0,-3 2-1327 0 0,8-2 816 0 0,24 6-563 0 0,-9 3-3411 0 0,-29-6 1746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30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26 23039 0 0,'0'0'528'0'0,"0"0"69"0"0,0 0 38 0 0,1-1-80 0 0,-1 0-478 0 0,1 1-1 0 0,-1-1 1 0 0,1 1 0 0 0,-1-1-1 0 0,1 1 1 0 0,-1-1 0 0 0,1 1 0 0 0,-1-1-1 0 0,0 0 1 0 0,1 1 0 0 0,-1-1 0 0 0,0 1-1 0 0,0-1 1 0 0,1 0 0 0 0,-1 1 0 0 0,0-1-1 0 0,0 0 1 0 0,0 0 0 0 0,0 1 0 0 0,0-1-1 0 0,0 0 1 0 0,0 1 0 0 0,0-1 0 0 0,0 0-1 0 0,0 0 1 0 0,0 1 0 0 0,-1-1-1 0 0,1-1 1 0 0,-1-3 1714 0 0,-15 5-66 0 0,11 1-1689 0 0,0 0 1 0 0,0 1-1 0 0,0-1 0 0 0,0 1 1 0 0,1 0-1 0 0,-1 0 0 0 0,1 1 1 0 0,-1-1-1 0 0,1 1 0 0 0,0 0 1 0 0,-4 3-1 0 0,-5 6 54 0 0,-22 23 0 0 0,25-24-90 0 0,0 1 0 0 0,1 0 0 0 0,0 0 0 0 0,1 1 0 0 0,0 0 0 0 0,1 0 0 0 0,1 1 0 0 0,0 0 0 0 0,-6 23 0 0 0,11-34 0 0 0,1-1 0 0 0,-1 0 0 0 0,1 1 0 0 0,0-1 0 0 0,0 1 0 0 0,0-1 0 0 0,0 0 0 0 0,0 1 0 0 0,0-1 0 0 0,1 0 0 0 0,-1 1 0 0 0,1-1 0 0 0,0 0 0 0 0,0 1 0 0 0,0-1 0 0 0,0 0 0 0 0,2 4 0 0 0,-1-3 0 0 0,1-1 0 0 0,-1 1 0 0 0,1-1 0 0 0,0 1 0 0 0,-1-1 0 0 0,1 0 0 0 0,0 0 0 0 0,0 0 0 0 0,1 0 0 0 0,5 2 0 0 0,3 0 0 0 0,0-1 0 0 0,1 0 0 0 0,-1 0 0 0 0,1-2 0 0 0,20 2 0 0 0,-18-4 0 0 0,-1 1 0 0 0,24-6 0 0 0,15-1 0 0 0,-48 7 0 0 0,0 0 0 0 0,1-1 0 0 0,-1 0 0 0 0,0 0 0 0 0,0-1 0 0 0,0 1 0 0 0,0-1 0 0 0,0 0 0 0 0,0-1 0 0 0,7-4 0 0 0,-12 7 2 0 0,0 0 0 0 0,0 0 0 0 0,0 0 0 0 0,0 0 1 0 0,0 0-1 0 0,0 0 0 0 0,0 0 0 0 0,0 0 0 0 0,0 0 0 0 0,0 0 0 0 0,0 0 0 0 0,0 0 1 0 0,0 0-1 0 0,-1-1 0 0 0,1 1 0 0 0,0 0 0 0 0,0 0 0 0 0,0 0 0 0 0,0 0 0 0 0,0 0 1 0 0,0 0-1 0 0,0 0 0 0 0,0 0 0 0 0,0 0 0 0 0,0 0 0 0 0,0-1 0 0 0,0 1 0 0 0,0 0 0 0 0,0 0 1 0 0,0 0-1 0 0,0 0 0 0 0,0 0 0 0 0,0 0 0 0 0,0 0 0 0 0,1 0 0 0 0,-15 1-130 0 0,11 0-157 0 0,-3-1-811 0 0,0 0 1 0 0,0-1 0 0 0,0 0 0 0 0,-11-2 0 0 0,3 0-112 0 0,-14 0-1349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35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03 8287 0 0,'-3'-16'756'0'0,"20"-3"-469"0"0,0-25 8130 0 0,-16 43-7873 0 0,-1 1-28 0 0,0 0 66 0 0,-1-13 5579 0 0,0 11-6061 0 0,0 2-50 0 0,1-1 0 0 0,-1 1 1 0 0,1-1-1 0 0,-1 0 1 0 0,0 1-1 0 0,1-1 0 0 0,-1 1 1 0 0,1-1-1 0 0,-1 1 1 0 0,0 0-1 0 0,0-1 0 0 0,1 1 1 0 0,-1 0-1 0 0,0-1 1 0 0,0 1-1 0 0,1 0 0 0 0,-1 0 1 0 0,0 0-1 0 0,0 0 1 0 0,1 0-1 0 0,-1 0 0 0 0,0 0 1 0 0,0 0-1 0 0,0 0 1 0 0,1 0-1 0 0,-1 0 0 0 0,0 0 1 0 0,0 0-1 0 0,1 1 1 0 0,-1-1-1 0 0,0 0 0 0 0,0 1 1 0 0,1-1-1 0 0,-1 0 0 0 0,0 1 1 0 0,1-1-1 0 0,-1 1 1 0 0,0 0-1 0 0,-5 4-50 0 0,0 0 0 0 0,0 0 0 0 0,1 1 0 0 0,0-1 0 0 0,0 1 0 0 0,0 1 0 0 0,1-1 0 0 0,0 0 0 0 0,0 1 0 0 0,1 0 0 0 0,-5 11 0 0 0,-5 20 0 0 0,-13 58 0 0 0,21-76 0 0 0,-3 18 0 0 0,2 0 0 0 0,2 1 0 0 0,1-1 0 0 0,2 1 0 0 0,7 73 0 0 0,-3-93 0 0 0,1 0 0 0 0,1-1 0 0 0,1 1 0 0 0,1-1 0 0 0,1 0 0 0 0,0-1 0 0 0,21 33 0 0 0,-27-47 140 0 0,1 0-1 0 0,-1 0 1 0 0,1 0-1 0 0,-1 0 1 0 0,1-1 0 0 0,0 1-1 0 0,0-1 1 0 0,0 0-1 0 0,1 0 1 0 0,-1 0 0 0 0,1 0-1 0 0,4 1 1 0 0,-7-2-204 0 0,1-1 1 0 0,-1-1-1 0 0,0 1 1 0 0,1 0 0 0 0,-1 0-1 0 0,0 0 1 0 0,1-1-1 0 0,-1 1 1 0 0,0-1-1 0 0,1 1 1 0 0,-1-1 0 0 0,0 1-1 0 0,0-1 1 0 0,2-1-1 0 0,0 1-136 0 0,1-1-251 0 0,1-1 1 0 0,-1 1-1 0 0,0-1 1 0 0,0 0-1 0 0,-1 0 1 0 0,1 0-1 0 0,0-1 0 0 0,-1 1 1 0 0,0-1-1 0 0,3-4 1 0 0,4-5-8081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37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5 11975 0 0,'0'0'267'0'0,"0"0"42"0"0,0 0 17 0 0,1-2-28 0 0,4-4-196 0 0,12-9 2750 0 0,-16 14-1899 0 0,-1 1-288 0 0,0 0-121 0 0,0 0-28 0 0,0 0-4 0 0,2 1 0 0 0,1 5-270 0 0,0-1 1 0 0,0 0-1 0 0,0 1 0 0 0,-1 0 0 0 0,1 0 1 0 0,-1 0-1 0 0,-1 0 0 0 0,1 0 0 0 0,-1 0 1 0 0,0 0-1 0 0,0 12 0 0 0,0 4 19 0 0,-2 0-1 0 0,-2 24 0 0 0,-45 235 1788 0 0,44-263-2059 0 0,2-11 28 0 0,0 1-1 0 0,1-1 1 0 0,0 0 0 0 0,0 16-1 0 0,14-60 1944 0 0,-3-4-1950 0 0,25-61 0 0 0,-28 86-10 0 0,0 1-1 0 0,1 0 0 0 0,1 0 1 0 0,0 1-1 0 0,1 0 1 0 0,21-23-1 0 0,-11 23 1 0 0,-13 10 0 0 0,-7 4 0 0 0,0 0 0 0 0,1 0 0 0 0,-1-1 0 0 0,0 1 0 0 0,1 0 0 0 0,-1 0 0 0 0,0 0 0 0 0,1-1 0 0 0,-1 1 0 0 0,0 0 0 0 0,1 0 0 0 0,-1 0 0 0 0,0 0 0 0 0,1 0 0 0 0,-1 0 0 0 0,1 0 0 0 0,-1 0 0 0 0,0 0 0 0 0,1 0 0 0 0,-1 0 0 0 0,0 0 0 0 0,1 0 0 0 0,-1 0 0 0 0,1 0 0 0 0,-1 0 0 0 0,0 0 0 0 0,1 0 0 0 0,-1 0 0 0 0,0 1 0 0 0,1-1 0 0 0,-1 0 0 0 0,0 0 0 0 0,1 0 0 0 0,-1 1 0 0 0,0-1 0 0 0,1 0 0 0 0,-1 0 0 0 0,0 1 0 0 0,0-1 0 0 0,1 0 0 0 0,-1 1 0 0 0,0-1 0 0 0,0 0 0 0 0,0 1 0 0 0,1-1 0 0 0,-1 0 0 0 0,0 1 0 0 0,0-1 0 0 0,0 1 0 0 0,0-1 0 0 0,2 3 0 0 0,-1 0 0 0 0,0 0 0 0 0,0 0 0 0 0,0 0 0 0 0,0 0 0 0 0,0 0 0 0 0,-1 0 0 0 0,0 0 0 0 0,1 0 0 0 0,-1 1 0 0 0,0-1 0 0 0,0 0 0 0 0,-1 0 0 0 0,0 6 0 0 0,-2 2 0 0 0,0 0 0 0 0,-7 19 0 0 0,5-19 0 0 0,-1 1 0 0 0,-1-1 0 0 0,0 0 0 0 0,0 0 0 0 0,-1-1 0 0 0,-15 15 0 0 0,20-21 0 0 0,-4 2 0 0 0,1-4 0 0 0,0-6 0 0 0,6 1 0 0 0,-1 1 0 0 0,1-1 0 0 0,0 0 0 0 0,0 0 0 0 0,0 0 0 0 0,0 0 0 0 0,0 1 0 0 0,0-1 0 0 0,2-5 0 0 0,-1 2 0 0 0,7 43 0 0 0,-2 47 0 0 0,-5-82 0 0 0,-1 3 0 0 0,1 0 0 0 0,0 0 0 0 0,0 0 0 0 0,0-1 0 0 0,1 1 0 0 0,0-1 0 0 0,0 1 0 0 0,0-1 0 0 0,3 6 0 0 0,-4-9 0 0 0,-1-1 0 0 0,0 1 0 0 0,0-1 0 0 0,1 1 0 0 0,-1-1 0 0 0,0 1 0 0 0,1-1 0 0 0,-1 1 0 0 0,1-1 0 0 0,-1 1 0 0 0,0-1 0 0 0,1 1 0 0 0,-1-1 0 0 0,1 0 0 0 0,-1 1 0 0 0,1-1 0 0 0,-1 0 0 0 0,1 1 0 0 0,0-1 0 0 0,-1 0 0 0 0,1 0 0 0 0,-1 0 0 0 0,1 0 0 0 0,-1 1 0 0 0,1-1 0 0 0,0 0 0 0 0,0 0 0 0 0,1 0 0 0 0,2 0 0 0 0,-1 0 0 0 0,1 1 0 0 0,-1-1 0 0 0,1 0 0 0 0,0-1 0 0 0,-1 1 0 0 0,1-1 0 0 0,-1 0 0 0 0,1 0 0 0 0,-1 0 0 0 0,0 0 0 0 0,1 0 0 0 0,-1-1 0 0 0,0 1 0 0 0,4-3 0 0 0,7-5 0 0 0,26-21 0 0 0,-30 21 0 0 0,-3 4 0 0 0,-1-1 0 0 0,1 0 0 0 0,-1-1 0 0 0,0 0 0 0 0,-1 0 0 0 0,1 0 0 0 0,-1-1 0 0 0,-1 1 0 0 0,1-1 0 0 0,5-16 0 0 0,3-2 0 0 0,-10 21 0 0 0,0 0 0 0 0,-1 0 0 0 0,1-1 0 0 0,-1 1 0 0 0,0-1 0 0 0,-1 1 0 0 0,1-1 0 0 0,0-6 0 0 0,0-10 931 0 0,-3 24-841 0 0,1 0 0 0 0,-1 0 1 0 0,0 0-1 0 0,0 0 0 0 0,1 0 1 0 0,-1-1-1 0 0,-1 1 0 0 0,1 0 0 0 0,-2 3 1 0 0,-4 5 123 0 0,-4 11-214 0 0,2-3 0 0 0,-15 39 0 0 0,22-51 0 0 0,0 0 0 0 0,1 0 0 0 0,0 1 0 0 0,0-1 0 0 0,0 1 0 0 0,1-1 0 0 0,0 1 0 0 0,0 0 0 0 0,1-1 0 0 0,1 10 0 0 0,2-7 0 0 0,-3-8 0 0 0,1 1 0 0 0,-1-1 0 0 0,1 0 0 0 0,-1 0 0 0 0,1 0 0 0 0,0 0 0 0 0,-1-1 0 0 0,1 1 0 0 0,0 0 0 0 0,0-1 0 0 0,2 1 0 0 0,14 3 0 0 0,-12-6 0 0 0,-2 0 0 0 0,8-1 0 0 0,0-2 0 0 0,0 1 0 0 0,-1-1 0 0 0,1-1 0 0 0,12-8 0 0 0,-13 7 0 0 0,1-1 0 0 0,1 0 0 0 0,-2 0 0 0 0,1-2 0 0 0,-1 1 0 0 0,16-19 0 0 0,-22 21 0 0 0,0 1 0 0 0,0-1 0 0 0,0 0 0 0 0,-1 0 0 0 0,1-1 0 0 0,-2 1 0 0 0,1-1 0 0 0,-1 0 0 0 0,-1 0 0 0 0,1 0 0 0 0,1-10 0 0 0,-3 7 0 0 0,-1 11 0 0 0,0 0 0 0 0,0-1 0 0 0,0 1 0 0 0,0 0 0 0 0,0 0 0 0 0,0-1 0 0 0,0 1 0 0 0,0 0 0 0 0,0 0 0 0 0,0-1 0 0 0,0 1 0 0 0,0 0 0 0 0,0 0 0 0 0,0-1 0 0 0,0 1 0 0 0,0 0 0 0 0,0 0 0 0 0,0-1 0 0 0,0 1 0 0 0,0 0 0 0 0,0 0 0 0 0,0-1 0 0 0,0 1 0 0 0,-1 0 0 0 0,1 0 0 0 0,0 0 0 0 0,0-1 0 0 0,0 1 0 0 0,0 0 0 0 0,-1 0 0 0 0,1 0 0 0 0,0-1 0 0 0,0 1 0 0 0,0 0 0 0 0,-1 0 0 0 0,1 0 0 0 0,0 0 0 0 0,0 0 0 0 0,-1 0 0 0 0,1 0 0 0 0,0 0 0 0 0,0-1 0 0 0,-1 1 0 0 0,1 0 0 0 0,-4 3 0 0 0,-1 0 0 0 0,1 1 0 0 0,-1-1 0 0 0,1 1 0 0 0,0 0 0 0 0,0 1 0 0 0,1-1 0 0 0,0 1 0 0 0,-1-1 0 0 0,-4 11 0 0 0,2-4 0 0 0,1 1 0 0 0,0 0 0 0 0,-3 16 0 0 0,5-18 0 0 0,1 0 0 0 0,1 1 0 0 0,-1-1 0 0 0,2 21 0 0 0,0-27 0 0 0,0 0 0 0 0,0 0 0 0 0,1 1 0 0 0,0-1 0 0 0,0 0 0 0 0,0 0 0 0 0,1 0 0 0 0,-1 0 0 0 0,1 0 0 0 0,0 0 0 0 0,0-1 0 0 0,0 1 0 0 0,1 0 0 0 0,4 5 0 0 0,-5-8 0 0 0,-1 0 0 0 0,1 1 0 0 0,0-1 0 0 0,0 0 0 0 0,0 0 0 0 0,0 0 0 0 0,0 0 0 0 0,1-1 0 0 0,-1 1 0 0 0,0 0 0 0 0,0-1 0 0 0,0 0 0 0 0,1 1 0 0 0,-1-1 0 0 0,0 0 0 0 0,0 0 0 0 0,1 0 0 0 0,-1-1 0 0 0,0 1 0 0 0,0 0 0 0 0,0-1 0 0 0,1 0 0 0 0,-1 1 0 0 0,0-1 0 0 0,3-1 0 0 0,1-1 0 0 0,1 0 0 0 0,-1-1 0 0 0,0 0 0 0 0,0 0 0 0 0,0 0 0 0 0,9-9 0 0 0,-4 3 0 0 0,-1-1 0 0 0,0 0 0 0 0,0 0 0 0 0,-1-1 0 0 0,0 0 0 0 0,-1-1 0 0 0,11-23 0 0 0,-5-3 0 0 0,11-43 0 0 0,-24 75 0 0 0,-4 12 0 0 0,3-4 0 0 0,-1 1 0 0 0,0 0 0 0 0,0 1 0 0 0,0-1 0 0 0,1 0 0 0 0,-1 1 0 0 0,1-1 0 0 0,0 1 0 0 0,0-1 0 0 0,0 0 0 0 0,0 1 0 0 0,0-1 0 0 0,0 1 0 0 0,1-1 0 0 0,-1 0 0 0 0,1 1 0 0 0,-1-1 0 0 0,2 3 0 0 0,0 0 0 0 0,0 0 0 0 0,0 0 0 0 0,1 0 0 0 0,0-1 0 0 0,-1 1 0 0 0,1-1 0 0 0,6 6 0 0 0,2-1 0 0 0,-6-9 0 0 0,-4-1 0 0 0,69 3 0 0 0,-67-2 0 0 0,-3 0 0 0 0,1 0 0 0 0,0 0 0 0 0,0 0 0 0 0,-1 0 0 0 0,1 0 0 0 0,0 0 0 0 0,-1 0 0 0 0,1 0 0 0 0,0 1 0 0 0,0-1 0 0 0,-1 0 0 0 0,1 0 0 0 0,0 1 0 0 0,-1-1 0 0 0,1 0 0 0 0,-1 1 0 0 0,1-1 0 0 0,0 1 0 0 0,-1-1 0 0 0,2 1 0 0 0,0 0 0 0 0,-1-1 0 0 0,-1 1 0 0 0,1-1 0 0 0,0 0 0 0 0,-1 1 0 0 0,1-1 0 0 0,0 0 0 0 0,-1 1 0 0 0,1-1 0 0 0,0 1 0 0 0,-1-1 0 0 0,1 1 0 0 0,-1 0 0 0 0,1-1 0 0 0,-1 1 0 0 0,1-1 0 0 0,-1 1 0 0 0,0 0 0 0 0,1-1 0 0 0,-1 1 0 0 0,0 0 0 0 0,1 0 0 0 0,0 4 0 0 0,1 0 0 0 0,-1 0 0 0 0,0 0 0 0 0,0 0 0 0 0,0 0 0 0 0,-1-1 0 0 0,1 1 0 0 0,-1 0 0 0 0,-1 0 0 0 0,1 0 0 0 0,-2 6 0 0 0,2-3 0 0 0,-3 11 0 0 0,2-18 0 0 0,1 0 0 0 0,0-1 0 0 0,0 1 0 0 0,0 0 0 0 0,0-1 0 0 0,0 1 0 0 0,0 0 0 0 0,0 0 0 0 0,0-1 0 0 0,1 1 0 0 0,-1 0 0 0 0,0 0 0 0 0,0-1 0 0 0,1 1 0 0 0,-1 0 0 0 0,0-1 0 0 0,1 1 0 0 0,-1 0 0 0 0,0-1 0 0 0,1 1 0 0 0,-1-1 0 0 0,1 1 0 0 0,-1 0 0 0 0,1-1 0 0 0,-1 1 0 0 0,1-1 0 0 0,0 0 0 0 0,-1 1 0 0 0,1-1 0 0 0,0 1 0 0 0,-1-1 0 0 0,1 0 0 0 0,0 0 0 0 0,-1 1 0 0 0,1-1 0 0 0,0 0 0 0 0,0 0 0 0 0,-1 0 0 0 0,1 0 0 0 0,0 0 0 0 0,-1 0 0 0 0,1 0 0 0 0,0 0 0 0 0,0 0 0 0 0,-1 0 0 0 0,3 0 0 0 0,-3-1 0 0 0,3 1 0 0 0,1-1 0 0 0,-1 0 0 0 0,0 0 0 0 0,1 0 0 0 0,-1 0 0 0 0,0 0 0 0 0,0-1 0 0 0,0 0 0 0 0,0 1 0 0 0,0-1 0 0 0,0 0 0 0 0,-1 0 0 0 0,5-5 0 0 0,2-3 0 0 0,18-23 0 0 0,-14 16 0 0 0,16-25 0 0 0,-1 0 0 0 0,-2-2 0 0 0,-2-1 0 0 0,-2-2 0 0 0,25-74 0 0 0,-44 112 0 0 0,-1 0 0 0 0,0 0 0 0 0,0-1 0 0 0,0-16 0 0 0,-3 17 0 0 0,-2 7 0 0 0,-2 6 0 0 0,0 0 68 0 0,0 0 0 0 0,1 1 0 0 0,0-1 0 0 0,0 1 0 0 0,0 0 0 0 0,-4 8-1 0 0,-18 35 738 0 0,19-35-645 0 0,-2 8-246 0 0,1-1 0 0 0,0 1-1 0 0,1 0 1 0 0,2 1 0 0 0,0 0 0 0 0,1 0-1 0 0,2 0 1 0 0,-1 37 0 0 0,2-12 238 0 0,-1-24 259 0 0,2 0-1 0 0,5 41 1 0 0,-4-60-411 0 0,-1 0 0 0 0,2 0 0 0 0,-1 1 0 0 0,0-1 0 0 0,1 0 0 0 0,2 4 0 0 0,-4-8 0 0 0,0 1 0 0 0,0-1 0 0 0,0 1 0 0 0,1-1 0 0 0,-1 1 0 0 0,0-1 0 0 0,0 1 0 0 0,1-1 0 0 0,-1 1 0 0 0,0-1 0 0 0,1 0 0 0 0,-1 1 0 0 0,0-1 0 0 0,1 1 0 0 0,-1-1 0 0 0,1 0 0 0 0,-1 1 0 0 0,0-1 0 0 0,1 0 0 0 0,-1 0 0 0 0,1 1 0 0 0,-1-1 0 0 0,1 0 0 0 0,-1 0 0 0 0,1 0 0 0 0,-1 0 0 0 0,1 0 0 0 0,0 1 0 0 0,-1-1 0 0 0,2 0 0 0 0,-1 0 0 0 0,2 0 0 0 0,1 0 0 0 0,-1 1 0 0 0,1-1 0 0 0,-1-1 0 0 0,1 1 0 0 0,-1 0 0 0 0,1-1 0 0 0,-1 0 0 0 0,0 1 0 0 0,1-1 0 0 0,-1-1 0 0 0,0 1 0 0 0,0 0 0 0 0,0-1 0 0 0,0 0 0 0 0,0 1 0 0 0,0-1 0 0 0,0 0 0 0 0,-1-1 0 0 0,1 1 0 0 0,-1 0 0 0 0,1-1 0 0 0,-1 0 0 0 0,0 1 0 0 0,0-1 0 0 0,0 0 0 0 0,0 0 0 0 0,-1 0 0 0 0,1 0 0 0 0,-1 0 0 0 0,0 0 0 0 0,1-1 0 0 0,0-4 0 0 0,-2-2 0 0 0,1-1 0 0 0,-1 1 0 0 0,-1 0 0 0 0,0-1 0 0 0,0 1 0 0 0,-5-17 0 0 0,6 26 0 0 0,-1 0 0 0 0,1 0 0 0 0,0 1 0 0 0,-1-1 0 0 0,1 0 0 0 0,-1 0 0 0 0,0 0 0 0 0,1 1 0 0 0,-1-1 0 0 0,1 0 0 0 0,-1 0 0 0 0,0 1 0 0 0,0-1 0 0 0,0 1 0 0 0,1-1 0 0 0,-1 1 0 0 0,0-1 0 0 0,0 1 0 0 0,0-1 0 0 0,0 1 0 0 0,0 0 0 0 0,0-1 0 0 0,0 1 0 0 0,-1 0 0 0 0,-15 1 0 0 0,16-1 0 0 0,-5 2 0 0 0,5 5 0 0 0,2-5-14 0 0,-1-1 0 0 0,1 0 0 0 0,0 1 0 0 0,0-1 0 0 0,0 1 0 0 0,-1-1-1 0 0,1 0 1 0 0,0 0 0 0 0,1 0 0 0 0,-1 0 0 0 0,0 1 0 0 0,0-1 0 0 0,0-1 0 0 0,1 1 0 0 0,-1 0 0 0 0,0 0 0 0 0,4 1 0 0 0,-3-1-45 0 0,1-1 1 0 0,-1 1 0 0 0,1-1-1 0 0,0 1 1 0 0,-1-1 0 0 0,1 0-1 0 0,-1 0 1 0 0,1 0 0 0 0,5-2-1 0 0,3-1-214 0 0,1 0 0 0 0,-1-1 1 0 0,20-10-1 0 0,-19 9 209 0 0,6-5 410 0 0,0 0 0 0 0,-1-1 0 0 0,21-16 0 0 0,-33 22-227 0 0,0 0 0 0 0,-1 0 1 0 0,1 0-1 0 0,7-12 0 0 0,-9 12-107 0 0,-7 11-12 0 0,-3 2 0 0 0,1 1 0 0 0,-10 17 0 0 0,8-9 0 0 0,1-2 0 0 0,-11 32 0 0 0,17-43 0 0 0,0 0 0 0 0,0 0 0 0 0,1 0 0 0 0,-1 0 0 0 0,1 0 0 0 0,0 0 0 0 0,0 0 0 0 0,0 0 0 0 0,0 0 0 0 0,1 0 0 0 0,-1 0 0 0 0,1-1 0 0 0,3 8 0 0 0,-4-10 0 0 0,0 0 0 0 0,0-1 0 0 0,0 1 0 0 0,0 0 0 0 0,1 0 0 0 0,-1-1 0 0 0,0 1 0 0 0,1 0 0 0 0,-1-1 0 0 0,0 1 0 0 0,1-1 0 0 0,-1 1 0 0 0,1 0 0 0 0,-1-1 0 0 0,1 1 0 0 0,-1-1 0 0 0,1 1 0 0 0,0-1 0 0 0,-1 1 0 0 0,1-1 0 0 0,-1 0 0 0 0,2 1 0 0 0,1 0 0 0 0,0 1 0 0 0,0-1 0 0 0,0 1 0 0 0,0-1 0 0 0,0 0 0 0 0,0 0 0 0 0,0 0 0 0 0,1 0 0 0 0,-1-1 0 0 0,0 1 0 0 0,1-1 0 0 0,-1 0 0 0 0,1 0 0 0 0,-1 0 0 0 0,0-1 0 0 0,1 1 0 0 0,-1-1 0 0 0,0 1 0 0 0,0-1 0 0 0,1 0 0 0 0,-1-1 0 0 0,4-1 0 0 0,3-1 0 0 0,-1 0 0 0 0,-1-1 0 0 0,1-1 0 0 0,0 1 0 0 0,-1-1 0 0 0,8-8 0 0 0,-10 8 0 0 0,1-1 0 0 0,-2 0 0 0 0,1 0 0 0 0,-1 0 0 0 0,0-1 0 0 0,0 0 0 0 0,-1 0 0 0 0,6-13 0 0 0,-9 17 0 0 0,0 1 0 0 0,1 0 0 0 0,-2-1 0 0 0,1 1 0 0 0,0-1 0 0 0,-1 1 0 0 0,1-1 0 0 0,-1 1 0 0 0,0-1 0 0 0,0 1 0 0 0,-1-1 0 0 0,1 1 0 0 0,-1-1 0 0 0,1 1 0 0 0,-1-1 0 0 0,0 1 0 0 0,0-1 0 0 0,-1 1 0 0 0,1 0 0 0 0,-1 0 0 0 0,0 0 0 0 0,0 0 0 0 0,0 0 0 0 0,-4-5 0 0 0,5 7 0 0 0,0 0 0 0 0,0 0 0 0 0,0 0 0 0 0,0 0 0 0 0,-1 1 0 0 0,1-1 0 0 0,0 0 0 0 0,0 1 0 0 0,0-1 0 0 0,-1 1 0 0 0,1-1 0 0 0,0 1 0 0 0,-1-1 0 0 0,1 1 0 0 0,-1 0 0 0 0,1 0 0 0 0,0 0 0 0 0,-1 0 0 0 0,1 0 0 0 0,-2 0 0 0 0,0 1 0 0 0,0-1 0 0 0,0 1 0 0 0,1 0 0 0 0,-1 0 0 0 0,1 0 0 0 0,-1 1 0 0 0,0-1 0 0 0,1 1 0 0 0,-4 2 0 0 0,0 1 0 0 0,0 1 0 0 0,0-1 0 0 0,1 1 0 0 0,-1 1 0 0 0,1-1 0 0 0,-4 9 0 0 0,5-11 0 0 0,3-2 0 0 0,0-1 0 0 0,0 0 0 0 0,0 1 0 0 0,0-1 0 0 0,1 1 0 0 0,-1-1 0 0 0,0 1 0 0 0,1 0 0 0 0,-1-1 0 0 0,1 1 0 0 0,0-1 0 0 0,-1 1 0 0 0,1 2 0 0 0,0 6 0 0 0,4-3 0 0 0,-3-6 0 0 0,1 0 0 0 0,0 0 0 0 0,-1-1 0 0 0,1 1 0 0 0,0-1 0 0 0,-1 1 0 0 0,1-1 0 0 0,0 1 0 0 0,0-1 0 0 0,0 0 0 0 0,-1 0 0 0 0,1 0 0 0 0,0 0 0 0 0,0 0 0 0 0,-1-1 0 0 0,1 1 0 0 0,0 0 0 0 0,0-1 0 0 0,-1 1 0 0 0,1-1 0 0 0,0 0 0 0 0,2-1 0 0 0,3-1 0 0 0,-1 0 0 0 0,1-1 0 0 0,0 0 0 0 0,6-5 0 0 0,-6 2 0 0 0,1 0 0 0 0,-1 0 0 0 0,-1 0 0 0 0,0-1 0 0 0,7-10 0 0 0,23-45 0 0 0,-10 15 0 0 0,-14 27 0 0 0,-8 17 0 0 0,-2 10 0 0 0,5 25 0 0 0,-7-27 0 0 0,3 5 0 0 0,11 5 0 0 0,-5-8 0 0 0,-1-1 0 0 0,1 0 0 0 0,1 0 0 0 0,-1-1 0 0 0,1 0 0 0 0,16 5 0 0 0,-16-7 0 0 0,0 2 0 0 0,0-1 0 0 0,-1 1 0 0 0,1 1 0 0 0,-1-1 0 0 0,12 10 0 0 0,-19-13 0 0 0,0 0 0 0 0,0 1 0 0 0,-1-1 0 0 0,1 1 0 0 0,0-1 0 0 0,-1 1 0 0 0,1 0 0 0 0,-1 0 0 0 0,0 0 0 0 0,0 0 0 0 0,1 0 0 0 0,-1 0 0 0 0,-1 0 0 0 0,1 0 0 0 0,0 0 0 0 0,0 0 0 0 0,-1 0 0 0 0,1 1 0 0 0,-1-1 0 0 0,0 0 0 0 0,0 0 0 0 0,1 1 0 0 0,-2-1 0 0 0,1 0 0 0 0,0 1 0 0 0,0-1 0 0 0,-1 0 0 0 0,1 0 0 0 0,-1 1 0 0 0,0-1 0 0 0,1 0 0 0 0,-1 0 0 0 0,0 0 0 0 0,-3 3 0 0 0,-1 3 0 0 0,-1 0 0 0 0,0-1 0 0 0,0 1 0 0 0,-1-2 0 0 0,-14 12 0 0 0,21-17 0 0 0,-5 3 0 0 0,-31 22 0 0 0,79-39 0 0 0,-24 6 0 0 0,-1 0 0 0 0,-1-1 0 0 0,1 0 0 0 0,-1-2 0 0 0,-1 0 0 0 0,1-1 0 0 0,-2 0 0 0 0,0-1 0 0 0,17-18 0 0 0,-19 17 0 0 0,9-11 0 0 0,-44 67 0 0 0,20-38 0 0 0,1 0 0 0 0,-1 0 0 0 0,1 1 0 0 0,0-1 0 0 0,0 0 0 0 0,1 1 0 0 0,0-1 0 0 0,0 12 0 0 0,0-16 0 0 0,0 0 0 0 0,0 0 0 0 0,0 1 0 0 0,0-1 0 0 0,0 0 0 0 0,0 0 0 0 0,0 0 0 0 0,1 1 0 0 0,-1-1 0 0 0,0 0 0 0 0,1 0 0 0 0,-1 0 0 0 0,1 0 0 0 0,-1 0 0 0 0,1 0 0 0 0,-1 0 0 0 0,1 1 0 0 0,0-2 0 0 0,0 1 0 0 0,-1 0 0 0 0,2 1 0 0 0,2 1 0 0 0,-2 1 0 0 0,-1-3 0 0 0,0 0 0 0 0,0 0 0 0 0,-1 0 0 0 0,1 0 0 0 0,0 0 0 0 0,0-1 0 0 0,0 1 0 0 0,0 0 0 0 0,0 0 0 0 0,1-1 0 0 0,-1 1 0 0 0,0-1 0 0 0,0 1 0 0 0,0-1 0 0 0,0 0 0 0 0,1 1 0 0 0,0-1 0 0 0,3 2-84 0 0,-1-1 0 0 0,0 0 0 0 0,0 0 0 0 0,1-1 0 0 0,-1 1 1 0 0,0-1-1 0 0,1 0 0 0 0,-1 0 0 0 0,0-1 0 0 0,1 1 0 0 0,-1-1 0 0 0,0 0 0 0 0,8-2 0 0 0,-9 2 6 0 0,0 0-1 0 0,-1-1 0 0 0,1 1 0 0 0,0-1 0 0 0,-1 1 1 0 0,1-1-1 0 0,-1 0 0 0 0,0 0 0 0 0,1 0 0 0 0,-1 0 1 0 0,0 0-1 0 0,0 0 0 0 0,0-1 0 0 0,-1 1 0 0 0,1-1 1 0 0,-1 1-1 0 0,1-1 0 0 0,-1 0 0 0 0,0 1 1 0 0,2-6-1 0 0,-4 1-3569 0 0,-3 0-5563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39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3823 0 0,'0'0'315'0'0,"0"0"45"0"0,0 0 21 0 0,0 0-49 0 0,0 0-12 0 0,0 0 770 0 0,0 0 354 0 0,0 0 76 0 0,0 0-55 0 0,0 0-288 0 0,0 0-121 0 0,2-1-28 0 0,33-1 243 0 0,-25 2-986 0 0,0-1 0 0 0,1 0 0 0 0,-1 0 0 0 0,19-6 0 0 0,23-9 323 0 0,-23 11-608 0 0,-23 2-201 0 0,-4 3-850 0 0,-2 0-385 0 0,-2 1-1409 0 0,-4 6-5342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39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9351 0 0,'0'0'439'0'0,"0"0"62"0"0,0 0 33 0 0,0 0-65 0 0,2 0-309 0 0,5 1 256 0 0,0-2 1 0 0,-1 1-1 0 0,1-1 0 0 0,-1 0 1 0 0,1 0-1 0 0,10-4 0 0 0,22-4 1699 0 0,28-2-1231 0 0,-42 7-4839 0 0,-17 3 2422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40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21 19351 0 0,'0'0'439'0'0,"0"0"62"0"0,0 0 33 0 0,2-8 95 0 0,2-5 2298 0 0,-7 14 1357 0 0,-1 3-4926 0 0,-9 9 1109 0 0,-1 0-1 0 0,-19 26 0 0 0,13-13-225 0 0,-7 2-241 0 0,19-20 0 0 0,0 0 0 0 0,1 1 0 0 0,0 0 0 0 0,-11 18 0 0 0,8-9 81 0 0,5-9 89 0 0,0 0 0 0 0,0 1 0 0 0,1-1 0 0 0,0 1-1 0 0,0 0 1 0 0,1 0 0 0 0,-3 21 0 0 0,6-29-158 0 0,0 0-1 0 0,0 0 1 0 0,0 1 0 0 0,0-1-1 0 0,1 0 1 0 0,-1 0 0 0 0,0 0-1 0 0,1 1 1 0 0,0-1 0 0 0,-1 0-1 0 0,1 0 1 0 0,0 0 0 0 0,0 0-1 0 0,0 0 1 0 0,1 0 0 0 0,-1 0 0 0 0,0-1-1 0 0,1 1 1 0 0,-1 0 0 0 0,1-1-1 0 0,-1 1 1 0 0,1-1 0 0 0,0 1-1 0 0,0-1 1 0 0,0 0 0 0 0,0 0-1 0 0,0 0 1 0 0,0 0 0 0 0,0 0-1 0 0,0 0 1 0 0,0 0 0 0 0,0-1-1 0 0,0 1 1 0 0,1-1 0 0 0,-1 0-1 0 0,3 1 1 0 0,2-1 6 0 0,1 1-1 0 0,0-1 1 0 0,0-1-1 0 0,-1 1 1 0 0,1-1 0 0 0,-1-1-1 0 0,1 0 1 0 0,-1 0-1 0 0,10-3 1 0 0,-7 0-18 0 0,0 1 0 0 0,-1-1 0 0 0,1-1 0 0 0,-1 0 0 0 0,-1 0 0 0 0,1-1 0 0 0,13-14 0 0 0,-17 16 0 0 0,0-1 0 0 0,-1 0 0 0 0,0 0 0 0 0,0 0 0 0 0,-1 0 0 0 0,1-1 0 0 0,-1 1 0 0 0,-1-1 0 0 0,1 0 0 0 0,-1 0 0 0 0,0 0 0 0 0,1-12 0 0 0,-2 8-139 0 0,0 0 1 0 0,0 1-1 0 0,-2-1 1 0 0,1 0-1 0 0,-1 0 1 0 0,-4-17-1 0 0,5 26 82 0 0,-1-1 0 0 0,0 0-1 0 0,0 0 1 0 0,0 1 0 0 0,-1-1-1 0 0,1 1 1 0 0,-1-1 0 0 0,1 1 0 0 0,-1-1-1 0 0,0 1 1 0 0,0 0 0 0 0,0 0 0 0 0,0 0-1 0 0,0 0 1 0 0,-1 0 0 0 0,1 0 0 0 0,-1 1-1 0 0,1-1 1 0 0,-1 1 0 0 0,1 0-1 0 0,-1-1 1 0 0,0 1 0 0 0,0 1 0 0 0,1-1-1 0 0,-1 0 1 0 0,0 1 0 0 0,0-1 0 0 0,0 1-1 0 0,-3 0 1 0 0,-12 0-3062 0 0,1 1-6434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40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23039 0 0,'14'-6'421'0'0,"-1"1"1"0"0,1 0-1 0 0,0 2 0 0 0,0-1 1 0 0,28-1-1 0 0,-35 4-199 0 0,0 1-1 0 0,0 1 1 0 0,0-1-1 0 0,0 1 1 0 0,-1 0 0 0 0,1 1-1 0 0,0-1 1 0 0,12 6-1 0 0,-2 1 461 0 0,0 0-1 0 0,18 11 1 0 0,-9-2-687 0 0,-1 0 0 0 0,0 2 0 0 0,38 39 0 0 0,-47-41 258 0 0,-1 0 0 0 0,-1 1 0 0 0,-1 0-1 0 0,-1 1 1 0 0,20 39 0 0 0,-26-43-210 0 0,-1 0 0 0 0,-1 0 1 0 0,0 0-1 0 0,-1 0 0 0 0,0 1 0 0 0,-1-1 0 0 0,-1 1 1 0 0,-1 0-1 0 0,-1 19 0 0 0,-1-14-18 0 0,-1-1 0 0 0,-1 1 0 0 0,-1-1 1 0 0,0 0-1 0 0,-2 0 0 0 0,-13 28 0 0 0,15-37-136 0 0,-1 0-1 0 0,-1-1 1 0 0,1 1-1 0 0,-2-1 1 0 0,1-1 0 0 0,-2 0-1 0 0,1 0 1 0 0,-1 0-1 0 0,0-1 1 0 0,-1-1-1 0 0,0 1 1 0 0,0-1 0 0 0,0-1-1 0 0,-1 0 1 0 0,-16 6-1 0 0,12-8-898 0 0,1-2-13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7:59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5 4607 0 0,'-1'-2'-226'0'0,"0"-4"1392"0"0,4 12 2177 0 0,-3-6-2678 0 0,8-5 994 0 0,6 1-1608 0 0,-12 2 317 0 0,1 1-1 0 0,0 0 1 0 0,-1 1 0 0 0,1-1 0 0 0,0 0 0 0 0,-1 1-1 0 0,5-1 1 0 0,-5 1-29 0 0,1 0-1 0 0,-1-1 0 0 0,1 1 1 0 0,-1-1-1 0 0,1 1 1 0 0,3-3-1 0 0,-4 2-227 0 0,0 1-1 0 0,0-1 0 0 0,0 0 1 0 0,0 1-1 0 0,0-1 1 0 0,0 1-1 0 0,0 0 1 0 0,0 0-1 0 0,0-1 1 0 0,4 2-1 0 0,-5-1 3 0 0,0 0 0 0 0,0 0-1 0 0,0 0 1 0 0,0 0 0 0 0,0 0-1 0 0,0 0 1 0 0,0 0 0 0 0,0 0-1 0 0,0 0 1 0 0,0 0 0 0 0,2-1 0 0 0,18-4 166 0 0,-17 4-279 0 0,-4 1 0 0 0,1 0 0 0 0,0 0 0 0 0,0 0 0 0 0,0 0 0 0 0,0 0 0 0 0,0 0 0 0 0,0 0 0 0 0,0 0 0 0 0,0 1 0 0 0,0-1 0 0 0,-1 0 0 0 0,1 0 0 0 0,0 1 0 0 0,1 0 0 0 0,8 2 0 0 0,18 5 443 0 0,-26-7 45 0 0,0-1 21 0 0,39 9 146 0 0,-32-6-663 0 0,1 0 0 0 0,-1-1 1 0 0,1-1-1 0 0,0 1 0 0 0,17-1 0 0 0,20 2 1448 0 0,-23-4-840 0 0,21-3-592 0 0,-38 3-8 0 0,1 1 0 0 0,14 0 0 0 0,-10 0 0 0 0,36 4 0 0 0,-43-4 145 0 0,-1 1 0 0 0,1 0 0 0 0,0-1 0 0 0,-1 2 0 0 0,1-1 0 0 0,5 3 1 0 0,-5-2 1 0 0,-1-1 1 0 0,1 1-1 0 0,0-1 1 0 0,-1 0-1 0 0,1 0 1 0 0,7 0-1 0 0,-8-1-147 0 0,0 1 0 0 0,-1-1 0 0 0,1 1 0 0 0,7 2 0 0 0,13 3 0 0 0,14-5 0 0 0,-8 4 0 0 0,-25-5 0 0 0,3 0 0 0 0,-4 3 0 0 0,17 1 0 0 0,-20-4 0 0 0,0 0 0 0 0,0 0 0 0 0,0 1 0 0 0,0-1 0 0 0,1 0 0 0 0,-1 0 0 0 0,0 0 0 0 0,0 1 0 0 0,0-1 0 0 0,0 0 0 0 0,0 1 0 0 0,0-1 0 0 0,0 1 0 0 0,0-1 0 0 0,0 1 0 0 0,1 1 0 0 0,4 2 0 0 0,16 1 0 0 0,-15-3 0 0 0,-3-1 0 0 0,1 0 0 0 0,-1-1 0 0 0,1 1 0 0 0,-1-1 0 0 0,7-1 0 0 0,-9 1 0 0 0,-1 0 0 0 0,1 0 0 0 0,-1-1 0 0 0,0 1 0 0 0,1 0 0 0 0,-1 0 0 0 0,1 0 0 0 0,-1 0 0 0 0,0 1 0 0 0,1-1 0 0 0,-1 0 0 0 0,1 1 0 0 0,-1-1 0 0 0,0 1 0 0 0,1-1 0 0 0,-1 1 0 0 0,0-1 0 0 0,2 2 0 0 0,-2-1 0 0 0,1 0 0 0 0,0 0 0 0 0,-1 0 0 0 0,1 0 0 0 0,0-1 0 0 0,-1 1 0 0 0,1 0 0 0 0,0-1 0 0 0,0 0 0 0 0,-1 1 0 0 0,1-1 0 0 0,3 0 0 0 0,40 5 931 0 0,-27 3-171 0 0,11 2-403 0 0,-23-7-357 0 0,-2-1 0 0 0,1-1 0 0 0,0 1 0 0 0,0-1 0 0 0,0 0 0 0 0,0 0 0 0 0,0 0 0 0 0,0-1 0 0 0,8 0 0 0 0,-9 0 0 0 0,-1 0 0 0 0,1 1 0 0 0,0-1 0 0 0,-1 1 0 0 0,1-1 0 0 0,-1 1 0 0 0,1 0 0 0 0,5 2 0 0 0,-5-1 0 0 0,0 0 0 0 0,0-1 0 0 0,0 0 0 0 0,1 0 0 0 0,7 1 0 0 0,-4-2 0 0 0,4 1 0 0 0,-1 0 0 0 0,13 3 0 0 0,6 3 0 0 0,24-2 0 0 0,-16 0 0 0 0,0 0 0 0 0,-35-4 0 0 0,0-1 0 0 0,-1 1 0 0 0,1-1 0 0 0,-1 1 0 0 0,0 0 0 0 0,1 0 0 0 0,-1 0 0 0 0,4 2 0 0 0,5 1 0 0 0,-2-2 0 0 0,1-1 0 0 0,0 1 0 0 0,0 0 0 0 0,13 5 0 0 0,-20-5 0 0 0,-1-1 0 0 0,1 0 0 0 0,0 0 0 0 0,0 0 0 0 0,0-1 0 0 0,-1 1 0 0 0,1 0 0 0 0,4-1 0 0 0,18 4 0 0 0,-6-3 0 0 0,32 8 1883 0 0,-40-8-1829 0 0,-1 1 0 0 0,19 6 0 0 0,14 3-51 0 0,-29-10-3 0 0,-8-1 0 0 0,1 1 0 0 0,-1 0 0 0 0,0 0 0 0 0,0 1 0 0 0,9 3 0 0 0,4 4 0 0 0,-16-7 0 0 0,0-1 0 0 0,1 1 0 0 0,-1-1 0 0 0,0 1 0 0 0,1-1 0 0 0,-1 0 0 0 0,6 1 0 0 0,26 7 0 0 0,-24-8 0 0 0,0 1 0 0 0,-1 1 0 0 0,13 4 0 0 0,7 2 0 0 0,-28-8 0 0 0,16 2 0 0 0,0-2 0 0 0,-4-1 0 0 0,3 1 0 0 0,19 14 0 0 0,-17-10 0 0 0,16 6 0 0 0,-32-11 0 0 0,-1 0 0 0 0,-1 0 0 0 0,0 0 0 0 0,0 0 0 0 0,0 0 0 0 0,0 0 0 0 0,0 0 0 0 0,0 1 0 0 0,0-1 0 0 0,0 0 0 0 0,0 1 0 0 0,0-1 0 0 0,0 1 0 0 0,0-1 0 0 0,0 1 0 0 0,0 0 0 0 0,27 7 0 0 0,-13-3 0 0 0,8 1 0 0 0,-3-3 0 0 0,-2 4 0 0 0,0 0 0 0 0,-12-5 0 0 0,-1 0 0 0 0,1-1 0 0 0,-1 1 0 0 0,1-1 0 0 0,6 0 0 0 0,-1 0 0 0 0,0 1 0 0 0,16 4 0 0 0,-18-2 0 0 0,-6-2 0 0 0,-1-1 0 0 0,1 0 0 0 0,-1 0 0 0 0,1 0 0 0 0,-1 0 0 0 0,1-1 0 0 0,-1 1 0 0 0,6 0 0 0 0,6 1 0 0 0,0 2 0 0 0,-1-1 0 0 0,17 8 0 0 0,-17-6 0 0 0,-9-4 0 0 0,-1 0 0 0 0,1 0 0 0 0,-1 0 0 0 0,1-1 0 0 0,6 1 0 0 0,21 2 0 0 0,6 0 0 0 0,40-1 0 0 0,-75-2 0 0 0,0 0 0 0 0,0 0 0 0 0,-1 0 0 0 0,1 0 0 0 0,0 0 0 0 0,-1 0 0 0 0,1 1 0 0 0,0-1 0 0 0,-1 1 0 0 0,1-1 0 0 0,2 2 0 0 0,2 0 0 0 0,31 14 2048 0 0,-28-13-2048 0 0,0 0 0 0 0,17 2 0 0 0,-18-3 0 0 0,1-1 0 0 0,-1 2 0 0 0,13 4 0 0 0,-12-4 0 0 0,-4-2 0 0 0,0 1 0 0 0,0-1 0 0 0,11 0 0 0 0,-11 0 0 0 0,0-1 0 0 0,-1 1 0 0 0,1 0 0 0 0,-1 0 0 0 0,8 3 0 0 0,16 7 0 0 0,19 6 0 0 0,-41-14 0 0 0,0-1 0 0 0,0 1 0 0 0,11 7 0 0 0,-16-9 0 0 0,0 0 0 0 0,1-1 0 0 0,-1 1 0 0 0,0 0 0 0 0,0 0 0 0 0,0-1 0 0 0,1 1 0 0 0,-1-1 0 0 0,0 1 0 0 0,0-1 0 0 0,1 0 0 0 0,-1 1 0 0 0,0-1 0 0 0,1 0 0 0 0,-1 0 0 0 0,3 0 0 0 0,2 0 0 0 0,16 10 0 0 0,-20-9 0 0 0,0 0 0 0 0,-1 0 0 0 0,1 0 0 0 0,0 0 0 0 0,0 0 0 0 0,0 0 0 0 0,1-1 0 0 0,-1 1 0 0 0,0-1 0 0 0,0 1 0 0 0,0-1 0 0 0,3 0 0 0 0,9 0 0 0 0,-1 1 0 0 0,0 0 0 0 0,0 1 0 0 0,1 1 0 0 0,14 4 0 0 0,-21-5 0 0 0,-2-1 0 0 0,-2 0 0 0 0,1 0 0 0 0,-1 0 0 0 0,1 1 0 0 0,-1-1 0 0 0,0 1 0 0 0,4 2 0 0 0,-5-3 0 0 0,15 9 0 0 0,8 3 0 0 0,-22-11 0 0 0,11 7 0 0 0,4 2 0 0 0,-15-8 0 0 0,0-1 0 0 0,0 0 0 0 0,1 0 0 0 0,-1 0 0 0 0,0-1 0 0 0,7 3 0 0 0,22 7 0 0 0,-23-8 0 0 0,1 0 0 0 0,16 4 0 0 0,-11-4 0 0 0,13 1 0 0 0,-26-4 0 0 0,1 0 0 0 0,0 1 0 0 0,-1-1 0 0 0,1 1 0 0 0,-1 0 0 0 0,1 0 0 0 0,2 1 0 0 0,16 4 0 0 0,-16-5 0 0 0,-1-1 0 0 0,1 1 0 0 0,-1 0 0 0 0,1 1 0 0 0,7 2 0 0 0,-2 0 0 0 0,-4 0 0 0 0,-4-3 0 0 0,-1 0 0 0 0,0 0 0 0 0,0-1 0 0 0,1 1 0 0 0,-1 0 0 0 0,0-1 0 0 0,1 1 0 0 0,-1-1 0 0 0,0 1 0 0 0,1-1 0 0 0,-1 1 0 0 0,1-1 0 0 0,-1 0 0 0 0,1 0 0 0 0,1 0 0 0 0,10 2 0 0 0,0 1 0 0 0,1 0 0 0 0,-2 1 0 0 0,14 6 0 0 0,-8-4 0 0 0,23 6 0 0 0,-32-9 0 0 0,0 0 0 0 0,0 0 0 0 0,11 6 0 0 0,17 7 0 0 0,7-5 0 0 0,-12 6 0 0 0,14-3 0 0 0,-29-6 0 0 0,-8-4 0 0 0,33 19 0 0 0,-26-12 0 0 0,-14-9 0 0 0,0-1 0 0 0,1 0 0 0 0,-1 0 0 0 0,0 0 0 0 0,0 0 0 0 0,1-1 0 0 0,-1 1 0 0 0,0-1 0 0 0,3 1 0 0 0,30 7 0 0 0,-11 0 0 0 0,42 13 0 0 0,-23-11 0 0 0,57 16 0 0 0,-70-17 0 0 0,106 32 0 0 0,-100-32 0 0 0,-35-9 0 0 0,0 0 0 0 0,0 1 0 0 0,1-1 0 0 0,-1 0 0 0 0,0 0 0 0 0,0 1 0 0 0,0-1 0 0 0,0 1 0 0 0,0-1 0 0 0,0 1 0 0 0,0 0 0 0 0,0-1 0 0 0,2 2 0 0 0,12 8 0 0 0,-2-6 0 0 0,-9-4 0 0 0,14 6 0 0 0,17 7 0 0 0,-23-9 0 0 0,-11-3 0 0 0,-1-1 0 0 0,1 1 0 0 0,-1-1 0 0 0,1 1 0 0 0,-1-1 0 0 0,1 1 0 0 0,0-1 0 0 0,-1 1 0 0 0,1-1 0 0 0,0 0 0 0 0,-1 1 0 0 0,1-1 0 0 0,0 0 0 0 0,-1 0 0 0 0,1 0 0 0 0,1 1 0 0 0,44 16 0 0 0,-32-11 0 0 0,26 8 0 0 0,-3-2 0 0 0,-27-6 0 0 0,-7-4 0 0 0,0-1 0 0 0,0 0 0 0 0,0 1 0 0 0,0-1 0 0 0,1 0 0 0 0,-1-1 0 0 0,0 1 0 0 0,7 0 0 0 0,61 17 0 0 0,-16-4 0 0 0,-36-14 0 0 0,-12 0 0 0 0,-1 0 0 0 0,1 0 0 0 0,-1 1 0 0 0,1 0 0 0 0,9 2 0 0 0,-11 0 0 0 0,-4-2 0 0 0,0 0 0 0 0,0 0 0 0 0,0-1 0 0 0,0 1 0 0 0,1-1 0 0 0,-1 1 0 0 0,0-1 0 0 0,0 1 0 0 0,0-1 0 0 0,0 1 0 0 0,1-1 0 0 0,-1 0 0 0 0,0 0 0 0 0,2 0 0 0 0,84 9 0 0 0,-64-4 0 0 0,15 1 0 0 0,-32-6 0 0 0,-2 0 0 0 0,-1-1 0 0 0,0 1 0 0 0,0 1 0 0 0,1-1 0 0 0,-1 0 0 0 0,0 1 0 0 0,6 1 0 0 0,0 0 0 0 0,-3-1 0 0 0,0 0 0 0 0,-6-1 0 0 0,0 0 0 0 0,0 0 0 0 0,0 0 0 0 0,0 0 0 0 0,0 0 0 0 0,0 0 0 0 0,0 0 0 0 0,0 0 0 0 0,0 0 0 0 0,0 0 0 0 0,0 0 0 0 0,0 0 0 0 0,0 0 0 0 0,0 0 0 0 0,1 0 0 0 0,-1 0 0 0 0,0 0 0 0 0,0 0 0 0 0,0 1 0 0 0,0-1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1 0 0 0,29 10 0 0 0,-10-6 0 0 0,16 9 0 0 0,-33-13 0 0 0,10 5 0 0 0,1-1 0 0 0,0 0 0 0 0,22 5 0 0 0,-14-2 0 0 0,-15-6 0 0 0,-1 0 0 0 0,1 0 0 0 0,0 0 0 0 0,0-1 0 0 0,8 1 0 0 0,8 4 0 0 0,-15-2 0 0 0,-4-3 0 0 0,-1 0 0 0 0,0 0 0 0 0,0 0 0 0 0,0 0 0 0 0,1-1 0 0 0,-1 1 0 0 0,0-1 0 0 0,5 1 0 0 0,-1-1 0 0 0,-3 1 0 0 0,-1-1 0 0 0,1 0 0 0 0,-1 1 0 0 0,1-1 0 0 0,-1 1 0 0 0,0 0 0 0 0,1 0 0 0 0,1 1 0 0 0,15 4 0 0 0,1 0 0 0 0,33 4 0 0 0,-36-7 0 0 0,-13-2 0 0 0,0 0 0 0 0,0-1 0 0 0,0 1 0 0 0,1-1 0 0 0,7-1 0 0 0,-10 1 0 0 0,1 0 0 0 0,-1 1 0 0 0,1-1 0 0 0,0 0 0 0 0,-1 1 0 0 0,5 1 0 0 0,-4-1 0 0 0,-1 0 0 0 0,1-1 0 0 0,-1 1 0 0 0,1-1 0 0 0,-1 1 0 0 0,1-1 0 0 0,3 0 0 0 0,14 3 0 0 0,-18-2 0 0 0,0-1 0 0 0,0 1 0 0 0,0-1 0 0 0,1 1 0 0 0,-1-1 0 0 0,0 0 0 0 0,4 0 0 0 0,-4-1 0 0 0,-1 1 0 0 0,1 0 0 0 0,-1 0 0 0 0,1-1 0 0 0,0 1 0 0 0,-1 0 0 0 0,1 1 0 0 0,-1-1 0 0 0,1 0 0 0 0,0 0 0 0 0,-1 1 0 0 0,1-1 0 0 0,-1 1 0 0 0,1-1 0 0 0,-1 1 0 0 0,1 0 0 0 0,-1-1 0 0 0,0 1 0 0 0,2 1 0 0 0,11 5 0 0 0,-11-5 0 0 0,0-1 0 0 0,0 0 0 0 0,0 0 0 0 0,0 0 0 0 0,0 0 0 0 0,0 0 0 0 0,5 0 0 0 0,16 3 0 0 0,12 10 0 0 0,-10-6 0 0 0,-11-2 0 0 0,1-1 0 0 0,22 3 0 0 0,10 2 0 0 0,-33-7 0 0 0,22 3 0 0 0,95 9 0 0 0,-98-11 0 0 0,14 6 0 0 0,-30-5 0 0 0,30 3 0 0 0,-28-3 0 0 0,-15-3 0 0 0,0 0 0 0 0,0 0 0 0 0,0-1 0 0 0,8 1 0 0 0,2 2 0 0 0,8 0 0 0 0,-15-2 0 0 0,9 3 0 0 0,-4-3 0 0 0,-1 0 0 0 0,-3 0 0 0 0,45 6 0 0 0,-43-7 0 0 0,23 9 0 0 0,-25-8 0 0 0,0-1 0 0 0,0 1 0 0 0,4 3 0 0 0,-13-5 0 0 0,1 0 0 0 0,-1 0 0 0 0,1 1 0 0 0,-1-1 0 0 0,1 0 0 0 0,-1 0 0 0 0,1 0 0 0 0,-1 0 0 0 0,1 0 0 0 0,-1 0 0 0 0,1 0 0 0 0,-1 0 0 0 0,1 0 0 0 0,-1 0 0 0 0,1 0 0 0 0,-1 0 0 0 0,1-1 0 0 0,-1 1 0 0 0,1 0 0 0 0,4-1 0 0 0,0-2 0 0 0,-2 4 0 0 0,33 2 0 0 0,-27-3 0 0 0,4-3 0 0 0,-4 4 0 0 0,-6-1 0 0 0,2 0-492 0 0,-6-3-1057 0 0,-6-1-5142 0 0,-1 1-3177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00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10135 0 0,'0'0'231'0'0,"0"0"29"0"0,0 0 19 0 0,1-1-41 0 0,1 1-203 0 0,12-6 124 0 0,-12 5 587 0 0,-2 1 232 0 0,0 0 40 0 0,4 0-691 0 0,-1 0-1 0 0,1 0 1 0 0,0 0 0 0 0,0-1-1 0 0,-1 0 1 0 0,1 1 0 0 0,-1-1-1 0 0,5-2 1 0 0,5 0 437 0 0,33-2 669 0 0,-15 3-1226 0 0,92-8 1841 0 0,-103 9-1371 0 0,-1-1 1 0 0,31-6-1 0 0,-24-2-862 0 0,-26 9 91 0 0,0 1 0 0 0,0 0 0 0 0,0-1 0 0 0,0 1 0 0 0,0 0 1 0 0,0-1-1 0 0,0 1 0 0 0,0 0 0 0 0,0-1 0 0 0,0 1 0 0 0,0 0 0 0 0,-1-1 0 0 0,1 1 0 0 0,0 0 1 0 0,0-1-1 0 0,0 1 0 0 0,0 0 0 0 0,0 0 0 0 0,-1-1 0 0 0,1 1 0 0 0,0 0 0 0 0,0 0 1 0 0,-1-1-1 0 0,1 0-140 0 0,-10-11-1280 0 0,-1-1-20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2:05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308 11975 0 0,'0'0'267'0'0,"0"0"42"0"0,0 0 17 0 0,2-1-28 0 0,5-7-196 0 0,-2 0 47 0 0,-4 6 571 0 0,-1 1-457 0 0,0 0 0 0 0,-1 0 0 0 0,1 0 1 0 0,0 0-1 0 0,0 0 0 0 0,0 0 0 0 0,-1 0 0 0 0,1 0 0 0 0,-1 0 0 0 0,1 0 1 0 0,0 0-1 0 0,-1 0 0 0 0,0 1 0 0 0,1-1 0 0 0,-1 0 0 0 0,0 0 1 0 0,1 0-1 0 0,-1 1 0 0 0,0-1 0 0 0,-1 0 0 0 0,0-1 93 0 0,0 1 1 0 0,0 0-1 0 0,0 0 0 0 0,0 0 0 0 0,-1 0 0 0 0,1 0 1 0 0,0 0-1 0 0,-5 0 0 0 0,2 0-41 0 0,0 1-1 0 0,-1 0 1 0 0,1 0 0 0 0,0 0-1 0 0,-1 0 1 0 0,1 1-1 0 0,-9 2 1 0 0,5 0-258 0 0,0 0 1 0 0,-11 8-1 0 0,8-2-57 0 0,1 1 0 0 0,0 1 0 0 0,1 0 0 0 0,0 0 0 0 0,-13 21 0 0 0,10-9 0 0 0,2 0 0 0 0,1 0 0 0 0,1 0 0 0 0,-8 33 0 0 0,16-53 0 0 0,1-1 0 0 0,-1 1 0 0 0,1 0 0 0 0,0-1 0 0 0,0 1 0 0 0,0 0 0 0 0,1-1 0 0 0,-1 1 0 0 0,1 0 0 0 0,-1-1 0 0 0,1 1 0 0 0,0 0 0 0 0,0-1 0 0 0,2 5 0 0 0,-2-5 0 0 0,0-1 0 0 0,0 1 0 0 0,0-1 0 0 0,0 1 0 0 0,0-1 0 0 0,1 1 0 0 0,-1-1 0 0 0,0 0 0 0 0,1 1 0 0 0,-1-1 0 0 0,1 0 0 0 0,-1 0 0 0 0,1 0 0 0 0,0 0 0 0 0,0 0 0 0 0,-1 0 0 0 0,1-1 0 0 0,0 1 0 0 0,0-1 0 0 0,0 1 0 0 0,2-1 0 0 0,0 1 0 0 0,0-2 0 0 0,0 1 0 0 0,0 0 0 0 0,0-1 0 0 0,0 0 0 0 0,0 0 0 0 0,0 0 0 0 0,0 0 0 0 0,0 0 0 0 0,-1-1 0 0 0,8-4 0 0 0,-1-1 0 0 0,1-1 0 0 0,12-12 0 0 0,-8 7 0 0 0,15-15 74 0 0,-1-2 0 0 0,-2-1-1 0 0,-1-1 1 0 0,-2-1 0 0 0,23-40 0 0 0,-26 35 345 0 0,-2-1 0 0 0,-1-1 1 0 0,14-50-1 0 0,-30 84-218 0 0,0-1 0 0 0,0 0 1 0 0,-1 0-1 0 0,0 0 0 0 0,0 0 0 0 0,-1 0 0 0 0,1 0 1 0 0,-2-8-1 0 0,1 14-196 0 0,0 1 0 0 0,0-1 0 0 0,0 1 0 0 0,0-1 0 0 0,0 1 0 0 0,0-1 1 0 0,0 1-1 0 0,0-1 0 0 0,0 1 0 0 0,0-1 0 0 0,-1 1 0 0 0,1 0 0 0 0,0-1 0 0 0,0 1 1 0 0,0-1-1 0 0,-1 1 0 0 0,1-1 0 0 0,0 1 0 0 0,-1 0 0 0 0,1-1 0 0 0,0 1 0 0 0,0-1 0 0 0,-1 1 1 0 0,1 0-1 0 0,-1 0 0 0 0,1-1 0 0 0,0 1 0 0 0,-1 0 0 0 0,1-1 0 0 0,-2 1 0 0 0,-3 2 2 0 0,3-1-7 0 0,-1 0 0 0 0,1 1 0 0 0,0-1 0 0 0,0 1 0 0 0,0-1 0 0 0,-1 1 0 0 0,1-1 0 0 0,1 1 0 0 0,-1 0 0 0 0,0 0 0 0 0,0 0 0 0 0,1 0 0 0 0,-3 4 0 0 0,-16 34 0 0 0,16-32 0 0 0,-15 40 0 0 0,1 0 0 0 0,-20 98 0 0 0,33-117 0 0 0,0 1 0 0 0,2 0 0 0 0,1 55 0 0 0,3-71 0 0 0,3-2 0 0 0,-3-11 0 0 0,0 0 0 0 0,0 0 0 0 0,0 0 0 0 0,0 0 0 0 0,0-1 0 0 0,1 1 0 0 0,-1 0 0 0 0,0-1 0 0 0,0 1 0 0 0,0 0 0 0 0,1-1 0 0 0,-1 0 0 0 0,0 1 0 0 0,1-1 0 0 0,-1 0 0 0 0,0 0 0 0 0,0 1 0 0 0,1-1 0 0 0,-1 0 0 0 0,0 0 0 0 0,1-1 0 0 0,-1 1 0 0 0,0 0 0 0 0,1 0 0 0 0,-1-1 0 0 0,0 1 0 0 0,1 0 0 0 0,-1-1 0 0 0,0 0 0 0 0,0 1 0 0 0,2-2 0 0 0,4-2 0 0 0,0-1 0 0 0,0 0 0 0 0,12-10 0 0 0,-11 7 0 0 0,18-15 0 0 0,-2-2 0 0 0,28-35 0 0 0,-39 44 0 0 0,5-10 0 0 0,-4 3 0 0 0,-9 18 0 0 0,-2 7 0 0 0,-2 6 0 0 0,-1-8 0 0 0,2 17 0 0 0,-1 1 0 0 0,-1-1 0 0 0,-3 29 0 0 0,1-29 0 0 0,1 0 0 0 0,0 0 0 0 0,1 0 0 0 0,3 17 0 0 0,1-21 0 0 0,1-1 0 0 0,-4-12 0 0 0,0 1 0 0 0,-1-1 0 0 0,1 1 0 0 0,0 0 0 0 0,0-1 0 0 0,-1 0 0 0 0,1 1 0 0 0,0-1 0 0 0,0 1 0 0 0,0-1 0 0 0,0 0 0 0 0,1 1 0 0 0,1-1 0 0 0,0 0 0 0 0,0 0 0 0 0,0 0 0 0 0,-1-1 0 0 0,1 1 0 0 0,0-1 0 0 0,0 1 0 0 0,0-1 0 0 0,-1 0 0 0 0,1 0 0 0 0,0-1 0 0 0,-1 1 0 0 0,1 0 0 0 0,3-4 0 0 0,6-3 0 0 0,17-17 0 0 0,-21 18 0 0 0,20-22 0 0 0,0-1 0 0 0,-2-1 0 0 0,24-37 0 0 0,-46 61 0 0 0,-1 5-10 0 0,-3 1 15 0 0,1 0 0 0 0,-1 1 0 0 0,1-1 0 0 0,-1 0-1 0 0,1 0 1 0 0,-1 0 0 0 0,1 0 0 0 0,-1 0 0 0 0,0 0-1 0 0,1 1 1 0 0,-1-1 0 0 0,0 0 0 0 0,0 0 0 0 0,0 0-1 0 0,0 0 1 0 0,0-2 0 0 0,1 2 366 0 0,-1 1 117 0 0,0 0 21 0 0,0 0-66 0 0,-1 2-294 0 0,-15 78-133 0 0,-3-36-16 0 0,13-16 0 0 0,-2 47 0 0 0,3-19 0 0 0,-15 68 0 0 0,16-103 0 0 0,2-13 0 0 0,1 1 0 0 0,-2-1 0 0 0,-4 14 0 0 0,6-19 0 0 0,-1 0 0 0 0,2 0 0 0 0,-1 0 0 0 0,0 0 0 0 0,0 0 0 0 0,1 3 0 0 0,-6 15 0 0 0,2-12 0 0 0,-1 0 0 0 0,-10 14 0 0 0,15-22 0 0 0,-1 0 0 0 0,1 0 0 0 0,-1 0 0 0 0,0 0 0 0 0,1 0 0 0 0,-1 0 0 0 0,0 0 0 0 0,0 0 0 0 0,1 0 0 0 0,-1 0 0 0 0,0 0 0 0 0,0 0 0 0 0,0-1 0 0 0,-1 2 0 0 0,0-2 0 0 0,1 1 0 0 0,0-1 0 0 0,0 1 0 0 0,0-1 0 0 0,0 1 0 0 0,0 0 0 0 0,0 0 0 0 0,0-1 0 0 0,0 1 0 0 0,0 0 0 0 0,0 0 0 0 0,0 0 0 0 0,0 1 0 0 0,-4 4 0 0 0,1-3 0 0 0,0 1 0 0 0,0-1 0 0 0,0 0 0 0 0,-9 5 0 0 0,-9 9 0 0 0,11-12 0 0 0,0-1 0 0 0,0-2 0 0 0,-1-2 0 0 0,0 0 0 0 0,1 1 0 0 0,0 3 0 0 0,-11 5-401 0 0,20-8-74 0 0,2-1-1308 0 0,0 0-5356 0 0,0 0-2295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08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854 8287 0 0,'0'0'382'0'0,"0"0"-8"0"0,0 0-170 0 0,0 0 176 0 0,0 0 107 0 0,0 0 22 0 0,0 0 71 0 0,0 0 286 0 0,0 0 124 0 0,0 0 30 0 0,0 0-65 0 0,0 0-290 0 0,0 0-121 0 0,0 0-28 0 0,0 0 66 0 0,0 0 288 0 0,0 0 122 0 0,0 0 28 0 0,0 0-65 0 0,0 0-290 0 0,0 0-121 0 0,0 0-28 0 0,0 0-4 0 0,0 0 0 0 0,0 0 0 0 0,0 0 0 0 0,0 0-68 0 0,-1-1-289 0 0,-2-2-66 0 0,2 3 282 0 0,-9-14 1234 0 0,6 7-1605 0 0,4 5 0 0 0,0 1 0 0 0,-1-1 0 0 0,1 0 0 0 0,0 1 0 0 0,-1-1 0 0 0,1 1 0 0 0,0-1 0 0 0,0 1 0 0 0,1-1 0 0 0,-1-2 0 0 0,1-2 0 0 0,-1 4 17 0 0,0 0 1 0 0,0-1-1 0 0,0 1 0 0 0,0 0 1 0 0,1-1-1 0 0,-1 1 0 0 0,1 0 1 0 0,-1-1-1 0 0,1 1 0 0 0,0 0 1 0 0,0 0-1 0 0,0 0 0 0 0,2-3 1 0 0,1-2 182 0 0,1-3 91 0 0,1 0 0 0 0,0 0-1 0 0,8-9 1 0 0,7-10 151 0 0,-4 2-442 0 0,2 1 0 0 0,0 0 0 0 0,1 1 0 0 0,28-24 0 0 0,60-64 72 0 0,136-97 1904 0 0,-230 200-1976 0 0,0 0 0 0 0,1 1 0 0 0,22-10 0 0 0,52-17 0 0 0,-20 8 0 0 0,-13 6 0 0 0,104-29 0 0 0,-153 49 0 0 0,1 0 0 0 0,0 1 0 0 0,0 0 0 0 0,0 0 0 0 0,1 1 0 0 0,-1 0 0 0 0,0 0 0 0 0,0 1 0 0 0,0 0 0 0 0,0 0 0 0 0,13 4 0 0 0,-11-2 0 0 0,0-2 0 0 0,-3-2 0 0 0,-9-3 0 0 0,0 2-47 0 0,0 0 0 0 0,0 1 0 0 0,-1-1 0 0 0,1 1 0 0 0,-1-1 0 0 0,-4-1 0 0 0,-10-3-2953 0 0,2 3-7239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10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61 10135 0 0,'0'0'231'0'0,"0"0"29"0"0,0 0 19 0 0,1-1-41 0 0,1-4-44 0 0,-2 4 552 0 0,0-5 843 0 0,1 3 2914 0 0,0 2-2330 0 0,1 5-750 0 0,1 13-187 0 0,2 20-740 0 0,1 47 192 0 0,-4 1 0 0 0,-12 117 0 0 0,4-94-688 0 0,7-100 0 0 0,-1-6 0 0 0,1 0 0 0 0,-1 0 0 0 0,0 0 0 0 0,0-1 0 0 0,1 1 0 0 0,-1 0 0 0 0,-1 0 0 0 0,1 0 0 0 0,0 0 0 0 0,0-1 0 0 0,-1 3 0 0 0,-1 3 72 0 0,1-6 299 0 0,-1 2 361 0 0,-12-2 125 0 0,12-1-856 0 0,1 0-1 0 0,-1-1 1 0 0,0 1-1 0 0,1 0 1 0 0,-1-1 0 0 0,0 1-1 0 0,1-1 1 0 0,-1 0-1 0 0,1 1 1 0 0,-1-1-1 0 0,1 0 1 0 0,-1 0 0 0 0,1 0-1 0 0,-1 0 1 0 0,1 0-1 0 0,0-1 1 0 0,0 1 0 0 0,0 0-1 0 0,-1 0 1 0 0,1-1-1 0 0,0 1 1 0 0,1-1-1 0 0,-1 1 1 0 0,0-1 0 0 0,0 1-1 0 0,1-1 1 0 0,-1 0-1 0 0,0-1 1 0 0,-2-3-2 0 0,0-2 115 0 0,0 0 0 0 0,0-1-1 0 0,1 1 1 0 0,0-1 0 0 0,1 1 0 0 0,0-1 0 0 0,0 1-1 0 0,1-13 1 0 0,1-5 398 0 0,6-39 0 0 0,-2 33-512 0 0,19-98 0 0 0,-18 107 0 0 0,1 1 0 0 0,0 0 0 0 0,18-35 0 0 0,-19 45 0 0 0,2 0 0 0 0,-1 0 0 0 0,1 1 0 0 0,19-20 0 0 0,-23 27 0 0 0,1-1 0 0 0,-1 2 0 0 0,1-1 0 0 0,0 0 0 0 0,-1 1 0 0 0,2 0 0 0 0,-1 0 0 0 0,0 1 0 0 0,1-1 0 0 0,-1 1 0 0 0,1 0 0 0 0,0 1 0 0 0,-1-1 0 0 0,7 0 0 0 0,-11 2 0 0 0,0-1 0 0 0,0 1 0 0 0,0 0 0 0 0,-1 0 0 0 0,1 0 0 0 0,0 0 0 0 0,0 0 0 0 0,0 0 0 0 0,-1 0 0 0 0,1 0 0 0 0,0 0 0 0 0,0 0 0 0 0,0 0 0 0 0,-1 0 0 0 0,1 1 0 0 0,0-1 0 0 0,0 0 0 0 0,-1 0 0 0 0,1 1 0 0 0,0-1 0 0 0,0 1 0 0 0,0 0 0 0 0,1 1 0 0 0,2 0 0 0 0,-1 0 0 0 0,0 1 0 0 0,0-1 0 0 0,0 1 0 0 0,0 0 0 0 0,-1 0 0 0 0,1 0 0 0 0,-1 0 0 0 0,0 0 0 0 0,0 0 0 0 0,0 1 0 0 0,0-1 0 0 0,2 6 0 0 0,6 10 0 0 0,-7-14 0 0 0,-1 0 0 0 0,1 1 0 0 0,-1-1 0 0 0,0 1 0 0 0,0-1 0 0 0,-1 1 0 0 0,1 0 0 0 0,-1 0 0 0 0,-1-1 0 0 0,1 1 0 0 0,-1 0 0 0 0,0 0 0 0 0,0 0 0 0 0,-1 0 0 0 0,1 0 0 0 0,-3 5 0 0 0,1-4 0 0 0,0 0 0 0 0,-1 0 0 0 0,0-1 0 0 0,0 1 0 0 0,0-1 0 0 0,-1 0 0 0 0,0 0 0 0 0,0 0 0 0 0,-1 0 0 0 0,1-1 0 0 0,-1 0 0 0 0,-9 8 0 0 0,2-4 0 0 0,1-1 0 0 0,-1 0 0 0 0,0-1 0 0 0,-1-1 0 0 0,1 0 0 0 0,-1-1 0 0 0,-15 5 0 0 0,26-10-134 0 0,0 1 0 0 0,0-1 1 0 0,0 1-1 0 0,0-1 0 0 0,0 0 0 0 0,0 0 0 0 0,0 0 0 0 0,0 0 1 0 0,0 0-1 0 0,0 0 0 0 0,0-1 0 0 0,0 1 0 0 0,0-1 0 0 0,0 1 1 0 0,0-1-1 0 0,0 0 0 0 0,-3-1 0 0 0,4 1-57 0 0,0 0-1 0 0,0 0 1 0 0,0 0-1 0 0,0 0 1 0 0,0 0-1 0 0,1 0 0 0 0,-1-1 1 0 0,0 1-1 0 0,0 0 1 0 0,1 0-1 0 0,-1 0 1 0 0,1-1-1 0 0,-1 1 1 0 0,1 0-1 0 0,0-1 1 0 0,0 1-1 0 0,-1 0 1 0 0,1-1-1 0 0,0 1 1 0 0,0 0-1 0 0,0-1 1 0 0,0 1-1 0 0,0-1 1 0 0,1 1-1 0 0,-1 0 1 0 0,1-3-1 0 0,3-10-7996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10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431 15663 0 0,'2'-1'719'0'0,"1"-1"-599"0"0,1-1 1 0 0,-1 0 0 0 0,0 0-1 0 0,0 0 1 0 0,0 0-1 0 0,0-1 1 0 0,-1 1-1 0 0,4-6 1 0 0,16-35 1062 0 0,-18 37-622 0 0,16-37 2605 0 0,25-75 0 0 0,-37 95-3049 0 0,0-1 447 0 0,4-25 0 0 0,-10 43-474 0 0,-2 1 0 0 0,1-1 0 0 0,0 1 0 0 0,-1-1 0 0 0,0 1 0 0 0,-1-1-1 0 0,0 1 1 0 0,0-1 0 0 0,-2-7 0 0 0,3 13-77 0 0,0 1 0 0 0,0-1-1 0 0,-1 0 1 0 0,1 1 0 0 0,0-1 0 0 0,0 1-1 0 0,-1-1 1 0 0,1 1 0 0 0,0-1-1 0 0,-1 1 1 0 0,1-1 0 0 0,-1 1 0 0 0,1 0-1 0 0,0-1 1 0 0,-1 1 0 0 0,1 0 0 0 0,-1-1-1 0 0,1 1 1 0 0,-1 0 0 0 0,1-1 0 0 0,-1 1-1 0 0,0 0 1 0 0,1 0 0 0 0,-1 0 0 0 0,1-1-1 0 0,-1 1 1 0 0,1 0 0 0 0,-2 0 0 0 0,0 0 54 0 0,1 0 0 0 0,-1 1 0 0 0,0-1 1 0 0,0 0-1 0 0,1 1 0 0 0,-1 0 0 0 0,1-1 1 0 0,-1 1-1 0 0,-3 1 0 0 0,0 2 120 0 0,0-1 0 0 0,0 1-1 0 0,0 0 1 0 0,-7 8 0 0 0,-3 8-187 0 0,2 0 0 0 0,0 1 0 0 0,1 1 0 0 0,-10 26 0 0 0,12-26 0 0 0,-5 12 0 0 0,3 0 0 0 0,-15 57 0 0 0,24-78 0 0 0,1 0 0 0 0,0 1 0 0 0,1-1 0 0 0,0 0 0 0 0,1 1 0 0 0,1-1 0 0 0,2 18 0 0 0,-2-27-59 0 0,0 0-1 0 0,1 0 1 0 0,-1 0 0 0 0,1 0 0 0 0,0 0-1 0 0,0 0 1 0 0,0-1 0 0 0,0 1-1 0 0,1-1 1 0 0,-1 0 0 0 0,1 1 0 0 0,0-1-1 0 0,0 0 1 0 0,0 0 0 0 0,0-1-1 0 0,1 1 1 0 0,-1-1 0 0 0,1 0-1 0 0,-1 0 1 0 0,1 0 0 0 0,0 0 0 0 0,0 0-1 0 0,0-1 1 0 0,0 0 0 0 0,0 0-1 0 0,6 1 1 0 0,-1-1-127 0 0,0 0 0 0 0,-1-1 0 0 0,1 1 0 0 0,0-2 0 0 0,-1 1 0 0 0,1-1 0 0 0,-1-1-1 0 0,1 0 1 0 0,-1 0 0 0 0,0 0 0 0 0,0-1 0 0 0,9-5 0 0 0,-1-1-1437 0 0,0-1-1 0 0,-1-1 1 0 0,19-16 0 0 0,-22 17 1023 0 0,26-20-1959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11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8 15663 0 0,'-4'-1'357'0'0,"0"-1"0"0"0,0 1-1 0 0,-1-1 1 0 0,1 1-1 0 0,-1 1 1 0 0,1-1 0 0 0,-1 0-1 0 0,1 1 1 0 0,-9 1 0 0 0,-3 0 2999 0 0,-22 6 1 0 0,30-5-2053 0 0,4-1-1213 0 0,0 0 0 0 0,0 0-1 0 0,0 1 1 0 0,0-1 0 0 0,1 1 0 0 0,-1 0 0 0 0,1 0-1 0 0,-1 0 1 0 0,1 1 0 0 0,0-1 0 0 0,0 1 0 0 0,0 0-1 0 0,0 0 1 0 0,-4 6 0 0 0,2-2 60 0 0,1 0-1 0 0,0 0 1 0 0,0 1-1 0 0,1-1 1 0 0,-1 1-1 0 0,-1 8 1 0 0,-3 8-151 0 0,6-20 0 0 0,0 1 0 0 0,0 1 0 0 0,0-1 0 0 0,1 0 0 0 0,0 0 0 0 0,0 1 0 0 0,1-1 0 0 0,-1 0 0 0 0,1 9 0 0 0,3-3 0 0 0,-1-9 0 0 0,-1 0 0 0 0,0-1 0 0 0,0 1 0 0 0,1 0 0 0 0,-1-1 0 0 0,1 1 0 0 0,0-1 0 0 0,-1 0 0 0 0,1 1 0 0 0,0-1 0 0 0,0 0 0 0 0,0 0 0 0 0,0 0 0 0 0,0 0 0 0 0,0-1 0 0 0,0 1 0 0 0,0 0 0 0 0,0-1 0 0 0,0 0 0 0 0,0 1 0 0 0,0-1 0 0 0,0 0 0 0 0,0 0 0 0 0,1 0 0 0 0,-1 0 0 0 0,0-1 0 0 0,0 1 0 0 0,0 0 0 0 0,3-2 0 0 0,-1 1 0 0 0,1 0 0 0 0,0 0 0 0 0,-1-1 0 0 0,1 0 0 0 0,-1 0 0 0 0,1 0 0 0 0,-1 0 0 0 0,0-1 0 0 0,0 0 0 0 0,0 0 0 0 0,6-6 0 0 0,3-6 0 0 0,-8 10 0 0 0,1-1 0 0 0,-1 0 0 0 0,-1 0 0 0 0,1 0 0 0 0,-1 0 0 0 0,-1-1 0 0 0,1 0 0 0 0,-1 0 0 0 0,0 0 0 0 0,3-11 0 0 0,-1 0 0 0 0,-3 11 0 0 0,0 1 0 0 0,-1-1 0 0 0,0 0 0 0 0,0 0 0 0 0,0 0 0 0 0,-1 0 0 0 0,0-9 0 0 0,-2 9 0 0 0,2 7 0 0 0,0-1 0 0 0,0 1 0 0 0,-1 0 0 0 0,1 0 0 0 0,0-1 0 0 0,0 1 0 0 0,0 0 0 0 0,0 0 0 0 0,-1-1 0 0 0,1 1 0 0 0,0 0 0 0 0,0 0 0 0 0,-1 0 0 0 0,1-1 0 0 0,0 1 0 0 0,0 0 0 0 0,-1 0 0 0 0,1 0 0 0 0,0 0 0 0 0,0-1 0 0 0,-1 1 0 0 0,1 0 0 0 0,0 0 0 0 0,-1 0 0 0 0,1 0 0 0 0,0 0 0 0 0,-1 0 0 0 0,1 0 0 0 0,0 0 0 0 0,-1 0 0 0 0,1 0 0 0 0,0 0 0 0 0,0 0 0 0 0,-1 0 0 0 0,1 0 0 0 0,0 0 0 0 0,-1 1 0 0 0,1-1 0 0 0,0 0 0 0 0,-1 0 0 0 0,1 0 0 0 0,0 0 0 0 0,0 0 0 0 0,-1 1 0 0 0,1-1 0 0 0,-2 1 0 0 0,0 1 0 0 0,1-1 0 0 0,-1 1 0 0 0,1-1 0 0 0,-1 1 0 0 0,1 0 0 0 0,-1-1 0 0 0,1 1 0 0 0,0 0 0 0 0,0 0 0 0 0,-1 3 0 0 0,-10 23 0 0 0,8-19 0 0 0,2 1 0 0 0,-1 0 0 0 0,1-1 0 0 0,1 1 0 0 0,-1 0 0 0 0,2 0 0 0 0,-1 0 0 0 0,2 0 0 0 0,-1 0 0 0 0,4 17 0 0 0,1-13 0 0 0,-1-11 0 0 0,-1-2 0 0 0,-1 0 0 0 0,1 1 0 0 0,-1-1 0 0 0,1 0 0 0 0,-1 0 0 0 0,1 0 0 0 0,0 0 0 0 0,0 0 0 0 0,0-1 0 0 0,-1 1 0 0 0,1-1 0 0 0,0 0 0 0 0,0 0 0 0 0,0 0 0 0 0,0 0 0 0 0,0 0 0 0 0,0-1 0 0 0,-1 1 0 0 0,1-1 0 0 0,0 0 0 0 0,0 1 0 0 0,4-4 0 0 0,6-2 0 0 0,0 0 0 0 0,0-1 0 0 0,13-10 0 0 0,-15 10 0 0 0,-1-1 0 0 0,0 0 0 0 0,-1-1 0 0 0,0 1 0 0 0,0-2 0 0 0,-1 0 0 0 0,0 0 0 0 0,-1 0 0 0 0,0-1 0 0 0,0 0 0 0 0,-1 0 0 0 0,-1 0 0 0 0,0-1 0 0 0,4-15 0 0 0,-9 27 0 0 0,1 0 0 0 0,-1-1 0 0 0,0 1 0 0 0,0 0 0 0 0,0-1 0 0 0,0 1 0 0 0,0 0 0 0 0,0-1 0 0 0,0 1 0 0 0,0 0 0 0 0,0-1 0 0 0,0 1 0 0 0,0 0 0 0 0,0-1 0 0 0,0 1 0 0 0,0 0 0 0 0,0-1 0 0 0,0 1 0 0 0,0 0 0 0 0,0-1 0 0 0,-1 1 0 0 0,1 0 0 0 0,0 0 0 0 0,0-1 0 0 0,0 1 0 0 0,0 0 0 0 0,-1-1 0 0 0,1 1 0 0 0,0 0 0 0 0,0 0 0 0 0,-1-1 0 0 0,1 1 0 0 0,0 0 0 0 0,0 0 0 0 0,-1 0 0 0 0,1 0 0 0 0,0-1 0 0 0,-1 1 0 0 0,1 0 0 0 0,0 0 0 0 0,-1 0 0 0 0,1 0 0 0 0,0 0 0 0 0,-1 0 0 0 0,1 0 0 0 0,0 0 0 0 0,-1 0 0 0 0,1 0 0 0 0,0 0 0 0 0,-1 0 0 0 0,1 0 0 0 0,0 0 0 0 0,-1 0 0 0 0,1 0 0 0 0,0 0 0 0 0,-1 0 0 0 0,1 1 0 0 0,0-1 0 0 0,-1 0 0 0 0,1 0 0 0 0,0 0 0 0 0,0 0 0 0 0,-1 1 0 0 0,1-1 0 0 0,0 0 0 0 0,0 0 0 0 0,-5 3 0 0 0,1 0 0 0 0,-1 0 0 0 0,1 1 0 0 0,0-1 0 0 0,0 1 0 0 0,1 0 0 0 0,-1 0 0 0 0,1 1 0 0 0,0-1 0 0 0,0 1 0 0 0,-4 7 0 0 0,-2 6 0 0 0,-11 32 0 0 0,15-26 0 0 0,5-23 0 0 0,0 0 0 0 0,0 0 0 0 0,0 0 0 0 0,0 0 0 0 0,0 0 0 0 0,0 0 0 0 0,0 0 0 0 0,0 0 0 0 0,0 0 0 0 0,1 0 0 0 0,-1 0 0 0 0,0 0 0 0 0,1 0 0 0 0,-1 0 0 0 0,1 0 0 0 0,-1 0 0 0 0,1 0 0 0 0,-1 0 0 0 0,1 0 0 0 0,0 0 0 0 0,-1 0 0 0 0,1-1 0 0 0,0 1 0 0 0,0 0 0 0 0,0-1 0 0 0,-1 1 0 0 0,1 0 0 0 0,0-1 0 0 0,0 1 0 0 0,0-1 0 0 0,0 1 0 0 0,0-1 0 0 0,0 0 0 0 0,0 1 0 0 0,1-1 0 0 0,0 1 0 0 0,3-1 0 0 0,0 1 0 0 0,0-1 0 0 0,0 0 0 0 0,0-1 0 0 0,0 1 0 0 0,-1-1 0 0 0,1 0 0 0 0,0 0 0 0 0,5-2 0 0 0,-2 0 0 0 0,-1 1 0 0 0,0 0 0 0 0,0-1 0 0 0,0 0 0 0 0,0-1 0 0 0,-1 1 0 0 0,0-1 0 0 0,11-9 0 0 0,38-40 0 0 0,-37 35 0 0 0,-9 9 0 0 0,0-1 0 0 0,0 0 0 0 0,12-20 0 0 0,-21 30 1 0 0,0 0-1 0 0,0 0 1 0 0,0 0-1 0 0,0 0 1 0 0,0 0-1 0 0,0 0 1 0 0,0 0-1 0 0,0 1 1 0 0,0-1-1 0 0,0 0 1 0 0,0 0-1 0 0,0 0 1 0 0,0 0 0 0 0,0 0-1 0 0,0 0 1 0 0,0 0-1 0 0,0 0 1 0 0,0 0-1 0 0,0 0 1 0 0,0 0-1 0 0,0 0 1 0 0,0 0-1 0 0,1 0 1 0 0,-1 0-1 0 0,0 0 1 0 0,0 0-1 0 0,0 0 1 0 0,0 0 0 0 0,0 0-1 0 0,0 0 1 0 0,0 0-1 0 0,0 0 1 0 0,0 0-1 0 0,0 0 1 0 0,0 0-1 0 0,0 0 1 0 0,0 0-1 0 0,0 0 1 0 0,0 0-1 0 0,0 0 1 0 0,0 0 0 0 0,0 0-1 0 0,0 0 1 0 0,0 0-1 0 0,0 0 1 0 0,0 0-1 0 0,1 0 1 0 0,-2 8 78 0 0,-3 12 259 0 0,-44 198 947 0 0,29-116-965 0 0,14-78-320 0 0,-1-1 0 0 0,-11 29 0 0 0,15-46 0 0 0,0 0 0 0 0,-1 0 0 0 0,0-1 0 0 0,0 0 0 0 0,0 1 0 0 0,-1-1 0 0 0,0 0 0 0 0,0-1 0 0 0,0 1 0 0 0,0-1 0 0 0,-1 0 0 0 0,0 0 0 0 0,0 0 0 0 0,-7 4 0 0 0,10-8-5 0 0,1 1-1 0 0,-1-1 1 0 0,0 1-1 0 0,0-1 1 0 0,0 0 0 0 0,0 0-1 0 0,0 0 1 0 0,0 0-1 0 0,0 0 1 0 0,0-1 0 0 0,0 1-1 0 0,0-1 1 0 0,0 1 0 0 0,1-1-1 0 0,-1 1 1 0 0,-2-2-1 0 0,-1-1-71 0 0,-1 1 0 0 0,1-1-1 0 0,-8-6 1 0 0,10 7-58 0 0,0-1 1 0 0,0 0-1 0 0,1-1 1 0 0,-1 1 0 0 0,1 0-1 0 0,0-1 1 0 0,0 1-1 0 0,0-1 1 0 0,0 0 0 0 0,1 0-1 0 0,-1 1 1 0 0,1-1-1 0 0,0 0 1 0 0,0 0 0 0 0,1 0-1 0 0,-1-1 1 0 0,1 1-1 0 0,0 0 1 0 0,0-5 0 0 0,1-4-480 0 0,0 1 0 0 0,1 0 0 0 0,0-1 0 0 0,1 1 0 0 0,5-15 0 0 0,5-4-2241 0 0,4-1-5333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12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4 19351 0 0,'0'0'439'0'0,"-16"-3"1065"0"0,15 3-1497 0 0,1 0 1 0 0,-1 0-1 0 0,1 0 0 0 0,-1 0 1 0 0,1 0-1 0 0,-1 0 0 0 0,1 0 1 0 0,-1 0-1 0 0,0 0 1 0 0,1 0-1 0 0,-1 1 0 0 0,1-1 1 0 0,-1 0-1 0 0,1 0 1 0 0,-1 0-1 0 0,1 1 0 0 0,0-1 1 0 0,-1 0-1 0 0,1 1 0 0 0,-1-1 1 0 0,1 0-1 0 0,0 1 1 0 0,-1-1-1 0 0,1 1 0 0 0,0-1 1 0 0,-1 0-1 0 0,1 1 0 0 0,0-1 1 0 0,-1 1-1 0 0,1-1 1 0 0,0 1-1 0 0,-1 1 74 0 0,-5 8 557 0 0,1 0 0 0 0,0 0 0 0 0,1 1-1 0 0,0 0 1 0 0,1 0 0 0 0,-4 20 0 0 0,1-9-231 0 0,-8 46 347 0 0,3 1-1 0 0,3 0 1 0 0,2 116 0 0 0,8-145-589 0 0,-2-41-165 0 0,0 1 0 0 0,0 0 0 0 0,0 0 0 0 0,0 0 0 0 0,0 0 0 0 0,0 0 0 0 0,0 0 0 0 0,1 0 0 0 0,-1 0 0 0 0,0-1 0 0 0,0 1 0 0 0,0 0 0 0 0,0 0 0 0 0,0 0 0 0 0,1 0 0 0 0,-1 0 0 0 0,0 0 0 0 0,0 0 0 0 0,0 0 0 0 0,0 0 0 0 0,0 0 0 0 0,1 0 0 0 0,-1 0 0 0 0,0 0 0 0 0,0 0 0 0 0,0 0 0 0 0,0 0 0 0 0,1 0 0 0 0,-1 0 0 0 0,0 0 0 0 0,0 0 0 0 0,0 0 0 0 0,0 0 0 0 0,0 0 0 0 0,1 0 0 0 0,-1 0 0 0 0,0 1 0 0 0,0-1 0 0 0,0 0 0 0 0,0 0 0 0 0,0 0 0 0 0,0 0 0 0 0,1 0 0 0 0,-1 0 0 0 0,0 0 0 0 0,0 1 0 0 0,0-1 0 0 0,0 0 0 0 0,0 0 0 0 0,0 0 0 0 0,0 0 0 0 0,0 0 0 0 0,0 1 0 0 0,0-1 0 0 0,0 0 0 0 0,6-10 0 0 0,-1-3 0 0 0,0-1 0 0 0,-1 1 0 0 0,0-1 0 0 0,-2 0 0 0 0,1 1 0 0 0,-2-1 0 0 0,0 0 0 0 0,0 0 0 0 0,-3-24 0 0 0,-1 24 0 0 0,0 12 0 0 0,1 1 0 0 0,-5-2 0 0 0,5 5 0 0 0,0-1 0 0 0,-1 0 0 0 0,1 0 0 0 0,0 1 0 0 0,-1 0 0 0 0,1-1 0 0 0,0 1 0 0 0,0 0 0 0 0,1 0 0 0 0,-1 0 0 0 0,0 0 0 0 0,1 0 0 0 0,-1 1 0 0 0,1-1 0 0 0,-1 0 0 0 0,1 1 0 0 0,0-1 0 0 0,0 1 0 0 0,0 2 0 0 0,0-3 0 0 0,1-1 0 0 0,-1 0 0 0 0,1 1 0 0 0,0-1 0 0 0,0 1 0 0 0,0-1 0 0 0,0 1 0 0 0,0-1 0 0 0,0 0 0 0 0,0 1 0 0 0,0-1 0 0 0,0 1 0 0 0,1-1 0 0 0,-1 0 0 0 0,1 1 0 0 0,-1-1 0 0 0,2 3 0 0 0,0 0 0 0 0,3 5 0 0 0,2-2 0 0 0,-5-6 0 0 0,-1-1 0 0 0,1 0 0 0 0,0 0 0 0 0,0 1 0 0 0,0-1 0 0 0,0 0 0 0 0,-1-1 0 0 0,1 1 0 0 0,0 0 0 0 0,0 0 0 0 0,0-1 0 0 0,1 0 0 0 0,27-9 0 0 0,-21 6 0 0 0,3-1 0 0 0,-1 0 0 0 0,0-1 0 0 0,-1-1 0 0 0,1 0 0 0 0,-1 0 0 0 0,10-11 0 0 0,21-14 0 0 0,-36 29-8 0 0,-3 1 17 0 0,1 1 0 0 0,-1-1 0 0 0,0 0 0 0 0,0 0-1 0 0,-1 1 1 0 0,1-1 0 0 0,0-1 0 0 0,1-2 0 0 0,-1 4 362 0 0,-2 1 117 0 0,0 0 21 0 0,-9 17 69 0 0,8-15-548 0 0,-8 17-30 0 0,1 1 0 0 0,2-1 0 0 0,0 1 0 0 0,-6 35 0 0 0,11-54 0 0 0,1 0 0 0 0,0 1 0 0 0,0-1 0 0 0,0 0 0 0 0,0 0 0 0 0,0 0 0 0 0,0 0 0 0 0,0 1 0 0 0,0-1 0 0 0,0 0 0 0 0,1 0 0 0 0,-1 0 0 0 0,0 0 0 0 0,1 0 0 0 0,-1 0 0 0 0,1 0 0 0 0,-1 0 0 0 0,1 0 0 0 0,0 0 0 0 0,-1 0 0 0 0,1 0 0 0 0,0 0 0 0 0,0 0 0 0 0,-1 0 0 0 0,1 0 0 0 0,0-1 0 0 0,0 1 0 0 0,0 0 0 0 0,0-1 0 0 0,0 1 0 0 0,0-1 0 0 0,3 2 0 0 0,-1-1 0 0 0,0 1 0 0 0,1-1 0 0 0,0 0 0 0 0,-1 0 0 0 0,1 0 0 0 0,0-1 0 0 0,0 1 0 0 0,0-1 0 0 0,0 0 0 0 0,-1 0 0 0 0,1 0 0 0 0,0 0 0 0 0,0-1 0 0 0,0 1 0 0 0,0-1 0 0 0,4-2 0 0 0,7-2 0 0 0,0 0 0 0 0,18-11 0 0 0,-28 14 0 0 0,-1-1 0 0 0,0 0 0 0 0,0 0 0 0 0,0 0 0 0 0,0 0 0 0 0,-1-1 0 0 0,1 1 0 0 0,-1-1 0 0 0,0 0 0 0 0,0 0 0 0 0,0 0 0 0 0,0 0 0 0 0,-1-1 0 0 0,0 1 0 0 0,0-1 0 0 0,0 0 0 0 0,0 1 0 0 0,-1-1 0 0 0,0 0 0 0 0,1-9 0 0 0,-1 10 0 0 0,-1-1 0 0 0,0 0 0 0 0,0 0 0 0 0,0 0 0 0 0,-1 1 0 0 0,1-1 0 0 0,-1 0 0 0 0,0 1 0 0 0,-1-1 0 0 0,1 0 0 0 0,-1 1 0 0 0,0-1 0 0 0,0 1 0 0 0,0 0 0 0 0,-1 0 0 0 0,1 0 0 0 0,-1 0 0 0 0,0 0 0 0 0,0 1 0 0 0,-1-1 0 0 0,-5-5 0 0 0,6 8-164 0 0,1-1 1 0 0,-1 1-1 0 0,0 0 0 0 0,1 0 1 0 0,-1 0-1 0 0,0 0 0 0 0,0 0 1 0 0,0 1-1 0 0,1-1 1 0 0,-1 1-1 0 0,0 0 0 0 0,0 0 1 0 0,0 0-1 0 0,0 0 0 0 0,0 0 1 0 0,0 1-1 0 0,0-1 0 0 0,1 1 1 0 0,-1 0-1 0 0,0 0 0 0 0,0 0 1 0 0,-2 1-1 0 0,-4 2-742 0 0,0 1-1 0 0,0 0 1 0 0,1 0 0 0 0,-16 12-1 0 0,23-15-629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13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0 21191 0 0,'0'0'480'0'0,"0"0"67"0"0,0 0 31 0 0,0 0-56 0 0,3 1-341 0 0,10 1-89 0 0,-13-2-82 0 0,0 0 0 0 0,0 0 0 0 0,1 0 0 0 0,-1 0 0 0 0,0 0 0 0 0,0 0 0 0 0,0 0 0 0 0,0 0 0 0 0,0 0 0 0 0,1 0 0 0 0,-1 0 0 0 0,0 0 0 0 0,0 0 0 0 0,0 0 0 0 0,0 0 0 0 0,0 0 0 0 0,0 0 0 0 0,1 0 0 0 0,-1 0 0 0 0,0 0 1 0 0,0 0-1 0 0,0 1 0 0 0,0-1 0 0 0,0 0 0 0 0,0 0 0 0 0,0 0 0 0 0,0 0 0 0 0,1 0 0 0 0,-1 0 0 0 0,0 1 0 0 0,0-1 0 0 0,0 0 0 0 0,0 0 0 0 0,0 0 0 0 0,0 0 0 0 0,0 1 0 0 0,4 13 250 0 0,-1 1 0 0 0,0 0 1 0 0,-1 0-1 0 0,0 0 1 0 0,-2 0-1 0 0,0 17 0 0 0,-13 95 674 0 0,8-91-202 0 0,-40 225-567 0 0,44-253-165 0 0,-2 8 47 0 0,-1 2 248 0 0,1 1-1 0 0,-2 23 1 0 0,5-40 214 0 0,0-2-66 0 0,2-1-294 0 0,15-24-139 0 0,26-46 0 0 0,5-9-14 0 0,-41 71 4 0 0,14-22 0 0 0,1 2 0 0 0,49-51 0 0 0,-62 72 0 0 0,-9 8 1 0 0,1 0 1 0 0,-1 0-1 0 0,0 0 1 0 0,0 0-1 0 0,0-1 0 0 0,0 1 1 0 0,0 0-1 0 0,0 0 1 0 0,0 0-1 0 0,1 0 0 0 0,-1 0 1 0 0,0 0-1 0 0,0 0 0 0 0,0 0 1 0 0,0 0-1 0 0,0-1 1 0 0,1 1-1 0 0,-1 0 0 0 0,0 0 1 0 0,0 0-1 0 0,0 0 1 0 0,0 0-1 0 0,1 0 0 0 0,-1 0 1 0 0,0 0-1 0 0,0 0 0 0 0,0 0 1 0 0,0 0-1 0 0,1 0 1 0 0,-1 0-1 0 0,0 1 0 0 0,0-1 1 0 0,0 0-1 0 0,0 0 1 0 0,1 0-1 0 0,-1 0 0 0 0,0 0 1 0 0,0 0-1 0 0,0 0 0 0 0,0 0 1 0 0,0 0-1 0 0,0 1 1 0 0,1-1-1 0 0,-1 0 0 0 0,0 0 1 0 0,0 0-1 0 0,0 0 1 0 0,0 0-1 0 0,0 0 0 0 0,0 1 1 0 0,0-1-1 0 0,0 0 0 0 0,0 0 1 0 0,0 0-1 0 0,0 0 1 0 0,0 1-1 0 0,0-1 0 0 0,0 0 1 0 0,0 0-1 0 0,0 0 1 0 0,0 0-1 0 0,0 1 0 0 0,0-1 1 0 0,0 0-1 0 0,0 0 0 0 0,0 0 1 0 0,0 0-1 0 0,0 1 1 0 0,0-1-1 0 0,-2 12 309 0 0,2-12-274 0 0,-1 5 56 0 0,0 1-1 0 0,-1-1 1 0 0,0 0 0 0 0,0 0 0 0 0,0 0 0 0 0,-1 0 0 0 0,0 0 0 0 0,0-1 0 0 0,-7 9-1 0 0,-1-1 138 0 0,0-1 0 0 0,-15 11 0 0 0,-25 24-229 0 0,62-54-21 0 0,0 1-1 0 0,24-12 1 0 0,-33 18-316 0 0,-2 1-138 0 0,0 0-33 0 0,1 2 133 0 0,1 0 444 0 0,0 1-1 0 0,0 0 1 0 0,-1-1-1 0 0,1 1 1 0 0,-1 0 0 0 0,1 0-1 0 0,-1 0 1 0 0,0 0-1 0 0,0 0 1 0 0,0 4-1 0 0,1 33 908 0 0,-2-33-947 0 0,0-3-215 0 0,1-1 0 0 0,-1 1-1 0 0,1-1 1 0 0,0 1 0 0 0,1 3 0 0 0,2 10-524 0 0,-4-17 707 0 0,1 1-1 0 0,-1 0 0 0 0,0 0 0 0 0,0-1 0 0 0,0 1 1 0 0,1 0-1 0 0,-1-1 0 0 0,0 1 0 0 0,1-1 0 0 0,-1 1 1 0 0,1 0-1 0 0,-1-1 0 0 0,0 1 0 0 0,1-1 1 0 0,-1 1-1 0 0,1-1 0 0 0,0 1 0 0 0,-1-1 0 0 0,1 0 1 0 0,-1 1-1 0 0,1-1 0 0 0,0 0 0 0 0,-1 1 0 0 0,1-1 1 0 0,0 0-1 0 0,-1 0 0 0 0,1 1 0 0 0,0-1 0 0 0,-1 0 1 0 0,1 0-1 0 0,0 0 0 0 0,-1 0 0 0 0,1 0 0 0 0,0 0 1 0 0,0 0-1 0 0,-1 0 0 0 0,1 0 0 0 0,0-1 1 0 0,1 1-1 0 0,-1-1-10 0 0,10 0 14 0 0,0 0-1 0 0,0-1 1 0 0,0-1-1 0 0,0 0 1 0 0,-1 0-1 0 0,1-1 1 0 0,-1 0 0 0 0,0-1-1 0 0,0 0 1 0 0,0-1-1 0 0,-1 0 1 0 0,16-14-1 0 0,-10 7 11 0 0,-2-1 0 0 0,1 0 0 0 0,-2-1 0 0 0,0-1 0 0 0,-1 0 0 0 0,14-26 0 0 0,-22 36 289 0 0,3-4 720 0 0,-6 8-587 0 0,-4 6-254 0 0,-1 0-178 0 0,2 1 0 0 0,-1 0 0 0 0,1 1 0 0 0,-1-1 0 0 0,1 0 0 0 0,1 1 0 0 0,-4 8 0 0 0,-10 44 0 0 0,12-45 0 0 0,-2 27 0 0 0,6-37 0 0 0,0 1 0 0 0,0-1 0 0 0,0 1 0 0 0,0-1 0 0 0,1 1 0 0 0,-1-1 0 0 0,1 1 0 0 0,0-1 0 0 0,0 0 0 0 0,0 1 0 0 0,0-1 0 0 0,1 0 0 0 0,1 4 0 0 0,-3-6 0 0 0,1-1 0 0 0,-1 1 0 0 0,0-1 0 0 0,0 1 0 0 0,1-1 0 0 0,-1 1 0 0 0,0-1 0 0 0,1 1 0 0 0,-1-1 0 0 0,0 1 0 0 0,1-1 0 0 0,-1 1 0 0 0,1-1 0 0 0,-1 0 0 0 0,1 1 0 0 0,-1-1 0 0 0,1 0 0 0 0,-1 1 0 0 0,1-1 0 0 0,-1 0 0 0 0,1 0 0 0 0,-1 0 0 0 0,1 1 0 0 0,0-1 0 0 0,-1 0 0 0 0,1 0 0 0 0,-1 0 0 0 0,1 0 0 0 0,0 0 0 0 0,1 0 0 0 0,3 1 0 0 0,-1 0 0 0 0,1-1 0 0 0,-1 0 0 0 0,1 1 0 0 0,-1-2 0 0 0,1 1 0 0 0,-1 0 0 0 0,1-1 0 0 0,-1 0 0 0 0,1 0 0 0 0,-1 0 0 0 0,6-2 0 0 0,-3-1 0 0 0,-1 1 0 0 0,1-1 0 0 0,-1 0 0 0 0,1 0 0 0 0,-1 0 0 0 0,9-10 0 0 0,0-2 0 0 0,-2 0 0 0 0,0 0 0 0 0,-1-1 0 0 0,14-27 0 0 0,-16 25 0 0 0,-1 0 0 0 0,0 0 0 0 0,-2 0 0 0 0,0-1 0 0 0,7-38 0 0 0,-14 48 0 0 0,0 10 0 0 0,0 0 0 0 0,0 0 0 0 0,-1-1 0 0 0,1 1 0 0 0,0 0 0 0 0,0 0 0 0 0,0-1 0 0 0,0 1 0 0 0,0 0 0 0 0,0 0 0 0 0,-1 0 0 0 0,1-1 0 0 0,0 1 0 0 0,0 0 0 0 0,0 0 0 0 0,0 0 0 0 0,-1 0 0 0 0,1-1 0 0 0,0 1 0 0 0,0 0 0 0 0,-1 0 0 0 0,1 0 0 0 0,0 0 0 0 0,0 0 0 0 0,-1 0 0 0 0,1 0 0 0 0,0 0 0 0 0,0 0 0 0 0,-1 0 0 0 0,1 0 0 0 0,0 0 0 0 0,0 0 0 0 0,-1 0 0 0 0,1 0 0 0 0,0 0 0 0 0,0 0 0 0 0,-1 0 0 0 0,1 0 0 0 0,0 0 0 0 0,0 0 0 0 0,-1 0 0 0 0,1 0 0 0 0,0 0 0 0 0,0 1 0 0 0,0-1 0 0 0,-1 0 0 0 0,1 0 0 0 0,0 0 0 0 0,0 0 0 0 0,0 1 0 0 0,-1-1 0 0 0,1 0 0 0 0,0 0 0 0 0,-7 6 0 0 0,1-1 0 0 0,0 1 0 0 0,0 0 0 0 0,0 1 0 0 0,1-1 0 0 0,-1 1 0 0 0,2 0 0 0 0,-1 0 0 0 0,1 1 0 0 0,0-1 0 0 0,-4 12 0 0 0,4 2 0 0 0,3-20 0 0 0,1 0 0 0 0,0 0 0 0 0,0 0 0 0 0,0 0 0 0 0,0 0 0 0 0,0 0 0 0 0,0 0 0 0 0,0 0 0 0 0,0 0 0 0 0,0 0 0 0 0,0 0 0 0 0,1 0 0 0 0,-1 0 0 0 0,0 0 0 0 0,1-1 0 0 0,-1 1 0 0 0,1 0 0 0 0,-1 0 0 0 0,1 0 0 0 0,-1 0 0 0 0,1 0 0 0 0,0-1 0 0 0,-1 1 0 0 0,1 0 0 0 0,1 0 0 0 0,0 1 0 0 0,0 0 0 0 0,0 0 0 0 0,0 0 0 0 0,0-1 0 0 0,0 1 0 0 0,0-1 0 0 0,0 0 0 0 0,0 1 0 0 0,0-1 0 0 0,0 0 0 0 0,1 0 0 0 0,-1 0 0 0 0,0-1 0 0 0,1 1 0 0 0,-1-1 0 0 0,0 1 0 0 0,1-1 0 0 0,4 0 0 0 0,2 0 0 0 0,-1-1 0 0 0,1 0 0 0 0,14-5 0 0 0,-12 4 0 0 0,56-16 0 0 0,-67 18 0 0 0,0 0 0 0 0,0 0 0 0 0,1-1 0 0 0,-1 1 0 0 0,0 0 0 0 0,0 0 0 0 0,0 0 0 0 0,1 0 0 0 0,-1 0 0 0 0,0 0 0 0 0,0 0 0 0 0,1 0 0 0 0,-1 0 0 0 0,0 0 0 0 0,0 0 0 0 0,1 0 0 0 0,-1 0 0 0 0,0 0 0 0 0,0 0 0 0 0,1 0 0 0 0,-1 0 0 0 0,0 0 0 0 0,0 0 0 0 0,0 0 0 0 0,1 1 0 0 0,-1-1 0 0 0,0 0 0 0 0,0 0 0 0 0,0 0 0 0 0,1 0 0 0 0,-1 0 0 0 0,0 1 0 0 0,0-1 0 0 0,0 0 0 0 0,0 0 0 0 0,1 0 0 0 0,-1 1 0 0 0,0-1 0 0 0,0 0 0 0 0,0 0 0 0 0,0 0 0 0 0,0 1 0 0 0,0-1 0 0 0,0 0 0 0 0,0 0 0 0 0,0 1 0 0 0,0-1 0 0 0,0 0 0 0 0,0 0 0 0 0,0 1 0 0 0,0-1 0 0 0,0 0 0 0 0,-3 12 0 0 0,3-11 0 0 0,-3 8 0 0 0,1 1 0 0 0,0 0 0 0 0,1 0 0 0 0,0 17 0 0 0,0-3 0 0 0,1-22 0 0 0,0-1 0 0 0,-1 1 0 0 0,1-1 0 0 0,0 1 0 0 0,0 0 0 0 0,0-1 0 0 0,0 1 0 0 0,0-1 0 0 0,1 1 0 0 0,-1-1 0 0 0,0 1 0 0 0,1-1 0 0 0,-1 1 0 0 0,1-1 0 0 0,0 1 0 0 0,0 1 0 0 0,2 1 0 0 0,-3-2 0 0 0,1 0 0 0 0,0 0 0 0 0,0 0 0 0 0,0 0 0 0 0,1-1 0 0 0,-1 1 0 0 0,3 3 0 0 0,4 1 0 0 0,-6-5 0 0 0,-1 0 0 0 0,1 0 0 0 0,0 0 0 0 0,0 0 0 0 0,0 0 0 0 0,1 0 0 0 0,-1-1 0 0 0,0 1 0 0 0,0-1 0 0 0,0 0 0 0 0,3 1 0 0 0,3-1 0 0 0,-5 1 0 0 0,1-1 0 0 0,0 0 0 0 0,0 0 0 0 0,-1 0 0 0 0,1 0 0 0 0,0-1 0 0 0,0 0 0 0 0,-1 0 0 0 0,1 0 0 0 0,-1 0 0 0 0,1 0 0 0 0,-1-1 0 0 0,1 1 0 0 0,3-4 0 0 0,6-3 0 0 0,-1-1 0 0 0,14-12 0 0 0,-19 15 0 0 0,7-7 0 0 0,0-1 0 0 0,-1 0 0 0 0,-1-1 0 0 0,0 0 0 0 0,-1-1 0 0 0,-1-1 0 0 0,10-21 0 0 0,-4 4 0 0 0,-2-1 0 0 0,17-64 0 0 0,-26 79 0 0 0,-1 0 0 0 0,3-22 0 0 0,-9 37 0 0 0,-3 9 0 0 0,-2 6 0 0 0,-10 19 0 0 0,2 1 0 0 0,2 1 0 0 0,1 0 0 0 0,1 1 0 0 0,1 0 0 0 0,2 0 0 0 0,-5 43 0 0 0,7-25 0 0 0,1 63 0 0 0,5-113 0 0 0,0 1 0 0 0,-1-1 0 0 0,1 1 0 0 0,0-1 0 0 0,0 1 0 0 0,1-1 0 0 0,-1 1 0 0 0,0-1 0 0 0,0 1 0 0 0,0 0 0 0 0,0-1 0 0 0,0 0 0 0 0,0 1 0 0 0,1-1 0 0 0,-1 1 0 0 0,0-1 0 0 0,0 1 0 0 0,1-1 0 0 0,-1 1 0 0 0,0-1 0 0 0,1 0 0 0 0,-1 1 0 0 0,1-1 0 0 0,-1 1 0 0 0,7-1 0 0 0,-7 0 0 0 0,2 0 0 0 0,0 0 0 0 0,1-1 0 0 0,-1 1 0 0 0,0-1 0 0 0,0 0 0 0 0,1 1 0 0 0,-1-1 0 0 0,0 0 0 0 0,0 0 0 0 0,0-1 0 0 0,0 1 0 0 0,0 0 0 0 0,0-1 0 0 0,0 1 0 0 0,-1-1 0 0 0,1 1 0 0 0,2-4 0 0 0,4-5 0 0 0,-1 1 0 0 0,7-11 0 0 0,-14 19 0 0 0,17-27 0 0 0,-2-1 0 0 0,21-53 0 0 0,-27 53 0 0 0,-14 37 0 0 0,3-6 0 0 0,1 0 0 0 0,-1 1 0 0 0,0-1 0 0 0,1 1 0 0 0,0-1 0 0 0,-1 1 0 0 0,1 0 0 0 0,0-1 0 0 0,0 1 0 0 0,1 0 0 0 0,-1 0 0 0 0,1 0 0 0 0,-1 0 0 0 0,1 0 0 0 0,0 0 0 0 0,0 0 0 0 0,0-1 0 0 0,1 1 0 0 0,-1 0 0 0 0,0 0 0 0 0,1 0 0 0 0,0 0 0 0 0,1 3 0 0 0,8 10 0 0 0,-10-16 0 0 0,0 1 0 0 0,0-1 0 0 0,1 1 0 0 0,-1-1 0 0 0,0 1 0 0 0,1 0 0 0 0,-1-1 0 0 0,0 1 0 0 0,1-1 0 0 0,-1 0 0 0 0,1 1 0 0 0,-1-1 0 0 0,1 1 0 0 0,-1-1 0 0 0,1 0 0 0 0,-1 1 0 0 0,1-1 0 0 0,-1 0 0 0 0,1 0 0 0 0,0 1 0 0 0,-1-1 0 0 0,1 0 0 0 0,-1 0 0 0 0,1 0 0 0 0,0 0 0 0 0,0 0 0 0 0,1 0 0 0 0,2 1 0 0 0,-1 0 0 0 0,0 0 0 0 0,1-1 0 0 0,-1 0 0 0 0,1 0 0 0 0,-1 0 0 0 0,0 0 0 0 0,1 0 0 0 0,-1-1 0 0 0,1 1 0 0 0,4-3 0 0 0,38-15 0 0 0,-23 9 0 0 0,-6 2 0 0 0,6-1 0 0 0,23-14 0 0 0,-46 22 0 0 0,0 0 0 0 0,0 0 0 0 0,1 0 0 0 0,-1 0 0 0 0,0 0 0 0 0,0 0 0 0 0,0 0 0 0 0,1 0 0 0 0,-1 0 0 0 0,0 0 0 0 0,0 0 0 0 0,0 0 0 0 0,1 0 0 0 0,-1 0 0 0 0,0 0 0 0 0,0 0 0 0 0,0 0 0 0 0,1 0 0 0 0,-1 0 0 0 0,0 0 0 0 0,0 0 0 0 0,0 0 0 0 0,1 0 0 0 0,-1 0 0 0 0,0 1 0 0 0,0-1 0 0 0,0 0 0 0 0,0 0 0 0 0,1 0 0 0 0,-1 0 0 0 0,0 0 0 0 0,0 0 0 0 0,0 1 0 0 0,0-1 0 0 0,0 0 0 0 0,0 0 0 0 0,1 0 0 0 0,-1 1 0 0 0,0-1 0 0 0,0 0 0 0 0,0 0 0 0 0,0 0 0 0 0,0 1 0 0 0,0-1 0 0 0,0 0 0 0 0,0 0 0 0 0,0 0 0 0 0,0 1 0 0 0,0-1 0 0 0,0 0 0 0 0,0 0 0 0 0,0 0 0 0 0,0 1 0 0 0,-1 11 0 0 0,1-11 0 0 0,-1 12 0 0 0,-1-1 0 0 0,-4 15 0 0 0,3-18 0 0 0,1-1 0 0 0,0 1 0 0 0,1 0 0 0 0,0 0 0 0 0,0 0 0 0 0,1 0 0 0 0,0 0 0 0 0,1 0 0 0 0,3 18 0 0 0,0-14 0 0 0,-1-10 0 0 0,-1-2 0 0 0,5 7 0 0 0,1-1 0 0 0,14-2 0 0 0,-13-6 0 0 0,-1-3 0 0 0,-7 4 0 0 0,0-1-1 0 0,0 1 1 0 0,0-1 0 0 0,-1 1-1 0 0,1-1 1 0 0,0 1-1 0 0,-1-1 1 0 0,1 0 0 0 0,0 0-1 0 0,-1 1 1 0 0,1-1 0 0 0,-1 0-1 0 0,1 0 1 0 0,-1 0 0 0 0,0 1-1 0 0,1-1 1 0 0,-1 0-1 0 0,0 0 1 0 0,1 0 0 0 0,-1 0-1 0 0,0 0 1 0 0,0 0 0 0 0,0 0-1 0 0,0 0 1 0 0,0-1-1 0 0,0-3-122 0 0,2-7-1356 0 0,-1 0 1 0 0,1-13 0 0 0,-2 3-8418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14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6 23039 0 0,'-9'-1'1988'0'0,"21"-2"1222"0"0,1-1-1808 0 0,5-2-1740 0 0,-14 4 6 0 0,1 0 1 0 0,0 0 0 0 0,-1 1 0 0 0,1-1 0 0 0,0 1 0 0 0,0 0 0 0 0,0 1 0 0 0,0-1 0 0 0,9 1 0 0 0,-13 1-1621 0 0,-1-1-80 0 0,0 0-15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14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60 21191 0 0,'2'-1'969'0'0,"35"-25"732"0"0,-25 17 362 0 0,25-15 0 0 0,-59 34-58 0 0,-16 10-286 0 0,19-7-1719 0 0,2 1 0 0 0,0 0 0 0 0,0 1 0 0 0,1 1 0 0 0,1 0 0 0 0,1 1 0 0 0,0 1 0 0 0,-13 22 0 0 0,24-34 0 0 0,1-1 0 0 0,0 1 0 0 0,0-1 0 0 0,0 1 0 0 0,0 0 0 0 0,1 0 0 0 0,0 0 0 0 0,0 0 0 0 0,1 0 0 0 0,-1 0 0 0 0,1 0 0 0 0,1 7 0 0 0,0-10 0 0 0,-1 0 0 0 0,1 0 0 0 0,0 0 0 0 0,-1 0 0 0 0,1 0 0 0 0,1 0 0 0 0,-1 0 0 0 0,0 0 0 0 0,1-1 0 0 0,-1 1 0 0 0,1-1 0 0 0,0 1 0 0 0,0-1 0 0 0,0 1 0 0 0,0-1 0 0 0,0 0 0 0 0,1 0 0 0 0,-1 0 0 0 0,1 0 0 0 0,-1 0 0 0 0,1-1 0 0 0,0 1 0 0 0,0-1 0 0 0,4 2 0 0 0,9 1 0 0 0,-1 0 0 0 0,1-1 0 0 0,0-1 0 0 0,0-1 0 0 0,1 0 0 0 0,-1-1 0 0 0,0 0 0 0 0,0-2 0 0 0,0 0 0 0 0,0 0 0 0 0,0-2 0 0 0,-1 0 0 0 0,1-1 0 0 0,19-8 0 0 0,-26 8 0 0 0,-9 5 0 0 0,0 0 0 0 0,0 0 0 0 0,0 0 0 0 0,0 0 0 0 0,0 0 0 0 0,0 0 0 0 0,0 0 0 0 0,0 0 0 0 0,1 0 0 0 0,-1 0 0 0 0,0 0 0 0 0,0 0 0 0 0,0 0 0 0 0,0 0 0 0 0,0 0 0 0 0,0 0 0 0 0,0 0 0 0 0,0 0 0 0 0,0-1 0 0 0,0 1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-1 0 0 0,0 1 0 0 0,0 0 0 0 0,0 0 0 0 0,0 0 0 0 0,0 0 0 0 0,0 0 0 0 0,0 0 0 0 0,0 0 0 0 0,0 0 0 0 0,-7-1 0 0 0,-9 0 0 0 0,16 1 0 0 0,-21 1-2041 0 0,0 3-4650 0 0,3-1-3177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50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63 10135 0 0,'0'0'231'0'0,"0"-11"546"0"0,3-2-583 0 0,-3 11 552 0 0,0 2 232 0 0,0 0 40 0 0,0-2-63 0 0,0-1-576 0 0,-1 0 0 0 0,1 0 0 0 0,-1 1 0 0 0,0-1 0 0 0,0 0 0 0 0,0 1 0 0 0,0-1 0 0 0,-1 0 0 0 0,1 1 0 0 0,-3-4 0 0 0,3 5 641 0 0,1 1-65 0 0,0 0-290 0 0,-1 0-554 0 0,0 0-1 0 0,0 0 1 0 0,0 0-1 0 0,0 0 1 0 0,0 0 0 0 0,0 1-1 0 0,0-1 1 0 0,0 0-1 0 0,1 1 1 0 0,-1-1 0 0 0,0 1-1 0 0,0-1 1 0 0,0 1-1 0 0,0 0 1 0 0,-4 4-17 0 0,1 0 0 0 0,0 0 0 0 0,1 0 0 0 0,-1 1 1 0 0,1 0-1 0 0,0-1 0 0 0,-4 13 0 0 0,-11 47 1021 0 0,11-35-918 0 0,-83 413 1835 0 0,85-405-2029 0 0,1 0 0 0 0,2 0 1 0 0,1 0-1 0 0,8 58 0 0 0,-5-83-107 0 0,1-1-1 0 0,5 17 1 0 0,-7-26 61 0 0,0 0-1 0 0,0 1 1 0 0,1-1 0 0 0,0 0 0 0 0,-1 0-1 0 0,1 0 1 0 0,0 0 0 0 0,1 0-1 0 0,-1 0 1 0 0,0 0 0 0 0,1-1-1 0 0,5 5 1 0 0,-7-6-46 0 0,1-1 0 0 0,0 1-1 0 0,-1-1 1 0 0,1 1 0 0 0,0-1-1 0 0,-1 1 1 0 0,1-1 0 0 0,0 0 0 0 0,-1 0-1 0 0,1 0 1 0 0,0 0 0 0 0,-1 0-1 0 0,1 0 1 0 0,0-1 0 0 0,0 1 0 0 0,2-1-1 0 0,27-12-2661 0 0,-25 10 1691 0 0,10-6-6791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53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49 13823 0 0,'0'-2'315'0'0,"11"-65"882"0"0,-8 52-959 0 0,-2 9 160 0 0,1-1-1 0 0,0 1 1 0 0,3-9-1 0 0,-5 14-226 0 0,1 1 0 0 0,-1-1 0 0 0,0 0 0 0 0,1 1-1 0 0,-1-1 1 0 0,0 1 0 0 0,1-1 0 0 0,-1 1 0 0 0,1-1-1 0 0,-1 1 1 0 0,1-1 0 0 0,-1 1 0 0 0,1-1 0 0 0,-1 1 0 0 0,1-1-1 0 0,-1 1 1 0 0,1 0 0 0 0,0 0 0 0 0,-1-1 0 0 0,2 1 0 0 0,-2 0-60 0 0,1 0 1 0 0,-1 0 0 0 0,0 0 0 0 0,1 0-1 0 0,-1 0 1 0 0,0 0 0 0 0,1 0 0 0 0,-1 0 0 0 0,0 1-1 0 0,1-1 1 0 0,-1 0 0 0 0,0 0 0 0 0,0 0-1 0 0,1 1 1 0 0,-1-1 0 0 0,0 0 0 0 0,0 0 0 0 0,1 1-1 0 0,-1-1 1 0 0,0 0 0 0 0,0 0 0 0 0,0 1-1 0 0,0-1 1 0 0,1 0 0 0 0,-1 1 0 0 0,0-1-1 0 0,0 0 1 0 0,0 1 0 0 0,0-1 0 0 0,0 0 0 0 0,0 1-1 0 0,0-1 1 0 0,2 10-18 0 0,-1 0 0 0 0,0 0 0 0 0,-1 0 0 0 0,-1 0 0 0 0,-1 13 0 0 0,-11 51 405 0 0,6-44-434 0 0,-56 290 1967 0 0,50-225-2012 0 0,-3 9-24 0 0,17-96 4 0 0,4-9 0 0 0,5-7 0 0 0,-10 8 0 0 0,11-13 0 0 0,0-1 0 0 0,0 0 0 0 0,-2-1 0 0 0,9-17 0 0 0,5-7 0 0 0,18-27 0 0 0,27-43 0 0 0,-51 84 0 0 0,2 2 0 0 0,25-27 0 0 0,-34 40 0 0 0,-10 10 0 0 0,0 0-1 0 0,0-1 1 0 0,0 1-1 0 0,0 0 1 0 0,0 0 0 0 0,1-1-1 0 0,-1 1 1 0 0,0 0-1 0 0,0 0 1 0 0,0 0-1 0 0,1-1 1 0 0,-1 1 0 0 0,0 0-1 0 0,0 0 1 0 0,1 0-1 0 0,-1 0 1 0 0,0-1 0 0 0,0 1-1 0 0,1 0 1 0 0,-1 0-1 0 0,0 0 1 0 0,1 0-1 0 0,-1 0 1 0 0,0 0 0 0 0,1 0-1 0 0,-1 0 1 0 0,0 0-1 0 0,0 0 1 0 0,1 0 0 0 0,-1 0-1 0 0,0 0 1 0 0,1 0-1 0 0,-1 0 1 0 0,0 0-1 0 0,0 0 1 0 0,1 0 0 0 0,-1 1-1 0 0,0-1 1 0 0,1 0-1 0 0,-1 0 1 0 0,0 0 0 0 0,1 1-1 0 0,0 4 91 0 0,0-1-20 0 0,-1 0 0 0 0,0 1 1 0 0,1-1-1 0 0,-1 0 0 0 0,-1 1 0 0 0,1-1 0 0 0,-1 0 0 0 0,1 1 1 0 0,-1-1-1 0 0,0 0 0 0 0,-1 0 0 0 0,-1 5 0 0 0,-4 6 441 0 0,-16 26-1 0 0,18-31-467 0 0,3-7-43 0 0,-1 3 0 0 0,0-1 0 0 0,0 0 0 0 0,0 0 0 0 0,-1 0 0 0 0,1 0 0 0 0,-1 0 0 0 0,0-1 0 0 0,-1 0 0 0 0,1 0 0 0 0,-1 0 0 0 0,0 0 0 0 0,0-1 0 0 0,0 0 0 0 0,0 0 0 0 0,-7 3 0 0 0,5-5 0 0 0,11-2 0 0 0,5 4 0 0 0,-7-2 0 0 0,0 1 0 0 0,0-1 0 0 0,0 1 0 0 0,0 0 0 0 0,-1 0 0 0 0,1-1 0 0 0,-1 1 0 0 0,1 1 0 0 0,-1-1 0 0 0,0 0 0 0 0,1 0 0 0 0,0 4 0 0 0,9 34 0 0 0,-2-10 0 0 0,-8-26 0 0 0,1 0 0 0 0,0 0 0 0 0,1 0 0 0 0,-1 0 0 0 0,1 0 0 0 0,-1 0 0 0 0,1-1 0 0 0,1 1 0 0 0,6 5 0 0 0,-9-8 0 0 0,0 0 0 0 0,0 0 0 0 0,0 0 0 0 0,0 0 0 0 0,0-1 0 0 0,0 1 0 0 0,0 0 0 0 0,1-1 0 0 0,-1 1 0 0 0,0-1 0 0 0,1 1 0 0 0,-1-1 0 0 0,0 0 0 0 0,1 1 0 0 0,-1-1 0 0 0,0 0 0 0 0,1 0 0 0 0,0 0 0 0 0,4 0 0 0 0,-3 0 0 0 0,1 1 0 0 0,0-1 0 0 0,-1 0 0 0 0,1-1 0 0 0,-1 1 0 0 0,1-1 0 0 0,0 1 0 0 0,-1-1 0 0 0,1 0 0 0 0,-1 0 0 0 0,1-1 0 0 0,-1 1 0 0 0,0-1 0 0 0,0 1 0 0 0,0-1 0 0 0,1 0 0 0 0,3-5 0 0 0,3-2 0 0 0,-1 0 0 0 0,0-1 0 0 0,12-17 0 0 0,-11 13 0 0 0,4-6 0 0 0,-1-1 0 0 0,-1-1 0 0 0,11-30 0 0 0,1 1 0 0 0,-38 79 0 0 0,-16 49 0 0 0,29-73 0 0 0,-5 13 0 0 0,1 2 0 0 0,0-1 0 0 0,1 0 0 0 0,2 1 0 0 0,-2 36 0 0 0,6-43 0 0 0,3-3 0 0 0,-4-9 0 0 0,1 1 0 0 0,-1-1 0 0 0,1 1 0 0 0,-1-1 0 0 0,1 1 0 0 0,-1-1 0 0 0,1 0 0 0 0,-1 1 0 0 0,1-1 0 0 0,-1 0 0 0 0,1 0 0 0 0,-1 0 0 0 0,1-1 0 0 0,0 1 0 0 0,-1 0 0 0 0,1 0 0 0 0,-1-1 0 0 0,1 1 0 0 0,-1-1 0 0 0,0 1 0 0 0,3-2 0 0 0,30-15 0 0 0,-34 16 0 0 0,14-8 0 0 0,0-1 0 0 0,0-1 0 0 0,-1 0 0 0 0,-1 0 0 0 0,20-26 0 0 0,-4 2 0 0 0,22-40 0 0 0,-39 56 0 0 0,-1-1 0 0 0,13-37 0 0 0,-23 57 0 0 0,1-1 0 0 0,-1 1 0 0 0,0 0 0 0 0,0-1 0 0 0,0 1 0 0 0,0-1 0 0 0,0 1 0 0 0,0 0 0 0 0,0-1 0 0 0,1 1 0 0 0,-1 0 0 0 0,0-1 0 0 0,0 1 0 0 0,0-1 0 0 0,-1 1 0 0 0,1 0 0 0 0,0-1 0 0 0,0 1 0 0 0,0 0 0 0 0,0-1 0 0 0,0 1 0 0 0,0 0 0 0 0,0-1 0 0 0,-1 1 0 0 0,1 0 0 0 0,0-1 0 0 0,0 1 0 0 0,-1 0 0 0 0,1-1 0 0 0,0 1 0 0 0,0 0 0 0 0,-1 0 0 0 0,1-1 0 0 0,0 1 0 0 0,-1 0 0 0 0,1 0 0 0 0,0 0 0 0 0,-1-1 0 0 0,1 1 0 0 0,0 0 0 0 0,-1 0 0 0 0,1 0 0 0 0,0 0 0 0 0,-1 0 0 0 0,1 0 0 0 0,0 0 0 0 0,-1 0 0 0 0,1 0 0 0 0,-1 0 0 0 0,1 0 0 0 0,0 0 0 0 0,-1 0 0 0 0,1 0 0 0 0,0 0 0 0 0,-1 0 0 0 0,1 0 0 0 0,0 0 0 0 0,-1 1 0 0 0,1-1 0 0 0,0 0 0 0 0,-1 0 0 0 0,-2 1 35 0 0,1-1-1 0 0,0 1 1 0 0,-1-1-1 0 0,1 1 1 0 0,0 0-1 0 0,0 0 1 0 0,-1 0-1 0 0,1 0 1 0 0,0 1-1 0 0,0-1 0 0 0,0 0 1 0 0,0 1-1 0 0,0-1 1 0 0,1 1-1 0 0,-1 0 1 0 0,0 0-1 0 0,1 0 1 0 0,-1-1-1 0 0,1 1 1 0 0,0 1-1 0 0,0-1 1 0 0,-2 3-1 0 0,-1 5 213 0 0,0 0 0 0 0,1 1-1 0 0,-4 16 1 0 0,5-20-212 0 0,1 0-275 0 0,0-1 0 0 0,1 1 1 0 0,0-1-1 0 0,0 9 0 0 0,0 9-304 0 0,0-22 544 0 0,0 1-1 0 0,0-1 1 0 0,0 0-1 0 0,0 0 1 0 0,0 1-1 0 0,1-1 1 0 0,-1 0-1 0 0,1 0 1 0 0,-1 0-1 0 0,1 0 1 0 0,0 1-1 0 0,0-1 1 0 0,0 0-1 0 0,0 0 1 0 0,0-1-1 0 0,1 1 1 0 0,-1 0-1 0 0,0 0 1 0 0,1-1-1 0 0,-1 1 1 0 0,1 0-1 0 0,0-1 1 0 0,0 0-1 0 0,-1 1 1 0 0,1-1-1 0 0,0 0 1 0 0,0 0-1 0 0,0 0 1 0 0,0 0 0 0 0,0 0-1 0 0,1-1 1 0 0,-1 1-1 0 0,0 0 1 0 0,0-1-1 0 0,3 0 1 0 0,1 1 0 0 0,0 0 0 0 0,-1-1 0 0 0,1 0 0 0 0,0 0 0 0 0,0 0 0 0 0,0-1 0 0 0,0 0 1 0 0,-1 0-1 0 0,1-1 0 0 0,0 1 0 0 0,-1-1 0 0 0,8-4 0 0 0,-5 1 0 0 0,70-40 0 0 0,-66 37 0 0 0,-1-1 0 0 0,1 0 0 0 0,-2-1 0 0 0,12-13 0 0 0,22-37 0 0 0,1-2 0 0 0,-39 56 0 0 0,-6 6 0 0 0,0-1 0 0 0,0 1 0 0 0,1-1 0 0 0,-1 1 0 0 0,0 0 0 0 0,1-1 0 0 0,-1 1 0 0 0,1-1 0 0 0,-1 1 0 0 0,1 0 0 0 0,-1-1 0 0 0,0 1 0 0 0,1 0 0 0 0,-1 0 0 0 0,1-1 0 0 0,-1 1 0 0 0,1 0 0 0 0,0 0 0 0 0,-1 0 0 0 0,1 0 0 0 0,-1 0 0 0 0,1-1 0 0 0,-1 1 0 0 0,1 0 0 0 0,-1 0 0 0 0,1 0 0 0 0,-1 0 0 0 0,2 1 0 0 0,-1-1 0 0 0,1 0 0 0 0,-1-1 0 0 0,0 1 0 0 0,1 0 0 0 0,-1 0 0 0 0,0 0 0 0 0,1 0 0 0 0,-1 0 0 0 0,0 0 0 0 0,1 1 0 0 0,-1-1 0 0 0,0 0 0 0 0,0 1 0 0 0,1-1 0 0 0,-1 0 0 0 0,0 1 0 0 0,2 1 0 0 0,2 0 0 0 0,-2-2 0 0 0,11 8 0 0 0,3 5 0 0 0,-9-7 0 0 0,1 0 0 0 0,-1 1 0 0 0,9 9 0 0 0,-16-16 0 0 0,0 1 0 0 0,0 0 0 0 0,0 0 0 0 0,-1-1 0 0 0,1 1 0 0 0,0 0 0 0 0,0 0 0 0 0,-1 0 0 0 0,1 0 0 0 0,0 0 0 0 0,-1 0 0 0 0,0 0 0 0 0,1 0 0 0 0,-1 1 0 0 0,1-1 0 0 0,-1 0 0 0 0,0 0 0 0 0,0 0 0 0 0,0 0 0 0 0,0 1 0 0 0,0 1 0 0 0,0 2 0 0 0,1 4 0 0 0,0 0 0 0 0,-1 0 0 0 0,-1 0 0 0 0,0 0 0 0 0,-3 16 0 0 0,-1 5 0 0 0,4-27 2 0 0,2 13 60 0 0,-1-16-15 0 0,0 1 1 0 0,0-1-1 0 0,1 1 1 0 0,-1-1-1 0 0,0 0 0 0 0,1 1 1 0 0,-1-1-1 0 0,0 1 0 0 0,1-1 1 0 0,-1 0-1 0 0,0 1 0 0 0,1-1 1 0 0,-1 0-1 0 0,1 0 1 0 0,-1 1-1 0 0,1-1 0 0 0,-1 0 1 0 0,0 0-1 0 0,1 0 0 0 0,-1 0 1 0 0,1 1-1 0 0,-1-1 1 0 0,1 0-1 0 0,-1 0 0 0 0,1 0 1 0 0,-1 0-1 0 0,1 0 0 0 0,-1 0 1 0 0,1 0-1 0 0,0-1 1 0 0,15-1-24 0 0,-8 0-166 0 0,0-1 0 0 0,-1-1 0 0 0,1 1 0 0 0,-1-1 0 0 0,0 0 0 0 0,0-1 0 0 0,0 0 0 0 0,0 0 0 0 0,-1 0 0 0 0,0-1-1 0 0,8-9 1 0 0,4-7 293 0 0,30-49 0 0 0,-34 49-241 0 0,23-42 718 0 0,29-71-1 0 0,3-4 46 0 0,-57 114-673 0 0,-11 19 0 0 0,-5 7 0 0 0,-4 6 0 0 0,-5 12 0 0 0,1-1 0 0 0,1 2 0 0 0,-18 39 0 0 0,-16 70 0 0 0,25-69 0 0 0,-52 217 0 0 0,70-267 0 0 0,1-6 0 0 0,0 0 0 0 0,0-1 0 0 0,1 1 0 0 0,-1 0 0 0 0,1 0 0 0 0,0 0 0 0 0,0 0 0 0 0,1 5 0 0 0,-1-8 0 0 0,0-1 0 0 0,0 1 0 0 0,0-1 0 0 0,0 1 0 0 0,0-1 0 0 0,0 0 0 0 0,0 1 0 0 0,1-1 0 0 0,-1 1 0 0 0,0-1 0 0 0,0 1 0 0 0,0-1 0 0 0,0 0 0 0 0,0 1 0 0 0,1-1 0 0 0,-1 0 0 0 0,0 1 0 0 0,0-1 0 0 0,1 0 0 0 0,-1 1 0 0 0,0-1 0 0 0,1 0 0 0 0,-1 1 0 0 0,0-1 0 0 0,1 0 0 0 0,0 1 0 0 0,3-2 0 0 0,-1 1 0 0 0,1-1 0 0 0,-1 1 0 0 0,0-1 0 0 0,0 0 0 0 0,1 0 0 0 0,-1-1 0 0 0,0 1 0 0 0,0-1 0 0 0,0 1 0 0 0,-1-1 0 0 0,1 0 0 0 0,0 0 0 0 0,-1 0 0 0 0,1 0 0 0 0,-1-1 0 0 0,1 1 0 0 0,-1-1 0 0 0,2-2 0 0 0,5-7 0 0 0,-1 0 0 0 0,11-23 0 0 0,-3 6 0 0 0,20-44 0 0 0,-32 63 0 0 0,0-1 0 0 0,0 0 0 0 0,-1 0 0 0 0,-1 0 0 0 0,2-12 0 0 0,-4 15 0 0 0,0 7 0 0 0,0 0 0 0 0,0 1 0 0 0,0-1 0 0 0,-1 1 0 0 0,1-1 0 0 0,0 1 0 0 0,0-1 0 0 0,0 1 0 0 0,-1-1 0 0 0,1 1 0 0 0,0-1 0 0 0,-1 1 0 0 0,1-1 0 0 0,0 1 0 0 0,-1-1 0 0 0,1 1 0 0 0,0-1 0 0 0,-1 1 0 0 0,1 0 0 0 0,-1-1 0 0 0,1 1 0 0 0,-1 0 0 0 0,1 0 0 0 0,-1-1 0 0 0,1 1 0 0 0,-1 0 0 0 0,0 0 0 0 0,1 0 0 0 0,-1-1 0 0 0,1 1 0 0 0,-1 0 0 0 0,1 0 0 0 0,-1 0 0 0 0,0 0 0 0 0,1 0 0 0 0,-1 0 0 0 0,1 0 0 0 0,-1 0 0 0 0,1 1 0 0 0,-1-1 0 0 0,1 0 0 0 0,-1 0 0 0 0,0 0 0 0 0,1 1 0 0 0,-1-1 0 0 0,1 0 0 0 0,-1 1 0 0 0,0-1 0 0 0,-16 7 0 0 0,6-1 0 0 0,9-2 0 0 0,1-2 0 0 0,-2 3 0 0 0,1-4 0 0 0,1 0 0 0 0,1 1 0 0 0,-1-1 0 0 0,0 0 0 0 0,0 1 0 0 0,0-1 0 0 0,1 0 0 0 0,-1 1 0 0 0,1-1 0 0 0,-1 1 0 0 0,1-1 0 0 0,-1 1 0 0 0,1-1 0 0 0,0 1 0 0 0,0-1 0 0 0,0 1 0 0 0,0-1 0 0 0,0 3 0 0 0,1 6 0 0 0,4 4 0 0 0,0-11 0 0 0,-4-2 0 0 0,2 0 0 0 0,-1 1 0 0 0,0-1 0 0 0,1 0 0 0 0,0 0 0 0 0,-1 0 0 0 0,1 0 0 0 0,-1 0 0 0 0,1-1 0 0 0,0 1 0 0 0,-1-1 0 0 0,1 0 0 0 0,0 1 0 0 0,0-1 0 0 0,-1 0 0 0 0,6-1 0 0 0,3-1 0 0 0,-1-1 0 0 0,18-6 0 0 0,-6 2 0 0 0,-7 2 0 0 0,-1-1 0 0 0,1-1 0 0 0,-1 0 0 0 0,0-1 0 0 0,-1 0 0 0 0,0-1 0 0 0,14-12 0 0 0,-22 20 0 0 0,-6 7 0 0 0,-4 8 0 0 0,-28 50 0 0 0,21-44 0 0 0,1 1 0 0 0,-14 39 0 0 0,20-43 0 0 0,2-11 0 0 0,1 0 0 0 0,0 0 0 0 0,1 0 0 0 0,-1 0 0 0 0,1 0 0 0 0,0 0 0 0 0,0 0 0 0 0,1 0 0 0 0,0 1 0 0 0,1 7 0 0 0,-1-13 0 0 0,0-1 0 0 0,0 1 0 0 0,0 0 0 0 0,1 0 0 0 0,-1-1 0 0 0,0 1 0 0 0,1 0 0 0 0,-1-1 0 0 0,0 1 0 0 0,1 0 0 0 0,-1-1 0 0 0,1 1 0 0 0,-1-1 0 0 0,1 2 0 0 0,4-2 0 0 0,-4 0 0 0 0,2 1 0 0 0,0-1 0 0 0,0 0 0 0 0,-1 0 0 0 0,1 0 0 0 0,0 0 0 0 0,0 0 0 0 0,0 0 0 0 0,0-1 0 0 0,0 0 0 0 0,0 1 0 0 0,-1-1 0 0 0,1 0 0 0 0,0-1 0 0 0,-1 1 0 0 0,1 0 0 0 0,0-1 0 0 0,-1 1 0 0 0,0-1 0 0 0,1 0 0 0 0,2-3 0 0 0,6-5 0 0 0,-1-1 0 0 0,16-21 0 0 0,-19 23 0 0 0,3-4 0 0 0,-1 0 0 0 0,-1 0 0 0 0,0-1 0 0 0,-1 0 0 0 0,-1-1 0 0 0,0 0 0 0 0,-1 0 0 0 0,0 0 0 0 0,-2 0 0 0 0,1-1 0 0 0,-2 1 0 0 0,0-1 0 0 0,-1-27 0 0 0,-2 31 0 0 0,-5-1 0 0 0,2 12 0 0 0,3 1 0 0 0,-2 0 0 0 0,1-1 0 0 0,-1 1 0 0 0,1-1 0 0 0,-1 1 0 0 0,0 0 0 0 0,1 0 0 0 0,-1 0 0 0 0,1 0 0 0 0,-1 1 0 0 0,1-1 0 0 0,-1 1 0 0 0,1-1 0 0 0,-1 1 0 0 0,1 0 0 0 0,-1 0 0 0 0,1 0 0 0 0,0 0 0 0 0,0 0 0 0 0,-1 1 0 0 0,-2 1 0 0 0,1 0 0 0 0,0 1 0 0 0,0-1 0 0 0,1 1 0 0 0,-1 0 0 0 0,1-1 0 0 0,0 1 0 0 0,0 1 0 0 0,0-1 0 0 0,-3 7 0 0 0,5-10 0 0 0,1 0 0 0 0,-1 0 0 0 0,1 0 0 0 0,-1 0 0 0 0,1-1 0 0 0,-1 1 0 0 0,1 0 0 0 0,0 0 0 0 0,-1 0 0 0 0,1 0 0 0 0,0 0 0 0 0,0 0 0 0 0,0 0 0 0 0,0 0 0 0 0,0 1 0 0 0,0 1 0 0 0,0 7 0 0 0,4-1 0 0 0,-3-8 0 0 0,0 0 0 0 0,0 0 0 0 0,0 0 0 0 0,1 0 0 0 0,-1 0 0 0 0,0 0 0 0 0,0 0 0 0 0,1 0 0 0 0,-1-1 0 0 0,1 1 0 0 0,-1-1 0 0 0,1 1 0 0 0,-1-1 0 0 0,1 1 0 0 0,-1-1 0 0 0,1 0 0 0 0,0 1 0 0 0,-1-1 0 0 0,1 0 0 0 0,-1 0 0 0 0,1 0 0 0 0,-1-1 0 0 0,1 1 0 0 0,0 0 0 0 0,-1-1 0 0 0,1 1 0 0 0,1-1 0 0 0,5-2 0 0 0,-1 0 0 0 0,1-1 0 0 0,13-8 0 0 0,-14 8 0 0 0,16-10 0 0 0,-1-2 0 0 0,0 0 0 0 0,-1-1 0 0 0,-1-1 0 0 0,34-40 0 0 0,-51 53 0 0 0,-6 11 0 0 0,1 3 0 0 0,2-8 0 0 0,0 0 0 0 0,1 0 0 0 0,-1 0 0 0 0,0 0 0 0 0,0 0 0 0 0,1-1 0 0 0,-1 1 0 0 0,0 0 0 0 0,1 0 0 0 0,-1 0 0 0 0,0-1 0 0 0,1 1 0 0 0,0 0 0 0 0,-1-1 0 0 0,1 1 0 0 0,0 0 0 0 0,26 16 0 0 0,-17-13 0 0 0,0 0 0 0 0,0-1 0 0 0,0 0 0 0 0,0 0 0 0 0,16 1 0 0 0,-16-3 0 0 0,1 1 0 0 0,-1 1 0 0 0,0-1 0 0 0,0 2 0 0 0,16 6 0 0 0,-23-9 0 0 0,1 1 0 0 0,5 9 0 0 0,-8-8 0 0 0,0-1 0 0 0,0 1 0 0 0,0 0 0 0 0,0-1 0 0 0,0 1 0 0 0,-1 0 0 0 0,1-1 0 0 0,-1 1 0 0 0,0 0 0 0 0,0 0 0 0 0,0-1 0 0 0,0 1 0 0 0,0 0 0 0 0,-1 0 0 0 0,1-1 0 0 0,-1 1 0 0 0,0 0 0 0 0,1-1 0 0 0,-1 1 0 0 0,0 0 0 0 0,-1-1 0 0 0,1 1 0 0 0,-2 2 0 0 0,-5 7 0 0 0,-1 1 0 0 0,0-1 0 0 0,-11 11 0 0 0,13-15 0 0 0,-19 18 0 0 0,19-19 0 0 0,0 0 0 0 0,0 0 0 0 0,0 1 0 0 0,-6 11 0 0 0,13-19 0 0 0,-1 0 0 0 0,1 0 0 0 0,0 1 0 0 0,0-1 0 0 0,0 0 0 0 0,0 0 0 0 0,0 1 0 0 0,-1-1 0 0 0,1 0 0 0 0,0 1 0 0 0,0-1 0 0 0,0 0 0 0 0,0 1 0 0 0,0-1 0 0 0,0 0 0 0 0,0 0 0 0 0,0 1 0 0 0,0-1 0 0 0,0 0 0 0 0,0 1 0 0 0,0-1 0 0 0,0 0 0 0 0,0 1 0 0 0,1-1 0 0 0,-1 0 0 0 0,0 0 0 0 0,0 1 0 0 0,0-1 0 0 0,0 0 0 0 0,0 0 0 0 0,1 1 0 0 0,-1-1 0 0 0,0 0 0 0 0,0 0 0 0 0,1 1 0 0 0,-1-1 0 0 0,0 0 0 0 0,0 0 0 0 0,1 0 0 0 0,-1 0 0 0 0,0 1 0 0 0,0-1 0 0 0,1 0 0 0 0,-1 0 0 0 0,1 0 0 0 0,10 2 0 0 0,-10-2 0 0 0,5 1 0 0 0,-1-1 0 0 0,1 0 0 0 0,0-1 0 0 0,0 1 0 0 0,0-1 0 0 0,0 0 0 0 0,10-4 0 0 0,2-2 0 0 0,18-9 0 0 0,-20 8 0 0 0,-2 0 0 0 0,1-2 0 0 0,-2 0 0 0 0,1 0 0 0 0,-1-2 0 0 0,-1 1 0 0 0,0-2 0 0 0,0 0 0 0 0,-2 0 0 0 0,1-1 0 0 0,-2 0 0 0 0,0 0 0 0 0,0-1 0 0 0,8-23 0 0 0,-14 27 0 0 0,-2 11 0 0 0,-1 0 0 0 0,0 0 0 0 0,0 0 0 0 0,0-1 0 0 0,0 1 0 0 0,0 0 0 0 0,0 0 0 0 0,0 0 0 0 0,0-1 0 0 0,1 1 0 0 0,-1 0 0 0 0,0 0 0 0 0,0-1 0 0 0,0 1 0 0 0,0 0 0 0 0,0 0 0 0 0,0 0 0 0 0,0-1 0 0 0,0 1 0 0 0,0 0 0 0 0,-1 0 0 0 0,1-1 0 0 0,0 1 0 0 0,0 0 0 0 0,0 0 0 0 0,0 0 0 0 0,0-1 0 0 0,0 1 0 0 0,0 0 0 0 0,0 0 0 0 0,-1 0 0 0 0,1-1 0 0 0,0 1 0 0 0,0 0 0 0 0,0 0 0 0 0,0 0 0 0 0,-1 0 0 0 0,1 0 0 0 0,0-1 0 0 0,0 1 0 0 0,0 0 0 0 0,-1 0 0 0 0,1 0 0 0 0,0 0 0 0 0,0 0 0 0 0,0 0 0 0 0,-1 0 0 0 0,1 0 0 0 0,0 0 0 0 0,0 0 0 0 0,-1 0 0 0 0,1 0 0 0 0,0 0 0 0 0,0 0 0 0 0,-1 0 0 0 0,-8 3 0 0 0,9-3 0 0 0,-9 5 0 0 0,1 0 0 0 0,0 0 0 0 0,0 1 0 0 0,0 0 0 0 0,1 0 0 0 0,0 0 0 0 0,0 1 0 0 0,0 1 0 0 0,-7 10 0 0 0,5-4 0 0 0,0 0 0 0 0,0 0 0 0 0,2 1 0 0 0,-11 26 0 0 0,17-37 0 0 0,0 0 0 0 0,0 0 0 0 0,0 0 0 0 0,0 0 0 0 0,1 0 0 0 0,0 0 0 0 0,-1 0 0 0 0,2 0 0 0 0,-1 0 0 0 0,0 0 0 0 0,1 0 0 0 0,-1 0 0 0 0,1 0 0 0 0,1 0 0 0 0,-1-1 0 0 0,0 1 0 0 0,3 4 0 0 0,-2-5 0 0 0,-1 0 0 0 0,1 0 0 0 0,0-1 0 0 0,1 1 0 0 0,-1-1 0 0 0,0 1 0 0 0,1-1 0 0 0,-1 0 0 0 0,1 0 0 0 0,0 0 0 0 0,0 0 0 0 0,0 0 0 0 0,0-1 0 0 0,0 1 0 0 0,0-1 0 0 0,0 0 0 0 0,0 0 0 0 0,1 0 0 0 0,-1 0 0 0 0,6 0 0 0 0,3 0 0 0 0,0 0 0 0 0,-1-1 0 0 0,1 0 0 0 0,17-3 0 0 0,-23 2 0 0 0,0-1 0 0 0,0 1 0 0 0,-1-1 0 0 0,1 0 0 0 0,-1 0 0 0 0,1-1 0 0 0,-1 0 0 0 0,0 0 0 0 0,0 0 0 0 0,8-7 0 0 0,-10 8-9 0 0,-2-1 0 0 0,1 1 0 0 0,0 0-1 0 0,0-1 1 0 0,-1 1 0 0 0,3-5 0 0 0,-5-11-726 0 0,-2 11-8265 0 0,-1 2-433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7:27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0 10135 0 0,'0'0'464'0'0,"0"0"-9"0"0,0 0-155 0 0,0 0 443 0 0,0 0 227 0 0,0 0 44 0 0,0 0-61 0 0,0 0-288 0 0,0 0-121 0 0,-7 5 484 0 0,-14 10 986 0 0,-37 33 0 0 0,0 13-1788 0 0,10-9 651 0 0,-1-5-505 0 0,2 2 1 0 0,-44 59-1 0 0,86-101-573 0 0,4-6-850 0 0,1-1-385 0 0,0 0-1136 0 0,0 0-4248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22:45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815 4607 0 0,'0'0'208'0'0,"-2"1"-9"0"0,0 1-169 0 0,-16 6 57 0 0,16-7 301 0 0,0-1 110 0 0,-17 10 1548 0 0,17-9-1534 0 0,2-1 0 0 0,-1 0 0 0 0,-23 16 3072 0 0,22-15-3072 0 0,2-1 0 0 0,0 0 0 0 0,-1 2-69 0 0,-4 3-222 0 0,3-4 166 0 0,-5 6 1661 0 0,141-123-506 0 0,-97 82-1479 0 0,115-122-63 0 0,11-10 0 0 0,32 4 0 0 0,-2 2 0 0 0,-178 147-646 0 0,24-28-1 0 0,-23 19-5820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54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1 13823 0 0,'0'0'630'0'0,"0"0"-13"0"0,-15 2-158 0 0,-9-2 5062 0 0,23 0-4344 0 0,-1-1-121 0 0,-3 1-1368 0 0,-3-1 5714 0 0,14 0-2236 0 0,86-1-2994 0 0,-50-3-172 0 0,-1 3 0 0 0,1 2 0 0 0,55 6 0 0 0,-89-5 0 0 0,-1 0 0 0 0,0 1 0 0 0,0 0 0 0 0,9 4 0 0 0,-3 2 0 0 0,-12-3 0 0 0,-1-4 0 0 0,0 2 0 0 0,1-1 0 0 0,-1 0 0 0 0,0 0 0 0 0,0 0 0 0 0,0 1 0 0 0,0-1 0 0 0,0 0 0 0 0,-1 0 0 0 0,1 0 0 0 0,-1 1 0 0 0,0-1 0 0 0,1 0 0 0 0,-1 0 0 0 0,0 0 0 0 0,0 0 0 0 0,0 0 0 0 0,-3 3 0 0 0,-1 3 0 0 0,-1 0 0 0 0,-11 11 0 0 0,-94 84 0 0 0,47-47 0 0 0,49-37 0 0 0,43-48-5807 0 0,-18 18-3746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54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73 19351 0 0,'0'0'886'0'0,"1"-1"-21"0"0,28-31 226 0 0,-9 14 2655 0 0,-19 17-3202 0 0,4-2 253 0 0,-4 3 3018 0 0,-43 71-3537 0 0,23-42-156 0 0,-14 33 0 0 0,28-53-110 0 0,2 1 0 0 0,-1 0-1 0 0,1-1 1 0 0,0 1 0 0 0,1 0 0 0 0,0 1-1 0 0,0 18 1 0 0,2-25-12 0 0,0-1 0 0 0,0 0 0 0 0,0 0 0 0 0,0 0 0 0 0,1 0 0 0 0,0 0 0 0 0,0 1 0 0 0,0-1 0 0 0,0 0 0 0 0,0-1 0 0 0,0 1 0 0 0,1 0 0 0 0,-1 0 0 0 0,1 0 0 0 0,0-1 0 0 0,0 1 0 0 0,3 3 0 0 0,-1-3 0 0 0,-1-1 0 0 0,0 0 0 0 0,1 0 0 0 0,-1 0 0 0 0,1 0 0 0 0,0 0 0 0 0,-1-1 0 0 0,1 0 0 0 0,0 0 0 0 0,0 0 0 0 0,0 0 0 0 0,5 0 0 0 0,6 0 0 0 0,0-1 0 0 0,0-1 0 0 0,0 0 0 0 0,-1-1 0 0 0,1-1 0 0 0,19-5 0 0 0,-12 1 0 0 0,-1-2 0 0 0,0 0 0 0 0,0-1 0 0 0,0-1 0 0 0,-2 0 0 0 0,1-2 0 0 0,17-16 0 0 0,-30 24 0 0 0,0-1 0 0 0,-1-1 0 0 0,1 1 0 0 0,-2-1 0 0 0,1-1 0 0 0,-1 1 0 0 0,0-1 0 0 0,6-11 0 0 0,-10 15 0 0 0,1 1 0 0 0,-1-1 0 0 0,0 1 0 0 0,0-1 0 0 0,0 0 0 0 0,0 0 0 0 0,-1 1 0 0 0,1-1 0 0 0,-1 0 0 0 0,0 0 0 0 0,0 1 0 0 0,0-1 0 0 0,-1 0 0 0 0,0 0 0 0 0,1 1 0 0 0,-1-1 0 0 0,0 0 0 0 0,-1 1 0 0 0,1-1 0 0 0,-1 1 0 0 0,1-1 0 0 0,-4-3 0 0 0,0 0-18 0 0,0 1 0 0 0,0 0-1 0 0,-1 1 1 0 0,1-1 0 0 0,-1 1 0 0 0,0 0 0 0 0,-1 0 0 0 0,1 1-1 0 0,-1 0 1 0 0,0 0 0 0 0,0 1 0 0 0,0 0 0 0 0,-1 0-1 0 0,1 0 1 0 0,-15-2 0 0 0,-2 1-222 0 0,0 2 0 0 0,0 0-1 0 0,-45 4 1 0 0,55 0-1023 0 0,-25 4 1 0 0,31-4 836 0 0,-22 4-1107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55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23039 0 0,'0'0'528'0'0,"0"-1"69"0"0,0-17 593 0 0,0 18-1181 0 0,0-1 0 0 0,0 0 0 0 0,0 1 0 0 0,0-1 0 0 0,0 0-1 0 0,0 1 1 0 0,1-1 0 0 0,-1 0 0 0 0,0 1 0 0 0,0-1 0 0 0,0 1 0 0 0,1-1 0 0 0,-1 0 0 0 0,0 1 0 0 0,1-1 0 0 0,-1 1 0 0 0,0-1 0 0 0,1 1 0 0 0,-1-1 0 0 0,1 1 0 0 0,-1-1 0 0 0,1 1 0 0 0,-1-1 0 0 0,1 1 0 0 0,0-1 0 0 0,1 0 43 0 0,0-1 74 0 0,0 1 1 0 0,0-1-1 0 0,1 1 0 0 0,-1-1 0 0 0,1 1 1 0 0,-1 0-1 0 0,1 0 0 0 0,-1 0 0 0 0,1 0 1 0 0,-1 1-1 0 0,1-1 0 0 0,0 0 0 0 0,-1 1 1 0 0,1 0-1 0 0,0 0 0 0 0,0 0 0 0 0,-1 0 1 0 0,1 0-1 0 0,0 1 0 0 0,-1-1 1 0 0,1 1-1 0 0,3 1 0 0 0,-4-2-40 0 0,-1 1 1 0 0,0 0-1 0 0,1-1 0 0 0,-1 1 1 0 0,0 0-1 0 0,0 0 1 0 0,0 0-1 0 0,0 0 0 0 0,0 0 1 0 0,0 0-1 0 0,0 0 0 0 0,0 0 1 0 0,-1 1-1 0 0,2 1 0 0 0,1 2 155 0 0,4 3-137 0 0,8 10 405 0 0,-1 1 1 0 0,19 31-1 0 0,-12-6-509 0 0,-1 0 0 0 0,-2 2 0 0 0,-2 1 0 0 0,18 90 0 0 0,-17-34 0 0 0,4 130 0 0 0,-19-207 0 0 0,-2 0 0 0 0,-1 0 0 0 0,-2 0 0 0 0,0 0 0 0 0,-1-1 0 0 0,-2 1 0 0 0,-1-1 0 0 0,-1 0 0 0 0,0-1 0 0 0,-20 38 0 0 0,20-49 0 0 0,0-1 0 0 0,-1 0 0 0 0,0 0 0 0 0,-1-1 0 0 0,0-1 0 0 0,-1 1 0 0 0,0-2 0 0 0,-13 10 0 0 0,22-18 0 0 0,0 0 0 0 0,0 0 0 0 0,-1 0 0 0 0,1 0 0 0 0,0 0 0 0 0,0 0 0 0 0,-1-1 0 0 0,1 1 0 0 0,0-1 0 0 0,-1 1 0 0 0,1-1 0 0 0,0 0 0 0 0,-4 0 0 0 0,4-1-182 0 0,1 1-1 0 0,-1-1 1 0 0,1 0 0 0 0,0 0 0 0 0,0 0-1 0 0,-1 0 1 0 0,1 0 0 0 0,0 0 0 0 0,0 0-1 0 0,0 0 1 0 0,-1-2 0 0 0,1 1-329 0 0,0 1 0 0 0,0-1 1 0 0,1 1-1 0 0,-1-1 1 0 0,1 1-1 0 0,-1-1 0 0 0,1 0 1 0 0,-1 1-1 0 0,1-1 0 0 0,0 0 1 0 0,0 1-1 0 0,0-1 1 0 0,0 0-1 0 0,0 0 0 0 0,0 1 1 0 0,1-3-1 0 0,2-8-8477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04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9 39 6447 0 0,'0'0'298'0'0,"0"0"-10"0"0,0 0-118 0 0,0 0 206 0 0,-7-6 1644 0 0,-8-2-1170 0 0,4 2-164 0 0,10 6-644 0 0,1 0-1 0 0,-1 0 0 0 0,1 0 0 0 0,0 0 0 0 0,-1 0 1 0 0,1 0-1 0 0,-1 0 0 0 0,1 0 0 0 0,0 0 0 0 0,-1 0 1 0 0,1 0-1 0 0,-1 0 0 0 0,1 0 0 0 0,0 0 0 0 0,-1 0 1 0 0,1 1-1 0 0,0-1 0 0 0,-1 0 0 0 0,1 0 0 0 0,-1 0 1 0 0,1 1-1 0 0,0-1 0 0 0,-1 1 0 0 0,1-1 42 0 0,-1 0 0 0 0,1 0-1 0 0,0 1 1 0 0,-1-1 0 0 0,1 0-1 0 0,-1 1 1 0 0,1-1 0 0 0,-1 0-1 0 0,1 0 1 0 0,-1 0 0 0 0,1 0-1 0 0,-1 0 1 0 0,1 1 0 0 0,0-1 0 0 0,-1 0-1 0 0,1 0 1 0 0,-1 0 0 0 0,0 0-1 0 0,-1-1 234 0 0,1 1-144 0 0,0 0 0 0 0,-1 0-1 0 0,1 0 1 0 0,0-1 0 0 0,0 1 0 0 0,0 0 0 0 0,0-1-1 0 0,0 1 1 0 0,0-1 0 0 0,0 1 0 0 0,0-1 0 0 0,0 0 0 0 0,0 1-1 0 0,0-1 1 0 0,0 0 0 0 0,0 0 0 0 0,0 0 0 0 0,1 0-1 0 0,-2-1 1 0 0,1 1 199 0 0,1 1 117 0 0,0 0 21 0 0,-19-5 99 0 0,11 3-536 0 0,0 1 323 0 0,0 0 1 0 0,1 0-1 0 0,-1 0 0 0 0,-12 2 0 0 0,7 0-395 0 0,0 1 0 0 0,-14 3 0 0 0,12-3 0 0 0,12-2 0 0 0,0 1 0 0 0,0-1 0 0 0,0 1 0 0 0,0-1 0 0 0,1 1 0 0 0,-6 2 0 0 0,2 0 0 0 0,-1-1 0 0 0,1 0 0 0 0,-1 0 0 0 0,-7 1 0 0 0,-16 4 0 0 0,14-2 0 0 0,10-4 0 0 0,0 1 0 0 0,1 0 0 0 0,-10 4 0 0 0,-4-1 0 0 0,1-1 0 0 0,-5 2 0 0 0,19-6 0 0 0,1 1 0 0 0,-1 0 0 0 0,0 0 0 0 0,0 0 0 0 0,-6 3 0 0 0,8-3 0 0 0,1 0 0 0 0,-1-1 0 0 0,0 1 0 0 0,0-1 0 0 0,1 0 0 0 0,-1 1 0 0 0,0-1 0 0 0,0 0 0 0 0,-3 0 0 0 0,-13 2 0 0 0,0 2 0 0 0,0 0 0 0 0,1-1 0 0 0,-34 1 0 0 0,43-3 0 0 0,-1 0 0 0 0,-1 2 0 0 0,1-1 0 0 0,0 1 0 0 0,0 0 0 0 0,0 1 0 0 0,0 0 0 0 0,-10 6 0 0 0,-8 4 0 0 0,0-3 0 0 0,-1-2 0 0 0,-52 10 0 0 0,77-18 0 0 0,-40 5 0 0 0,31-5 0 0 0,1 0 0 0 0,0 1 0 0 0,-22 7 0 0 0,13-3 20 0 0,-6 2 891 0 0,-71 34 206 0 0,23-15-1117 0 0,72-26 0 0 0,0-1 0 0 0,-1 1 0 0 0,1-1 0 0 0,0 1 0 0 0,-1-1 0 0 0,1 0 0 0 0,-5 0 0 0 0,-11 2 0 0 0,-12 7 0 0 0,-32 14 0 0 0,57-21 0 0 0,-49 10 0 0 0,39-7 0 0 0,0 1 0 0 0,0 0 0 0 0,1 1 0 0 0,-15 10 0 0 0,25-15 0 0 0,1-1 0 0 0,-1 1 0 0 0,0 0 0 0 0,0-1 0 0 0,0 0 0 0 0,0 0 0 0 0,-5 0 0 0 0,5 0 0 0 0,-1 0 0 0 0,1 0 0 0 0,-1 1 0 0 0,-8 3 0 0 0,5-1 0 0 0,-1-1 0 0 0,-16 5 0 0 0,7-2 0 0 0,-21 2 0 0 0,30-7 0 0 0,0 1 0 0 0,-14 4 0 0 0,19-5 0 0 0,1 0 0 0 0,-1 0 0 0 0,1-1 0 0 0,-1 1 0 0 0,-4-1 0 0 0,5 0 0 0 0,1 0 0 0 0,-1 0 0 0 0,0 0 0 0 0,1 1 0 0 0,-1-1 0 0 0,1 1 0 0 0,-1-1 0 0 0,1 1 0 0 0,-1 0 0 0 0,1 0 0 0 0,-4 3 0 0 0,-1-1 116 0 0,1 1 0 0 0,-1-1 0 0 0,0-1 0 0 0,1 1 0 0 0,-1-1 0 0 0,0 0-1 0 0,-1-1 1 0 0,-7 2 0 0 0,8-3 10 0 0,0 2-1 0 0,-1-1 1 0 0,1 1 0 0 0,0 0-1 0 0,0 1 1 0 0,0 0 0 0 0,-10 5-1 0 0,5-2-125 0 0,1-1 0 0 0,0 0 0 0 0,-1-1 0 0 0,0 0 0 0 0,0-1 0 0 0,0 0 0 0 0,-13 0 0 0 0,9 0 0 0 0,15-3 0 0 0,-1 0 0 0 0,0 1 0 0 0,1-1 0 0 0,-1 1 0 0 0,0-1 0 0 0,1 1 0 0 0,-1 0 0 0 0,1-1 0 0 0,-1 1 0 0 0,1 0 0 0 0,-1 0 0 0 0,1 0 0 0 0,0 0 0 0 0,-3 2 0 0 0,4-2 0 0 0,-1-1 0 0 0,1 1 0 0 0,-1-1 0 0 0,1 1 0 0 0,-1-1 0 0 0,0 1 0 0 0,1-1 0 0 0,-1 1 0 0 0,0-1 0 0 0,1 0 0 0 0,-1 0 0 0 0,0 1 0 0 0,1-1 0 0 0,-1 0 0 0 0,0 0 0 0 0,0 0 0 0 0,1 1 0 0 0,-1-1 0 0 0,0 0 0 0 0,-1 0 0 0 0,0 0 0 0 0,-1 0 0 0 0,1 0 0 0 0,-1 1 0 0 0,1 0 0 0 0,0-1 0 0 0,-1 1 0 0 0,-2 1 0 0 0,3-1 0 0 0,-1 0 0 0 0,1 0 0 0 0,0 0 0 0 0,-1 0 0 0 0,1-1 0 0 0,-1 1 0 0 0,-3-1 0 0 0,2 1 0 0 0,1-1 0 0 0,-1 1 0 0 0,0 0 0 0 0,0 0 0 0 0,1 0 0 0 0,-1 0 0 0 0,0 1 0 0 0,1-1 0 0 0,0 1 0 0 0,-1 0 0 0 0,1 0 0 0 0,-4 3 0 0 0,-8 5 0 0 0,-6-4 0 0 0,4-1 0 0 0,15-4 0 0 0,-1-1 0 0 0,1 1 0 0 0,-1-1 0 0 0,1 1 0 0 0,-1-1 0 0 0,1 0 0 0 0,-3 0 0 0 0,3 0 0 0 0,0 0 0 0 0,-1 0 0 0 0,1 0 0 0 0,0 0 0 0 0,1 0 0 0 0,-1 1 0 0 0,0-1 0 0 0,0 1 0 0 0,0-1 0 0 0,0 1 0 0 0,-3 2 0 0 0,1-1 0 0 0,0 0 0 0 0,0 0 0 0 0,1 0 0 0 0,-1-1 0 0 0,-7 2 0 0 0,1 1 0 0 0,-33 19 0 0 0,10-7 0 0 0,29-14 0 0 0,0-1 0 0 0,0 1 0 0 0,1 0 0 0 0,-1 0 0 0 0,1 0 0 0 0,-1 1 0 0 0,1-1 0 0 0,0 1 0 0 0,-4 3 0 0 0,5-3 0 0 0,0-1 0 0 0,-1 0 0 0 0,1 0 0 0 0,-1 0 0 0 0,0 0 0 0 0,-2 1 0 0 0,-8 5 0 0 0,10-7 0 0 0,0 1 0 0 0,0 0 0 0 0,0-1 0 0 0,0 1 0 0 0,-1-1 0 0 0,-4 1 0 0 0,1 0 0 0 0,0 0 0 0 0,0 1 0 0 0,1 0 0 0 0,-9 4 0 0 0,-7 4 0 0 0,7-4 0 0 0,12-5 0 0 0,-1 0 0 0 0,1 0 0 0 0,-1-1 0 0 0,1 1 0 0 0,-8 1 0 0 0,-6 0 0 0 0,-24 10 0 0 0,13-4 0 0 0,-26 15 0 0 0,33-18 0 0 0,17-5 0 0 0,-1 1 0 0 0,0-1 0 0 0,1 1 0 0 0,-1 0 0 0 0,1 0 0 0 0,-1 0 0 0 0,1 1 0 0 0,0-1 0 0 0,0 1 0 0 0,-4 4 0 0 0,0-2 0 0 0,1 0 0 0 0,-1-1 0 0 0,0 0 0 0 0,0-1 0 0 0,-17 6 0 0 0,20-8 0 0 0,-46 18 0 0 0,16-1 0 0 0,11-4 0 0 0,13-9 0 0 0,-19 9 0 0 0,3-1-10 0 0,15-6 92 0 0,-19 14 1878 0 0,-16-2-1952 0 0,-83 21 0 0 0,90-28-8 0 0,25-7 0 0 0,-22 4 0 0 0,4-1-480 0 0,0 1-1 0 0,-62 26 1 0 0,12-3-71 0 0,67-27 656 0 0,11-4-9 0 0,1 0 1 0 0,0 0-1 0 0,-1 1 1 0 0,1 0-1 0 0,0 0 0 0 0,0 0 1 0 0,-6 4-1 0 0,3-1-105 0 0,-1-1 0 0 0,1 1 0 0 0,-11 3-1 0 0,-13 7 56 0 0,-40 15 1061 0 0,-11 10-1107 0 0,42-19 0 0 0,-32 11 0 0 0,55-25 0 0 0,-15 6 0 0 0,-9 14 0 0 0,39-25 0 0 0,1-1 0 0 0,-1 0 0 0 0,0 0 0 0 0,1 0 0 0 0,-1 0 0 0 0,0-1 0 0 0,0 1 0 0 0,-2 0 0 0 0,0 1 0 0 0,0-1 0 0 0,1 0 0 0 0,-1 1 0 0 0,1 0 0 0 0,0 0 0 0 0,0 0 0 0 0,-1 0 0 0 0,1 0 0 0 0,-4 5 0 0 0,4-5 0 0 0,0-1 0 0 0,0 1 0 0 0,-1 0 0 0 0,1-1 0 0 0,0 0 0 0 0,0 0 0 0 0,-1 0 0 0 0,1 0 0 0 0,0-1 0 0 0,-1 1 0 0 0,-4-1 0 0 0,-8 3 0 0 0,0 2 0 0 0,12-4 187 0 0,-1-1 1 0 0,1 1-1 0 0,0-1 0 0 0,-1 1 1 0 0,-6-2-1 0 0,8 1-72 0 0,1 0 1 0 0,0 0-1 0 0,0 0 1 0 0,0 0-1 0 0,-1 0 1 0 0,1 1 0 0 0,-4 0-1 0 0,0 0-115 0 0,4-1 0 0 0,1 0 0 0 0,-1 1 0 0 0,0-1 0 0 0,0 0 0 0 0,1 1 0 0 0,-1-1 0 0 0,0 1 0 0 0,1 0 0 0 0,-3 1 0 0 0,-5 3 0 0 0,0-1 0 0 0,7-5 0 0 0,-15 9 0 0 0,-1 6 0 0 0,14-7 0 0 0,1 6-56 0 0,2-10-194 0 0,2 9-273 0 0,7-5-1441 0 0,0-3 941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06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1 6447 0 0,'0'0'142'0'0,"0"0"22"0"0,0 0 13 0 0,0 0 55 0 0,0 0 181 0 0,0 0 78 0 0,0 0 18 0 0,0 0 3 0 0,0 0 0 0 0,-9-4 1104 0 0,5-2-1528 0 0,3 5 283 0 0,-2 1-203 0 0,0 0-1 0 0,-1 1 1 0 0,1-1 0 0 0,0 1 0 0 0,0 0-1 0 0,0 0 1 0 0,0 0 0 0 0,0 0 0 0 0,-6 4-1 0 0,8-5 204 0 0,1 0 117 0 0,0 0 21 0 0,0 0 3 0 0,0 0 0 0 0,0 0 0 0 0,0 0 0 0 0,0 2-69 0 0,-2 3-222 0 0,2-4 166 0 0,10 3 563 0 0,-10-4-907 0 0,1 1 0 0 0,0-1 0 0 0,0 1 0 0 0,0-1 0 0 0,0 0 0 0 0,0 1 0 0 0,0-1 0 0 0,0 0 0 0 0,0 0 0 0 0,0 0 0 0 0,-1 0 0 0 0,3 0 0 0 0,73-8 2030 0 0,-54 4-1720 0 0,1 1 0 0 0,-1 1 1 0 0,0 1-1 0 0,1 1 0 0 0,31 5 0 0 0,-25-2-353 0 0,-19-2 0 0 0,-1 1 0 0 0,0-1 0 0 0,12 5 0 0 0,28 5 0 0 0,-25-7 0 0 0,-6-2 0 0 0,7 3 0 0 0,-25-5-12 0 0,1 0 1 0 0,-1 0-1 0 0,1 0 1 0 0,-1 1-1 0 0,1-1 0 0 0,-1 0 1 0 0,1 0-1 0 0,-1 0 0 0 0,1 1 1 0 0,-1-1-1 0 0,1 0 0 0 0,-1 1 1 0 0,1-1-1 0 0,-1 0 0 0 0,0 1 1 0 0,1-1-1 0 0,-1 1 0 0 0,0-1 1 0 0,1 1-1 0 0,-1-1 0 0 0,0 1 1 0 0,0-1-1 0 0,1 1 0 0 0,-1-1 1 0 0,0 1-1 0 0,0-1 0 0 0,0 1 1 0 0,0-1-1 0 0,1 1 0 0 0,-1-1 1 0 0,0 1-1 0 0,0 0 0 0 0,0-1 1 0 0,0 1-1 0 0,0-1 0 0 0,-1 1 1 0 0,1-1-1 0 0,0 1 0 0 0,0 0 1 0 0,-1 3-2211 0 0,1 3 708 0 0,0-5-20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8:06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 13823 0 0,'-1'-13'304'0'0,"1"13"64"0"0,0 0 16 0 0,0 0 0 0 0,0 0-312 0 0,0 0-72 0 0,0 0 0 0 0,0 0 0 0 0,0 0 424 0 0,11 4 72 0 0,-2 0 16 0 0,3 1 0 0 0,-1-3-824 0 0,2-1-160 0 0,14 4-32 0 0,-7-11-8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05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85 6447 0 0,'0'0'142'0'0,"0"0"22"0"0,0 0 13 0 0,-1 1-20 0 0,-3 1-50 0 0,3-1 274 0 0,1-1 110 0 0,0 0 18 0 0,0 0 3 0 0,0 0 0 0 0,0 0 0 0 0,0 0 0 0 0,0 0 0 0 0,0 0 0 0 0,0 0 0 0 0,0 0 0 0 0,0 0 0 0 0,0 0 0 0 0,0 0 0 0 0,0 0 0 0 0,0 0 0 0 0,0 0 0 0 0,0 0 0 0 0,0 0 0 0 0,0 0-69 0 0,1 0-294 0 0,7 2-133 0 0,0-1 56 0 0,2-2 1261 0 0,11 0-690 0 0,-12 2-643 0 0,-3 0 0 0 0,-5-1 0 0 0,0 0 0 0 0,0 1 0 0 0,1-1 0 0 0,-1 0 0 0 0,0 0 0 0 0,0 0 0 0 0,0 0 0 0 0,0 0 0 0 0,0 0 0 0 0,0-1 0 0 0,0 1 0 0 0,3-1 0 0 0,8-3 0 0 0,7-4 297 0 0,-16 6-78 0 0,1 0 0 0 0,0 0-1 0 0,1 0 1 0 0,-1 0 0 0 0,0 1 0 0 0,1 0 0 0 0,4-2 0 0 0,8-4-219 0 0,-5 3 0 0 0,12 0 0 0 0,3-2 0 0 0,-22 5 0 0 0,4-1 0 0 0,6 1 0 0 0,-6 1 0 0 0,6 2 0 0 0,0-1 0 0 0,19-7 0 0 0,-17 4 0 0 0,-5-1 0 0 0,4-2 0 0 0,-7 4 0 0 0,1-1 0 0 0,-1 1 0 0 0,-1 2 72 0 0,-3 0 80 0 0,-1 0 0 0 0,1-1 0 0 0,-1 0 0 0 0,1 1 0 0 0,0-2 0 0 0,-1 1 0 0 0,1 0 0 0 0,-1-1 0 0 0,1 0 0 0 0,-1 0 0 0 0,1 0 0 0 0,5-3 0 0 0,28-10-152 0 0,-28 10 0 0 0,0 1 0 0 0,2-4 0 0 0,-6 6 0 0 0,3 0 0 0 0,1 1 0 0 0,5 0 0 0 0,11 4 0 0 0,-17-4 0 0 0,9 1 0 0 0,1-4 0 0 0,-14 2 0 0 0,25-5 0 0 0,-21 3 0 0 0,22-3 0 0 0,-15 4 0 0 0,3-1 0 0 0,-9 0 0 0 0,1 1 0 0 0,-1-1 0 0 0,1-1 0 0 0,14-7 0 0 0,-7-2 0 0 0,-11 8 0 0 0,0 0 0 0 0,0 0 0 0 0,1 1 0 0 0,0 0 0 0 0,9-4 0 0 0,-11 8 0 0 0,-3 5-269 0 0,-3-4-1135 0 0,0-1-511 0 0,0 0-107 0 0,0 0-24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08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7 8287 0 0,'0'0'191'0'0,"0"0"26"0"0,0 0 9 0 0,0 0 42 0 0,0 0 158 0 0,0 0 72 0 0,0 0 12 0 0,0 0 2 0 0,0 0 0 0 0,0 0 0 0 0,3 0 0 0 0,21-1 2216 0 0,3 4-768 0 0,-16-1-1872 0 0,3 0 771 0 0,-12-1-350 0 0,1-2-66 0 0,9 0-294 0 0,2-3-133 0 0,-1 0-16 0 0,10-1 301 0 0,-20 5-159 0 0,0 0 346 0 0,-3 0 21 0 0,2 0-66 0 0,10 2-294 0 0,4-1-136 0 0,-8-2-9 0 0,11-7-5 0 0,-6 4 1 0 0,-1 0 0 0 0,2 1 0 0 0,0 0 0 0 0,5-1 0 0 0,-19 4 0 0 0,37 2 0 0 0,-24-2 0 0 0,0-1 0 0 0,0-3 0 0 0,0 1 0 0 0,2-1 0 0 0,11-4 730 0 0,0 1 572 0 0,-12 3-1286 0 0,5 0-16 0 0,10-5 0 0 0,-18 4 0 0 0,0 1 0 0 0,0 0 0 0 0,-1 2 0 0 0,2-1 0 0 0,-9 2 0 0 0,14-3 0 0 0,-2-2 0 0 0,-5 2 0 0 0,0-2 0 0 0,-1 0 0 0 0,2 2 0 0 0,0-1 0 0 0,-1 0 0 0 0,1 0 0 0 0,-1 0 0 0 0,-1-2 0 0 0,1 1 0 0 0,2 1 0 0 0,-2 0 0 0 0,0-1 0 0 0,-1 1 0 0 0,1-2 0 0 0,0 0 0 0 0,0 0 0 0 0,5-2 0 0 0,-13 7 0 0 0,9-13 0 0 0,3 1 0 0 0,0 3 0 0 0,-4 4 0 0 0,1 0 0 0 0,-1-1 0 0 0,-1-3 0 0 0,-2 0 0 0 0,3 4 0 0 0,-2-3 0 0 0,-1-1 0 0 0,2 1 0 0 0,-1 2 0 0 0,-1-1 0 0 0,2 1 0 0 0,2 0 0 0 0,-3-2 0 0 0,-1 1 0 0 0,0 0 0 0 0,-1 3 72 0 0,-3 1 626 0 0,-4 5-258 0 0,2-3-27 0 0,17-20 12 0 0,-11 13-425 0 0,0-1 0 0 0,-1 2 0 0 0,-2 0 0 0 0,4 1 0 0 0,0 0 0 0 0,-2-1 0 0 0,1 1 0 0 0,1-1 0 0 0,-3 0 0 0 0,1 0 0 0 0,0-1 0 0 0,-1 1 0 0 0,5 0 0 0 0,-2 1 0 0 0,-3-1 0 0 0,0-1 0 0 0,0-5 0 0 0,-4 11 0 0 0,9-17 0 0 0,-10 17 0 0 0,1 1 0 0 0,12-19 0 0 0,-7 13 0 0 0,0 1 0 0 0,-2-3 0 0 0,2 0 0 0 0,2 0 0 0 0,-2 3 0 0 0,0 0 0 0 0,1-2 0 0 0,1 1 0 0 0,-4 1-755 0 0,-3 6-3172 0 0,-1 2-1405 0 0,0 0-278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17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8 4607 0 0,'0'0'208'0'0,"0"0"135"0"0,0 0 440 0 0,0 0 193 0 0,0 0 42 0 0,0 0-131 0 0,0 0-508 0 0,0 0 37 0 0,0 0 80 0 0,0 0 14 0 0,0 0-67 0 0,0 0-154 0 0,0 0 453 0 0,-11-7 3920 0 0,11 6-4150 0 0,0 1 0 0 0,0 0 0 0 0,0 0 0 0 0,0 0 0 0 0,0 0 0 0 0,0 0 0 0 0,0 0 0 0 0,-1-1-68 0 0,-3-3-289 0 0,-1 0-66 0 0,4 4 282 0 0,1 0 117 0 0,0 0 21 0 0,0 0-66 0 0,-1 0-294 0 0,-3 4-133 0 0,0 2-16 0 0,2 3 0 0 0,1-8 82 0 0,1 1-1 0 0,0 0 1 0 0,0-1 0 0 0,-1 1 0 0 0,1 0-1 0 0,0 0 1 0 0,0-1 0 0 0,1 1-1 0 0,-1 0 1 0 0,0-1 0 0 0,1 1-1 0 0,-1 0 1 0 0,1-1 0 0 0,-1 1-1 0 0,1-1 1 0 0,0 1 0 0 0,-1 0-1 0 0,1-1 1 0 0,0 0 0 0 0,0 1-1 0 0,0-1 1 0 0,2 2 0 0 0,1 2 87 0 0,17 17-97 0 0,-13-15 684 0 0,12 12 464 0 0,-16-14-1220 0 0,-3-3 0 0 0,-1-1 0 0 0,1 1 0 0 0,0-1 0 0 0,0 0 0 0 0,0 1 0 0 0,1-1 0 0 0,-1 0 0 0 0,0 0 0 0 0,0 1 0 0 0,4 0 0 0 0,3 4 0 0 0,0-2 0 0 0,0 1 0 0 0,0 0 0 0 0,2 1 0 0 0,-1-1 0 0 0,1 1 0 0 0,2 0 0 0 0,-9-4 0 0 0,14 16 0 0 0,-6-6 0 0 0,-10-8 0 0 0,17 16 0 0 0,-14-14 0 0 0,-2-4 0 0 0,0 0 0 0 0,0 0 0 0 0,1 0 0 0 0,-1 0 0 0 0,0 0 0 0 0,5 3 0 0 0,12 5 0 0 0,-15-8 0 0 0,13 6 0 0 0,-9-5 377 0 0,-1 1-1 0 0,1-1 1 0 0,-1 1-1 0 0,9 7 1 0 0,-15-11-369 0 0,-1 1 0 0 0,0-1-1 0 0,1 0 1 0 0,-1 1 0 0 0,1-1 0 0 0,-1 0 0 0 0,1 1 0 0 0,0-1 0 0 0,-1 0 0 0 0,1 0 0 0 0,-1 0 0 0 0,1 1 0 0 0,-1-1 0 0 0,1 0 0 0 0,0 0-1 0 0,-1 0 1 0 0,1 0 0 0 0,-1 0 0 0 0,2 0 0 0 0,1 0-7 0 0,0 0 0 0 0,0 0 0 0 0,0 0 0 0 0,0 1 0 0 0,0-1 0 0 0,3 2 0 0 0,19 2-1 0 0,-16-3 0 0 0,-1 0 0 0 0,17 4 0 0 0,-9 1 0 0 0,-13-5 0 0 0,-1 0 0 0 0,1 0 0 0 0,-1 0 0 0 0,1 0 0 0 0,-1 0 0 0 0,5 0 0 0 0,-3-2 0 0 0,21 7 0 0 0,-15-4 0 0 0,3-1 0 0 0,1 2 0 0 0,-1 0 0 0 0,0 0 0 0 0,20 9 0 0 0,-10-5 0 0 0,-11-1 0 0 0,-11-6 0 0 0,0 1 0 0 0,0-1 0 0 0,0 1 0 0 0,0-1 0 0 0,0 1 0 0 0,0-1 0 0 0,0 0 0 0 0,0 1 0 0 0,0-1 0 0 0,0 0 0 0 0,0 0 0 0 0,2 0 0 0 0,0 1 0 0 0,0-1 0 0 0,0 1 0 0 0,0-1 0 0 0,0 1 0 0 0,0 0 0 0 0,0 0 0 0 0,0 0 0 0 0,4 3 0 0 0,-2-2 0 0 0,2 2 0 0 0,0 0 0 0 0,0-1 0 0 0,1 0 0 0 0,-1 0 0 0 0,1-1 0 0 0,15 3 0 0 0,-21-5 0 0 0,-1 0 0 0 0,1 0 0 0 0,0 0 0 0 0,0 1 0 0 0,0-1 0 0 0,0 1 0 0 0,0-1 0 0 0,-1 1 0 0 0,4 1 0 0 0,0 1 0 0 0,4 1 0 0 0,54 30 0 0 0,-40-18 0 0 0,12 4 0 0 0,-26-15 0 0 0,-4-3 0 0 0,0 0 0 0 0,1 0 0 0 0,-1 0 0 0 0,0-1 0 0 0,1 0 0 0 0,-1 0 0 0 0,9 0 0 0 0,28 6 0 0 0,47 21 0 0 0,-53-21 0 0 0,-29-7 0 0 0,0 1 0 0 0,0 0 0 0 0,0 1 0 0 0,7 2 0 0 0,58 22 0 0 0,-34-14 0 0 0,-10-4 0 0 0,-26-8 0 0 0,1 0 0 0 0,-1 1 0 0 0,1-1 0 0 0,-1 1 0 0 0,0-1 0 0 0,1 1 0 0 0,-1 0 0 0 0,4 2 0 0 0,6 1 0 0 0,2 0 58 0 0,0-1 0 0 0,-1 2 1 0 0,14 6-1 0 0,10 3 200 0 0,-27-10 53 0 0,0 0 0 0 0,12 7 0 0 0,25 12 313 0 0,-13-11-624 0 0,-1-1 0 0 0,2-2 0 0 0,61 10 0 0 0,-1-5 0 0 0,-48-6 0 0 0,-32-5 0 0 0,-1-1 0 0 0,1 0 0 0 0,21 0 0 0 0,-28-3 0 0 0,-8 1 0 0 0,1 0 0 0 0,-1 0 0 0 0,0 0 0 0 0,0 0 0 0 0,1 0 0 0 0,-1 0 0 0 0,0 0 0 0 0,0-1 0 0 0,0 1 0 0 0,1 0 0 0 0,-1 0 0 0 0,0 0 0 0 0,0 0 0 0 0,0-1 0 0 0,0 1 0 0 0,0 0 0 0 0,1 0 0 0 0,-1 0 0 0 0,0-1 0 0 0,0 1 0 0 0,0 0 0 0 0,0 0 0 0 0,0-1 0 0 0,0 1 0 0 0,0 0 0 0 0,0 0 0 0 0,0 0 0 0 0,0-1 0 0 0,0 1 0 0 0,0 0 0 0 0,0 0 0 0 0,0-1 0 0 0,0 1 0 0 0,0 0 0 0 0,0 0 0 0 0,0-1 0 0 0,0 1 0 0 0,0 0 0 0 0,0 0 0 0 0,0 0 0 0 0,0-1 0 0 0,-1 1 0 0 0,1 0 0 0 0,0 0 0 0 0,0 0 0 0 0,0-1 0 0 0,0 1 0 0 0,-1 0 0 0 0,1 0 0 0 0,0 0 0 0 0,0 0 0 0 0,0-1 0 0 0,0 1 0 0 0,-1 0 0 0 0,1 0 0 0 0,0 0 0 0 0,-1 0 0 0 0,-48-39-2793 0 0,35 26 1770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18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3 908 10135 0 0,'0'0'464'0'0,"0"0"-9"0"0,-7-2-278 0 0,0 2 524 0 0,0-2 0 0 0,-1 1 0 0 0,1-1 0 0 0,0 0 0 0 0,0 0 0 0 0,1-1 0 0 0,-1 0 0 0 0,0 0 0 0 0,1-1-1 0 0,0 1 1 0 0,-1-1 0 0 0,-6-7 0 0 0,1 3 55 0 0,0 0 0 0 0,0 1 0 0 0,-21-8 0 0 0,-8-5-604 0 0,-37-17 779 0 0,-5-1 186 0 0,30 15-1117 0 0,35 17 0 0 0,-30-15 0 0 0,47 20 0 0 0,0 1 0 0 0,-1-1 0 0 0,1 0 0 0 0,0 1 0 0 0,0-1 0 0 0,-1 0 0 0 0,1 0 0 0 0,0 0 0 0 0,0 0 0 0 0,0 0 0 0 0,0 0 0 0 0,-1-2 0 0 0,1 1 0 0 0,0 1 0 0 0,-1-1 0 0 0,1 1 0 0 0,0 0 0 0 0,0-1 0 0 0,-1 1 0 0 0,1 0 0 0 0,-3-1 0 0 0,-17-6 544 0 0,17 7-377 0 0,0 0 1 0 0,1 0-1 0 0,0 0 0 0 0,-1-1 1 0 0,1 1-1 0 0,0-1 0 0 0,-6-4 1 0 0,-49-32-3 0 0,46 28-165 0 0,0 1 0 0 0,-1 1 0 0 0,-24-12 0 0 0,10 6 0 0 0,9 3 0 0 0,14 9 118 0 0,1-1 1 0 0,-1 0-1 0 0,1 1 0 0 0,0-1 0 0 0,0-1 1 0 0,0 1-1 0 0,0 0 0 0 0,1-1 1 0 0,-3-4-1 0 0,-2-1 139 0 0,-16-22-156 0 0,-1 1 1 0 0,-2 1-1 0 0,0 2 0 0 0,-2 0 1 0 0,-53-38-1 0 0,32 26-101 0 0,-74-77 0 0 0,105 99 0 0 0,12 9 0 0 0,0 0 0 0 0,0 0 0 0 0,0 0 0 0 0,-5-11 0 0 0,1 1 0 0 0,10 18 0 0 0,0-1 0 0 0,-1 0 0 0 0,1 0 0 0 0,0 0 0 0 0,-1 1 0 0 0,1-1 0 0 0,-1 0 0 0 0,1 1 0 0 0,-1-1 0 0 0,0 0 0 0 0,1 1 0 0 0,-1-1 0 0 0,0 1 0 0 0,1-1 0 0 0,-1 1 0 0 0,0-1 0 0 0,0 1 0 0 0,1 0 0 0 0,-1-1 0 0 0,0 1 0 0 0,0 0 0 0 0,0 0 0 0 0,1-1 0 0 0,-1 1 0 0 0,0 0 0 0 0,0 0 0 0 0,-1 0 0 0 0,-4-1 0 0 0,-1-2 0 0 0,7 3 4 0 0,-1 0 0 0 0,0 0 0 0 0,1 0 0 0 0,-1 0 0 0 0,0 0 0 0 0,1 0 0 0 0,-1 0 0 0 0,1 0-1 0 0,-1 0 1 0 0,0-1 0 0 0,1 1 0 0 0,-1 0 0 0 0,1-1 0 0 0,-1 1 0 0 0,1 0 0 0 0,-1-1 0 0 0,1 1 0 0 0,-1-1 0 0 0,1 1 0 0 0,-1-1 0 0 0,-3-2-72 0 0,-13-2-284 0 0,16 5-1407 0 0,1 0-638 0 0,0 0-130 0 0,0 0-29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29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23 13823 0 0,'21'-10'315'0'0,"-17"7"45"0"0,-4 3 21 0 0,0 0-49 0 0,0 0-149 0 0,0 0 194 0 0,1 0-132 0 0,-1 0 0 0 0,0 0 0 0 0,1 0 1 0 0,-1 0-1 0 0,1 0 0 0 0,-1-1 0 0 0,0 1 0 0 0,1 0 0 0 0,-1 0 0 0 0,1-1 0 0 0,-1 1 0 0 0,0 0 0 0 0,0 0 0 0 0,1-1 0 0 0,-1 1 0 0 0,0 0 0 0 0,1-1 0 0 0,-1 1 0 0 0,0-1 0 0 0,0 1 1 0 0,0 0-1 0 0,1-1 0 0 0,-1 0 0 0 0,2-2 4501 0 0,1 10-5135 0 0,-2 1 468 0 0,0-1 0 0 0,0 0 0 0 0,-1 1 0 0 0,0-1 0 0 0,0 1 0 0 0,0-1 0 0 0,-1 0 0 0 0,-3 11 1 0 0,-19 59 691 0 0,11-45-649 0 0,-25 99-122 0 0,17-59 0 0 0,20-69 0 0 0,1-4 0 0 0,-3 5 0 0 0,-10 20 0 0 0,11-21-145 0 0,-1 0-1 0 0,1-1 0 0 0,-1 1 1 0 0,0 0-1 0 0,0-1 1 0 0,0 0-1 0 0,0 1 1 0 0,0-1-1 0 0,-5 4 0 0 0,1-1-225 0 0,3-3 353 0 0,-1 0 0 0 0,1-1-1 0 0,-1 1 1 0 0,0-1 0 0 0,1 0-1 0 0,-1 0 1 0 0,0 0-1 0 0,-6 0 1 0 0,3-1-122 0 0,6 0-585 0 0,-1-1-706 0 0,1 1 1381 0 0,1 0-1 0 0,0 0 1 0 0,0 0 0 0 0,0 0-1 0 0,0 0 1 0 0,-1 0 0 0 0,1 0-1 0 0,0 0 1 0 0,0 0-1 0 0,0 0 1 0 0,0 0 0 0 0,-1-1-1 0 0,1 1 1 0 0,0 0 0 0 0,0 0-1 0 0,0 0 1 0 0,0 0 0 0 0,0 0-1 0 0,-1 0 1 0 0,1 0 0 0 0,0 0-1 0 0,0-1 1 0 0,0 1 0 0 0,0 0-1 0 0,0 0 1 0 0,0 0 0 0 0,0 0-1 0 0,0 0 1 0 0,-1-1 0 0 0,1 1-1 0 0,0 0 1 0 0,0 0 0 0 0,0-1-1 0 0,-2-38-5702 0 0,4 16 3706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20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441 6447 0 0,'0'0'298'0'0,"0"0"-10"0"0,0 0-118 0 0,0 0 206 0 0,0 0 111 0 0,0 0 22 0 0,0 0 3 0 0,0 0 0 0 0,0 0 0 0 0,0 0 0 0 0,0 0 0 0 0,0 0 0 0 0,0 0 0 0 0,0 0 0 0 0,0 0 0 0 0,0 0 0 0 0,0 0 0 0 0,0 0 0 0 0,0 0 0 0 0,0 0 0 0 0,-1 1 0 0 0,-4 6 0 0 0,4-6 0 0 0,1-1 0 0 0,-1 1 0 0 0,-18 11 680 0 0,15-10-765 0 0,0 0 0 0 0,1-1 0 0 0,-1 1 0 0 0,0-1 0 0 0,0 0 0 0 0,0 0 0 0 0,-4 0 0 0 0,6-1 16 0 0,0 0-294 0 0,-15-5-10 0 0,12 5 1621 0 0,4-1-1611 0 0,-2-9-133 0 0,4-1-16 0 0,-1 7 0 0 0,5-16 0 0 0,-4 17 0 0 0,0 1 0 0 0,0-1 0 0 0,0 0 0 0 0,0 0 0 0 0,1 1 0 0 0,-1-1 0 0 0,1 0 0 0 0,3-3 0 0 0,1-2 0 0 0,3-7 309 0 0,2 1 0 0 0,0 1 0 0 0,0 0 0 0 0,15-14 0 0 0,-3 5 29 0 0,-1-1-255 0 0,8-10-42 0 0,54-43 0 0 0,9 15-41 0 0,-48 33 0 0 0,-18 9 0 0 0,16-9 0 0 0,-39 26 0 0 0,0 0 0 0 0,0 0 0 0 0,0 0 0 0 0,1 1 0 0 0,-1 0 0 0 0,0 0 0 0 0,1 0 0 0 0,-1 0 0 0 0,6 0 0 0 0,8 0 0 0 0,-18 1-6 0 0,0 0 0 0 0,1 0 0 0 0,-1 0-1 0 0,0 0 1 0 0,0 0 0 0 0,1 0 0 0 0,-1 0 0 0 0,0 0 0 0 0,0 0-1 0 0,0 0 1 0 0,1 0 0 0 0,-1 0 0 0 0,0 1 0 0 0,0-1-1 0 0,0 0 1 0 0,1 0 0 0 0,-1 0 0 0 0,0 0 0 0 0,0 0 0 0 0,0 0-1 0 0,0 0 1 0 0,1 1 0 0 0,-1-1 0 0 0,0 0 0 0 0,0 0 0 0 0,0 0-1 0 0,0 0 1 0 0,0 1 0 0 0,0-1 0 0 0,0 0 0 0 0,1 0 0 0 0,-1 0-1 0 0,0 1 1 0 0,0-1 0 0 0,0 0 0 0 0,0 0 0 0 0,0 0-1 0 0,0 1 1 0 0,0-1 0 0 0,0 0 0 0 0,0 0 0 0 0,0 0 0 0 0,0 1-1 0 0,0-1 1 0 0,0 0 0 0 0,0 0 0 0 0,0 0 0 0 0,0 1 0 0 0,0-1-1 0 0,-1 0 1 0 0,1 0 0 0 0,0 0 0 0 0,0 1 0 0 0,0-1 0 0 0,0 0-1 0 0,0 0 1 0 0,0 0 0 0 0,0 0 0 0 0,-1 1 0 0 0,1-1-1 0 0,0 0 1 0 0,0 0 0 0 0,0 0 0 0 0,-1 0 0 0 0,0 2-182 0 0,0-1 1 0 0,0 0 0 0 0,0 0-1 0 0,0 1 1 0 0,0-1-1 0 0,0 0 1 0 0,0 0-1 0 0,-1 0 1 0 0,1 0 0 0 0,-2 0-1 0 0,-9 5-6015 0 0,-3-1-1955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22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7 13823 0 0,'0'0'315'0'0,"1"-2"45"0"0,32-112 4937 0 0,-20 91-4336 0 0,-1 5-350 0 0,4-20 338 0 0,-9 22-412 0 0,0 0 0 0 0,11-18 0 0 0,2 1-127 0 0,-2-1 0 0 0,-1 0 0 0 0,14-43 0 0 0,-28 66-311 0 0,0 1-1 0 0,0-1 1 0 0,-1 0 0 0 0,-1 0-1 0 0,1-11 1 0 0,-2 16-28 0 0,0 1-1 0 0,0-1 1 0 0,0 1 0 0 0,-1-1-1 0 0,0 1 1 0 0,0-1 0 0 0,0 1-1 0 0,-1 0 1 0 0,0 0 0 0 0,0 0-1 0 0,-4-9 1 0 0,4 12 372 0 0,1 1-437 0 0,0 1-1 0 0,0-1 1 0 0,1 0 0 0 0,-1 1 0 0 0,0-1-1 0 0,0 1 1 0 0,0 0 0 0 0,1-1 0 0 0,-1 1-1 0 0,0 0 1 0 0,0-1 0 0 0,0 1 0 0 0,0 0-1 0 0,0 0 1 0 0,0 0 0 0 0,0 0 0 0 0,0 0-1 0 0,0 0 1 0 0,0 0 0 0 0,0 0 0 0 0,1 0-1 0 0,-1 0 1 0 0,0 0 0 0 0,0 1 0 0 0,0-1 0 0 0,0 0-1 0 0,0 1 1 0 0,-1 0 0 0 0,-1 0-8 0 0,2-1 2 0 0,-1 1 0 0 0,0-1 0 0 0,1 1 0 0 0,-1 0 0 0 0,1 0 0 0 0,-1 0 0 0 0,0-1 0 0 0,1 1 0 0 0,0 0 0 0 0,-1 1 0 0 0,1-1 0 0 0,0 0 0 0 0,-1 0 0 0 0,1 1 0 0 0,0-1 0 0 0,0 0 0 0 0,0 1 0 0 0,-1 1 0 0 0,-1 3 0 0 0,-2 2 0 0 0,0 0 0 0 0,0 0 0 0 0,1 1 0 0 0,0 0 0 0 0,1 0 0 0 0,-3 12 0 0 0,2-5 0 0 0,1 1 0 0 0,-2 31 0 0 0,3 16 0 0 0,1-50 0 0 0,1-1 0 0 0,0 1 0 0 0,1 0 0 0 0,3 15 0 0 0,14 54 0 0 0,-11-57 0 0 0,-6-20 0 0 0,1 0 0 0 0,0-1 0 0 0,1 1 0 0 0,-1-1 0 0 0,1 1 0 0 0,0-1 0 0 0,1 0 0 0 0,-1 0 0 0 0,1 0 0 0 0,0 0 0 0 0,0-1 0 0 0,1 0 0 0 0,7 7 0 0 0,2-3 0 0 0,-10-7 0 0 0,-1 0 0 0 0,1 0 0 0 0,0-1 0 0 0,0 1 0 0 0,0-1 0 0 0,0 0 0 0 0,0 0 0 0 0,0 0 0 0 0,0 0 0 0 0,0-1 0 0 0,0 0 0 0 0,0 0 0 0 0,4-1 0 0 0,4-3 0 0 0,0 0 0 0 0,20-11 0 0 0,-25 11 0 0 0,1 0 0 0 0,-2 0 0 0 0,1-1 0 0 0,-1 0 0 0 0,0 0 0 0 0,0-1 0 0 0,0 0 0 0 0,-1 0 0 0 0,5-9 0 0 0,7-13 0 0 0,12-31 0 0 0,-26 53 0 0 0,0 0 0 0 0,0-1 0 0 0,-1 1 0 0 0,0-1 0 0 0,0 1 0 0 0,-1-1 0 0 0,0 0 0 0 0,-1 0 0 0 0,0-9 0 0 0,1 16 0 0 0,-1 1 0 0 0,0 0 0 0 0,0-1 0 0 0,0 1 0 0 0,0 0 0 0 0,0 0 0 0 0,0-1 0 0 0,0 1 0 0 0,0 0 0 0 0,0-1 0 0 0,0 1 0 0 0,0 0 0 0 0,0-1 0 0 0,0 1 0 0 0,0 0 0 0 0,0 0 0 0 0,0-1 0 0 0,-1 1 0 0 0,1 0 0 0 0,0-1 0 0 0,0 1 0 0 0,0 0 0 0 0,0 0 0 0 0,-1-1 0 0 0,1 1 0 0 0,0 0 0 0 0,0 0 0 0 0,0 0 0 0 0,-1-1 0 0 0,1 1 0 0 0,0 0 0 0 0,0 0 0 0 0,-1 0 0 0 0,1 0 0 0 0,0-1 0 0 0,0 1 0 0 0,-1 0 0 0 0,1 0 0 0 0,0 0 0 0 0,-1 0 0 0 0,1 0 0 0 0,-1 0 0 0 0,-4 3 0 0 0,3-1 0 0 0,0-1 0 0 0,-1 1 0 0 0,1-1 0 0 0,0 1 0 0 0,0 0 0 0 0,0 0 0 0 0,-2 2 0 0 0,3-3 0 0 0,0 0 0 0 0,-1 1 0 0 0,1-1 0 0 0,0 1 0 0 0,0-1 0 0 0,0 1 0 0 0,0-1 0 0 0,0 1 0 0 0,0 0 0 0 0,0-1 0 0 0,1 1 0 0 0,-1 0 0 0 0,1 0 0 0 0,-1 0 0 0 0,1-1 0 0 0,0 1 0 0 0,-1 2 0 0 0,1 3 0 0 0,-2 1 0 0 0,1 0 0 0 0,0 0 0 0 0,0-1 0 0 0,1 1 0 0 0,0 1 0 0 0,2 8 0 0 0,-2-15 0 0 0,0 0 0 0 0,0 0 0 0 0,0 0 0 0 0,0-1 0 0 0,1 1 0 0 0,-1 0 0 0 0,1 0 0 0 0,0-1 0 0 0,-1 1 0 0 0,1 0 0 0 0,1 1 0 0 0,1 1 0 0 0,2 9 0 0 0,5-4 0 0 0,-7-7 0 0 0,0-1 0 0 0,-1 0 0 0 0,1 0 0 0 0,0 0 0 0 0,0 0 0 0 0,0-1 0 0 0,0 1 0 0 0,0-1 0 0 0,0 0 0 0 0,0 0 0 0 0,0 0 0 0 0,0 0 0 0 0,0 0 0 0 0,0-1 0 0 0,0 1 0 0 0,0-1 0 0 0,0 0 0 0 0,0 0 0 0 0,0 0 0 0 0,3-1 0 0 0,8-5 0 0 0,0 0 0 0 0,21-14 0 0 0,-26 14 0 0 0,25-21 0 0 0,-13 10 0 0 0,-17 14 0 0 0,-1 0 0 0 0,0 0 0 0 0,-1 1 0 0 0,1-2 0 0 0,-1 1 0 0 0,0 0 0 0 0,0 0 0 0 0,0-1 0 0 0,0 1 0 0 0,-1-1 0 0 0,2-5 0 0 0,1-4 0 0 0,-4 11 0 0 0,1 0 0 0 0,-1 1 0 0 0,1-1 0 0 0,-1 0 0 0 0,0 0 0 0 0,0 0 0 0 0,0 0 0 0 0,-1 0 0 0 0,0-5 0 0 0,-2-6 0 0 0,2 4 61 0 0,-1 9 133 0 0,1 0-6 0 0,0 1 300 0 0,1 0 21 0 0,0 0-66 0 0,-1 1-294 0 0,-1 5-300 0 0,-1-1-1 0 0,1 1 1 0 0,0 0 0 0 0,0 0-1 0 0,1 0 1 0 0,-1 0 0 0 0,0 13-1 0 0,-2 6-380 0 0,3-11 704 0 0,0-1-1 0 0,0 1 0 0 0,2-1 1 0 0,0 1-1 0 0,0 0 0 0 0,1-1 1 0 0,4 15-1 0 0,-6-26-218 0 0,10 75-829 0 0,0 1 195 0 0,-3-41 697 0 0,0-8 112 0 0,-2 0 1 0 0,3 52-1 0 0,-7-57 855 0 0,-1-22-540 0 0,0-5-294 0 0,-13-28-130 0 0,9 21-19 0 0,0 0-1 0 0,0 0 0 0 0,-2-14 0 0 0,1-4 1 0 0,2 0 0 0 0,1-1 0 0 0,2 1 0 0 0,0-1 0 0 0,2 1 0 0 0,1 0 0 0 0,10-43 0 0 0,-11 63 0 0 0,1 0 0 0 0,0 1 0 0 0,0-1 0 0 0,1 1 0 0 0,0 0 0 0 0,0 0 0 0 0,1 0 0 0 0,0 0 0 0 0,0 1 0 0 0,8-8 0 0 0,5-2 0 0 0,0 0 0 0 0,26-15 0 0 0,-36 27 0 0 0,-1-1 0 0 0,1 2 0 0 0,-1-1 0 0 0,1 1 0 0 0,0 0 0 0 0,0 1 0 0 0,1 0 0 0 0,-1 0 0 0 0,0 1 0 0 0,1 0 0 0 0,10 0 0 0 0,-18 1 0 0 0,0 0 0 0 0,0 0 0 0 0,0 0 0 0 0,0 0 0 0 0,-1 0 0 0 0,1 0 0 0 0,0 0 0 0 0,0 0 0 0 0,0 1 0 0 0,0-1 0 0 0,-1 0 0 0 0,1 0 0 0 0,0 1 0 0 0,0-1 0 0 0,0 0 0 0 0,-1 1 0 0 0,1-1 0 0 0,0 1 0 0 0,-1-1 0 0 0,1 1 0 0 0,0-1 0 0 0,-1 1 0 0 0,1 0 0 0 0,-1-1 0 0 0,1 1 0 0 0,-1 0 0 0 0,1-1 0 0 0,-1 1 0 0 0,1 0 0 0 0,-1 0 0 0 0,1 1 0 0 0,0 0 0 0 0,0 1 0 0 0,0 0 0 0 0,0 0 0 0 0,0 0 0 0 0,0 0 0 0 0,-1 0 0 0 0,1 0 0 0 0,-1 0 0 0 0,0 0 0 0 0,0 0 0 0 0,0 0 0 0 0,0 0 0 0 0,-1 0 0 0 0,1 0 0 0 0,-1 0 0 0 0,1 0 0 0 0,-1 0 0 0 0,0 0 0 0 0,-1 0 0 0 0,0 3 0 0 0,-4 5 0 0 0,0 0 0 0 0,0 0 0 0 0,-10 13 0 0 0,10-17 0 0 0,-4 7 0 0 0,0 0 0 0 0,-24 22 0 0 0,29-33-33 0 0,0 1 0 0 0,0-1 0 0 0,-1-1 0 0 0,1 1-1 0 0,-10 3 1 0 0,-1 0-169 0 0,13-5 19 0 0,0 0 1 0 0,-1 0-1 0 0,1-1 1 0 0,0 1 0 0 0,-1-1-1 0 0,1 0 1 0 0,-1 0-1 0 0,1 0 1 0 0,-1 0 0 0 0,-5-2-1 0 0,9 2 140 0 0,0 0 0 0 0,-1-1 0 0 0,1 1-1 0 0,-1 0 1 0 0,1-1 0 0 0,0 1 0 0 0,-1-1 0 0 0,1 1 0 0 0,0-1-1 0 0,-1 1 1 0 0,1-1 0 0 0,0 1 0 0 0,0-1 0 0 0,-1 1-1 0 0,1-1 1 0 0,0 1 0 0 0,0-1 0 0 0,0 0 0 0 0,0 1 0 0 0,0-2-1 0 0,0 1-73 0 0,-1-5-491 0 0,0 0 0 0 0,1-1 0 0 0,0 1 0 0 0,1 0 0 0 0,-1-1-1 0 0,1 1 1 0 0,0 0 0 0 0,1 0 0 0 0,-1 0 0 0 0,1 0 0 0 0,4-9 0 0 0,5-13-6559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29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622 10135 0 0,'0'-1'26'0'0,"-1"1"-1"0"0,1-1 0 0 0,0 1 0 0 0,-1-1 0 0 0,1 1 1 0 0,0-1-1 0 0,0 0 0 0 0,0 1 0 0 0,-1-1 0 0 0,1 1 1 0 0,0-1-1 0 0,0 0 0 0 0,0 1 0 0 0,0-1 0 0 0,0 1 1 0 0,0-1-1 0 0,0 0 0 0 0,0 1 0 0 0,0-1 0 0 0,0 0 1 0 0,1 1-1 0 0,-1-1 0 0 0,0 1 0 0 0,0-1 0 0 0,0 1 1 0 0,1-1-1 0 0,-1 0 0 0 0,0 1 0 0 0,1-1 0 0 0,-1 1 0 0 0,1-1 1 0 0,-1 1-1 0 0,0 0 0 0 0,1-1 0 0 0,-1 1 0 0 0,1-1 1 0 0,0 1-1 0 0,4-6 73 0 0,0 0-11 0 0,-3 4 84 0 0,-1 1 0 0 0,1-1-1 0 0,0 0 1 0 0,-1 0 0 0 0,0 0-1 0 0,1 0 1 0 0,-1 0 0 0 0,0-1 0 0 0,0 1-1 0 0,0 0 1 0 0,0 0 0 0 0,0-1-1 0 0,-1 1 1 0 0,1-1 0 0 0,-1 1 0 0 0,0 0-1 0 0,1-1 1 0 0,-1 1 0 0 0,0-1 0 0 0,0 1-1 0 0,-1-4 1 0 0,1-1 200 0 0,-1 0 1 0 0,2 0-1 0 0,-1 0 1 0 0,3-10-1 0 0,-2 9-20 0 0,0 0 0 0 0,0 0 0 0 0,-1-13 0 0 0,-1-96 2418 0 0,2 85-1815 0 0,-1-1 1 0 0,-7-57-1 0 0,6 80-686 0 0,0 1-1 0 0,1-1 0 0 0,2-18 1 0 0,-1-18 302 0 0,-3 26 371 0 0,-7-32 1 0 0,-1 74-777 0 0,4-7-165 0 0,1-1 0 0 0,0 2 0 0 0,1-1 0 0 0,-2 24 0 0 0,-2 65 0 0 0,4-35 0 0 0,1-27 0 0 0,3 1 0 0 0,7 70 0 0 0,-5-99 0 0 0,1 0 0 0 0,9 23 0 0 0,-3-8 0 0 0,-5-19 0 0 0,2-5 0 0 0,-1-10 0 0 0,-3 3 0 0 0,-2 2 0 0 0,-3-20 0 0 0,3 19 0 0 0,0 1 0 0 0,0-1 0 0 0,0 1 0 0 0,0-1 0 0 0,0 1 0 0 0,0-1 0 0 0,0 1 0 0 0,0-1 0 0 0,0 1 0 0 0,-1 0 0 0 0,1-1 0 0 0,0 1 0 0 0,0-1 0 0 0,0 1 0 0 0,0-1 0 0 0,-1 1 0 0 0,1 0 0 0 0,0-1 0 0 0,-1 1 0 0 0,1 0 0 0 0,0-1 0 0 0,-1 1 0 0 0,1 0 0 0 0,0-1 0 0 0,-1 1 0 0 0,1 0 0 0 0,0 0 0 0 0,-1-1 0 0 0,1 1 0 0 0,-1 0 0 0 0,0 0 0 0 0,1-1 0 0 0,-1 0 0 0 0,0 0 0 0 0,0 0 0 0 0,0 1 0 0 0,0-1 0 0 0,0 0 0 0 0,0 1 0 0 0,0-1 0 0 0,0 1 0 0 0,0-1 0 0 0,-1 1 0 0 0,1 0 0 0 0,0-1 0 0 0,0 1 0 0 0,0 0 0 0 0,0 0 0 0 0,-1 0 0 0 0,1 0 0 0 0,0 0 0 0 0,-2 0 0 0 0,-9 0 0 0 0,-5 0 0 0 0,9 1 0 0 0,19 0 0 0 0,9-3 0 0 0,17-12 0 0 0,45-25 0 0 0,-45 21 0 0 0,5-3 0 0 0,43-30 0 0 0,-72 41 72 0 0,-12 9 299 0 0,-1 1 117 0 0,0 0 21 0 0,-12 16 99 0 0,-4 7-608 0 0,1 1 0 0 0,1 1 0 0 0,-21 49 0 0 0,33-68 0 0 0,1 1 0 0 0,0-1 0 0 0,0 0 0 0 0,1 0 0 0 0,0 12 0 0 0,0-10 0 0 0,0-7 0 0 0,0-1 0 0 0,0 1 0 0 0,0-1 0 0 0,0 1 0 0 0,0-1 0 0 0,0 1 0 0 0,0-1 0 0 0,0 1 0 0 0,1-1 0 0 0,-1 1 0 0 0,0-1 0 0 0,0 1 0 0 0,0-1 0 0 0,1 1 0 0 0,-1-1 0 0 0,1 1 0 0 0,0 1 0 0 0,1-1 0 0 0,0 0 0 0 0,-1 0 0 0 0,1 0 0 0 0,0-1 0 0 0,0 1 0 0 0,0 0 0 0 0,0-1 0 0 0,0 1 0 0 0,-1-1 0 0 0,1 1 0 0 0,0-1 0 0 0,0 0 0 0 0,0 0 0 0 0,0 0 0 0 0,0 0 0 0 0,0 0 0 0 0,0 0 0 0 0,0-1 0 0 0,0 1 0 0 0,2-1 0 0 0,6-2 0 0 0,0-1 0 0 0,16-6 0 0 0,-25 9 0 0 0,10-4 0 0 0,-1 0 0 0 0,0-1 0 0 0,-1 0 0 0 0,1-1 0 0 0,-1 0 0 0 0,-1 0 0 0 0,14-14 0 0 0,-19 18 0 0 0,0-1 0 0 0,0 1 0 0 0,-1-1 0 0 0,0 0 0 0 0,1 1 0 0 0,-1-1 0 0 0,0 0 0 0 0,-1-1 0 0 0,1 1 0 0 0,-1 0 0 0 0,1 0 0 0 0,-2-1 0 0 0,1 1 0 0 0,0 0 0 0 0,-1-1 0 0 0,1 1 0 0 0,-1-1 0 0 0,-1 1 0 0 0,1-1 0 0 0,-1 1 0 0 0,1 0 0 0 0,-3-6 0 0 0,2 6 0 0 0,0 0 0 0 0,-1 1 0 0 0,0-1 0 0 0,1 0 0 0 0,-2 1 0 0 0,1-1 0 0 0,0 1 0 0 0,-1-1 0 0 0,1 1 0 0 0,-1 0 0 0 0,0 0 0 0 0,0 0 0 0 0,0 1 0 0 0,-1-1 0 0 0,1 1 0 0 0,-6-4 0 0 0,6 5 0 0 0,0 0 0 0 0,-1-1 0 0 0,1 1 0 0 0,-1 0 0 0 0,1 1 0 0 0,-1-1 0 0 0,1 1 0 0 0,-1-1 0 0 0,0 1 0 0 0,1 0 0 0 0,-1 0 0 0 0,1 1 0 0 0,-1-1 0 0 0,0 1 0 0 0,1 0 0 0 0,-1 0 0 0 0,1 0 0 0 0,0 0 0 0 0,-4 2 0 0 0,5-2-4 0 0,-2 0-204 0 0,0 1 0 0 0,0 0 0 0 0,1 0 0 0 0,-1 1 0 0 0,-3 2 0 0 0,6-4-1228 0 0,1-1-1545 0 0,0 0-5886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30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0 19351 0 0,'-9'3'940'0'0,"-11"0"63"0"0,19-3-964 0 0,0 0-1 0 0,0 0 1 0 0,0 1 0 0 0,0-1-1 0 0,0 0 1 0 0,0 1 0 0 0,0-1-1 0 0,0 0 1 0 0,0 1 0 0 0,0-1 0 0 0,0 1-1 0 0,1-1 1 0 0,-1 1 0 0 0,0 0-1 0 0,-1 1 1 0 0,0 7 308 0 0,1-6-205 0 0,1 8 282 0 0,0 1 1 0 0,0 0-1 0 0,3 15 0 0 0,0 11 436 0 0,14 116 390 0 0,-10-107-781 0 0,-2 1-1 0 0,-1 49 1 0 0,-5-78-471 0 0,-8 35-1 0 0,4-26 80 0 0,5-26 294 0 0,0-2 117 0 0,0 0 21 0 0,0 0-66 0 0,-1-9-278 0 0,2 0-165 0 0,0 0 0 0 0,0 1 0 0 0,2-1 0 0 0,3-11 0 0 0,-1 2 0 0 0,-3 12 0 0 0,1-1 0 0 0,0 0 0 0 0,0 1 0 0 0,0 0 0 0 0,1 0 0 0 0,7-11 0 0 0,32-30 0 0 0,-27 30 0 0 0,8-2 0 0 0,-13 11 0 0 0,-10 8 0 0 0,-1 0 0 0 0,0-1 0 0 0,0 1 0 0 0,0 0 0 0 0,1 0 0 0 0,-1 0 0 0 0,0-1 0 0 0,0 1 0 0 0,1 0 0 0 0,-1 0 0 0 0,0 0 0 0 0,0 0 0 0 0,1-1 0 0 0,-1 1 0 0 0,0 0 0 0 0,1 0 0 0 0,-1 0 0 0 0,0 0 0 0 0,1 0 0 0 0,-1 0 0 0 0,0 0 0 0 0,0 0 0 0 0,1 0 0 0 0,-1 0 0 0 0,0 0 0 0 0,1 0 0 0 0,-1 0 0 0 0,0 0 0 0 0,1 0 0 0 0,-1 0 0 0 0,0 1 0 0 0,0-1 0 0 0,1 0 0 0 0,-1 0 0 0 0,0 0 0 0 0,1 0 0 0 0,-1 0 0 0 0,0 1 0 0 0,0-1 0 0 0,0 0 0 0 0,1 0 0 0 0,-1 1 0 0 0,0-1 0 0 0,0 0 0 0 0,3 11 0 0 0,-3-11 0 0 0,0 2 0 0 0,1-1 0 0 0,-1 1 0 0 0,0-1 0 0 0,1 1 0 0 0,-1 0 0 0 0,0-1 0 0 0,0 1 0 0 0,0-1 0 0 0,-1 1 0 0 0,1 0 0 0 0,0-1 0 0 0,0 1 0 0 0,-1-1 0 0 0,1 1 0 0 0,-1-1 0 0 0,0 1 0 0 0,-1 2 0 0 0,-6 17 0 0 0,5-17 0 0 0,1 0 0 0 0,0-1 0 0 0,-1 1 0 0 0,1-1 0 0 0,-1 1 0 0 0,0-1 0 0 0,0 0 0 0 0,0 0 0 0 0,-1 0 0 0 0,1-1 0 0 0,-1 1 0 0 0,-6 3 0 0 0,10-6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-1 0 0 0 0,1 0 0 0 0,0 0 0 0 0,0 0 0 0 0,6-7 0 0 0,6-8 0 0 0,0 0 0 0 0,-12 14 0 0 0,0 1 0 0 0,0 0 0 0 0,0-1 0 0 0,1 1 0 0 0,-1 0 0 0 0,0-1 0 0 0,0 1 0 0 0,0 0 0 0 0,1 0 0 0 0,-1-1 0 0 0,0 1 0 0 0,0 0 0 0 0,1 0 0 0 0,-1-1 0 0 0,0 1 0 0 0,0 0 0 0 0,1 0 0 0 0,-1 0 0 0 0,0 0 0 0 0,1 0 0 0 0,-1-1 0 0 0,0 1 0 0 0,1 0 0 0 0,-1 0 0 0 0,0 0 0 0 0,1 0 0 0 0,-1 0 0 0 0,0 0 0 0 0,1 0 0 0 0,-1 0 0 0 0,0 0 0 0 0,1 0 0 0 0,-1 0 0 0 0,0 0 0 0 0,1 0 0 0 0,-1 0 0 0 0,0 1 0 0 0,1-1 0 0 0,-1 0 0 0 0,0 0 0 0 0,0 0 0 0 0,1 0 0 0 0,-1 1 0 0 0,0-1 0 0 0,1 0 0 0 0,-1 0 0 0 0,0 0 0 0 0,0 1 0 0 0,1-1 0 0 0,-1 0 0 0 0,0 1 0 0 0,3 1 0 0 0,-1 0 0 0 0,1 0 0 0 0,-1 0 0 0 0,0 0 0 0 0,0 0 0 0 0,0 1 0 0 0,0-1 0 0 0,0 1 0 0 0,0 0 0 0 0,-1-1 0 0 0,1 1 0 0 0,1 4 0 0 0,0 1 0 0 0,-1-1 0 0 0,0 1 0 0 0,2 13 0 0 0,-3-15 0 0 0,2 0 0 0 0,-1 0 0 0 0,0 0 0 0 0,1 0 0 0 0,0-1 0 0 0,7 11 0 0 0,-9-16 0 0 0,8 11 0 0 0,-4-11 0 0 0,-3 0 0 0 0,4 1 0 0 0,0 0 0 0 0,1-1 0 0 0,-1 0 0 0 0,0-1 0 0 0,1 1 0 0 0,-1-1 0 0 0,0 0 0 0 0,0-1 0 0 0,1 1 0 0 0,-1-1 0 0 0,-1 0 0 0 0,1-1 0 0 0,8-3 0 0 0,-3 0 0 0 0,0-1 0 0 0,0 0 0 0 0,-1 0 0 0 0,0-1 0 0 0,16-16 0 0 0,-17 14 0 0 0,0 0 0 0 0,-1-1 0 0 0,0 0 0 0 0,0 0 0 0 0,-1 0 0 0 0,-1-1 0 0 0,0 0 0 0 0,0-1 0 0 0,6-25 0 0 0,4-17 0 0 0,-16 55 0 0 0,0 0 0 0 0,0 1 0 0 0,0-1 0 0 0,0 0 0 0 0,0 0 0 0 0,-1 0 0 0 0,1 0 0 0 0,0 0 0 0 0,0 0 0 0 0,0 0 0 0 0,0 0 0 0 0,0 0 0 0 0,0 0 0 0 0,0 0 0 0 0,-1 0 0 0 0,1 0 0 0 0,0 0 0 0 0,0 0 0 0 0,0 0 0 0 0,0 0 0 0 0,0 0 0 0 0,0 0 0 0 0,-1 0 0 0 0,1 0 0 0 0,0 0 0 0 0,0 0 0 0 0,0 0 0 0 0,0 0 0 0 0,0 0 0 0 0,0 0 0 0 0,0 0 0 0 0,-1 0 0 0 0,1 0 0 0 0,0 0 0 0 0,0 0 0 0 0,0 0 0 0 0,0 0 0 0 0,0 0 0 0 0,0-1 0 0 0,0 1 0 0 0,0 0 0 0 0,-1 0 0 0 0,1 0 0 0 0,0 0 0 0 0,0 0 0 0 0,0 0 0 0 0,0 0 0 0 0,0-1 0 0 0,0 1 0 0 0,0 0 0 0 0,0 0 0 0 0,0 0 0 0 0,0 0 0 0 0,0 0 0 0 0,0-1 0 0 0,-7 9 0 0 0,3 0 0 0 0,1-1 0 0 0,0 1 0 0 0,0 0 0 0 0,1 0 0 0 0,0 0 0 0 0,0 0 0 0 0,1 0 0 0 0,-1 15 0 0 0,2-15 0 0 0,-1 3 0 0 0,0 1 0 0 0,1-1 0 0 0,2 16 0 0 0,-1-21 0 0 0,0-1 0 0 0,0 1 0 0 0,1-1 0 0 0,-1 0 0 0 0,1 1 0 0 0,0-1 0 0 0,1 0 0 0 0,5 8 0 0 0,-8-11 0 0 0,1-1 0 0 0,0 1 0 0 0,1-1 0 0 0,-1 0 0 0 0,0 1 0 0 0,0-1 0 0 0,0 0 0 0 0,1 0 0 0 0,-1 0 0 0 0,0 0 0 0 0,1 0 0 0 0,-1 0 0 0 0,1-1 0 0 0,0 1 0 0 0,-1 0 0 0 0,1-1 0 0 0,-1 1 0 0 0,1-1 0 0 0,0 0 0 0 0,-1 1 0 0 0,1-1 0 0 0,0 0 0 0 0,3 0 0 0 0,-1-1 0 0 0,0 0 0 0 0,0 0 0 0 0,0 0 0 0 0,0-1 0 0 0,0 1 0 0 0,6-5 0 0 0,-4 3 0 0 0,4-2 0 0 0,-1-1 0 0 0,0 0 0 0 0,0 0 0 0 0,-1-1 0 0 0,0 0 0 0 0,0 0 0 0 0,-1-1 0 0 0,1 0 0 0 0,-2 0 0 0 0,1-1 0 0 0,-1 0 0 0 0,-1 0 0 0 0,1 0 0 0 0,-2-1 0 0 0,1 0 0 0 0,-1 0 0 0 0,-1 0 0 0 0,0 0 0 0 0,3-17 0 0 0,-3 12 0 0 0,-1 4 0 0 0,0 1 0 0 0,-1-1 0 0 0,0 0 0 0 0,0-15 0 0 0,-4 28 0 0 0,-1 21 0 0 0,5-6 0 0 0,0-14 0 0 0,3 7 0 0 0,-3-8 0 0 0,1 0 0 0 0,0-1 0 0 0,0 1 0 0 0,0 0 0 0 0,0 0 0 0 0,0-1 0 0 0,0 1 0 0 0,0-1 0 0 0,0 0 0 0 0,0 0 0 0 0,1 0 0 0 0,-1 0 0 0 0,0 0 0 0 0,1 0 0 0 0,-1 0 0 0 0,1-1 0 0 0,-1 1 0 0 0,1-1 0 0 0,-1 0 0 0 0,1 0 0 0 0,4 0 0 0 0,0-1 0 0 0,0 0 0 0 0,1-1 0 0 0,-1 1 0 0 0,0-1 0 0 0,-1-1 0 0 0,11-4 0 0 0,2-1 0 0 0,-10 4 0 0 0,-8 3 0 0 0,-1 1 0 0 0,0 0 0 0 0,0 0 0 0 0,1-1 0 0 0,-1 1 0 0 0,0 0 0 0 0,0 0 0 0 0,1 0 0 0 0,-1 0 0 0 0,0 0 0 0 0,1-1 0 0 0,-1 1 0 0 0,0 0 0 0 0,0 0 0 0 0,1 0 0 0 0,-1 0 0 0 0,0 0 0 0 0,1 0 0 0 0,-1 0 0 0 0,0 0 0 0 0,1 0 0 0 0,-1 0 0 0 0,0 0 0 0 0,1 0 0 0 0,-1 0 0 0 0,0 1 0 0 0,1-1 0 0 0,-1 0 0 0 0,0 0 0 0 0,0 0 0 0 0,1 0 0 0 0,-1 0 0 0 0,0 1 0 0 0,1-1 0 0 0,-1 0 0 0 0,0 0 0 0 0,0 1 0 0 0,0-1 0 0 0,1 0 0 0 0,-1 0 0 0 0,0 1 0 0 0,0-1 0 0 0,0 0 0 0 0,0 0 0 0 0,1 1 0 0 0,-1-1 0 0 0,0 0 0 0 0,0 1 0 0 0,0-1 0 0 0,0 0 0 0 0,0 1 0 0 0,0-1 0 0 0,0 0 0 0 0,0 0 0 0 0,0 1 0 0 0,0 0 0 0 0,0-1 0 0 0,3 10 0 0 0,-1 0 0 0 0,0-1 0 0 0,-1 1 0 0 0,0 1 0 0 0,-1 19 0 0 0,0-18 0 0 0,0 0 0 0 0,1 0 0 0 0,4 20 0 0 0,-5-30 0 0 0,1 0 0 0 0,0 0 0 0 0,0 0 0 0 0,-1-1 0 0 0,1 1 0 0 0,0 0 0 0 0,1 0 0 0 0,-1-1 0 0 0,0 1 0 0 0,0-1 0 0 0,1 1 0 0 0,-1-1 0 0 0,1 0 0 0 0,-1 1 0 0 0,1-1 0 0 0,-1 0 0 0 0,1 0 0 0 0,0 0 0 0 0,0 0 0 0 0,-1 0 0 0 0,1 0 0 0 0,0-1 0 0 0,0 1 0 0 0,0-1 0 0 0,0 1 0 0 0,0-1 0 0 0,0 0 0 0 0,0 0 0 0 0,0 1 0 0 0,0-1 0 0 0,3-1 0 0 0,2 1 0 0 0,-1-1 0 0 0,0 0 0 0 0,0 0 0 0 0,0-1 0 0 0,0 0 0 0 0,0 0 0 0 0,0 0 0 0 0,0-1 0 0 0,5-3 0 0 0,1-1 0 0 0,-1 0 0 0 0,-1-1 0 0 0,0-1 0 0 0,0 0 0 0 0,0 0 0 0 0,-1 0 0 0 0,-1-1 0 0 0,0-1 0 0 0,0 0 0 0 0,-1 0 0 0 0,0 0 0 0 0,-1-1 0 0 0,0 0 0 0 0,6-19 0 0 0,2-9 0 0 0,11-63 0 0 0,-21 81 0 0 0,-1-1 0 0 0,-1 0 0 0 0,0 1 0 0 0,-4-34 0 0 0,0 44 0 0 0,2 11 1 0 0,0 1 0 0 0,0-1 0 0 0,0 1 0 0 0,0 0 0 0 0,0-1-1 0 0,0 1 1 0 0,0-1 0 0 0,0 1 0 0 0,-1 0 0 0 0,1-1 0 0 0,0 1 0 0 0,0 0 0 0 0,0-1 0 0 0,-1 1-1 0 0,1 0 1 0 0,0-1 0 0 0,0 1 0 0 0,-1 0 0 0 0,1 0 0 0 0,0-1 0 0 0,-1 1 0 0 0,1 0 0 0 0,0 0-1 0 0,-1-1 1 0 0,1 1 0 0 0,0 0 0 0 0,-1 0 0 0 0,1 0 0 0 0,0 0 0 0 0,-1-1 0 0 0,1 1 0 0 0,-1 0 0 0 0,1 0-1 0 0,0 0 1 0 0,-1 0 0 0 0,1 0 0 0 0,-1 0 0 0 0,1 0 0 0 0,0 0 0 0 0,-1 0 0 0 0,1 0 0 0 0,-1 1-1 0 0,1-1 1 0 0,0 0 0 0 0,-1 0 0 0 0,1 0 0 0 0,0 0 0 0 0,-1 1 0 0 0,1-1 0 0 0,0 0 0 0 0,-1 0-1 0 0,0 1 1 0 0,1-1 24 0 0,-2 2 46 0 0,-1 0 0 0 0,1 0 0 0 0,0 0 1 0 0,0 0-1 0 0,0 1 0 0 0,0-1 0 0 0,0 1 0 0 0,0-1 0 0 0,1 1 0 0 0,-1 0 1 0 0,1-1-1 0 0,-1 1 0 0 0,0 4 0 0 0,-11 41 903 0 0,12-45-968 0 0,-4 29-6 0 0,2 0 0 0 0,0 0 0 0 0,3 42 0 0 0,0-47 0 0 0,2 1 0 0 0,0 0 0 0 0,2-1 0 0 0,15 54 0 0 0,-15-72 0 0 0,-4-9 0 0 0,0 0 0 0 0,1 1 0 0 0,-1-1 0 0 0,0 0 0 0 0,0 0 0 0 0,1 0 0 0 0,-1 0 0 0 0,0 0 0 0 0,0 0 0 0 0,0 0 0 0 0,1 1 0 0 0,-1-1 0 0 0,0 0 0 0 0,1 0 0 0 0,-1 0 0 0 0,0 0 0 0 0,0 0 0 0 0,1 0 0 0 0,-1 0 0 0 0,0 0 0 0 0,0-1 0 0 0,1 1 0 0 0,-1 0 0 0 0,0 0 0 0 0,0 0 0 0 0,1 0 0 0 0,-1 0 0 0 0,2-2 0 0 0,0 1 0 0 0,0-1 0 0 0,-1 1 0 0 0,1-1 0 0 0,-1 0 0 0 0,1 0 0 0 0,-1 0 0 0 0,0 1 0 0 0,0-1 0 0 0,1-1 0 0 0,-1 1 0 0 0,-1 0 0 0 0,2-3 0 0 0,8-30 0 0 0,-8 28 0 0 0,16-59 0 0 0,-15 58 0 0 0,4 3 0 0 0,3 1 0 0 0,0 1 0 0 0,0 0 0 0 0,1 0 0 0 0,-1 1 0 0 0,1 1 0 0 0,17-1 0 0 0,16-3 0 0 0,75-12 0 0 0,-118 17 0 0 0,0-1 0 0 0,0 1 0 0 0,0 0 0 0 0,0 0 0 0 0,0 0 0 0 0,0 0 0 0 0,0 0 0 0 0,0 0 0 0 0,0 0 0 0 0,0 1 0 0 0,0-1 0 0 0,1 1 0 0 0,2 4 0 0 0,-4-4 0 0 0,2 2 0 0 0,-1 1 0 0 0,1-1 0 0 0,-1 1 0 0 0,0 0 0 0 0,0 0 0 0 0,0 0 0 0 0,0 0 0 0 0,-1 0 0 0 0,1-1 0 0 0,-1 1 0 0 0,0 0 0 0 0,-1 0 0 0 0,0 8 0 0 0,0 19 0 0 0,2-22 0 0 0,0 0 0 0 0,-1 1 0 0 0,0-1 0 0 0,-1 1 0 0 0,0-1 0 0 0,-3 16 0 0 0,1-17-64 0 0,7-16-879 0 0,-3 7 874 0 0,-1 0 1 0 0,1 0 0 0 0,0 0-1 0 0,-1 0 1 0 0,1 0 0 0 0,-1 0-1 0 0,0-1 1 0 0,1 1 0 0 0,-1 0-1 0 0,0 0 1 0 0,1 0 0 0 0,-1-1-1 0 0,0-1 1 0 0,0-34-2874 0 0,4 12-4498 0 0,-1 5-910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3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7503 0 0,'-1'2'399'0'0,"1"-2"-302"0"0,-1 1 9 0 0,0 1-1 0 0,0-1 0 0 0,0 0 0 0 0,0 0 0 0 0,0 0 1 0 0,0 0-1 0 0,0 0 0 0 0,0 0 0 0 0,0-1 0 0 0,0 1 1 0 0,-2 1-1 0 0,13 12 922 0 0,-6-10-546 0 0,1 0 0 0 0,1 0 1 0 0,-1 0-1 0 0,0-1 1 0 0,1 0-1 0 0,11 4 0 0 0,38 12-1762 0 0,-44-16 641 0 0,4 1-371 0 0,0 0-12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31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36 24879 0 0,'0'0'564'0'0,"0"0"83"0"0,0 0 34 0 0,2-8 132 0 0,-1 7-765 0 0,-1-1-1 0 0,1 1 1 0 0,-1-1-1 0 0,0 1 1 0 0,0-1-1 0 0,0 1 0 0 0,0-1 1 0 0,0 1-1 0 0,0-1 1 0 0,0 1-1 0 0,-1-1 0 0 0,1 1 1 0 0,-1-3-1 0 0,1 4 2 0 0,-1-1 0 0 0,1 1 0 0 0,0 0 0 0 0,0 0 0 0 0,-1-1-1 0 0,1 1 1 0 0,0 0 0 0 0,-1-1 0 0 0,1 1 0 0 0,-1 0 0 0 0,1 0-1 0 0,0 0 1 0 0,-1-1 0 0 0,1 1 0 0 0,0 0 0 0 0,-1 0 0 0 0,1 0-1 0 0,-1 0 1 0 0,1 0 0 0 0,-1 0 0 0 0,1 0 0 0 0,0 0 0 0 0,-1 0-1 0 0,1 0 1 0 0,-1 0 0 0 0,1 0 0 0 0,0 0 0 0 0,-2 0 0 0 0,-1 2 207 0 0,0-1-1 0 0,0 0 1 0 0,0 1 0 0 0,0-1 0 0 0,0 1-1 0 0,0 0 1 0 0,-3 3 0 0 0,-1 2-256 0 0,1 0 0 0 0,-1 0 0 0 0,1 1 0 0 0,1-1 0 0 0,0 1 0 0 0,0 0 0 0 0,-6 14 0 0 0,-22 64 0 0 0,31-80 0 0 0,-2 4 0 0 0,1 1 0 0 0,0 0 0 0 0,1 0 0 0 0,0 0 0 0 0,0 0 0 0 0,2 0 0 0 0,-1 18 0 0 0,2-25 0 0 0,-1 0 0 0 0,1 0 0 0 0,0 0 0 0 0,0 0 0 0 0,0 0 0 0 0,0-1 0 0 0,1 1 0 0 0,-1 0 0 0 0,1-1 0 0 0,0 1 0 0 0,0-1 0 0 0,0 0 0 0 0,1 1 0 0 0,-1-1 0 0 0,1 0 0 0 0,0-1 0 0 0,0 1 0 0 0,0 0 0 0 0,0-1 0 0 0,0 1 0 0 0,0-1 0 0 0,1 0 0 0 0,-1 0 0 0 0,7 2 0 0 0,-3-1 0 0 0,0-1 0 0 0,0 0 0 0 0,0-1 0 0 0,1 1 0 0 0,-1-1 0 0 0,0 0 0 0 0,0-1 0 0 0,1 0 0 0 0,-1 0 0 0 0,9-2 0 0 0,5-2 0 0 0,-1-1 0 0 0,26-9 0 0 0,-35 9-233 0 0,1-1 0 0 0,-1 0 0 0 0,0-1 0 0 0,0 0 0 0 0,14-13 0 0 0,-9 7-1028 0 0,-4 2-5878 0 0,-3 0-2295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33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53 11975 0 0,'0'0'267'0'0,"-2"-17"768"0"0,1 11-585 0 0,1-4-1496 0 0,-1 3 2538 0 0,1 0 4166 0 0,-1 6-5578 0 0,1 1-1 0 0,0 0 1 0 0,0-1-1 0 0,0 1 0 0 0,0 0 1 0 0,-1-1-1 0 0,1 1 1 0 0,0 0-1 0 0,0 0 1 0 0,0-1-1 0 0,-1 1 1 0 0,1 0-1 0 0,0 0 0 0 0,-1 0 1 0 0,1-1-1 0 0,0 1 1 0 0,0 0-1 0 0,-1 0 1 0 0,1 0-1 0 0,0 0 1 0 0,-1-1-1 0 0,1 1 1 0 0,0 0-1 0 0,-1 0 0 0 0,1 0 1 0 0,0 0-1 0 0,-1 0 1 0 0,1 0-1 0 0,0 0 1 0 0,-1 0-1 0 0,1 0 1 0 0,-1 0-1 0 0,-10 3 987 0 0,5 0-887 0 0,0 1-1 0 0,1 1 1 0 0,-1-1-1 0 0,1 1 1 0 0,0 0-1 0 0,0 0 1 0 0,1 0 0 0 0,-1 1-1 0 0,-5 10 1 0 0,-7 7 67 0 0,-6 9-241 0 0,0 1 0 0 0,2 1 0 0 0,-25 55 0 0 0,36-65-5 0 0,1 1-1 0 0,0 0 0 0 0,2 0 1 0 0,1 1-1 0 0,1 0 1 0 0,-2 34-1 0 0,6-48 85 0 0,1 1-1 0 0,1-1 1 0 0,0 0 0 0 0,1 0-1 0 0,0 0 1 0 0,0 0 0 0 0,2-1-1 0 0,-1 1 1 0 0,1-1 0 0 0,1 1-1 0 0,6 10 1 0 0,-6-14-15 0 0,0 0-1 0 0,1 0 1 0 0,-1-1-1 0 0,1 0 1 0 0,1 0-1 0 0,-1-1 1 0 0,1 1-1 0 0,1-2 1 0 0,-1 1-1 0 0,1-1 1 0 0,0 0-1 0 0,0 0 1 0 0,0-1 0 0 0,17 6-1 0 0,-20-8-59 0 0,-2-1-8 0 0,0 0-1 0 0,1 0 1 0 0,-1-1 0 0 0,0 1-1 0 0,1-1 1 0 0,-1 1 0 0 0,1-1-1 0 0,-1 0 1 0 0,0-1-1 0 0,6 0 1 0 0,-2 0-134 0 0,-6 1-563 0 0,2-7-2719 0 0,-2-1-2077 0 0,-2 1-2220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35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2 15663 0 0,'0'0'356'0'0,"0"0"50"0"0,0 0 20 0 0,2-1-42 0 0,-2 1-359 0 0,1-1-1 0 0,-1 1 0 0 0,1 0 1 0 0,-1-1-1 0 0,1 1 1 0 0,0-1-1 0 0,-1 1 1 0 0,1-1-1 0 0,-1 0 0 0 0,0 1 1 0 0,1-1-1 0 0,-1 0 1 0 0,0 1-1 0 0,1-1 0 0 0,-1 0 1 0 0,0 1-1 0 0,0-1 1 0 0,1 0-1 0 0,-1 1 0 0 0,0-1 1 0 0,0 0-1 0 0,0 0 1 0 0,0 1-1 0 0,0-1 1 0 0,0 0-1 0 0,0 1 0 0 0,0-2 1 0 0,-1 0 298 0 0,2 1 646 0 0,-1 1 45 0 0,0 0-61 0 0,0 0-288 0 0,0 2-121 0 0,3 78 685 0 0,0 31-1326 0 0,-27 245 2129 0 0,18-308-2016 0 0,8-44-16 0 0,2-7 0 0 0,1-8 0 0 0,18-51 554 0 0,-12 29 185 0 0,26-50 0 0 0,9 5-719 0 0,-39 67-21 0 0,1 1 1 0 0,1 0-1 0 0,-1 0 0 0 0,1 1 1 0 0,11-8-1 0 0,5 2 1 0 0,-24 14 0 0 0,-1 1 0 0 0,0 0 0 0 0,0 0 0 0 0,1-1 0 0 0,-1 1 0 0 0,0 0 0 0 0,1 0 0 0 0,-1 0 0 0 0,1-1 0 0 0,-1 1 0 0 0,0 0 0 0 0,1 0 0 0 0,-1 0 0 0 0,0 0 0 0 0,1 0 0 0 0,-1 0 0 0 0,1 0 0 0 0,-1 0 0 0 0,0 0 0 0 0,1 0 0 0 0,-1 0 0 0 0,1 0 0 0 0,-1 0 0 0 0,0 0 0 0 0,1 0 0 0 0,-1 0 0 0 0,0 1 0 0 0,1-1 0 0 0,-1 0 0 0 0,1 0 0 0 0,-1 0 0 0 0,1 1 0 0 0,-1 4 0 0 0,0-5 0 0 0,1 5 0 0 0,0 0 0 0 0,-1 0 0 0 0,0 0 0 0 0,0 0 0 0 0,-1 0 0 0 0,1 0 0 0 0,-1 0 0 0 0,0 0 0 0 0,0 0 0 0 0,-1 0 0 0 0,1-1 0 0 0,-1 1 0 0 0,0 0 0 0 0,0-1 0 0 0,-1 0 0 0 0,1 1 0 0 0,-6 5 0 0 0,-5 6 0 0 0,0 0 0 0 0,-29 25 0 0 0,38-37 0 0 0,-1 1 0 0 0,0-1 0 0 0,0 0 0 0 0,0 0 0 0 0,-1 0 0 0 0,1 0 0 0 0,-1-1 0 0 0,0 0 0 0 0,0 0 0 0 0,-9 3 0 0 0,14-6 0 0 0,1 0 0 0 0,-1 0 0 0 0,1 0 0 0 0,-1 1 0 0 0,1-1 0 0 0,-1 0 0 0 0,1 0 0 0 0,-1 0 0 0 0,0 0 0 0 0,1 0 0 0 0,-1 0 0 0 0,1 0 0 0 0,-1 0 0 0 0,0 0 0 0 0,1 0 0 0 0,-1 0 0 0 0,1-1 0 0 0,-1 1 0 0 0,1 0 0 0 0,-1 0 0 0 0,1-1 0 0 0,-1 1 0 0 0,1 0 0 0 0,-1 0 0 0 0,1-1 0 0 0,-1 1 0 0 0,1-1 0 0 0,-1 1 0 0 0,1 0 0 0 0,0-1 0 0 0,-1 1 0 0 0,1-1 0 0 0,0 1 0 0 0,-1-1 0 0 0,1 0 0 0 0,-1 0 0 0 0,-2-4 0 0 0,3 4 0 0 0,0 1 0 0 0,-1-1 0 0 0,1 1 0 0 0,0 0 0 0 0,0-1 0 0 0,0 1 0 0 0,0-1 0 0 0,0 1 0 0 0,0-1 0 0 0,0 1 0 0 0,0-1 0 0 0,0 1 0 0 0,0-1 0 0 0,0 1 0 0 0,0-1 0 0 0,0 1 0 0 0,1-1 0 0 0,-1 1 0 0 0,0 0 0 0 0,0-1 0 0 0,0 1 0 0 0,1-1 0 0 0,-1 1 0 0 0,0 0 0 0 0,1-1 0 0 0,-1 1 0 0 0,0 0 0 0 0,1-1 0 0 0,-1 1 0 0 0,1-1 0 0 0,-1 1 0 0 0,0 0 0 0 0,0-1 0 0 0,0 1 0 0 0,1 0 0 0 0,-1 0 0 0 0,0 0 0 0 0,0-1 0 0 0,0 1 0 0 0,0 0 0 0 0,0 0 0 0 0,0 0 0 0 0,0 0 0 0 0,0 0 0 0 0,0-1 0 0 0,0 1 0 0 0,0 0 0 0 0,0 0 0 0 0,1 0 0 0 0,-1 0 0 0 0,0 0 0 0 0,0-1 0 0 0,0 1 0 0 0,0 0 0 0 0,0 0 0 0 0,0 0 0 0 0,1 0 0 0 0,-1 0 0 0 0,0 0 0 0 0,0 0 0 0 0,0 0 0 0 0,0 0 0 0 0,1 0 0 0 0,-1 0 0 0 0,0 0 0 0 0,0 0 0 0 0,0 0 0 0 0,1 0 0 0 0,-1 0 0 0 0,0 0 0 0 0,0 0 0 0 0,0 0 0 0 0,0 0 0 0 0,1 0 0 0 0,-1 0 0 0 0,0 0 0 0 0,0 0 0 0 0,0 0 0 0 0,0 0 0 0 0,1 0 0 0 0,-1 0 0 0 0,0 0 0 0 0,0 0 0 0 0,0 0 0 0 0,0 1 0 0 0,0-1 0 0 0,0 0 0 0 0,1 0 0 0 0,-1 0 0 0 0,0 0 0 0 0,0 0 0 0 0,0 1 0 0 0,0-1 0 0 0,2 7 0 0 0,1 5 0 0 0,-1-4 0 0 0,0-1 0 0 0,-1 1 0 0 0,0 0 0 0 0,0 0 0 0 0,0 9 0 0 0,-2-7 0 0 0,1-1 0 0 0,0 0 0 0 0,1 1 0 0 0,0-1 0 0 0,0 0 0 0 0,1 1 0 0 0,5 14 0 0 0,-6-22 0 0 0,-1-1 0 0 0,1 1 0 0 0,-1-1 0 0 0,1 1 0 0 0,0-1 0 0 0,0 1 0 0 0,0-1 0 0 0,0 0 0 0 0,0 0 0 0 0,0 1 0 0 0,0-1 0 0 0,0 0 0 0 0,0 0 0 0 0,0 0 0 0 0,1 0 0 0 0,-1 0 0 0 0,0-1 0 0 0,1 1 0 0 0,-1 0 0 0 0,1-1 0 0 0,-1 1 0 0 0,1 0 0 0 0,2-1 0 0 0,-1 1 0 0 0,0 0 0 0 0,1 0 0 0 0,-1-1 0 0 0,1 0 0 0 0,-1 0 0 0 0,1 0 0 0 0,-1 0 0 0 0,1 0 0 0 0,-1-1 0 0 0,1 1 0 0 0,-1-1 0 0 0,0 0 0 0 0,4-1 0 0 0,7-4 0 0 0,20-10 0 0 0,-22 10 0 0 0,-1 0 0 0 0,0 0 0 0 0,0 0 0 0 0,0-1 0 0 0,0-1 0 0 0,-1 0 0 0 0,14-14 0 0 0,-19 17 0 0 0,-1 1 0 0 0,1-1 0 0 0,-1 0 0 0 0,0 0 0 0 0,-1 0 0 0 0,1-1 0 0 0,-1 1 0 0 0,0-1 0 0 0,0 0 0 0 0,-1 0 0 0 0,3-8 0 0 0,-3 4 0 0 0,0 2 0 0 0,0 1 0 0 0,-1-1 0 0 0,0 0 0 0 0,-1 1 0 0 0,0-10 0 0 0,0 16 0 0 0,0 1 0 0 0,0-1 0 0 0,0 1 0 0 0,0-1 0 0 0,0 1 0 0 0,0-1 0 0 0,0 1 0 0 0,0-1 0 0 0,0 1 0 0 0,0 0 0 0 0,0-1 0 0 0,0 1 0 0 0,0-1 0 0 0,-1 1 0 0 0,1-1 0 0 0,0 1 0 0 0,0 0 0 0 0,0-1 0 0 0,-1 1 0 0 0,1-1 0 0 0,0 1 0 0 0,-1 0 0 0 0,1-1 0 0 0,0 1 0 0 0,-1 0 0 0 0,1 0 0 0 0,0-1 0 0 0,-1 1 0 0 0,1 0 0 0 0,-1 0 0 0 0,1-1 0 0 0,0 1 0 0 0,-1 0 0 0 0,1 0 0 0 0,-1 0 0 0 0,1 0 0 0 0,-1 0 0 0 0,1 0 0 0 0,-1 0 0 0 0,1 0 0 0 0,-1 0 0 0 0,-13 5 0 0 0,14-4 0 0 0,-5 2 0 0 0,1-1 0 0 0,0 1 0 0 0,1 1 0 0 0,-1-1 0 0 0,0 0 0 0 0,1 1 0 0 0,0 0 0 0 0,0 0 0 0 0,0 0 0 0 0,0 0 0 0 0,1 0 0 0 0,-1 1 0 0 0,1-1 0 0 0,-2 8 0 0 0,0 0 0 0 0,1-1 0 0 0,0 1 0 0 0,1 0 0 0 0,-2 23 0 0 0,4-31 0 0 0,0 1 0 0 0,0-1 0 0 0,1 1 0 0 0,0-1 0 0 0,-1 0 0 0 0,1 1 0 0 0,1-1 0 0 0,2 7 0 0 0,-4-9 0 0 0,1-1 0 0 0,-1 1 0 0 0,1-1 0 0 0,0 0 0 0 0,0 1 0 0 0,0-1 0 0 0,0 0 0 0 0,0 0 0 0 0,0 0 0 0 0,0 0 0 0 0,0 0 0 0 0,1 0 0 0 0,-1 0 0 0 0,0 0 0 0 0,0 0 0 0 0,1 0 0 0 0,-1-1 0 0 0,1 1 0 0 0,-1 0 0 0 0,1-1 0 0 0,-1 1 0 0 0,1-1 0 0 0,-1 0 0 0 0,1 0 0 0 0,-1 1 0 0 0,1-1 0 0 0,2 0 0 0 0,4-2 0 0 0,1 1 0 0 0,0-1 0 0 0,-1-1 0 0 0,0 0 0 0 0,1 0 0 0 0,-1 0 0 0 0,0-1 0 0 0,-1 0 0 0 0,1-1 0 0 0,-1 0 0 0 0,0 0 0 0 0,8-7 0 0 0,9-10 0 0 0,40-47 0 0 0,-55 57 288 0 0,-1-1 0 0 0,1 1 0 0 0,-2-1 0 0 0,10-23 0 0 0,-16 35-239 0 0,-1-1 1 0 0,1 0-1 0 0,0 1 0 0 0,-1-1 1 0 0,0 0-1 0 0,0 1 0 0 0,1-1 1 0 0,-1 0-1 0 0,0 0 0 0 0,0 1 1 0 0,-1-3-1 0 0,1 4-48 0 0,0-1-1 0 0,0 1 1 0 0,0 0-1 0 0,0 0 1 0 0,0-1-1 0 0,0 1 1 0 0,0 0-1 0 0,0-1 1 0 0,0 1-1 0 0,0 0 1 0 0,0-1 0 0 0,0 1-1 0 0,0 0 1 0 0,0-1-1 0 0,0 1 1 0 0,-1 0-1 0 0,1 0 1 0 0,0-1-1 0 0,0 1 1 0 0,0 0-1 0 0,-1 0 1 0 0,1-1-1 0 0,0 1 1 0 0,0 0 0 0 0,-1 0-1 0 0,1 0 1 0 0,0-1-1 0 0,0 1 1 0 0,-1 0-1 0 0,1 0 1 0 0,0 0-1 0 0,-1 0 1 0 0,1 0-1 0 0,0 0 1 0 0,-1 0 0 0 0,1 0-1 0 0,-4 1-4 0 0,2 1-25 0 0,0-1-1 0 0,0 0 1 0 0,0 0-1 0 0,0 1 1 0 0,0-1-1 0 0,1 1 1 0 0,-1 0-1 0 0,1-1 1 0 0,-1 1-1 0 0,1 0 1 0 0,-1 0-1 0 0,-1 4 1 0 0,-13 29-685 0 0,10-19 427 0 0,1-5 400 0 0,1-1 0 0 0,0 1-1 0 0,1 0 1 0 0,-2 14 0 0 0,4-20-45 0 0,0 0 1 0 0,1 0-1 0 0,0 0 0 0 0,0 0 1 0 0,0 0-1 0 0,0 0 0 0 0,1 0 1 0 0,0 0-1 0 0,0 0 0 0 0,1 0 1 0 0,3 9-1 0 0,-5-13-68 0 0,1 0 0 0 0,0 0 0 0 0,0 0 0 0 0,-1 1 0 0 0,1-1 0 0 0,0 0 0 0 0,0 0 0 0 0,0-1 0 0 0,0 1 0 0 0,0 0 0 0 0,0 0 0 0 0,0 0 0 0 0,0-1 0 0 0,1 1 0 0 0,-1 0 0 0 0,0-1 0 0 0,0 1 0 0 0,3 0 0 0 0,-2-1 0 0 0,1 1 0 0 0,0-1 0 0 0,-1 0 0 0 0,1 0 0 0 0,0 0 0 0 0,-1 0 0 0 0,1-1 0 0 0,5 0 0 0 0,1-2 0 0 0,0 0 0 0 0,0-1 0 0 0,-1 0 0 0 0,11-6 0 0 0,5-3 5 0 0,32-20 4 0 0,-50 29-20 0 0,0-1 0 0 0,0 0 0 0 0,-1 0 0 0 0,0-1-1 0 0,1 1 1 0 0,4-9 0 0 0,9-12-30 0 0,22-37 84 0 0,-35 54-30 0 0,-1-1-1 0 0,-1 0 0 0 0,0 1 1 0 0,5-20-1 0 0,-8 20-12 0 0,-1 8 0 0 0,0 1 0 0 0,0 0 0 0 0,0 0 0 0 0,0-1 0 0 0,0 1 0 0 0,0 0 0 0 0,0 0 0 0 0,0 0 0 0 0,0-1 0 0 0,0 1 0 0 0,-1 0 0 0 0,1 0 0 0 0,0 0 0 0 0,0-1 0 0 0,0 1 0 0 0,0 0 0 0 0,0 0 0 0 0,-1 0 0 0 0,1 0 0 0 0,0 0 0 0 0,0-1 0 0 0,0 1 0 0 0,-1 0 0 0 0,1 0 0 0 0,0 0 0 0 0,0 0 0 0 0,-1 0 0 0 0,-2 2 0 0 0,0 0 0 0 0,0 0 0 0 0,0 0 0 0 0,0 0 0 0 0,1 1 0 0 0,-1-1 0 0 0,1 1 0 0 0,-1 0 0 0 0,-1 4 0 0 0,2-4-3 0 0,0 0-1 0 0,0-1 1 0 0,1 1 0 0 0,0 0-1 0 0,0 1 1 0 0,0-1-1 0 0,0 0 1 0 0,0 0 0 0 0,0 0-1 0 0,1 1 1 0 0,-1-1 0 0 0,1 0-1 0 0,0 1 1 0 0,0-1 0 0 0,1 0-1 0 0,-1 1 1 0 0,1-1-1 0 0,0 4 1 0 0,0-6-99 0 0,0 0 1 0 0,-1 0-1 0 0,1 0 0 0 0,0 1 0 0 0,0-1 1 0 0,0 0-1 0 0,0 0 0 0 0,0 0 0 0 0,0-1 1 0 0,0 1-1 0 0,0 0 0 0 0,0 0 0 0 0,0-1 1 0 0,1 1-1 0 0,1 1 0 0 0,21 4 1183 0 0,-21-5-1077 0 0,23 0 408 0 0,-22-2-384 0 0,0 1 0 0 0,-1 0 0 0 0,1 0-1 0 0,-1 0 1 0 0,1 1 0 0 0,4 0 0 0 0,31 11-1787 0 0,-39-11 1833 0 0,1-1-1 0 0,0 1 0 0 0,0 0 1 0 0,-1-1-1 0 0,1 1 0 0 0,0 0 1 0 0,-1-1-1 0 0,1 1 0 0 0,0 0 1 0 0,-1 0-1 0 0,1 0 0 0 0,-1-1 1 0 0,1 1-1 0 0,-1 0 0 0 0,0 0 1 0 0,1 0-1 0 0,-1 2 0 0 0,4 16 374 0 0,-4-18-471 0 0,0 11 29 0 0,0 0 0 0 0,0 0 0 0 0,-3 14 0 0 0,1-14-6 0 0,1 1-1 0 0,0 22 1 0 0,4-27 1 0 0,4-4 0 0 0,-3-3 0 0 0,-1-1 0 0 0,0 0 0 0 0,0 0 0 0 0,1 0 0 0 0,-1-1 0 0 0,0 1 0 0 0,1-1 0 0 0,-1 0 0 0 0,0 0 0 0 0,0 0 0 0 0,0 0 0 0 0,0 0 0 0 0,0-1 0 0 0,0 1 0 0 0,0-1 0 0 0,-1 0 0 0 0,1 0 0 0 0,0 0 0 0 0,3-4 0 0 0,2-2 0 0 0,1 0 0 0 0,-2-1 0 0 0,1 0 0 0 0,8-13 0 0 0,-1-6 0 0 0,0-1 0 0 0,16-48 0 0 0,-27 66 0 0 0,15-41 0 0 0,-2-1 0 0 0,-3 0 0 0 0,10-72 0 0 0,-20 68 0 0 0,-4 57 0 0 0,0 0 0 0 0,0-1 0 0 0,0 1 0 0 0,0 0 0 0 0,0-1 0 0 0,0 1 0 0 0,0 0 0 0 0,0-1 0 0 0,0 1 0 0 0,0-1 0 0 0,0 1 0 0 0,0 0 0 0 0,0-1 0 0 0,0 1 0 0 0,0 0 0 0 0,0-1 0 0 0,0 1 0 0 0,0 0 0 0 0,0-1 0 0 0,-1 1 0 0 0,1 0 0 0 0,0-1 0 0 0,0 1 0 0 0,0 0 0 0 0,-1-1 0 0 0,1 1 0 0 0,0 0 0 0 0,0 0 0 0 0,-1-1 0 0 0,1 1 0 0 0,0 0 0 0 0,-1 0 0 0 0,1 0 0 0 0,0-1 0 0 0,-1 1 0 0 0,1 0 0 0 0,-5 2 0 0 0,3-1 0 0 0,0 1 0 0 0,0-1 0 0 0,0 1 0 0 0,0 0 0 0 0,0-1 0 0 0,0 1 0 0 0,1 0 0 0 0,-1 0 0 0 0,1 0 0 0 0,-1 0 0 0 0,1 1 0 0 0,-2 3 0 0 0,-12 32 0 0 0,13-34 0 0 0,-9 37 0 0 0,1 0 0 0 0,-8 81 0 0 0,13-75 0 0 0,2-14 0 0 0,1 1 0 0 0,2-1 0 0 0,6 59 0 0 0,1-62 0 0 0,-4-20 0 0 0,-3-10 0 0 0,1 1 0 0 0,-1-1 0 0 0,0 1 0 0 0,0-1 0 0 0,1 0 0 0 0,-1 1 0 0 0,0-1 0 0 0,0 0 0 0 0,1 1 0 0 0,-1-1 0 0 0,0 0 0 0 0,1 1 0 0 0,-1-1 0 0 0,0 0 0 0 0,1 0 0 0 0,-1 1 0 0 0,1-1 0 0 0,-1 0 0 0 0,0 0 0 0 0,1 0 0 0 0,-1 1 0 0 0,1-1 0 0 0,-1 0 0 0 0,1 0 0 0 0,-1 0 0 0 0,1 0 0 0 0,3-2 0 0 0,0 0 67 0 0,-1 0 1 0 0,1 0-1 0 0,0 0 1 0 0,-1-1-1 0 0,0 1 0 0 0,0-1 1 0 0,0 0-1 0 0,0 0 0 0 0,0 0 1 0 0,0 0-1 0 0,-1 0 1 0 0,4-7-1 0 0,2-4 302 0 0,-1 1 0 0 0,5-17 1 0 0,-8 20-322 0 0,-2 5-39 0 0,1-3-7 0 0,0 0 0 0 0,-1 0-1 0 0,2-9 1 0 0,-4 17-8 0 0,0 0 0 0 0,0-1 0 0 0,0 1-1 0 0,0 0 1 0 0,0 0 0 0 0,0 0 0 0 0,0-1 0 0 0,0 1 0 0 0,0 0 0 0 0,0 0 0 0 0,0 0-1 0 0,0-1 1 0 0,-1 1 0 0 0,1 0 0 0 0,0 0 0 0 0,0 0 0 0 0,0-1 0 0 0,0 1-1 0 0,0 0 1 0 0,0 0 0 0 0,-1 0 0 0 0,1 0 0 0 0,0-1 0 0 0,0 1 0 0 0,0 0 0 0 0,0 0-1 0 0,-1 0 1 0 0,1 0 0 0 0,0 0 0 0 0,0 0 0 0 0,0-1 0 0 0,0 1 0 0 0,-1 0-1 0 0,1 0 1 0 0,0 0 0 0 0,0 0 0 0 0,-1 0 0 0 0,1 0 0 0 0,0 0 0 0 0,0 0 0 0 0,0 0-1 0 0,-1 0 1 0 0,1 0 0 0 0,-9 1-513 0 0,8-1 432 0 0,-1 0-34 0 0,-8 2-603 0 0,-3 14 453 0 0,8-8 271 0 0,5-8 0 0 0,0 0 0 0 0,0 0 0 0 0,0 0 0 0 0,0 1 0 0 0,0-1 0 0 0,-1 0 0 0 0,1 0 0 0 0,0 0 0 0 0,0 0 0 0 0,0 1 0 0 0,0-1 0 0 0,0 0 0 0 0,0 0 0 0 0,0 0 0 0 0,0 1 0 0 0,0-1 0 0 0,0 0 0 0 0,0 0 0 0 0,0 1 0 0 0,0-1 0 0 0,0 0 0 0 0,0 0 0 0 0,0 0 0 0 0,0 1 0 0 0,0-1 0 0 0,0 0 0 0 0,0 0 0 0 0,0 0 0 0 0,0 1 0 0 0,0-1 0 0 0,1 0 0 0 0,-1 0 0 0 0,0 0 0 0 0,0 0 0 0 0,0 1 0 0 0,0-1 0 0 0,0 0 0 0 0,1 0 0 0 0,-1 0 0 0 0,0 0 0 0 0,0 0 0 0 0,0 0 0 0 0,0 1 0 0 0,1-1 0 0 0,-1 0 0 0 0,0 0 0 0 0,0 0 0 0 0,0 0 0 0 0,1 0 0 0 0,-1 0 0 0 0,0 0 0 0 0,0 0 0 0 0,0 0 0 0 0,1 0 0 0 0,-1 0 0 0 0,0 0 0 0 0,0 0 0 0 0,1 0 0 0 0,10-2 0 0 0,-11 2 0 0 0,21-7 0 0 0,-1 0 0 0 0,31-16 0 0 0,-14 7 0 0 0,-28 13 0 0 0,1-1 0 0 0,-1 0 0 0 0,0-1 0 0 0,0 0 0 0 0,0 0 0 0 0,0-1 0 0 0,12-11 0 0 0,4-4 5 0 0,-12 11 54 0 0,-21 27 1261 0 0,-23 36-712 0 0,24-41-608 0 0,-1 1 0 0 0,1 0 0 0 0,-6 20 0 0 0,10-25 0 0 0,0 0 0 0 0,1 0 0 0 0,0 1 0 0 0,1-1 0 0 0,-1 1 0 0 0,2-1 0 0 0,-1 11 0 0 0,3-9 0 0 0,3-4 0 0 0,-3-5 0 0 0,0 0 0 0 0,-1 0 0 0 0,1 0 0 0 0,0-1 0 0 0,-1 1 0 0 0,1-1 0 0 0,0 1 0 0 0,-1-1 0 0 0,1 0 0 0 0,0 1 0 0 0,0-1 0 0 0,0 0 0 0 0,-1 0 0 0 0,1-1 0 0 0,0 1 0 0 0,0 0 0 0 0,3-1 0 0 0,3-2 0 0 0,0 0 0 0 0,13-6 0 0 0,-6 2 0 0 0,-4 2 0 0 0,-1 0 0 0 0,1 0 0 0 0,-1-1 0 0 0,0 0 0 0 0,0-1 0 0 0,-1 0 0 0 0,0-1 0 0 0,16-16 0 0 0,-22 20 0 0 0,0 0 0 0 0,0 0 0 0 0,-1 0 0 0 0,1 0 0 0 0,-1 0 0 0 0,0 0 0 0 0,0-1 0 0 0,0 1 0 0 0,-1-1 0 0 0,1 1 0 0 0,-1-1 0 0 0,0 1 0 0 0,0-1 0 0 0,-1 0 0 0 0,0 0 0 0 0,0 0 0 0 0,0 1 0 0 0,0-1 0 0 0,0 0 0 0 0,-1 0 0 0 0,0 1 0 0 0,0-1 0 0 0,-1 0 0 0 0,-2-6 0 0 0,3 8 0 0 0,0 1 0 0 0,0 0 0 0 0,0-1 0 0 0,0 1 0 0 0,-1 0 0 0 0,1 0 0 0 0,-1 0 0 0 0,1 0 0 0 0,-1 0 0 0 0,0 0 0 0 0,0 1 0 0 0,-2-3 0 0 0,2 3 0 0 0,1 1 0 0 0,-1-1 0 0 0,0 0 0 0 0,0 1 0 0 0,0 0 0 0 0,0-1 0 0 0,0 1 0 0 0,0 0 0 0 0,1 0 0 0 0,-1 0 0 0 0,0 0 0 0 0,0 0 0 0 0,0 0 0 0 0,0 1 0 0 0,0-1 0 0 0,-3 2 0 0 0,-4 0 0 0 0,1 1 0 0 0,-1 0 0 0 0,0 1 0 0 0,1 0 0 0 0,0 1 0 0 0,0 0 0 0 0,0 0 0 0 0,-8 7 0 0 0,12-8 0 0 0,0 0 0 0 0,0 0 0 0 0,0 0 0 0 0,0 0 0 0 0,1 1 0 0 0,-1 0 0 0 0,1-1 0 0 0,1 1 0 0 0,-1 0 0 0 0,0 1 0 0 0,1-1 0 0 0,0 0 0 0 0,1 1 0 0 0,-3 8 0 0 0,4-12 0 0 0,0 0 0 0 0,0 0 0 0 0,0 0 0 0 0,0-1 0 0 0,0 1 0 0 0,1 0 0 0 0,-1 0 0 0 0,1 0 0 0 0,0 2 0 0 0,-1-3 0 0 0,0-1 0 0 0,1 1 0 0 0,-1 0 0 0 0,0-1 0 0 0,0 1 0 0 0,1-1 0 0 0,-1 1 0 0 0,0-1 0 0 0,1 1 0 0 0,-1 0 0 0 0,1-1 0 0 0,-1 1 0 0 0,0-1 0 0 0,1 0 0 0 0,-1 1 0 0 0,1-1 0 0 0,0 1 0 0 0,-1-1 0 0 0,1 0 0 0 0,-1 1 0 0 0,1-1 0 0 0,-1 0 0 0 0,1 0 0 0 0,0 1 0 0 0,-1-1 0 0 0,1 0 0 0 0,0 0 0 0 0,-1 0 0 0 0,1 0 0 0 0,0 0 0 0 0,-1 0 0 0 0,1 0 0 0 0,0 0 0 0 0,-1 0 0 0 0,1 0 0 0 0,0 0 0 0 0,-1 0 0 0 0,1-1 0 0 0,0 1 0 0 0,1 0 0 0 0,2-2 0 0 0,1 0 0 0 0,-1 0 0 0 0,1 0 0 0 0,-1 0 0 0 0,8-6 0 0 0,9-5 0 0 0,7 0 0 0 0,-12 6 0 0 0,0-1 0 0 0,24-15 0 0 0,-23 11 0 0 0,-6 5 0 0 0,0-1 0 0 0,0-1 0 0 0,9-9 0 0 0,-6 3 0 0 0,-6 8 0 0 0,-1 0 0 0 0,0-1 0 0 0,-1 1 0 0 0,0-2 0 0 0,0 1 0 0 0,7-15 0 0 0,-13 22 0 0 0,-1 3 0 0 0,-5 11 0 0 0,4-8 0 0 0,1-1 0 0 0,-1 1 0 0 0,1-1 0 0 0,0 1 0 0 0,1 0 0 0 0,-1-1 0 0 0,1 9 0 0 0,0-12 0 0 0,0 0 0 0 0,0 1 0 0 0,0-1 0 0 0,0 0 0 0 0,0 0 0 0 0,0 0 0 0 0,0 0 0 0 0,1 0 0 0 0,-1 0 0 0 0,0 0 0 0 0,1 0 0 0 0,-1 0 0 0 0,1 0 0 0 0,-1 0 0 0 0,1 0 0 0 0,0 0 0 0 0,-1 0 0 0 0,1 0 0 0 0,0-1 0 0 0,0 1 0 0 0,-1 0 0 0 0,1 0 0 0 0,0-1 0 0 0,0 1 0 0 0,2 0 0 0 0,0 1 0 0 0,2 2 0 0 0,0-1 0 0 0,1 0 0 0 0,-1 0 0 0 0,1-1 0 0 0,0 0 0 0 0,0 0 0 0 0,0 0 0 0 0,0-1 0 0 0,7 1 0 0 0,-6-1 0 0 0,0 1 0 0 0,0-1 0 0 0,-1 1 0 0 0,1 1 0 0 0,-1-1 0 0 0,12 7 0 0 0,-15-8 0 0 0,10 8 0 0 0,-11-7 0 0 0,-1 0 0 0 0,0 0 0 0 0,0 0 0 0 0,0 0 0 0 0,0 0 0 0 0,0 0 0 0 0,0 0 0 0 0,0 0 0 0 0,0 4 0 0 0,-2 0 0 0 0,-1-1 0 0 0,-1 0 0 0 0,1 1 0 0 0,-6 8 0 0 0,7-13 0 0 0,-3 5 0 0 0,0 0 0 0 0,0-1 0 0 0,0 1 0 0 0,-1-1 0 0 0,0 0 0 0 0,-6 4 0 0 0,-8 8 0 0 0,13-10 0 0 0,2 1 0 0 0,5-1 0 0 0,0-6 0 0 0,0 0 0 0 0,1 1 0 0 0,-1-1 0 0 0,0-1 0 0 0,1 1 0 0 0,-1 0 0 0 0,1 0 0 0 0,0 0 0 0 0,-1-1 0 0 0,1 1 0 0 0,-1-1 0 0 0,1 1 0 0 0,0-1 0 0 0,-1 0 0 0 0,1 0 0 0 0,0 0 0 0 0,0 0 0 0 0,-1 0 0 0 0,1 0 0 0 0,0 0 0 0 0,-1 0 0 0 0,1-1 0 0 0,0 1 0 0 0,2-2 0 0 0,7-1 0 0 0,0 0 0 0 0,14-7 0 0 0,-4 0 0 0 0,21-14 0 0 0,6-4 0 0 0,-26 16 0 0 0,-1-1 0 0 0,0-2 0 0 0,-1 0 0 0 0,28-27 0 0 0,-35 28 0 0 0,-1 0 0 0 0,19-28 0 0 0,-29 35 0 0 0,-2 6 0 0 0,0 1 0 0 0,0 0 0 0 0,0 0 0 0 0,0-1 0 0 0,0 1 0 0 0,0 0 0 0 0,0 0 0 0 0,0 0 0 0 0,0-1 0 0 0,0 1 0 0 0,0 0 0 0 0,0 0 0 0 0,0 0 0 0 0,0 0 0 0 0,0-1 0 0 0,0 1 0 0 0,-1 0 0 0 0,1 0 0 0 0,0 0 0 0 0,0 0 0 0 0,0-1 0 0 0,0 1 0 0 0,0 0 0 0 0,-1 0 0 0 0,1 0 0 0 0,0 0 0 0 0,0 0 0 0 0,-1-1 0 0 0,-1 1 0 0 0,1 0 0 0 0,-1 0 0 0 0,0 0 0 0 0,0 0 0 0 0,0 0 0 0 0,0 1 0 0 0,0-1 0 0 0,1 0 0 0 0,-1 1 0 0 0,0-1 0 0 0,0 1 0 0 0,1 0 0 0 0,-1 0 0 0 0,0-1 0 0 0,1 1 0 0 0,-1 0 0 0 0,0 0 0 0 0,1 1 0 0 0,0-1 0 0 0,-1 0 0 0 0,-1 2 0 0 0,-4 5 0 0 0,0 0 0 0 0,-10 15 0 0 0,7-9 0 0 0,7-8 0 0 0,-1 0 0 0 0,1 0 0 0 0,0 1 0 0 0,1 0 0 0 0,0-1 0 0 0,0 1 0 0 0,0 0 0 0 0,1 0 0 0 0,0 0 0 0 0,0 0 0 0 0,0 9 0 0 0,1-12 0 0 0,1 9 0 0 0,12 10 0 0 0,-11-20 0 0 0,0 0 0 0 0,0-1 0 0 0,1 1 0 0 0,-1-1 0 0 0,0 0 0 0 0,1 1 0 0 0,0-1 0 0 0,0-1 0 0 0,-1 1 0 0 0,1 0 0 0 0,0-1 0 0 0,0 1 0 0 0,1-1 0 0 0,-1 0 0 0 0,0 0 0 0 0,0 0 0 0 0,4 0 0 0 0,5 1 0 0 0,0-1 0 0 0,0-1 0 0 0,17-1 0 0 0,-18 0 0 0 0,-5 1-4 0 0,0-1-1 0 0,0 1 1 0 0,0-1 0 0 0,0-1 0 0 0,0 1-1 0 0,0-1 1 0 0,0 0 0 0 0,-1 0 0 0 0,1-1-1 0 0,0 0 1 0 0,-1 0 0 0 0,0 0 0 0 0,0 0-1 0 0,5-5 1 0 0,-9 7-333 0 0,-1 1-138 0 0,0 0-33 0 0,0 0-140 0 0,-4-8-3569 0 0,-5-4 2682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45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81 13823 0 0,'0'0'315'0'0,"0"0"45"0"0,0 0 21 0 0,5-8 63 0 0,26-50 7135 0 0,-30 57-7066 0 0,-1 1-1 0 0,0 0 0 0 0,0 0 0 0 0,0 0 0 0 0,0 0 0 0 0,0 0 0 0 0,0 0 0 0 0,0 0-68 0 0,1-1-289 0 0,2-4-66 0 0,-2 4 282 0 0,-1 1 117 0 0,0 0 21 0 0,0 0-66 0 0,5-6-278 0 0,-47 43-165 0 0,-54 56 0 0 0,31-33 0 0 0,53-48 0 0 0,6-6 0 0 0,0 0 0 0 0,0 0 0 0 0,0 1 0 0 0,-5 8 0 0 0,8-7 0 0 0,5 1 0 0 0,4 5 0 0 0,-2-11 0 0 0,-2-2 0 0 0,3 3 0 0 0,1-1 0 0 0,-1 1 0 0 0,1-1 0 0 0,-1 0 0 0 0,1 0 0 0 0,0-1 0 0 0,9 3 0 0 0,5-1 0 0 0,20 3 0 0 0,-11-2 0 0 0,-20-4 50 0 0,1 1 283 0 0,1 0 0 0 0,1-1 0 0 0,-1 0 0 0 0,0-1 0 0 0,21-2 0 0 0,-26 2-397 0 0,-4 0-273 0 0,-2 0-138 0 0,0 0-33 0 0,0 0 65 0 0,-9 16 292 0 0,8-14 137 0 0,1-1 11 0 0,0 0 0 0 0,-1-1 0 0 0,1 1-1 0 0,0 0 1 0 0,-1-1 0 0 0,1 1 0 0 0,-1 0 0 0 0,1-1 0 0 0,-1 1-1 0 0,1-1 1 0 0,-1 1 0 0 0,1-1 0 0 0,-1 1 0 0 0,1-1 0 0 0,-1 0-1 0 0,0 1 1 0 0,1-1 0 0 0,-1 1 0 0 0,1-1 0 0 0,-1 0 0 0 0,0 0-1 0 0,0 1 1 0 0,1-1 0 0 0,-1 0 0 0 0,-1 0 0 0 0,-5 2-1355 0 0,-1 5 178 0 0,3-6-3913 0 0,-6-6 3046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59:45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94 15663 0 0,'5'-6'762'0'0,"27"-44"1482"0"0,-31 49-800 0 0,2-3-297 0 0,-1-1 1 0 0,0 0 0 0 0,0 0 0 0 0,0 1-1 0 0,1-8 1 0 0,-3 10-636 0 0,0 2 0 0 0,0 0 0 0 0,0 0 0 0 0,0 0-68 0 0,-10 14-270 0 0,7-10-176 0 0,-67 75 42 0 0,45-54 32 0 0,-28 39 0 0 0,46-56-43 0 0,1 1 0 0 0,1 1 0 0 0,0-1-1 0 0,0 1 1 0 0,1 0 0 0 0,0 0-1 0 0,0 0 1 0 0,-3 18 0 0 0,7-25 18 0 0,-1-1 1 0 0,1 0-1 0 0,0 1 0 0 0,0-1 1 0 0,0 0-1 0 0,0 1 1 0 0,0-1-1 0 0,0 0 1 0 0,1 1-1 0 0,-1-1 0 0 0,1 0 1 0 0,0 1-1 0 0,-1-1 1 0 0,1 0-1 0 0,0 0 1 0 0,0 0-1 0 0,1 0 0 0 0,1 2 1 0 0,-1-1-80 0 0,0-1 1 0 0,0 0 0 0 0,1 0-1 0 0,-1 0 1 0 0,0-1 0 0 0,1 1-1 0 0,0-1 1 0 0,-1 1 0 0 0,1-1-1 0 0,0 0 1 0 0,0 0-1 0 0,4 1 1 0 0,4 0 166 0 0,0-1 1 0 0,0 0-1 0 0,0 0 0 0 0,0-1 0 0 0,0 0 0 0 0,17-4 1 0 0,3-2-103 0 0,-1-2 0 0 0,-1-1 0 0 0,1-1 0 0 0,51-27 0 0 0,-73 33-33 0 0,1 0 0 0 0,-2-1 0 0 0,1-1 0 0 0,0 1 0 0 0,-1-1 0 0 0,0 0 0 0 0,0-1 0 0 0,-1 0 0 0 0,0 0 0 0 0,10-14 0 0 0,-14 18 0 0 0,0-1 0 0 0,-1 1 0 0 0,1 0 0 0 0,-1-1 0 0 0,1 1 0 0 0,-1-1 0 0 0,0 1 0 0 0,0-1 0 0 0,-1 0 0 0 0,1 1 0 0 0,-1-1 0 0 0,0 0 0 0 0,0 1 0 0 0,0-1 0 0 0,0 0 0 0 0,0 1 0 0 0,-1-1 0 0 0,0 0 0 0 0,0 1 0 0 0,0-1 0 0 0,0 1 0 0 0,0-1 0 0 0,-1 1 0 0 0,0 0 0 0 0,0-1 0 0 0,0 1 0 0 0,0 0 0 0 0,0 0 0 0 0,0 0 0 0 0,-3-2 0 0 0,-3-2-76 0 0,0 0 0 0 0,0 0 0 0 0,0 1 0 0 0,-1 0 0 0 0,0 0 0 0 0,0 1 0 0 0,-1 0 0 0 0,0 1-1 0 0,1 0 1 0 0,-1 0 0 0 0,-1 1 0 0 0,1 1 0 0 0,0-1 0 0 0,-1 2 0 0 0,1-1 0 0 0,-1 2 0 0 0,1-1 0 0 0,-1 1 0 0 0,1 1 0 0 0,-1 0 0 0 0,-13 3 0 0 0,-84 15-3862 0 0,50-13 1893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29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4 11975 0 0,'0'0'547'0'0,"1"-1"-11"0"0,4-7-174 0 0,0 0 1 0 0,7-15-1 0 0,-8 14 646 0 0,0 1-1 0 0,1-1 1 0 0,8-9-1 0 0,-1 3 526 0 0,54-60 3198 0 0,-46 53-4431 0 0,-15 16-225 0 0,0 0 1 0 0,1 1-1 0 0,-1-1 0 0 0,1 1 1 0 0,0 0-1 0 0,1 0 0 0 0,-1 1 0 0 0,1 0 1 0 0,0 0-1 0 0,8-3 0 0 0,-8 3-75 0 0,-6 3 0 0 0,0 1 0 0 0,0-1 0 0 0,0 0 0 0 0,1 1 0 0 0,-1-1 0 0 0,0 1 0 0 0,0-1 0 0 0,1 1 0 0 0,-1-1 0 0 0,0 1 0 0 0,1 0 0 0 0,-1 0 0 0 0,0 0 0 0 0,1 0 0 0 0,-1 0 0 0 0,0 0 0 0 0,1 0 0 0 0,-1 0 0 0 0,2 1 0 0 0,8 2 243 0 0,-1 0 0 0 0,0 1-1 0 0,0 1 1 0 0,0 0 0 0 0,-1 0 0 0 0,1 1 0 0 0,9 8-1 0 0,-6-6-136 0 0,-8-4-217 0 0,0 0 1 0 0,1-1-1 0 0,-2 2 0 0 0,1-1 1 0 0,0 1-1 0 0,-1-1 0 0 0,0 1 1 0 0,5 8-1 0 0,-7-9 40 0 0,0 0 0 0 0,0 0 0 0 0,-1 0 0 0 0,1 0-1 0 0,-1 0 1 0 0,0 0 0 0 0,0 0 0 0 0,-1 0 0 0 0,1 1 0 0 0,-1-1 0 0 0,0 0-1 0 0,0 0 1 0 0,-1 8 0 0 0,0-8 129 0 0,0 1 1 0 0,0-1-1 0 0,0 0 0 0 0,-1 1 0 0 0,1-1 1 0 0,-1 0-1 0 0,0 0 0 0 0,0 0 0 0 0,0 0 1 0 0,-1 0-1 0 0,0 0 0 0 0,0 0 0 0 0,0-1 1 0 0,0 0-1 0 0,0 1 0 0 0,0-1 0 0 0,-1 0 1 0 0,-6 3-1 0 0,-18 16-384 0 0,-2-1 1 0 0,-42 21 0 0 0,42-28-2927 0 0,0-2-3696 0 0,12-7 1337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7:57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6447 0 0,'0'0'298'0'0,"0"0"-10"0"0,0 0-50 0 0,0 0 493 0 0,0 0 238 0 0,0 0 45 0 0,0 0-61 0 0,0 0-288 0 0,0 0-121 0 0,0 0-28 0 0,0 0-4 0 0,0 0 0 0 0,0 0 0 0 0,0 0 0 0 0,0 0-68 0 0,0 0-217 0 0,0 0 161 0 0,0 0 100 0 0,0 0 21 0 0,0 0-66 0 0,0 0-222 0 0,0 0 166 0 0,2-1 101 0 0,-2-2-323 0 0,2 1-56 0 0,15-5 734 0 0,-15 6-842 0 0,0 1-1 0 0,0-1 0 0 0,0 0 1 0 0,-1 1-1 0 0,1-1 1 0 0,0 1-1 0 0,0-1 0 0 0,0 1 1 0 0,0 0-1 0 0,0 0 0 0 0,0 0 1 0 0,0 0-1 0 0,4 1 1 0 0,1 0 65 0 0,71-2 1910 0 0,-73 0-1976 0 0,16 4 0 0 0,6 0 0 0 0,-23-2 0 0 0,10 5 0 0 0,-8-4 0 0 0,-2 0 0 0 0,17 9 0 0 0,0 5 0 0 0,-12-6 0 0 0,0 2 0 0 0,-8-10 0 0 0,1 0 0 0 0,-1 1 0 0 0,1-1 0 0 0,-1 0 0 0 0,0 1 0 0 0,1-1 0 0 0,-1 1 0 0 0,-1-1 0 0 0,1 1 0 0 0,0 0 0 0 0,0 3 0 0 0,1 4 0 0 0,0-6 0 0 0,-1-1 0 0 0,0 1 0 0 0,1 0 0 0 0,-1 0 0 0 0,-1 1 0 0 0,1-1 0 0 0,-1 0 0 0 0,1 7 0 0 0,-1 3 0 0 0,1-9 0 0 0,0 18 0 0 0,-3 8 85 0 0,-5 31 0 0 0,0 2 1185 0 0,-7 31-609 0 0,1 3-714 0 0,11-69 53 0 0,-2 29 0 0 0,-13 64 0 0 0,13-94 0 0 0,1 1 0 0 0,1 39 0 0 0,-1 10 0 0 0,1 63 0 0 0,4-72 0 0 0,-2-58 0 0 0,1 1 0 0 0,0-1 0 0 0,1 0 0 0 0,1 0 0 0 0,0 0 0 0 0,0 0 0 0 0,8 16 0 0 0,-11-26 0 0 0,0 0 0 0 0,1 1 0 0 0,-1-1 0 0 0,1 0 0 0 0,-1 0 0 0 0,1 0 0 0 0,0 0 0 0 0,-1 0 0 0 0,1 0 0 0 0,0 0 0 0 0,0 0 0 0 0,0 0 0 0 0,0 0 0 0 0,0 0 0 0 0,0 0 0 0 0,1 1 0 0 0,2 0 0 0 0,0 1 0 0 0,-1 0 0 0 0,1 0 0 0 0,0-1 0 0 0,0 0 0 0 0,0 0 0 0 0,1 0 0 0 0,-1 0 0 0 0,0 0 0 0 0,1-1 0 0 0,-1 0 0 0 0,1 0 0 0 0,0 0 0 0 0,-1-1 0 0 0,1 1 0 0 0,0-1 0 0 0,-1 0 0 0 0,1 0 0 0 0,0-1 0 0 0,8-1 0 0 0,7-3 0 0 0,0 0 0 0 0,40-16 0 0 0,-47 17 0 0 0,-5 1 0 0 0,0 0 0 0 0,-1-1 0 0 0,1 0 0 0 0,7-5 0 0 0,-4 1 0 0 0,-11 8 0 0 0,1-1 0 0 0,-1 1 0 0 0,0 0 0 0 0,1 0 0 0 0,-1-1 0 0 0,0 1 0 0 0,0 0 0 0 0,0 0 0 0 0,1-1 0 0 0,-1 1 0 0 0,0 0 0 0 0,0-1 0 0 0,0 1 0 0 0,0 0 0 0 0,0-1 0 0 0,1 1 0 0 0,-1 0 0 0 0,0-1 0 0 0,0 1 0 0 0,0-1 0 0 0,0 1 0 0 0,0 0 0 0 0,0-1 0 0 0,0 1 0 0 0,-1-1 0 0 0,1 1 0 0 0,0-1 0 0 0,-1 1 0 0 0,1-1 0 0 0,-1 1 0 0 0,1 0 0 0 0,-1-1 0 0 0,1 1 0 0 0,-1 0 0 0 0,1-1 0 0 0,-1 1 0 0 0,1 0 0 0 0,-1-1 0 0 0,1 1 0 0 0,-1 0 0 0 0,1 0 0 0 0,-1 0 0 0 0,0 0 0 0 0,1 0 0 0 0,-1 0 0 0 0,1 0 0 0 0,-1 0 0 0 0,0 0 0 0 0,1 0 0 0 0,-1 0 0 0 0,1 0 0 0 0,-1 0 0 0 0,0 0 0 0 0,1 0 0 0 0,-1 0 0 0 0,1 1 0 0 0,-1-1 0 0 0,1 0 0 0 0,-1 1 0 0 0,-23 12 0 0 0,18-9 0 0 0,0-1 0 0 0,1 0 0 0 0,0 1 0 0 0,0-1 0 0 0,0 1 0 0 0,0 1 0 0 0,1-1 0 0 0,0 1 0 0 0,0-1 0 0 0,0 1 0 0 0,0 0 0 0 0,1 1 0 0 0,-1-1 0 0 0,2 1 0 0 0,-1-1 0 0 0,0 1 0 0 0,1 0 0 0 0,0 0 0 0 0,-1 8 0 0 0,-2 4 0 0 0,-15 35 0 0 0,11-30 0 0 0,4-9 0 0 0,2 1 0 0 0,-1 0 0 0 0,-1 24 0 0 0,2-14 0 0 0,-38 375 0 0 0,35-316 0 0 0,-1 51 0 0 0,7-88 0 0 0,-1 32 0 0 0,11 82 0 0 0,1-46 0 0 0,-5-42 0 0 0,-2-12 0 0 0,-1-33 0 0 0,-1 0 0 0 0,-2 1 0 0 0,-1-1 0 0 0,-1 0 0 0 0,-7 38 0 0 0,7-59 0 0 0,-1 0 0 0 0,0-1 0 0 0,0 1 0 0 0,0-1 0 0 0,-1 0 0 0 0,-5 6 0 0 0,0 3 0 0 0,-1 0 0 0 0,-1-1 0 0 0,-1 0 0 0 0,0 0 0 0 0,0-1 0 0 0,-2-1 0 0 0,1 0 0 0 0,-1-1 0 0 0,-1-1 0 0 0,-21 12 0 0 0,19-9 0 0 0,7-8 0 0 0,-5 0-167 0 0,9-8-2697 0 0,6 2 1874 0 0,-7-7-6173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7:59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453 10135 0 0,'0'0'231'0'0,"0"0"29"0"0,0 0 19 0 0,-1-4-41 0 0,-1-12-44 0 0,2 15-41 0 0,0 1 0 0 0,-1-1 0 0 0,1 0 0 0 0,0 1-1 0 0,-1-1 1 0 0,1 0 0 0 0,0 1 0 0 0,-1-1 0 0 0,1 1 0 0 0,-1-1 0 0 0,1 0 0 0 0,-1 1 0 0 0,1-1 0 0 0,-1 1 0 0 0,1 0 0 0 0,-1-1 0 0 0,0 1 0 0 0,1-1 0 0 0,-1 1 0 0 0,0 0 0 0 0,1-1 0 0 0,-1 1 0 0 0,0 0 0 0 0,1 0 0 0 0,-1 0 0 0 0,-1-1 0 0 0,1 1 79 0 0,-1 0 312 0 0,2 0-28 0 0,0 0-72 0 0,-11-3 1832 0 0,9 0-2045 0 0,1 1-78 0 0,0 1-1 0 0,0-1 1 0 0,0 0 0 0 0,0 0 0 0 0,0 1-1 0 0,0-1 1 0 0,1 0 0 0 0,-1 0 0 0 0,0 0 0 0 0,1 0-1 0 0,-1-3 1 0 0,1 5-1 0 0,0-1-74 0 0,0 1 1 0 0,0 0-1 0 0,0-1 1 0 0,0 1 0 0 0,0-1-1 0 0,0 1 1 0 0,0-1 0 0 0,0 1-1 0 0,0 0 1 0 0,0-1 0 0 0,-1 1-1 0 0,1-1 1 0 0,0 1-1 0 0,0 0 1 0 0,-1-1 0 0 0,1 1-1 0 0,0 0 1 0 0,0-1 0 0 0,-1 1-1 0 0,1 0 1 0 0,0-1 0 0 0,-1 1-1 0 0,-1 0-76 0 0,-11 1 13 0 0,-4 6-16 0 0,14-7 1 0 0,0 1 0 0 0,0 0 0 0 0,0 0 0 0 0,0 0 0 0 0,0 1 0 0 0,0-1 0 0 0,0 1 0 0 0,-4 3 0 0 0,-3 1 0 0 0,6-5 0 0 0,-10 9 0 0 0,1 0 325 0 0,2-2-301 0 0,1 1 0 0 0,0-1-1 0 0,0 2 1 0 0,1 0 0 0 0,0 0-1 0 0,-13 19 1 0 0,9-8 681 0 0,9-17-636 0 0,1 0 1 0 0,1 0 0 0 0,-1 1-1 0 0,1 0 1 0 0,-4 8-1 0 0,1 3-126 0 0,1-1 0 0 0,-5 32-1 0 0,5-25 372 0 0,3-18-388 0 0,0 0 0 0 0,0-1 0 0 0,1 1 0 0 0,-1 0 0 0 0,1 0 0 0 0,0 0 0 0 0,0-1 0 0 0,1 1 0 0 0,-1 0 0 0 0,1 4 0 0 0,-1-8 174 0 0,0 1-63 0 0,0 0 0 0 0,0-1-1 0 0,0 1 1 0 0,0-1-1 0 0,0 1 1 0 0,0 0 0 0 0,0-1-1 0 0,0 1 1 0 0,1-1-1 0 0,-1 1 1 0 0,0 0-1 0 0,0-1 1 0 0,0 1 0 0 0,1-1-1 0 0,-1 1 1 0 0,0-1-1 0 0,1 1 1 0 0,-1-1-1 0 0,0 1 1 0 0,1-1 0 0 0,-1 1-1 0 0,1-1 1 0 0,21 15 131 0 0,-18-13-171 0 0,11 2 3 0 0,-9-4-8 0 0,0 0 1 0 0,0 0-1 0 0,0-1 1 0 0,-1 0-1 0 0,1 0 0 0 0,0-1 1 0 0,-1 0-1 0 0,1 0 0 0 0,-1 0 1 0 0,0 0-1 0 0,7-4 0 0 0,2-4-95 0 0,0 1 0 0 0,19-18 0 0 0,-19 14-72 0 0,-2 0 0 0 0,0 0 1 0 0,0-1-1 0 0,16-27 0 0 0,32-68 1044 0 0,-50 89-1348 0 0,7-18 653 0 0,-2-1 0 0 0,-2 0-1 0 0,-1 0 1 0 0,8-54 0 0 0,-11 46-166 0 0,4-61 0 0 0,-16 61-8 0 0,1 37 0 0 0,2 10 0 0 0,0 0 0 0 0,-1 0 0 0 0,1 0 0 0 0,0 0 0 0 0,-1 0 0 0 0,1 0 0 0 0,0 0 0 0 0,-1 0 0 0 0,1 0 0 0 0,0 1 0 0 0,-1-1 0 0 0,1 0 0 0 0,0 0 0 0 0,-1 0 0 0 0,1 0 0 0 0,0 1 0 0 0,-1-1 0 0 0,1 0 0 0 0,0 0 0 0 0,0 1 0 0 0,-1-1 0 0 0,1 0 0 0 0,0 1 0 0 0,-4 4 0 0 0,0 0 0 0 0,0 1 0 0 0,1-1 0 0 0,0 1 0 0 0,0 0 0 0 0,0 0 0 0 0,-3 11 0 0 0,-9 49 0 0 0,7-30 0 0 0,-2 15 0 0 0,-4 75 0 0 0,4-34 0 0 0,8-72 0 0 0,0 0 0 0 0,0 0 0 0 0,2 1 0 0 0,1-1 0 0 0,0 0 0 0 0,2 0 0 0 0,8 36 0 0 0,-4-40 0 0 0,-5-13 0 0 0,0 0 0 0 0,0 0 0 0 0,1 0 0 0 0,-1 0 0 0 0,1 0 0 0 0,0-1 0 0 0,-1 0 0 0 0,1 1 0 0 0,0-1 0 0 0,0 0 0 0 0,1 0 0 0 0,-1 0 0 0 0,0-1 0 0 0,4 2 0 0 0,6-1 0 0 0,-4-4 0 0 0,1 0 0 0 0,-1 0 0 0 0,19-9 0 0 0,-20 8 0 0 0,4-3 0 0 0,0-1 0 0 0,0-1 0 0 0,-1 0 0 0 0,1 0 0 0 0,16-18 0 0 0,-21 20 0 0 0,8-8 0 0 0,-1-1 0 0 0,0 0 0 0 0,-2-1 0 0 0,1-1 0 0 0,-2 0 0 0 0,17-33 0 0 0,-16 30 0 0 0,-9 16 0 0 0,0-1 0 0 0,-1 1 0 0 0,1-1 0 0 0,-1 0 0 0 0,0 0 0 0 0,2-8 0 0 0,-3 2 0 0 0,-1 11 0 0 0,0-1 0 0 0,0 1 0 0 0,0 0 0 0 0,0 0 0 0 0,0 0 0 0 0,0-1 0 0 0,0 1 0 0 0,0 0 0 0 0,0 0 0 0 0,-1 0 0 0 0,1-1 0 0 0,0 1 0 0 0,0 0 0 0 0,0 0 0 0 0,0 0 0 0 0,0-1 0 0 0,-1 1 0 0 0,1 0 0 0 0,0 0 0 0 0,0 0 0 0 0,0 0 0 0 0,0 0 0 0 0,-1 0 0 0 0,1-1 0 0 0,0 1 0 0 0,0 0 0 0 0,0 0 0 0 0,-1 0 0 0 0,1 0 0 0 0,0 0 0 0 0,-1 0 0 0 0,0 0 0 0 0,0 1 0 0 0,0-1 0 0 0,0 0 0 0 0,0 1 0 0 0,0-1 0 0 0,0 1 0 0 0,0-1 0 0 0,0 1 0 0 0,0 0 0 0 0,1-1 0 0 0,-1 1 0 0 0,0 0 0 0 0,0-1 0 0 0,1 1 0 0 0,-1 0 0 0 0,0 0 0 0 0,1 0 0 0 0,-1 0 0 0 0,0 1 0 0 0,-12 24 0 0 0,7-12 0 0 0,-4 8 0 0 0,2 0 0 0 0,0 0 0 0 0,1 0 0 0 0,1 1 0 0 0,-3 30 0 0 0,7-45 0 0 0,1 1 0 0 0,1 0 0 0 0,-1-1 0 0 0,2 14 0 0 0,0-18 0 0 0,-1 0 0 0 0,1 0 0 0 0,0 0 0 0 0,0-1 0 0 0,0 1 0 0 0,1 0 0 0 0,-1-1 0 0 0,1 1 0 0 0,0-1 0 0 0,-1 1 0 0 0,2-1 0 0 0,2 5 0 0 0,-2-4 0 0 0,-2-2 0 0 0,1-1 0 0 0,-1 1 0 0 0,0-1 0 0 0,1 1 0 0 0,-1-1 0 0 0,1 0 0 0 0,-1 0 0 0 0,1 1 0 0 0,-1-1 0 0 0,4 1 0 0 0,-2 0 0 0 0,0-1 0 0 0,0 1 0 0 0,1-1 0 0 0,-1 0 0 0 0,1 0 0 0 0,-1 0 0 0 0,1 0 0 0 0,-1-1 0 0 0,1 1 0 0 0,-1-1 0 0 0,1 0 0 0 0,-1 0 0 0 0,1 0 0 0 0,-1-1 0 0 0,1 1 0 0 0,3-2 0 0 0,4 0 0 0 0,0-1 0 0 0,0-1 0 0 0,19-8 0 0 0,-19 6 0 0 0,-1-1 0 0 0,1 1 0 0 0,-1-2 0 0 0,0 0 0 0 0,-1 0 0 0 0,0-1 0 0 0,9-10 0 0 0,51-73 0 0 0,-67 90 0 0 0,19-32 0 0 0,18-38 0 0 0,-1 0 0 0 0,-36 66 0 0 0,-7 8 0 0 0,-8 9 0 0 0,0 5 0 0 0,0 19 0 0 0,11-32 0 0 0,0 2 0 0 0,3 13 0 0 0,2-5 0 0 0,4-1 0 0 0,-5-9 0 0 0,1 2 0 0 0,14 3 0 0 0,2 1 0 0 0,-8-4 0 0 0,0-1 0 0 0,12 4 0 0 0,-5-3 0 0 0,-14-4 0 0 0,0 0 0 0 0,10 9 0 0 0,10 10 0 0 0,-17-10 0 0 0,-5-3 0 0 0,-1 1 0 0 0,-1-1 0 0 0,1 1 0 0 0,-1-1 0 0 0,-1 1 0 0 0,0-1 0 0 0,-3 15 0 0 0,4-19 0 0 0,-3 11 0 0 0,1-9 0 0 0,1-1 0 0 0,0 1 0 0 0,1 0 0 0 0,-1 0 0 0 0,1 0 0 0 0,0 7 0 0 0,0-8 0 0 0,1 20 0 0 0,2-9 0 0 0,5 1 0 0 0,0-3 0 0 0,3-4 0 0 0,3-4 0 0 0,-10-4 0 0 0,1-1 0 0 0,-1 0 0 0 0,1 0 0 0 0,-1 0 0 0 0,1-1 0 0 0,-1 0 0 0 0,1 1 0 0 0,-1-2 0 0 0,0 1 0 0 0,1 0 0 0 0,-1-1 0 0 0,0 0 0 0 0,0 0 0 0 0,0 0 0 0 0,0 0 0 0 0,6-6 0 0 0,4-4 0 0 0,0 0 0 0 0,22-27 0 0 0,-15 16 0 0 0,1-3 0 0 0,-1-1 0 0 0,23-38 0 0 0,17-23 0 0 0,-38 63 0 0 0,-15 19 0 0 0,-6 16 0 0 0,-8 37 0 0 0,3-14 0 0 0,4-19 0 0 0,1-10 0 0 0,0 0 0 0 0,0 0 0 0 0,0 0 0 0 0,5 5 0 0 0,-6-6 0 0 0,15 16 0 0 0,-6-15 0 0 0,-4-1 0 0 0,2 0 0 0 0,20 13 0 0 0,-20-9 0 0 0,0-1 0 0 0,0 1 0 0 0,-1 0 0 0 0,0 1 0 0 0,0-1 0 0 0,5 10 0 0 0,-5-8 0 0 0,4 7 0 0 0,-10-11 0 0 0,-2-2 0 0 0,0 10 0 0 0,-5-1 0 0 0,-3-3 0 0 0,7-7 0 0 0,0 0 0 0 0,0-1 0 0 0,0 0 0 0 0,0 0 0 0 0,-1 1 0 0 0,1-1 0 0 0,-4 1 0 0 0,-33 3 0 0 0,14-7 0 0 0,16-2 0 0 0,-3-5 0 0 0,10 5 0 0 0,1 2 0 0 0,1 1-84 0 0,-1 0 0 0 0,1-1 1 0 0,0 1-1 0 0,-1 0 0 0 0,1-1 0 0 0,0 1 0 0 0,0-1 1 0 0,0 1-1 0 0,-1 0 0 0 0,2-1 0 0 0,-1 1 0 0 0,0-1 0 0 0,0 1 1 0 0,0-1-1 0 0,1 1 0 0 0,-1 0 0 0 0,0-1 0 0 0,1 1 0 0 0,0 0 1 0 0,-1 0-1 0 0,1-1 0 0 0,0 1 0 0 0,-1 0 0 0 0,1 0 0 0 0,0 0 1 0 0,0 0-1 0 0,0 0 0 0 0,0 0 0 0 0,2-2 0 0 0,4-3-762 0 0,0 0 0 0 0,0 1-1 0 0,10-7 1 0 0,-15 11 746 0 0,48-29-5653 0 0,-30 19 3706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00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44 11975 0 0,'0'0'267'0'0,"0"0"42"0"0,1-1 17 0 0,1 1-236 0 0,1-1-5 0 0,3-11 289 0 0,-5 10 346 0 0,-1 2 249 0 0,0 0 45 0 0,0 0-61 0 0,0 0-288 0 0,0 0-121 0 0,0 0-28 0 0,0 0-72 0 0,-2 1-289 0 0,-11 10 430 0 0,0-1 1 0 0,0 2-1 0 0,2 0 0 0 0,-1 0 0 0 0,1 1 1 0 0,-16 25-1 0 0,22-28-582 0 0,1 0-1 0 0,0 0 1 0 0,1 0 0 0 0,0 0-1 0 0,-2 15 1 0 0,3-13-3 0 0,3 1 0 0 0,2 1 0 0 0,6-2 0 0 0,3-3 0 0 0,-10-8 0 0 0,1 0 0 0 0,0 0 0 0 0,-1 0 0 0 0,1 0 0 0 0,0 0 0 0 0,-1-1 0 0 0,1 1 0 0 0,0-1 0 0 0,0 0 0 0 0,0 0 0 0 0,-1 0 0 0 0,1 0 0 0 0,0 0 0 0 0,0-1 0 0 0,0 1 0 0 0,-1-1 0 0 0,5-1 0 0 0,2-2 0 0 0,1 0 0 0 0,-2-1 0 0 0,15-9 0 0 0,-16 9 0 0 0,35-30 0 0 0,-39 32 0 0 0,0 0 0 0 0,0 0 0 0 0,-1-1 0 0 0,1 1 0 0 0,-1 0 0 0 0,0-1 0 0 0,0 1 0 0 0,2-7 0 0 0,8-11 0 0 0,-9 16 0 0 0,-1 1 0 0 0,0 0 0 0 0,0-1 0 0 0,0 0 0 0 0,-1 1 0 0 0,1-1 0 0 0,0-8 0 0 0,2-35 0 0 0,-3 43 0 0 0,-2-1 0 0 0,1 0 0 0 0,-1 0 0 0 0,1 1 0 0 0,-2-1 0 0 0,-1-6 0 0 0,-3 4 0 0 0,-4 4 72 0 0,8 4 12 0 0,1 0-1 0 0,0 0 1 0 0,0 1-1 0 0,-1-1 1 0 0,1 0 0 0 0,0 0-1 0 0,0 1 1 0 0,-1-1-1 0 0,1 1 1 0 0,0-1-1 0 0,0 1 1 0 0,0-1 0 0 0,0 1-1 0 0,0 0 1 0 0,0-1-1 0 0,0 1 1 0 0,-2 1-1 0 0,-15 18-632 0 0,15-16 185 0 0,2-2-10 0 0,1-2 576 0 0,0 0 248 0 0,0 2 50 0 0,1 11-58 0 0,-1-11-429 0 0,0-1 1 0 0,0 0 0 0 0,1 0-1 0 0,-1 0 1 0 0,0 0-1 0 0,1 0 1 0 0,-1 0-1 0 0,1 0 1 0 0,-1 0 0 0 0,2 2-1 0 0,0-1-74 0 0,0 0 0 0 0,0-1-1 0 0,0 1 1 0 0,1-1 0 0 0,-1 1 0 0 0,0-1-1 0 0,1 0 1 0 0,-1 1 0 0 0,1-1 0 0 0,-1-1 0 0 0,1 1-1 0 0,-1 0 1 0 0,1-1 0 0 0,0 1 0 0 0,-1-1-1 0 0,1 0 1 0 0,0 0 0 0 0,-1 0 0 0 0,1 0 0 0 0,4-1-1 0 0,5-1-222 0 0,1 0 1 0 0,25-9-1 0 0,-25 7 445 0 0,18-7 72 0 0,-13 5 305 0 0,29-7 1 0 0,-43 12-482 0 0,1 0-1 0 0,0 0 1 0 0,-1 1 0 0 0,1 0 0 0 0,0 0 0 0 0,0 0 0 0 0,-1 0 0 0 0,1 1 0 0 0,0 0-1 0 0,-1 0 1 0 0,7 2 0 0 0,2 4-57 0 0,-11-2 0 0 0,-1-2 0 0 0,2 2 0 0 0,-2-3 0 0 0,1 0 0 0 0,-1 0 0 0 0,0 1 0 0 0,0-1 0 0 0,0 1 0 0 0,-1-1 0 0 0,1 1 0 0 0,0-1 0 0 0,-1 1 0 0 0,0-1 0 0 0,0 1 0 0 0,1 0 0 0 0,-2-1 0 0 0,1 1 0 0 0,0 0 0 0 0,0-1 0 0 0,-1 3 0 0 0,-16 71-607 0 0,17-74 1049 0 0,1-2-293 0 0,4 0-147 0 0,0 0-1 0 0,0 0 1 0 0,0-1 0 0 0,0 0-1 0 0,0 0 1 0 0,-1 0 0 0 0,1 0-1 0 0,0-1 1 0 0,-1 0 0 0 0,1 0-1 0 0,5-3 1 0 0,9-6-4 0 0,20-15 0 0 0,10-15 2 0 0,-34 27 0 0 0,21-15 0 0 0,-12 13 0 0 0,-24 16 0 0 0,0 0 0 0 0,0 0 0 0 0,0 0 0 0 0,1 0 0 0 0,-1-1 0 0 0,0 1 0 0 0,0 0 0 0 0,0 0 0 0 0,1 0 0 0 0,-1 0 0 0 0,0 0 0 0 0,0 0 0 0 0,1 0 0 0 0,-1 0 0 0 0,0 0 0 0 0,0 0 0 0 0,1 0 0 0 0,-1 0 0 0 0,0 0 0 0 0,0 0 0 0 0,1 0 0 0 0,-1 0 0 0 0,0 0 0 0 0,0 0 0 0 0,1 0 0 0 0,-1 0 0 0 0,0 1 0 0 0,0-1 0 0 0,1 0 0 0 0,-1 0 0 0 0,0 0 0 0 0,0 0 0 0 0,0 0 0 0 0,1 1 0 0 0,-1-1 0 0 0,0 0 0 0 0,0 0 0 0 0,0 0 0 0 0,0 1 0 0 0,0-1 0 0 0,1 0 0 0 0,-1 0 0 0 0,0 0 0 0 0,0 1 0 0 0,0-1 0 0 0,0 0 0 0 0,0 0 0 0 0,0 1 0 0 0,0-1 0 0 0,0 0 0 0 0,0 0 0 0 0,0 1 0 0 0,0-1 0 0 0,0 0 0 0 0,0 0 0 0 0,0 1 0 0 0,0-1 0 0 0,0 0 0 0 0,0 0 0 0 0,0 1 0 0 0,0-1 0 0 0,0 0 0 0 0,-1 1 0 0 0,1-1 0 0 0,1 5 0 0 0,-1-1 0 0 0,-1 1 0 0 0,1-1 0 0 0,0 0 0 0 0,-1 1 0 0 0,0-1 0 0 0,0 1 0 0 0,-3 5 0 0 0,-17 36 0 0 0,10-24 0 0 0,8-12 0 0 0,2-10 0 0 0,1 1 0 0 0,0-1 0 0 0,0 0 0 0 0,0 0 0 0 0,0 1 0 0 0,0-1 0 0 0,0 0 0 0 0,-1 1 0 0 0,1-1 0 0 0,0 0 0 0 0,0 1 0 0 0,0-1 0 0 0,0 0 0 0 0,0 1 0 0 0,0-1 0 0 0,0 0 0 0 0,0 1 0 0 0,1-1 0 0 0,-1 0 0 0 0,0 1 0 0 0,0-1 0 0 0,0 0 0 0 0,0 1 0 0 0,0-1 0 0 0,0 0 0 0 0,1 0 0 0 0,-1 1 0 0 0,0-1 0 0 0,0 0 0 0 0,0 0 0 0 0,1 1 0 0 0,-1-1 0 0 0,0 0 0 0 0,0 0 0 0 0,1 1 0 0 0,-1-1 0 0 0,6 0 0 0 0,-2-1 0 0 0,1 0 0 0 0,-1-1 0 0 0,1 1 0 0 0,-1-1 0 0 0,0 1 0 0 0,1-1 0 0 0,-1-1 0 0 0,0 1 0 0 0,0 0 0 0 0,-1-1 0 0 0,1 0 0 0 0,4-4 0 0 0,14-9 0 0 0,29-19 0 0 0,-33 22 0 0 0,27-15 0 0 0,-37 22 0 0 0,2 1 0 0 0,-1 1 0 0 0,1 0 0 0 0,-1 0 0 0 0,1 1 0 0 0,0 0 0 0 0,0 0 0 0 0,0 1 0 0 0,1 1 0 0 0,-1 0 0 0 0,18 0 0 0 0,-27 1 0 0 0,0 0 0 0 0,1 1 0 0 0,-1-1 0 0 0,1 0 0 0 0,-1 1 0 0 0,0-1 0 0 0,1 1 0 0 0,-1-1 0 0 0,0 1 0 0 0,1 0 0 0 0,-1-1 0 0 0,0 1 0 0 0,0 0 0 0 0,0 0 0 0 0,0 0 0 0 0,0 0 0 0 0,0 0 0 0 0,0 0 0 0 0,0 0 0 0 0,0 0 0 0 0,0 0 0 0 0,-1 0 0 0 0,1 1 0 0 0,0-1 0 0 0,-1 0 0 0 0,1 1 0 0 0,-1-1 0 0 0,1 0 0 0 0,0 3 0 0 0,0 3 0 0 0,0 0 0 0 0,-1 1 0 0 0,0-1 0 0 0,-1 12 0 0 0,1-3 0 0 0,-2 4 0 0 0,-1 20 0 0 0,3-40 1 0 0,0 0 0 0 0,0 0 0 0 0,0 0 0 0 0,0-1 0 0 0,1 1 1 0 0,-1 0-1 0 0,0 0 0 0 0,0 0 0 0 0,0 0 0 0 0,0 0 0 0 0,0 0 0 0 0,1 0 0 0 0,-1-1 0 0 0,0 1 0 0 0,0 0 0 0 0,0 0 0 0 0,0 0 0 0 0,1 0 0 0 0,-1 0 0 0 0,0 0 1 0 0,0 0-1 0 0,0 0 0 0 0,0 0 0 0 0,1 0 0 0 0,-1 0 0 0 0,0 0 0 0 0,0 0 0 0 0,0 0 0 0 0,0 0 0 0 0,1 0 0 0 0,-1 0 0 0 0,0 0 0 0 0,0 0 0 0 0,0 0 1 0 0,0 0-1 0 0,1 1 0 0 0,-1-1 0 0 0,0 0 0 0 0,0 0 0 0 0,0 0 0 0 0,0 0 0 0 0,0 0 0 0 0,1 0 0 0 0,-1 0 0 0 0,0 1 0 0 0,0-1 0 0 0,0 0 0 0 0,0 0 0 0 0,0 0 1 0 0,0 0-1 0 0,0 1 0 0 0,0-1 0 0 0,0 0 0 0 0,1 0 0 0 0,-1 0 0 0 0,0 0 0 0 0,0 1 0 0 0,0-1 0 0 0,0 0 0 0 0,0 0 0 0 0,0 0 0 0 0,0 1 0 0 0,8-12-337 0 0,27-60-5005 0 0,-22 36 3295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02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0 10135 0 0,'0'0'231'0'0,"0"0"29"0"0,0 0 19 0 0,1-2-41 0 0,0 0-202 0 0,0 1-27 0 0,-1 0 1 0 0,0 0-1 0 0,1 0 0 0 0,0 0 0 0 0,-1 0 1 0 0,1 0-1 0 0,-1 1 0 0 0,1-1 1 0 0,0 0-1 0 0,0 0 0 0 0,-1 1 0 0 0,1-1 1 0 0,0 1-1 0 0,0-1 0 0 0,0 0 0 0 0,1 0 1 0 0,72-61 5924 0 0,-54 43-5215 0 0,-1-1-1 0 0,-1-1 0 0 0,-1-1 1 0 0,19-30-1 0 0,-28 39-58 0 0,0-1 0 0 0,-1 0 0 0 0,6-19 0 0 0,-8 7-644 0 0,-6 20-16 0 0,-6 8 0 0 0,2 2 0 0 0,0-1 0 0 0,0 2 0 0 0,1-1 0 0 0,-1 1 0 0 0,1-1 0 0 0,0 1 0 0 0,1 0 0 0 0,-1 1 0 0 0,1-1 0 0 0,0 1 0 0 0,0-1 0 0 0,0 1 0 0 0,1 0 0 0 0,-2 6 0 0 0,-1 4 0 0 0,2 0 0 0 0,-1 1 0 0 0,2-1 0 0 0,-1 20 0 0 0,2-31 0 0 0,1 0 0 0 0,0 0 0 0 0,0 0 0 0 0,0 0 0 0 0,1 0 0 0 0,0 0 0 0 0,0 0 0 0 0,0 0 0 0 0,0 0 0 0 0,1 0 0 0 0,0 0 0 0 0,4 7 0 0 0,4-1 0 0 0,-5-10 0 0 0,-3 0 0 0 0,1-1 0 0 0,-1 1 0 0 0,1-1 0 0 0,-1 0 0 0 0,0 1 0 0 0,1-1 0 0 0,-1 0 0 0 0,1 0 0 0 0,-1-1 0 0 0,1 1 0 0 0,-1 0 0 0 0,1-1 0 0 0,2 0 0 0 0,29-13 0 0 0,-25 9 0 0 0,1 0 0 0 0,0-2 0 0 0,0 1 0 0 0,-1-1 0 0 0,0-1 0 0 0,15-14 0 0 0,-12 9 0 0 0,2-2 0 0 0,0 0 0 0 0,11-19 0 0 0,-4 6 0 0 0,19-27 0 0 0,38-69 0 0 0,-67 101 400 0 0,0-1 1 0 0,-2 0-1 0 0,11-43 0 0 0,-1 5 47 0 0,-30 120-447 0 0,3-11 0 0 0,-66 291 0 0 0,72-329 0 0 0,-5 12 0 0 0,7-21 0 0 0,0 0 0 0 0,0 0 0 0 0,0 1 0 0 0,0-1 0 0 0,0 0 0 0 0,0 0 0 0 0,0 0 0 0 0,0 0 0 0 0,0 0 0 0 0,0 1 0 0 0,-1-1 0 0 0,1 0 0 0 0,0 0 0 0 0,0 0 0 0 0,0 0 0 0 0,0 1 0 0 0,0-1 0 0 0,0 0 0 0 0,0 0 0 0 0,0 0 0 0 0,0 0 0 0 0,0 1 0 0 0,0-1 0 0 0,0 0 0 0 0,0 0 0 0 0,1 0 0 0 0,-1 0 0 0 0,0 0 0 0 0,0 1 0 0 0,0-1 0 0 0,0 0 0 0 0,0 0 0 0 0,0 0 0 0 0,0 0 0 0 0,0 0 0 0 0,0 1 0 0 0,1-1 0 0 0,-1 0 0 0 0,0 0 0 0 0,0 0 0 0 0,0 0 0 0 0,0 0 0 0 0,0 0 0 0 0,1 0 0 0 0,-1 0 0 0 0,0 0 0 0 0,0 0 0 0 0,0 0 0 0 0,0 0 0 0 0,0 1 0 0 0,1-1 0 0 0,-1 0 0 0 0,0 0 0 0 0,0 0 0 0 0,0 0 0 0 0,0 0 0 0 0,1 0 0 0 0,-1-1 0 0 0,0 1 0 0 0,0 0 0 0 0,5-3 0 0 0,4-2 0 0 0,0-1 0 0 0,0 0 0 0 0,-1 0 0 0 0,0-1 0 0 0,-1 0 0 0 0,14-16 0 0 0,0-2 0 0 0,0 1 0 0 0,2 1 0 0 0,31-25 0 0 0,-38 35 0 0 0,0 0 0 0 0,0 1 0 0 0,32-18 0 0 0,-48 30 0 0 0,0 0 0 0 0,0-1 0 0 0,0 1 0 0 0,1 0 0 0 0,-1 0 0 0 0,0 0 0 0 0,0 0 0 0 0,1-1 0 0 0,-1 1 0 0 0,0 0 0 0 0,0 0 0 0 0,1 0 0 0 0,-1 0 0 0 0,0 0 0 0 0,0 0 0 0 0,1 0 0 0 0,-1 0 0 0 0,0 0 0 0 0,1 0 0 0 0,-1 0 0 0 0,0 0 0 0 0,0 0 0 0 0,1 0 0 0 0,-1 0 0 0 0,0 0 0 0 0,1 0 0 0 0,-1 0 0 0 0,0 0 0 0 0,0 0 0 0 0,1 0 0 0 0,-1 1 0 0 0,0-1 0 0 0,0 0 0 0 0,1 0 0 0 0,-1 0 0 0 0,0 0 0 0 0,0 1 0 0 0,1-1 0 0 0,-1 0 0 0 0,0 0 0 0 0,0 1 0 0 0,0 4 0 0 0,1-3 0 0 0,-1-1 0 0 0,1 0 0 0 0,-1 0 0 0 0,0 0 0 0 0,0-1 0 0 0,0 1 0 0 0,0 0 0 0 0,0 0 0 0 0,0 0 0 0 0,0-1 0 0 0,-1 1 0 0 0,1 0 0 0 0,0 0 0 0 0,0 0 0 0 0,0-1 0 0 0,-1 1 0 0 0,1 0 0 0 0,-1 0 0 0 0,1 0 0 0 0,-3 6 0 0 0,0 0 0 0 0,0 0 0 0 0,-1-1 0 0 0,0 1 0 0 0,0-1 0 0 0,-8 10 0 0 0,-34 30 0 0 0,20-21 0 0 0,20-19 0 0 0,2 2 0 0 0,9 0 0 0 0,-1-5 0 0 0,-1 0 0 0 0,1 1 0 0 0,-1-1 0 0 0,0 1 0 0 0,0 0 0 0 0,-1 0 0 0 0,1 0 0 0 0,-1 0 0 0 0,4 8 0 0 0,-1 0 0 0 0,0-2 0 0 0,-5-8 0 0 0,1 0 0 0 0,0 0 0 0 0,-1-1 0 0 0,1 1 0 0 0,0 0 0 0 0,0-1 0 0 0,0 1 0 0 0,0 0 0 0 0,0-1 0 0 0,3 4 0 0 0,0-2 0 0 0,2 4 0 0 0,-6-7 0 0 0,0 1 0 0 0,0-1 0 0 0,1 0 0 0 0,-1 1 0 0 0,0-1 0 0 0,1 0 0 0 0,-1 1 0 0 0,0-1 0 0 0,0 0 0 0 0,1 0 0 0 0,-1 1 0 0 0,1-1 0 0 0,-1 0 0 0 0,0 0 0 0 0,1 0 0 0 0,-1 1 0 0 0,0-1 0 0 0,1 0 0 0 0,-1 0 0 0 0,1 0 0 0 0,0 0 0 0 0,9 3 0 0 0,-8-2 0 0 0,-1-1 0 0 0,0 0 0 0 0,-1 1 0 0 0,1-1 0 0 0,0 0 0 0 0,-1 0 0 0 0,1 0 0 0 0,0 1 0 0 0,-1-1 0 0 0,1 0 0 0 0,0 0 0 0 0,0 0 0 0 0,-1 0 0 0 0,1 0 0 0 0,0 0 0 0 0,0-1 0 0 0,-1 1 0 0 0,1 0 0 0 0,0 0 0 0 0,-1 0 0 0 0,2-1 0 0 0,4-1 0 0 0,0 0 0 0 0,1 0 0 0 0,-1 0 0 0 0,0-1 0 0 0,-1 0 0 0 0,1 0 0 0 0,0-1 0 0 0,-1 0 0 0 0,0 0 0 0 0,9-8 0 0 0,-2 0 0 0 0,0-1 0 0 0,19-28 0 0 0,14-38 0 0 0,-17 27 0 0 0,-13 22 1024 0 0,-10 19-320 0 0,-10 17-384 0 0,1 1-318 0 0,0 0 1 0 0,0 1-1 0 0,1-1 0 0 0,0 1 1 0 0,1 0-1 0 0,-2 8 0 0 0,3-11-8 0 0,0-1 0 0 0,1 0 0 0 0,-1 0-1 0 0,1 1 1 0 0,0-1 0 0 0,0 0 0 0 0,1 1 0 0 0,-1-1 0 0 0,1 0 0 0 0,0 0-1 0 0,0 0 1 0 0,3 8 0 0 0,-2-9-172 0 0,1 0 0 0 0,-1-1-1 0 0,1 1 1 0 0,-1 0 0 0 0,1-1 0 0 0,0 1-1 0 0,0-1 1 0 0,5 3 0 0 0,2 2-146 0 0,-7-5 447 0 0,0 0 0 0 0,-1 0 0 0 0,1 0-1 0 0,0-1 1 0 0,0 1 0 0 0,0-1 0 0 0,0 0 0 0 0,0 0-1 0 0,0 0 1 0 0,4 1 0 0 0,29 9 518 0 0,-31-10-641 0 0,4 3 0 0 0,7 13 0 0 0,-14-14 0 0 0,2 1 0 0 0,0 12 0 0 0,-2-2 0 0 0,-3-10 0 0 0,-1-3 0 0 0,-1 7 0 0 0,2-7 0 0 0,0 0 0 0 0,0 1 0 0 0,1-1 0 0 0,-1 0 0 0 0,0 0 0 0 0,0 0 0 0 0,-1 0 0 0 0,1 0 0 0 0,0 0 0 0 0,0 0 0 0 0,-2 1 0 0 0,-2 0 0 0 0,5-1 0 0 0,-1-1 0 0 0,1 0 0 0 0,0 1 0 0 0,-1-1 0 0 0,0 1 0 0 0,1-1 0 0 0,-1 0 0 0 0,1 1 0 0 0,-1-1 0 0 0,1 0 0 0 0,-1 0 0 0 0,0 1 0 0 0,1-1 0 0 0,-1 0 0 0 0,1 0 0 0 0,-1 0 0 0 0,0 0 0 0 0,1 0 0 0 0,-1 0 0 0 0,0 0 0 0 0,1 0 0 0 0,-1 0 0 0 0,1 0 0 0 0,-1 0 0 0 0,0 0 0 0 0,1-1 0 0 0,-1 1 0 0 0,1 0 0 0 0,-1 0 0 0 0,0-1 0 0 0,1 1 0 0 0,-1 0 0 0 0,1-1 0 0 0,-2 0 0 0 0,1 0 0 0 0,-2 0 0 0 0,0 0 0 0 0,0-1 0 0 0,0 0 0 0 0,0 0 0 0 0,0 0 0 0 0,0 0 0 0 0,0 0 0 0 0,-3-5 0 0 0,-2 0 0 0 0,8 7-2 0 0,-1-1 1 0 0,1 1-1 0 0,-1 0 0 0 0,0-1 0 0 0,1 1 1 0 0,-1-1-1 0 0,1 1 0 0 0,-1-1 0 0 0,1 1 0 0 0,0-1 1 0 0,-1 0-1 0 0,1 1 0 0 0,-1-1 0 0 0,1 1 1 0 0,0-1-1 0 0,0 0 0 0 0,-1 1 0 0 0,1-1 1 0 0,0 0-1 0 0,0 1 0 0 0,0-1 0 0 0,0 0 1 0 0,0 1-1 0 0,0-1 0 0 0,0 0 0 0 0,0-1 1 0 0,0 1-153 0 0,0 0-897 0 0,5-7-2718 0 0,1 1-2022 0 0,0 1-1477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03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19351 0 0,'0'0'439'0'0,"0"0"62"0"0,0 0 33 0 0,0 0-65 0 0,-16 4 639 0 0,14-4-724 0 0,0 1-1 0 0,0-1 1 0 0,0 0 0 0 0,0 0 0 0 0,0 0-1 0 0,0 0 1 0 0,-1 0 0 0 0,1 0 0 0 0,0-1 0 0 0,0 1-1 0 0,-4-2 1 0 0,5 2 59 0 0,0 0-294 0 0,-18-2-2577 0 0,17 2 2079 0 0,0 0-674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26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65 6447 0 0,'0'0'298'0'0,"0"0"-10"0"0,0 0-50 0 0,0 0 493 0 0,0-2 238 0 0,-3-6 873 0 0,-1 0 0 0 0,0 0 0 0 0,-7-10 0 0 0,10 16-755 0 0,0 1-704 0 0,-7-13 1184 0 0,5 10 2411 0 0,2 6-3829 0 0,-5 6-133 0 0,3 4-16 0 0,2-8 21 0 0,1-1 0 0 0,0 1 0 0 0,0-1-1 0 0,0 1 1 0 0,0-1 0 0 0,2 7 0 0 0,0-1 276 0 0,-1 4-141 0 0,0 0 1 0 0,2-1-1 0 0,-1 1 1 0 0,9 20 0 0 0,23 45 610 0 0,-23-55-712 0 0,-2-3-55 0 0,-2 1 0 0 0,11 39 0 0 0,-12-36 0 0 0,-3-15 0 0 0,-1-1 0 0 0,3 15 0 0 0,-2-2 0 0 0,0-16 0 0 0,0 0 0 0 0,1 4 0 0 0,-2-5 0 0 0,0 1 0 0 0,-1 0 0 0 0,1-1 0 0 0,-1 1 0 0 0,1 7 0 0 0,0 0 0 0 0,-2 8 0 0 0,5-1 0 0 0,-4-14 0 0 0,8 14 0 0 0,-3-8-64 0 0,-5-9-273 0 0,-1-2-138 0 0,0 0-33 0 0,0 0-208 0 0,0 0-857 0 0,0 0-379 0 0,1-3-80 0 0,1-13-15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26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3 0 8287 0 0,'0'0'382'0'0,"0"0"-8"0"0,0 0-102 0 0,0 0 463 0 0,0 0 234 0 0,0 0 45 0 0,0 0 8 0 0,-2 1 2 0 0,-6 2 509 0 0,4-2-1332 0 0,1 0 1 0 0,-1 1 0 0 0,1-1-1 0 0,0 1 1 0 0,0-1-1 0 0,0 1 1 0 0,0 0-1 0 0,-3 3 1 0 0,-5 4 369 0 0,1 0 1 0 0,-13 15-1 0 0,14-13-477 0 0,-1-1 1 0 0,-13 11-1 0 0,2-3 483 0 0,-27 30 1 0 0,-12 9 299 0 0,-32 32-849 0 0,-20 17-173 0 0,111-105-551 0 0,1-1-257 0 0,0 0-58 0 0,0 0-80 0 0,0 0-286 0 0,3-1-126 0 0,10-3-29 0 0,-10 2-4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27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 8287 0 0,'0'0'191'0'0,"0"0"26"0"0,0 0 9 0 0,0 0 42 0 0,0 0 158 0 0,0 0 72 0 0,0 0 12 0 0,0 0 2 0 0,0 0 0 0 0,0 0 0 0 0,0 0 0 0 0,0 0 0 0 0,0 0 0 0 0,0 0 0 0 0,0 0 0 0 0,0 0 0 0 0,0 0 0 0 0,0 0 0 0 0,0 0 0 0 0,0 0-69 0 0,0 0-222 0 0,0 0 166 0 0,0 0 101 0 0,0 0 21 0 0,0 0-66 0 0,0 0-222 0 0,0 0 166 0 0,0-2 101 0 0,0 1-345 0 0,0 1-97 0 0,0-1-1 0 0,0 1 1 0 0,0-1-1 0 0,0 1 1 0 0,0-1 0 0 0,1 1-1 0 0,-1 0 1 0 0,0-1 0 0 0,0 1-1 0 0,0-1 1 0 0,0 1-1 0 0,1-1 1 0 0,-1 1 0 0 0,0-1-1 0 0,0 1 1 0 0,1 0 0 0 0,-1-1-1 0 0,0 1 1 0 0,1 0 0 0 0,0-1-1 0 0,7-6-29 0 0,22-11 915 0 0,-16 11 152 0 0,10-3-1049 0 0,-13 4-34 0 0,1 1 0 0 0,0 7 0 0 0,-2 6 0 0 0,-1 2 0 0 0,7 9 0 0 0,-3-8 0 0 0,-4-4 0 0 0,1-1 0 0 0,-9-5 0 0 0,0 0 0 0 0,1 0 0 0 0,-1 0 0 0 0,0-1 0 0 0,0 1 0 0 0,1 0 0 0 0,-1-1 0 0 0,1 1 0 0 0,-1-1 0 0 0,0 1 0 0 0,1-1 0 0 0,-1 0 0 0 0,1 0 0 0 0,1 0 0 0 0,2 1 0 0 0,0 0 0 0 0,-1 0 0 0 0,1-1 0 0 0,0 1 0 0 0,0-1 0 0 0,0 0 0 0 0,0 0 0 0 0,0-1 0 0 0,0 0 0 0 0,5-1 0 0 0,-6 2 0 0 0,-1-1 0 0 0,0 1 0 0 0,1-1 0 0 0,-1 0 0 0 0,1 0 0 0 0,-1 0 0 0 0,0-1 0 0 0,0 1 0 0 0,0-1 0 0 0,0 1 0 0 0,3-3 0 0 0,3-3 0 0 0,2 0 0 0 0,0 0 0 0 0,0-1 0 0 0,-1 0 0 0 0,0-1 0 0 0,13-16 0 0 0,-13 8 0 0 0,-2-1 0 0 0,-3 7 0 0 0,-3 2-1043 0 0,-1 7-4382 0 0,-1 2-1891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28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19 6447 0 0,'0'0'298'0'0,"1"-2"-10"0"0,1 0-237 0 0,6-15 8 0 0,-4 3 1609 0 0,-1 0-1 0 0,2-22 1 0 0,-4 29-1151 0 0,0 2 436 0 0,1 0-1 0 0,0 0 1 0 0,0 0-1 0 0,4-8 1 0 0,-4 11 1476 0 0,-2 6-1054 0 0,-1 16-779 0 0,-7 27-951 0 0,3-28 355 0 0,-1 0 0 0 0,-1 0 0 0 0,-17 34 0 0 0,7-19 0 0 0,8-14 0 0 0,-12 39 0 0 0,17-48 0 0 0,3-8-19 0 0,0 0 1 0 0,0-1-1 0 0,-1 1 0 0 0,1-1 1 0 0,-1 0-1 0 0,0 1 0 0 0,0-1 0 0 0,-3 3 1 0 0,0-1-215 0 0,4-2-242 0 0,1-2-33 0 0,0 0-4 0 0,-2 1 0 0 0,-5 3 0 0 0,5-3 0 0 0,2-1 70 0 0,0 0 220 0 0,0 0-164 0 0,0 0-102 0 0,0 0-22 0 0,0-2-70 0 0,-1-7-84 0 0,1-1 0 0 0,0 1 0 0 0,1 0 0 0 0,-1-1 0 0 0,5-13 1 0 0,15-46-1998 0 0,1-4 1430 0 0,-19 63 1312 0 0,0 0-1 0 0,-1 0 1 0 0,0 1 0 0 0,-1-1 0 0 0,-1-17 0 0 0,-8-47 6932 0 0,8 72-6348 0 0,1 2-121 0 0,0-19 996 0 0,1 16-1327 0 0,-1 1-1 0 0,1 0 1 0 0,-1-1-1 0 0,1 1 1 0 0,0-1-1 0 0,0 1 1 0 0,0 0-1 0 0,0 0 1 0 0,0-1-1 0 0,0 1 1 0 0,1 0-1 0 0,-1 0 1 0 0,1 0-1 0 0,-1 0 1 0 0,1 1 0 0 0,4-4-1 0 0,2-2 396 0 0,1 0 0 0 0,12-7-1 0 0,-19 13-479 0 0,8-5-5 0 0,0 0 0 0 0,0 1 0 0 0,1 0 0 0 0,16-6 0 0 0,31-9 551 0 0,-41 14-441 0 0,1 0-1 0 0,-1 0 1 0 0,22-2 0 0 0,-27 7-233 0 0,0 4 0 0 0,-2 5 0 0 0,-8-4 0 0 0,0-1 0 0 0,0 1 0 0 0,0-1 0 0 0,-1 1 0 0 0,1-1 0 0 0,-1 1 0 0 0,0 0 0 0 0,0 0 0 0 0,0 0 0 0 0,-1 0 0 0 0,1 0 0 0 0,-1-1 0 0 0,0 1 0 0 0,0 0 0 0 0,-1 0 0 0 0,0 5 0 0 0,-3 10 0 0 0,1-14 0 0 0,0-1 0 0 0,-5 10 0 0 0,-1 1 0 0 0,0-1 0 0 0,0-1 0 0 0,-2 0 0 0 0,1 0 0 0 0,-2-1 0 0 0,0 0 0 0 0,-22 17 0 0 0,31-26 0 0 0,0-1 0 0 0,-14 3 0 0 0,5-1 0 0 0,1 0 0 0 0,11-4 0 0 0,0 0 0 0 0,0 0 0 0 0,-1 0 0 0 0,1 0 0 0 0,0 0 0 0 0,0 0 0 0 0,-1 0 0 0 0,1 0 0 0 0,0 0 0 0 0,0 0 0 0 0,-1 0 0 0 0,1 0 0 0 0,0 0 0 0 0,0 0 0 0 0,0 0 0 0 0,-1-1 0 0 0,1 1 0 0 0,0 0 0 0 0,0 0 0 0 0,-1 0 0 0 0,1 0 0 0 0,0 0 0 0 0,0-1 0 0 0,0 1 0 0 0,0 0 0 0 0,-1 0 0 0 0,1 0 0 0 0,0 0 0 0 0,0-1 0 0 0,-1 0 0 0 0,3-2 0 0 0,13-7 0 0 0,-12 8 0 0 0,18-6 0 0 0,-7 6 0 0 0,-11 2 0 0 0,1 1 0 0 0,13 9 0 0 0,-14-8 0 0 0,1 0 0 0 0,-1 1 0 0 0,0 0 0 0 0,0-1 0 0 0,0 1 0 0 0,0 0 0 0 0,-1 0 0 0 0,1 1 0 0 0,-1-1 0 0 0,0 0 0 0 0,0 1 0 0 0,0 0 0 0 0,0-1 0 0 0,2 7 0 0 0,-1 1 0 0 0,0 0 0 0 0,0 1 0 0 0,2 21 0 0 0,-5-25 0 0 0,0 1 0 0 0,-1-1 0 0 0,0 1 0 0 0,0-1 0 0 0,-1 0 0 0 0,-4 12 0 0 0,0-4 0 0 0,2-13 0 0 0,2-1 0 0 0,-3 3 0 0 0,-15 12 0 0 0,12-12 0 0 0,0-1 0 0 0,0 0 0 0 0,0-1 0 0 0,0 0 0 0 0,-1 0 0 0 0,-13 2 0 0 0,9-2 0 0 0,11-2 0 0 0,-1 0 0 0 0,0 0 0 0 0,1-1 0 0 0,-1 1 0 0 0,0-1 0 0 0,1 0 0 0 0,-1 0 0 0 0,0 0 0 0 0,0 0 0 0 0,1 0 0 0 0,-1 0 0 0 0,0-1 0 0 0,1 0 0 0 0,-1 1 0 0 0,0-1 0 0 0,1 0 0 0 0,-1 0 0 0 0,-3-3 0 0 0,-4-2 0 0 0,4 1-201 0 0,6 5 77 0 0,-1-1 1 0 0,1 1-1 0 0,0-1 1 0 0,0 1-1 0 0,0-1 1 0 0,0 1-1 0 0,0-1 1 0 0,0 1-1 0 0,0-1 1 0 0,0 1-1 0 0,0-1 1 0 0,0 1-1 0 0,0-1 1 0 0,0 1-1 0 0,0 0 0 0 0,1-1 1 0 0,-1 1-1 0 0,0-1 1 0 0,0 1-1 0 0,1-1 1 0 0,-1 1-1 0 0,0 0 1 0 0,0-1-1 0 0,1 1 1 0 0,-1-1-1 0 0,0 1 1 0 0,1 0-1 0 0,-1-1 1 0 0,0 1-1 0 0,1 0 1 0 0,-1 0-1 0 0,1-1 1 0 0,-1 1-1 0 0,0 0 1 0 0,1 0-1 0 0,0-1 1 0 0,19-10-4814 0 0,-5 4 2893 0 0,4-4-4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29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5 11975 0 0,'0'0'267'0'0,"0"0"42"0"0,0 0 17 0 0,1-1-28 0 0,10-11-47 0 0,-10 11 469 0 0,-1 1 249 0 0,0 0 45 0 0,0 0-61 0 0,0 0-288 0 0,3 0 69 0 0,-3 0-653 0 0,1 0 1 0 0,-1 0 0 0 0,0 0 0 0 0,1 0 0 0 0,-1 0 0 0 0,0 0 0 0 0,1 0 0 0 0,-1 0 0 0 0,0 0-1 0 0,1 0 1 0 0,-1 0 0 0 0,0 0 0 0 0,0 0 0 0 0,1 0 0 0 0,-1 0 0 0 0,0 0 0 0 0,1 1-1 0 0,-1-1 1 0 0,0 0 0 0 0,0 0 0 0 0,1 0 0 0 0,-1 0 0 0 0,0 1 0 0 0,0-1 0 0 0,1 0 0 0 0,-1 0-1 0 0,0 1 1 0 0,0-1 0 0 0,2 7 34 0 0,-1 0-1 0 0,0 0 1 0 0,0 0-1 0 0,-1 1 1 0 0,0-1-1 0 0,0 0 1 0 0,-1 0-1 0 0,0 0 1 0 0,-2 8-1 0 0,-4 13 618 0 0,-11 26 0 0 0,0-1-690 0 0,8-21-43 0 0,5-19 0 0 0,0-5-201 0 0,4-6-850 0 0,1-2-385 0 0,0 0-1136 0 0,0 0-4248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0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2 11975 0 0,'0'0'267'0'0,"0"0"42"0"0,0 0 17 0 0,1-1-28 0 0,4-3-196 0 0,-1-1 116 0 0,-3 4 860 0 0,-1 1 366 0 0,0 0 76 0 0,0 0-123 0 0,0 0-574 0 0,0 0-250 0 0,0 0-49 0 0,0 0-11 0 0,0 0-1 0 0,0 0 0 0 0,0 0 0 0 0,0 0 0 0 0,0 0 0 0 0,0 0 0 0 0,0 0 0 0 0,-6 5 87 0 0,-3 6-563 0 0,1 0 0 0 0,0 0 0 0 0,1 1 0 0 0,0 0 1 0 0,-7 16-1 0 0,-2 4 695 0 0,-112 218 386 0 0,95-165-1117 0 0,20-49 0 0 0,10-26 0 0 0,0 1 0 0 0,0-1 0 0 0,1 0 0 0 0,1 1 0 0 0,-1 17 0 0 0,2-20 0 0 0,0-1 0 0 0,1 0 0 0 0,0 1 0 0 0,0-1 0 0 0,1 0 0 0 0,-1 0 0 0 0,1 0 0 0 0,1 0 0 0 0,3 7 0 0 0,-4-11 0 0 0,0 0 0 0 0,0-1 0 0 0,1 1 0 0 0,-1-1 0 0 0,1 1 0 0 0,0-1 0 0 0,-1 0 0 0 0,1 0 0 0 0,0 0 0 0 0,0-1 0 0 0,0 1 0 0 0,1-1 0 0 0,-1 0 0 0 0,0 1 0 0 0,1-1 0 0 0,5 1 0 0 0,22 9 0 0 0,-24-7 4 0 0,-5-3-8 0 0,1 1 0 0 0,-1-1 0 0 0,0 0 1 0 0,1 0-1 0 0,-1 0 0 0 0,1-1 0 0 0,-1 1 1 0 0,1 0-1 0 0,-1-1 0 0 0,1 0 0 0 0,-1 0 1 0 0,1 1-1 0 0,0-2 0 0 0,-1 1 0 0 0,1 0 1 0 0,-1 0-1 0 0,5-2 0 0 0,-3 2-556 0 0,7 0 782 0 0,-6-3-8486 0 0,1-2 106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29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 15663 0 0,'-15'-1'1388'0'0,"15"1"-8704"0"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1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7 8287 0 0,'0'0'382'0'0,"0"0"-8"0"0,0 0-102 0 0,0 0 463 0 0,0 0 234 0 0,0 0 45 0 0,0 0 8 0 0,0 0 2 0 0,0 0 0 0 0,0 0 0 0 0,0 0-69 0 0,0 0-290 0 0,2-15 907 0 0,-2 2-762 0 0,0 0 0 0 0,1 0 0 0 0,1 0 0 0 0,4-16 0 0 0,-4 22-633 0 0,1-1-1 0 0,-1 1 1 0 0,1 1 0 0 0,1-1-1 0 0,-1 0 1 0 0,1 1 0 0 0,1 0-1 0 0,9-11 1 0 0,-4 2 153 0 0,-7 12-295 0 0,-1-1 0 0 0,1 0-1 0 0,0 1 1 0 0,0 0 0 0 0,0 0 0 0 0,0-1-1 0 0,5-2 1 0 0,-8 6-35 0 0,1-1 0 0 0,-1 1 0 0 0,0 0 0 0 0,0 0 0 0 0,0 0 0 0 0,1-1 0 0 0,-1 1 0 0 0,0 0 0 0 0,1 0 0 0 0,-1 0 0 0 0,0-1 0 0 0,0 1 0 0 0,1 0 0 0 0,-1 0 0 0 0,0 0 0 0 0,1 0 0 0 0,-1 0 0 0 0,0 0 0 0 0,1 0 0 0 0,-1 0 0 0 0,0-1 0 0 0,1 1 0 0 0,-1 0 0 0 0,0 1 0 0 0,1-1 0 0 0,-1 0 0 0 0,0 0 0 0 0,1 0 0 0 0,-1 0 0 0 0,0 0 0 0 0,1 0 0 0 0,-1 0 0 0 0,0 0 0 0 0,1 1 0 0 0,1 4 0 0 0,-2-5 0 0 0,3 8 0 0 0,-1-1 0 0 0,0 1 0 0 0,-1-1 0 0 0,1 1 0 0 0,-1-1 0 0 0,-1 1 0 0 0,1 0 0 0 0,-1-1 0 0 0,-1 1 0 0 0,-1 9 0 0 0,1 6 0 0 0,-1-8 0 0 0,0 0 0 0 0,-6 17 0 0 0,5-22 0 0 0,0-1 0 0 0,3-9 0 0 0,0 0 0 0 0,1 0 0 0 0,-1 0 0 0 0,0 0 0 0 0,0 0 0 0 0,0 0 0 0 0,0 0 0 0 0,0 0 0 0 0,0 0 0 0 0,0 0 0 0 0,0 0 0 0 0,0 0 0 0 0,0 0 0 0 0,0 0 0 0 0,0 0 0 0 0,0 0 0 0 0,0 0 0 0 0,0 0 0 0 0,0 0 0 0 0,1 0 0 0 0,-1 0 0 0 0,0 0 0 0 0,0 0 0 0 0,0 1 0 0 0,0-1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1 0 0 0,6-6 0 0 0,7-7 0 0 0,43-51 0 0 0,-50 57 0 0 0,-1 0 0 0 0,12-8 0 0 0,3-3 0 0 0,-12 10 0 0 0,0 0 0 0 0,0 1 0 0 0,1 0 0 0 0,15-8 0 0 0,-16 11 0 0 0,-8 3 0 0 0,1 0 0 0 0,-1-1 0 0 0,0 1 0 0 0,1 0 0 0 0,-1 0 0 0 0,0 0 0 0 0,1 0 0 0 0,-1 0 0 0 0,0 0 0 0 0,1 0 0 0 0,-1 0 0 0 0,1 0 0 0 0,-1 0 0 0 0,0 0 0 0 0,1 0 0 0 0,-1 0 0 0 0,0 0 0 0 0,1 0 0 0 0,-1 0 0 0 0,0 1 0 0 0,1-1 0 0 0,-1 0 0 0 0,0 0 0 0 0,1 0 0 0 0,-1 1 0 0 0,0-1 0 0 0,1 0 0 0 0,-1 0 0 0 0,0 1 0 0 0,0-1 0 0 0,1 0 0 0 0,-1 0 0 0 0,0 1 0 0 0,0-1 0 0 0,1 0 0 0 0,-1 1 0 0 0,0-1 0 0 0,0 0 0 0 0,0 1 0 0 0,0-1 0 0 0,0 0 0 0 0,0 1 0 0 0,0-1 0 0 0,1 1 0 0 0,-1-1 0 0 0,0 1 0 0 0,0-1 0 0 0,8 21 0 0 0,-6-17 0 0 0,-1 1 0 0 0,0-1 0 0 0,0 1 0 0 0,0 0 0 0 0,0 0 0 0 0,0-1 0 0 0,-1 7 0 0 0,1 14 0 0 0,1-22 0 0 0,-4 21 0 0 0,1-5 0 0 0,1-10 0 0 0,-1-8 0 0 0,1-1 0 0 0,0 0 0 0 0,0 0 0 0 0,0 1 0 0 0,0-1 0 0 0,0 0 0 0 0,0 1 0 0 0,0-1 0 0 0,0 0 0 0 0,0 0 0 0 0,0 1 0 0 0,0-1 0 0 0,0 0 0 0 0,0 1 0 0 0,0-1 0 0 0,0 0 0 0 0,1 0 0 0 0,-1 1 0 0 0,0-1 0 0 0,0 0 0 0 0,0 0 0 0 0,0 1 0 0 0,0-1 0 0 0,1 0 0 0 0,-1 0 0 0 0,0 0 0 0 0,0 1 0 0 0,0-1 0 0 0,1 0 0 0 0,-1 0 0 0 0,0 0 0 0 0,0 1 0 0 0,1-1 0 0 0,-1 0 0 0 0,0 0 0 0 0,1 0 0 0 0,-1 0 0 0 0,0 0 0 0 0,0 0 0 0 0,1 0 0 0 0,-1 0 0 0 0,0 0 0 0 0,0 0 0 0 0,1 0 0 0 0,-1 0 0 0 0,0 0 0 0 0,1 0 0 0 0,-1 0 0 0 0,0 0 0 0 0,1 0 0 0 0,-1 0 0 0 0,0 0 0 0 0,0 0 0 0 0,1 0 0 0 0,-1-1 0 0 0,2 2 0 0 0,1-1 0 0 0,-1 0 0 0 0,0 0 0 0 0,1-1 0 0 0,-1 1 0 0 0,0 0 0 0 0,0-1 0 0 0,1 1 0 0 0,-1-1 0 0 0,0 0 0 0 0,4-2 0 0 0,1 0 0 0 0,-1 1 0 0 0,-1-1 0 0 0,0 0 0 0 0,1 0 0 0 0,-1 0 0 0 0,-1 0 0 0 0,1-1 0 0 0,8-7 0 0 0,0-3 0 0 0,13-17 0 0 0,11-19 0 0 0,-25 37 0 0 0,-10 11 0 0 0,-1 0 0 0 0,-1 6 0 0 0,-1 9 0 0 0,-3 25 0 0 0,-2 5 0 0 0,4-31 0 0 0,1-2 0 0 0,0-1 0 0 0,0 1 0 0 0,2 12 0 0 0,-1-12 0 0 0,5-2 0 0 0,4-3 0 0 0,-6-4 0 0 0,0-1 0 0 0,0 1 0 0 0,0-1 0 0 0,0 1 0 0 0,-1-1 0 0 0,1 0 0 0 0,0 0 0 0 0,0 0 0 0 0,0 0 0 0 0,0-1 0 0 0,0 1 0 0 0,0-1 0 0 0,5-2 0 0 0,-1 0 0 0 0,0 0 0 0 0,-1-1 0 0 0,1 0 0 0 0,8-7 0 0 0,-9 6 0 0 0,-1 1 0 0 0,1-1 0 0 0,-1 0 0 0 0,0 0 0 0 0,0-1 0 0 0,5-7 0 0 0,-8 9 0 0 0,0 0 0 0 0,0-1 0 0 0,0 1 0 0 0,-1 0 0 0 0,1-1 0 0 0,-1 1 0 0 0,0-1 0 0 0,0 1 0 0 0,-1-1 0 0 0,1 1 0 0 0,-1-6 0 0 0,0 10 0 0 0,-2-45 0 0 0,1 40 0 0 0,1 1 0 0 0,-1-1 0 0 0,0 1 0 0 0,0-1 0 0 0,-1 1 0 0 0,1 0 0 0 0,-5-8 0 0 0,2 6 0 0 0,0 3 0 0 0,-2 7 0 0 0,1 4 0 0 0,4 1 0 0 0,1-8 0 0 0,5 6 0 0 0,14 4 0 0 0,-18-10 0 0 0,0 0 0 0 0,0 0 0 0 0,0 0 0 0 0,0-1 0 0 0,0 1 0 0 0,1-1 0 0 0,-1 1 0 0 0,0-1 0 0 0,0 1 0 0 0,1-1 0 0 0,-1 1 0 0 0,0-1 0 0 0,1 0 0 0 0,-1 0 0 0 0,0 0 0 0 0,1 0 0 0 0,-1 0 0 0 0,0 0 0 0 0,3-1 0 0 0,2 0 0 0 0,-2 2 0 0 0,16-3 0 0 0,-4-4 0 0 0,-11 4 0 0 0,-1 1 0 0 0,1 0 0 0 0,-1-1 0 0 0,1 1 0 0 0,0 1 0 0 0,8-1 0 0 0,2 1 0 0 0,-12 3 0 0 0,-2-1 0 0 0,3 0 0 0 0,0 2 0 0 0,0-1 0 0 0,-1 0 0 0 0,1 1 0 0 0,-1 0 0 0 0,0-1 0 0 0,0 1 0 0 0,0 1 0 0 0,-1-1 0 0 0,3 6 0 0 0,-3-8 0 0 0,2 15 0 0 0,-2-6 0 0 0,-1-7 0 0 0,-2 12 0 0 0,0-6 0 0 0,-2-2 0 0 0,3-8 0 0 0,0 0 0 0 0,1 0 0 0 0,-1 0 0 0 0,0-1 0 0 0,0 1 0 0 0,0 0 0 0 0,0 0 0 0 0,1 0 0 0 0,-1 0 0 0 0,0 0 0 0 0,0 0 0 0 0,1 0 0 0 0,-1 0 0 0 0,0 0 0 0 0,0 0 0 0 0,0 0 0 0 0,1 0 0 0 0,-1 0 0 0 0,0 0 0 0 0,0 0 0 0 0,1 0 0 0 0,-1 0 0 0 0,0 0 0 0 0,0 0 0 0 0,1 0 0 0 0,-1 0 0 0 0,0 0 0 0 0,0 0 0 0 0,0 0 0 0 0,1 0 0 0 0,-1 0 0 0 0,0 1 0 0 0,0-1 0 0 0,0 0 0 0 0,0 0 0 0 0,1 0 0 0 0,-1 0 0 0 0,0 1 0 0 0,0-1 0 0 0,0 0 0 0 0,0 0 0 0 0,0 0 0 0 0,1 0 0 0 0,-1 1 0 0 0,0-1 0 0 0,0 0 0 0 0,0 0 0 0 0,0 1 0 0 0,0-1 0 0 0,0 0 0 0 0,0 0 0 0 0,0 0 0 0 0,0 1 0 0 0,0-1 0 0 0,0 0 0 0 0,0 0 0 0 0,0 1 0 0 0,0-1 0 0 0,0 0 0 0 0,0 0 0 0 0,0 1 0 0 0,0-1 0 0 0,0 0 0 0 0,0 0 0 0 0,-1 0 0 0 0,1 1 0 0 0,0-1 0 0 0,0 0 0 0 0,0 0 0 0 0,7-3 0 0 0,1-1 0 0 0,-1 0 0 0 0,0 0 0 0 0,0-1 0 0 0,0 0 0 0 0,9-9 0 0 0,-7 6 0 0 0,0 1 0 0 0,14-8 0 0 0,34-17 0 0 0,-57 32 0 0 0,0 0 0 0 0,1-1 0 0 0,-1 1 0 0 0,0 0 0 0 0,0 0 0 0 0,0 0 0 0 0,1-1 0 0 0,-1 1 0 0 0,0 0 0 0 0,0 0 0 0 0,1 0 0 0 0,-1 0 0 0 0,0 0 0 0 0,0-1 0 0 0,1 1 0 0 0,-1 0 0 0 0,0 0 0 0 0,1 0 0 0 0,-1 0 0 0 0,0 0 0 0 0,0 0 0 0 0,1 0 0 0 0,-1 0 0 0 0,0 0 0 0 0,1 0 0 0 0,-1 0 0 0 0,0 0 0 0 0,0 0 0 0 0,1 0 0 0 0,-1 0 0 0 0,0 0 0 0 0,1 1 0 0 0,-1-1 0 0 0,0 0 0 0 0,0 0 0 0 0,1 0 0 0 0,-1 0 0 0 0,0 0 0 0 0,0 1 0 0 0,1-1 0 0 0,-1 0 0 0 0,0 0 0 0 0,0 0 0 0 0,0 1 0 0 0,0-1 0 0 0,1 0 0 0 0,-1 0 0 0 0,0 1 0 0 0,0-1 0 0 0,0 0 0 0 0,0 1 0 0 0,0-1 0 0 0,0 0 0 0 0,1 0 0 0 0,-1 1 0 0 0,0-1 0 0 0,0 0 0 0 0,0 1 0 0 0,0-1 0 0 0,0 0 0 0 0,0 1 0 0 0,1 3 0 0 0,-1 1 0 0 0,1 0 0 0 0,-1-1 0 0 0,1 1 0 0 0,-1 0 0 0 0,0 0 0 0 0,-1-1 0 0 0,1 1 0 0 0,-1 0 0 0 0,0-1 0 0 0,-1 1 0 0 0,-2 8 0 0 0,1-5 0 0 0,1-1 0 0 0,0 1 0 0 0,-1 9 0 0 0,4-7 0 0 0,6-5 0 0 0,-5-4 0 0 0,5 0 0 0 0,10-8 0 0 0,-5-1 0 0 0,-1 0 0 0 0,0-1 0 0 0,-1 0 0 0 0,1-1 0 0 0,-2 0 0 0 0,15-19 0 0 0,23-23 0 0 0,-32 36 0 0 0,-10 10 0 0 0,-1 2 0 0 0,1-1 0 0 0,9-7 0 0 0,-14 12 0 0 0,1 0 0 0 0,-1-1 0 0 0,0 1 0 0 0,1 0 0 0 0,-1 0 0 0 0,1 0 0 0 0,-1-1 0 0 0,0 1 0 0 0,1 0 0 0 0,-1 0 0 0 0,1 0 0 0 0,-1 0 0 0 0,1 0 0 0 0,-1 0 0 0 0,0 0 0 0 0,1 0 0 0 0,-1 0 0 0 0,1 0 0 0 0,0 0 0 0 0,-1 0 0 0 0,1 1 0 0 0,0 0 0 0 0,0 0 0 0 0,-1 0 0 0 0,1 0 0 0 0,-1-1 0 0 0,1 1 0 0 0,-1 0 0 0 0,1 0 0 0 0,-1 0 0 0 0,0 0 0 0 0,1 0 0 0 0,-1 0 0 0 0,0 0 0 0 0,0 0 0 0 0,0 0 0 0 0,0 0 0 0 0,0 1 0 0 0,0-1 0 0 0,0 0 0 0 0,0 0 0 0 0,0 1 0 0 0,-4 29 0 0 0,3-28 0 0 0,-1 9 0 0 0,-13 58 0 0 0,13-50 0 0 0,2-19 0 0 0,0 0 0 0 0,0-1 0 0 0,0 1 0 0 0,0 0 0 0 0,0 0 0 0 0,0-1 0 0 0,0 1 0 0 0,0 0 0 0 0,1-1 0 0 0,-1 1 0 0 0,0-1 0 0 0,0 1 0 0 0,1 0 0 0 0,-1-1 0 0 0,0 1 0 0 0,1-1 0 0 0,0 2 0 0 0,4-1 0 0 0,-4-1 0 0 0,2 1 0 0 0,1 0 0 0 0,0-1 0 0 0,-1 0 0 0 0,1 0 0 0 0,0 0 0 0 0,-1 0 0 0 0,1 0 0 0 0,0-1 0 0 0,-1 1 0 0 0,1-1 0 0 0,6-3 0 0 0,2 0 0 0 0,-1-1 0 0 0,14-7 0 0 0,5-7 0 0 0,35-28 0 0 0,-52 37 0 0 0,-2 0 0 0 0,-1 1 0 0 0,0-1 0 0 0,-1-1 0 0 0,13-19 0 0 0,-11 12 72 0 0,-10 17 299 0 0,-1 1 117 0 0,0 0 21 0 0,0 0-66 0 0,-1 1-294 0 0,-19 53-132 0 0,13-40-17 0 0,1 1 0 0 0,1 0 0 0 0,0 0 0 0 0,1 0 0 0 0,1 1-1 0 0,0 0 1 0 0,-1 15 0 0 0,4-30-39 0 0,0 0 0 0 0,0 0 0 0 0,0-1 0 0 0,0 1 0 0 0,0 0-1 0 0,0 0 1 0 0,0 0 0 0 0,1-1 0 0 0,-1 1 0 0 0,0 0 0 0 0,0 0 0 0 0,1-1 0 0 0,-1 1 0 0 0,0 0-1 0 0,1-1 1 0 0,-1 1 0 0 0,0 0 0 0 0,1-1 0 0 0,-1 1 0 0 0,1 0 0 0 0,-1-1 0 0 0,1 1 0 0 0,0-1 0 0 0,-1 1-1 0 0,1-1 1 0 0,-1 1 0 0 0,1-1 0 0 0,0 0 0 0 0,0 1 0 0 0,-1-1 0 0 0,1 0 0 0 0,0 1 0 0 0,-1-1-1 0 0,1 0 1 0 0,0 0 0 0 0,0 0 0 0 0,0 0 0 0 0,-1 0 0 0 0,1 0 0 0 0,0 0 0 0 0,0 0 0 0 0,-1 0 0 0 0,1 0-1 0 0,0 0 1 0 0,0 0 0 0 0,-1 0 0 0 0,1-1 0 0 0,1 0 0 0 0,1 1-37 0 0,4-1-545 0 0,0 0-1 0 0,0-1 1 0 0,0 1-1 0 0,0-1 1 0 0,0-1-1 0 0,-1 1 1 0 0,1-1-1 0 0,-1 0 1 0 0,0-1-1 0 0,0 0 1 0 0,0 0 0 0 0,0 0-1 0 0,-1 0 1 0 0,1-1-1 0 0,-1 0 1 0 0,-1 0-1 0 0,1-1 1 0 0,7-11-1 0 0,5-8-1426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1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528'0'0,"0"0"112"0"0,0 0-512 0 0,0 0-128 0 0,0 0 0 0 0,0 0 0 0 0,0 0 440 0 0,0 0 56 0 0,0 0 16 0 0,0 0 0 0 0,0 0-416 0 0,0 0-96 0 0,0 0 0 0 0,0 0 0 0 0,0 0-384 0 0,0 0-104 0 0,9 10-24 0 0,-1-4 0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2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5 17503 0 0,'0'0'399'0'0,"0"0"60"0"0,0 0 21 0 0,0 0-59 0 0,6-4-318 0 0,-6 4 5927 0 0,-4 4-6008 0 0,0-1 0 0 0,0 0-1 0 0,-1 0 1 0 0,1 0 0 0 0,-1-1 0 0 0,1 1-1 0 0,-11 3 1 0 0,-3 2-24 0 0,13-6 2 0 0,-1 1 0 0 0,1 0 0 0 0,0 0 0 0 0,-1 1 0 0 0,2-1 0 0 0,-1 1 0 0 0,0 0 0 0 0,1 0 0 0 0,0 1 0 0 0,0-1 0 0 0,0 1 0 0 0,0 0 0 0 0,1 0 0 0 0,0 0 0 0 0,-4 9 0 0 0,4-4 0 0 0,5 0 0 0 0,-1-9 0 0 0,1 1 0 0 0,-1-1 0 0 0,1 1 0 0 0,0-1 0 0 0,-1 1 0 0 0,1-1 0 0 0,0 0 0 0 0,0 0 0 0 0,0 0 0 0 0,0 0 0 0 0,0 0 0 0 0,2 1 0 0 0,28 7 0 0 0,-31-8 0 0 0,9 1 0 0 0,4 1 0 0 0,-1 1 0 0 0,1 0 0 0 0,-1 1 0 0 0,0 1 0 0 0,18 9 0 0 0,-24-9 0 0 0,-2 3 0 0 0,-5-7 0 0 0,0-1 0 0 0,0 1 0 0 0,0-1 0 0 0,0 1 0 0 0,0-1 0 0 0,0 1 0 0 0,0-1 0 0 0,0 1 0 0 0,-1-1 0 0 0,1 1 0 0 0,-1-1 0 0 0,1 1 0 0 0,-1-1 0 0 0,1 0 0 0 0,-1 1 0 0 0,0-1 0 0 0,0 0 0 0 0,0 1 0 0 0,0-1 0 0 0,0 0 0 0 0,0 0 0 0 0,0 0 0 0 0,0 0 0 0 0,0 0 0 0 0,0 0 0 0 0,-1 0 0 0 0,1 0 0 0 0,-2 1 0 0 0,-2 0 0 0 0,1 0 0 0 0,-1 1 0 0 0,0-1 0 0 0,0-1 0 0 0,0 1 0 0 0,0-1 0 0 0,-6 1 0 0 0,8-2-29 0 0,-35 4-3088 0 0,34-4 2569 0 0,1 0 0 0 0,0 0 0 0 0,0 0 0 0 0,0-1 0 0 0,0 1 0 0 0,0-1 0 0 0,0 0 0 0 0,0 0 0 0 0,0 0 0 0 0,-3-1 0 0 0,0-3-6534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2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0 19351 0 0,'0'0'439'0'0,"0"0"62"0"0,0 0 33 0 0,0 0-65 0 0,0 0-237 0 0,0 0 156 0 0,0 8 609 0 0,-6 34 137 0 0,-21 76 1 0 0,18-86-764 0 0,1 0-368 0 0,-2 0-1 0 0,-1 0 1 0 0,-2-1 0 0 0,-1 0-1 0 0,-23 36 1 0 0,32-60-3 0 0,4-5 0 0 0,-1 1 0 0 0,0 0 0 0 0,1 0 0 0 0,-1-1 0 0 0,1 1 0 0 0,0 0 0 0 0,0 0 0 0 0,0 0 0 0 0,0 0 0 0 0,0 6 0 0 0,1-9 0 0 0,1-1 0 0 0,-1 1 0 0 0,0 0 0 0 0,0 0 0 0 0,0 0 0 0 0,0 0 0 0 0,1 0 0 0 0,-1 0 0 0 0,0 0 0 0 0,0-1 0 0 0,0 1 0 0 0,0 0 0 0 0,1 0 0 0 0,-1 0 0 0 0,0 0 0 0 0,0 0 0 0 0,1 0 0 0 0,-1 0 0 0 0,0 0 0 0 0,0 0 0 0 0,0 0 0 0 0,1 0 0 0 0,-1 0 0 0 0,0 0 0 0 0,0 0 0 0 0,0 0 0 0 0,1 0 0 0 0,-1 0 0 0 0,0 1 0 0 0,0-1 0 0 0,0 0 0 0 0,1 0 0 0 0,-1 0 0 0 0,0 0 0 0 0,0 0 0 0 0,0 0 0 0 0,0 1 0 0 0,0-1 0 0 0,1 0 0 0 0,-1 0 0 0 0,0 0 0 0 0,0 0 0 0 0,0 1 0 0 0,0-1 0 0 0,0 0 0 0 0,0 0 0 0 0,0 0 0 0 0,1 1 0 0 0,-1-1 0 0 0,0 0 0 0 0,0 0 0 0 0,0 0 0 0 0,0 1 0 0 0,0-1 0 0 0,0 0 0 0 0,0 0 0 0 0,0 0 0 0 0,0 1 0 0 0,0-1 0 0 0,0 0 0 0 0,0 0 0 0 0,-1 0 0 0 0,1 1 0 0 0,0-1 0 0 0,0 0 0 0 0,0 0 0 0 0,0 1 0 0 0,11-7 0 0 0,-1 0 0 0 0,1-1 0 0 0,-1 0 0 0 0,-1 0 0 0 0,1-1 0 0 0,14-16 0 0 0,63-63 0 0 0,-49 48 105 0 0,-34 35-56 0 0,1 0-1 0 0,-1 0 0 0 0,1 1 0 0 0,0 0 0 0 0,0 0 1 0 0,10-4-1 0 0,-15 7-32 0 0,0-1 1 0 0,1 1-1 0 0,-1 0 0 0 0,0 0 1 0 0,1 0-1 0 0,-1 0 1 0 0,0 0-1 0 0,1 0 0 0 0,-1 0 1 0 0,0 0-1 0 0,1 0 1 0 0,-1 0-1 0 0,0 0 0 0 0,1 0 1 0 0,-1 0-1 0 0,0 0 1 0 0,1 0-1 0 0,-1 1 0 0 0,0-1 1 0 0,1 0-1 0 0,-1 0 1 0 0,0 0-1 0 0,0 0 0 0 0,1 0 1 0 0,-1 1-1 0 0,0-1 1 0 0,0 0-1 0 0,1 0 0 0 0,-1 1 1 0 0,0-1-1 0 0,0 0 1 0 0,0 0-1 0 0,1 1 1 0 0,-1-1-1 0 0,0 0 0 0 0,0 1 1 0 0,0-1-1 0 0,0 0 1 0 0,0 1-1 0 0,0-1 0 0 0,0 0 1 0 0,1 1-1 0 0,-1-1 1 0 0,0 0-1 0 0,0 1 0 0 0,0-1 1 0 0,0 0-1 0 0,0 0 1 0 0,0 1-1 0 0,-1-1 0 0 0,1 0 1 0 0,0 1-1 0 0,0-1 1 0 0,0 0-1 0 0,0 1 0 0 0,-6 19 671 0 0,-3 3-687 0 0,1-2 0 0 0,-17 31 0 0 0,14-40 0 0 0,7-4 0 0 0,2 0 0 0 0,3 1 0 0 0,0-7 0 0 0,8 11 0 0 0,0-2 0 0 0,-4-5 0 0 0,-3-4 0 0 0,0 1 0 0 0,0 0 0 0 0,0 0 0 0 0,0 0 0 0 0,-1 0 0 0 0,1 0 0 0 0,1 6 0 0 0,2 0 0 0 0,1 0 0 0 0,4 2 0 0 0,-5-11 0 0 0,-3-1 0 0 0,6 3-64 0 0,-7-2-338 0 0,0-1 0 0 0,0 1-1 0 0,0 0 1 0 0,0 0 0 0 0,0-1 0 0 0,0 1-1 0 0,0-1 1 0 0,0 1 0 0 0,0 0 0 0 0,0-1 0 0 0,0 0-1 0 0,0 1 1 0 0,0-1 0 0 0,-1 0 0 0 0,1 1-1 0 0,0-1 1 0 0,0 0 0 0 0,-1 0 0 0 0,2-1-1 0 0,-2 2-154 0 0,8-12-7601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4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65 19351 0 0,'0'0'439'0'0,"2"-3"62"0"0,4-6 33 0 0,-4 6-65 0 0,-1 2-309 0 0,4-13-138 0 0,-6 11 1 0 0,1 1 21 0 0,0 0 327 0 0,0 2 117 0 0,0 0 21 0 0,-1-2-66 0 0,0-9-294 0 0,0 0-133 0 0,1 11-21 0 0,-1 0-1 0 0,1-1 1 0 0,0 1 0 0 0,0 0-1 0 0,0 0 1 0 0,-1-1 0 0 0,1 1-1 0 0,0 0 1 0 0,0 0 0 0 0,-1 0-1 0 0,1-1 1 0 0,0 1 0 0 0,-1 0-1 0 0,1 0 1 0 0,0 0 0 0 0,-1 0-1 0 0,1 0 1 0 0,0 0 0 0 0,0 0-1 0 0,-1-1 1 0 0,1 1 0 0 0,0 0-1 0 0,-1 0 1 0 0,0 0 0 0 0,-2 1-261 0 0,0 0 0 0 0,0 0 0 0 0,1 0 0 0 0,-1 0 0 0 0,0 0 0 0 0,0 0 0 0 0,0 1 0 0 0,1-1 0 0 0,-5 5 0 0 0,5-5-757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5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85 8287 0 0,'1'-5'201'0'0,"-1"0"-1"0"0,1 0 1 0 0,0 1-1 0 0,0-1 0 0 0,1 0 1 0 0,-1 1-1 0 0,1-1 0 0 0,3-4 1 0 0,-2 3 689 0 0,-1 1 0 0 0,0-1 0 0 0,3-9 0 0 0,-5 14-346 0 0,0 1-28 0 0,2-4 3223 0 0,-6 10-2694 0 0,-2 3-657 0 0,-1 2 0 0 0,1-1 1 0 0,1 0-1 0 0,-8 22 0 0 0,-1 2-353 0 0,12-29-1 0 0,-94 190 1682 0 0,68-144-1599 0 0,-60 82 0 0 0,50-73-1879 0 0,38-60 1747 0 0,0 0 0 0 0,0 0 0 0 0,0 0 0 0 0,0 0 1 0 0,0 0-1 0 0,0 0 0 0 0,0 0 0 0 0,0 0 0 0 0,0 0 1 0 0,-1 0-1 0 0,1 0 0 0 0,0 0 0 0 0,0 1 0 0 0,0-1 1 0 0,0 0-1 0 0,0 0 0 0 0,0 0 0 0 0,0 0 0 0 0,0 0 1 0 0,0 0-1 0 0,0 0 0 0 0,0 0 0 0 0,0 0 0 0 0,0 1 1 0 0,0-1-1 0 0,0 0 0 0 0,0 0 0 0 0,0 0 0 0 0,0 0 1 0 0,0 0-1 0 0,0 0 0 0 0,0 0 0 0 0,0 0 0 0 0,0 1 1 0 0,0-1-1 0 0,0 0 0 0 0,0 0 0 0 0,0 0 0 0 0,0 0 1 0 0,0 0-1 0 0,0 0 0 0 0,0 0 0 0 0,0 0 0 0 0,0 0 1 0 0,0 1-1 0 0,0-1 0 0 0,0 0 0 0 0,1 0 0 0 0,-1 0 1 0 0,0 0-1 0 0,0 0 0 0 0,0 0 0 0 0,7-2-654 0 0,9-6-779 0 0,-3-2-73 0 0,1-5-14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6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0 11975 0 0,'0'0'267'0'0,"0"0"42"0"0,0 0 17 0 0,0 0-28 0 0,0 0-58 0 0,0 0 491 0 0,0 0 238 0 0,0 0 45 0 0,0 0-61 0 0,-1 1-288 0 0,-34 26 1433 0 0,10-7-1088 0 0,19-15-903 0 0,1 0 0 0 0,0 0 0 0 0,0 0 0 0 0,0 1 0 0 0,-6 10 0 0 0,6-9-114 0 0,0 0 1 0 0,-1 0 0 0 0,-6 6-1 0 0,-3 1-11 0 0,-101 84 1476 0 0,102-87-1336 0 0,1 1-1 0 0,0 1 1 0 0,0-1 0 0 0,-18 27-1 0 0,31-35-121 0 0,6-5 0 0 0,9-5 0 0 0,-15 6 0 0 0,38-20 0 0 0,-29 16 0 0 0,0 4 0 0 0,-3 5 0 0 0,-5-1 0 0 0,-2-1 0 0 0,1 1 0 0 0,0 0 0 0 0,-1-1 0 0 0,1 1 0 0 0,-1 0 0 0 0,0-1 0 0 0,0 1 0 0 0,-1 0 0 0 0,-1 3 0 0 0,-1 3 0 0 0,-14 41 0 0 0,11-35 0 0 0,1 0 0 0 0,1 0 0 0 0,0 0 0 0 0,-4 33 0 0 0,8-46 0 0 0,1-2 0 0 0,0 0 0 0 0,0-1 0 0 0,-1 1 0 0 0,1 0 0 0 0,0 0 0 0 0,0-1 0 0 0,0 1 0 0 0,0 0 0 0 0,0 0 0 0 0,0 0 0 0 0,1-1 0 0 0,-1 1 0 0 0,0 0 0 0 0,0 0 0 0 0,0-1 0 0 0,1 1 0 0 0,-1 0 0 0 0,0-1 0 0 0,1 1 0 0 0,0 1 0 0 0,-1-2 0 0 0,0 1 0 0 0,0 0 0 0 0,0-1 0 0 0,0 1 0 0 0,1-1 0 0 0,-1 1 0 0 0,0 0 0 0 0,1-1 0 0 0,-1 1 0 0 0,0 0 0 0 0,1-1 0 0 0,-1 1 0 0 0,0-1 0 0 0,1 1 0 0 0,-1-1 0 0 0,1 1 0 0 0,-1-1 0 0 0,1 1 0 0 0,-1-1 0 0 0,1 0 0 0 0,0 1 0 0 0,-1-1 0 0 0,1 0 0 0 0,-1 1 0 0 0,1-1 0 0 0,1 0 0 0 0,0 1 0 0 0,0 0 0 0 0,1 0 0 0 0,-1 0 0 0 0,1 0 0 0 0,0 0 0 0 0,-1 0 0 0 0,1-1 0 0 0,0 1 0 0 0,-1-1 0 0 0,1 1 0 0 0,0-1 0 0 0,-1 0 0 0 0,1 0 0 0 0,0-1 0 0 0,0 1 0 0 0,-1 0 0 0 0,1-1 0 0 0,0 0 0 0 0,3-1 0 0 0,6-3 0 0 0,0 0 0 0 0,20-12 0 0 0,-4 1 0 0 0,-18 11 0 0 0,-1 0 0 0 0,-1-1 0 0 0,1 0 0 0 0,-1-1 0 0 0,0 1 0 0 0,0-2 0 0 0,-1 1 0 0 0,0-1 0 0 0,9-12 0 0 0,0 0 4 0 0,-2 3 714 0 0,13-21 0 0 0,-26 37-275 0 0,-1 3-420 0 0,0 0 1 0 0,0 0 0 0 0,-1 1-1 0 0,1-1 1 0 0,-1 0-1 0 0,0 4 1 0 0,-3 0-24 0 0,2 1 0 0 0,-1-1 0 0 0,1 1 0 0 0,0 0 0 0 0,1 0 0 0 0,-1 0 0 0 0,1 8 0 0 0,0-9 0 0 0,-1 0 0 0 0,1 1 0 0 0,-4 7 0 0 0,4-10 0 0 0,-1 0 0 0 0,1 0 0 0 0,0 1 0 0 0,0-1 0 0 0,0 0 0 0 0,1 1 0 0 0,0 8 0 0 0,4 16 0 0 0,0-16 0 0 0,4-2 0 0 0,-6-9 0 0 0,0 0 0 0 0,1-1 0 0 0,-1 1 0 0 0,1 0 0 0 0,-1-1 0 0 0,1 1 0 0 0,-1-1 0 0 0,1 0 0 0 0,0 0 0 0 0,0 0 0 0 0,0 0 0 0 0,-1-1 0 0 0,1 1 0 0 0,0-1 0 0 0,0 1 0 0 0,0-1 0 0 0,0 0 0 0 0,0 0 0 0 0,0-1 0 0 0,0 1 0 0 0,0 0 0 0 0,0-1 0 0 0,-1 0 0 0 0,1 0 0 0 0,4-1 0 0 0,6-4 0 0 0,-1 0 0 0 0,1 0 0 0 0,-1-1 0 0 0,12-10 0 0 0,-17 12 0 0 0,2-2 0 0 0,-1 0 0 0 0,0-1 0 0 0,0 1 0 0 0,-1-2 0 0 0,0 1 0 0 0,0-1 0 0 0,-1 0 0 0 0,6-11 0 0 0,37-83 0 0 0,-45 93 0 0 0,-4 10 0 0 0,0 0 0 0 0,0 0 0 0 0,0 0 0 0 0,0 0 0 0 0,0 0 0 0 0,0 0 0 0 0,0 0 0 0 0,0 0 0 0 0,0 0 0 0 0,0 0 0 0 0,0 0 0 0 0,0-1 0 0 0,0 1 0 0 0,0 0 0 0 0,0 0 0 0 0,0 0 0 0 0,0 0 0 0 0,0 0 0 0 0,0 0 0 0 0,0 0 0 0 0,0 0 0 0 0,0 0 0 0 0,0 0 0 0 0,1 0 0 0 0,-1 0 0 0 0,0 0 0 0 0,0-1 0 0 0,0 1 0 0 0,0 0 0 0 0,0 0 0 0 0,0 0 0 0 0,0 0 0 0 0,0 0 0 0 0,0 0 0 0 0,0 0 0 0 0,0 0 0 0 0,0 0 0 0 0,0 0 0 0 0,0 0 0 0 0,0 0 0 0 0,1 0 0 0 0,-1 0 0 0 0,0 0 0 0 0,0 0 0 0 0,0 0 0 0 0,0 0 0 0 0,0 0 0 0 0,0 0 0 0 0,0 0 0 0 0,0 0 0 0 0,0 0 0 0 0,0 0 0 0 0,0 0 0 0 0,1 0 0 0 0,-1 0 0 0 0,0 0 0 0 0,0 0 0 0 0,0 0 0 0 0,0 0 0 0 0,0 0 0 0 0,0 0 0 0 0,0 0 0 0 0,0 1 0 0 0,2 6 0 0 0,-2 10 0 0 0,0-16 0 0 0,-1 7 0 0 0,1-6 0 0 0,-1 0 0 0 0,1 0 0 0 0,0 0 0 0 0,0 0 0 0 0,0 0 0 0 0,0 0 0 0 0,0 0 0 0 0,1 0 0 0 0,-1 0 0 0 0,1 0 0 0 0,-1-1 0 0 0,1 1 0 0 0,-1 0 0 0 0,3 3 0 0 0,-2-2 0 0 0,0-1 0 0 0,1 1 0 0 0,-1 0 0 0 0,1 0 0 0 0,0-1 0 0 0,0 1 0 0 0,0-1 0 0 0,0 1 0 0 0,0-1 0 0 0,1 0 0 0 0,-1 0 0 0 0,1 0 0 0 0,-1 0 0 0 0,1 0 0 0 0,0-1 0 0 0,0 1 0 0 0,-1-1 0 0 0,1 0 0 0 0,0 0 0 0 0,0 0 0 0 0,1 0 0 0 0,-1 0 0 0 0,0-1 0 0 0,0 1 0 0 0,0-1 0 0 0,0 0 0 0 0,1 0 0 0 0,4-1 0 0 0,7-1 0 0 0,1 0 0 0 0,0-2 0 0 0,-1 0 0 0 0,23-9 0 0 0,-19 7 0 0 0,19-8 0 0 0,-38 14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1 0 0 0 0,-7 7 0 0 0,-9 6 0 0 0,-4 3 0 0 0,1 1 0 0 0,0 1 0 0 0,-21 29 0 0 0,-36 68 0 0 0,70-106 0 0 0,2 0 0 0 0,7-1 0 0 0,-2-6 0 0 0,-1 0 0 0 0,1 0 0 0 0,0-1 0 0 0,0 1 0 0 0,0-1 0 0 0,0 0 0 0 0,0 1 0 0 0,0-1 0 0 0,1 0 0 0 0,-1 0 0 0 0,0-1 0 0 0,0 1 0 0 0,1 0 0 0 0,-1-1 0 0 0,1 1 0 0 0,-1-1 0 0 0,0 0 0 0 0,1 0 0 0 0,-1 0 0 0 0,1 0 0 0 0,-1 0 0 0 0,1 0 0 0 0,-1-1 0 0 0,0 1 0 0 0,1-1 0 0 0,-1 0 0 0 0,0 0 0 0 0,1 0 0 0 0,-1 0 0 0 0,3-2 0 0 0,6-3 0 0 0,0-1 0 0 0,0 0 0 0 0,-1-1 0 0 0,13-12 0 0 0,-18 16 0 0 0,66-57 0 0 0,-61 53 0 0 0,33-27 0 0 0,-68 86 0 0 0,20-42 0 0 0,2 0 0 0 0,-1 1 0 0 0,1-1 0 0 0,1 1 0 0 0,-1-1 0 0 0,0 12 0 0 0,4-12 0 0 0,3-2-133 0 0,-3-7-7 0 0,1 1 0 0 0,-1 0 0 0 0,0-1 0 0 0,0 1 0 0 0,0-1 0 0 0,1 1 0 0 0,-1-1 0 0 0,0 0 0 0 0,0 0 0 0 0,1 1 0 0 0,-1-1 0 0 0,0 0 0 0 0,1 0 0 0 0,-1 0 0 0 0,0 0 0 0 0,0-1 0 0 0,1 1 0 0 0,0 0 0 0 0,11-4-883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7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61 8287 0 0,'0'0'382'0'0,"0"0"-8"0"0,0 0-102 0 0,0 0 463 0 0,-7-1 2270 0 0,4-1-2429 0 0,1 0-1 0 0,-1-1 0 0 0,1 1 0 0 0,0-1 0 0 0,0 0 1 0 0,-3-5-1 0 0,4 7 90 0 0,0-18 1419 0 0,4 3-1715 0 0,1 1 0 0 0,0 0 0 0 0,1 0-1 0 0,1 0 1 0 0,0 1 0 0 0,1 0 0 0 0,1 0 0 0 0,0 1-1 0 0,19-24 1 0 0,-14 23-136 0 0,0 0-1 0 0,2 1 1 0 0,30-22 0 0 0,-44 33 276 0 0,17-3 99 0 0,-18 5-608 0 0,0 0 0 0 0,1-1 0 0 0,-1 1 0 0 0,0 0 0 0 0,1 0 0 0 0,-1 0 0 0 0,0 0 0 0 0,1-1 0 0 0,-1 1 0 0 0,0 0 0 0 0,1 0 0 0 0,-1 0 0 0 0,1 0 0 0 0,-1 0 0 0 0,0 0 0 0 0,1 0 0 0 0,-1 0 0 0 0,0 0 0 0 0,1 0 0 0 0,-1 0 0 0 0,1 0 0 0 0,-1 0 0 0 0,0 0 0 0 0,1 0 0 0 0,-1 1 0 0 0,0-1 0 0 0,1 0 0 0 0,-1 0 0 0 0,0 0 0 0 0,1 1 0 0 0,-1-1 0 0 0,0 0 0 0 0,1 0 0 0 0,-1 1 0 0 0,0-1 0 0 0,0 0 0 0 0,1 0 0 0 0,-1 1 0 0 0,0-1 0 0 0,0 0 0 0 0,0 1 0 0 0,1-1 0 0 0,1 14 0 0 0,-2-13 0 0 0,1 11 0 0 0,1-4 0 0 0,-1 1 0 0 0,-1-1 0 0 0,1 0 0 0 0,-1 0 0 0 0,-1 0 0 0 0,-2 14 0 0 0,1-8 0 0 0,1-8 0 0 0,0 0 0 0 0,-1 0 0 0 0,0 0 0 0 0,1 0 0 0 0,-2-1 0 0 0,1 1 0 0 0,-1-1 0 0 0,-6 10 0 0 0,-6 8 0 0 0,13-21 0 0 0,2-7 0 0 0,4-7 0 0 0,-3 10 0 0 0,88-103 0 0 0,-71 86 0 0 0,2 0 0 0 0,0 1 0 0 0,25-16 0 0 0,-2 5 0 0 0,-43 29 0 0 0,1-1 0 0 0,-1 1 0 0 0,1 0 0 0 0,-1-1 0 0 0,0 1 0 0 0,1 0 0 0 0,-1 0 0 0 0,1 0 0 0 0,-1-1 0 0 0,0 1 0 0 0,1 0 0 0 0,-1 0 0 0 0,1 0 0 0 0,-1 0 0 0 0,1 0 0 0 0,-1 0 0 0 0,1 0 0 0 0,-1 0 0 0 0,1 0 0 0 0,-1 0 0 0 0,1 0 0 0 0,-1 0 0 0 0,0 0 0 0 0,1 0 0 0 0,-1 0 0 0 0,1 1 0 0 0,-1-1 0 0 0,1 0 0 0 0,-1 0 0 0 0,0 0 0 0 0,1 1 0 0 0,-1-1 0 0 0,1 0 0 0 0,-1 1 0 0 0,0-1 0 0 0,1 0 0 0 0,-1 1 0 0 0,0-1 0 0 0,0 0 0 0 0,1 1 0 0 0,-1-1 0 0 0,0 1 0 0 0,0-1 0 0 0,1 0 0 0 0,-1 1 0 0 0,0-1 0 0 0,0 1 0 0 0,0-1 0 0 0,0 1 0 0 0,0-1 0 0 0,0 1 0 0 0,0-1 0 0 0,0 1 0 0 0,0-1 0 0 0,0 0 0 0 0,0 1 0 0 0,0 0 0 0 0,0 0 0 0 0,1 4 0 0 0,0 0 0 0 0,0 0 0 0 0,-1 0 0 0 0,0 0 0 0 0,0 0 0 0 0,0 0 0 0 0,0 0 0 0 0,-1 0 0 0 0,0-1 0 0 0,0 1 0 0 0,0 0 0 0 0,-4 8 0 0 0,-2 3 0 0 0,-1 0 0 0 0,-11 18 0 0 0,6-13 0 0 0,-23 27 0 0 0,89-106 0 0 0,-34 40 0 0 0,11-12 0 0 0,1 2 0 0 0,64-44 0 0 0,-89 68 0 0 0,4-2 0 0 0,-1 0 0 0 0,13-11 0 0 0,-22 17 0 0 0,0 0 0 0 0,0 0 0 0 0,0-1 0 0 0,0 1 0 0 0,1 0 0 0 0,-1 0 0 0 0,0 0 0 0 0,0 0 0 0 0,0-1 0 0 0,0 1 0 0 0,0 0 0 0 0,1 0 0 0 0,-1 0 0 0 0,0 0 0 0 0,0 0 0 0 0,0 0 0 0 0,1 0 0 0 0,-1-1 0 0 0,0 1 0 0 0,0 0 0 0 0,0 0 0 0 0,1 0 0 0 0,-1 0 0 0 0,0 0 0 0 0,0 0 0 0 0,0 0 0 0 0,1 0 0 0 0,-1 0 0 0 0,0 0 0 0 0,0 0 0 0 0,1 0 0 0 0,-1 0 0 0 0,0 0 0 0 0,0 0 0 0 0,0 1 0 0 0,1-1 0 0 0,-1 0 0 0 0,0 0 0 0 0,0 0 0 0 0,0 0 0 0 0,0 0 0 0 0,1 0 0 0 0,-1 0 0 0 0,0 1 0 0 0,0-1 0 0 0,0 0 0 0 0,0 0 0 0 0,1 0 0 0 0,-1 0 0 0 0,0 1 0 0 0,0-1 0 0 0,0 0 0 0 0,0 0 0 0 0,0 0 0 0 0,0 1 0 0 0,0-1 0 0 0,0 0 0 0 0,0 0 0 0 0,0 0 0 0 0,0 1 0 0 0,0-1 0 0 0,1 12 0 0 0,-1-11 0 0 0,-1 12 0 0 0,0 1 0 0 0,-1 0 0 0 0,-7 21 0 0 0,6-24 0 0 0,0 1 0 0 0,1 0 0 0 0,0 0 0 0 0,1 0 0 0 0,0 15 0 0 0,1-22 0 0 0,1 0 0 0 0,0-1 0 0 0,0 1 0 0 0,0 0 0 0 0,1-1 0 0 0,3 9 0 0 0,2-6 0 0 0,-5-6 0 0 0,0 0 0 0 0,0 0 0 0 0,0 0 0 0 0,0 0 0 0 0,1-1 0 0 0,-1 1 0 0 0,0-1 0 0 0,0 1 0 0 0,1-1 0 0 0,-1 0 0 0 0,0 0 0 0 0,1 0 0 0 0,-1 0 0 0 0,0 0 0 0 0,0-1 0 0 0,3 0 0 0 0,5-2 0 0 0,0 0 0 0 0,13-6 0 0 0,-8 2 0 0 0,-6 3 0 0 0,0 0 0 0 0,0-1 0 0 0,0 0 0 0 0,-1-1 0 0 0,1 0 0 0 0,13-13 0 0 0,38-48 0 0 0,-43 46 0 0 0,-12 16 9 0 0,-1-1 0 0 0,0 0 0 0 0,0 0 0 0 0,-1 0 0 0 0,1 0 0 0 0,-1 0 0 0 0,2-8 0 0 0,-4 12 362 0 0,-1 2 117 0 0,0 0 21 0 0,-7 9 83 0 0,-24 13-576 0 0,21-9-16 0 0,1 1 0 0 0,1 0 0 0 0,0 0 0 0 0,-9 23 0 0 0,5-10 0 0 0,7-16 0 0 0,0 0 0 0 0,1 0 0 0 0,0 0 0 0 0,0 0 0 0 0,-2 23 0 0 0,8-25-64 0 0,-1-8-19 0 0,0 0 0 0 0,1 1 0 0 0,-1-1 0 0 0,0 0 0 0 0,1 0 0 0 0,-1 0 0 0 0,1 0 0 0 0,-1 0 0 0 0,1-1 0 0 0,-1 1 0 0 0,1 0 0 0 0,0-1-1 0 0,-1 1 1 0 0,1-1 0 0 0,0 0 0 0 0,0 1 0 0 0,-1-1 0 0 0,1 0 0 0 0,0 0 0 0 0,0 0 0 0 0,-1 0 0 0 0,1-1 0 0 0,3 0 0 0 0,3-1-515 0 0,1 0 1 0 0,-1-1-1 0 0,12-5 0 0 0,-13 5 206 0 0,97-51-7356 0 0,-88 46 7175 0 0,31-17-1986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8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79 11975 0 0,'0'0'547'0'0,"0"0"-11"0"0,1-1-344 0 0,-1 1 109 0 0,1-1 0 0 0,0 1 0 0 0,-1-1 0 0 0,1 0 0 0 0,0 1 0 0 0,-1-1 0 0 0,1 0 0 0 0,-1 0 0 0 0,1 1 0 0 0,-1-1 1 0 0,1 0-1 0 0,-1 0 0 0 0,0 0 0 0 0,0 1 0 0 0,1-1 0 0 0,-1 0 0 0 0,0 0 0 0 0,0-1 0 0 0,0 1-214 0 0,0 1 0 0 0,0 0 0 0 0,0-1 0 0 0,-1 1 0 0 0,1-1 0 0 0,0 1 1 0 0,0 0-1 0 0,-1-1 0 0 0,1 1 0 0 0,0 0 0 0 0,-1-1 0 0 0,1 1 0 0 0,0 0 0 0 0,-1-1 0 0 0,1 1 0 0 0,0 0 1 0 0,-1 0-1 0 0,1-1 0 0 0,-1 1 0 0 0,1 0 0 0 0,0 0 0 0 0,-1 0 0 0 0,0-1 0 0 0,-2 1 183 0 0,0-1 0 0 0,1 1 0 0 0,-1 0 0 0 0,0 0 0 0 0,0 0-1 0 0,1 0 1 0 0,-4 0 0 0 0,-7 4-132 0 0,1 0 0 0 0,0 1 0 0 0,0 0 0 0 0,1 0 0 0 0,-1 1 0 0 0,1 1-1 0 0,1 0 1 0 0,-1 1 0 0 0,-16 15 0 0 0,10-6 56 0 0,1 0 0 0 0,1 1 0 0 0,0 1-1 0 0,-17 29 1 0 0,28-40-194 0 0,-1 0 0 0 0,-5 18 0 0 0,7-14 0 0 0,7-3 0 0 0,-3-7 0 0 0,1-1 0 0 0,-1 1 0 0 0,1-1 0 0 0,0 1 0 0 0,0-1 0 0 0,0 0 0 0 0,0 0 0 0 0,0 0 0 0 0,0 0 0 0 0,0 0 0 0 0,0 0 0 0 0,0 0 0 0 0,0-1 0 0 0,0 1 0 0 0,1-1 0 0 0,-1 0 0 0 0,0 1 0 0 0,0-1 0 0 0,1 0 0 0 0,-1 0 0 0 0,0-1 0 0 0,0 1 0 0 0,4-1 0 0 0,3-1 0 0 0,0 0 0 0 0,0-1 0 0 0,0 0 0 0 0,12-6 0 0 0,-1-1 0 0 0,-1 0 0 0 0,0-2 0 0 0,0 0 0 0 0,-1-1 0 0 0,-1-1 0 0 0,0 0 0 0 0,24-27 0 0 0,-22 17 10 0 0,0-2 1 0 0,-2 0-1 0 0,0 0 0 0 0,-2-2 1 0 0,-1 0-1 0 0,16-49 0 0 0,-28 72 264 0 0,0 0-1 0 0,0 0 1 0 0,-1-1-1 0 0,1-10 1 0 0,-3 13 169 0 0,1 3-439 0 0,0 0 1 0 0,-1-1-1 0 0,1 1 1 0 0,0-1 0 0 0,-1 1-1 0 0,1 0 1 0 0,-1-1-1 0 0,1 1 1 0 0,0 0 0 0 0,-1-1-1 0 0,1 1 1 0 0,-1 0-1 0 0,1 0 1 0 0,-1-1-1 0 0,1 1 1 0 0,-1 0 0 0 0,1 0-1 0 0,-1 0 1 0 0,1 0-1 0 0,-1 0 1 0 0,1 0 0 0 0,-1 0-1 0 0,0 0 1 0 0,1 0-1 0 0,-1 0 1 0 0,1 0-1 0 0,-1 0 1 0 0,1 0 0 0 0,-1 0-1 0 0,1 0 1 0 0,-1 0-1 0 0,1 1 1 0 0,-1-1-1 0 0,1 0 1 0 0,-1 0 0 0 0,1 1-1 0 0,0-1 1 0 0,-1 0-1 0 0,0 1 1 0 0,0 0 49 0 0,-4 2 33 0 0,1 0 0 0 0,-1 0 0 0 0,1 1-1 0 0,0-1 1 0 0,0 1 0 0 0,0 0 0 0 0,1 0 0 0 0,-1 1 0 0 0,1-1-1 0 0,0 1 1 0 0,-4 8 0 0 0,-2 7 380 0 0,-11 30 0 0 0,15-36-662 0 0,1 0 0 0 0,0 0-1 0 0,2 0 1 0 0,-2 16 0 0 0,3-22 95 0 0,1 0 0 0 0,0-1 0 0 0,0 1 0 0 0,1 0 0 0 0,0 0 0 0 0,1-1 0 0 0,-1 1 0 0 0,2 0 0 0 0,2 8 0 0 0,2-4 84 0 0,-5-11-199 0 0,-1 1 0 0 0,0-1 0 0 0,0 0 0 0 0,1 0 0 0 0,-1 1 1 0 0,1-1-1 0 0,-1 0 0 0 0,1 0 0 0 0,-1-1 0 0 0,1 1 0 0 0,0 0 0 0 0,-1 0 0 0 0,1-1 0 0 0,0 1 0 0 0,0-1 0 0 0,-1 1 0 0 0,1-1 1 0 0,0 0-1 0 0,0 0 0 0 0,0 0 0 0 0,0 0 0 0 0,-1 0 0 0 0,1 0 0 0 0,0 0 0 0 0,2-1 0 0 0,13-5-7973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1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0135 0 0,'0'0'231'0'0,"0"0"29"0"0,0 0 19 0 0,0 0 105 0 0,0 0 410 0 0,0 0 184 0 0,0 0 40 0 0,0 0-63 0 0,0 0-290 0 0,4 0-121 0 0,11-4-28 0 0,-11 4 66 0 0,-4 0 288 0 0,0 0 122 0 0,0 0 28 0 0,0 0-65 0 0,1-1-290 0 0,2 1 0 0 0,1-1 0 0 0,-1 1 0 0 0,0 0 0 0 0,0 0 0 0 0,0 1 0 0 0,4-1 0 0 0,-6 1-156 0 0,1-1-66 0 0,-1 1-433 0 0,1 1 1 0 0,0-1-1 0 0,-1 0 1 0 0,1 0-1 0 0,-1 1 1 0 0,1-1-1 0 0,-1 0 0 0 0,0 1 1 0 0,1 0-1 0 0,-1-1 1 0 0,0 1-1 0 0,0 0 1 0 0,0-1-1 0 0,0 1 1 0 0,1 4-1 0 0,0-1-12 0 0,3 8 2 0 0,-1 0 0 0 0,1 1 0 0 0,-2-1 0 0 0,2 17 0 0 0,15 46 0 0 0,-11-44 0 0 0,21 49 0 0 0,-12-38 0 0 0,-13-32 0 0 0,7 6 0 0 0,-8-8 0 0 0,0 1 0 0 0,3 13 0 0 0,-3-15 0 0 0,-1 1 0 0 0,-1 0 0 0 0,-1-2-64 0 0,0-6-273 0 0,-1-1-138 0 0,0 0-33 0 0,0-2 132 0 0,1 0-1 0 0,-1 1 1 0 0,1-1 0 0 0,-1 0 0 0 0,0 0-1 0 0,0 0 1 0 0,0 1 0 0 0,0-1-1 0 0,0 0 1 0 0,0-2 0 0 0,0-2-1545 0 0,1-4-5587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9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4 48 15663 0 0,'0'0'356'0'0,"3"-3"50"0"0,7-8 20 0 0,-7 9-42 0 0,-3 2-180 0 0,0 0 176 0 0,-17-17 3107 0 0,14 15-3417 0 0,0 0 1 0 0,-1 0-1 0 0,1 1 1 0 0,-1-1-1 0 0,1 1 1 0 0,-1 0-1 0 0,1 0 1 0 0,-1 0-1 0 0,0 1 1 0 0,1-1-1 0 0,-1 1 1 0 0,0 0-1 0 0,-7 0 1 0 0,-6 2 653 0 0,-31 7 1 0 0,23-3-948 0 0,-12 3 878 0 0,1 2 1 0 0,-47 21-1 0 0,63-24-573 0 0,13-6-82 0 0,-5 3 0 0 0,-1 0 0 0 0,1 0 0 0 0,0 1 0 0 0,0 1 0 0 0,1 0 0 0 0,-19 15 0 0 0,25-17-64 0 0,4-4-273 0 0,2 1 218 0 0,0-1 0 0 0,0 0 0 0 0,0 1 0 0 0,0-1 1 0 0,1 0-1 0 0,-1 0 0 0 0,1 0 0 0 0,-1 0 0 0 0,0 0 0 0 0,3 1 1 0 0,-3-1-1 0 0,3 1 155 0 0,1 0 0 0 0,-1 0 0 0 0,0 0-1 0 0,0-1 1 0 0,1 0 0 0 0,-1 0 0 0 0,1 0-1 0 0,7 1 1 0 0,38-2 809 0 0,-38-1-680 0 0,0 1 0 0 0,-1 0 0 0 0,16 3 0 0 0,45 9-165 0 0,-71-12 0 0 0,0 0 0 0 0,0 1 0 0 0,1-1 0 0 0,-1 1 0 0 0,0-1 0 0 0,1 0 0 0 0,-1 1 0 0 0,0 0 0 0 0,0-1 0 0 0,0 1 0 0 0,0 0 0 0 0,0 0 0 0 0,0 0 0 0 0,0-1 0 0 0,0 1 0 0 0,0 0 0 0 0,0 0 0 0 0,0 1 0 0 0,0-1 0 0 0,-1 0 0 0 0,1 0 0 0 0,0 0 0 0 0,-1 0 0 0 0,1 1 0 0 0,-1-1 0 0 0,1 3 0 0 0,0-2 0 0 0,-1 1 0 0 0,0-1 0 0 0,0 0 0 0 0,0 1 0 0 0,0-1 0 0 0,-1 1 0 0 0,1-1 0 0 0,-1 1 0 0 0,-1 3 0 0 0,-1 2 0 0 0,-1 1 0 0 0,0-1 0 0 0,-1-1 0 0 0,1 1 0 0 0,-2-1 0 0 0,1 1 0 0 0,-1-1 0 0 0,0-1 0 0 0,-11 10 0 0 0,-8 4 0 0 0,-37 24 0 0 0,35-26 0 0 0,-3 1 0 0 0,1 0 0 0 0,-2-2 0 0 0,-1-1 0 0 0,-52 18 0 0 0,21-7 0 0 0,20-8 0 0 0,55-17 0 0 0,9-1 0 0 0,96-7 0 0 0,7 10 0 0 0,-94-2 0 0 0,-18-4 0 0 0,-11 2 0 0 0,0 0 0 0 0,0 0 0 0 0,0-1 0 0 0,0 1 0 0 0,1 0 0 0 0,-1 0 0 0 0,0 0 0 0 0,0 0 0 0 0,0 1 0 0 0,0-1 0 0 0,1 0 0 0 0,4 2 0 0 0,0 1 0 0 0,-1-1 0 0 0,11 7 0 0 0,-8-4 0 0 0,1-1 0 0 0,-2 0-201 0 0,-6-2-850 0 0,-1-2-385 0 0,1-2-78 0 0,3-4-20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39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1975 0 0,'0'0'547'0'0,"0"0"-11"0"0,0 0-203 0 0,0 0 419 0 0,9-6 2187 0 0,-9 6-2833 0 0,0-1 1 0 0,0 1-1 0 0,0 0 0 0 0,0 0 1 0 0,0 0-1 0 0,0 0 1 0 0,1-1-1 0 0,-1 1 0 0 0,0 0 1 0 0,0 0-1 0 0,0 0 0 0 0,0 0 1 0 0,1 0-1 0 0,-1 0 1 0 0,0 0-1 0 0,0-1 0 0 0,0 1 1 0 0,1 0-1 0 0,-1 0 0 0 0,0 0 1 0 0,0 0-1 0 0,0 0 1 0 0,1 0-1 0 0,-1 0 0 0 0,0 0 1 0 0,0 0-1 0 0,0 0 0 0 0,1 0 1 0 0,-1 0-1 0 0,0 0 1 0 0,0 0-1 0 0,0 0 0 0 0,1 0 1 0 0,-1 0-1 0 0,0 1 1 0 0,0-1-1 0 0,0 0 0 0 0,1 0 1 0 0,-1 0-1 0 0,0 0 0 0 0,0 0 1 0 0,0 0-1 0 0,0 1 1 0 0,1-1-1 0 0,-1 0 0 0 0,0 0 1 0 0,0 0-1 0 0,10 15 1725 0 0,6 22-455 0 0,1 27-1203 0 0,-9-28-174 0 0,-6-30 8 0 0,3 15 266 0 0,0-1 1 0 0,1 1-1 0 0,2-1 0 0 0,0-1 0 0 0,20 36 1 0 0,-25-51-528 0 0,0 2 260 0 0,0-1 0 0 0,1 0 0 0 0,0-1 0 0 0,0 1 0 0 0,0-1 0 0 0,0 0 0 0 0,7 6 0 0 0,-9-9 436 0 0,-1 0-293 0 0,17 4-133 0 0,-11-3-16 0 0,-2-6-64 0 0,-5 3-205 0 0,0 0 0 0 0,1-1 0 0 0,-1 1-1 0 0,0-1 1 0 0,0 1 0 0 0,0 0 0 0 0,0-1 0 0 0,0 1-1 0 0,-1 0 1 0 0,1-1 0 0 0,0 1 0 0 0,-1 0 0 0 0,1-1 0 0 0,-1 1-1 0 0,1 0 1 0 0,-1 0 0 0 0,1-1 0 0 0,-2 0 0 0 0,-2-6-553 0 0,-5-45-4931 0 0,1 25 3706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40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8 13823 0 0,'0'0'630'0'0,"0"0"-13"0"0,0 0-320 0 0,0 0 105 0 0,0 0 87 0 0,0 0 20 0 0,0 0-390 0 0,0 0 1 0 0,0-1-1 0 0,0 1 0 0 0,0 0 0 0 0,0-1 0 0 0,0 1 0 0 0,0 0 1 0 0,0 0-1 0 0,0-1 0 0 0,0 1 0 0 0,0 0 0 0 0,0 0 0 0 0,0-1 1 0 0,0 1-1 0 0,0 0 0 0 0,0-1 0 0 0,0 1 0 0 0,-1 0 0 0 0,1 0 1 0 0,0 0-1 0 0,0-1 0 0 0,0 1 0 0 0,-1 0 0 0 0,1 0 0 0 0,0 0 1 0 0,0-1-1 0 0,0 1 0 0 0,-1 0 0 0 0,-4 4 301 0 0,-1 0-1 0 0,1 0 1 0 0,0 0-1 0 0,0 1 1 0 0,-6 8-1 0 0,-7 5 188 0 0,-202 222 1613 0 0,201-215-2497 0 0,1 0 1 0 0,1 1-1 0 0,2 1 0 0 0,-19 42 0 0 0,33-67-303 0 0,1-2-285 0 0,9 7-2374 0 0,4 0-3925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40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3 13823 0 0,'0'0'315'0'0,"0"0"45"0"0,0 0 21 0 0,2-1-49 0 0,22-17-188 0 0,-16 13 829 0 0,0 0 1 0 0,-1-1 0 0 0,0-1-1 0 0,12-12 1 0 0,-11 9 466 0 0,-1 0 0 0 0,6-11 0 0 0,0-2-344 0 0,-12 22-725 0 0,1-6 1218 0 0,-7 11-1587 0 0,2 0 0 0 0,-1 0 1 0 0,0 0-1 0 0,1 1 0 0 0,0-1 0 0 0,0 1 1 0 0,0 0-1 0 0,-2 5 0 0 0,-17 45-5 0 0,18-41 2 0 0,2-12-117 0 0,1-1 78 0 0,1 0 0 0 0,-1 0 0 0 0,1 0 1 0 0,0 0-1 0 0,-1-1 0 0 0,1 1 0 0 0,0 0 0 0 0,-1 0 0 0 0,1 0 0 0 0,0 0 0 0 0,0 0 0 0 0,0 0 0 0 0,0 0 1 0 0,0 0-1 0 0,0 0 0 0 0,0 0 0 0 0,0 0 0 0 0,1 0 0 0 0,19 5-2757 0 0,-18-6 2435 0 0,0 1-1 0 0,0-1 1 0 0,-1 0 0 0 0,1 0 0 0 0,0-1 0 0 0,0 1 0 0 0,0 0-1 0 0,-1-1 1 0 0,1 1 0 0 0,3-2 0 0 0,6-4-1685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40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33 21191 0 0,'-2'-1'480'0'0,"-14"-4"733"0"0,8 1-793 0 0,-1 1-1 0 0,1 1 1 0 0,-1-1 0 0 0,1 2-1 0 0,-16-2 1 0 0,22 3-271 0 0,-2 1-492 0 0,3-1 218 0 0,0 0 1 0 0,0 1-1 0 0,1-1 0 0 0,-1 0 0 0 0,0 0 1 0 0,0 0-1 0 0,1 0 0 0 0,-1 0 0 0 0,0 0 1 0 0,0 0-1 0 0,1 0 0 0 0,-1 0 0 0 0,0 0 1 0 0,0 0-1 0 0,1 0 0 0 0,-1-1 0 0 0,0 1 1 0 0,1 0-1 0 0,-1 0 0 0 0,0-1 0 0 0,0 0 1 0 0,-2 0-975 0 0,-13-7-435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50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0 0-149 0 0,0 0 194 0 0,0 0 110 0 0,0 0 22 0 0,0 0 3 0 0,0 0 0 0 0,0 0 0 0 0,0 0 0 0 0,0 0 0 0 0,0 0 0 0 0,0 0 0 0 0,3 2 0 0 0,5 1-146 0 0,-4-1-82 0 0,-1-1 0 0 0,1 1 1 0 0,-1-1-1 0 0,0 1 0 0 0,1 0 1 0 0,-1 0-1 0 0,5 5 0 0 0,0 4-177 0 0,-2 0 0 0 0,0 0 0 0 0,0 0 0 0 0,7 21 0 0 0,13 53 866 0 0,0 4-417 0 0,-21-73-556 0 0,0-4 0 0 0,-1 0 0 0 0,1 0 0 0 0,7 11 0 0 0,-6-11 0 0 0,0 1 0 0 0,2 5-45 0 0,-8-15-102 0 0,0 0-62 0 0,0-1-266 0 0,0-2-33 0 0,0 2 65 0 0,-1-1 289 0 0,1 0-1 0 0,0 0 0 0 0,0 1 0 0 0,-1-1 1 0 0,1 0-1 0 0,0 0 0 0 0,-1 0 0 0 0,1 1 0 0 0,-1-1 1 0 0,0 0-1 0 0,1 0 0 0 0,-1 0 0 0 0,0 0 0 0 0,0 0 1 0 0,0 0-1 0 0,1 0 0 0 0,-1 0 0 0 0,0 0 0 0 0,0-1 1 0 0,0 1-1 0 0,-3 1 0 0 0,2-1 87 0 0,0 0-1405 0 0,1-1-972 0 0,-9 0-3697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51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5 17503 0 0,'0'0'399'0'0,"0"0"60"0"0,0 0 21 0 0,0 0-59 0 0,-3-1-204 0 0,-9-2 170 0 0,11 3-324 0 0,0 0 0 0 0,0 0 0 0 0,0 0 0 0 0,0 0 0 0 0,0 1 0 0 0,0-1 0 0 0,0 1 0 0 0,0-1 0 0 0,0 0 0 0 0,0 1 0 0 0,1 0 0 0 0,-1-1 0 0 0,0 1 0 0 0,0-1 0 0 0,0 1 0 0 0,1 0 0 0 0,-1 0 0 0 0,0-1 0 0 0,1 1 0 0 0,-2 2 0 0 0,1-2 123 0 0,-14 18 246 0 0,1 1 0 0 0,1 0 0 0 0,1 0 0 0 0,-18 41 0 0 0,-9 17-448 0 0,-63 100-385 0 0,98-169-268 0 0,-8 12 628 0 0,3-9-6505 0 0,9-12 4499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51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1 13823 0 0,'0'0'315'0'0,"0"0"45"0"0,0 0 21 0 0,2-1-49 0 0,13-9 76 0 0,-2 0-1 0 0,1-1 1 0 0,-1-1 0 0 0,-1 0-1 0 0,11-14 1 0 0,-10 12 335 0 0,0 0 1 0 0,1 1 0 0 0,0 0-1 0 0,19-12 1 0 0,-26 20-514 0 0,-5 3-19 0 0,1 0 0 0 0,-1 1 0 0 0,1-1 0 0 0,-1 1 0 0 0,1-1-1 0 0,0 1 1 0 0,-1 0 0 0 0,6-1 0 0 0,3 2-195 0 0,1 6-16 0 0,-10-5 0 0 0,-1 1 0 0 0,1 0 0 0 0,-1 0 0 0 0,1 0 0 0 0,-1 0 0 0 0,0 0 0 0 0,1 0 0 0 0,-1 0 0 0 0,0 1 0 0 0,-1-1 0 0 0,1 0 0 0 0,0 1 0 0 0,0 2 0 0 0,2 36 0 0 0,-2-21 0 0 0,-1-15 0 0 0,0 1 0 0 0,6 15 0 0 0,5 10 0 0 0,-4-19 0 0 0,-4-10 0 0 0,-1 0 0 0 0,1-1 0 0 0,-1 1 0 0 0,1-1 0 0 0,0 0 0 0 0,0 0 0 0 0,-1 0 0 0 0,1 0 0 0 0,0-1 0 0 0,0 1 0 0 0,0-1 0 0 0,0 1 0 0 0,0-1 0 0 0,0 0 0 0 0,4-1 0 0 0,-3 1 0 0 0,-1 0 0 0 0,1 0 0 0 0,0-1 0 0 0,-1 0 0 0 0,1 0 0 0 0,-1 0 0 0 0,1 0 0 0 0,-1 0 0 0 0,0 0 0 0 0,1-1 0 0 0,5-4 0 0 0,-1 1 0 0 0,-2 1-232 0 0,0-1 0 0 0,0 1 0 0 0,0-1 1 0 0,-1-1-1 0 0,0 1 0 0 0,0-1 0 0 0,-1 1 0 0 0,1-1 0 0 0,-1-1 0 0 0,0 1 0 0 0,4-12 1 0 0,0 1-7275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53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7 10135 0 0,'0'0'464'0'0,"1"-2"-9"0"0,60-47 588 0 0,-37 28 506 0 0,0-1 1 0 0,-2 0 0 0 0,24-32-1 0 0,-24 27-485 0 0,-16 21-594 0 0,-1 0 1 0 0,0-1-1 0 0,0 0 0 0 0,0 0 0 0 0,-1 0 0 0 0,1 0 1 0 0,-2-1-1 0 0,5-11 0 0 0,-8 18-99 0 0,0 1 117 0 0,0 0 21 0 0,0 0-66 0 0,-1 1-294 0 0,-7 6-133 0 0,2 4-16 0 0,-1 1 0 0 0,2 0 0 0 0,-1 0 0 0 0,2 0 0 0 0,-5 18 0 0 0,2-5 0 0 0,-20 55 0 0 0,20-61 0 0 0,6-14 0 0 0,2-1 0 0 0,-2 9 0 0 0,2-1 0 0 0,0-12 0 0 0,0 1 0 0 0,0 0 0 0 0,0-1 0 0 0,0 1 0 0 0,0-1 0 0 0,0 1 0 0 0,0-1 0 0 0,0 0 0 0 0,0 1 0 0 0,0-1 0 0 0,0 0 0 0 0,0 0 0 0 0,1 1 0 0 0,-1-1 0 0 0,0 0 0 0 0,0 0 0 0 0,0 0 0 0 0,0-1 0 0 0,0 1 0 0 0,0 0 0 0 0,0 0 0 0 0,1 0 0 0 0,-1-1 0 0 0,1 0 0 0 0,27-12 0 0 0,-12 2 0 0 0,-1-1 0 0 0,0 0 0 0 0,-1-2 0 0 0,0 1 0 0 0,-1-2 0 0 0,21-28 0 0 0,60-108 0 0 0,-65 95 0 0 0,26-75 0 0 0,-55 127 10 0 0,1-1 1 0 0,-1 0-1 0 0,0 1 0 0 0,0-1 1 0 0,-1 1-1 0 0,0-10 0 0 0,0 13 361 0 0,0 1 117 0 0,0 0 21 0 0,-1 1-66 0 0,-8 9-421 0 0,1 1 0 0 0,0-1 0 0 0,0 2 0 0 0,1-1 0 0 0,0 1 1 0 0,-5 13-1 0 0,-28 80-11 0 0,35-90-12 0 0,-8 21 1 0 0,4-11 0 0 0,1 0 0 0 0,-9 46 0 0 0,10-40 0 0 0,-2 7 0 0 0,8-29 0 0 0,5-7 0 0 0,2-5 0 0 0,10-7 0 0 0,-1 0 0 0 0,0-1 0 0 0,-1 0 0 0 0,20-21 0 0 0,-7 7 0 0 0,-9 9 0 0 0,52-42 0 0 0,-57 48 0 0 0,-4 7 0 0 0,-7 6 0 0 0,-3 3 0 0 0,0-2 0 0 0,-1-1 0 0 0,1 1 0 0 0,-1-1 0 0 0,0 1 0 0 0,0-1 0 0 0,0 0 0 0 0,-1 0 0 0 0,1 0 0 0 0,-1 0 0 0 0,-2 3 0 0 0,-12 14 0 0 0,15-17 0 0 0,1-1 0 0 0,-1 1 0 0 0,0-1 0 0 0,0 0 0 0 0,0 1 0 0 0,0-1 0 0 0,0 0 0 0 0,-1 0 0 0 0,1 0 0 0 0,-3 1 0 0 0,-8 6 0 0 0,-20 18 0 0 0,25-18 0 0 0,2 1 0 0 0,1 2 0 0 0,3 0 0 0 0,6 1 0 0 0,2 5 0 0 0,-3-13 0 0 0,8 8 0 0 0,7 5 0 0 0,-16-16 0 0 0,1 0 0 0 0,-1-1 0 0 0,0 1 0 0 0,0-1 0 0 0,1 1 0 0 0,4 1 0 0 0,5-3 0 0 0,-6-1 0 0 0,1 1 0 0 0,0-1 0 0 0,0-1 0 0 0,0 1 0 0 0,0-1 0 0 0,0-1 0 0 0,0 1 0 0 0,0-1 0 0 0,-1-1 0 0 0,10-5 0 0 0,5-5 0 0 0,26-24 0 0 0,-26 21 0 0 0,-9 5 103 0 0,0-1 1 0 0,-1 0-1 0 0,0 0 1 0 0,-1-1-1 0 0,0-1 1 0 0,-1 1-1 0 0,-1-2 0 0 0,11-27 1 0 0,-18 41 405 0 0,-1 2-66 0 0,1 3-294 0 0,18 60-133 0 0,-13-48-16 0 0,5 6 0 0 0,7 12 0 0 0,-16-32 0 0 0,-1 1 0 0 0,0 0 0 0 0,0-1 0 0 0,0 1 0 0 0,0 0 0 0 0,-1 0 0 0 0,1 0 0 0 0,0 0 0 0 0,-1 0 0 0 0,1 0 0 0 0,-1 3 0 0 0,1 1 0 0 0,0 7 0 0 0,-1-1 0 0 0,-3 1 0 0 0,-4 4 0 0 0,4-14 0 0 0,0-1 0 0 0,-5 8 0 0 0,-5 1-46 0 0,8-10-103 0 0,2 0-57 0 0,2-1 175 0 0,-3 2-164 0 0,1-1 0 0 0,0 0 0 0 0,0 0 0 0 0,0 0 0 0 0,-1 0 0 0 0,1 0 0 0 0,-7 0 0 0 0,0-4 195 0 0,6-5 0 0 0,4 5 0 0 0,0 0 0 0 0,1 0 0 0 0,-1 0 0 0 0,1 1 0 0 0,0-1 0 0 0,-1 0 0 0 0,1 1 0 0 0,1-1 0 0 0,-1 0 0 0 0,0 1 0 0 0,0 0 0 0 0,1-1 0 0 0,0 1 0 0 0,-1 0 0 0 0,1-1 0 0 0,3-1 0 0 0,4-5 0 0 0,0 0 0 0 0,12-8 0 0 0,-17 14 0 0 0,22-19 0 0 0,-15 14 0 0 0,-1-1 0 0 0,1 1 0 0 0,0 1 0 0 0,17-9 0 0 0,-3 5 0 0 0,1 1 0 0 0,1 1 0 0 0,52-11 0 0 0,-76 20 0 0 0,0-1 0 0 0,0 1 0 0 0,0 0 0 0 0,0 0 0 0 0,0 0 0 0 0,0 0 0 0 0,1 0 0 0 0,-1 1 0 0 0,0-1 0 0 0,3 2 0 0 0,4 4 0 0 0,-9-4 0 0 0,0 0 0 0 0,0 0 0 0 0,0 0 0 0 0,0 0 0 0 0,0 0 0 0 0,0 0 0 0 0,-1 1 0 0 0,1-1 0 0 0,-1 0 0 0 0,1 1 0 0 0,-1-1 0 0 0,0 0 0 0 0,0 1 0 0 0,0 2 0 0 0,-6 36 0 0 0,3-25 0 0 0,0 0 0 0 0,-1 0 0 0 0,-1 0 0 0 0,-10 25 0 0 0,-27 45 0 0 0,1-4 0 0 0,24-42 0 0 0,1-5 0 0 0,1 0 0 0 0,2 2 0 0 0,-15 68 0 0 0,29-97 0 0 0,6-9 0 0 0,-4 0 0 0 0,-1-1 0 0 0,1 1 0 0 0,-1-1 0 0 0,0 1 0 0 0,0-1 0 0 0,0 0 0 0 0,0 0 0 0 0,0 0 0 0 0,0 0 0 0 0,0 0 0 0 0,0-1 0 0 0,-1 1 0 0 0,0-1 0 0 0,1 1 0 0 0,-1-1 0 0 0,1-3 0 0 0,2-6 0 0 0,0 0 0 0 0,3-17 0 0 0,-4 11 0 0 0,1 4 0 0 0,4-26 0 0 0,2 0 0 0 0,2 2 0 0 0,26-61 0 0 0,-35 94 0 0 0,58-104 0 0 0,-40 76 196 0 0,-8 13 347 0 0,21-27 0 0 0,-29 42-464 0 0,0-1 0 0 0,0 1 0 0 0,1 0 0 0 0,0 0 0 0 0,0 1 0 0 0,0-1-1 0 0,0 1 1 0 0,13-5 0 0 0,-6 4-79 0 0,-9 6 0 0 0,-2 0 0 0 0,-1-2 0 0 0,-1 1 0 0 0,1 0 0 0 0,0 0 0 0 0,-1 0 0 0 0,1 0 0 0 0,0 0 0 0 0,0 0 0 0 0,-1 0 0 0 0,1 0 0 0 0,0 1 0 0 0,-1-1 0 0 0,1 0 0 0 0,0 0 0 0 0,-1 1 0 0 0,1-1 0 0 0,0 0 0 0 0,-1 1 0 0 0,1-1 0 0 0,-1 0 0 0 0,1 1 0 0 0,-1-1 0 0 0,1 1 0 0 0,0-1 0 0 0,-1 1 0 0 0,0-1 0 0 0,2 2 0 0 0,-1 0 0 0 0,1 0 0 0 0,0 1 0 0 0,0-1 0 0 0,0 1 0 0 0,0 0 0 0 0,-1 0 0 0 0,1-1 0 0 0,-1 1 0 0 0,0 0 0 0 0,0 0 0 0 0,0 1 0 0 0,0-1 0 0 0,0 0 0 0 0,-1 0 0 0 0,1 0 0 0 0,-1 1 0 0 0,0-1 0 0 0,0 0 0 0 0,0 0 0 0 0,0 0 0 0 0,-1 1 0 0 0,1-1 0 0 0,-1 0 0 0 0,0 0 0 0 0,-2 6 0 0 0,0-1 0 0 0,0 1 0 0 0,-1-1 0 0 0,0 0 0 0 0,0 0 0 0 0,-1-1 0 0 0,0 1 0 0 0,-12 12 0 0 0,5-8-272 0 0,-1-1-1 0 0,-1-1 1 0 0,-16 11 0 0 0,11-8-23 0 0,13-10 132 0 0,0 0 0 0 0,0-1 0 0 0,0 0 0 0 0,0 1 0 0 0,0-2 0 0 0,-1 1 1 0 0,1-1-1 0 0,-1 0 0 0 0,1 0 0 0 0,-1-1 0 0 0,1 0 0 0 0,-1 0 0 0 0,0-1 0 0 0,-6 0 0 0 0,12 0-74 0 0,-1 0-1 0 0,0 0 1 0 0,1 0 0 0 0,0 0-1 0 0,-1 0 1 0 0,1 0 0 0 0,-1 0-1 0 0,1 0 1 0 0,0-1 0 0 0,0 1-1 0 0,0-1 1 0 0,0 1 0 0 0,0 0-1 0 0,0-1 1 0 0,0 0 0 0 0,0 1-1 0 0,0-1 1 0 0,1 0 0 0 0,-1 1-1 0 0,0-3 1 0 0,0-9-1295 0 0,2 1-4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55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42 15663 0 0,'0'0'356'0'0,"0"0"50"0"0,0 0 20 0 0,1-1-42 0 0,15-38 2606 0 0,-15 38-2037 0 0,-1 1-288 0 0,0 0-121 0 0,0 0-28 0 0,0 0-4 0 0,0 0 0 0 0,0 0 0 0 0,0 0 0 0 0,0 0-68 0 0,-5 5-272 0 0,-3 5-172 0 0,2 0 0 0 0,-1 1 0 0 0,1-1 0 0 0,1 1 0 0 0,0 1 0 0 0,1-1 0 0 0,0 0 0 0 0,-3 14 0 0 0,5-21 0 0 0,2-3 0 0 0,-1 1 0 0 0,1-1 0 0 0,0 1 0 0 0,-1-1 0 0 0,1 0 0 0 0,0 1 0 0 0,0-1 0 0 0,0 1 0 0 0,0-1 0 0 0,0 1 0 0 0,0-1 0 0 0,0 1 0 0 0,1-1 0 0 0,-1 1 0 0 0,0-1 0 0 0,2 2 0 0 0,2 6 0 0 0,-3-8 0 0 0,3 2 0 0 0,9-4 0 0 0,-6-2 0 0 0,1 0 0 0 0,-1-1 0 0 0,0 0 0 0 0,0 0 0 0 0,0-1 0 0 0,6-6 0 0 0,-2 3 0 0 0,-4 3 128 0 0,0-1 0 0 0,-1 0 0 0 0,0 0 0 0 0,0 0 0 0 0,-1-1 0 0 0,0 0 0 0 0,0 0 0 0 0,0 0 0 0 0,-1 0 0 0 0,0-1 0 0 0,-1 0 0 0 0,0 0 0 0 0,0 0 0 0 0,0 0 0 0 0,2-17 0 0 0,-1 3-128 0 0,-4 22 0 0 0,0 0 0 0 0,0 0 0 0 0,0 0 0 0 0,0 0 0 0 0,0 0 0 0 0,0 0 0 0 0,0-1 0 0 0,0 1 0 0 0,0 0 0 0 0,0 0 0 0 0,0 0 0 0 0,0 0 0 0 0,0 0 0 0 0,1 0 0 0 0,-1 0 0 0 0,0-1 0 0 0,0 1 0 0 0,0 0 0 0 0,0 0 0 0 0,0 0 0 0 0,0 0 0 0 0,0 0 0 0 0,0 0 0 0 0,0 0 0 0 0,0-1 0 0 0,0 1 0 0 0,-1 0 0 0 0,1 0 0 0 0,0 0 0 0 0,0 0 0 0 0,0 0 0 0 0,0 0 0 0 0,0 0 0 0 0,0-1 0 0 0,0 1 0 0 0,0 0 0 0 0,0 0 0 0 0,0 0 0 0 0,0 0 0 0 0,0 0 0 0 0,0 0 0 0 0,-1 0 0 0 0,1 0 0 0 0,0 0 0 0 0,0 0 0 0 0,0-1 0 0 0,0 1 0 0 0,0 0 0 0 0,0 0 0 0 0,0 0 0 0 0,-1 0 0 0 0,1 0 0 0 0,0 0 0 0 0,0 0 0 0 0,0 0 0 0 0,0 0 0 0 0,0 0 0 0 0,0 0 0 0 0,-1 0 0 0 0,1 0 0 0 0,0 0 0 0 0,0 0 0 0 0,0 0 0 0 0,-13 13 0 0 0,8-5 0 0 0,0 0 0 0 0,5 1 0 0 0,5-1 0 0 0,-3-7 0 0 0,2 1 0 0 0,11-3 0 0 0,1-1 0 0 0,0 0 0 0 0,15-6 0 0 0,-21 6 0 0 0,-1 0 0 0 0,2 3 0 0 0,0 5 0 0 0,-10-5 0 0 0,1 1 0 0 0,-1-1 0 0 0,1 1 0 0 0,-1 0 0 0 0,0 0 0 0 0,0-1 0 0 0,0 1 0 0 0,0 0 0 0 0,0 0 0 0 0,0 0 0 0 0,-1 0 0 0 0,1 0 0 0 0,0 0 0 0 0,-1 0 0 0 0,0 1 0 0 0,1-1 0 0 0,-1 0 0 0 0,0 0 0 0 0,0 0 0 0 0,0 0 0 0 0,-1 3 0 0 0,0 2 0 0 0,0 0 0 0 0,-1-1 0 0 0,0 1 0 0 0,0-1 0 0 0,-5 9 0 0 0,6-11 0 0 0,-1 0 0 0 0,0 0 0 0 0,0 0 0 0 0,0-1 0 0 0,-1 1 0 0 0,0 0 0 0 0,1-1 0 0 0,-6 5 0 0 0,0 0 0 0 0,6-5 0 0 0,-10 6 0 0 0,15-16 0 0 0,1 0 0 0 0,0 1 0 0 0,7-10 0 0 0,45-35 0 0 0,-29 28 0 0 0,-9 9 0 0 0,0 1 0 0 0,39-22 0 0 0,-53 33 0 0 0,21-9 0 0 0,-25 11 0 0 0,1 0 0 0 0,-1-1 0 0 0,0 1 0 0 0,1 0 0 0 0,-1 0 0 0 0,0 0 0 0 0,1 0 0 0 0,-1 0 0 0 0,0-1 0 0 0,1 1 0 0 0,-1 0 0 0 0,1 0 0 0 0,-1 0 0 0 0,0 0 0 0 0,1 0 0 0 0,-1 0 0 0 0,1 0 0 0 0,-1 0 0 0 0,0 0 0 0 0,1 0 0 0 0,-1 0 0 0 0,0 1 0 0 0,1-1 0 0 0,-1 0 0 0 0,1 0 0 0 0,-1 0 0 0 0,0 0 0 0 0,1 1 0 0 0,-1-1 0 0 0,0 0 0 0 0,0 0 0 0 0,1 1 0 0 0,-1-1 0 0 0,0 0 0 0 0,1 1 0 0 0,-1 5 0 0 0,0-3 0 0 0,-1 0 0 0 0,1 0 0 0 0,0 0 0 0 0,-1 0 0 0 0,0 0 0 0 0,0 0 0 0 0,0-1 0 0 0,0 1 0 0 0,0 0 0 0 0,-2 2 0 0 0,-6 21 0 0 0,6-15 0 0 0,1-8 0 0 0,1 0 0 0 0,0 0 0 0 0,1 0 0 0 0,-1 0 0 0 0,0 0 0 0 0,1 0 0 0 0,0 4 0 0 0,-1-7 0 0 0,1 1 0 0 0,0 0 0 0 0,0 0 0 0 0,0 0 0 0 0,0 0 0 0 0,0 0 0 0 0,1 0 0 0 0,-1 0 0 0 0,0-1 0 0 0,0 1 0 0 0,0 0 0 0 0,1 0 0 0 0,0 1 0 0 0,4 1 0 0 0,-4-2 0 0 0,1 0 0 0 0,0 0 0 0 0,1 0 0 0 0,0 0 0 0 0,-1 0 0 0 0,1 0 0 0 0,0 0 0 0 0,-1 0 0 0 0,1-1 0 0 0,0 0 0 0 0,0 1 0 0 0,-1-1 0 0 0,1 0 0 0 0,0 0 0 0 0,0-1 0 0 0,4 0 0 0 0,5-1 0 0 0,0-1 0 0 0,13-5 0 0 0,-20 6 0 0 0,5-2 0 0 0,0-1 0 0 0,-1 0 0 0 0,0 0 0 0 0,0-1 0 0 0,-1 0 0 0 0,1 0 0 0 0,-1-1 0 0 0,0 0 0 0 0,-1-1 0 0 0,0 0 0 0 0,0 0 0 0 0,-1 0 0 0 0,11-19 0 0 0,-10 10 0 0 0,-36 47 0 0 0,27-26 0 0 0,-5 6 0 0 0,1-1 0 0 0,0 1 0 0 0,1 1 0 0 0,0-1 0 0 0,0 1 0 0 0,-5 20 0 0 0,10-23 0 0 0,1-7 0 0 0,0 0 0 0 0,0 0 0 0 0,0-1 0 0 0,0 1 0 0 0,0 0 0 0 0,0-1 0 0 0,0 1 0 0 0,0-1 0 0 0,0 0 0 0 0,0 1 0 0 0,0-1 0 0 0,1 0 0 0 0,-1 1 0 0 0,0-1 0 0 0,0 0 0 0 0,0 0 0 0 0,0 0 0 0 0,0 0 0 0 0,1 0 0 0 0,-1 0 0 0 0,2-1 0 0 0,28-5 0 0 0,-24 4 0 0 0,13-4 0 0 0,-1-1 0 0 0,1-1 0 0 0,-1-1 0 0 0,33-21 0 0 0,-32 17 0 0 0,9-6-16 0 0,-19 11 45 0 0,1 1 1 0 0,20-10-1 0 0,-36 38 1339 0 0,-16 16-995 0 0,14-26-314 0 0,1 0 0 0 0,0 0-1 0 0,-6 18 1 0 0,12-29-59 0 0,0 0 0 0 0,-1 1 0 0 0,1-1 0 0 0,0 0 0 0 0,0 0 0 0 0,0 1 0 0 0,0-1 0 0 0,0 0 0 0 0,0 0 0 0 0,0 1 0 0 0,0-1 0 0 0,0 0 0 0 0,0 0 0 0 0,0 1 0 0 0,0-1 0 0 0,0 0 0 0 0,0 0 0 0 0,0 1 0 0 0,0-1 0 0 0,0 0 0 0 0,0 0 0 0 0,0 1 0 0 0,1-1 0 0 0,-1 0 0 0 0,0 0 0 0 0,0 0 0 0 0,0 1 0 0 0,0-1 0 0 0,0 0 0 0 0,1 0 0 0 0,-1 0 0 0 0,0 1 0 0 0,0-1 0 0 0,0 0 0 0 0,1 0 0 0 0,-1 0 0 0 0,0 0 0 0 0,0 0 0 0 0,0 0 0 0 0,1 1 0 0 0,-1-1 0 0 0,0 0 0 0 0,0 0 0 0 0,1 0 0 0 0,-1 0 0 0 0,0 0 0 0 0,0 0 0 0 0,1 0 0 0 0,-1 0 0 0 0,0 0 0 0 0,0 0 0 0 0,1 0 0 0 0,-1 0 0 0 0,0 0 0 0 0,0 0 0 0 0,1 0 0 0 0,-1-1 0 0 0,0 1 0 0 0,0 0 0 0 0,1 0 0 0 0,-1 0 0 0 0,0 0 0 0 0,0 0 0 0 0,0 0 0 0 0,1-1 0 0 0,13-4 0 0 0,0-1 0 0 0,0-1 0 0 0,0 0 0 0 0,21-16 0 0 0,5-2 0 0 0,-6 3 0 0 0,13-6 0 0 0,-47 27 0 0 0,0 1 0 0 0,1 0 0 0 0,-1-1 0 0 0,1 1 0 0 0,-1 0 0 0 0,1 0 0 0 0,-1-1 0 0 0,1 1 0 0 0,-1 0 0 0 0,1 0 0 0 0,-1 0 0 0 0,1 0 0 0 0,-1 0 0 0 0,1 0 0 0 0,-1 0 0 0 0,1 0 0 0 0,-1 0 0 0 0,1 0 0 0 0,-1 0 0 0 0,1 0 0 0 0,-1 0 0 0 0,1 0 0 0 0,-1 0 0 0 0,1 0 0 0 0,-1 0 0 0 0,1 1 0 0 0,0-1 0 0 0,0 5 0 0 0,0 0 0 0 0,0 0 0 0 0,0-1 0 0 0,0 1 0 0 0,-1 0 0 0 0,0 0 0 0 0,0-1 0 0 0,0 1 0 0 0,-1 0 0 0 0,-1 6 0 0 0,0 16 0 0 0,2-18 0 0 0,0 1 0 0 0,6-3 0 0 0,-4-5 0 0 0,1-1 0 0 0,0 0 0 0 0,0 0 0 0 0,0-1 0 0 0,0 1 0 0 0,-1 0 0 0 0,1-1 0 0 0,0 0 0 0 0,0 0 0 0 0,0 0 0 0 0,0 0 0 0 0,0 0 0 0 0,0 0 0 0 0,0-1 0 0 0,0 0 0 0 0,0 1 0 0 0,4-3 0 0 0,8-2 0 0 0,-2-1 0 0 0,15-8 0 0 0,-27 14 0 0 0,20-11 0 0 0,-1-1 0 0 0,-1-1 0 0 0,0-1 0 0 0,-1 0 0 0 0,0-1 0 0 0,-1-1 0 0 0,-1-1 0 0 0,-1 0 0 0 0,0-1 0 0 0,-1-1 0 0 0,-1 0 0 0 0,-1-1 0 0 0,-1-1 0 0 0,14-33 0 0 0,7-20 0 0 0,-41 84 105 0 0,-6 10 233 0 0,-3 15-326 0 0,2 0 0 0 0,1 2 0 0 0,-12 46 0 0 0,2-10 1343 0 0,16-50-1749 0 0,1-1 0 0 0,-7 35 0 0 0,15-55-49 0 0,0-3 427 0 0,1-1-1 0 0,0 1 1 0 0,0-1-1 0 0,-1 1 1 0 0,1-1-1 0 0,0 1 1 0 0,0 0-1 0 0,1 0 0 0 0,1-2 1 0 0,3-4 16 0 0,29-56 85 0 0,10-14 1806 0 0,-41 72-1955 0 0,-1 1 0 0 0,1 0-1 0 0,1 0 1 0 0,-1 0 0 0 0,5-3 0 0 0,-8 6-411 0 0,3-1-247 0 0,-2 1 625 0 0,11 3-200 0 0,-12-2 297 0 0,0 0 0 0 0,0 0 0 0 0,0 0 0 0 0,0 0 0 0 0,-1 1 0 0 0,1-1 0 0 0,0 0 0 0 0,0 0 0 0 0,0 1 0 0 0,0-1 0 0 0,-1 0 0 0 0,1 1 0 0 0,0-1 0 0 0,0 1 0 0 0,-1-1 0 0 0,1 1 0 0 0,0-1 0 0 0,-1 1 0 0 0,2 1 0 0 0,0 0 0 0 0,32 19 0 0 0,-25-17 0 0 0,-4-2 0 0 0,0 1 0 0 0,0 0 0 0 0,9 6 0 0 0,-11-7 0 0 0,-1 0 0 0 0,1 0 0 0 0,-1 0 0 0 0,1 0 0 0 0,-1 0 0 0 0,0 1 0 0 0,0-1 0 0 0,0 1 0 0 0,0-1 0 0 0,-1 1 0 0 0,1 0 0 0 0,-1-1 0 0 0,1 1 0 0 0,0 3 0 0 0,0 0 0 0 0,-1-2 0 0 0,1 0 0 0 0,-2 0 0 0 0,1 0 0 0 0,0 0 0 0 0,-1 0 0 0 0,0 1 0 0 0,0-1 0 0 0,0 0 0 0 0,0 0 0 0 0,-1 1 0 0 0,0-1 0 0 0,1 0 0 0 0,-3 5 0 0 0,-1 2 0 0 0,0 0 0 0 0,-1 0 0 0 0,-8 15 0 0 0,9-17-1 0 0,4-8-4 0 0,0 1 1 0 0,-1-1-1 0 0,1 1 1 0 0,-1-1 0 0 0,0 1-1 0 0,1-1 1 0 0,-1 0-1 0 0,0 1 1 0 0,0-1 0 0 0,0 0-1 0 0,0 0 1 0 0,0 0-1 0 0,0 0 1 0 0,0 0-1 0 0,-3 2 1 0 0,3-4-120 0 0,1 0-1 0 0,-1 0 1 0 0,0 0 0 0 0,1 0-1 0 0,-1 0 1 0 0,1 0 0 0 0,-1 0-1 0 0,1 0 1 0 0,-1 0-1 0 0,0-3 1 0 0,1 1-189 0 0,0 0 1 0 0,0 0-1 0 0,0 0 0 0 0,1 0 0 0 0,-1 0 1 0 0,1-1-1 0 0,0 1 0 0 0,0 0 0 0 0,1-4 1 0 0,4-10-2757 0 0,-1-7-5119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1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8 11975 0 0,'0'0'267'0'0,"0"0"42"0"0,0 0 17 0 0,0 0-28 0 0,0 0-58 0 0,0 0 491 0 0,0 0 238 0 0,0 0 45 0 0,-2-6 310 0 0,1 5 4126 0 0,-3 5-5343 0 0,0-1 1 0 0,1 1-1 0 0,0 1 0 0 0,0-1 0 0 0,0 0 1 0 0,-4 9-1 0 0,-6 8 689 0 0,-175 221 321 0 0,158-208-1117 0 0,15-18 0 0 0,1 0 0 0 0,-13 21 0 0 0,-1 2-401 0 0,27-38-74 0 0,1-1-33 0 0,0 0-140 0 0,0 0-572 0 0,0 0-253 0 0,1-1-51 0 0,3-4-11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55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1191 0 0,'0'0'480'0'0,"0"0"67"0"0,0 0 31 0 0,0 0-56 0 0,0 0-269 0 0,0 0 138 0 0,0 0 97 0 0,3 0 21 0 0,-1 0-364 0 0,-1 0-122 0 0,0 0 1 0 0,0 0 0 0 0,0 0-1 0 0,0 0 1 0 0,0 0-1 0 0,0-1 1 0 0,0 1-1 0 0,0 0 1 0 0,0 0-1 0 0,-1-1 1 0 0,1 1-1 0 0,0 0 1 0 0,0-1-1 0 0,0 1 1 0 0,-1-1-1 0 0,1 1 1 0 0,0-1 0 0 0,1-1-1 0 0,-2 2-28 0 0,3-2-168 0 0,1-1 0 0 0,0 1 0 0 0,0 0 0 0 0,0 0 1 0 0,0 0-1 0 0,0 1 0 0 0,0-1 0 0 0,1 1 0 0 0,-1 0 0 0 0,0 0 0 0 0,9 0 0 0 0,19-3-4751 0 0,-13 3 2368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56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279 15663 0 0,'0'0'356'0'0,"3"0"50"0"0,-1 0-376 0 0,0-1 37 0 0,-1 1-1 0 0,0-1 1 0 0,1 1 0 0 0,-1-1 0 0 0,0 1 0 0 0,1-1 0 0 0,-1 1 0 0 0,0-1-1 0 0,0 0 1 0 0,0 0 0 0 0,0 0 0 0 0,1 0 0 0 0,-1 0 0 0 0,-1 0 0 0 0,1 0-1 0 0,1-1 1 0 0,-1 1 140 0 0,-1 0-1 0 0,0 1 1 0 0,1-1 0 0 0,-1 0-1 0 0,0 1 1 0 0,0-1-1 0 0,1 0 1 0 0,-1 1 0 0 0,0-1-1 0 0,0 0 1 0 0,0 1-1 0 0,0-1 1 0 0,0 0-1 0 0,0 0 1 0 0,0 1 0 0 0,0-1-1 0 0,0 0 1 0 0,0 0-1 0 0,0 1 1 0 0,-1-1 0 0 0,1-1-1 0 0,-7-11 2608 0 0,6 12-2767 0 0,-1 0 0 0 0,1 1 0 0 0,0-1 0 0 0,-1 0 0 0 0,1 0 0 0 0,-1 1 1 0 0,1-1-1 0 0,-1 1 0 0 0,1-1 0 0 0,-1 1 0 0 0,0 0 0 0 0,1 0 0 0 0,-1 0 0 0 0,1 0 0 0 0,-1 0 0 0 0,1 0 1 0 0,-1 0-1 0 0,0 0 0 0 0,1 1 0 0 0,-1-1 0 0 0,1 0 0 0 0,-1 1 0 0 0,1-1 0 0 0,-1 1 0 0 0,-1 1 1 0 0,-5 2 286 0 0,0 1 1 0 0,0 0-1 0 0,-9 8 1 0 0,8-6-233 0 0,5-4-102 0 0,-69 55 0 0 0,65-51 0 0 0,0 1 0 0 0,0 0 0 0 0,1 0 0 0 0,0 1 0 0 0,1 0 0 0 0,-7 13 0 0 0,11-19 0 0 0,1 1 0 0 0,-1 0 0 0 0,1-1 0 0 0,0 1 0 0 0,-1 5 0 0 0,3 2 0 0 0,-1-10 0 0 0,1 1 0 0 0,-1-1 0 0 0,1 0 0 0 0,0 1 0 0 0,-1-1 0 0 0,1 0 0 0 0,0 0 0 0 0,0 0 0 0 0,0 0 0 0 0,0 0 0 0 0,0 0 0 0 0,0 0 0 0 0,0 0 0 0 0,1 0 0 0 0,-1 0 0 0 0,0 0 0 0 0,0-1 0 0 0,1 1 0 0 0,-1 0 0 0 0,0-1 0 0 0,1 0 0 0 0,-1 1 0 0 0,1-1 0 0 0,-1 0 0 0 0,1 1 0 0 0,-1-1 0 0 0,1 0 0 0 0,-1 0 0 0 0,0 0 0 0 0,4-1 0 0 0,2 1 0 0 0,-1-1 0 0 0,1 0 0 0 0,0 0 0 0 0,0-1 0 0 0,8-2 0 0 0,-4 0 114 0 0,-1-1 0 0 0,1 0-1 0 0,-1 0 1 0 0,0-1 0 0 0,0 0 0 0 0,-1-1 0 0 0,0 0-1 0 0,0 0 1 0 0,-1-1 0 0 0,0 0 0 0 0,0-1-1 0 0,0 0 1 0 0,-1 0 0 0 0,-1 0 0 0 0,0-1-1 0 0,0 0 1 0 0,5-12 0 0 0,-11 20-114 0 0,-5 7 0 0 0,-4 10 0 0 0,8-13 0 0 0,-1 2 0 0 0,0 1 0 0 0,0 0 0 0 0,0-1 0 0 0,1 1 0 0 0,0 0 0 0 0,0 0 0 0 0,0 0 0 0 0,0 0 0 0 0,1 6 0 0 0,2-1 0 0 0,4 3 0 0 0,-3-10 0 0 0,0-2 0 0 0,-1 1 0 0 0,0-1 0 0 0,1 1 0 0 0,-1-1 0 0 0,1 0 0 0 0,-1 0 0 0 0,1 0 0 0 0,-1 0 0 0 0,1 0 0 0 0,0-1 0 0 0,0 1 0 0 0,-1-1 0 0 0,1 1 0 0 0,0-1 0 0 0,0 0 0 0 0,-1 0 0 0 0,1-1 0 0 0,0 1 0 0 0,0 0 0 0 0,-1-1 0 0 0,1 0 0 0 0,0 1 0 0 0,-1-1 0 0 0,1 0 0 0 0,3-2 0 0 0,7-3 0 0 0,0-1 0 0 0,-1 0 0 0 0,15-12 0 0 0,-24 18 0 0 0,12-10 0 0 0,0 0 0 0 0,0 0 0 0 0,-1-2 0 0 0,0 0 0 0 0,-1 0 0 0 0,20-28 0 0 0,2-15 24 0 0,-2-2 0 0 0,30-74 0 0 0,-59 123 347 0 0,-4 8 117 0 0,0 1 21 0 0,0 0-66 0 0,-1 1-294 0 0,-9 10-146 0 0,0 1 0 0 0,1 0-1 0 0,0 0 1 0 0,1 1 0 0 0,0 1 0 0 0,-5 13 0 0 0,-32 91-6 0 0,27-65 2 0 0,-5 18 1 0 0,21-61 0 0 0,0 1 0 0 0,0-1 0 0 0,1 1 0 0 0,0 20 0 0 0,3-20 0 0 0,-2-9-20 0 0,0-1-1 0 0,1 1 1 0 0,-1-1-1 0 0,1 1 1 0 0,-1-1-1 0 0,1 0 1 0 0,0 1 0 0 0,-1-1-1 0 0,1 0 1 0 0,0 1-1 0 0,1 1 1 0 0,5 0-470 0 0,-6-3 349 0 0,1 0 34 0 0,-1 1 0 0 0,1-1 0 0 0,0 0-1 0 0,-1 0 1 0 0,1 0 0 0 0,0 0 0 0 0,0 0 0 0 0,-1 0 0 0 0,1 0-1 0 0,0 0 1 0 0,0-1 0 0 0,-1 1 0 0 0,1-1 0 0 0,1 0 0 0 0,2 0-239 0 0,32-10-1665 0 0,-16 2 987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58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8 11975 0 0,'0'0'267'0'0,"-2"-1"42"0"0,-6-2-134 0 0,-1 1 0 0 0,1 0 0 0 0,-1 1 0 0 0,-10-1 0 0 0,17 2 545 0 0,2 0 249 0 0,0 0 45 0 0,-8 0 3474 0 0,16 1-3487 0 0,21 1-740 0 0,174-12 1379 0 0,-169 10-1640 0 0,52 8 0 0 0,-66-6 8 0 0,-13-2 64 0 0,0 1 1 0 0,0 0-1 0 0,0 0 1 0 0,0 0-1 0 0,6 3 1 0 0,39 14 1097 0 0,-44-12-2228 0 0,-7 3-8086 0 0,-1-9 9123 0 0,0 2-6417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58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1 15663 0 0,'8'-4'-197'0'0,"5"-1"2717"0"0,-11 7-1092 0 0,-4 6-617 0 0,-3 2-229 0 0,0 0 1 0 0,-1-1-1 0 0,0 1 1 0 0,-14 14-1 0 0,12-15-505 0 0,1 1-1 0 0,0 0 0 0 0,1-1 1 0 0,-7 15-1 0 0,10-14-76 0 0,4-1 0 0 0,-1-8 0 0 0,0 0 0 0 0,1 0 0 0 0,-1-1 0 0 0,1 1 0 0 0,-1 0 0 0 0,1 0 0 0 0,-1-1 0 0 0,1 1 0 0 0,0-1 0 0 0,-1 1 0 0 0,1 0 0 0 0,0-1 0 0 0,0 1 0 0 0,-1-1 0 0 0,1 0 0 0 0,0 1 0 0 0,0-1 0 0 0,0 0 0 0 0,-1 1 0 0 0,2-1 0 0 0,1 1 0 0 0,0-1 0 0 0,-1 0 0 0 0,1 0 0 0 0,0 0 0 0 0,-1 0 0 0 0,6-1 0 0 0,2-1 0 0 0,1-1 0 0 0,14-5 0 0 0,-23 7 0 0 0,32-13 293 0 0,-1-1-1 0 0,-1-1 1 0 0,-1-2-1 0 0,0-2 1 0 0,-1 0 0 0 0,29-27-1 0 0,-44 34-220 0 0,-14 13 299 0 0,-1 0 117 0 0,0 0 21 0 0,-1 1-66 0 0,-20 63-278 0 0,19-58-542 0 0,0 1 1 0 0,0-1-1 0 0,0 1 0 0 0,1-1 0 0 0,0 1 1 0 0,0 12-1 0 0,1-17 243 0 0,0 0-1 0 0,0 0 1 0 0,0 0 0 0 0,0-1 0 0 0,0 1-1 0 0,0 0 1 0 0,1 0 0 0 0,-1 0 0 0 0,1 0-1 0 0,-1 0 1 0 0,1-1 0 0 0,0 1 0 0 0,0 0-1 0 0,0 0 1 0 0,0-1 0 0 0,0 1 0 0 0,0-1-1 0 0,0 1 1 0 0,1-1 0 0 0,-1 1-1 0 0,0-1 1 0 0,1 0 0 0 0,-1 0 0 0 0,1 1-1 0 0,0-1 1 0 0,-1 0 0 0 0,1-1 0 0 0,3 3 0 0 0,16-1-2402 0 0,3-4-22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8:58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9351 0 0,'122'-16'2044'0'0,"133"-10"-132"0"0,248 21 2380 0 0,-426 4-3608 0 0,-66 0-1333 0 0,0 0 0 0 0,13-5 0 0 0,4-4-5672 0 0,-15 2-2271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44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428 11975 0 0,'0'0'547'0'0,"0"0"-11"0"0,0-1-344 0 0,2-3-29 0 0,-1 4-30 0 0,-1-1 1 0 0,0 1 0 0 0,0-1 0 0 0,0 1 0 0 0,1-1-1 0 0,-1 1 1 0 0,0-1 0 0 0,0 1 0 0 0,0-1-1 0 0,0 0 1 0 0,0 1 0 0 0,0-1 0 0 0,0 1 0 0 0,0-1-1 0 0,0 1 1 0 0,0-1 0 0 0,0 1 0 0 0,-1-1 0 0 0,1 0-1 0 0,0 1-19 0 0,0-1-1 0 0,-1 1 0 0 0,1-1 0 0 0,0 0 1 0 0,0 1-1 0 0,0-1 0 0 0,0 1 1 0 0,0-1-1 0 0,0 1 0 0 0,0-1 0 0 0,0 1 1 0 0,0-1-1 0 0,0 1 0 0 0,0-1 1 0 0,1 0-1 0 0,-1 1 0 0 0,0-1 0 0 0,0 1 1 0 0,0-1-1 0 0,1 1 0 0 0,-1-1 1 0 0,0 1-1 0 0,1-1 0 0 0,0 0-26 0 0,4-11 3140 0 0,-3 3 54 0 0,-4 9-3132 0 0,0-2-28 0 0,0 0 0 0 0,0 1 0 0 0,0 0 0 0 0,0-1-1 0 0,0 1 1 0 0,-1 0 0 0 0,1 0 0 0 0,0 0 0 0 0,-1 0 0 0 0,1 1 0 0 0,-1-1 0 0 0,1 1-1 0 0,-1-1 1 0 0,1 1 0 0 0,-1 0 0 0 0,-3 0 0 0 0,5 0-112 0 0,-13 1-9 0 0,11 2 0 0 0,2-1 0 0 0,-8 3 0 0 0,1 0 0 0 0,1 1 0 0 0,-1 0 0 0 0,1 1 0 0 0,0-1 0 0 0,-6 10 0 0 0,-35 47 0 0 0,42-54 0 0 0,-7 13 0 0 0,0 0 0 0 0,-15 38 0 0 0,26-56 0 0 0,0 1 0 0 0,0 0 0 0 0,0-1 0 0 0,0 1 0 0 0,0 0 0 0 0,1 1 0 0 0,0-1 0 0 0,0 0 0 0 0,0 0 0 0 0,0 0 0 0 0,1 1 0 0 0,0-1 0 0 0,0 0 0 0 0,1 1 0 0 0,-1-1 0 0 0,1 0 0 0 0,3 8 0 0 0,-4-12 0 0 0,0 0 0 0 0,0 0 0 0 0,0 0 0 0 0,1 0 0 0 0,-1-1 0 0 0,0 1 0 0 0,0 0 0 0 0,1 0 0 0 0,-1 0 0 0 0,1 0 0 0 0,-1-1 0 0 0,1 1 0 0 0,-1 0 0 0 0,1-1 0 0 0,-1 1 0 0 0,1 0 0 0 0,0-1 0 0 0,-1 1 0 0 0,1-1 0 0 0,0 1 0 0 0,0-1 0 0 0,-1 1 0 0 0,2 0 0 0 0,1 0 0 0 0,-1 0 0 0 0,0 0 0 0 0,-1 0 0 0 0,1-1 0 0 0,0 1 0 0 0,0 0 0 0 0,-1-1 0 0 0,1 0 0 0 0,0 1 0 0 0,0-1 0 0 0,0 0 0 0 0,0 0 0 0 0,-1 0 0 0 0,1 0 0 0 0,0-1 0 0 0,0 1 0 0 0,0 0 0 0 0,-1-1 0 0 0,1 1 0 0 0,0-1 0 0 0,2-1 0 0 0,6-2 0 0 0,-1 0 0 0 0,12-8 0 0 0,-19 11 0 0 0,3-3 0 0 0,0 0 0 0 0,0-1 0 0 0,0 1 0 0 0,0-1 0 0 0,-1 0 0 0 0,5-6 0 0 0,17-17 0 0 0,21-20 0 0 0,-1-1 0 0 0,42-59 0 0 0,-59 67 0 0 0,-1-2 0 0 0,-3 0 0 0 0,-1-2 0 0 0,29-77 0 0 0,-50 112 9 0 0,0-1 0 0 0,0 0 0 0 0,-1 0 0 0 0,0 0 0 0 0,-1 0 0 0 0,-1 0 0 0 0,0-17 0 0 0,-8 4 1802 0 0,7 24-1662 0 0,0 0-148 0 0,0 0-1 0 0,0 0 1 0 0,0 0 0 0 0,0 0-1 0 0,0 1 1 0 0,0-1 0 0 0,1 0-1 0 0,-1 1 1 0 0,0-1 0 0 0,0 0-1 0 0,0 1 1 0 0,0-1 0 0 0,0 1-1 0 0,1-1 1 0 0,-1 1 0 0 0,0-1-1 0 0,0 1 1 0 0,1 0 0 0 0,-1-1-1 0 0,0 1 1 0 0,1 0 0 0 0,-1 0-1 0 0,1 0 1 0 0,-1-1 0 0 0,0 2-1 0 0,0 1-1 0 0,-10 14 1 0 0,1-1 0 0 0,0 2 0 0 0,2-1 0 0 0,-9 24 0 0 0,1-2 0 0 0,-2 8 0 0 0,1 1 0 0 0,-10 51 0 0 0,23-83 0 0 0,-15 76 0 0 0,17-79 0 0 0,1 0 0 0 0,0-1 0 0 0,1 1 0 0 0,0 0 0 0 0,3 16 0 0 0,-2-25 0 0 0,0-1 0 0 0,0 1 0 0 0,0 0 0 0 0,1-1 0 0 0,0 1 0 0 0,-1-1 0 0 0,1 1 0 0 0,0-1 0 0 0,1 0 0 0 0,-1 0 0 0 0,0 0 0 0 0,1 0 0 0 0,0 0 0 0 0,0-1 0 0 0,-1 1 0 0 0,2-1 0 0 0,-1 0 0 0 0,0 0 0 0 0,0 0 0 0 0,1 0 0 0 0,3 2 0 0 0,-2-3-100 0 0,0 0-1 0 0,-1 0 1 0 0,1 0 0 0 0,0-1-1 0 0,0 1 1 0 0,0-1-1 0 0,5-1 1 0 0,-7 1 23 0 0,0-1-1 0 0,-1 1 1 0 0,1-1-1 0 0,0 0 1 0 0,-1 0 0 0 0,1 0-1 0 0,-1-1 1 0 0,1 1-1 0 0,-1 0 1 0 0,0-1 0 0 0,0 0-1 0 0,0 1 1 0 0,0-1-1 0 0,3-3 1 0 0,-2 2-317 0 0,1-2-602 0 0,0 1 0 0 0,0-1 1 0 0,5-8-1 0 0,-4 2-7535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44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76 13823 0 0,'-5'1'982'0'0,"4"-2"4436"0"0,2-4-4892 0 0,0-1-1 0 0,0 1 0 0 0,1 0 0 0 0,0 0 1 0 0,0 0-1 0 0,0 0 0 0 0,0 0 1 0 0,4-5-1 0 0,2-3 361 0 0,9-20 1 0 0,7-10-13 0 0,-20 35-868 0 0,0 0-1 0 0,0 0 1 0 0,-1 0 0 0 0,3-11 0 0 0,7-15 425 0 0,41-61 954 0 0,-34 62-1165 0 0,-9 12-220 0 0,-11 21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-5 4 0 0 0,-6 9 0 0 0,-1 23 0 0 0,11-27 0 0 0,3 12 0 0 0,1-11 0 0 0,0-8 0 0 0,0 1 0 0 0,0-1 0 0 0,0 1 0 0 0,1-1 0 0 0,-1 0 0 0 0,1 0 0 0 0,0 0 0 0 0,-1-1 0 0 0,1 0 0 0 0,0 1 0 0 0,0-1 0 0 0,0 0 0 0 0,0-1 0 0 0,0 1 0 0 0,4-1 0 0 0,3 1 0 0 0,-3-1 0 0 0,-7 0 0 0 0,-1 0 0 0 0,1 0 0 0 0,-1 0 0 0 0,0 0 0 0 0,1 0 0 0 0,-1 0 0 0 0,0 0 0 0 0,1 0 0 0 0,-1 0 0 0 0,1 1 0 0 0,-1-1 0 0 0,0 0 0 0 0,1 0 0 0 0,-1 0 0 0 0,0 0 0 0 0,1 1 0 0 0,-1-1 0 0 0,0 0 0 0 0,0 0 0 0 0,1 1 0 0 0,-1-1 0 0 0,0 0 0 0 0,0 1 0 0 0,1-1 0 0 0,-1 0 0 0 0,0 1 0 0 0,0-1 0 0 0,0 0 0 0 0,1 1 0 0 0,-1-1 0 0 0,0 0 0 0 0,0 1 0 0 0,0-1 0 0 0,0 1 0 0 0,0-1 0 0 0,0 0 0 0 0,0 1 0 0 0,0-1 0 0 0,0 0 0 0 0,0 1 0 0 0,0-1 0 0 0,0 1 0 0 0,0-1 0 0 0,0 0 0 0 0,-1 1 0 0 0,2 3 0 0 0,-4 13 0 0 0,2-16 0 0 0,-10 40 0 0 0,7-30 0 0 0,0 1 0 0 0,2 0 0 0 0,-4 19 0 0 0,3-17 0 0 0,2-12 0 0 0,0 1 0 0 0,1-1 0 0 0,-1 0 0 0 0,1 1 0 0 0,-1-1 0 0 0,1 0 0 0 0,0 1 0 0 0,0-1 0 0 0,0 1 0 0 0,0-1 0 0 0,1 0 0 0 0,-1 1 0 0 0,1-1 0 0 0,0 4 0 0 0,-1-6 0 0 0,0 1 0 0 0,0-1 0 0 0,0 1 0 0 0,0-1 0 0 0,0 1 0 0 0,1-1 0 0 0,-1 1 0 0 0,0-1 0 0 0,0 1 0 0 0,0-1 0 0 0,0 1 0 0 0,1-1 0 0 0,-1 1 0 0 0,0-1 0 0 0,1 1 0 0 0,-1-1 0 0 0,0 1 0 0 0,1-1 0 0 0,-1 0 0 0 0,0 1 0 0 0,1-1 0 0 0,-1 0 0 0 0,1 1 0 0 0,-1-1 0 0 0,1 0 0 0 0,-1 0 0 0 0,1 1 0 0 0,-1-1 0 0 0,1 0 0 0 0,-1 0 0 0 0,1 0 0 0 0,0 0 0 0 0,1 1 0 0 0,2 1 0 0 0,0 0 0 0 0,1 0 0 0 0,8 3 0 0 0,-11-6 0 0 0,0 1 0 0 0,-1 0 0 0 0,1 0 0 0 0,0 0-1 0 0,-1-1 1 0 0,1 1 0 0 0,-1-1 0 0 0,1 0 0 0 0,-1 1 0 0 0,1-1 0 0 0,-1 0 0 0 0,1 0-1 0 0,-1 0 1 0 0,0 0 0 0 0,0 0 0 0 0,1 0 0 0 0,-1 0 0 0 0,0 0 0 0 0,2-3 0 0 0,2-1-62 0 0,4-4-349 0 0,3-1-1735 0 0,-5 3-4461 0 0,1 1-2181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47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35 15663 0 0,'8'-10'1188'0'0,"-6"8"-1121"0"0,0-1 0 0 0,0 0-1 0 0,-1 0 1 0 0,1 0 0 0 0,-1 0-1 0 0,0 0 1 0 0,1-4 0 0 0,0-6 2773 0 0,-2 12 992 0 0,-1 4-2118 0 0,-5 27-1846 0 0,-12 13 754 0 0,-18 37 732 0 0,-32 46-1354 0 0,25-37-2048 0 0,43-88 1661 0 0,0-1-101 0 0,0 0-21 0 0,0 0-3 0 0,0 0 0 0 0,0 0 0 0 0,1-8-580 0 0,1-10 449 0 0,1 1 0 0 0,1 0 0 0 0,0-1 0 0 0,2 2 0 0 0,7-20 0 0 0,45-80-5552 0 0,-14 28 3932 0 0,-11 22 4295 0 0,-33 65-812 0 0,0-5 5287 0 0,-2 6-2769 0 0,-4 14-1980 0 0,-6 24-3021 0 0,12-38 1527 0 0,-13 38-115 0 0,9-26 232 0 0,0 1 1 0 0,0 0-1 0 0,1 0 1 0 0,-2 19-1 0 0,2-10-361 0 0,1 11-24 0 0,4-20 4 0 0,1-11 0 0 0,-2-1 0 0 0,6 4 0 0 0,-5-4 0 0 0,0-1 0 0 0,0 1 0 0 0,-1-1 0 0 0,1 0 0 0 0,0 0 0 0 0,0 0 0 0 0,0 0 0 0 0,0 0 0 0 0,0 0 0 0 0,0 0 0 0 0,-1 0 0 0 0,1-1 0 0 0,0 1 0 0 0,0-1 0 0 0,0 0 0 0 0,-1 1 0 0 0,1-1 0 0 0,0 0 0 0 0,3-2 0 0 0,1-2 0 0 0,1 0 0 0 0,-1-1 0 0 0,8-8 0 0 0,-1 1 0 0 0,20-22 508 0 0,-1-2 0 0 0,-2-1 0 0 0,32-54 0 0 0,-35 46-492 0 0,-27 47-14 0 0,0-1-1 0 0,0 0 0 0 0,0 0 1 0 0,0 0-1 0 0,0 0 1 0 0,0 0-1 0 0,0 0 1 0 0,0 0-1 0 0,0 0 1 0 0,0 0-1 0 0,0 0 1 0 0,0 0-1 0 0,0 0 1 0 0,0 0-1 0 0,0 0 1 0 0,1 0-1 0 0,-1 0 0 0 0,0 0 1 0 0,0 0-1 0 0,0 0 1 0 0,0 0-1 0 0,0 0 1 0 0,0 0-1 0 0,0 0 1 0 0,0 0-1 0 0,0 0 1 0 0,0 0-1 0 0,0 0 1 0 0,0 0-1 0 0,0 0 0 0 0,1 0 1 0 0,-1 0-1 0 0,0 0 1 0 0,0 0-1 0 0,0 0 1 0 0,0 0-1 0 0,0 0 1 0 0,0 0-1 0 0,0 0 1 0 0,0 0-1 0 0,0 0 1 0 0,0 0-1 0 0,0 0 1 0 0,0 0-1 0 0,0 0 0 0 0,0 0 1 0 0,0 0-1 0 0,1 0 1 0 0,-1 0-1 0 0,0 0 1 0 0,0 0-1 0 0,0 0 1 0 0,0 0-1 0 0,0 0 1 0 0,0-1-1 0 0,0 1 1 0 0,0 0-1 0 0,0 0 1 0 0,0 0-1 0 0,0 0 0 0 0,0 0 1 0 0,0 0-1 0 0,0 0 1 0 0,0 0-1 0 0,0 0 1 0 0,0 0-1 0 0,0 8 240 0 0,-3 13 351 0 0,-16 81 88 0 0,0 2-243 0 0,9-61-865 0 0,-10 40-971 0 0,13-57 1162 0 0,7-25-134 0 0,0-1-117 0 0,0 0-21 0 0,0 0-71 0 0,0 0-285 0 0,0 0-126 0 0,0 0-893 0 0,0 0-3634 0 0,0 0-1564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4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7503 0 0,'0'0'803'0'0,"0"0"-18"0"0,2-1-501 0 0,31-8 5540 0 0,-32 8-5671 0 0,0 1 1 0 0,1-1-1 0 0,-1 0 0 0 0,0 1 1 0 0,1 0-1 0 0,-1-1 0 0 0,1 1 1 0 0,-1 0-1 0 0,1-1 0 0 0,-1 1 1 0 0,1 0-1 0 0,-1 0 0 0 0,1 0 1 0 0,-1 0-1 0 0,1 0 0 0 0,-1 1 1 0 0,0-1-1 0 0,1 0 0 0 0,-1 1 1 0 0,1-1-1 0 0,-1 1 0 0 0,0 0 1 0 0,1-1-1 0 0,-1 1 0 0 0,0 0 1 0 0,1 0-1 0 0,-1-1 0 0 0,1 3 1 0 0,2 0-152 0 0,-1 0 0 0 0,-1 0 0 0 0,1 0 1 0 0,0 0-1 0 0,-1 1 0 0 0,1-1 0 0 0,-1 1 1 0 0,3 7-1 0 0,11 35-2 0 0,-3-8-3 0 0,-5-15 511 0 0,-1 0 0 0 0,-1 0 0 0 0,3 32 0 0 0,-8-36-492 0 0,-1-18-34 0 0,0 0-1 0 0,0 0 1 0 0,0 0 0 0 0,0 0-1 0 0,0 0 1 0 0,0-1 0 0 0,0 1-1 0 0,0 0 1 0 0,1 0-1 0 0,-1 0 1 0 0,0 0 0 0 0,1 0-1 0 0,-1-1 1 0 0,0 1 0 0 0,2 1-1 0 0,-2-2-5 0 0,0 1-1 0 0,1-1 0 0 0,-1 0 0 0 0,0 0 1 0 0,0 0-1 0 0,1 0 0 0 0,-1 0 1 0 0,0 0-1 0 0,1 0 0 0 0,-1 1 0 0 0,0-1 1 0 0,1 0-1 0 0,-1 0 0 0 0,0 0 1 0 0,1 0-1 0 0,-1 0 0 0 0,0 0 0 0 0,0-1 1 0 0,1 1-1 0 0,-1 0 0 0 0,0 0 1 0 0,1 0-1 0 0,-1 0 0 0 0,0 0 0 0 0,1 0 1 0 0,-1-1-1 0 0,14-11-1146 0 0,-11 7 484 0 0,0-1 0 0 0,-1 1-1 0 0,1-1 1 0 0,-1 1 0 0 0,-1-1 0 0 0,1 0-1 0 0,-1 1 1 0 0,0-1 0 0 0,0 0 0 0 0,-1 0 0 0 0,0 0-1 0 0,0 0 1 0 0,-1-8 0 0 0,-4-12-1360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47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0 17503 0 0,'0'0'399'0'0,"0"0"60"0"0,0 0 21 0 0,0 0-59 0 0,0 0-136 0 0,0 0 457 0 0,0 0 228 0 0,0 0 43 0 0,-1 1-59 0 0,-6 2-521 0 0,1 1-1 0 0,0 0 1 0 0,0 0 0 0 0,0 0-1 0 0,0 1 1 0 0,-10 10 0 0 0,0 0 311 0 0,-3 4-540 0 0,1 1 0 0 0,-19 26 0 0 0,32-39-200 0 0,-68 98-68 0 0,65-89-1256 0 0,7-14 740 0 0,1-2-285 0 0,0 0-126 0 0,2 0-1394 0 0,6 1-5466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2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22 10135 0 0,'0'0'231'0'0,"0"0"29"0"0,0 0 19 0 0,-2-3 854 0 0,3 2 2318 0 0,28-14 2427 0 0,-28 15-5366 0 0,-1 0 0 0 0,0 0 0 0 0,0 0 0 0 0,0 0 0 0 0,0 0 0 0 0,0 0 0 0 0,0 0-68 0 0,-1-1-434 0 0,0 1 0 0 0,0 0 1 0 0,0-1-1 0 0,1 1 0 0 0,-1 0 0 0 0,0 0 0 0 0,0 0 0 0 0,0-1 0 0 0,0 1 1 0 0,0 0-1 0 0,0 0 0 0 0,0 1 0 0 0,0-1 0 0 0,0 0 0 0 0,-2 1 0 0 0,-15 3 0 0 0,18-4-10 0 0,-10 4 0 0 0,0 1 0 0 0,0 0 0 0 0,0 1 0 0 0,1 0 0 0 0,-11 8 0 0 0,0 0 0 0 0,-9 7 0 0 0,13-10 0 0 0,-31 18 0 0 0,12-6 0 0 0,28-18 0 0 0,7-4 0 0 0,0-1 0 0 0,0 0 0 0 0,-1 0 0 0 0,1 0 0 0 0,0 0 0 0 0,0 0 0 0 0,0 1 0 0 0,-1-1 0 0 0,1 0 0 0 0,0 0 0 0 0,0 1 0 0 0,0-1 0 0 0,0 0 0 0 0,0 0 0 0 0,-1 0 0 0 0,1 1 0 0 0,0-1 0 0 0,0 0 0 0 0,0 1 0 0 0,0-1 0 0 0,0 0 0 0 0,0 0 0 0 0,0 1 0 0 0,0-1 0 0 0,0 0 0 0 0,0 0 0 0 0,0 1 0 0 0,0-1 0 0 0,0 0 0 0 0,0 1 0 0 0,0-1 0 0 0,0 0 0 0 0,0 0 0 0 0,0 1 0 0 0,0-1 0 0 0,1 0 0 0 0,-1 0 0 0 0,0 1 0 0 0,0-1 0 0 0,0 0 0 0 0,0 0 0 0 0,0 0 0 0 0,1 1 0 0 0,-1-1 0 0 0,0 0 0 0 0,0 0 0 0 0,1 0 0 0 0,-1 0 0 0 0,0 1 0 0 0,0-1 0 0 0,0 0 0 0 0,1 0 0 0 0,-1 0 0 0 0,0 0 0 0 0,1 0 0 0 0,2 2 0 0 0,0-1 0 0 0,-1 0 0 0 0,1 0 0 0 0,0 0 0 0 0,0 0 0 0 0,0-1 0 0 0,0 1 0 0 0,0-1 0 0 0,5 1 0 0 0,31-3 0 0 0,-33 2 0 0 0,18-2 13 0 0,-8 1-42 0 0,-1 0 0 0 0,0 1-1 0 0,1 1 1 0 0,16 2 0 0 0,-32-3-26 0 0,0 0 0 0 0,1 0 0 0 0,-1 1 0 0 0,0-1 0 0 0,0 0 0 0 0,1 0 1 0 0,-1 1-1 0 0,0-1 0 0 0,0 0 0 0 0,0 0 0 0 0,1 1 0 0 0,-1-1 0 0 0,0 0 0 0 0,0 0 0 0 0,0 1 1 0 0,0-1-1 0 0,0 0 0 0 0,0 1 0 0 0,1-1 0 0 0,-1 0 0 0 0,0 1 0 0 0,0-1 0 0 0,0 0 0 0 0,0 0 1 0 0,0 1-1 0 0,0-1 0 0 0,0 0 0 0 0,0 1 0 0 0,-1-1 0 0 0,1 0 0 0 0,0 1 0 0 0,0-1 0 0 0,0 0 1 0 0,0 0-1 0 0,0 1 0 0 0,0-1 0 0 0,-1 0 0 0 0,1 1 0 0 0,-6 11-1555 0 0,5-10 1059 0 0,-1 0-1 0 0,0 0 1 0 0,0 0-1 0 0,0 0 1 0 0,-1 0-1 0 0,1-1 1 0 0,-4 3-1 0 0,-3 1-984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48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0 17503 0 0,'0'0'399'0'0,"0"0"60"0"0,0 0 21 0 0,0 0-59 0 0,0 0-68 0 0,0 0 742 0 0,-14 6 3273 0 0,7 0-4072 0 0,2 0 0 0 0,-1 1 0 0 0,1 0 0 0 0,-1 0 0 0 0,2 1 0 0 0,-1 0 0 0 0,-5 13 0 0 0,2-4-127 0 0,-13 23 241 0 0,2 1-1 0 0,2 1 1 0 0,2 1-1 0 0,-12 51 1 0 0,26-89-709 0 0,0 0 0 0 0,1 0 1 0 0,-1 0-1 0 0,1 0 0 0 0,0 0 0 0 0,0 0 1 0 0,0 0-1 0 0,1 0 0 0 0,0 0 0 0 0,2 7 0 0 0,-3-10 165 0 0,1 0 0 0 0,0 0 0 0 0,0-1 0 0 0,0 1 0 0 0,0 0 0 0 0,0-1 0 0 0,1 1 0 0 0,-1-1 0 0 0,0 1 0 0 0,1-1-1 0 0,-1 0 1 0 0,1 0 0 0 0,-1 1 0 0 0,1-1 0 0 0,0 0 0 0 0,-1 0 0 0 0,1-1 0 0 0,0 1 0 0 0,0 0 0 0 0,-1-1 0 0 0,1 1 0 0 0,0-1-1 0 0,0 1 1 0 0,0-1 0 0 0,0 0 0 0 0,0 0 0 0 0,0 0 0 0 0,0 0 0 0 0,3 0 0 0 0,-2-1-119 0 0,-1 1 0 0 0,0 0 0 0 0,0-1 0 0 0,1 0 0 0 0,-1 0 1 0 0,0 1-1 0 0,0-1 0 0 0,0-1 0 0 0,0 1 0 0 0,0 0 0 0 0,3-2 0 0 0,9-8-1283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48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0 21191 0 0,'0'0'480'0'0,"0"0"67"0"0,0 0 31 0 0,-7 5 125 0 0,2 1-290 0 0,-1 1-1 0 0,1-1 1 0 0,1 1 0 0 0,-1 0-1 0 0,1 0 1 0 0,0 0-1 0 0,1 1 1 0 0,-5 12 0 0 0,0-1-68 0 0,5-9-335 0 0,0-1-1 0 0,-3 15 1 0 0,-5 14 451 0 0,4-19-350 0 0,-54 161 1393 0 0,60-172-1504 0 0,0-1-64 0 0,1-6-273 0 0,0-1-138 0 0,0 0-33 0 0,11-3-84 0 0,-9 1 588 0 0,0 1 1 0 0,0-1-1 0 0,0 0 1 0 0,0 1-1 0 0,0-1 0 0 0,0 0 1 0 0,-1 0-1 0 0,1 0 1 0 0,-1 0-1 0 0,1 0 0 0 0,0-4 1 0 0,7-7-413 0 0,-6 6 249 0 0,1 0-1 0 0,-1-1 0 0 0,0 0 1 0 0,-1 1-1 0 0,1-1 1 0 0,-2 0-1 0 0,1-1 0 0 0,0-10 1 0 0,0 4 70 0 0,-2 13 46 0 0,1 0 0 0 0,-1 0 0 0 0,0 0-1 0 0,0 0 1 0 0,0 0 0 0 0,0 0 0 0 0,0-1 0 0 0,0 1-1 0 0,-1 0 1 0 0,1 0 0 0 0,-1 0 0 0 0,1 0 0 0 0,-1 0-1 0 0,0 1 1 0 0,0-1 0 0 0,0 0 0 0 0,0 0 0 0 0,0 0-1 0 0,-2-3 1 0 0,1 4-6 0 0,0-1 0 0 0,0 1 0 0 0,0 0 1 0 0,0 0-1 0 0,0 0 0 0 0,0 0 0 0 0,0 0 0 0 0,0 0 0 0 0,-1 0 0 0 0,1 0 0 0 0,0 1 0 0 0,0 0 1 0 0,-1-1-1 0 0,1 1 0 0 0,0 0 0 0 0,-1 0 0 0 0,-2 0 0 0 0,-3 1 168 0 0,0 0-1 0 0,0 0 1 0 0,1 1 0 0 0,-1 0-1 0 0,1 0 1 0 0,-1 1 0 0 0,1 0-1 0 0,0 0 1 0 0,0 1 0 0 0,0-1-1 0 0,1 2 1 0 0,-1-1 0 0 0,1 1-1 0 0,0 0 1 0 0,0 0 0 0 0,1 1-1 0 0,-8 7 1 0 0,13-12-111 0 0,-1 0 0 0 0,1-1 0 0 0,-1 1 0 0 0,1 0 0 0 0,-1-1 0 0 0,1 1 0 0 0,-1 0 0 0 0,1-1 0 0 0,0 1 0 0 0,-1 0 0 0 0,1 0 0 0 0,0 0 0 0 0,0-1 0 0 0,-1 1 0 0 0,1 0 0 0 0,0 0 0 0 0,0 0 0 0 0,0-1 0 0 0,0 1 0 0 0,0 0 0 0 0,0 0 0 0 0,0 0 0 0 0,1 0 0 0 0,-1-1 0 0 0,0 1 0 0 0,0 0 0 0 0,1 0 0 0 0,-1 0 0 0 0,0-1 0 0 0,1 2 0 0 0,1 1 0 0 0,-2-1 0 0 0,1 0 0 0 0,0 1 0 0 0,1-1 0 0 0,-1 0 0 0 0,0 0 0 0 0,1 0 0 0 0,-1 0 0 0 0,1 0 0 0 0,-1 0 0 0 0,1 0 0 0 0,0 0 0 0 0,0-1 0 0 0,0 1 0 0 0,0-1 0 0 0,0 1 0 0 0,0-1 0 0 0,0 0 0 0 0,1 0 0 0 0,-1 0 0 0 0,0 0 0 0 0,1 0 0 0 0,-1 0 0 0 0,1-1 0 0 0,-1 1 0 0 0,1-1 0 0 0,2 1 0 0 0,2 0 0 0 0,0 0-149 0 0,0 0 0 0 0,-1 0 0 0 0,1 0 0 0 0,0-1 0 0 0,-1 0 0 0 0,1 0 0 0 0,0-1-1 0 0,-1 0 1 0 0,1 0 0 0 0,-1-1 0 0 0,1 0 0 0 0,-1 0 0 0 0,1 0 0 0 0,-1-1 0 0 0,7-4 0 0 0,5-1-5570 0 0,2-1-1801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48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23039 0 0,'3'-1'528'0'0,"3"-1"-308"0"0,1 0 0 0 0,-1 1 0 0 0,1-1 0 0 0,0 2 0 0 0,0-1 0 0 0,0 1-1 0 0,0 0 1 0 0,-1 0 0 0 0,1 0 0 0 0,0 1 0 0 0,0 0 0 0 0,0 1 0 0 0,-1 0 0 0 0,1 0 0 0 0,-1 0 0 0 0,11 5-1 0 0,-12-4-109 0 0,-1 0-1 0 0,1 0 1 0 0,0 0-1 0 0,-1 0 1 0 0,0 1-1 0 0,1 0 1 0 0,-1-1-1 0 0,-1 2 1 0 0,1-1-1 0 0,-1 0 1 0 0,1 1-1 0 0,-1 0 1 0 0,0-1-1 0 0,-1 1 0 0 0,1 0 1 0 0,-1 1-1 0 0,0-1 1 0 0,-1 0-1 0 0,1 1 1 0 0,-1-1-1 0 0,1 7 1 0 0,-1 11 241 0 0,-2 0 0 0 0,0 0-1 0 0,-1 0 1 0 0,-7 25 0 0 0,3-8-108 0 0,2-18-243 0 0,0-1 0 0 0,-2 0 0 0 0,-1 0 0 0 0,0 0 0 0 0,-1-1 0 0 0,-1 0 0 0 0,-15 23 0 0 0,-8 3-401 0 0,31-45-74 0 0,1-1-33 0 0,0 0-140 0 0,0 0-572 0 0,0 0-253 0 0,-1-2-51 0 0,-3-4-11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50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29 10135 0 0,'0'0'231'0'0,"0"0"29"0"0,0 0 19 0 0,-4-4 416 0 0,3 4 3208 0 0,0 0 4168 0 0,1 0-8033 0 0,0 0 0 0 0,0 0 0 0 0,0 0 0 0 0,-1 0 1 0 0,1 0-1 0 0,0 0 0 0 0,0 0 0 0 0,0 0 0 0 0,0 0 0 0 0,0 0 1 0 0,0 0-1 0 0,0 1 0 0 0,0-1 0 0 0,0 0 0 0 0,0 0 0 0 0,0 0 0 0 0,0 0 1 0 0,0 0-1 0 0,0 0 0 0 0,0 0 0 0 0,0 0 0 0 0,0 0 0 0 0,0 0 1 0 0,0 1-1 0 0,0-1 0 0 0,0 0 0 0 0,0 0 0 0 0,0 0 0 0 0,0 0 0 0 0,0 0 1 0 0,0 0-1 0 0,0 0 0 0 0,0 0 0 0 0,0 0 0 0 0,0 0 0 0 0,0 1 1 0 0,0-1-1 0 0,0 0 0 0 0,0 0 0 0 0,0 0 0 0 0,0 0 0 0 0,0 0 0 0 0,0 0 1 0 0,0 0-1 0 0,0 0 0 0 0,0 0 0 0 0,1 0 0 0 0,-1 0 0 0 0,0 0 1 0 0,0 0-1 0 0,0 0 0 0 0,0 0 0 0 0,0 1 0 0 0,0-1 0 0 0,0 0 0 0 0,0 0 1 0 0,0 0-1 0 0,0 0 0 0 0,1 0 0 0 0,-1 0 0 0 0,0 0 0 0 0,0 0 1 0 0,0 0-1 0 0,0 0 0 0 0,0 0 0 0 0,0 0 0 0 0,0 0 0 0 0,0 0 1 0 0,1-1-1 0 0,12 5 891 0 0,18 1-504 0 0,-8-4-348 0 0,0-2-1 0 0,0 0 0 0 0,0-1 1 0 0,0-2-1 0 0,23-5 1 0 0,-27 4 251 0 0,-9 2-73 0 0,0 1 1 0 0,0 1-1 0 0,0-1 1 0 0,19 1-1 0 0,-19 1-255 0 0,0 0 0 0 0,20-4 0 0 0,-20 2 0 0 0,-1 1 0 0 0,2 0 0 0 0,10 1 0 0 0,9 2 0 0 0,29-2 0 0 0,-37 0 0 0 0,0 0 0 0 0,23 5 0 0 0,-24-5 0 0 0,-17-1 0 0 0,-1 1 0 0 0,0-1 0 0 0,1 1 0 0 0,-1 1 0 0 0,6-1 0 0 0,-1 3 0 0 0,-5-2 0 0 0,0 0 0 0 0,0 0 0 0 0,0 0 0 0 0,0-1 0 0 0,0 0 0 0 0,1 1 0 0 0,2-1 0 0 0,24 1 0 0 0,-9-1 0 0 0,24 4 0 0 0,-1 2 0 0 0,55 5 0 0 0,-51-12 0 0 0,-21 1 0 0 0,45-4 0 0 0,-44 1 0 0 0,40 2 0 0 0,-30 0 0 0 0,-29 0 0 0 0,1 1 0 0 0,-1 0 0 0 0,14 2 0 0 0,-7 1 0 0 0,1 0 0 0 0,-1-1 0 0 0,0-1 0 0 0,33-2 0 0 0,-32-1 0 0 0,33 2 0 0 0,-30 0 0 0 0,22-1 0 0 0,-31-1 0 0 0,11-1 0 0 0,1 1 0 0 0,0 1 0 0 0,44 4 0 0 0,-44 0 0 0 0,0 0 0 0 0,46-3 0 0 0,28 3 0 0 0,-66-5 0 0 0,49-5 0 0 0,-63 5 0 0 0,-1 1 0 0 0,18 0 0 0 0,-19 1 0 0 0,-1 0 0 0 0,0-1 0 0 0,18-3 0 0 0,37-6 0 0 0,-40 7 0 0 0,-19 2 0 0 0,1 0 0 0 0,13-4 0 0 0,-10 3 0 0 0,0-1 0 0 0,0 2 0 0 0,15-1 0 0 0,13-1 0 0 0,-11 1 0 0 0,47 2 0 0 0,13-1 0 0 0,20-1 0 0 0,-86 2 0 0 0,65-6 0 0 0,-55 1 0 0 0,16 0 0 0 0,146-6 0 0 0,-172 8 41 0 0,-13 1 93 0 0,1 0 0 0 0,15 1 0 0 0,-19-1 1455 0 0,-4-1-1573 0 0,-7-3-16 0 0,-1 4-268 0 0,0-1 1 0 0,0 0-1 0 0,0 1 1 0 0,-1 0-1 0 0,1 0 1 0 0,-1 0-1 0 0,1 0 1 0 0,-1 0-1 0 0,0 1 0 0 0,0 0 1 0 0,0-1-1 0 0,-6 0 1 0 0,-3-1-458 0 0,-6-3-808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52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305 13823 0 0,'0'0'630'0'0,"0"0"-13"0"0,1-10 1660 0 0,-1 8-1936 0 0,0 0-1 0 0,0 0 1 0 0,0 0-1 0 0,0 0 1 0 0,-1 0-1 0 0,1 0 1 0 0,-1 0-1 0 0,1 0 1 0 0,-1 0-1 0 0,0 0 1 0 0,0 0-1 0 0,0 1 1 0 0,0-1-1 0 0,0 0 1 0 0,0 0-1 0 0,0 1 1 0 0,-3-4-1 0 0,0 0-401 0 0,3 4 573 0 0,1 1 0 0 0,-2 0-360 0 0,0-1 0 0 0,1 1 0 0 0,-1 0 0 0 0,0 0 0 0 0,0-1 0 0 0,0 1 0 0 0,0 0 0 0 0,-2 1 0 0 0,3-1 16 0 0,-4 0-92 0 0,1 0 0 0 0,-1 1 1 0 0,1-1-1 0 0,-1 1 0 0 0,1 0 0 0 0,-1 1 0 0 0,1-1 0 0 0,0 1 0 0 0,-5 2 1 0 0,-1 2 313 0 0,-20 15 0 0 0,14-9-292 0 0,3-1-98 0 0,1 0 0 0 0,0 1 0 0 0,1 0 0 0 0,1 1 0 0 0,0 0 0 0 0,1 1 0 0 0,-8 16 0 0 0,13-24 0 0 0,-14 27 0 0 0,17-30 0 0 0,0 0 0 0 0,0 0 0 0 0,0 0 0 0 0,0 0 0 0 0,0 0 0 0 0,1 0 0 0 0,-1 0 0 0 0,1 0 0 0 0,0 4 0 0 0,0-6 0 0 0,0 0 0 0 0,0-1 0 0 0,0 1 0 0 0,0 0 0 0 0,0 0 0 0 0,0-1 0 0 0,1 1 0 0 0,-1 0 0 0 0,0 0 0 0 0,0-1 0 0 0,1 1 0 0 0,-1 0 0 0 0,0-1 0 0 0,1 1 0 0 0,-1 0 0 0 0,1-1 0 0 0,-1 1 0 0 0,1-1 0 0 0,-1 1 0 0 0,1-1 0 0 0,-1 1 0 0 0,1-1 0 0 0,0 1 0 0 0,-1-1 0 0 0,1 1 0 0 0,0-1 0 0 0,-1 0 0 0 0,1 1 0 0 0,0-1 0 0 0,1 0 0 0 0,0 1 0 0 0,0 0 0 0 0,1 0 0 0 0,0 0 0 0 0,-1-1 0 0 0,1 1 0 0 0,0-1 0 0 0,0 0 0 0 0,-1 0 0 0 0,1 0 0 0 0,0 0 0 0 0,0 0 0 0 0,0-1 0 0 0,-1 1 0 0 0,1-1 0 0 0,0 0 0 0 0,-1 1 0 0 0,1-1 0 0 0,0-1 0 0 0,-1 1 0 0 0,1 0 0 0 0,-1-1 0 0 0,4-2 0 0 0,4-3 0 0 0,-1 0 0 0 0,-1 0 0 0 0,1-1 0 0 0,7-9 0 0 0,6-8 205 0 0,0-2 0 0 0,-2 0-1 0 0,-1-2 1 0 0,-1 0 0 0 0,-2-1 0 0 0,-1 0 0 0 0,-1-2-1 0 0,-1 1 1 0 0,11-48 0 0 0,-24 76-205 0 0,2-2 0 0 0,-1-1 0 0 0,0 0 0 0 0,0 1 0 0 0,-1-1 0 0 0,1 0 0 0 0,-1 1 0 0 0,-1-7 0 0 0,-1 5 0 0 0,-3 4 0 0 0,4 4 0 0 0,0-1 0 0 0,0 0 0 0 0,0 1 0 0 0,0-1 0 0 0,0 1 0 0 0,0-1 0 0 0,0 1 0 0 0,0 0 0 0 0,1-1 0 0 0,-1 1 0 0 0,0 0 0 0 0,0 0 0 0 0,1 0 0 0 0,-1-1 0 0 0,0 1 0 0 0,0 1 0 0 0,-9 14 0 0 0,-1 9 0 0 0,1 0 0 0 0,2 1 0 0 0,0 0 0 0 0,1 0 0 0 0,-3 32 0 0 0,-2 7 0 0 0,0 8 0 0 0,11-63 0 0 0,0-1 0 0 0,1 1 0 0 0,1 0 0 0 0,-1-1 0 0 0,5 17 0 0 0,-3-20 0 0 0,0 0 0 0 0,0 0 0 0 0,7 9 0 0 0,-9-13 0 0 0,1-1 0 0 0,-1 0 0 0 0,1 0 0 0 0,-1 0 0 0 0,1 0 0 0 0,-1 0 0 0 0,1 0 0 0 0,0 0 0 0 0,-1 0 0 0 0,1 0 0 0 0,0 0 0 0 0,0 0 0 0 0,0-1 0 0 0,-1 1 0 0 0,1 0 0 0 0,0-1 0 0 0,0 1 0 0 0,0 0 0 0 0,0-1 0 0 0,2 1 0 0 0,1 1 0 0 0,-3-2 0 0 0,-1 1 0 0 0,1-1 0 0 0,-1 1 0 0 0,1-1 0 0 0,0 0 0 0 0,-1 1 0 0 0,1-1 0 0 0,0 0 0 0 0,-1 0 0 0 0,1 1 0 0 0,0-1 0 0 0,0 0 0 0 0,-1 0 0 0 0,1 0 0 0 0,0 0 0 0 0,0 0 0 0 0,-1 0 0 0 0,1 0 0 0 0,0 0 0 0 0,0 0 0 0 0,-1 0 0 0 0,1-1 0 0 0,0 1 0 0 0,1-1 0 0 0,0 0 0 0 0,7-1 0 0 0,0 0 0 0 0,0-1 0 0 0,-1 0 0 0 0,1-1 0 0 0,-1 1 0 0 0,0-2 0 0 0,0 1 0 0 0,-1-1 0 0 0,12-9 0 0 0,6-8 0 0 0,28-31 0 0 0,-36 35 0 0 0,3-4 0 0 0,-2 0 0 0 0,0-2 0 0 0,-2 0 0 0 0,20-38 0 0 0,39-110 0 0 0,-71 162 0 0 0,-2 4 0 0 0,0 1 0 0 0,0-1 0 0 0,-1 0 0 0 0,0 0 0 0 0,0 1 0 0 0,0-10 0 0 0,0 8 72 0 0,-1 6 299 0 0,0 1 117 0 0,0 0 21 0 0,0 0-66 0 0,-2 1-431 0 0,0 0-1 0 0,1 0 1 0 0,-1 1 0 0 0,1-1 0 0 0,-1 1 0 0 0,1-1 0 0 0,0 1 0 0 0,-1-1 0 0 0,1 1 0 0 0,0 0 0 0 0,0 0-1 0 0,0 0 1 0 0,-1 2 0 0 0,1-1-13 0 0,-10 20 1 0 0,2 1 0 0 0,-13 49 0 0 0,10-32 0 0 0,9-30 0 0 0,-25 89 0 0 0,2-6 0 0 0,13-55 0 0 0,9-26 0 0 0,-6 24 0 0 0,10-33 0 0 0,-1 1 0 0 0,1-1 0 0 0,0 0 0 0 0,0 0 0 0 0,0 0 0 0 0,0 0 0 0 0,1 0 0 0 0,0 1 0 0 0,0-1 0 0 0,1 5 0 0 0,0-5 0 0 0,-2-3 0 0 0,0 0 0 0 0,1 0 0 0 0,-1 0 0 0 0,1 0 0 0 0,-1 0 0 0 0,1 0 0 0 0,-1-1 0 0 0,1 1 0 0 0,0 0 0 0 0,0 0 0 0 0,-1 0 0 0 0,1-1 0 0 0,0 1 0 0 0,0 0 0 0 0,0-1 0 0 0,0 1 0 0 0,0 0 0 0 0,0-1 0 0 0,0 1 0 0 0,0-1 0 0 0,2 1 0 0 0,0 0-75 0 0,1 1 0 0 0,0-1 0 0 0,0 0 0 0 0,1 0 0 0 0,-1 0 0 0 0,0-1 0 0 0,0 0 0 0 0,0 0 0 0 0,0 0 0 0 0,1 0 0 0 0,-1 0 0 0 0,0-1 0 0 0,0 0 0 0 0,0 0 0 0 0,5-2 0 0 0,0 1-161 0 0,-1-1-1 0 0,0-1 0 0 0,0 0 0 0 0,0 0 0 0 0,0 0 1 0 0,9-8-1 0 0,1-5-1854 0 0,-7 4-5307 0 0,-3 2-952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53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0"0"62"0"0,0 0 33 0 0,0 0-65 0 0,1 0-309 0 0,29 6 955 0 0,-27-5-799 0 0,1 0 0 0 0,0 0 1 0 0,-1 0-1 0 0,1 0 1 0 0,0-1-1 0 0,0 0 1 0 0,0 0-1 0 0,0 0 1 0 0,-1 0-1 0 0,1 0 1 0 0,0-1-1 0 0,0 0 1 0 0,4-1-1 0 0,-7 2-261 0 0,1-1 0 0 0,0 1 0 0 0,0 0 0 0 0,0 0 0 0 0,-1 0 0 0 0,1 1 0 0 0,0-1 0 0 0,0 0 0 0 0,3 1 0 0 0,2 1 11 0 0,-4-2-417 0 0,1 1 0 0 0,-1-1-1 0 0,1 1 1 0 0,-1 0 0 0 0,0 0 0 0 0,7 3 0 0 0,-9-3-127 0 0,1-1 1 0 0,-1 1-1 0 0,1-1 0 0 0,-1 1 1 0 0,0-1-1 0 0,1 1 1 0 0,-1-1-1 0 0,1 0 1 0 0,-1 0-1 0 0,1 0 1 0 0,-1 0-1 0 0,3 0 1 0 0,5-1-7681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53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8 15663 0 0,'0'0'356'0'0,"0"0"50"0"0,0 0 20 0 0,0 0-42 0 0,2 0-250 0 0,1-1 222 0 0,-1-1 1 0 0,1 1 0 0 0,0-1 0 0 0,0 0 0 0 0,-1 0 0 0 0,1 0 0 0 0,-1 0 0 0 0,1 0 0 0 0,-1 0-1 0 0,2-4 1 0 0,22-30 3415 0 0,-12 17-2479 0 0,8-16 41 0 0,-1-1-1 0 0,-1-1 1 0 0,15-41 0 0 0,-11 16-1317 0 0,-24 61-17 0 0,0 1 0 0 0,0 0 0 0 0,1-1 0 0 0,-1 1 0 0 0,0 0 0 0 0,0-1 0 0 0,0 1 0 0 0,0 0 0 0 0,0-1 0 0 0,0 1 0 0 0,0-1 0 0 0,0 1 0 0 0,0 0 0 0 0,0-1 0 0 0,0 1 0 0 0,0 0 0 0 0,0-1 0 0 0,-1 1 0 0 0,1 0 0 0 0,0-1 0 0 0,0 1 0 0 0,0 0 0 0 0,0-1 0 0 0,-1 1 0 0 0,1-1 0 0 0,-1 1 0 0 0,1 0 0 0 0,0 0 0 0 0,-1 0 0 0 0,1 0 0 0 0,-1 0 0 0 0,1 0 0 0 0,0 0 0 0 0,-1 0 0 0 0,1 0 0 0 0,-1 0 0 0 0,1 0 0 0 0,0 0 0 0 0,-1 0 0 0 0,1 0 0 0 0,0 0 0 0 0,-1 0 0 0 0,1 0 0 0 0,-1 1 0 0 0,1-1 0 0 0,0 0 0 0 0,-1 0 0 0 0,1 0 0 0 0,0 1 0 0 0,0-1 0 0 0,-1 1 0 0 0,-4 2 0 0 0,1 1 0 0 0,0 0 0 0 0,0 0 0 0 0,0 0 0 0 0,0 0 0 0 0,0 1 0 0 0,1 0 0 0 0,0 0 0 0 0,-5 9 0 0 0,8-12 0 0 0,-1-1 0 0 0,0 1 0 0 0,0-1 0 0 0,1 1 0 0 0,-1 0 0 0 0,1-1 0 0 0,0 1 0 0 0,-1 0 0 0 0,1-1 0 0 0,0 1 0 0 0,0 0 0 0 0,0-1 0 0 0,0 1 0 0 0,0 0 0 0 0,1 1 0 0 0,0 3 0 0 0,-1-4 0 0 0,1 1 0 0 0,-1-1 0 0 0,1 0 0 0 0,-1 0 0 0 0,1 1 0 0 0,0-1 0 0 0,0 0 0 0 0,0 0 0 0 0,0 0 0 0 0,0 1 0 0 0,0-1 0 0 0,1-1 0 0 0,-1 1 0 0 0,1 0 0 0 0,-1 0 0 0 0,1 0 0 0 0,0-1 0 0 0,0 1 0 0 0,-1-1 0 0 0,1 1 0 0 0,0-1 0 0 0,1 0 0 0 0,-1 0 0 0 0,0 0 0 0 0,0 0 0 0 0,0 0 0 0 0,1 0 0 0 0,3 0 0 0 0,7 1 0 0 0,-1 0 0 0 0,1 0 0 0 0,0-2 0 0 0,15 0 0 0 0,-13 0 0 0 0,-7 0 0 0 0,-1 4 0 0 0,-6-1 0 0 0,0-1 0 0 0,0 0 0 0 0,0 0 0 0 0,0 1 0 0 0,-1-1 0 0 0,1 1 0 0 0,-1-1 0 0 0,0 1 0 0 0,0-1 0 0 0,0 0 0 0 0,0 1 0 0 0,0-1 0 0 0,0 1 0 0 0,-1 2 0 0 0,-1 4 0 0 0,0 0 0 0 0,-4 14 0 0 0,2-14 0 0 0,1-3 0 0 0,1 1 0 0 0,-1 1 0 0 0,1-1 0 0 0,1 0 0 0 0,-1 0 0 0 0,1 1 0 0 0,1-1 0 0 0,-1 1 0 0 0,1-1 0 0 0,1 12 0 0 0,2-11 0 0 0,4-3 0 0 0,-6-5-38 0 0,0 0 0 0 0,1 0 0 0 0,-1 0 0 0 0,0 0 1 0 0,1 0-1 0 0,-1 0 0 0 0,1 0 0 0 0,-1 0 0 0 0,0 0 0 0 0,1-1 0 0 0,-1 1 0 0 0,0 0 0 0 0,1-1 0 0 0,-1 0 1 0 0,0 1-1 0 0,0-1 0 0 0,0 0 0 0 0,1 1 0 0 0,-1-1 0 0 0,1-1 0 0 0,24-22-1506 0 0,-21 19 1196 0 0,5-6-1167 0 0,0-3-18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55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40 8287 0 0,'0'0'382'0'0,"0"0"-8"0"0,0 0-102 0 0,0 0 463 0 0,0 0 234 0 0,0 0 45 0 0,0 0 8 0 0,0 0 2 0 0,0 0 0 0 0,0 0 0 0 0,0 0-69 0 0,0 0-290 0 0,0 0-121 0 0,0 0-28 0 0,0 0-4 0 0,0 0 0 0 0,0 0 0 0 0,0 0 0 0 0,-6-7 1024 0 0,4 5-1333 0 0,0 1 0 0 0,0-1 0 0 0,-1 1 0 0 0,1-1 0 0 0,0 1 0 0 0,-1 0 0 0 0,1 0 0 0 0,0 0 0 0 0,-1 0 0 0 0,1 1 0 0 0,-1-1 0 0 0,1 1 0 0 0,-1-1 0 0 0,0 1 0 0 0,-2 0 0 0 0,4 0 168 0 0,-1 1 1099 0 0,9 0-521 0 0,19 4-43 0 0,-13-2-594 0 0,-8-2-310 0 0,1 0-1 0 0,-1 0 1 0 0,1 0-1 0 0,-1-1 1 0 0,1 1 0 0 0,-1-1-1 0 0,1-1 1 0 0,-1 1-1 0 0,10-3 1 0 0,17-6-2 0 0,-23 8 0 0 0,-1 0 0 0 0,0-3 0 0 0,-2 1-64 0 0,-5 2-273 0 0,3-2-248 0 0,-3 2-1733 0 0,1-1-3606 0 0,3-2-2864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57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7503 0 0,'0'0'399'0'0,"0"0"60"0"0,0 0 21 0 0,0 0-59 0 0,0 0-68 0 0,0 0 742 0 0,0 0 354 0 0,0 0 72 0 0,0 0-123 0 0,8-4-2 0 0,-4 2-1285 0 0,1-1 1 0 0,-1 1-1 0 0,0 0 0 0 0,1 0 1 0 0,-1 1-1 0 0,1-1 0 0 0,0 1 1 0 0,7-1-1 0 0,42-2 1359 0 0,-3 1-753 0 0,-30 2-6117 0 0,7 2-984 0 0,-28-1-1328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19:58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2 1-65 0 0,9 3 305 0 0,0-1 0 0 0,1 0 0 0 0,-1-1 1 0 0,1 0-1 0 0,14 0 0 0 0,-7-2 129 0 0,-16-1-706 0 0,1 1 0 0 0,-1 0-1 0 0,1 0 1 0 0,0 0 0 0 0,3 1 0 0 0,52 6 1242 0 0,-43-9-4341 0 0,-10 1 1802 0 0,-4 1-433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3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0135 0 0,'0'0'464'0'0,"0"0"-9"0"0,0 0-87 0 0,0 0 728 0 0,0 0 353 0 0,0 0 73 0 0,0 0-125 0 0,0 0-574 0 0,0 0-250 0 0,2 1-49 0 0,1 1-283 0 0,1 0 0 0 0,0 0 0 0 0,0 0 0 0 0,-1-1 0 0 0,1 1-1 0 0,0-1 1 0 0,0 0 0 0 0,0 0 0 0 0,0-1 0 0 0,0 1 0 0 0,7-1 0 0 0,-3 0 307 0 0,1-1 1 0 0,-1 0-1 0 0,0-1 1 0 0,16-4-1 0 0,-16 3-81 0 0,-3 2-423 0 0,-1 0-1 0 0,0 0 1 0 0,0 0-1 0 0,1 0 1 0 0,-1 1-1 0 0,1 0 1 0 0,-1 0-1 0 0,7 1 1 0 0,-9-1-1448 0 0,-2 0-511 0 0,0 0-107 0 0,0 0-24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01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2 29 10135 0 0,'0'0'231'0'0,"0"0"29"0"0,0 0 19 0 0,0 0 37 0 0,-4-7 1134 0 0,-2-2 3336 0 0,3 8-4362 0 0,1-1 1 0 0,0 1 0 0 0,0 0 0 0 0,-1 0 0 0 0,1 0 0 0 0,-1 0-1 0 0,-4-1 1 0 0,6 1 87 0 0,-20 0 1468 0 0,19 1-1943 0 0,1 0 0 0 0,-1 0 0 0 0,0 0 0 0 0,1 1 0 0 0,-1-1 0 0 0,0 1 0 0 0,1-1 0 0 0,-1 1 0 0 0,1 0 0 0 0,-1 0 0 0 0,1 0-1 0 0,-3 1 1 0 0,1 0 210 0 0,0 0-1 0 0,0-1 0 0 0,0 1 0 0 0,0-1 1 0 0,0 1-1 0 0,-7 0 0 0 0,5-2-228 0 0,0 1-17 0 0,-15 8-4 0 0,10-2 307 0 0,-1-1 0 0 0,1 2-1 0 0,0 0 1 0 0,1 0 0 0 0,-16 18 0 0 0,8-8-79 0 0,11-12-225 0 0,2 0 0 0 0,-1 0 0 0 0,1 1 0 0 0,0 0 0 0 0,0-1 0 0 0,0 2 0 0 0,1-1 0 0 0,1 0 0 0 0,-4 11 0 0 0,-1 11 0 0 0,-3 32 0 0 0,-4 39 87 0 0,-22 140 584 0 0,22-172-330 0 0,-33 100 0 0 0,31-114 65 0 0,-3 10-204 0 0,7-34-204 0 0,-27 67-19 0 0,31-81 23 0 0,-1 0 0 0 0,0 0-1 0 0,-21 25 1 0 0,12-20 6 0 0,-31 28 0 0 0,71-76-8 0 0,-17 23 0 0 0,0 0 0 0 0,0 0 0 0 0,0 0 0 0 0,1 1 0 0 0,-1 0 0 0 0,1 0 0 0 0,0 0 0 0 0,11-3 0 0 0,-8 2 0 0 0,12-4 0 0 0,-8 7 0 0 0,-9 4 0 0 0,-3-2 0 0 0,3 1 0 0 0,-2-1 0 0 0,-1 0 0 0 0,0 0 0 0 0,0-1 0 0 0,1 1 0 0 0,-1 0 0 0 0,0 0 0 0 0,0 0 0 0 0,0 0 0 0 0,0 1 0 0 0,0-1 0 0 0,0 0 0 0 0,0 0 0 0 0,-1 1 0 0 0,1-1 0 0 0,0 0 0 0 0,-1 1 0 0 0,1 2 0 0 0,4 6 0 0 0,-1 0 0 0 0,-1 0 0 0 0,0 1 0 0 0,0-1 0 0 0,-1 1 0 0 0,-1 0 0 0 0,1 19 0 0 0,-7 78 0 0 0,5-105 0 0 0,-7 71 465 0 0,-32 137 1 0 0,-18-17 651 0 0,27-84-1117 0 0,11-32 0 0 0,1-8 0 0 0,-10 76 0 0 0,2 73 0 0 0,5 61 0 0 0,10-84 0 0 0,8-151 0 0 0,-1 2 0 0 0,3 52 0 0 0,25 67 0 0 0,-21-148 0 0 0,-1-6 0 0 0,0 1 0 0 0,7 17 0 0 0,8 15 0 0 0,-10-31 0 0 0,-2 0 0 0 0,1 1 0 0 0,-2 0 0 0 0,3 16 0 0 0,-4-15 0 0 0,-2-5 0 0 0,1-1 0 0 0,6 18 0 0 0,-7-19 0 0 0,0-6 0 0 0,-1 1 0 0 0,1-1 0 0 0,-1 0 0 0 0,1 0 0 0 0,0 0 0 0 0,0 0 0 0 0,2 3 0 0 0,12 41 0 0 0,-11-36 0 0 0,6 8 0 0 0,-7-16 0 0 0,-2-1 0 0 0,1 0 0 0 0,-1 1 0 0 0,0-1 0 0 0,0-1 0 0 0,1 1 0 0 0,-1 0 0 0 0,1 0 0 0 0,0 0 0 0 0,0-1 0 0 0,-1 1 0 0 0,1-1 0 0 0,4 3 0 0 0,0-1 0 0 0,-5-2 0 0 0,16 7 0 0 0,4-1 0 0 0,-15-5 0 0 0,0 0 0 0 0,0 0 0 0 0,1-1 0 0 0,-1 1 0 0 0,1-2 0 0 0,-1 1 0 0 0,1-1 0 0 0,-1 0 0 0 0,11-1 0 0 0,-2 0 0 0 0,57-6 0 0 0,-61 8 0 0 0,0 0 0 0 0,-1 0 0 0 0,3 1 0 0 0,-10 0 0 0 0,-2 0 0 0 0,6 4 0 0 0,-7 0 0 0 0,-8 2-2187 0 0,6-8 1319 0 0,1 1 0 0 0,-1 0 0 0 0,1-1-1 0 0,-1 0 1 0 0,1 1 0 0 0,-1-1 0 0 0,1 0 0 0 0,-1 0 0 0 0,-2 0 0 0 0,-2-1-8120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08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7 27 6447 0 0,'14'7'298'0'0,"-9"-6"-10"0"0,13-6 1960 0 0,-12 2-136 0 0,-5 2-1860 0 0,0 1 1 0 0,-1 0 0 0 0,1 0 0 0 0,0-1-1 0 0,0 1 1 0 0,-1 0 0 0 0,1 0-1 0 0,0 0 1 0 0,0 0 0 0 0,0-1 0 0 0,0 1-1 0 0,-1 1 1 0 0,1-1 0 0 0,0 0 0 0 0,0 0-1 0 0,0 0 1 0 0,0 0 0 0 0,12 0 4660 0 0,-13 0-4825 0 0,1 0 0 0 0,-1 0 1 0 0,0 0-1 0 0,1 0 0 0 0,-1 0 0 0 0,0 0 0 0 0,1 0 0 0 0,-1-1 0 0 0,0 1 0 0 0,1 0 0 0 0,-1 0 1 0 0,0 0-1 0 0,1-1 0 0 0,-1 1 0 0 0,0 0 0 0 0,1 0 0 0 0,-1-1 0 0 0,0 1 0 0 0,0 0 1 0 0,1 0-1 0 0,-1-1 0 0 0,0 1 0 0 0,0 0 0 0 0,0-1 0 0 0,0 1 0 0 0,1 0 0 0 0,-1-1 0 0 0,0 1 1 0 0,0-1-1 0 0,0 1 0 0 0,0 0 0 0 0,0-1 0 0 0,-12-7 3502 0 0,7 5-3328 0 0,0 1-65 0 0,1 1-1 0 0,0 0 1 0 0,0 1-1 0 0,-1-1 1 0 0,1 1 0 0 0,-1 0-1 0 0,-8 1 1 0 0,2-1 113 0 0,-30 0-269 0 0,-1 1 0 0 0,1 2 1 0 0,-73 15-1 0 0,46 2-41 0 0,59-19 0 0 0,-16 7 0 0 0,25-8 0 0 0,0 0 0 0 0,0 1 0 0 0,0-1 0 0 0,0 0 0 0 0,0 0 0 0 0,1 0 0 0 0,-1 0 0 0 0,0 0 0 0 0,0 0 0 0 0,0 0 0 0 0,0 0 0 0 0,0 0 0 0 0,0 0 0 0 0,0 0 0 0 0,0 1 0 0 0,1-1 0 0 0,-1 0 0 0 0,0 0 0 0 0,0 0 0 0 0,0 0 0 0 0,0 0 0 0 0,0 0 0 0 0,0 0 0 0 0,0 1 0 0 0,0-1 0 0 0,0 0 0 0 0,0 0 0 0 0,0 0 0 0 0,0 0 0 0 0,0 0 0 0 0,0 0 0 0 0,0 1 0 0 0,0-1 0 0 0,0 0 0 0 0,0 0 0 0 0,0 0 0 0 0,0 0 0 0 0,0 0 0 0 0,0 1 0 0 0,0-1 0 0 0,0 0 0 0 0,0 0 0 0 0,0 0 0 0 0,0 0 0 0 0,0 0 0 0 0,-1 0 0 0 0,1 0 0 0 0,0 1 0 0 0,0-1 0 0 0,0 0 0 0 0,0 0 0 0 0,0 0 0 0 0,0 0 0 0 0,-1 0 0 0 0,12 2 0 0 0,-2-3 0 0 0,1 2 0 0 0,-1-1 0 0 0,17 5 0 0 0,-17-4 0 0 0,1 1 0 0 0,-1-1 0 0 0,16 0 0 0 0,-21-1 0 0 0,-1 0 0 0 0,1 0 0 0 0,0 1 0 0 0,0-1 0 0 0,-1 1 0 0 0,5 2 0 0 0,10 1 0 0 0,-9-2 0 0 0,-1 4 0 0 0,-4 3 0 0 0,-3-6 0 0 0,-1 1 0 0 0,0-1 0 0 0,1 1 0 0 0,-1 0 0 0 0,-1-1 0 0 0,1 1 0 0 0,0-1 0 0 0,-1 1 0 0 0,0-1 0 0 0,0 1 0 0 0,0-1 0 0 0,0 1 0 0 0,-1-1 0 0 0,1 0 0 0 0,-1 0 0 0 0,0 0 0 0 0,0 1 0 0 0,-3 3 0 0 0,-5 5 0 0 0,-1-1 0 0 0,0 1 0 0 0,-13 9 0 0 0,-5 4 0 0 0,5-3 0 0 0,-2-1 0 0 0,0-1 0 0 0,-1-1 0 0 0,-1-2 0 0 0,0 0 0 0 0,-1-2 0 0 0,-43 15 0 0 0,51-22 0 0 0,1 2 0 0 0,-22 13 0 0 0,38-19 0 0 0,7-2 0 0 0,7-3 0 0 0,-9 1 0 0 0,206-6 0 0 0,-153 8 0 0 0,16-1 0 0 0,-20 2 0 0 0,-29-1 0 0 0,14 3 0 0 0,-24-3 0 0 0,-2 0 0 0 0,0-2 0 0 0,-2-2 0 0 0,-1-1-133 0 0,-6 2 20 0 0,0 0 0 0 0,1 1 0 0 0,-1-1 0 0 0,0 0 0 0 0,0 1 0 0 0,0-1 0 0 0,0 0 1 0 0,0 0-1 0 0,0 1 0 0 0,0-1 0 0 0,0 0 0 0 0,0 0 0 0 0,0 1 0 0 0,-1-1 0 0 0,1 0 0 0 0,0 1 0 0 0,-1-2 1 0 0,0-1-8021 0 0,1 3-217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09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 8 0 0,0 0 2 0 0,0 0 0 0 0,0 0 0 0 0,0 0-69 0 0,0 0-290 0 0,0 0-121 0 0,0 0-28 0 0,11 0 1020 0 0,-10 1-1473 0 0,1-1 0 0 0,0 1 0 0 0,-1 0 0 0 0,1-1 0 0 0,-1 1 0 0 0,1 0 0 0 0,-1 0 0 0 0,0 0 0 0 0,1 0 0 0 0,-1 0 0 0 0,0 0 0 0 0,1 0 0 0 0,-1 0 0 0 0,0 1 0 0 0,0-1 0 0 0,0 0 0 0 0,0 1 0 0 0,0-1 0 0 0,-1 1 0 0 0,1-1 0 0 0,0 3 0 0 0,3 5 278 0 0,-1 1 0 0 0,3 16 0 0 0,-2-6 410 0 0,7 23-737 0 0,13 44-8 0 0,-21-75-7 0 0,2-1 0 0 0,0 0 1 0 0,0 0-1 0 0,1 0 1 0 0,9 11-1 0 0,-12-16 1 0 0,-1-4 0 0 0,0 0 0 0 0,0 1 0 0 0,-1-1 0 0 0,1 0 0 0 0,0 0 0 0 0,1 0 0 0 0,-1 0 0 0 0,0-1 0 0 0,0 1 0 0 0,1-1 0 0 0,-1 1 0 0 0,1-1 0 0 0,0 0 0 0 0,2 1 0 0 0,-4-1 0 0 0,0 0 0 0 0,1-1 0 0 0,-1 1 0 0 0,0-1 0 0 0,0 0 0 0 0,0 1 0 0 0,0-1 0 0 0,1 0 0 0 0,-1 1 0 0 0,0-1 0 0 0,0 0 0 0 0,0 0 0 0 0,1 0 0 0 0,-1 0 0 0 0,0 0 0 0 0,0-1 0 0 0,2 1 0 0 0,1-2 0 0 0,-3 3-58 0 0,-1-1 0 0 0,1 0 1 0 0,-1-1-1 0 0,1 1 0 0 0,-1 0 0 0 0,0 0 0 0 0,1 0 0 0 0,-1 0 1 0 0,1 0-1 0 0,-1 0 0 0 0,1 0 0 0 0,-1-1 0 0 0,0 1 0 0 0,1 0 1 0 0,-1 0-1 0 0,0-1 0 0 0,1 1 0 0 0,-1 0 0 0 0,0-1 0 0 0,1 1 1 0 0,-1 0-1 0 0,0-1 0 0 0,1 1 0 0 0,-1 0 0 0 0,0-1 0 0 0,0 1 1 0 0,0 0-1 0 0,1-1 0 0 0,-1 1 0 0 0,0-1 0 0 0,0 1 0 0 0,0-1 1 0 0,0 1-1 0 0,0 0 0 0 0,0-1 0 0 0,0 1 0 0 0,0-1 0 0 0,0 1 1 0 0,0-1-1 0 0,0 1 0 0 0,0 0 0 0 0,0-1 0 0 0,-8-15-3720 0 0,6 14 3279 0 0,-3-7-1033 0 0,1 2-4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09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 15663 0 0,'0'0'719'0'0,"0"0"-20"0"0,0 0-306 0 0,0 0 371 0 0,0 0 209 0 0,0 0 41 0 0,-1 1-61 0 0,-30 46 1505 0 0,-85 116 1504 0 0,90-129-3948 0 0,16-21-40 0 0,0 1 0 0 0,-1-2 0 0 0,0 0 0 0 0,-17 14 0 0 0,26-25-670 0 0,2-1-258 0 0,0 0-1558 0 0,0 0-6017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43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0135 0 0,'0'0'231'0'0,"0"0"29"0"0,0 0 19 0 0,4-3-41 0 0,13-7-190 0 0,-17 9 268 0 0,1 1 0 0 0,-1 0-1 0 0,0 0 1 0 0,0 0 0 0 0,1-1-1 0 0,-1 1 1 0 0,0 0 0 0 0,0 0-1 0 0,0-1 1 0 0,1 1 0 0 0,-1 0-1 0 0,0 0 1 0 0,0-1 0 0 0,0 1-1 0 0,0 0 1 0 0,1-1 0 0 0,-1 1 0 0 0,0 0-1 0 0,0-1 1 0 0,0 1 0 0 0,0 0-1 0 0,0-1 1 0 0,0 1 0 0 0,0 0-1 0 0,0-1 1 0 0,0 1 0 0 0,0 0-1 0 0,0-1 1 0 0,0 1 0 0 0,0 0-1 0 0,-1-1 1 0 0,1 1 0 0 0,0 0-1 0 0,0-1 1 0 0,0 1 0 0 0,0 0-1 0 0,0 0 1 0 0,-1-1 0 0 0,1 1-1 0 0,0 0 1 0 0,-1-1 0 0 0,1 1 193 0 0,0 0-66 0 0,0 0-222 0 0,0 0 166 0 0,0 0 101 0 0,2 1 21 0 0,12 13 83 0 0,-12-12-590 0 0,1 0 0 0 0,-1 1 0 0 0,0 0 0 0 0,0-1 0 0 0,0 1 0 0 0,0 0 0 0 0,0 0 0 0 0,-1 0 0 0 0,2 4 0 0 0,6 9-6 0 0,-4-11 4 0 0,-1 0 0 0 0,0 1 0 0 0,0-1 0 0 0,-1 1 0 0 0,0 0 0 0 0,0 0 0 0 0,0 0 0 0 0,3 10 0 0 0,6 13 0 0 0,6 15 0 0 0,-6-15 0 0 0,-2-6 0 0 0,-4-9 0 0 0,-5-9 0 0 0,1-1 0 0 0,0 0 0 0 0,1 1 0 0 0,-1-1 0 0 0,1 0 0 0 0,0 0 0 0 0,0 0 0 0 0,6 6 0 0 0,-1-4 0 0 0,2-2 0 0 0,0-1 0 0 0,-8-8 0 0 0,-1-3 0 0 0,1-1-648 0 0,-1 7 180 0 0,0-1 0 0 0,-1 1 0 0 0,1-1 0 0 0,-1 1 0 0 0,1-1-1 0 0,-1 1 1 0 0,0-1 0 0 0,0 1 0 0 0,0-1 0 0 0,0 1 0 0 0,-1-1 0 0 0,1 1 0 0 0,-1-1 0 0 0,-1-4 0 0 0,-7-15-1568 0 0,6 2-11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44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11975 0 0,'0'0'267'0'0,"0"0"42"0"0,0 0 17 0 0,0 0-28 0 0,0 0-126 0 0,0 0 204 0 0,0 0 111 0 0,0 0 22 0 0,0 0 71 0 0,0 0 286 0 0,0 0 124 0 0,0 0 30 0 0,-2 1-65 0 0,1 0-821 0 0,-1 0-1 0 0,1 1 1 0 0,0-1 0 0 0,0 1-1 0 0,0-1 1 0 0,0 1 0 0 0,0-1 0 0 0,0 1-1 0 0,1 0 1 0 0,-1-1 0 0 0,0 1-1 0 0,1 0 1 0 0,-1-1 0 0 0,1 1-1 0 0,0 0 1 0 0,0 0 0 0 0,-1 3 0 0 0,1-2-141 0 0,0 0 1 0 0,-1 0-1 0 0,1 0 0 0 0,-1 0 1 0 0,0 0-1 0 0,0 0 1 0 0,-1 0-1 0 0,1 0 1 0 0,-3 4-1 0 0,-25 22 7 0 0,21-21 0 0 0,0-1 0 0 0,-8 11 0 0 0,-14 21 0 0 0,-69 67 0 0 0,96-103-1 0 0,0-1 0 0 0,1 2 0 0 0,-1-1 0 0 0,1 0-1 0 0,-1 1 1 0 0,-3 6 0 0 0,-5 9-260 0 0,12-19 164 0 0,-1 0 1 0 0,0 0-1 0 0,0 0 0 0 0,0 1 1 0 0,0-1-1 0 0,0 0 1 0 0,0 0-1 0 0,0 0 0 0 0,1 1 1 0 0,-1-1-1 0 0,0 0 1 0 0,0 0-1 0 0,0 0 0 0 0,0 0 1 0 0,1 0-1 0 0,-1 1 1 0 0,0-1-1 0 0,0 0 0 0 0,0 0 1 0 0,1 0-1 0 0,-1 0 1 0 0,0 0-1 0 0,0 0 0 0 0,0 0 1 0 0,1 0-1 0 0,-1 0 1 0 0,0 0-1 0 0,0 0 0 0 0,0 0 1 0 0,1 0-1 0 0,-1 0 1 0 0,0 0-1 0 0,0 0 0 0 0,1 0 1 0 0,8 1-1864 0 0,0-4-86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44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6 13823 0 0,'0'0'315'0'0,"0"0"45"0"0,0 0 21 0 0,0 0-49 0 0,1-1-149 0 0,2-3 212 0 0,0 0-1 0 0,-1 0 1 0 0,1-1-1 0 0,-1 1 1 0 0,3-9 0 0 0,6-12 2066 0 0,25-43 658 0 0,12-38-2942 0 0,-38 81-177 0 0,-7 19 0 0 0,5 6 0 0 0,3 2 0 0 0,-2 1 0 0 0,0-1 0 0 0,15 2 0 0 0,-15-3 0 0 0,-8-1 0 0 0,0 0 0 0 0,-1 1 0 0 0,1-1 0 0 0,0 0 0 0 0,-1 0 0 0 0,1 0 0 0 0,-1 1 0 0 0,1-1 0 0 0,0 0 0 0 0,-1 1 0 0 0,1-1 0 0 0,-1 0 0 0 0,1 1 0 0 0,-1-1 0 0 0,1 1 0 0 0,-1-1 0 0 0,1 1 0 0 0,0 0 0 0 0,-2 4 0 0 0,1-4 0 0 0,0 10 0 0 0,0 0 0 0 0,-1 0 0 0 0,-4 14 0 0 0,5-21 0 0 0,-9 24 931 0 0,8-23-722 0 0,0-3-124 0 0,1 1-1 0 0,0-1 1 0 0,-1 0-1 0 0,1 0 0 0 0,0 1 1 0 0,1-1-1 0 0,-1 0 0 0 0,0 0 1 0 0,1 4-1 0 0,0-5-421 0 0,-1-1-138 0 0,9 18-206 0 0,-7-16 732 0 0,-2-1 17 0 0,1-1 0 0 0,-1 1 0 0 0,1 0-1 0 0,0 0 1 0 0,-1 0 0 0 0,1-1-1 0 0,0 1 1 0 0,-1 0 0 0 0,1-1 0 0 0,0 1-1 0 0,0-1 1 0 0,0 1 0 0 0,0-1-1 0 0,0 1 1 0 0,0-1 0 0 0,0 1 0 0 0,-1-1-1 0 0,1 0 1 0 0,0 0 0 0 0,0 1-1 0 0,2-1 1 0 0,0 0-208 0 0,0 0 0 0 0,0 0 0 0 0,0 0-1 0 0,0 0 1 0 0,0 0 0 0 0,0-1 0 0 0,0 1 0 0 0,0-1 0 0 0,0 0 0 0 0,0 0-1 0 0,0 0 1 0 0,-1 0 0 0 0,1 0 0 0 0,5-4 0 0 0,-7 4-322 0 0,0 0 0 0 0,1 0 1 0 0,-1 0-1 0 0,0 0 0 0 0,0 0 1 0 0,0-1-1 0 0,0 1 0 0 0,0 0 1 0 0,0-1-1 0 0,0 1 0 0 0,1-2 1 0 0,0-4-1585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46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8 10135 0 0,'0'0'464'0'0,"0"0"-9"0"0,13-10 1162 0 0,-2 2-956 0 0,-9 7-535 0 0,0-1 0 0 0,-1 1 0 0 0,1 0 0 0 0,0-1 1 0 0,0 1-1 0 0,-1-1 0 0 0,1 0 0 0 0,-1 1 0 0 0,0-1 0 0 0,2-2 0 0 0,1-3 267 0 0,1 1-1 0 0,0 0 0 0 0,0 0 1 0 0,0 0-1 0 0,9-6 1 0 0,-8 6-245 0 0,0 0 1 0 0,0 0 0 0 0,0-1 0 0 0,5-8 0 0 0,-1 0 640 0 0,-7 12-673 0 0,0-1 1 0 0,-1 0 0 0 0,0 0-1 0 0,1 0 1 0 0,-1-1 0 0 0,1-5-1 0 0,5-11 47 0 0,-5 15 490 0 0,-1 0 0 0 0,0 0 0 0 0,0-1-1 0 0,-1 1 1 0 0,2-12 0 0 0,-2 14-635 0 0,0-2-26 0 0,-9-12 86 0 0,8 17 293 0 0,-5 9 626 0 0,-17 5-389 0 0,15-7-608 0 0,1 1 0 0 0,0-1 0 0 0,0 1 0 0 0,1 1 0 0 0,-5 7 0 0 0,-1 1 0 0 0,5-6 0 0 0,1 0 0 0 0,0 0 0 0 0,0 0 0 0 0,2 1 0 0 0,-1-1 0 0 0,1 1 0 0 0,0 0 0 0 0,1 0 0 0 0,0 13 0 0 0,1-19 0 0 0,0-4 0 0 0,1 0 0 0 0,0 0 0 0 0,-1 0 0 0 0,1 0 0 0 0,0 1 0 0 0,0-1 0 0 0,0 0 0 0 0,0 0 0 0 0,0 0 0 0 0,0 0 0 0 0,0 0 0 0 0,0 0 0 0 0,1 0 0 0 0,-1 0 0 0 0,0 1 0 0 0,1-1 0 0 0,-1 0 0 0 0,0 0 0 0 0,1 0 0 0 0,0 1 0 0 0,4 7 0 0 0,-4-8 0 0 0,-1 0 0 0 0,1 0 0 0 0,-1 0 0 0 0,1 0 0 0 0,-1 0 0 0 0,1 0 0 0 0,0 0 0 0 0,0 0 0 0 0,-1 0 0 0 0,1 0 0 0 0,0 0 0 0 0,0 0 0 0 0,0-1 0 0 0,0 1 0 0 0,0 0 0 0 0,0-1 0 0 0,0 1 0 0 0,0-1 0 0 0,0 1 0 0 0,0-1 0 0 0,0 0 0 0 0,0 1 0 0 0,1-1 0 0 0,0 0 0 0 0,2 1 0 0 0,0 0-17 0 0,-1-1 1 0 0,1 1-1 0 0,0-1 0 0 0,0 0 1 0 0,-1 0-1 0 0,1 0 0 0 0,0 0 0 0 0,0-1 1 0 0,6-1-1 0 0,35-12-533 0 0,-40 11 438 0 0,37-17-3941 0 0,-30 14-239 0 0,7-4-2790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47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82 10135 0 0,'-10'-9'464'0'0,"9"7"-9"0"0,1 1-295 0 0,3-6-23 0 0,-2 4 78 0 0,0 0-1 0 0,1 1 1 0 0,-1-1-1 0 0,-1 0 1 0 0,1-1-1 0 0,0 1 1 0 0,0-5-1 0 0,1 0 1943 0 0,-1 8-2043 0 0,-1 0 0 0 0,0-1-1 0 0,0 1 1 0 0,1-1 0 0 0,-1 1 0 0 0,0-1-1 0 0,0 1 1 0 0,0-1 0 0 0,0 1 0 0 0,0-1-1 0 0,0 1 1 0 0,1-1 0 0 0,-1 1 0 0 0,0-1-1 0 0,-1 1 1 0 0,1-1 0 0 0,0 0 0 0 0,0 1-1 0 0,0-1 1 0 0,0 1 0 0 0,0-1 0 0 0,0 1-1 0 0,-1-1 1 0 0,1 1 0 0 0,0 0-1 0 0,-1-2 1 0 0,1 2 3 0 0,0 0-1 0 0,0-1 0 0 0,0 1 1 0 0,-1-1-1 0 0,1 1 0 0 0,0-1 1 0 0,0 1-1 0 0,0-1 0 0 0,0 1 1 0 0,0-1-1 0 0,0 1 1 0 0,0 0-1 0 0,0-1 0 0 0,0 1 1 0 0,0-1-1 0 0,0 1 0 0 0,0-1 1 0 0,1 1-1 0 0,-1-1 0 0 0,0 1 1 0 0,0-1-1 0 0,1 0 328 0 0,-1 1-217 0 0,-1 1 161 0 0,-49 59 1217 0 0,42-50-1605 0 0,0 1 0 0 0,1 0 0 0 0,0 0 0 0 0,1 0 0 0 0,0 1 0 0 0,1 0 0 0 0,-4 13 0 0 0,-2 2 0 0 0,3-8 0 0 0,0 0 0 0 0,2 0 0 0 0,0 0 0 0 0,1 1 0 0 0,-3 31 0 0 0,8-49 0 0 0,0 1 0 0 0,0 0 0 0 0,0 0 0 0 0,1 0 0 0 0,-1 0 0 0 0,2 2 0 0 0,2 4 0 0 0,2-3 0 0 0,-1-6-243 0 0,-1 1-1 0 0,1-1 1 0 0,0 0 0 0 0,0 0-1 0 0,-1 0 1 0 0,1-1 0 0 0,0 0 0 0 0,-1 0-1 0 0,1 0 1 0 0,-1 0 0 0 0,8-4-1 0 0,-7 3-279 0 0,1-1 0 0 0,-1 0 0 0 0,1 0-1 0 0,5-4 1 0 0,-9 5 268 0 0,0 1 1 0 0,-1-1-1 0 0,1 1 0 0 0,-1-1 0 0 0,1 0 1 0 0,-1 1-1 0 0,1-1 0 0 0,-1 0 0 0 0,0 0 1 0 0,0 0-1 0 0,0 0 0 0 0,0 0 0 0 0,0 0 1 0 0,0-3-1 0 0,10-29-2780 0 0,-6 14 1499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47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1 2-41 0 0,0-1-6 0 0,0 1-1 0 0,0 0 1 0 0,0 0-1 0 0,0-1 1 0 0,1 1-1 0 0,-1 0 1 0 0,1-1-1 0 0,-1 1 0 0 0,1-1 1 0 0,-1 0-1 0 0,1 0 1 0 0,0 1-1 0 0,0-1 1 0 0,0 0-1 0 0,0 0 1 0 0,-1-1-1 0 0,1 1 1 0 0,0 0-1 0 0,0-1 0 0 0,4 1 1 0 0,2 0 74 0 0,0 0-1 0 0,0-1 1 0 0,1 0 0 0 0,8-2-1 0 0,23 1-863 0 0,-9 2-1414 0 0,-15-2-3487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7 10135 0 0,'0'0'231'0'0,"0"0"29"0"0,-12-11 305 0 0,7 7-419 0 0,4 3 600 0 0,1 1 232 0 0,0 0 40 0 0,0 0-793 0 0,0 0-1 0 0,0 0 1 0 0,-1 0-1 0 0,1 0 1 0 0,0 0-1 0 0,0 0 1 0 0,0 0 0 0 0,-1 0-1 0 0,1 0 1 0 0,0 0-1 0 0,0 0 1 0 0,0 0-1 0 0,0 0 1 0 0,-1 0-1 0 0,1 0 1 0 0,0 0-1 0 0,0 0 1 0 0,0 0-1 0 0,-1 1 1 0 0,1-1-1 0 0,0 0 1 0 0,0 0-1 0 0,0 0 1 0 0,0 0 0 0 0,0 0-1 0 0,0 0 1 0 0,-1 1-1 0 0,1-1 1 0 0,0 0-1 0 0,0 0 1 0 0,0 0-1 0 0,0 0 1 0 0,0 1-1 0 0,0-1 1 0 0,2 8 2039 0 0,13 9-2659 0 0,-13-15 1027 0 0,83 97 496 0 0,-79-89-1128 0 0,-4-7 0 0 0,-1 0 0 0 0,1-1 0 0 0,0 1 0 0 0,0 0 0 0 0,0-1 0 0 0,0 1 0 0 0,4 2 0 0 0,12 12 0 0 0,-5-5-64 0 0,-12-11-273 0 0,-1-1-138 0 0,0 0-33 0 0,0-6-1237 0 0,-2-2-6854 0 0,1 7 2607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48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4 8 673 0 0,8 19 1785 0 0,8 15-400 0 0,-12-27-2194 0 0,-6-11-162 0 0,0 0 1 0 0,0 0-1 0 0,0 0 1 0 0,1 0-1 0 0,0 0 0 0 0,-1 0 1 0 0,6 4-1 0 0,2 4 0 0 0,-5-6 0 0 0,0 0 0 0 0,0 0 0 0 0,8 5 0 0 0,3 6 0 0 0,-7-11-4 0 0,-5-5 21 0 0,6-1-163 0 0,-9 0-550 0 0,7-5-1860 0 0,-2 0-1544 0 0,1-3-1063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48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13823 0 0,'0'0'630'0'0,"0"0"-13"0"0,0 0-252 0 0,0 0 391 0 0,0 2 216 0 0,-2 2-767 0 0,-1 1-1 0 0,1-1 0 0 0,0 0 1 0 0,-1 0-1 0 0,0 0 0 0 0,0 0 1 0 0,0 0-1 0 0,-1-1 0 0 0,1 1 1 0 0,-6 3-1 0 0,-14 17 242 0 0,-22 26 993 0 0,-10 13-1989 0 0,49-53-1891 0 0,-1-1 0 0 0,-8 18 0 0 0,10-16-3359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0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81 11975 0 0,'1'-3'267'0'0,"6"-9"2153"0"0,11-24 0 0 0,-17 35-1755 0 0,-1 1-121 0 0,0 0-28 0 0,0 0-72 0 0,0 0-217 0 0,0 0 161 0 0,0 0 100 0 0,0 0 21 0 0,0 1-469 0 0,0 1 1 0 0,0 0-1 0 0,0 0 0 0 0,0 0 1 0 0,-1 0-1 0 0,1 0 0 0 0,-1 0 1 0 0,1-1-1 0 0,-1 1 0 0 0,1 0 0 0 0,-1 0 1 0 0,0-1-1 0 0,-1 4 0 0 0,-1-1 4 0 0,-3 15-44 0 0,0 0 0 0 0,-7 35 0 0 0,5-13 0 0 0,-39 161 0 0 0,22-113 0 0 0,16-64 0 0 0,1 0 0 0 0,2 1 0 0 0,-6 49 0 0 0,9-67 0 0 0,-4-5 0 0 0,6-3 0 0 0,0 0 0 0 0,0-1 0 0 0,0 1 0 0 0,-1-1 0 0 0,1 1 0 0 0,0-1 0 0 0,0 1 0 0 0,0-1 0 0 0,0 0 0 0 0,0 1 0 0 0,0-1 0 0 0,0 0 0 0 0,0 0 0 0 0,0 0 0 0 0,0 0 0 0 0,1 0 0 0 0,-1 0 0 0 0,0 0 0 0 0,1 0 0 0 0,-1 0 0 0 0,0 0 0 0 0,0-2 0 0 0,-11-28 0 0 0,10 23 0 0 0,0 0 0 0 0,1 0 0 0 0,1 0 0 0 0,-1-1 0 0 0,2-9 0 0 0,-1-6 0 0 0,1 9 55 0 0,0-1 0 0 0,1 1 1 0 0,1 0-1 0 0,0 0 0 0 0,1 0 0 0 0,6-15 0 0 0,7-25 999 0 0,-8 22-851 0 0,1 1-1 0 0,24-50 1 0 0,-21 58-203 0 0,1 0 0 0 0,1 1 0 0 0,1 1 0 0 0,1 0 0 0 0,28-27 0 0 0,-41 46 0 0 0,0 0 0 0 0,0 1 0 0 0,0-1 0 0 0,0 1 0 0 0,1-1 0 0 0,-1 1 0 0 0,1 1 0 0 0,-1-1 0 0 0,1 1 0 0 0,0-1 0 0 0,0 2 0 0 0,-1-1 0 0 0,10 0 0 0 0,-12 1 0 0 0,0 0 0 0 0,0 0 0 0 0,0 1 0 0 0,0-1 0 0 0,0 1 0 0 0,0-1 0 0 0,0 1 0 0 0,0 0 0 0 0,0 0 0 0 0,0 0 0 0 0,-1 0 0 0 0,1 0 0 0 0,0 0 0 0 0,0 1 0 0 0,-1-1 0 0 0,1 1 0 0 0,-1-1 0 0 0,0 1 0 0 0,1-1 0 0 0,1 4 0 0 0,1 0 0 0 0,0 1 0 0 0,-1 0 0 0 0,1 1 0 0 0,3 10 0 0 0,-3-10 0 0 0,4 22 0 0 0,-7-21 137 0 0,0 0-1 0 0,0 0 1 0 0,-1 1-1 0 0,0-1 1 0 0,0 0-1 0 0,-1 0 1 0 0,0 0-1 0 0,0 1 1 0 0,-1-1-1 0 0,0 0 1 0 0,0-1 0 0 0,-1 1-1 0 0,0 0 1 0 0,-7 12-1 0 0,8-17-169 0 0,0 1 0 0 0,-1-1 0 0 0,1 0 1 0 0,-1 0-1 0 0,0 0 0 0 0,0 0 0 0 0,0 0 0 0 0,0-1 0 0 0,0 1 0 0 0,0-1 0 0 0,-1 0 1 0 0,-4 3-1 0 0,2-3-75 0 0,1-1 0 0 0,-1 1 0 0 0,1-1 0 0 0,-1-1 0 0 0,1 1 1 0 0,-7-1-1 0 0,-6 1-94 0 0,16-1 92 0 0,0 0-1 0 0,0 0 0 0 0,0 0 1 0 0,0-1-1 0 0,0 1 1 0 0,0-1-1 0 0,0 0 0 0 0,0 1 1 0 0,0-1-1 0 0,1 0 1 0 0,-1 0-1 0 0,0 0 0 0 0,1 0 1 0 0,-1-1-1 0 0,0 1 1 0 0,1 0-1 0 0,0-1 0 0 0,-1 1 1 0 0,1-1-1 0 0,-2-1 1 0 0,2 1-1818 0 0,1 2-96 0 0,0 0-22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1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 10135 0 0,'0'0'231'0'0,"0"0"29"0"0,0 0 19 0 0,0-1-41 0 0,-3-2-44 0 0,3 2 552 0 0,0 1 232 0 0,0 0 40 0 0,0 0-63 0 0,0 0-290 0 0,0 0-121 0 0,0 0-28 0 0,0 0-4 0 0,0 0 0 0 0,0 0 0 0 0,0 2 0 0 0,8 18 369 0 0,0 0 0 0 0,15 26-1 0 0,-3-6-786 0 0,17 29 1930 0 0,-33-62-2072 0 0,1 7 48 0 0,-4-12 0 0 0,0 1 0 0 0,0 0 0 0 0,1-1 0 0 0,-1 1 0 0 0,0 0 0 0 0,1-1 0 0 0,-1 1 0 0 0,1-1 0 0 0,0 0 0 0 0,0 0 0 0 0,0 0 0 0 0,2 2 0 0 0,8 9 0 0 0,-6-9-133 0 0,-5-3-563 0 0,-1-1-257 0 0,1-1-58 0 0,1-1 687 0 0,-1 0 0 0 0,0 1 1 0 0,0-1-1 0 0,0 0 0 0 0,0 1 1 0 0,0-1-1 0 0,0 0 0 0 0,0 0 1 0 0,-1 0-1 0 0,1 0 0 0 0,-1 0 1 0 0,1 0-1 0 0,-1 0 0 0 0,0 0 1 0 0,0 0-1 0 0,0-2 0 0 0,0-6-1212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1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0 11975 0 0,'0'0'267'0'0,"0"0"42"0"0,0 0 17 0 0,0 0-28 0 0,-8 1 250 0 0,6 0-396 0 0,0-1-1 0 0,-1 1 0 0 0,1 0 1 0 0,0 0-1 0 0,0 0 0 0 0,0 0 1 0 0,0 1-1 0 0,0-1 1 0 0,0 0-1 0 0,0 1 0 0 0,0 0 1 0 0,1-1-1 0 0,-3 3 0 0 0,-18 28 1521 0 0,8-10-883 0 0,-29 44 377 0 0,29-42-1189 0 0,-26 34 0 0 0,28-44 23 0 0,2 1 0 0 0,-11 20 0 0 0,16-26-201 0 0,5-7-850 0 0,0-2-385 0 0,0 0-78 0 0,0 0-20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1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0 13823 0 0,'0'0'315'0'0,"0"0"45"0"0,0 0 21 0 0,0 0-49 0 0,0 0-149 0 0,0 0 194 0 0,0 0-338 0 0,0 1-1 0 0,0-1 0 0 0,0 0 0 0 0,0 1 1 0 0,0-1-1 0 0,0 0 0 0 0,0 1 1 0 0,0-1-1 0 0,0 0 0 0 0,0 1 1 0 0,0-1-1 0 0,0 0 0 0 0,0 0 1 0 0,0 1-1 0 0,0-1 0 0 0,0 0 0 0 0,0 1 1 0 0,0-1-1 0 0,0 0 0 0 0,-1 0 1 0 0,1 1-1 0 0,0-1 0 0 0,0 0 1 0 0,0 0-1 0 0,-1 1 0 0 0,-30 30 1498 0 0,15-11-1194 0 0,1 0 0 0 0,1 2 0 0 0,1-1-1 0 0,1 2 1 0 0,-11 28 0 0 0,15-28-43 0 0,0 0 1 0 0,2 1 0 0 0,-7 40-1 0 0,12-55-321 0 0,1-1-1 0 0,0 1 0 0 0,0 0 1 0 0,1-1-1 0 0,3 17 1 0 0,-3-19 27 0 0,1-1 0 0 0,0 0-1 0 0,0 0 1 0 0,0 0 0 0 0,1 0 0 0 0,-1 0 0 0 0,1-1 0 0 0,0 1 0 0 0,1-1 0 0 0,5 6 0 0 0,-7-7-202 0 0,1 0 0 0 0,-1-1 1 0 0,1 1-1 0 0,0-1 0 0 0,0 0 0 0 0,0 1 0 0 0,0-1 0 0 0,0-1 0 0 0,1 1 0 0 0,-1 0 0 0 0,0-1 1 0 0,1 0-1 0 0,-1 1 0 0 0,1-1 0 0 0,0-1 0 0 0,-1 1 0 0 0,1-1 0 0 0,0 1 0 0 0,-1-1 0 0 0,1 0 1 0 0,0 0-1 0 0,0-1 0 0 0,4 0 0 0 0,8-2-1327 0 0,0 0-11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2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1975 0 0,'0'0'547'0'0,"0"0"-11"0"0,0 0-271 0 0,0 0 133 0 0,0 0 91 0 0,0 0 20 0 0,0 0 3 0 0,0 0 0 0 0,0 0 0 0 0,0 0 0 0 0,-1 2 0 0 0,0 3-173 0 0,1-3-132 0 0,0 0 0 0 0,-1 0-1 0 0,1 0 1 0 0,-1 0 0 0 0,1-1 0 0 0,-1 1 0 0 0,0 0-1 0 0,-2 3 1 0 0,2-3 180 0 0,1-2 101 0 0,0 0 21 0 0,0 0-66 0 0,8-5-278 0 0,-1 0-165 0 0,-1 1 0 0 0,-1 0-64 0 0,-4 3-273 0 0,-1 1-138 0 0,0 0-33 0 0,0 0-4 0 0,0 0 0 0 0,0 0 0 0 0,0 0 0 0 0,0 0-136 0 0,0 0-572 0 0,0 0-253 0 0,0 0-51 0 0,0 0-11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3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8 8287 0 0,'0'0'382'0'0,"0"0"-8"0"0,0 0-102 0 0,0 0 463 0 0,0 0 234 0 0,0 0 45 0 0,0 0-61 0 0,0 0-288 0 0,-7-15 2548 0 0,5 12 1450 0 0,3 9-4302 0 0,0 0 0 0 0,1 0-1 0 0,0-1 1 0 0,0 1 0 0 0,4 6 0 0 0,3 10-534 0 0,-3-1 173 0 0,-6-18 0 0 0,0 0 0 0 0,1-1 0 0 0,0 1 0 0 0,0 0 0 0 0,0 0 0 0 0,0 0 0 0 0,0-1 0 0 0,2 4 0 0 0,3 4 0 0 0,0 1 0 0 0,6 17 0 0 0,1 0 0 0 0,12-4 0 0 0,-23-21 0 0 0,11 7 0 0 0,-6-7 0 0 0,1-3 0 0 0,-4-5-133 0 0,-3 4-563 0 0,-1-27-4159 0 0,-3 5 834 0 0,3 20 1974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3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0 10135 0 0,'0'0'464'0'0,"0"0"-9"0"0,0 0-155 0 0,0 0 443 0 0,0 0 227 0 0,0 0 44 0 0,0 0-61 0 0,0 0-288 0 0,0 0-121 0 0,0 0-28 0 0,0 0-4 0 0,-2 1 0 0 0,-16 18 854 0 0,0 0-1 0 0,-21 31 0 0 0,-33 48 312 0 0,53-73-1714 0 0,-29 32-164 0 0,47-55-850 0 0,1-2-385 0 0,0 0-1136 0 0,0 0-4248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4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 11975 0 0,'0'0'267'0'0,"0"0"42"0"0,0 0 17 0 0,0 0-28 0 0,2 0-58 0 0,15-2 4092 0 0,-15 1-3788 0 0,-2 1-28 0 0,0 0-72 0 0,1 1-289 0 0,2 3 39 0 0,0 0 0 0 0,0 0 0 0 0,0 1 0 0 0,0-1 0 0 0,-1 1 0 0 0,0-1 0 0 0,3 7 0 0 0,10 39 601 0 0,-9-30-634 0 0,6 24 910 0 0,12 36-537 0 0,-20-69-337 0 0,-1 0 0 0 0,3 15 0 0 0,1 5 652 0 0,-4-16-730 0 0,-1 0-1 0 0,-1-1 0 0 0,0 1 1 0 0,-1 18-1 0 0,0-18-102 0 0,0-8-16 0 0,-1-1 0 0 0,0 0 0 0 0,0 0 0 0 0,0 0 0 0 0,-1 0 0 0 0,0 0 0 0 0,0 0 0 0 0,-1 0 0 0 0,1-1 0 0 0,-1 1 0 0 0,0-1 0 0 0,-1 0 0 0 0,1 0 0 0 0,-6 6 0 0 0,-2 0 0 0 0,0 0 0 0 0,0 0 0 0 0,-1-1 0 0 0,-20 13 0 0 0,-19 3-2829 0 0,49-26 2112 0 0,1 0-1 0 0,0 0 1 0 0,0 0 0 0 0,-1 0 0 0 0,1 0-1 0 0,0 0 1 0 0,0-1 0 0 0,-1 1 0 0 0,1 0-1 0 0,0-1 1 0 0,-2 0 0 0 0,0-1 400 0 0,1 1-1730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09:19:34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0 11975 0 0,'0'0'547'0'0,"0"0"-11"0"0,0 0-203 0 0,0 0 419 0 0,-8 8 2187 0 0,7-3-2689 0 0,0 0 1 0 0,-1 0-1 0 0,0 0 1 0 0,0-1-1 0 0,0 1 1 0 0,0-1-1 0 0,-1 1 1 0 0,0-1-1 0 0,0 0 0 0 0,-4 5 1 0 0,-3 5 255 0 0,-130 170 2805 0 0,100-133-3446 0 0,17-31-908 0 0,22-19-4382 0 0,1-1-1891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5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0 17503 0 0,'0'0'399'0'0,"0"0"60"0"0,2-2 21 0 0,8-4-59 0 0,-6 5-276 0 0,-1 2-76 0 0,-1 0 1 0 0,1 0-1 0 0,0 1 0 0 0,0-1 0 0 0,-1 1 1 0 0,1-1-1 0 0,-1 1 0 0 0,0 0 0 0 0,1 0 1 0 0,-1 0-1 0 0,0 1 0 0 0,0-1 0 0 0,0 0 0 0 0,1 4 1 0 0,2 0 347 0 0,-2-2-279 0 0,-1-1 0 0 0,0 1 0 0 0,0-1 1 0 0,0 1-1 0 0,0 0 0 0 0,-1-1 0 0 0,0 1 0 0 0,0 0 0 0 0,0 0 0 0 0,0 0 0 0 0,0 0 0 0 0,-1 0 0 0 0,0 0 1 0 0,0 1-1 0 0,0-1 0 0 0,0 0 0 0 0,-2 6 0 0 0,1-2-119 0 0,-1-1 0 0 0,0 0 0 0 0,0 0 0 0 0,-1 0 0 0 0,0 0-1 0 0,0 0 1 0 0,-1 0 0 0 0,-7 10 0 0 0,4-8-123 0 0,-1 1 1 0 0,0-2-1 0 0,0 1 0 0 0,-1-1 1 0 0,0 0-1 0 0,0-1 0 0 0,-17 10 1 0 0,-4 0-3089 0 0,17-10-3971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6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8287 0 0,'0'0'191'0'0,"0"0"26"0"0,0 0 9 0 0,0 0 42 0 0,0 0 158 0 0,0 0 72 0 0,0 0 12 0 0,0 0 70 0 0,0 0 286 0 0,0 0 124 0 0,0 0 30 0 0,0 0-65 0 0,0 0-290 0 0,0 0-121 0 0,4-16 2020 0 0,-3 15-2378 0 0,1-1 1 0 0,-1 1-1 0 0,1 0 0 0 0,-1 0 0 0 0,0-1 0 0 0,0 1 0 0 0,0-1 1 0 0,0 1-1 0 0,0-1 0 0 0,1-1 0 0 0,-1 1 258 0 0,-1 2-217 0 0,0 0 161 0 0,0 0 100 0 0,0 0 21 0 0,0 0-66 0 0,1 2-432 0 0,1-1 1 0 0,0 0 0 0 0,-1 1-1 0 0,1-1 1 0 0,-1 1 0 0 0,1-1-1 0 0,-1 1 1 0 0,0 0 0 0 0,1-1-1 0 0,-1 1 1 0 0,0 0-1 0 0,1 3 1 0 0,-1-3 2 0 0,1 2-3 0 0,0 0-1 0 0,0 0 1 0 0,-1 1 0 0 0,0-1-1 0 0,1 1 1 0 0,-2-1-1 0 0,2 8 1 0 0,-1 35 765 0 0,-1-23-197 0 0,3 7-457 0 0,0 0-1 0 0,2 0 1 0 0,1 0 0 0 0,19 53-1 0 0,-22-73-121 0 0,0-1 0 0 0,1 0 0 0 0,1 0 0 0 0,0 0 0 0 0,0 0 0 0 0,1-1 0 0 0,7 9 0 0 0,-3-4 13 0 0,-6-8-32 0 0,0-1 0 0 0,0 1-1 0 0,8 7 1 0 0,-11-12-318 0 0,-1-1-138 0 0,0 0-33 0 0,0 0-4 0 0,0 0 0 0 0,0 0 0 0 0,0 0 0 0 0,0 0-136 0 0,-7-20-3569 0 0,3 8 2682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7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5 0 11975 0 0,'0'0'267'0'0,"0"0"42"0"0,0 0 17 0 0,-1 2-28 0 0,0 0-250 0 0,-1 0-1 0 0,1-1 0 0 0,0 1 1 0 0,-1 0-1 0 0,0 0 1 0 0,1-1-1 0 0,-1 1 0 0 0,0-1 1 0 0,1 1-1 0 0,-1-1 1 0 0,0 0-1 0 0,0 0 0 0 0,0 0 1 0 0,0 0-1 0 0,-1 0 1 0 0,-3 1-1 0 0,-10 5 691 0 0,-3 9-4 0 0,1 0 1 0 0,0 2-1 0 0,1 0 0 0 0,-17 25 0 0 0,-29 30 283 0 0,52-62-1010 0 0,-15 16-4 0 0,-1-2 0 0 0,-51 37 0 0 0,57-46-3 0 0,0 1 0 0 0,2 1 0 0 0,-21 24 0 0 0,-29 25 0 0 0,47-45-133 0 0,21-21-563 0 0,1-1-257 0 0,0 0-1013 0 0,0 0-3830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0:58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365 10135 0 0,'0'0'231'0'0,"0"0"29"0"0,0 0 19 0 0,-1-1-41 0 0,-6-6-30 0 0,0 1 0 0 0,-14-11-1 0 0,12 10 1088 0 0,4 5-756 0 0,1 0 0 0 0,-1 0 1 0 0,0 1-1 0 0,0 0 0 0 0,0 0 1 0 0,0 0-1 0 0,-9 0 0 0 0,9 1-446 0 0,-1 1 0 0 0,1 0 1 0 0,-1 0-1 0 0,1 1 0 0 0,0-1 0 0 0,0 1 0 0 0,0 0 0 0 0,0 1 0 0 0,0-1 0 0 0,-7 6 0 0 0,3-2 112 0 0,0 0 0 0 0,1 1 0 0 0,-1 1-1 0 0,-9 11 1 0 0,8-6-205 0 0,1 1 0 0 0,1 0 0 0 0,0 0 0 0 0,-8 22 0 0 0,-2 1 0 0 0,14-28 0 0 0,1 0 0 0 0,-1 0 0 0 0,1 0 0 0 0,1 0 0 0 0,0 1 0 0 0,-2 15 0 0 0,4-24 0 0 0,-1 0 0 0 0,1 1 0 0 0,0-1 0 0 0,0 0 0 0 0,0 1 0 0 0,0-1 0 0 0,0 0 0 0 0,0 1 0 0 0,0-1 0 0 0,1 0 0 0 0,-1 1 0 0 0,0-1 0 0 0,1 0 0 0 0,-1 0 0 0 0,1 1 0 0 0,0-1 0 0 0,-1 0 0 0 0,1 0 0 0 0,1 2 0 0 0,0 0 0 0 0,6 4 0 0 0,-6-7 0 0 0,0 0 0 0 0,0 0 0 0 0,0 0 0 0 0,0 0 0 0 0,0 0 0 0 0,0 0 0 0 0,0 0 0 0 0,0-1 0 0 0,0 1 0 0 0,0-1 0 0 0,0 1 0 0 0,0-1 0 0 0,3-1 0 0 0,23-14 0 0 0,-13 4 0 0 0,0-1 0 0 0,0 0 0 0 0,-1-1 0 0 0,-1 0 0 0 0,18-25 0 0 0,-6 7 0 0 0,-8 10 54 0 0,-1-1 0 0 0,-1-1 0 0 0,21-43 0 0 0,24-80 1301 0 0,-32 74-878 0 0,-23 61-471 0 0,0 0 8 0 0,0-1-1 0 0,0 0 0 0 0,-1 0 0 0 0,3-20 0 0 0,-7 32 43 0 0,0 0 0 0 0,0 1 0 0 0,0-1 0 0 0,1 0 0 0 0,-1 0-1 0 0,0 0 1 0 0,0 0 0 0 0,0 1 0 0 0,0-1 0 0 0,0 0 0 0 0,-1 0 0 0 0,1 0-1 0 0,0 0 1 0 0,0 1 0 0 0,0-1 0 0 0,-1 0 0 0 0,1 0 0 0 0,-1 0 0 0 0,1 1-1 0 0,0-1 1 0 0,-2-1 0 0 0,2 2-20 0 0,-1 0 0 0 0,0 0 0 0 0,1 0 0 0 0,-1 0 0 0 0,1 0 0 0 0,-1 1 0 0 0,0-1 0 0 0,1 0 0 0 0,-1 0 0 0 0,1 1 0 0 0,-1-1 0 0 0,1 0 0 0 0,-1 0-1 0 0,0 1 1 0 0,1-1 0 0 0,0 1 0 0 0,-1-1 0 0 0,1 1 0 0 0,-1-1 0 0 0,1 0 0 0 0,-1 2 0 0 0,-6 6 429 0 0,1 0 1 0 0,-7 11-1 0 0,8-11-397 0 0,0 1-1 0 0,1 1 1 0 0,0-1-1 0 0,0 1 1 0 0,1-1-1 0 0,0 1 1 0 0,0 0 0 0 0,-1 19-1 0 0,3-22-67 0 0,0 0 0 0 0,-1-1 0 0 0,0 1 0 0 0,0-1 0 0 0,-5 10 0 0 0,-6 20 0 0 0,-12 57 0 0 0,-15 74 0 0 0,38-159 0 0 0,2-6 0 0 0,-1 0 0 0 0,1 0 0 0 0,0 1 0 0 0,-1-1 0 0 0,1 0 0 0 0,0 1 0 0 0,0-1 0 0 0,1 0 0 0 0,-1 1 0 0 0,0-1 0 0 0,1 0 0 0 0,0 0 0 0 0,-1 0 0 0 0,1 1 0 0 0,0-1 0 0 0,1 2 0 0 0,0-2-82 0 0,-1 0-1 0 0,1 0 1 0 0,-1-1 0 0 0,1 1-1 0 0,-1-1 1 0 0,1 1 0 0 0,0-1-1 0 0,0 0 1 0 0,0 1 0 0 0,0-1-1 0 0,0 0 1 0 0,0 0 0 0 0,0-1-1 0 0,0 1 1 0 0,0 0 0 0 0,0-1-1 0 0,0 1 1 0 0,1-1 0 0 0,-1 0-1 0 0,0 1 1 0 0,0-1 0 0 0,1 0-1 0 0,2-1 1 0 0,6-2 66 0 0,-1-3 16 0 0,-1-1 0 0 0,0-1 0 0 0,16-16 0 0 0,17-25 0 0 0,-4 5 0 0 0,-24 29 0 0 0,-1-1 0 0 0,0-1 0 0 0,15-25 0 0 0,-69 136 233 0 0,37-85 58 0 0,1 0-1 0 0,0 1 1 0 0,1 0-1 0 0,0 0 1 0 0,-2 16-1 0 0,4-24-365 0 0,0 0 1 0 0,0 0-1 0 0,0 0 0 0 0,0 1 0 0 0,0-1 1 0 0,1 0-1 0 0,-1 0 0 0 0,1 0 0 0 0,-1 0 1 0 0,1 0-1 0 0,0 0 0 0 0,0 0 0 0 0,-1 0 1 0 0,2 0-1 0 0,-1 0 0 0 0,0 0 0 0 0,0 0 1 0 0,2 2-1 0 0,1 0-316 0 0,-3-3 383 0 0,-1-1 0 0 0,1 1 0 0 0,0-1 0 0 0,-1 1 0 0 0,1-1-1 0 0,0 0 1 0 0,-1 1 0 0 0,1-1 0 0 0,0 0 0 0 0,0 0 0 0 0,-1 0-1 0 0,1 1 1 0 0,0-1 0 0 0,0 0 0 0 0,-1 0 0 0 0,1 0 0 0 0,0 0-1 0 0,0 0 1 0 0,0 0 0 0 0,-1 0 0 0 0,2-1 0 0 0,15-4 22 0 0,-9 3-14 0 0,0-1 0 0 0,-1-1 0 0 0,1 1 0 0 0,-1-1 0 0 0,0-1 0 0 0,0 1 0 0 0,-1-1 0 0 0,0 0 0 0 0,1-1 0 0 0,-1 1 0 0 0,-1-1 0 0 0,9-11 0 0 0,156-236 0 0 0,-170 253 16 0 0,-3 3 116 0 0,1 0 0 0 0,0 0-1 0 0,0 1 1 0 0,1-1 0 0 0,-1 0 0 0 0,1 1-1 0 0,0-1 1 0 0,-1 1 0 0 0,2-1-1 0 0,-1 1 1 0 0,0-1 0 0 0,1 1 0 0 0,-1 0-1 0 0,1 3 1 0 0,1 0-132 0 0,-1-1 0 0 0,1 1 0 0 0,1-1 0 0 0,-1 1 0 0 0,1-1 0 0 0,0 0 0 0 0,0 0 0 0 0,1 0 0 0 0,0 0 0 0 0,0 0 0 0 0,0-1 0 0 0,1 1 0 0 0,6 6 0 0 0,7 4 0 0 0,-14-13 0 0 0,0-1 0 0 0,-1 1 0 0 0,1 0 0 0 0,0 0 0 0 0,-1 0 0 0 0,0 0 0 0 0,4 6 0 0 0,-3 1 0 0 0,-2-5 0 0 0,-1-2 0 0 0,1-1 0 0 0,-1 1 0 0 0,0-1 0 0 0,0 1 0 0 0,0-1 0 0 0,0 1 0 0 0,0-1 0 0 0,-1 1 0 0 0,0 2 0 0 0,0 1 0 0 0,-4 17 0 0 0,4-20 0 0 0,-8 11 0 0 0,8-12 0 0 0,1-1 0 0 0,0-1 0 0 0,-1 1 0 0 0,1 0 0 0 0,-1-1 0 0 0,1 1 0 0 0,-1-1 0 0 0,1 1 0 0 0,-1-1 0 0 0,0 1 0 0 0,1-1 0 0 0,-1 1 0 0 0,1-1 0 0 0,-1 0 0 0 0,0 1 0 0 0,1-1 0 0 0,-1 0 0 0 0,0 1 0 0 0,0-1 0 0 0,1 0 0 0 0,-2 0 0 0 0,-24 11-64 0 0,25-10-273 0 0,-8 0-1362 0 0,8 0 1236 0 0,0-1 0 0 0,0 0 0 0 0,0 0 0 0 0,-1 0 0 0 0,1 0 0 0 0,0 0-1 0 0,0-1 1 0 0,0 1 0 0 0,0 0 0 0 0,0 0 0 0 0,-2-1 0 0 0,-3-3-1584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00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300 10135 0 0,'0'0'231'0'0,"0"-5"308"0"0,3-4-420 0 0,0 1 1 0 0,1 0 0 0 0,10-13 0 0 0,-8 11 778 0 0,0 0 1 0 0,4-11-1 0 0,-9 18-568 0 0,1 0-1 0 0,-1 0 1 0 0,1 1-1 0 0,0-1 0 0 0,3-4 1 0 0,-1 2 110 0 0,0-1 1 0 0,0 0-1 0 0,4-9 1 0 0,-5 4 1029 0 0,-3 10 255 0 0,-2 7-1267 0 0,-10 34-458 0 0,-1-1 0 0 0,-2 0 0 0 0,-21 38 0 0 0,32-68 0 0 0,-101 229 0 0 0,102-232 6 0 0,2-1 5 0 0,-1 0 0 0 0,1-1 0 0 0,-1 1 0 0 0,1 0 0 0 0,0 6 0 0 0,1-10 360 0 0,0-1 117 0 0,0 0 21 0 0,9-2 83 0 0,-7 1-591 0 0,-1 0 1 0 0,1-1-1 0 0,-1 1 0 0 0,1 0 0 0 0,-1-1 1 0 0,0 1-1 0 0,1-1 0 0 0,-1 1 1 0 0,0-1-1 0 0,0 0 0 0 0,0 1 0 0 0,1-5 1 0 0,9-10-3 0 0,11-6 1 0 0,-12 11 0 0 0,0 0 0 0 0,17-22 0 0 0,-9 7 0 0 0,43-44 0 0 0,-52 60 0 0 0,1 1 0 0 0,0 1 0 0 0,0 0 0 0 0,0 0 0 0 0,1 1 0 0 0,1 0 0 0 0,11-5 0 0 0,-15 9 0 0 0,0 3 0 0 0,-4 6 0 0 0,-4-3 0 0 0,0-1 0 0 0,0 1 0 0 0,0-1 0 0 0,0 1 0 0 0,-1-1 0 0 0,1 0 0 0 0,-1 1 0 0 0,1-1 0 0 0,-1 0 0 0 0,0 1 0 0 0,0-1 0 0 0,0 0 0 0 0,0 0 0 0 0,-1 0 0 0 0,-1 3 0 0 0,-5 5 0 0 0,-15 15 0 0 0,11-13 0 0 0,11-10 0 0 0,0-1 0 0 0,0 0 0 0 0,-1 0 0 0 0,1 0 0 0 0,-1 1 0 0 0,1-1 0 0 0,-1 0 0 0 0,1-1 0 0 0,-1 1 0 0 0,0 0 0 0 0,1 0 0 0 0,-1-1 0 0 0,0 1 0 0 0,0-1 0 0 0,-2 1 0 0 0,-3 1 0 0 0,3 6 0 0 0,8 15 0 0 0,-4 1 0 0 0,0-19 0 0 0,-1 0 0 0 0,1 0 0 0 0,0 0 0 0 0,1 0 0 0 0,-1 0 0 0 0,1 0 0 0 0,2 8 0 0 0,4 10 0 0 0,-7-22 0 0 0,0 0 0 0 0,0-1 0 0 0,0 1 0 0 0,0 0 0 0 0,1-1 0 0 0,-1 1 0 0 0,0 0 0 0 0,0-1 0 0 0,1 1 0 0 0,-1 0 0 0 0,1-1 0 0 0,-1 1 0 0 0,0-1 0 0 0,1 1 0 0 0,-1 0 0 0 0,1-1 0 0 0,-1 1 0 0 0,1-1 0 0 0,-1 0 0 0 0,1 1 0 0 0,0-1 0 0 0,0 1 0 0 0,2 0 0 0 0,4 6 0 0 0,1-3 0 0 0,-5-4 0 0 0,0 0 0 0 0,0 0 0 0 0,0-1 0 0 0,0 1 0 0 0,0-1 0 0 0,0 1 0 0 0,0-1 0 0 0,0 0 0 0 0,0 0 0 0 0,0 0 0 0 0,-1-1 0 0 0,1 1 0 0 0,0-1 0 0 0,-1 1 0 0 0,1-1 0 0 0,-1 0 0 0 0,0 0 0 0 0,1 0 0 0 0,-1 0 0 0 0,2-3 0 0 0,4-4 0 0 0,0-1 0 0 0,-1 0 0 0 0,11-19 0 0 0,34-83 0 0 0,-1 3 0 0 0,-49 108 0 0 0,0 7 0 0 0,0 15 0 0 0,-1-9 0 0 0,0-5 0 0 0,-1-3 0 0 0,1-1 0 0 0,-1 0 0 0 0,1 0 0 0 0,0 0 0 0 0,0 0 0 0 0,0 0 0 0 0,0 0 0 0 0,0 0 0 0 0,1 0 0 0 0,-1 0 0 0 0,1 0 0 0 0,0-1 0 0 0,0 1 0 0 0,0-1 0 0 0,0 1 0 0 0,0-1 0 0 0,4 3 0 0 0,7 6 0 0 0,-8-10 0 0 0,-3-1 0 0 0,0 0 0 0 0,0 0 0 0 0,0 0 0 0 0,0 1 0 0 0,1-1 0 0 0,-1 1 0 0 0,0 0 0 0 0,0-1 0 0 0,-1 1 0 0 0,1 0 0 0 0,0 0 0 0 0,3 2 0 0 0,-4-3 0 0 0,0 1 0 0 0,-1-1 0 0 0,1 0 0 0 0,0 0 0 0 0,0 1 0 0 0,-1-1 0 0 0,1 0 0 0 0,0 1 0 0 0,-1-1 0 0 0,1 0 0 0 0,0 1 0 0 0,-1-1 0 0 0,1 1 0 0 0,-1 0 0 0 0,1-1 0 0 0,-1 1 0 0 0,1-1 0 0 0,-1 1 0 0 0,1 0 0 0 0,-1 0 0 0 0,2 2 0 0 0,-2-3 0 0 0,1 1 0 0 0,-1-1 0 0 0,1 1 0 0 0,-1 0 0 0 0,0-1 0 0 0,1 1 0 0 0,-1 0 0 0 0,0-1 0 0 0,1 1 0 0 0,-1 0 0 0 0,0 0 0 0 0,0-1 0 0 0,1 1 0 0 0,-1 0 0 0 0,0 1 0 0 0,-3 3 0 0 0,2-5 0 0 0,0 4 0 0 0,-8 12 0 0 0,2-5 0 0 0,0 0 0 0 0,1 1 0 0 0,0 0 0 0 0,1 0 0 0 0,-6 23 0 0 0,9-24 0 0 0,4-1 0 0 0,4 3 0 0 0,-1-11 0 0 0,-4-2 0 0 0,0 1 0 0 0,-1-1 0 0 0,1 1 0 0 0,-1-1 0 0 0,1 1 0 0 0,-1-1 0 0 0,1 0 0 0 0,-1 1 0 0 0,1-1 0 0 0,-1 0 0 0 0,1 0 0 0 0,0 1 0 0 0,-1-1 0 0 0,1 0 0 0 0,0 0 0 0 0,-1 0 0 0 0,1 0 0 0 0,0 0 0 0 0,-1 0 0 0 0,1 0 0 0 0,-1 0 0 0 0,1 0 0 0 0,0 0 0 0 0,-1 0 0 0 0,1 0 0 0 0,0 0 0 0 0,-1 0 0 0 0,2-1 0 0 0,-1 1 0 0 0,0-1 0 0 0,42-7 0 0 0,-40 7 0 0 0,0 0 0 0 0,1-1 0 0 0,-1 1 0 0 0,0 0 0 0 0,0-1 0 0 0,0 0 0 0 0,0 0 0 0 0,0 0 0 0 0,0 0 0 0 0,3-3 0 0 0,41-41 0 0 0,-22 19 0 0 0,-17 19 0 0 0,-1 1 0 0 0,0-1 0 0 0,8-12 0 0 0,-1-4 0 0 0,-9 14 0 0 0,-12 24 0 0 0,2-7 0 0 0,1 1 0 0 0,0 0 0 0 0,1-1 0 0 0,0 1 0 0 0,0 0 0 0 0,-1 12 0 0 0,-1 5 0 0 0,4-9 0 0 0,4-11 0 0 0,-1-2 0 0 0,4 11 0 0 0,2-3 0 0 0,-5-9 0 0 0,0 1 0 0 0,0-1 0 0 0,0 0 0 0 0,1 0 0 0 0,-1-1 0 0 0,0 1 0 0 0,1-1 0 0 0,0 1 0 0 0,-1-1 0 0 0,1 0 0 0 0,0-1 0 0 0,-1 1 0 0 0,1-1 0 0 0,0 1 0 0 0,0-1 0 0 0,-1 0 0 0 0,1 0 0 0 0,0-1 0 0 0,0 1 0 0 0,-1-1 0 0 0,1 0 0 0 0,0 0 0 0 0,-1 0 0 0 0,6-3 0 0 0,7-3 0 0 0,-1 0 0 0 0,0-2 0 0 0,27-19 0 0 0,-29 19 0 0 0,-1 0 0 0 0,-1-1 0 0 0,0 0 0 0 0,0-1 0 0 0,-1 0 0 0 0,0-1 0 0 0,10-15 0 0 0,9-18 0 0 0,58-96 0 0 0,-63 95 0 0 0,26-52 0 0 0,-2 12 0 0 0,-47 84 0 0 0,0-1 0 0 0,0 1 0 0 0,-1-1 0 0 0,1 0 0 0 0,0 1 0 0 0,-1-1 0 0 0,0-3 0 0 0,0 5 0 0 0,-13 30 1440 0 0,-39 140-832 0 0,10-5-608 0 0,36-136 0 0 0,-24 125 0 0 0,25-122 0 0 0,6-8-200 0 0,3-16-226 0 0,-2-4 176 0 0,-1-3 220 0 0,-1 0-1 0 0,0 1 1 0 0,1-1-1 0 0,-1 0 1 0 0,1 1-1 0 0,-1-1 1 0 0,0 0-1 0 0,1 0 1 0 0,-1 1-1 0 0,1-1 1 0 0,-1 0-1 0 0,1 0 1 0 0,-1 0-1 0 0,1 0 1 0 0,-1 0-1 0 0,1 1 1 0 0,-1-1-1 0 0,1 0 1 0 0,-1 0-1 0 0,1 0 1 0 0,-1 0-1 0 0,1-1 1 0 0,-1 1 0 0 0,1 0-1 0 0,-1 0 1 0 0,1 0-1 0 0,-1 0 1 0 0,1 0-1 0 0,-1-1 1 0 0,1 1-1 0 0,-1 0 1 0 0,1 0-1 0 0,-1-1 1 0 0,0 1-1 0 0,1-1 1 0 0,1 0 11 0 0,2-1-38 0 0,0 0 0 0 0,0-1 0 0 0,0 0 0 0 0,0 0-1 0 0,-1 0 1 0 0,1-1 0 0 0,-1 1 0 0 0,0-1 0 0 0,0 0 0 0 0,0 1-1 0 0,-1-1 1 0 0,1-1 0 0 0,-1 1 0 0 0,0 0 0 0 0,0-1 0 0 0,0 1-1 0 0,2-9 1 0 0,0-6-292 0 0,0 0 0 0 0,2-38-1 0 0,-6 55 379 0 0,0-7-45 0 0,0-1-1 0 0,0 1 1 0 0,-1-1-1 0 0,0 1 1 0 0,0 0 0 0 0,-1-1-1 0 0,-5-12 1 0 0,7 20-31 0 0,-1-1 1 0 0,0 1 0 0 0,0-1 0 0 0,0 1-1 0 0,0-1 1 0 0,-1 1 0 0 0,1 0-1 0 0,-1 0 1 0 0,1 0 0 0 0,-1 0-1 0 0,0 0 1 0 0,0 0 0 0 0,0 0-1 0 0,0 0 1 0 0,0 1 0 0 0,0-1-1 0 0,-1 1 1 0 0,1 0 0 0 0,0-1 0 0 0,-1 1-1 0 0,1 0 1 0 0,-1 1 0 0 0,1-1-1 0 0,-1 0 1 0 0,1 1 0 0 0,-1-1-1 0 0,0 1 1 0 0,1 0 0 0 0,-1 0-1 0 0,0 0 1 0 0,-2 0 0 0 0,-1 1 291 0 0,-1 0 0 0 0,1 1 1 0 0,1-1-1 0 0,-7 4 0 0 0,9-4-217 0 0,1 0 0 0 0,-1 0-1 0 0,1 0 1 0 0,0 0-1 0 0,0 1 1 0 0,-1-1-1 0 0,1 1 1 0 0,0 0-1 0 0,1 0 1 0 0,-1-1 0 0 0,-3 5-1 0 0,4-5-27 0 0,1-1 0 0 0,-1 1 0 0 0,1-1 0 0 0,0 1 0 0 0,-1 0 0 0 0,1-1 0 0 0,-1 1 0 0 0,1-1 0 0 0,0 1 0 0 0,0 0 0 0 0,-1-1 0 0 0,1 1 0 0 0,0 0 0 0 0,0-1 0 0 0,0 1 0 0 0,0 0 0 0 0,0-1 0 0 0,0 1 0 0 0,0 0 0 0 0,0-1 0 0 0,0 1 0 0 0,0 0 0 0 0,0-1 0 0 0,0 1 0 0 0,1 0 0 0 0,-1 2 0 0 0,1-1-7 0 0,-1 0-1 0 0,1 0 1 0 0,-1 0-1 0 0,1 0 1 0 0,0 0-1 0 0,0 0 1 0 0,0 0-1 0 0,0 0 1 0 0,0 0-1 0 0,0 0 1 0 0,0-1-1 0 0,1 1 1 0 0,-1 0-1 0 0,1-1 1 0 0,-1 1 0 0 0,1-1-1 0 0,0 0 1 0 0,-1 1-1 0 0,1-1 1 0 0,0 0-1 0 0,0 0 1 0 0,0 0-1 0 0,0 0 1 0 0,4 1-1 0 0,-3-1-166 0 0,1 0 1 0 0,0 0-1 0 0,-1 0 0 0 0,1-1 0 0 0,0 1 1 0 0,-1-1-1 0 0,1 0 0 0 0,0 0 0 0 0,0 0 1 0 0,-1 0-1 0 0,1-1 0 0 0,0 0 0 0 0,-1 1 1 0 0,5-3-1 0 0,11-7-849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01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7 13823 0 0,'0'0'315'0'0,"0"0"45"0"0,0 0 21 0 0,0 0-49 0 0,0-2-81 0 0,2-3 542 0 0,-1 1 1 0 0,1 0 0 0 0,0 0-1 0 0,1 0 1 0 0,3-6-1 0 0,-5 9 231 0 0,4-5 887 0 0,-1-1-1860 0 0,-1 1 1 0 0,1-1-1 0 0,-1 1 0 0 0,-1-1 1 0 0,3-9-1 0 0,0 1-22 0 0,3 1-449 0 0,-3 7-5613 0 0,-4 6-1274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04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8 13823 0 0,'0'0'315'0'0,"-14"-4"870"0"0,-22 13 1669 0 0,31-7-738 0 0,7-3 236 0 0,12-3-1478 0 0,6 3-644 0 0,5-1 679 0 0,27-5 0 0 0,-32 4-2365 0 0,38 0 1 0 0,-27 1 164 0 0,-18 1-243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04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01 15663 0 0,'0'0'719'0'0,"0"0"-20"0"0,1 0-449 0 0,1 0-191 0 0,115-3 2173 0 0,-94 2-1666 0 0,0-2 1 0 0,0-1-1 0 0,25-7 0 0 0,-31 5-158 0 0,-1-1 0 0 0,0-1 0 0 0,29-18 0 0 0,-40 23-243 0 0,0-1 0 0 0,0 0-1 0 0,0-1 1 0 0,-1 1 0 0 0,0-1-1 0 0,0 0 1 0 0,5-7 0 0 0,-6 8-58 0 0,-1 0-1 0 0,0 0 1 0 0,0-1-1 0 0,0 1 1 0 0,0 0 0 0 0,0-1-1 0 0,-1 1 1 0 0,0-1 0 0 0,0 1-1 0 0,1-8 1 0 0,-3 11 15 0 0,1-1 0 0 0,-1 0 1 0 0,1 0-1 0 0,-1 0 0 0 0,0 0 0 0 0,0 1 1 0 0,0-1-1 0 0,0 0 0 0 0,0 1 0 0 0,0-1 1 0 0,0 1-1 0 0,-2-3 0 0 0,2 3-121 0 0,1 1-1 0 0,0-1 1 0 0,0 1 0 0 0,-1-1-1 0 0,1 1 1 0 0,0 0-1 0 0,-1-1 1 0 0,1 1 0 0 0,0 0-1 0 0,-1-1 1 0 0,1 1-1 0 0,-1 0 1 0 0,1-1 0 0 0,0 1-1 0 0,-1 0 1 0 0,1-1 0 0 0,-1 1-1 0 0,1 0 1 0 0,-1 0-1 0 0,1 0 1 0 0,-1 0 0 0 0,1 0-1 0 0,-1-1 1 0 0,1 1-1 0 0,-1 0 1 0 0,1 0 0 0 0,-1 0-1 0 0,0 0 1 0 0,-1 1-3 0 0,-1-2 2 0 0,0 0 0 0 0,0 0 0 0 0,-1 1 0 0 0,1 0 0 0 0,0-1 0 0 0,0 1 0 0 0,-1 0 0 0 0,1 1 0 0 0,0-1 0 0 0,0 1 0 0 0,-1-1 0 0 0,-2 2 0 0 0,0 0 0 0 0,2 1 0 0 0,-1-1 0 0 0,0 1 0 0 0,0 0 0 0 0,1 0 0 0 0,-8 7 0 0 0,-7 9 0 0 0,0 0 0 0 0,1 2 0 0 0,1 1 0 0 0,1 0 0 0 0,1 0 0 0 0,-18 38 0 0 0,24-44 0 0 0,-21 27 0 0 0,11-17 0 0 0,-25 25 0 0 0,38-43 0 0 0,6-8 0 0 0,0 1 0 0 0,-1-1 0 0 0,1 1 0 0 0,-1 0 0 0 0,1-1 0 0 0,-1 1 0 0 0,1-1 0 0 0,-1 0 0 0 0,1 1 0 0 0,-1-1 0 0 0,0 1 0 0 0,1-1 0 0 0,-1 0 0 0 0,0 1 0 0 0,1-1 0 0 0,-1 0 0 0 0,0 0 0 0 0,1 0 0 0 0,-1 1 0 0 0,0-1 0 0 0,1 0 0 0 0,-1 0 0 0 0,0 0 0 0 0,1 0 0 0 0,-1 0 0 0 0,0 0 0 0 0,0 0 0 0 0,1-1 0 0 0,-1 1 0 0 0,0 0 0 0 0,0 0 0 0 0,-1-1 0 0 0,-3 0-48 0 0,0 0 1 0 0,0 0-1 0 0,1-1 0 0 0,-1 0 0 0 0,1 1 1 0 0,-1-2-1 0 0,1 1 0 0 0,0 0 0 0 0,0-1 1 0 0,0 0-1 0 0,0 0 0 0 0,0 0 0 0 0,1 0 1 0 0,-5-5-1 0 0,-6-9-1591 0 0,-23-32 0 0 0,35 46 1338 0 0,-6-9-8228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03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80 11975 0 0,'0'0'267'0'0,"0"0"42"0"0,0 0 17 0 0,0-2-28 0 0,2-9-58 0 0,-1 8 491 0 0,-1 3 238 0 0,9-24 3747 0 0,-9 20-4075 0 0,0 0 0 0 0,0 0 0 0 0,0-1 0 0 0,-1 1 0 0 0,0 0 0 0 0,0 0 0 0 0,-1-5 0 0 0,1 8-198 0 0,-7 1-278 0 0,3 2-165 0 0,1 0 0 0 0,-1 0 0 0 0,1 1 0 0 0,-1-1 0 0 0,1 1 0 0 0,0 0 0 0 0,0 0 0 0 0,0 1 0 0 0,0-1 0 0 0,0 1 0 0 0,-4 6 0 0 0,-20 29 0 0 0,7-10 0 0 0,-31 56 0 0 0,44-68 0 0 0,-15 26 0 0 0,3 1 0 0 0,-20 62 0 0 0,24-53 0 0 0,6-22 0 0 0,1 1 0 0 0,-5 35 0 0 0,-1 55 0 0 0,14-116 119 0 0,0 0-1 0 0,-1 0 0 0 0,0 0 1 0 0,-4 7-1 0 0,5-10-47 0 0,0-1-1 0 0,-1 1 1 0 0,1-1 0 0 0,-1 0-1 0 0,1 1 1 0 0,-1-1 0 0 0,0 0-1 0 0,0 0 1 0 0,0 0 0 0 0,0 0-1 0 0,-3 1 1 0 0,4-2 372 0 0,0 0-294 0 0,0 0-148 0 0,1-1-1 0 0,-1 1 1 0 0,0-1 0 0 0,0 1-1 0 0,1-1 1 0 0,-1 1-1 0 0,0-1 1 0 0,0 0 0 0 0,1 1-1 0 0,-1-1 1 0 0,0 0-1 0 0,0 0 1 0 0,0 0 0 0 0,1 0-1 0 0,-1 1 1 0 0,0-1 0 0 0,0 0-1 0 0,0 0 1 0 0,0 0-1 0 0,1-1 1 0 0,-1 1 0 0 0,0 0-1 0 0,0 0 1 0 0,0 0-1 0 0,0-1 1 0 0,1 1 0 0 0,-2-1-1 0 0,-1 0-1 0 0,0 0 1 0 0,0 0 0 0 0,0 0 0 0 0,1-1 0 0 0,-1 1 0 0 0,0-1 0 0 0,1 1 0 0 0,-1-1 0 0 0,1 0 0 0 0,0 0 0 0 0,0 0 0 0 0,-1 0 0 0 0,1 0 0 0 0,0-1 0 0 0,-2-4 0 0 0,-12-11 0 0 0,4 6-64 0 0,11 11-273 0 0,1 1-138 0 0,0 0-33 0 0,0 0-208 0 0,0 0-857 0 0,1-2-379 0 0,7-5-80 0 0,-6 5-15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5T10:21:05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6 11975 0 0,'0'0'267'0'0,"0"0"42"0"0,0 0 17 0 0,2-1-28 0 0,0 1-250 0 0,1 0-13 0 0,7-8-6 0 0,-4 3 517 0 0,0 1-1 0 0,1-1 0 0 0,-1 1 1 0 0,1 0-1 0 0,-1 1 0 0 0,1-1 1 0 0,0 1-1 0 0,1 1 0 0 0,-1-1 1 0 0,0 1-1 0 0,14-1 0 0 0,34-4 727 0 0,123-18 1144 0 0,-146 19-2411 0 0,-14 4-10 0 0,24-8-1 0 0,-38 9 13 0 0,0-1 0 0 0,1 1 0 0 0,-1-1 0 0 0,0 0 0 0 0,0-1 1 0 0,0 1-1 0 0,0-1 0 0 0,0 1 0 0 0,-1-1 0 0 0,5-5 0 0 0,-5 5 167 0 0,-1 0-1 0 0,0 0 1 0 0,0 0 0 0 0,0 0-1 0 0,2-6 1 0 0,-3 7-122 0 0,-1 1 0 0 0,1 0 0 0 0,-1-1 0 0 0,1 1 0 0 0,-1-1-1 0 0,0 1 1 0 0,1 0 0 0 0,-1-1 0 0 0,0 1 0 0 0,0-1 0 0 0,0 1 0 0 0,0-1 0 0 0,-1 1 0 0 0,1 0-1 0 0,0-1 1 0 0,0 1 0 0 0,-2-3 0 0 0,1 2 22 0 0,0 1-1 0 0,-1-1 1 0 0,0 0 0 0 0,1 0-1 0 0,-1 1 1 0 0,0-1 0 0 0,1 1-1 0 0,-1 0 1 0 0,0-1 0 0 0,0 1-1 0 0,0 0 1 0 0,0 0 0 0 0,-1 0-1 0 0,1 1 1 0 0,0-1-1 0 0,0 0 1 0 0,0 1 0 0 0,-1-1-1 0 0,1 1 1 0 0,0 0 0 0 0,-1 0-1 0 0,1 0 1 0 0,0 0 0 0 0,0 0-1 0 0,-4 1 1 0 0,-2-1 43 0 0,3 0-115 0 0,0 1-1 0 0,0 0 1 0 0,0 0 0 0 0,0 0-1 0 0,0 0 1 0 0,0 1 0 0 0,0-1-1 0 0,0 1 1 0 0,0 1 0 0 0,1-1-1 0 0,-8 5 1 0 0,2 1-3 0 0,-1 0 0 0 0,2 1 0 0 0,-12 12 0 0 0,10-9 1 0 0,1 1 0 0 0,1 0 0 0 0,0 0 0 0 0,0 1 0 0 0,2 0 0 0 0,0 0 0 0 0,-7 22 0 0 0,4-7 0 0 0,3 0 0 0 0,0 0 0 0 0,-2 30 0 0 0,5-37 0 0 0,-8 31 0 0 0,9-43 0 0 0,2-9 0 0 0,1 0 0 0 0,0 0 0 0 0,0-1 0 0 0,-1 1 0 0 0,1 0 0 0 0,-1 0 0 0 0,1 0 0 0 0,-1 0 0 0 0,1-1 0 0 0,-1 1 0 0 0,1 0 0 0 0,-1 0 0 0 0,0-1 0 0 0,0 1 0 0 0,1-1 0 0 0,-1 1 0 0 0,0 0 0 0 0,0-1 0 0 0,1 0 0 0 0,-1 1 0 0 0,0-1 0 0 0,0 1 0 0 0,0-1 0 0 0,0 0 0 0 0,0 0 0 0 0,-1 1 0 0 0,-1 0 0 0 0,0-1 0 0 0,-1 1 0 0 0,1-1 0 0 0,0 1 0 0 0,0-1 0 0 0,0 0 0 0 0,0 0 0 0 0,0 0 0 0 0,0 0 0 0 0,0-1 0 0 0,0 1 0 0 0,0-1 0 0 0,-5-1 0 0 0,-3-3 0 0 0,-21-9 0 0 0,23 9 0 0 0,6 3-6 0 0,-1 0 0 0 0,1 0 1 0 0,0-1-1 0 0,0 1 0 0 0,0-1 0 0 0,0 1 0 0 0,1-1 1 0 0,-1 0-1 0 0,1 0 0 0 0,0 0 0 0 0,-4-7 0 0 0,0-2-71 0 0,1 0-1 0 0,-5-14 1 0 0,6 12-22 0 0,-1-13-1218 0 0,3 11-4409 0 0,2 15-1782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526E72-49FE-4D21-AA46-1E60448F49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ECF0EC9-CB03-4514-AE6D-CA96D1971C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3C3542-2B3A-413A-9D74-05B93F9474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558EEA-8E70-4436-8FB9-EE7E79662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7D2CB3-2C23-494E-8378-AF0643939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220803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C9CA2-354D-461A-885E-D90085B56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1BFA84-B678-44D3-9EE6-B9356D3594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543FB9-C0F6-4C2B-A5E2-6EA7AF6769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05D4F5-8419-42EC-AFC6-EBB321EAEE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57D26B-4C30-4D37-80DF-C045B8C03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95919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4E97B6E-B3E6-4987-A770-EF1F0C9C697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6753C72-4DA9-4FC0-A963-620D993D61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409316-7F91-4227-A9DA-569A0D684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77A01A-BAA2-40F2-B3F6-B94D4FC44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2D8FC5-B81B-4852-8702-BF116AC39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12176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296A6E-89E7-427D-9CF7-019E5443A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C1DF8-6E2F-4840-8EC6-57B4780516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C488BE-5911-4EC1-B856-931B898F6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020FD9-BE88-4CA3-A846-28F968C254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56AED2-517D-4D6C-A613-73E5B3093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3681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0D862C-1041-4E5C-A75C-A9C5C0080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B76781-3833-4616-98F5-11056DE1DE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84D79C-67EB-4FE4-B3AB-C58B8BA96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BC1599-41CC-44A4-BDFC-930A008687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4D8B4F-48DB-4055-A783-A6C6497BB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92405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9248BE-8413-4C13-BCFB-409747EC80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C7916C-7530-4BDE-A16B-0ACC730B44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D14CDB0-9535-4041-9B26-2D2C701EE7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4AB68D-F5DB-4C05-96F9-5134C4611B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E7AEA-6B76-4E0C-968F-C106A0CF1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DD8A1-1567-4C45-A5C4-BE3F3611F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75804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27EB2-BC29-47E5-B108-91A10CFE63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03DD5E-9C8F-4188-BAD4-0157597562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3644B5-A1E2-43B3-90F4-227E6DE97C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7112B0-5670-4B60-BE4F-26292C24BF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5619121-478F-46DE-B32F-134C662EC7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E1250C0-083D-4F8B-8006-2D9BDCD43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70D88D3-0CAC-4061-AF91-E6EB944C7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61477F0-863D-4846-8BA2-F254C9F1B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02758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CC8E5-BBE1-4E21-8EF5-2D7F4FAE4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19C459E-AF43-4B8F-BA96-02121E8C4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A55ED3-850A-42F3-A472-87B24858B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6B6572-832B-453B-9469-C2C1995CE3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93135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0ADFD7-9FD3-40A7-A24D-2DE58DB4F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7DF81A-6FF4-40F7-8FAE-826975383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1ED75A-061C-4C84-8806-CADE54611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00815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0CFF2E-AA32-4E6A-A90F-F45B95583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6BA204-7840-49DA-A6DC-9088EC8D1E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3D133C-C2CD-489B-BE92-598796A0DE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EDEAE4-D51A-49AE-8C0B-3A71A311C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46E43C-EB63-4832-B2A1-036B2B86D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681D95-A9B7-4E18-88E6-B3F46FB78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723450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7CFAE-6CDF-4061-B9EC-4828DE261E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E2FE24-3257-4C7C-AD78-CF5632359E9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7304AD-A62D-471A-8D11-3C4073E53B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784BE2-1B1F-4692-9D8E-FE63F3D65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9E5D13-10F0-4588-95FA-29FE3EB53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9AD621-A989-447E-930B-E41E02BFF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912642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EF65911-A785-4B93-9DD8-DF6D4ECFE6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E0014-89F7-402E-A900-4C996E9051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7C523D-9D0C-4EE4-9763-4E6B27B917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3375FA-CFED-4E36-8DD4-0B6DC0104C6F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0D9AAB-6C4C-4F3D-92E2-C1152C4D2F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E51341-23DC-4A66-8913-6D700AC90F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DD4B74-E011-4D8E-A12B-6C74EC9B300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65063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55.png"/><Relationship Id="rId299" Type="http://schemas.openxmlformats.org/officeDocument/2006/relationships/image" Target="../media/image1544.png"/><Relationship Id="rId671" Type="http://schemas.openxmlformats.org/officeDocument/2006/relationships/customXml" Target="../ink/ink1740.xml"/><Relationship Id="rId21" Type="http://schemas.openxmlformats.org/officeDocument/2006/relationships/image" Target="../media/image1407.png"/><Relationship Id="rId63" Type="http://schemas.openxmlformats.org/officeDocument/2006/relationships/image" Target="../media/image1428.png"/><Relationship Id="rId159" Type="http://schemas.openxmlformats.org/officeDocument/2006/relationships/image" Target="../media/image1476.png"/><Relationship Id="rId324" Type="http://schemas.openxmlformats.org/officeDocument/2006/relationships/customXml" Target="../ink/ink1566.xml"/><Relationship Id="rId366" Type="http://schemas.openxmlformats.org/officeDocument/2006/relationships/customXml" Target="../ink/ink1587.xml"/><Relationship Id="rId531" Type="http://schemas.openxmlformats.org/officeDocument/2006/relationships/customXml" Target="../ink/ink1670.xml"/><Relationship Id="rId573" Type="http://schemas.openxmlformats.org/officeDocument/2006/relationships/customXml" Target="../ink/ink1691.xml"/><Relationship Id="rId629" Type="http://schemas.openxmlformats.org/officeDocument/2006/relationships/customXml" Target="../ink/ink1719.xml"/><Relationship Id="rId170" Type="http://schemas.openxmlformats.org/officeDocument/2006/relationships/customXml" Target="../ink/ink1489.xml"/><Relationship Id="rId226" Type="http://schemas.openxmlformats.org/officeDocument/2006/relationships/customXml" Target="../ink/ink1517.xml"/><Relationship Id="rId433" Type="http://schemas.openxmlformats.org/officeDocument/2006/relationships/customXml" Target="../ink/ink1621.xml"/><Relationship Id="rId268" Type="http://schemas.openxmlformats.org/officeDocument/2006/relationships/customXml" Target="../ink/ink1538.xml"/><Relationship Id="rId475" Type="http://schemas.openxmlformats.org/officeDocument/2006/relationships/customXml" Target="../ink/ink1642.xml"/><Relationship Id="rId640" Type="http://schemas.openxmlformats.org/officeDocument/2006/relationships/image" Target="../media/image1714.png"/><Relationship Id="rId682" Type="http://schemas.openxmlformats.org/officeDocument/2006/relationships/image" Target="../media/image1735.png"/><Relationship Id="rId32" Type="http://schemas.openxmlformats.org/officeDocument/2006/relationships/customXml" Target="../ink/ink1420.xml"/><Relationship Id="rId74" Type="http://schemas.openxmlformats.org/officeDocument/2006/relationships/customXml" Target="../ink/ink1441.xml"/><Relationship Id="rId128" Type="http://schemas.openxmlformats.org/officeDocument/2006/relationships/customXml" Target="../ink/ink1468.xml"/><Relationship Id="rId335" Type="http://schemas.openxmlformats.org/officeDocument/2006/relationships/image" Target="../media/image1562.png"/><Relationship Id="rId377" Type="http://schemas.openxmlformats.org/officeDocument/2006/relationships/image" Target="../media/image1583.png"/><Relationship Id="rId500" Type="http://schemas.openxmlformats.org/officeDocument/2006/relationships/image" Target="../media/image1644.png"/><Relationship Id="rId542" Type="http://schemas.openxmlformats.org/officeDocument/2006/relationships/image" Target="../media/image1665.png"/><Relationship Id="rId584" Type="http://schemas.openxmlformats.org/officeDocument/2006/relationships/image" Target="../media/image1686.png"/><Relationship Id="rId5" Type="http://schemas.openxmlformats.org/officeDocument/2006/relationships/image" Target="../media/image1399.png"/><Relationship Id="rId181" Type="http://schemas.openxmlformats.org/officeDocument/2006/relationships/image" Target="../media/image1485.png"/><Relationship Id="rId237" Type="http://schemas.openxmlformats.org/officeDocument/2006/relationships/image" Target="../media/image1513.png"/><Relationship Id="rId402" Type="http://schemas.openxmlformats.org/officeDocument/2006/relationships/image" Target="../media/image1595.png"/><Relationship Id="rId279" Type="http://schemas.openxmlformats.org/officeDocument/2006/relationships/image" Target="../media/image1534.png"/><Relationship Id="rId444" Type="http://schemas.openxmlformats.org/officeDocument/2006/relationships/image" Target="../media/image1616.png"/><Relationship Id="rId486" Type="http://schemas.openxmlformats.org/officeDocument/2006/relationships/image" Target="../media/image1637.png"/><Relationship Id="rId651" Type="http://schemas.openxmlformats.org/officeDocument/2006/relationships/customXml" Target="../ink/ink1730.xml"/><Relationship Id="rId693" Type="http://schemas.openxmlformats.org/officeDocument/2006/relationships/customXml" Target="../ink/ink1751.xml"/><Relationship Id="rId43" Type="http://schemas.openxmlformats.org/officeDocument/2006/relationships/image" Target="../media/image1418.png"/><Relationship Id="rId139" Type="http://schemas.openxmlformats.org/officeDocument/2006/relationships/image" Target="../media/image1466.png"/><Relationship Id="rId290" Type="http://schemas.openxmlformats.org/officeDocument/2006/relationships/customXml" Target="../ink/ink1549.xml"/><Relationship Id="rId304" Type="http://schemas.openxmlformats.org/officeDocument/2006/relationships/customXml" Target="../ink/ink1556.xml"/><Relationship Id="rId346" Type="http://schemas.openxmlformats.org/officeDocument/2006/relationships/customXml" Target="../ink/ink1577.xml"/><Relationship Id="rId388" Type="http://schemas.openxmlformats.org/officeDocument/2006/relationships/customXml" Target="../ink/ink1598.xml"/><Relationship Id="rId511" Type="http://schemas.openxmlformats.org/officeDocument/2006/relationships/customXml" Target="../ink/ink1660.xml"/><Relationship Id="rId553" Type="http://schemas.openxmlformats.org/officeDocument/2006/relationships/customXml" Target="../ink/ink1681.xml"/><Relationship Id="rId609" Type="http://schemas.openxmlformats.org/officeDocument/2006/relationships/customXml" Target="../ink/ink1709.xml"/><Relationship Id="rId85" Type="http://schemas.openxmlformats.org/officeDocument/2006/relationships/image" Target="../media/image1439.png"/><Relationship Id="rId150" Type="http://schemas.openxmlformats.org/officeDocument/2006/relationships/customXml" Target="../ink/ink1479.xml"/><Relationship Id="rId192" Type="http://schemas.openxmlformats.org/officeDocument/2006/relationships/customXml" Target="../ink/ink1500.xml"/><Relationship Id="rId206" Type="http://schemas.openxmlformats.org/officeDocument/2006/relationships/customXml" Target="../ink/ink1507.xml"/><Relationship Id="rId413" Type="http://schemas.openxmlformats.org/officeDocument/2006/relationships/customXml" Target="../ink/ink1611.xml"/><Relationship Id="rId595" Type="http://schemas.openxmlformats.org/officeDocument/2006/relationships/customXml" Target="../ink/ink1702.xml"/><Relationship Id="rId248" Type="http://schemas.openxmlformats.org/officeDocument/2006/relationships/customXml" Target="../ink/ink1528.xml"/><Relationship Id="rId455" Type="http://schemas.openxmlformats.org/officeDocument/2006/relationships/customXml" Target="../ink/ink1632.xml"/><Relationship Id="rId497" Type="http://schemas.openxmlformats.org/officeDocument/2006/relationships/customXml" Target="../ink/ink1653.xml"/><Relationship Id="rId620" Type="http://schemas.openxmlformats.org/officeDocument/2006/relationships/image" Target="../media/image1704.png"/><Relationship Id="rId662" Type="http://schemas.openxmlformats.org/officeDocument/2006/relationships/image" Target="../media/image1725.png"/><Relationship Id="rId12" Type="http://schemas.openxmlformats.org/officeDocument/2006/relationships/customXml" Target="../ink/ink1410.xml"/><Relationship Id="rId108" Type="http://schemas.openxmlformats.org/officeDocument/2006/relationships/customXml" Target="../ink/ink1458.xml"/><Relationship Id="rId315" Type="http://schemas.openxmlformats.org/officeDocument/2006/relationships/image" Target="../media/image1552.png"/><Relationship Id="rId357" Type="http://schemas.openxmlformats.org/officeDocument/2006/relationships/image" Target="../media/image1573.png"/><Relationship Id="rId522" Type="http://schemas.openxmlformats.org/officeDocument/2006/relationships/image" Target="../media/image1655.png"/><Relationship Id="rId54" Type="http://schemas.openxmlformats.org/officeDocument/2006/relationships/customXml" Target="../ink/ink1431.xml"/><Relationship Id="rId96" Type="http://schemas.openxmlformats.org/officeDocument/2006/relationships/customXml" Target="../ink/ink1452.xml"/><Relationship Id="rId161" Type="http://schemas.openxmlformats.org/officeDocument/2006/relationships/image" Target="../media/image1359.png"/><Relationship Id="rId217" Type="http://schemas.openxmlformats.org/officeDocument/2006/relationships/image" Target="../media/image1503.png"/><Relationship Id="rId399" Type="http://schemas.openxmlformats.org/officeDocument/2006/relationships/customXml" Target="../ink/ink1604.xml"/><Relationship Id="rId564" Type="http://schemas.openxmlformats.org/officeDocument/2006/relationships/image" Target="../media/image1676.png"/><Relationship Id="rId259" Type="http://schemas.openxmlformats.org/officeDocument/2006/relationships/image" Target="../media/image1524.png"/><Relationship Id="rId424" Type="http://schemas.openxmlformats.org/officeDocument/2006/relationships/image" Target="../media/image1606.png"/><Relationship Id="rId466" Type="http://schemas.openxmlformats.org/officeDocument/2006/relationships/image" Target="../media/image1627.png"/><Relationship Id="rId631" Type="http://schemas.openxmlformats.org/officeDocument/2006/relationships/customXml" Target="../ink/ink1720.xml"/><Relationship Id="rId673" Type="http://schemas.openxmlformats.org/officeDocument/2006/relationships/customXml" Target="../ink/ink1741.xml"/><Relationship Id="rId23" Type="http://schemas.openxmlformats.org/officeDocument/2006/relationships/image" Target="../media/image1408.png"/><Relationship Id="rId119" Type="http://schemas.openxmlformats.org/officeDocument/2006/relationships/image" Target="../media/image1456.png"/><Relationship Id="rId270" Type="http://schemas.openxmlformats.org/officeDocument/2006/relationships/customXml" Target="../ink/ink1539.xml"/><Relationship Id="rId326" Type="http://schemas.openxmlformats.org/officeDocument/2006/relationships/customXml" Target="../ink/ink1567.xml"/><Relationship Id="rId533" Type="http://schemas.openxmlformats.org/officeDocument/2006/relationships/customXml" Target="../ink/ink1671.xml"/><Relationship Id="rId65" Type="http://schemas.openxmlformats.org/officeDocument/2006/relationships/image" Target="../media/image1429.png"/><Relationship Id="rId130" Type="http://schemas.openxmlformats.org/officeDocument/2006/relationships/customXml" Target="../ink/ink1469.xml"/><Relationship Id="rId368" Type="http://schemas.openxmlformats.org/officeDocument/2006/relationships/customXml" Target="../ink/ink1588.xml"/><Relationship Id="rId575" Type="http://schemas.openxmlformats.org/officeDocument/2006/relationships/customXml" Target="../ink/ink1692.xml"/><Relationship Id="rId172" Type="http://schemas.openxmlformats.org/officeDocument/2006/relationships/customXml" Target="../ink/ink1490.xml"/><Relationship Id="rId228" Type="http://schemas.openxmlformats.org/officeDocument/2006/relationships/customXml" Target="../ink/ink1518.xml"/><Relationship Id="rId435" Type="http://schemas.openxmlformats.org/officeDocument/2006/relationships/customXml" Target="../ink/ink1622.xml"/><Relationship Id="rId477" Type="http://schemas.openxmlformats.org/officeDocument/2006/relationships/customXml" Target="../ink/ink1643.xml"/><Relationship Id="rId600" Type="http://schemas.openxmlformats.org/officeDocument/2006/relationships/image" Target="../media/image1694.png"/><Relationship Id="rId642" Type="http://schemas.openxmlformats.org/officeDocument/2006/relationships/image" Target="../media/image1715.png"/><Relationship Id="rId684" Type="http://schemas.openxmlformats.org/officeDocument/2006/relationships/image" Target="../media/image1736.png"/><Relationship Id="rId281" Type="http://schemas.openxmlformats.org/officeDocument/2006/relationships/image" Target="../media/image1535.png"/><Relationship Id="rId337" Type="http://schemas.openxmlformats.org/officeDocument/2006/relationships/image" Target="../media/image1563.png"/><Relationship Id="rId502" Type="http://schemas.openxmlformats.org/officeDocument/2006/relationships/image" Target="../media/image1645.png"/><Relationship Id="rId34" Type="http://schemas.openxmlformats.org/officeDocument/2006/relationships/customXml" Target="../ink/ink1421.xml"/><Relationship Id="rId76" Type="http://schemas.openxmlformats.org/officeDocument/2006/relationships/customXml" Target="../ink/ink1442.xml"/><Relationship Id="rId141" Type="http://schemas.openxmlformats.org/officeDocument/2006/relationships/image" Target="../media/image1467.png"/><Relationship Id="rId379" Type="http://schemas.openxmlformats.org/officeDocument/2006/relationships/image" Target="../media/image1584.png"/><Relationship Id="rId544" Type="http://schemas.openxmlformats.org/officeDocument/2006/relationships/image" Target="../media/image1666.png"/><Relationship Id="rId586" Type="http://schemas.openxmlformats.org/officeDocument/2006/relationships/image" Target="../media/image1687.png"/><Relationship Id="rId7" Type="http://schemas.openxmlformats.org/officeDocument/2006/relationships/image" Target="../media/image1400.png"/><Relationship Id="rId183" Type="http://schemas.openxmlformats.org/officeDocument/2006/relationships/image" Target="../media/image1486.png"/><Relationship Id="rId239" Type="http://schemas.openxmlformats.org/officeDocument/2006/relationships/image" Target="../media/image1514.png"/><Relationship Id="rId390" Type="http://schemas.openxmlformats.org/officeDocument/2006/relationships/image" Target="../media/image1589.png"/><Relationship Id="rId404" Type="http://schemas.openxmlformats.org/officeDocument/2006/relationships/image" Target="../media/image1596.png"/><Relationship Id="rId446" Type="http://schemas.openxmlformats.org/officeDocument/2006/relationships/image" Target="../media/image1617.png"/><Relationship Id="rId611" Type="http://schemas.openxmlformats.org/officeDocument/2006/relationships/customXml" Target="../ink/ink1710.xml"/><Relationship Id="rId653" Type="http://schemas.openxmlformats.org/officeDocument/2006/relationships/customXml" Target="../ink/ink1731.xml"/><Relationship Id="rId250" Type="http://schemas.openxmlformats.org/officeDocument/2006/relationships/customXml" Target="../ink/ink1529.xml"/><Relationship Id="rId292" Type="http://schemas.openxmlformats.org/officeDocument/2006/relationships/customXml" Target="../ink/ink1550.xml"/><Relationship Id="rId306" Type="http://schemas.openxmlformats.org/officeDocument/2006/relationships/customXml" Target="../ink/ink1557.xml"/><Relationship Id="rId488" Type="http://schemas.openxmlformats.org/officeDocument/2006/relationships/image" Target="../media/image1638.png"/><Relationship Id="rId695" Type="http://schemas.openxmlformats.org/officeDocument/2006/relationships/customXml" Target="../ink/ink1752.xml"/><Relationship Id="rId45" Type="http://schemas.openxmlformats.org/officeDocument/2006/relationships/image" Target="../media/image1419.png"/><Relationship Id="rId87" Type="http://schemas.openxmlformats.org/officeDocument/2006/relationships/image" Target="../media/image1440.png"/><Relationship Id="rId110" Type="http://schemas.openxmlformats.org/officeDocument/2006/relationships/customXml" Target="../ink/ink1459.xml"/><Relationship Id="rId348" Type="http://schemas.openxmlformats.org/officeDocument/2006/relationships/customXml" Target="../ink/ink1578.xml"/><Relationship Id="rId513" Type="http://schemas.openxmlformats.org/officeDocument/2006/relationships/customXml" Target="../ink/ink1661.xml"/><Relationship Id="rId555" Type="http://schemas.openxmlformats.org/officeDocument/2006/relationships/customXml" Target="../ink/ink1682.xml"/><Relationship Id="rId597" Type="http://schemas.openxmlformats.org/officeDocument/2006/relationships/customXml" Target="../ink/ink1703.xml"/><Relationship Id="rId152" Type="http://schemas.openxmlformats.org/officeDocument/2006/relationships/customXml" Target="../ink/ink1480.xml"/><Relationship Id="rId194" Type="http://schemas.openxmlformats.org/officeDocument/2006/relationships/customXml" Target="../ink/ink1501.xml"/><Relationship Id="rId208" Type="http://schemas.openxmlformats.org/officeDocument/2006/relationships/customXml" Target="../ink/ink1508.xml"/><Relationship Id="rId415" Type="http://schemas.openxmlformats.org/officeDocument/2006/relationships/customXml" Target="../ink/ink1612.xml"/><Relationship Id="rId457" Type="http://schemas.openxmlformats.org/officeDocument/2006/relationships/customXml" Target="../ink/ink1633.xml"/><Relationship Id="rId622" Type="http://schemas.openxmlformats.org/officeDocument/2006/relationships/image" Target="../media/image1705.png"/><Relationship Id="rId261" Type="http://schemas.openxmlformats.org/officeDocument/2006/relationships/image" Target="../media/image1525.png"/><Relationship Id="rId499" Type="http://schemas.openxmlformats.org/officeDocument/2006/relationships/customXml" Target="../ink/ink1654.xml"/><Relationship Id="rId664" Type="http://schemas.openxmlformats.org/officeDocument/2006/relationships/image" Target="../media/image1726.png"/><Relationship Id="rId14" Type="http://schemas.openxmlformats.org/officeDocument/2006/relationships/customXml" Target="../ink/ink1411.xml"/><Relationship Id="rId56" Type="http://schemas.openxmlformats.org/officeDocument/2006/relationships/customXml" Target="../ink/ink1432.xml"/><Relationship Id="rId317" Type="http://schemas.openxmlformats.org/officeDocument/2006/relationships/image" Target="../media/image1553.png"/><Relationship Id="rId359" Type="http://schemas.openxmlformats.org/officeDocument/2006/relationships/image" Target="../media/image1574.png"/><Relationship Id="rId524" Type="http://schemas.openxmlformats.org/officeDocument/2006/relationships/image" Target="../media/image1656.png"/><Relationship Id="rId566" Type="http://schemas.openxmlformats.org/officeDocument/2006/relationships/image" Target="../media/image1677.png"/><Relationship Id="rId98" Type="http://schemas.openxmlformats.org/officeDocument/2006/relationships/customXml" Target="../ink/ink1453.xml"/><Relationship Id="rId121" Type="http://schemas.openxmlformats.org/officeDocument/2006/relationships/image" Target="../media/image1457.png"/><Relationship Id="rId163" Type="http://schemas.openxmlformats.org/officeDocument/2006/relationships/image" Target="../media/image1477.png"/><Relationship Id="rId219" Type="http://schemas.openxmlformats.org/officeDocument/2006/relationships/image" Target="../media/image1504.png"/><Relationship Id="rId370" Type="http://schemas.openxmlformats.org/officeDocument/2006/relationships/customXml" Target="../ink/ink1589.xml"/><Relationship Id="rId426" Type="http://schemas.openxmlformats.org/officeDocument/2006/relationships/image" Target="../media/image1607.png"/><Relationship Id="rId633" Type="http://schemas.openxmlformats.org/officeDocument/2006/relationships/customXml" Target="../ink/ink1721.xml"/><Relationship Id="rId230" Type="http://schemas.openxmlformats.org/officeDocument/2006/relationships/customXml" Target="../ink/ink1519.xml"/><Relationship Id="rId468" Type="http://schemas.openxmlformats.org/officeDocument/2006/relationships/image" Target="../media/image1628.png"/><Relationship Id="rId675" Type="http://schemas.openxmlformats.org/officeDocument/2006/relationships/customXml" Target="../ink/ink1742.xml"/><Relationship Id="rId25" Type="http://schemas.openxmlformats.org/officeDocument/2006/relationships/image" Target="../media/image1409.png"/><Relationship Id="rId67" Type="http://schemas.openxmlformats.org/officeDocument/2006/relationships/image" Target="../media/image1430.png"/><Relationship Id="rId272" Type="http://schemas.openxmlformats.org/officeDocument/2006/relationships/customXml" Target="../ink/ink1540.xml"/><Relationship Id="rId328" Type="http://schemas.openxmlformats.org/officeDocument/2006/relationships/customXml" Target="../ink/ink1568.xml"/><Relationship Id="rId535" Type="http://schemas.openxmlformats.org/officeDocument/2006/relationships/customXml" Target="../ink/ink1672.xml"/><Relationship Id="rId577" Type="http://schemas.openxmlformats.org/officeDocument/2006/relationships/customXml" Target="../ink/ink1693.xml"/><Relationship Id="rId700" Type="http://schemas.openxmlformats.org/officeDocument/2006/relationships/image" Target="../media/image1744.png"/><Relationship Id="rId132" Type="http://schemas.openxmlformats.org/officeDocument/2006/relationships/customXml" Target="../ink/ink1470.xml"/><Relationship Id="rId174" Type="http://schemas.openxmlformats.org/officeDocument/2006/relationships/customXml" Target="../ink/ink1491.xml"/><Relationship Id="rId381" Type="http://schemas.openxmlformats.org/officeDocument/2006/relationships/image" Target="../media/image1585.png"/><Relationship Id="rId602" Type="http://schemas.openxmlformats.org/officeDocument/2006/relationships/image" Target="../media/image1695.png"/><Relationship Id="rId241" Type="http://schemas.openxmlformats.org/officeDocument/2006/relationships/image" Target="../media/image1515.png"/><Relationship Id="rId437" Type="http://schemas.openxmlformats.org/officeDocument/2006/relationships/customXml" Target="../ink/ink1623.xml"/><Relationship Id="rId479" Type="http://schemas.openxmlformats.org/officeDocument/2006/relationships/customXml" Target="../ink/ink1644.xml"/><Relationship Id="rId644" Type="http://schemas.openxmlformats.org/officeDocument/2006/relationships/image" Target="../media/image1716.png"/><Relationship Id="rId686" Type="http://schemas.openxmlformats.org/officeDocument/2006/relationships/image" Target="../media/image1737.png"/><Relationship Id="rId36" Type="http://schemas.openxmlformats.org/officeDocument/2006/relationships/customXml" Target="../ink/ink1422.xml"/><Relationship Id="rId283" Type="http://schemas.openxmlformats.org/officeDocument/2006/relationships/image" Target="../media/image1536.png"/><Relationship Id="rId339" Type="http://schemas.openxmlformats.org/officeDocument/2006/relationships/image" Target="../media/image1564.png"/><Relationship Id="rId490" Type="http://schemas.openxmlformats.org/officeDocument/2006/relationships/image" Target="../media/image1639.png"/><Relationship Id="rId504" Type="http://schemas.openxmlformats.org/officeDocument/2006/relationships/image" Target="../media/image1646.png"/><Relationship Id="rId546" Type="http://schemas.openxmlformats.org/officeDocument/2006/relationships/image" Target="../media/image1667.png"/><Relationship Id="rId78" Type="http://schemas.openxmlformats.org/officeDocument/2006/relationships/customXml" Target="../ink/ink1443.xml"/><Relationship Id="rId101" Type="http://schemas.openxmlformats.org/officeDocument/2006/relationships/image" Target="../media/image1447.png"/><Relationship Id="rId143" Type="http://schemas.openxmlformats.org/officeDocument/2006/relationships/image" Target="../media/image1468.png"/><Relationship Id="rId185" Type="http://schemas.openxmlformats.org/officeDocument/2006/relationships/image" Target="../media/image1487.png"/><Relationship Id="rId350" Type="http://schemas.openxmlformats.org/officeDocument/2006/relationships/customXml" Target="../ink/ink1579.xml"/><Relationship Id="rId406" Type="http://schemas.openxmlformats.org/officeDocument/2006/relationships/image" Target="../media/image1597.png"/><Relationship Id="rId588" Type="http://schemas.openxmlformats.org/officeDocument/2006/relationships/image" Target="../media/image1688.png"/><Relationship Id="rId9" Type="http://schemas.openxmlformats.org/officeDocument/2006/relationships/image" Target="../media/image1401.png"/><Relationship Id="rId210" Type="http://schemas.openxmlformats.org/officeDocument/2006/relationships/customXml" Target="../ink/ink1509.xml"/><Relationship Id="rId392" Type="http://schemas.openxmlformats.org/officeDocument/2006/relationships/image" Target="../media/image1590.png"/><Relationship Id="rId448" Type="http://schemas.openxmlformats.org/officeDocument/2006/relationships/image" Target="../media/image1618.png"/><Relationship Id="rId613" Type="http://schemas.openxmlformats.org/officeDocument/2006/relationships/customXml" Target="../ink/ink1711.xml"/><Relationship Id="rId655" Type="http://schemas.openxmlformats.org/officeDocument/2006/relationships/customXml" Target="../ink/ink1732.xml"/><Relationship Id="rId697" Type="http://schemas.openxmlformats.org/officeDocument/2006/relationships/customXml" Target="../ink/ink1753.xml"/><Relationship Id="rId252" Type="http://schemas.openxmlformats.org/officeDocument/2006/relationships/customXml" Target="../ink/ink1530.xml"/><Relationship Id="rId294" Type="http://schemas.openxmlformats.org/officeDocument/2006/relationships/customXml" Target="../ink/ink1551.xml"/><Relationship Id="rId308" Type="http://schemas.openxmlformats.org/officeDocument/2006/relationships/customXml" Target="../ink/ink1558.xml"/><Relationship Id="rId515" Type="http://schemas.openxmlformats.org/officeDocument/2006/relationships/customXml" Target="../ink/ink1662.xml"/><Relationship Id="rId47" Type="http://schemas.openxmlformats.org/officeDocument/2006/relationships/image" Target="../media/image1420.png"/><Relationship Id="rId89" Type="http://schemas.openxmlformats.org/officeDocument/2006/relationships/image" Target="../media/image1441.png"/><Relationship Id="rId112" Type="http://schemas.openxmlformats.org/officeDocument/2006/relationships/customXml" Target="../ink/ink1460.xml"/><Relationship Id="rId154" Type="http://schemas.openxmlformats.org/officeDocument/2006/relationships/customXml" Target="../ink/ink1481.xml"/><Relationship Id="rId361" Type="http://schemas.openxmlformats.org/officeDocument/2006/relationships/image" Target="../media/image1575.png"/><Relationship Id="rId557" Type="http://schemas.openxmlformats.org/officeDocument/2006/relationships/customXml" Target="../ink/ink1683.xml"/><Relationship Id="rId599" Type="http://schemas.openxmlformats.org/officeDocument/2006/relationships/customXml" Target="../ink/ink1704.xml"/><Relationship Id="rId196" Type="http://schemas.openxmlformats.org/officeDocument/2006/relationships/customXml" Target="../ink/ink1502.xml"/><Relationship Id="rId417" Type="http://schemas.openxmlformats.org/officeDocument/2006/relationships/customXml" Target="../ink/ink1613.xml"/><Relationship Id="rId459" Type="http://schemas.openxmlformats.org/officeDocument/2006/relationships/customXml" Target="../ink/ink1634.xml"/><Relationship Id="rId624" Type="http://schemas.openxmlformats.org/officeDocument/2006/relationships/image" Target="../media/image1706.png"/><Relationship Id="rId666" Type="http://schemas.openxmlformats.org/officeDocument/2006/relationships/image" Target="../media/image1727.png"/><Relationship Id="rId16" Type="http://schemas.openxmlformats.org/officeDocument/2006/relationships/customXml" Target="../ink/ink1412.xml"/><Relationship Id="rId221" Type="http://schemas.openxmlformats.org/officeDocument/2006/relationships/image" Target="../media/image1505.png"/><Relationship Id="rId263" Type="http://schemas.openxmlformats.org/officeDocument/2006/relationships/image" Target="../media/image1526.png"/><Relationship Id="rId319" Type="http://schemas.openxmlformats.org/officeDocument/2006/relationships/image" Target="../media/image1554.png"/><Relationship Id="rId470" Type="http://schemas.openxmlformats.org/officeDocument/2006/relationships/image" Target="../media/image1629.png"/><Relationship Id="rId526" Type="http://schemas.openxmlformats.org/officeDocument/2006/relationships/image" Target="../media/image1657.png"/><Relationship Id="rId58" Type="http://schemas.openxmlformats.org/officeDocument/2006/relationships/customXml" Target="../ink/ink1433.xml"/><Relationship Id="rId123" Type="http://schemas.openxmlformats.org/officeDocument/2006/relationships/image" Target="../media/image1458.png"/><Relationship Id="rId330" Type="http://schemas.openxmlformats.org/officeDocument/2006/relationships/customXml" Target="../ink/ink1569.xml"/><Relationship Id="rId568" Type="http://schemas.openxmlformats.org/officeDocument/2006/relationships/image" Target="../media/image1678.png"/><Relationship Id="rId165" Type="http://schemas.openxmlformats.org/officeDocument/2006/relationships/image" Target="../media/image1478.png"/><Relationship Id="rId372" Type="http://schemas.openxmlformats.org/officeDocument/2006/relationships/customXml" Target="../ink/ink1590.xml"/><Relationship Id="rId428" Type="http://schemas.openxmlformats.org/officeDocument/2006/relationships/image" Target="../media/image1608.png"/><Relationship Id="rId635" Type="http://schemas.openxmlformats.org/officeDocument/2006/relationships/customXml" Target="../ink/ink1722.xml"/><Relationship Id="rId677" Type="http://schemas.openxmlformats.org/officeDocument/2006/relationships/customXml" Target="../ink/ink1743.xml"/><Relationship Id="rId232" Type="http://schemas.openxmlformats.org/officeDocument/2006/relationships/customXml" Target="../ink/ink1520.xml"/><Relationship Id="rId274" Type="http://schemas.openxmlformats.org/officeDocument/2006/relationships/customXml" Target="../ink/ink1541.xml"/><Relationship Id="rId481" Type="http://schemas.openxmlformats.org/officeDocument/2006/relationships/customXml" Target="../ink/ink1645.xml"/><Relationship Id="rId702" Type="http://schemas.openxmlformats.org/officeDocument/2006/relationships/image" Target="../media/image1745.png"/><Relationship Id="rId27" Type="http://schemas.openxmlformats.org/officeDocument/2006/relationships/image" Target="../media/image1410.png"/><Relationship Id="rId69" Type="http://schemas.openxmlformats.org/officeDocument/2006/relationships/image" Target="../media/image1431.png"/><Relationship Id="rId134" Type="http://schemas.openxmlformats.org/officeDocument/2006/relationships/customXml" Target="../ink/ink1471.xml"/><Relationship Id="rId537" Type="http://schemas.openxmlformats.org/officeDocument/2006/relationships/customXml" Target="../ink/ink1673.xml"/><Relationship Id="rId579" Type="http://schemas.openxmlformats.org/officeDocument/2006/relationships/customXml" Target="../ink/ink1694.xml"/><Relationship Id="rId80" Type="http://schemas.openxmlformats.org/officeDocument/2006/relationships/customXml" Target="../ink/ink1444.xml"/><Relationship Id="rId176" Type="http://schemas.openxmlformats.org/officeDocument/2006/relationships/customXml" Target="../ink/ink1492.xml"/><Relationship Id="rId341" Type="http://schemas.openxmlformats.org/officeDocument/2006/relationships/image" Target="../media/image1565.png"/><Relationship Id="rId383" Type="http://schemas.openxmlformats.org/officeDocument/2006/relationships/image" Target="../media/image1586.png"/><Relationship Id="rId439" Type="http://schemas.openxmlformats.org/officeDocument/2006/relationships/customXml" Target="../ink/ink1624.xml"/><Relationship Id="rId590" Type="http://schemas.openxmlformats.org/officeDocument/2006/relationships/image" Target="../media/image1689.png"/><Relationship Id="rId604" Type="http://schemas.openxmlformats.org/officeDocument/2006/relationships/image" Target="../media/image1696.png"/><Relationship Id="rId646" Type="http://schemas.openxmlformats.org/officeDocument/2006/relationships/image" Target="../media/image1717.png"/><Relationship Id="rId201" Type="http://schemas.openxmlformats.org/officeDocument/2006/relationships/image" Target="../media/image1495.png"/><Relationship Id="rId243" Type="http://schemas.openxmlformats.org/officeDocument/2006/relationships/image" Target="../media/image1516.png"/><Relationship Id="rId285" Type="http://schemas.openxmlformats.org/officeDocument/2006/relationships/image" Target="../media/image1537.png"/><Relationship Id="rId450" Type="http://schemas.openxmlformats.org/officeDocument/2006/relationships/image" Target="../media/image1619.png"/><Relationship Id="rId506" Type="http://schemas.openxmlformats.org/officeDocument/2006/relationships/image" Target="../media/image1647.png"/><Relationship Id="rId688" Type="http://schemas.openxmlformats.org/officeDocument/2006/relationships/image" Target="../media/image1738.png"/><Relationship Id="rId38" Type="http://schemas.openxmlformats.org/officeDocument/2006/relationships/customXml" Target="../ink/ink1423.xml"/><Relationship Id="rId103" Type="http://schemas.openxmlformats.org/officeDocument/2006/relationships/image" Target="../media/image1448.png"/><Relationship Id="rId310" Type="http://schemas.openxmlformats.org/officeDocument/2006/relationships/customXml" Target="../ink/ink1559.xml"/><Relationship Id="rId492" Type="http://schemas.openxmlformats.org/officeDocument/2006/relationships/image" Target="../media/image1640.png"/><Relationship Id="rId548" Type="http://schemas.openxmlformats.org/officeDocument/2006/relationships/image" Target="../media/image1668.png"/><Relationship Id="rId91" Type="http://schemas.openxmlformats.org/officeDocument/2006/relationships/image" Target="../media/image1442.png"/><Relationship Id="rId145" Type="http://schemas.openxmlformats.org/officeDocument/2006/relationships/image" Target="../media/image1469.png"/><Relationship Id="rId187" Type="http://schemas.openxmlformats.org/officeDocument/2006/relationships/image" Target="../media/image1488.png"/><Relationship Id="rId352" Type="http://schemas.openxmlformats.org/officeDocument/2006/relationships/customXml" Target="../ink/ink1580.xml"/><Relationship Id="rId394" Type="http://schemas.openxmlformats.org/officeDocument/2006/relationships/image" Target="../media/image1591.png"/><Relationship Id="rId408" Type="http://schemas.openxmlformats.org/officeDocument/2006/relationships/image" Target="../media/image1598.png"/><Relationship Id="rId615" Type="http://schemas.openxmlformats.org/officeDocument/2006/relationships/customXml" Target="../ink/ink1712.xml"/><Relationship Id="rId212" Type="http://schemas.openxmlformats.org/officeDocument/2006/relationships/customXml" Target="../ink/ink1510.xml"/><Relationship Id="rId254" Type="http://schemas.openxmlformats.org/officeDocument/2006/relationships/customXml" Target="../ink/ink1531.xml"/><Relationship Id="rId657" Type="http://schemas.openxmlformats.org/officeDocument/2006/relationships/customXml" Target="../ink/ink1733.xml"/><Relationship Id="rId699" Type="http://schemas.openxmlformats.org/officeDocument/2006/relationships/customXml" Target="../ink/ink1754.xml"/><Relationship Id="rId49" Type="http://schemas.openxmlformats.org/officeDocument/2006/relationships/image" Target="../media/image1421.png"/><Relationship Id="rId114" Type="http://schemas.openxmlformats.org/officeDocument/2006/relationships/customXml" Target="../ink/ink1461.xml"/><Relationship Id="rId296" Type="http://schemas.openxmlformats.org/officeDocument/2006/relationships/customXml" Target="../ink/ink1552.xml"/><Relationship Id="rId461" Type="http://schemas.openxmlformats.org/officeDocument/2006/relationships/customXml" Target="../ink/ink1635.xml"/><Relationship Id="rId517" Type="http://schemas.openxmlformats.org/officeDocument/2006/relationships/customXml" Target="../ink/ink1663.xml"/><Relationship Id="rId559" Type="http://schemas.openxmlformats.org/officeDocument/2006/relationships/customXml" Target="../ink/ink1684.xml"/><Relationship Id="rId60" Type="http://schemas.openxmlformats.org/officeDocument/2006/relationships/customXml" Target="../ink/ink1434.xml"/><Relationship Id="rId156" Type="http://schemas.openxmlformats.org/officeDocument/2006/relationships/customXml" Target="../ink/ink1482.xml"/><Relationship Id="rId198" Type="http://schemas.openxmlformats.org/officeDocument/2006/relationships/customXml" Target="../ink/ink1503.xml"/><Relationship Id="rId321" Type="http://schemas.openxmlformats.org/officeDocument/2006/relationships/image" Target="../media/image1555.png"/><Relationship Id="rId363" Type="http://schemas.openxmlformats.org/officeDocument/2006/relationships/image" Target="../media/image1576.png"/><Relationship Id="rId419" Type="http://schemas.openxmlformats.org/officeDocument/2006/relationships/customXml" Target="../ink/ink1614.xml"/><Relationship Id="rId570" Type="http://schemas.openxmlformats.org/officeDocument/2006/relationships/image" Target="../media/image1679.png"/><Relationship Id="rId626" Type="http://schemas.openxmlformats.org/officeDocument/2006/relationships/image" Target="../media/image1707.png"/><Relationship Id="rId223" Type="http://schemas.openxmlformats.org/officeDocument/2006/relationships/image" Target="../media/image1506.png"/><Relationship Id="rId430" Type="http://schemas.openxmlformats.org/officeDocument/2006/relationships/image" Target="../media/image1609.png"/><Relationship Id="rId668" Type="http://schemas.openxmlformats.org/officeDocument/2006/relationships/image" Target="../media/image1728.png"/><Relationship Id="rId18" Type="http://schemas.openxmlformats.org/officeDocument/2006/relationships/customXml" Target="../ink/ink1413.xml"/><Relationship Id="rId265" Type="http://schemas.openxmlformats.org/officeDocument/2006/relationships/image" Target="../media/image1527.png"/><Relationship Id="rId472" Type="http://schemas.openxmlformats.org/officeDocument/2006/relationships/image" Target="../media/image1630.png"/><Relationship Id="rId528" Type="http://schemas.openxmlformats.org/officeDocument/2006/relationships/image" Target="../media/image1658.png"/><Relationship Id="rId125" Type="http://schemas.openxmlformats.org/officeDocument/2006/relationships/image" Target="../media/image1459.png"/><Relationship Id="rId167" Type="http://schemas.openxmlformats.org/officeDocument/2006/relationships/image" Target="../media/image1479.png"/><Relationship Id="rId332" Type="http://schemas.openxmlformats.org/officeDocument/2006/relationships/customXml" Target="../ink/ink1570.xml"/><Relationship Id="rId374" Type="http://schemas.openxmlformats.org/officeDocument/2006/relationships/customXml" Target="../ink/ink1591.xml"/><Relationship Id="rId581" Type="http://schemas.openxmlformats.org/officeDocument/2006/relationships/customXml" Target="../ink/ink1695.xml"/><Relationship Id="rId71" Type="http://schemas.openxmlformats.org/officeDocument/2006/relationships/image" Target="../media/image1432.png"/><Relationship Id="rId234" Type="http://schemas.openxmlformats.org/officeDocument/2006/relationships/customXml" Target="../ink/ink1521.xml"/><Relationship Id="rId637" Type="http://schemas.openxmlformats.org/officeDocument/2006/relationships/customXml" Target="../ink/ink1723.xml"/><Relationship Id="rId679" Type="http://schemas.openxmlformats.org/officeDocument/2006/relationships/customXml" Target="../ink/ink1744.xml"/><Relationship Id="rId2" Type="http://schemas.openxmlformats.org/officeDocument/2006/relationships/customXml" Target="../ink/ink1405.xml"/><Relationship Id="rId29" Type="http://schemas.openxmlformats.org/officeDocument/2006/relationships/image" Target="../media/image1411.png"/><Relationship Id="rId276" Type="http://schemas.openxmlformats.org/officeDocument/2006/relationships/customXml" Target="../ink/ink1542.xml"/><Relationship Id="rId441" Type="http://schemas.openxmlformats.org/officeDocument/2006/relationships/customXml" Target="../ink/ink1625.xml"/><Relationship Id="rId483" Type="http://schemas.openxmlformats.org/officeDocument/2006/relationships/customXml" Target="../ink/ink1646.xml"/><Relationship Id="rId539" Type="http://schemas.openxmlformats.org/officeDocument/2006/relationships/customXml" Target="../ink/ink1674.xml"/><Relationship Id="rId690" Type="http://schemas.openxmlformats.org/officeDocument/2006/relationships/image" Target="../media/image1739.png"/><Relationship Id="rId40" Type="http://schemas.openxmlformats.org/officeDocument/2006/relationships/customXml" Target="../ink/ink1424.xml"/><Relationship Id="rId136" Type="http://schemas.openxmlformats.org/officeDocument/2006/relationships/customXml" Target="../ink/ink1472.xml"/><Relationship Id="rId178" Type="http://schemas.openxmlformats.org/officeDocument/2006/relationships/customXml" Target="../ink/ink1493.xml"/><Relationship Id="rId301" Type="http://schemas.openxmlformats.org/officeDocument/2006/relationships/image" Target="../media/image1545.png"/><Relationship Id="rId343" Type="http://schemas.openxmlformats.org/officeDocument/2006/relationships/image" Target="../media/image1566.png"/><Relationship Id="rId550" Type="http://schemas.openxmlformats.org/officeDocument/2006/relationships/image" Target="../media/image1669.png"/><Relationship Id="rId61" Type="http://schemas.openxmlformats.org/officeDocument/2006/relationships/image" Target="../media/image1427.png"/><Relationship Id="rId82" Type="http://schemas.openxmlformats.org/officeDocument/2006/relationships/customXml" Target="../ink/ink1445.xml"/><Relationship Id="rId199" Type="http://schemas.openxmlformats.org/officeDocument/2006/relationships/image" Target="../media/image1494.png"/><Relationship Id="rId203" Type="http://schemas.openxmlformats.org/officeDocument/2006/relationships/image" Target="../media/image1496.png"/><Relationship Id="rId385" Type="http://schemas.openxmlformats.org/officeDocument/2006/relationships/image" Target="../media/image1587.png"/><Relationship Id="rId571" Type="http://schemas.openxmlformats.org/officeDocument/2006/relationships/customXml" Target="../ink/ink1690.xml"/><Relationship Id="rId592" Type="http://schemas.openxmlformats.org/officeDocument/2006/relationships/image" Target="../media/image1690.png"/><Relationship Id="rId606" Type="http://schemas.openxmlformats.org/officeDocument/2006/relationships/image" Target="../media/image1697.png"/><Relationship Id="rId627" Type="http://schemas.openxmlformats.org/officeDocument/2006/relationships/customXml" Target="../ink/ink1718.xml"/><Relationship Id="rId648" Type="http://schemas.openxmlformats.org/officeDocument/2006/relationships/image" Target="../media/image1718.png"/><Relationship Id="rId669" Type="http://schemas.openxmlformats.org/officeDocument/2006/relationships/customXml" Target="../ink/ink1739.xml"/><Relationship Id="rId19" Type="http://schemas.openxmlformats.org/officeDocument/2006/relationships/image" Target="../media/image1406.png"/><Relationship Id="rId224" Type="http://schemas.openxmlformats.org/officeDocument/2006/relationships/customXml" Target="../ink/ink1516.xml"/><Relationship Id="rId245" Type="http://schemas.openxmlformats.org/officeDocument/2006/relationships/image" Target="../media/image1517.png"/><Relationship Id="rId266" Type="http://schemas.openxmlformats.org/officeDocument/2006/relationships/customXml" Target="../ink/ink1537.xml"/><Relationship Id="rId287" Type="http://schemas.openxmlformats.org/officeDocument/2006/relationships/image" Target="../media/image1538.png"/><Relationship Id="rId410" Type="http://schemas.openxmlformats.org/officeDocument/2006/relationships/image" Target="../media/image1599.png"/><Relationship Id="rId431" Type="http://schemas.openxmlformats.org/officeDocument/2006/relationships/customXml" Target="../ink/ink1620.xml"/><Relationship Id="rId452" Type="http://schemas.openxmlformats.org/officeDocument/2006/relationships/image" Target="../media/image1620.png"/><Relationship Id="rId473" Type="http://schemas.openxmlformats.org/officeDocument/2006/relationships/customXml" Target="../ink/ink1641.xml"/><Relationship Id="rId494" Type="http://schemas.openxmlformats.org/officeDocument/2006/relationships/image" Target="../media/image1641.png"/><Relationship Id="rId508" Type="http://schemas.openxmlformats.org/officeDocument/2006/relationships/image" Target="../media/image1648.png"/><Relationship Id="rId529" Type="http://schemas.openxmlformats.org/officeDocument/2006/relationships/customXml" Target="../ink/ink1669.xml"/><Relationship Id="rId680" Type="http://schemas.openxmlformats.org/officeDocument/2006/relationships/image" Target="../media/image1734.png"/><Relationship Id="rId30" Type="http://schemas.openxmlformats.org/officeDocument/2006/relationships/customXml" Target="../ink/ink1419.xml"/><Relationship Id="rId105" Type="http://schemas.openxmlformats.org/officeDocument/2006/relationships/image" Target="../media/image1449.png"/><Relationship Id="rId126" Type="http://schemas.openxmlformats.org/officeDocument/2006/relationships/customXml" Target="../ink/ink1467.xml"/><Relationship Id="rId147" Type="http://schemas.openxmlformats.org/officeDocument/2006/relationships/image" Target="../media/image1470.png"/><Relationship Id="rId168" Type="http://schemas.openxmlformats.org/officeDocument/2006/relationships/customXml" Target="../ink/ink1488.xml"/><Relationship Id="rId312" Type="http://schemas.openxmlformats.org/officeDocument/2006/relationships/customXml" Target="../ink/ink1560.xml"/><Relationship Id="rId333" Type="http://schemas.openxmlformats.org/officeDocument/2006/relationships/image" Target="../media/image1561.png"/><Relationship Id="rId354" Type="http://schemas.openxmlformats.org/officeDocument/2006/relationships/customXml" Target="../ink/ink1581.xml"/><Relationship Id="rId540" Type="http://schemas.openxmlformats.org/officeDocument/2006/relationships/image" Target="../media/image1664.png"/><Relationship Id="rId51" Type="http://schemas.openxmlformats.org/officeDocument/2006/relationships/image" Target="../media/image1422.png"/><Relationship Id="rId72" Type="http://schemas.openxmlformats.org/officeDocument/2006/relationships/customXml" Target="../ink/ink1440.xml"/><Relationship Id="rId93" Type="http://schemas.openxmlformats.org/officeDocument/2006/relationships/image" Target="../media/image1443.png"/><Relationship Id="rId189" Type="http://schemas.openxmlformats.org/officeDocument/2006/relationships/image" Target="../media/image1489.png"/><Relationship Id="rId375" Type="http://schemas.openxmlformats.org/officeDocument/2006/relationships/image" Target="../media/image1582.png"/><Relationship Id="rId396" Type="http://schemas.openxmlformats.org/officeDocument/2006/relationships/image" Target="../media/image1592.png"/><Relationship Id="rId561" Type="http://schemas.openxmlformats.org/officeDocument/2006/relationships/customXml" Target="../ink/ink1685.xml"/><Relationship Id="rId582" Type="http://schemas.openxmlformats.org/officeDocument/2006/relationships/image" Target="../media/image1685.png"/><Relationship Id="rId617" Type="http://schemas.openxmlformats.org/officeDocument/2006/relationships/customXml" Target="../ink/ink1713.xml"/><Relationship Id="rId638" Type="http://schemas.openxmlformats.org/officeDocument/2006/relationships/image" Target="../media/image1713.png"/><Relationship Id="rId659" Type="http://schemas.openxmlformats.org/officeDocument/2006/relationships/customXml" Target="../ink/ink1734.xml"/><Relationship Id="rId3" Type="http://schemas.openxmlformats.org/officeDocument/2006/relationships/image" Target="../media/image1398.png"/><Relationship Id="rId214" Type="http://schemas.openxmlformats.org/officeDocument/2006/relationships/customXml" Target="../ink/ink1511.xml"/><Relationship Id="rId235" Type="http://schemas.openxmlformats.org/officeDocument/2006/relationships/image" Target="../media/image1512.png"/><Relationship Id="rId256" Type="http://schemas.openxmlformats.org/officeDocument/2006/relationships/customXml" Target="../ink/ink1532.xml"/><Relationship Id="rId277" Type="http://schemas.openxmlformats.org/officeDocument/2006/relationships/image" Target="../media/image1533.png"/><Relationship Id="rId298" Type="http://schemas.openxmlformats.org/officeDocument/2006/relationships/customXml" Target="../ink/ink1553.xml"/><Relationship Id="rId400" Type="http://schemas.openxmlformats.org/officeDocument/2006/relationships/image" Target="../media/image1594.png"/><Relationship Id="rId421" Type="http://schemas.openxmlformats.org/officeDocument/2006/relationships/customXml" Target="../ink/ink1615.xml"/><Relationship Id="rId442" Type="http://schemas.openxmlformats.org/officeDocument/2006/relationships/image" Target="../media/image1615.png"/><Relationship Id="rId463" Type="http://schemas.openxmlformats.org/officeDocument/2006/relationships/customXml" Target="../ink/ink1636.xml"/><Relationship Id="rId484" Type="http://schemas.openxmlformats.org/officeDocument/2006/relationships/image" Target="../media/image1636.png"/><Relationship Id="rId519" Type="http://schemas.openxmlformats.org/officeDocument/2006/relationships/customXml" Target="../ink/ink1664.xml"/><Relationship Id="rId670" Type="http://schemas.openxmlformats.org/officeDocument/2006/relationships/image" Target="../media/image1729.png"/><Relationship Id="rId116" Type="http://schemas.openxmlformats.org/officeDocument/2006/relationships/customXml" Target="../ink/ink1462.xml"/><Relationship Id="rId137" Type="http://schemas.openxmlformats.org/officeDocument/2006/relationships/image" Target="../media/image1465.png"/><Relationship Id="rId158" Type="http://schemas.openxmlformats.org/officeDocument/2006/relationships/customXml" Target="../ink/ink1483.xml"/><Relationship Id="rId302" Type="http://schemas.openxmlformats.org/officeDocument/2006/relationships/customXml" Target="../ink/ink1555.xml"/><Relationship Id="rId323" Type="http://schemas.openxmlformats.org/officeDocument/2006/relationships/image" Target="../media/image1556.png"/><Relationship Id="rId344" Type="http://schemas.openxmlformats.org/officeDocument/2006/relationships/customXml" Target="../ink/ink1576.xml"/><Relationship Id="rId530" Type="http://schemas.openxmlformats.org/officeDocument/2006/relationships/image" Target="../media/image1659.png"/><Relationship Id="rId691" Type="http://schemas.openxmlformats.org/officeDocument/2006/relationships/customXml" Target="../ink/ink1750.xml"/><Relationship Id="rId20" Type="http://schemas.openxmlformats.org/officeDocument/2006/relationships/customXml" Target="../ink/ink1414.xml"/><Relationship Id="rId41" Type="http://schemas.openxmlformats.org/officeDocument/2006/relationships/image" Target="../media/image1417.png"/><Relationship Id="rId62" Type="http://schemas.openxmlformats.org/officeDocument/2006/relationships/customXml" Target="../ink/ink1435.xml"/><Relationship Id="rId83" Type="http://schemas.openxmlformats.org/officeDocument/2006/relationships/image" Target="../media/image1438.png"/><Relationship Id="rId179" Type="http://schemas.openxmlformats.org/officeDocument/2006/relationships/image" Target="../media/image1484.png"/><Relationship Id="rId365" Type="http://schemas.openxmlformats.org/officeDocument/2006/relationships/image" Target="../media/image1577.png"/><Relationship Id="rId386" Type="http://schemas.openxmlformats.org/officeDocument/2006/relationships/customXml" Target="../ink/ink1597.xml"/><Relationship Id="rId551" Type="http://schemas.openxmlformats.org/officeDocument/2006/relationships/customXml" Target="../ink/ink1680.xml"/><Relationship Id="rId572" Type="http://schemas.openxmlformats.org/officeDocument/2006/relationships/image" Target="../media/image1680.png"/><Relationship Id="rId593" Type="http://schemas.openxmlformats.org/officeDocument/2006/relationships/customXml" Target="../ink/ink1701.xml"/><Relationship Id="rId607" Type="http://schemas.openxmlformats.org/officeDocument/2006/relationships/customXml" Target="../ink/ink1708.xml"/><Relationship Id="rId628" Type="http://schemas.openxmlformats.org/officeDocument/2006/relationships/image" Target="../media/image1708.png"/><Relationship Id="rId649" Type="http://schemas.openxmlformats.org/officeDocument/2006/relationships/customXml" Target="../ink/ink1729.xml"/><Relationship Id="rId190" Type="http://schemas.openxmlformats.org/officeDocument/2006/relationships/customXml" Target="../ink/ink1499.xml"/><Relationship Id="rId204" Type="http://schemas.openxmlformats.org/officeDocument/2006/relationships/customXml" Target="../ink/ink1506.xml"/><Relationship Id="rId225" Type="http://schemas.openxmlformats.org/officeDocument/2006/relationships/image" Target="../media/image1507.png"/><Relationship Id="rId246" Type="http://schemas.openxmlformats.org/officeDocument/2006/relationships/customXml" Target="../ink/ink1527.xml"/><Relationship Id="rId267" Type="http://schemas.openxmlformats.org/officeDocument/2006/relationships/image" Target="../media/image1528.png"/><Relationship Id="rId288" Type="http://schemas.openxmlformats.org/officeDocument/2006/relationships/customXml" Target="../ink/ink1548.xml"/><Relationship Id="rId411" Type="http://schemas.openxmlformats.org/officeDocument/2006/relationships/customXml" Target="../ink/ink1610.xml"/><Relationship Id="rId432" Type="http://schemas.openxmlformats.org/officeDocument/2006/relationships/image" Target="../media/image1610.png"/><Relationship Id="rId453" Type="http://schemas.openxmlformats.org/officeDocument/2006/relationships/customXml" Target="../ink/ink1631.xml"/><Relationship Id="rId474" Type="http://schemas.openxmlformats.org/officeDocument/2006/relationships/image" Target="../media/image1631.png"/><Relationship Id="rId509" Type="http://schemas.openxmlformats.org/officeDocument/2006/relationships/customXml" Target="../ink/ink1659.xml"/><Relationship Id="rId660" Type="http://schemas.openxmlformats.org/officeDocument/2006/relationships/image" Target="../media/image1724.png"/><Relationship Id="rId106" Type="http://schemas.openxmlformats.org/officeDocument/2006/relationships/customXml" Target="../ink/ink1457.xml"/><Relationship Id="rId127" Type="http://schemas.openxmlformats.org/officeDocument/2006/relationships/image" Target="../media/image1460.png"/><Relationship Id="rId313" Type="http://schemas.openxmlformats.org/officeDocument/2006/relationships/image" Target="../media/image1551.png"/><Relationship Id="rId495" Type="http://schemas.openxmlformats.org/officeDocument/2006/relationships/customXml" Target="../ink/ink1652.xml"/><Relationship Id="rId681" Type="http://schemas.openxmlformats.org/officeDocument/2006/relationships/customXml" Target="../ink/ink1745.xml"/><Relationship Id="rId10" Type="http://schemas.openxmlformats.org/officeDocument/2006/relationships/customXml" Target="../ink/ink1409.xml"/><Relationship Id="rId31" Type="http://schemas.openxmlformats.org/officeDocument/2006/relationships/image" Target="../media/image1412.png"/><Relationship Id="rId52" Type="http://schemas.openxmlformats.org/officeDocument/2006/relationships/customXml" Target="../ink/ink1430.xml"/><Relationship Id="rId73" Type="http://schemas.openxmlformats.org/officeDocument/2006/relationships/image" Target="../media/image1433.png"/><Relationship Id="rId94" Type="http://schemas.openxmlformats.org/officeDocument/2006/relationships/customXml" Target="../ink/ink1451.xml"/><Relationship Id="rId148" Type="http://schemas.openxmlformats.org/officeDocument/2006/relationships/customXml" Target="../ink/ink1478.xml"/><Relationship Id="rId169" Type="http://schemas.openxmlformats.org/officeDocument/2006/relationships/image" Target="../media/image1480.png"/><Relationship Id="rId334" Type="http://schemas.openxmlformats.org/officeDocument/2006/relationships/customXml" Target="../ink/ink1571.xml"/><Relationship Id="rId355" Type="http://schemas.openxmlformats.org/officeDocument/2006/relationships/image" Target="../media/image1572.png"/><Relationship Id="rId376" Type="http://schemas.openxmlformats.org/officeDocument/2006/relationships/customXml" Target="../ink/ink1592.xml"/><Relationship Id="rId397" Type="http://schemas.openxmlformats.org/officeDocument/2006/relationships/customXml" Target="../ink/ink1603.xml"/><Relationship Id="rId520" Type="http://schemas.openxmlformats.org/officeDocument/2006/relationships/image" Target="../media/image1654.png"/><Relationship Id="rId541" Type="http://schemas.openxmlformats.org/officeDocument/2006/relationships/customXml" Target="../ink/ink1675.xml"/><Relationship Id="rId562" Type="http://schemas.openxmlformats.org/officeDocument/2006/relationships/image" Target="../media/image1675.png"/><Relationship Id="rId583" Type="http://schemas.openxmlformats.org/officeDocument/2006/relationships/customXml" Target="../ink/ink1696.xml"/><Relationship Id="rId618" Type="http://schemas.openxmlformats.org/officeDocument/2006/relationships/image" Target="../media/image1703.png"/><Relationship Id="rId639" Type="http://schemas.openxmlformats.org/officeDocument/2006/relationships/customXml" Target="../ink/ink1724.xml"/><Relationship Id="rId4" Type="http://schemas.openxmlformats.org/officeDocument/2006/relationships/customXml" Target="../ink/ink1406.xml"/><Relationship Id="rId180" Type="http://schemas.openxmlformats.org/officeDocument/2006/relationships/customXml" Target="../ink/ink1494.xml"/><Relationship Id="rId215" Type="http://schemas.openxmlformats.org/officeDocument/2006/relationships/image" Target="../media/image1502.png"/><Relationship Id="rId236" Type="http://schemas.openxmlformats.org/officeDocument/2006/relationships/customXml" Target="../ink/ink1522.xml"/><Relationship Id="rId257" Type="http://schemas.openxmlformats.org/officeDocument/2006/relationships/image" Target="../media/image1523.png"/><Relationship Id="rId278" Type="http://schemas.openxmlformats.org/officeDocument/2006/relationships/customXml" Target="../ink/ink1543.xml"/><Relationship Id="rId401" Type="http://schemas.openxmlformats.org/officeDocument/2006/relationships/customXml" Target="../ink/ink1605.xml"/><Relationship Id="rId422" Type="http://schemas.openxmlformats.org/officeDocument/2006/relationships/image" Target="../media/image1605.png"/><Relationship Id="rId443" Type="http://schemas.openxmlformats.org/officeDocument/2006/relationships/customXml" Target="../ink/ink1626.xml"/><Relationship Id="rId464" Type="http://schemas.openxmlformats.org/officeDocument/2006/relationships/image" Target="../media/image1626.png"/><Relationship Id="rId650" Type="http://schemas.openxmlformats.org/officeDocument/2006/relationships/image" Target="../media/image1719.png"/><Relationship Id="rId303" Type="http://schemas.openxmlformats.org/officeDocument/2006/relationships/image" Target="../media/image1546.png"/><Relationship Id="rId485" Type="http://schemas.openxmlformats.org/officeDocument/2006/relationships/customXml" Target="../ink/ink1647.xml"/><Relationship Id="rId692" Type="http://schemas.openxmlformats.org/officeDocument/2006/relationships/image" Target="../media/image1740.png"/><Relationship Id="rId42" Type="http://schemas.openxmlformats.org/officeDocument/2006/relationships/customXml" Target="../ink/ink1425.xml"/><Relationship Id="rId84" Type="http://schemas.openxmlformats.org/officeDocument/2006/relationships/customXml" Target="../ink/ink1446.xml"/><Relationship Id="rId138" Type="http://schemas.openxmlformats.org/officeDocument/2006/relationships/customXml" Target="../ink/ink1473.xml"/><Relationship Id="rId345" Type="http://schemas.openxmlformats.org/officeDocument/2006/relationships/image" Target="../media/image1567.png"/><Relationship Id="rId387" Type="http://schemas.openxmlformats.org/officeDocument/2006/relationships/image" Target="../media/image1588.png"/><Relationship Id="rId510" Type="http://schemas.openxmlformats.org/officeDocument/2006/relationships/image" Target="../media/image1649.png"/><Relationship Id="rId552" Type="http://schemas.openxmlformats.org/officeDocument/2006/relationships/image" Target="../media/image1670.png"/><Relationship Id="rId594" Type="http://schemas.openxmlformats.org/officeDocument/2006/relationships/image" Target="../media/image1691.png"/><Relationship Id="rId608" Type="http://schemas.openxmlformats.org/officeDocument/2006/relationships/image" Target="../media/image1698.png"/><Relationship Id="rId191" Type="http://schemas.openxmlformats.org/officeDocument/2006/relationships/image" Target="../media/image1490.png"/><Relationship Id="rId205" Type="http://schemas.openxmlformats.org/officeDocument/2006/relationships/image" Target="../media/image1497.png"/><Relationship Id="rId247" Type="http://schemas.openxmlformats.org/officeDocument/2006/relationships/image" Target="../media/image1518.png"/><Relationship Id="rId412" Type="http://schemas.openxmlformats.org/officeDocument/2006/relationships/image" Target="../media/image1600.png"/><Relationship Id="rId107" Type="http://schemas.openxmlformats.org/officeDocument/2006/relationships/image" Target="../media/image1450.png"/><Relationship Id="rId289" Type="http://schemas.openxmlformats.org/officeDocument/2006/relationships/image" Target="../media/image1539.png"/><Relationship Id="rId454" Type="http://schemas.openxmlformats.org/officeDocument/2006/relationships/image" Target="../media/image1621.png"/><Relationship Id="rId496" Type="http://schemas.openxmlformats.org/officeDocument/2006/relationships/image" Target="../media/image1642.png"/><Relationship Id="rId661" Type="http://schemas.openxmlformats.org/officeDocument/2006/relationships/customXml" Target="../ink/ink1735.xml"/><Relationship Id="rId11" Type="http://schemas.openxmlformats.org/officeDocument/2006/relationships/image" Target="../media/image1402.png"/><Relationship Id="rId53" Type="http://schemas.openxmlformats.org/officeDocument/2006/relationships/image" Target="../media/image1423.png"/><Relationship Id="rId149" Type="http://schemas.openxmlformats.org/officeDocument/2006/relationships/image" Target="../media/image1471.png"/><Relationship Id="rId314" Type="http://schemas.openxmlformats.org/officeDocument/2006/relationships/customXml" Target="../ink/ink1561.xml"/><Relationship Id="rId356" Type="http://schemas.openxmlformats.org/officeDocument/2006/relationships/customXml" Target="../ink/ink1582.xml"/><Relationship Id="rId398" Type="http://schemas.openxmlformats.org/officeDocument/2006/relationships/image" Target="../media/image1593.png"/><Relationship Id="rId521" Type="http://schemas.openxmlformats.org/officeDocument/2006/relationships/customXml" Target="../ink/ink1665.xml"/><Relationship Id="rId563" Type="http://schemas.openxmlformats.org/officeDocument/2006/relationships/customXml" Target="../ink/ink1686.xml"/><Relationship Id="rId619" Type="http://schemas.openxmlformats.org/officeDocument/2006/relationships/customXml" Target="../ink/ink1714.xml"/><Relationship Id="rId95" Type="http://schemas.openxmlformats.org/officeDocument/2006/relationships/image" Target="../media/image1444.png"/><Relationship Id="rId160" Type="http://schemas.openxmlformats.org/officeDocument/2006/relationships/customXml" Target="../ink/ink1484.xml"/><Relationship Id="rId216" Type="http://schemas.openxmlformats.org/officeDocument/2006/relationships/customXml" Target="../ink/ink1512.xml"/><Relationship Id="rId423" Type="http://schemas.openxmlformats.org/officeDocument/2006/relationships/customXml" Target="../ink/ink1616.xml"/><Relationship Id="rId258" Type="http://schemas.openxmlformats.org/officeDocument/2006/relationships/customXml" Target="../ink/ink1533.xml"/><Relationship Id="rId465" Type="http://schemas.openxmlformats.org/officeDocument/2006/relationships/customXml" Target="../ink/ink1637.xml"/><Relationship Id="rId630" Type="http://schemas.openxmlformats.org/officeDocument/2006/relationships/image" Target="../media/image1709.png"/><Relationship Id="rId672" Type="http://schemas.openxmlformats.org/officeDocument/2006/relationships/image" Target="../media/image1730.png"/><Relationship Id="rId22" Type="http://schemas.openxmlformats.org/officeDocument/2006/relationships/customXml" Target="../ink/ink1415.xml"/><Relationship Id="rId64" Type="http://schemas.openxmlformats.org/officeDocument/2006/relationships/customXml" Target="../ink/ink1436.xml"/><Relationship Id="rId118" Type="http://schemas.openxmlformats.org/officeDocument/2006/relationships/customXml" Target="../ink/ink1463.xml"/><Relationship Id="rId325" Type="http://schemas.openxmlformats.org/officeDocument/2006/relationships/image" Target="../media/image1557.png"/><Relationship Id="rId367" Type="http://schemas.openxmlformats.org/officeDocument/2006/relationships/image" Target="../media/image1578.png"/><Relationship Id="rId532" Type="http://schemas.openxmlformats.org/officeDocument/2006/relationships/image" Target="../media/image1660.png"/><Relationship Id="rId574" Type="http://schemas.openxmlformats.org/officeDocument/2006/relationships/image" Target="../media/image1681.png"/><Relationship Id="rId171" Type="http://schemas.openxmlformats.org/officeDocument/2006/relationships/image" Target="../media/image1481.png"/><Relationship Id="rId227" Type="http://schemas.openxmlformats.org/officeDocument/2006/relationships/image" Target="../media/image1508.png"/><Relationship Id="rId269" Type="http://schemas.openxmlformats.org/officeDocument/2006/relationships/image" Target="../media/image1529.png"/><Relationship Id="rId434" Type="http://schemas.openxmlformats.org/officeDocument/2006/relationships/image" Target="../media/image1611.png"/><Relationship Id="rId476" Type="http://schemas.openxmlformats.org/officeDocument/2006/relationships/image" Target="../media/image1632.png"/><Relationship Id="rId641" Type="http://schemas.openxmlformats.org/officeDocument/2006/relationships/customXml" Target="../ink/ink1725.xml"/><Relationship Id="rId683" Type="http://schemas.openxmlformats.org/officeDocument/2006/relationships/customXml" Target="../ink/ink1746.xml"/><Relationship Id="rId33" Type="http://schemas.openxmlformats.org/officeDocument/2006/relationships/image" Target="../media/image1413.png"/><Relationship Id="rId129" Type="http://schemas.openxmlformats.org/officeDocument/2006/relationships/image" Target="../media/image1461.png"/><Relationship Id="rId280" Type="http://schemas.openxmlformats.org/officeDocument/2006/relationships/customXml" Target="../ink/ink1544.xml"/><Relationship Id="rId336" Type="http://schemas.openxmlformats.org/officeDocument/2006/relationships/customXml" Target="../ink/ink1572.xml"/><Relationship Id="rId501" Type="http://schemas.openxmlformats.org/officeDocument/2006/relationships/customXml" Target="../ink/ink1655.xml"/><Relationship Id="rId543" Type="http://schemas.openxmlformats.org/officeDocument/2006/relationships/customXml" Target="../ink/ink1676.xml"/><Relationship Id="rId75" Type="http://schemas.openxmlformats.org/officeDocument/2006/relationships/image" Target="../media/image1434.png"/><Relationship Id="rId140" Type="http://schemas.openxmlformats.org/officeDocument/2006/relationships/customXml" Target="../ink/ink1474.xml"/><Relationship Id="rId182" Type="http://schemas.openxmlformats.org/officeDocument/2006/relationships/customXml" Target="../ink/ink1495.xml"/><Relationship Id="rId378" Type="http://schemas.openxmlformats.org/officeDocument/2006/relationships/customXml" Target="../ink/ink1593.xml"/><Relationship Id="rId403" Type="http://schemas.openxmlformats.org/officeDocument/2006/relationships/customXml" Target="../ink/ink1606.xml"/><Relationship Id="rId585" Type="http://schemas.openxmlformats.org/officeDocument/2006/relationships/customXml" Target="../ink/ink1697.xml"/><Relationship Id="rId6" Type="http://schemas.openxmlformats.org/officeDocument/2006/relationships/customXml" Target="../ink/ink1407.xml"/><Relationship Id="rId238" Type="http://schemas.openxmlformats.org/officeDocument/2006/relationships/customXml" Target="../ink/ink1523.xml"/><Relationship Id="rId445" Type="http://schemas.openxmlformats.org/officeDocument/2006/relationships/customXml" Target="../ink/ink1627.xml"/><Relationship Id="rId487" Type="http://schemas.openxmlformats.org/officeDocument/2006/relationships/customXml" Target="../ink/ink1648.xml"/><Relationship Id="rId610" Type="http://schemas.openxmlformats.org/officeDocument/2006/relationships/image" Target="../media/image1699.png"/><Relationship Id="rId652" Type="http://schemas.openxmlformats.org/officeDocument/2006/relationships/image" Target="../media/image1720.png"/><Relationship Id="rId694" Type="http://schemas.openxmlformats.org/officeDocument/2006/relationships/image" Target="../media/image1741.png"/><Relationship Id="rId291" Type="http://schemas.openxmlformats.org/officeDocument/2006/relationships/image" Target="../media/image1540.png"/><Relationship Id="rId305" Type="http://schemas.openxmlformats.org/officeDocument/2006/relationships/image" Target="../media/image1547.png"/><Relationship Id="rId347" Type="http://schemas.openxmlformats.org/officeDocument/2006/relationships/image" Target="../media/image1568.png"/><Relationship Id="rId512" Type="http://schemas.openxmlformats.org/officeDocument/2006/relationships/image" Target="../media/image1650.png"/><Relationship Id="rId44" Type="http://schemas.openxmlformats.org/officeDocument/2006/relationships/customXml" Target="../ink/ink1426.xml"/><Relationship Id="rId86" Type="http://schemas.openxmlformats.org/officeDocument/2006/relationships/customXml" Target="../ink/ink1447.xml"/><Relationship Id="rId151" Type="http://schemas.openxmlformats.org/officeDocument/2006/relationships/image" Target="../media/image1472.png"/><Relationship Id="rId389" Type="http://schemas.openxmlformats.org/officeDocument/2006/relationships/customXml" Target="../ink/ink1599.xml"/><Relationship Id="rId554" Type="http://schemas.openxmlformats.org/officeDocument/2006/relationships/image" Target="../media/image1671.png"/><Relationship Id="rId596" Type="http://schemas.openxmlformats.org/officeDocument/2006/relationships/image" Target="../media/image1692.png"/><Relationship Id="rId193" Type="http://schemas.openxmlformats.org/officeDocument/2006/relationships/image" Target="../media/image1491.png"/><Relationship Id="rId207" Type="http://schemas.openxmlformats.org/officeDocument/2006/relationships/image" Target="../media/image1498.png"/><Relationship Id="rId249" Type="http://schemas.openxmlformats.org/officeDocument/2006/relationships/image" Target="../media/image1519.png"/><Relationship Id="rId414" Type="http://schemas.openxmlformats.org/officeDocument/2006/relationships/image" Target="../media/image1601.png"/><Relationship Id="rId456" Type="http://schemas.openxmlformats.org/officeDocument/2006/relationships/image" Target="../media/image1622.png"/><Relationship Id="rId498" Type="http://schemas.openxmlformats.org/officeDocument/2006/relationships/image" Target="../media/image1643.png"/><Relationship Id="rId621" Type="http://schemas.openxmlformats.org/officeDocument/2006/relationships/customXml" Target="../ink/ink1715.xml"/><Relationship Id="rId663" Type="http://schemas.openxmlformats.org/officeDocument/2006/relationships/customXml" Target="../ink/ink1736.xml"/><Relationship Id="rId13" Type="http://schemas.openxmlformats.org/officeDocument/2006/relationships/image" Target="../media/image1403.png"/><Relationship Id="rId109" Type="http://schemas.openxmlformats.org/officeDocument/2006/relationships/image" Target="../media/image1451.png"/><Relationship Id="rId260" Type="http://schemas.openxmlformats.org/officeDocument/2006/relationships/customXml" Target="../ink/ink1534.xml"/><Relationship Id="rId316" Type="http://schemas.openxmlformats.org/officeDocument/2006/relationships/customXml" Target="../ink/ink1562.xml"/><Relationship Id="rId523" Type="http://schemas.openxmlformats.org/officeDocument/2006/relationships/customXml" Target="../ink/ink1666.xml"/><Relationship Id="rId55" Type="http://schemas.openxmlformats.org/officeDocument/2006/relationships/image" Target="../media/image1424.png"/><Relationship Id="rId97" Type="http://schemas.openxmlformats.org/officeDocument/2006/relationships/image" Target="../media/image1445.png"/><Relationship Id="rId120" Type="http://schemas.openxmlformats.org/officeDocument/2006/relationships/customXml" Target="../ink/ink1464.xml"/><Relationship Id="rId358" Type="http://schemas.openxmlformats.org/officeDocument/2006/relationships/customXml" Target="../ink/ink1583.xml"/><Relationship Id="rId565" Type="http://schemas.openxmlformats.org/officeDocument/2006/relationships/customXml" Target="../ink/ink1687.xml"/><Relationship Id="rId162" Type="http://schemas.openxmlformats.org/officeDocument/2006/relationships/customXml" Target="../ink/ink1485.xml"/><Relationship Id="rId218" Type="http://schemas.openxmlformats.org/officeDocument/2006/relationships/customXml" Target="../ink/ink1513.xml"/><Relationship Id="rId425" Type="http://schemas.openxmlformats.org/officeDocument/2006/relationships/customXml" Target="../ink/ink1617.xml"/><Relationship Id="rId467" Type="http://schemas.openxmlformats.org/officeDocument/2006/relationships/customXml" Target="../ink/ink1638.xml"/><Relationship Id="rId632" Type="http://schemas.openxmlformats.org/officeDocument/2006/relationships/image" Target="../media/image1710.png"/><Relationship Id="rId271" Type="http://schemas.openxmlformats.org/officeDocument/2006/relationships/image" Target="../media/image1530.png"/><Relationship Id="rId674" Type="http://schemas.openxmlformats.org/officeDocument/2006/relationships/image" Target="../media/image1731.png"/><Relationship Id="rId24" Type="http://schemas.openxmlformats.org/officeDocument/2006/relationships/customXml" Target="../ink/ink1416.xml"/><Relationship Id="rId66" Type="http://schemas.openxmlformats.org/officeDocument/2006/relationships/customXml" Target="../ink/ink1437.xml"/><Relationship Id="rId131" Type="http://schemas.openxmlformats.org/officeDocument/2006/relationships/image" Target="../media/image1462.png"/><Relationship Id="rId327" Type="http://schemas.openxmlformats.org/officeDocument/2006/relationships/image" Target="../media/image1558.png"/><Relationship Id="rId369" Type="http://schemas.openxmlformats.org/officeDocument/2006/relationships/image" Target="../media/image1579.png"/><Relationship Id="rId534" Type="http://schemas.openxmlformats.org/officeDocument/2006/relationships/image" Target="../media/image1661.png"/><Relationship Id="rId576" Type="http://schemas.openxmlformats.org/officeDocument/2006/relationships/image" Target="../media/image1682.png"/><Relationship Id="rId173" Type="http://schemas.openxmlformats.org/officeDocument/2006/relationships/image" Target="../media/image1482.png"/><Relationship Id="rId229" Type="http://schemas.openxmlformats.org/officeDocument/2006/relationships/image" Target="../media/image1509.png"/><Relationship Id="rId380" Type="http://schemas.openxmlformats.org/officeDocument/2006/relationships/customXml" Target="../ink/ink1594.xml"/><Relationship Id="rId436" Type="http://schemas.openxmlformats.org/officeDocument/2006/relationships/image" Target="../media/image1612.png"/><Relationship Id="rId601" Type="http://schemas.openxmlformats.org/officeDocument/2006/relationships/customXml" Target="../ink/ink1705.xml"/><Relationship Id="rId643" Type="http://schemas.openxmlformats.org/officeDocument/2006/relationships/customXml" Target="../ink/ink1726.xml"/><Relationship Id="rId240" Type="http://schemas.openxmlformats.org/officeDocument/2006/relationships/customXml" Target="../ink/ink1524.xml"/><Relationship Id="rId478" Type="http://schemas.openxmlformats.org/officeDocument/2006/relationships/image" Target="../media/image1633.png"/><Relationship Id="rId685" Type="http://schemas.openxmlformats.org/officeDocument/2006/relationships/customXml" Target="../ink/ink1747.xml"/><Relationship Id="rId35" Type="http://schemas.openxmlformats.org/officeDocument/2006/relationships/image" Target="../media/image1414.png"/><Relationship Id="rId77" Type="http://schemas.openxmlformats.org/officeDocument/2006/relationships/image" Target="../media/image1435.png"/><Relationship Id="rId100" Type="http://schemas.openxmlformats.org/officeDocument/2006/relationships/customXml" Target="../ink/ink1454.xml"/><Relationship Id="rId282" Type="http://schemas.openxmlformats.org/officeDocument/2006/relationships/customXml" Target="../ink/ink1545.xml"/><Relationship Id="rId338" Type="http://schemas.openxmlformats.org/officeDocument/2006/relationships/customXml" Target="../ink/ink1573.xml"/><Relationship Id="rId503" Type="http://schemas.openxmlformats.org/officeDocument/2006/relationships/customXml" Target="../ink/ink1656.xml"/><Relationship Id="rId545" Type="http://schemas.openxmlformats.org/officeDocument/2006/relationships/customXml" Target="../ink/ink1677.xml"/><Relationship Id="rId587" Type="http://schemas.openxmlformats.org/officeDocument/2006/relationships/customXml" Target="../ink/ink1698.xml"/><Relationship Id="rId8" Type="http://schemas.openxmlformats.org/officeDocument/2006/relationships/customXml" Target="../ink/ink1408.xml"/><Relationship Id="rId142" Type="http://schemas.openxmlformats.org/officeDocument/2006/relationships/customXml" Target="../ink/ink1475.xml"/><Relationship Id="rId184" Type="http://schemas.openxmlformats.org/officeDocument/2006/relationships/customXml" Target="../ink/ink1496.xml"/><Relationship Id="rId391" Type="http://schemas.openxmlformats.org/officeDocument/2006/relationships/customXml" Target="../ink/ink1600.xml"/><Relationship Id="rId405" Type="http://schemas.openxmlformats.org/officeDocument/2006/relationships/customXml" Target="../ink/ink1607.xml"/><Relationship Id="rId447" Type="http://schemas.openxmlformats.org/officeDocument/2006/relationships/customXml" Target="../ink/ink1628.xml"/><Relationship Id="rId612" Type="http://schemas.openxmlformats.org/officeDocument/2006/relationships/image" Target="../media/image1700.png"/><Relationship Id="rId251" Type="http://schemas.openxmlformats.org/officeDocument/2006/relationships/image" Target="../media/image1520.png"/><Relationship Id="rId489" Type="http://schemas.openxmlformats.org/officeDocument/2006/relationships/customXml" Target="../ink/ink1649.xml"/><Relationship Id="rId654" Type="http://schemas.openxmlformats.org/officeDocument/2006/relationships/image" Target="../media/image1721.png"/><Relationship Id="rId696" Type="http://schemas.openxmlformats.org/officeDocument/2006/relationships/image" Target="../media/image1742.png"/><Relationship Id="rId46" Type="http://schemas.openxmlformats.org/officeDocument/2006/relationships/customXml" Target="../ink/ink1427.xml"/><Relationship Id="rId293" Type="http://schemas.openxmlformats.org/officeDocument/2006/relationships/image" Target="../media/image1541.png"/><Relationship Id="rId307" Type="http://schemas.openxmlformats.org/officeDocument/2006/relationships/image" Target="../media/image1548.png"/><Relationship Id="rId349" Type="http://schemas.openxmlformats.org/officeDocument/2006/relationships/image" Target="../media/image1569.png"/><Relationship Id="rId514" Type="http://schemas.openxmlformats.org/officeDocument/2006/relationships/image" Target="../media/image1651.png"/><Relationship Id="rId556" Type="http://schemas.openxmlformats.org/officeDocument/2006/relationships/image" Target="../media/image1672.png"/><Relationship Id="rId88" Type="http://schemas.openxmlformats.org/officeDocument/2006/relationships/customXml" Target="../ink/ink1448.xml"/><Relationship Id="rId111" Type="http://schemas.openxmlformats.org/officeDocument/2006/relationships/image" Target="../media/image1452.png"/><Relationship Id="rId153" Type="http://schemas.openxmlformats.org/officeDocument/2006/relationships/image" Target="../media/image1473.png"/><Relationship Id="rId195" Type="http://schemas.openxmlformats.org/officeDocument/2006/relationships/image" Target="../media/image1492.png"/><Relationship Id="rId209" Type="http://schemas.openxmlformats.org/officeDocument/2006/relationships/image" Target="../media/image1499.png"/><Relationship Id="rId360" Type="http://schemas.openxmlformats.org/officeDocument/2006/relationships/customXml" Target="../ink/ink1584.xml"/><Relationship Id="rId416" Type="http://schemas.openxmlformats.org/officeDocument/2006/relationships/image" Target="../media/image1602.png"/><Relationship Id="rId598" Type="http://schemas.openxmlformats.org/officeDocument/2006/relationships/image" Target="../media/image1693.png"/><Relationship Id="rId220" Type="http://schemas.openxmlformats.org/officeDocument/2006/relationships/customXml" Target="../ink/ink1514.xml"/><Relationship Id="rId458" Type="http://schemas.openxmlformats.org/officeDocument/2006/relationships/image" Target="../media/image1623.png"/><Relationship Id="rId623" Type="http://schemas.openxmlformats.org/officeDocument/2006/relationships/customXml" Target="../ink/ink1716.xml"/><Relationship Id="rId665" Type="http://schemas.openxmlformats.org/officeDocument/2006/relationships/customXml" Target="../ink/ink1737.xml"/><Relationship Id="rId15" Type="http://schemas.openxmlformats.org/officeDocument/2006/relationships/image" Target="../media/image1404.png"/><Relationship Id="rId57" Type="http://schemas.openxmlformats.org/officeDocument/2006/relationships/image" Target="../media/image1425.png"/><Relationship Id="rId262" Type="http://schemas.openxmlformats.org/officeDocument/2006/relationships/customXml" Target="../ink/ink1535.xml"/><Relationship Id="rId318" Type="http://schemas.openxmlformats.org/officeDocument/2006/relationships/customXml" Target="../ink/ink1563.xml"/><Relationship Id="rId525" Type="http://schemas.openxmlformats.org/officeDocument/2006/relationships/customXml" Target="../ink/ink1667.xml"/><Relationship Id="rId567" Type="http://schemas.openxmlformats.org/officeDocument/2006/relationships/customXml" Target="../ink/ink1688.xml"/><Relationship Id="rId99" Type="http://schemas.openxmlformats.org/officeDocument/2006/relationships/image" Target="../media/image1446.png"/><Relationship Id="rId122" Type="http://schemas.openxmlformats.org/officeDocument/2006/relationships/customXml" Target="../ink/ink1465.xml"/><Relationship Id="rId164" Type="http://schemas.openxmlformats.org/officeDocument/2006/relationships/customXml" Target="../ink/ink1486.xml"/><Relationship Id="rId371" Type="http://schemas.openxmlformats.org/officeDocument/2006/relationships/image" Target="../media/image1580.png"/><Relationship Id="rId427" Type="http://schemas.openxmlformats.org/officeDocument/2006/relationships/customXml" Target="../ink/ink1618.xml"/><Relationship Id="rId469" Type="http://schemas.openxmlformats.org/officeDocument/2006/relationships/customXml" Target="../ink/ink1639.xml"/><Relationship Id="rId634" Type="http://schemas.openxmlformats.org/officeDocument/2006/relationships/image" Target="../media/image1711.png"/><Relationship Id="rId676" Type="http://schemas.openxmlformats.org/officeDocument/2006/relationships/image" Target="../media/image1732.png"/><Relationship Id="rId26" Type="http://schemas.openxmlformats.org/officeDocument/2006/relationships/customXml" Target="../ink/ink1417.xml"/><Relationship Id="rId231" Type="http://schemas.openxmlformats.org/officeDocument/2006/relationships/image" Target="../media/image1510.png"/><Relationship Id="rId273" Type="http://schemas.openxmlformats.org/officeDocument/2006/relationships/image" Target="../media/image1531.png"/><Relationship Id="rId329" Type="http://schemas.openxmlformats.org/officeDocument/2006/relationships/image" Target="../media/image1559.png"/><Relationship Id="rId480" Type="http://schemas.openxmlformats.org/officeDocument/2006/relationships/image" Target="../media/image1634.png"/><Relationship Id="rId536" Type="http://schemas.openxmlformats.org/officeDocument/2006/relationships/image" Target="../media/image1662.png"/><Relationship Id="rId701" Type="http://schemas.openxmlformats.org/officeDocument/2006/relationships/customXml" Target="../ink/ink1755.xml"/><Relationship Id="rId68" Type="http://schemas.openxmlformats.org/officeDocument/2006/relationships/customXml" Target="../ink/ink1438.xml"/><Relationship Id="rId133" Type="http://schemas.openxmlformats.org/officeDocument/2006/relationships/image" Target="../media/image1463.png"/><Relationship Id="rId175" Type="http://schemas.openxmlformats.org/officeDocument/2006/relationships/image" Target="../media/image1483.png"/><Relationship Id="rId340" Type="http://schemas.openxmlformats.org/officeDocument/2006/relationships/customXml" Target="../ink/ink1574.xml"/><Relationship Id="rId578" Type="http://schemas.openxmlformats.org/officeDocument/2006/relationships/image" Target="../media/image1683.png"/><Relationship Id="rId200" Type="http://schemas.openxmlformats.org/officeDocument/2006/relationships/customXml" Target="../ink/ink1504.xml"/><Relationship Id="rId382" Type="http://schemas.openxmlformats.org/officeDocument/2006/relationships/customXml" Target="../ink/ink1595.xml"/><Relationship Id="rId438" Type="http://schemas.openxmlformats.org/officeDocument/2006/relationships/image" Target="../media/image1613.png"/><Relationship Id="rId603" Type="http://schemas.openxmlformats.org/officeDocument/2006/relationships/customXml" Target="../ink/ink1706.xml"/><Relationship Id="rId645" Type="http://schemas.openxmlformats.org/officeDocument/2006/relationships/customXml" Target="../ink/ink1727.xml"/><Relationship Id="rId687" Type="http://schemas.openxmlformats.org/officeDocument/2006/relationships/customXml" Target="../ink/ink1748.xml"/><Relationship Id="rId242" Type="http://schemas.openxmlformats.org/officeDocument/2006/relationships/customXml" Target="../ink/ink1525.xml"/><Relationship Id="rId284" Type="http://schemas.openxmlformats.org/officeDocument/2006/relationships/customXml" Target="../ink/ink1546.xml"/><Relationship Id="rId491" Type="http://schemas.openxmlformats.org/officeDocument/2006/relationships/customXml" Target="../ink/ink1650.xml"/><Relationship Id="rId505" Type="http://schemas.openxmlformats.org/officeDocument/2006/relationships/customXml" Target="../ink/ink1657.xml"/><Relationship Id="rId37" Type="http://schemas.openxmlformats.org/officeDocument/2006/relationships/image" Target="../media/image1415.png"/><Relationship Id="rId79" Type="http://schemas.openxmlformats.org/officeDocument/2006/relationships/image" Target="../media/image1436.png"/><Relationship Id="rId102" Type="http://schemas.openxmlformats.org/officeDocument/2006/relationships/customXml" Target="../ink/ink1455.xml"/><Relationship Id="rId144" Type="http://schemas.openxmlformats.org/officeDocument/2006/relationships/customXml" Target="../ink/ink1476.xml"/><Relationship Id="rId547" Type="http://schemas.openxmlformats.org/officeDocument/2006/relationships/customXml" Target="../ink/ink1678.xml"/><Relationship Id="rId589" Type="http://schemas.openxmlformats.org/officeDocument/2006/relationships/customXml" Target="../ink/ink1699.xml"/><Relationship Id="rId90" Type="http://schemas.openxmlformats.org/officeDocument/2006/relationships/customXml" Target="../ink/ink1449.xml"/><Relationship Id="rId186" Type="http://schemas.openxmlformats.org/officeDocument/2006/relationships/customXml" Target="../ink/ink1497.xml"/><Relationship Id="rId351" Type="http://schemas.openxmlformats.org/officeDocument/2006/relationships/image" Target="../media/image1570.png"/><Relationship Id="rId393" Type="http://schemas.openxmlformats.org/officeDocument/2006/relationships/customXml" Target="../ink/ink1601.xml"/><Relationship Id="rId407" Type="http://schemas.openxmlformats.org/officeDocument/2006/relationships/customXml" Target="../ink/ink1608.xml"/><Relationship Id="rId449" Type="http://schemas.openxmlformats.org/officeDocument/2006/relationships/customXml" Target="../ink/ink1629.xml"/><Relationship Id="rId614" Type="http://schemas.openxmlformats.org/officeDocument/2006/relationships/image" Target="../media/image1701.png"/><Relationship Id="rId656" Type="http://schemas.openxmlformats.org/officeDocument/2006/relationships/image" Target="../media/image1722.png"/><Relationship Id="rId211" Type="http://schemas.openxmlformats.org/officeDocument/2006/relationships/image" Target="../media/image1500.png"/><Relationship Id="rId253" Type="http://schemas.openxmlformats.org/officeDocument/2006/relationships/image" Target="../media/image1521.png"/><Relationship Id="rId295" Type="http://schemas.openxmlformats.org/officeDocument/2006/relationships/image" Target="../media/image1542.png"/><Relationship Id="rId309" Type="http://schemas.openxmlformats.org/officeDocument/2006/relationships/image" Target="../media/image1549.png"/><Relationship Id="rId460" Type="http://schemas.openxmlformats.org/officeDocument/2006/relationships/image" Target="../media/image1624.png"/><Relationship Id="rId516" Type="http://schemas.openxmlformats.org/officeDocument/2006/relationships/image" Target="../media/image1652.png"/><Relationship Id="rId698" Type="http://schemas.openxmlformats.org/officeDocument/2006/relationships/image" Target="../media/image1743.png"/><Relationship Id="rId48" Type="http://schemas.openxmlformats.org/officeDocument/2006/relationships/customXml" Target="../ink/ink1428.xml"/><Relationship Id="rId113" Type="http://schemas.openxmlformats.org/officeDocument/2006/relationships/image" Target="../media/image1453.png"/><Relationship Id="rId320" Type="http://schemas.openxmlformats.org/officeDocument/2006/relationships/customXml" Target="../ink/ink1564.xml"/><Relationship Id="rId558" Type="http://schemas.openxmlformats.org/officeDocument/2006/relationships/image" Target="../media/image1673.png"/><Relationship Id="rId155" Type="http://schemas.openxmlformats.org/officeDocument/2006/relationships/image" Target="../media/image1474.png"/><Relationship Id="rId197" Type="http://schemas.openxmlformats.org/officeDocument/2006/relationships/image" Target="../media/image1493.png"/><Relationship Id="rId362" Type="http://schemas.openxmlformats.org/officeDocument/2006/relationships/customXml" Target="../ink/ink1585.xml"/><Relationship Id="rId418" Type="http://schemas.openxmlformats.org/officeDocument/2006/relationships/image" Target="../media/image1603.png"/><Relationship Id="rId625" Type="http://schemas.openxmlformats.org/officeDocument/2006/relationships/customXml" Target="../ink/ink1717.xml"/><Relationship Id="rId222" Type="http://schemas.openxmlformats.org/officeDocument/2006/relationships/customXml" Target="../ink/ink1515.xml"/><Relationship Id="rId264" Type="http://schemas.openxmlformats.org/officeDocument/2006/relationships/customXml" Target="../ink/ink1536.xml"/><Relationship Id="rId471" Type="http://schemas.openxmlformats.org/officeDocument/2006/relationships/customXml" Target="../ink/ink1640.xml"/><Relationship Id="rId667" Type="http://schemas.openxmlformats.org/officeDocument/2006/relationships/customXml" Target="../ink/ink1738.xml"/><Relationship Id="rId17" Type="http://schemas.openxmlformats.org/officeDocument/2006/relationships/image" Target="../media/image1405.png"/><Relationship Id="rId59" Type="http://schemas.openxmlformats.org/officeDocument/2006/relationships/image" Target="../media/image1426.png"/><Relationship Id="rId124" Type="http://schemas.openxmlformats.org/officeDocument/2006/relationships/customXml" Target="../ink/ink1466.xml"/><Relationship Id="rId527" Type="http://schemas.openxmlformats.org/officeDocument/2006/relationships/customXml" Target="../ink/ink1668.xml"/><Relationship Id="rId569" Type="http://schemas.openxmlformats.org/officeDocument/2006/relationships/customXml" Target="../ink/ink1689.xml"/><Relationship Id="rId70" Type="http://schemas.openxmlformats.org/officeDocument/2006/relationships/customXml" Target="../ink/ink1439.xml"/><Relationship Id="rId166" Type="http://schemas.openxmlformats.org/officeDocument/2006/relationships/customXml" Target="../ink/ink1487.xml"/><Relationship Id="rId331" Type="http://schemas.openxmlformats.org/officeDocument/2006/relationships/image" Target="../media/image1560.png"/><Relationship Id="rId373" Type="http://schemas.openxmlformats.org/officeDocument/2006/relationships/image" Target="../media/image1581.png"/><Relationship Id="rId429" Type="http://schemas.openxmlformats.org/officeDocument/2006/relationships/customXml" Target="../ink/ink1619.xml"/><Relationship Id="rId580" Type="http://schemas.openxmlformats.org/officeDocument/2006/relationships/image" Target="../media/image1684.png"/><Relationship Id="rId636" Type="http://schemas.openxmlformats.org/officeDocument/2006/relationships/image" Target="../media/image1712.png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1511.png"/><Relationship Id="rId440" Type="http://schemas.openxmlformats.org/officeDocument/2006/relationships/image" Target="../media/image1614.png"/><Relationship Id="rId678" Type="http://schemas.openxmlformats.org/officeDocument/2006/relationships/image" Target="../media/image1733.png"/><Relationship Id="rId28" Type="http://schemas.openxmlformats.org/officeDocument/2006/relationships/customXml" Target="../ink/ink1418.xml"/><Relationship Id="rId275" Type="http://schemas.openxmlformats.org/officeDocument/2006/relationships/image" Target="../media/image1532.png"/><Relationship Id="rId300" Type="http://schemas.openxmlformats.org/officeDocument/2006/relationships/customXml" Target="../ink/ink1554.xml"/><Relationship Id="rId482" Type="http://schemas.openxmlformats.org/officeDocument/2006/relationships/image" Target="../media/image1635.png"/><Relationship Id="rId538" Type="http://schemas.openxmlformats.org/officeDocument/2006/relationships/image" Target="../media/image1663.png"/><Relationship Id="rId81" Type="http://schemas.openxmlformats.org/officeDocument/2006/relationships/image" Target="../media/image1437.png"/><Relationship Id="rId135" Type="http://schemas.openxmlformats.org/officeDocument/2006/relationships/image" Target="../media/image1464.png"/><Relationship Id="rId177" Type="http://schemas.openxmlformats.org/officeDocument/2006/relationships/image" Target="../media/image317.png"/><Relationship Id="rId342" Type="http://schemas.openxmlformats.org/officeDocument/2006/relationships/customXml" Target="../ink/ink1575.xml"/><Relationship Id="rId384" Type="http://schemas.openxmlformats.org/officeDocument/2006/relationships/customXml" Target="../ink/ink1596.xml"/><Relationship Id="rId591" Type="http://schemas.openxmlformats.org/officeDocument/2006/relationships/customXml" Target="../ink/ink1700.xml"/><Relationship Id="rId605" Type="http://schemas.openxmlformats.org/officeDocument/2006/relationships/customXml" Target="../ink/ink1707.xml"/><Relationship Id="rId202" Type="http://schemas.openxmlformats.org/officeDocument/2006/relationships/customXml" Target="../ink/ink1505.xml"/><Relationship Id="rId244" Type="http://schemas.openxmlformats.org/officeDocument/2006/relationships/customXml" Target="../ink/ink1526.xml"/><Relationship Id="rId647" Type="http://schemas.openxmlformats.org/officeDocument/2006/relationships/customXml" Target="../ink/ink1728.xml"/><Relationship Id="rId689" Type="http://schemas.openxmlformats.org/officeDocument/2006/relationships/customXml" Target="../ink/ink1749.xml"/><Relationship Id="rId39" Type="http://schemas.openxmlformats.org/officeDocument/2006/relationships/image" Target="../media/image1416.png"/><Relationship Id="rId286" Type="http://schemas.openxmlformats.org/officeDocument/2006/relationships/customXml" Target="../ink/ink1547.xml"/><Relationship Id="rId451" Type="http://schemas.openxmlformats.org/officeDocument/2006/relationships/customXml" Target="../ink/ink1630.xml"/><Relationship Id="rId493" Type="http://schemas.openxmlformats.org/officeDocument/2006/relationships/customXml" Target="../ink/ink1651.xml"/><Relationship Id="rId507" Type="http://schemas.openxmlformats.org/officeDocument/2006/relationships/customXml" Target="../ink/ink1658.xml"/><Relationship Id="rId549" Type="http://schemas.openxmlformats.org/officeDocument/2006/relationships/customXml" Target="../ink/ink1679.xml"/><Relationship Id="rId50" Type="http://schemas.openxmlformats.org/officeDocument/2006/relationships/customXml" Target="../ink/ink1429.xml"/><Relationship Id="rId104" Type="http://schemas.openxmlformats.org/officeDocument/2006/relationships/customXml" Target="../ink/ink1456.xml"/><Relationship Id="rId146" Type="http://schemas.openxmlformats.org/officeDocument/2006/relationships/customXml" Target="../ink/ink1477.xml"/><Relationship Id="rId188" Type="http://schemas.openxmlformats.org/officeDocument/2006/relationships/customXml" Target="../ink/ink1498.xml"/><Relationship Id="rId311" Type="http://schemas.openxmlformats.org/officeDocument/2006/relationships/image" Target="../media/image1550.png"/><Relationship Id="rId353" Type="http://schemas.openxmlformats.org/officeDocument/2006/relationships/image" Target="../media/image1571.png"/><Relationship Id="rId395" Type="http://schemas.openxmlformats.org/officeDocument/2006/relationships/customXml" Target="../ink/ink1602.xml"/><Relationship Id="rId409" Type="http://schemas.openxmlformats.org/officeDocument/2006/relationships/customXml" Target="../ink/ink1609.xml"/><Relationship Id="rId560" Type="http://schemas.openxmlformats.org/officeDocument/2006/relationships/image" Target="../media/image1674.png"/><Relationship Id="rId92" Type="http://schemas.openxmlformats.org/officeDocument/2006/relationships/customXml" Target="../ink/ink1450.xml"/><Relationship Id="rId213" Type="http://schemas.openxmlformats.org/officeDocument/2006/relationships/image" Target="../media/image1501.png"/><Relationship Id="rId420" Type="http://schemas.openxmlformats.org/officeDocument/2006/relationships/image" Target="../media/image1604.png"/><Relationship Id="rId616" Type="http://schemas.openxmlformats.org/officeDocument/2006/relationships/image" Target="../media/image1702.png"/><Relationship Id="rId658" Type="http://schemas.openxmlformats.org/officeDocument/2006/relationships/image" Target="../media/image1723.png"/><Relationship Id="rId255" Type="http://schemas.openxmlformats.org/officeDocument/2006/relationships/image" Target="../media/image1522.png"/><Relationship Id="rId297" Type="http://schemas.openxmlformats.org/officeDocument/2006/relationships/image" Target="../media/image1543.png"/><Relationship Id="rId462" Type="http://schemas.openxmlformats.org/officeDocument/2006/relationships/image" Target="../media/image1625.png"/><Relationship Id="rId518" Type="http://schemas.openxmlformats.org/officeDocument/2006/relationships/image" Target="../media/image1653.png"/><Relationship Id="rId115" Type="http://schemas.openxmlformats.org/officeDocument/2006/relationships/image" Target="../media/image1454.png"/><Relationship Id="rId157" Type="http://schemas.openxmlformats.org/officeDocument/2006/relationships/image" Target="../media/image1475.png"/><Relationship Id="rId322" Type="http://schemas.openxmlformats.org/officeDocument/2006/relationships/customXml" Target="../ink/ink1565.xml"/><Relationship Id="rId364" Type="http://schemas.openxmlformats.org/officeDocument/2006/relationships/customXml" Target="../ink/ink1586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803.png"/><Relationship Id="rId299" Type="http://schemas.openxmlformats.org/officeDocument/2006/relationships/image" Target="../media/image1893.png"/><Relationship Id="rId21" Type="http://schemas.openxmlformats.org/officeDocument/2006/relationships/image" Target="../media/image1755.png"/><Relationship Id="rId63" Type="http://schemas.openxmlformats.org/officeDocument/2006/relationships/image" Target="../media/image1776.png"/><Relationship Id="rId159" Type="http://schemas.openxmlformats.org/officeDocument/2006/relationships/image" Target="../media/image1824.png"/><Relationship Id="rId324" Type="http://schemas.openxmlformats.org/officeDocument/2006/relationships/customXml" Target="../ink/ink1917.xml"/><Relationship Id="rId366" Type="http://schemas.openxmlformats.org/officeDocument/2006/relationships/customXml" Target="../ink/ink1938.xml"/><Relationship Id="rId170" Type="http://schemas.openxmlformats.org/officeDocument/2006/relationships/customXml" Target="../ink/ink1840.xml"/><Relationship Id="rId226" Type="http://schemas.openxmlformats.org/officeDocument/2006/relationships/customXml" Target="../ink/ink1868.xml"/><Relationship Id="rId433" Type="http://schemas.openxmlformats.org/officeDocument/2006/relationships/image" Target="../media/image1960.png"/><Relationship Id="rId268" Type="http://schemas.openxmlformats.org/officeDocument/2006/relationships/customXml" Target="../ink/ink1889.xml"/><Relationship Id="rId32" Type="http://schemas.openxmlformats.org/officeDocument/2006/relationships/customXml" Target="../ink/ink1771.xml"/><Relationship Id="rId74" Type="http://schemas.openxmlformats.org/officeDocument/2006/relationships/customXml" Target="../ink/ink1792.xml"/><Relationship Id="rId128" Type="http://schemas.openxmlformats.org/officeDocument/2006/relationships/customXml" Target="../ink/ink1819.xml"/><Relationship Id="rId335" Type="http://schemas.openxmlformats.org/officeDocument/2006/relationships/image" Target="../media/image1911.png"/><Relationship Id="rId377" Type="http://schemas.openxmlformats.org/officeDocument/2006/relationships/image" Target="../media/image1932.png"/><Relationship Id="rId5" Type="http://schemas.openxmlformats.org/officeDocument/2006/relationships/image" Target="../media/image1747.png"/><Relationship Id="rId181" Type="http://schemas.openxmlformats.org/officeDocument/2006/relationships/image" Target="../media/image1835.png"/><Relationship Id="rId237" Type="http://schemas.openxmlformats.org/officeDocument/2006/relationships/image" Target="../media/image1863.png"/><Relationship Id="rId402" Type="http://schemas.openxmlformats.org/officeDocument/2006/relationships/customXml" Target="../ink/ink1956.xml"/><Relationship Id="rId279" Type="http://schemas.openxmlformats.org/officeDocument/2006/relationships/image" Target="../media/image1884.png"/><Relationship Id="rId444" Type="http://schemas.openxmlformats.org/officeDocument/2006/relationships/customXml" Target="../ink/ink1977.xml"/><Relationship Id="rId43" Type="http://schemas.openxmlformats.org/officeDocument/2006/relationships/image" Target="../media/image1766.png"/><Relationship Id="rId139" Type="http://schemas.openxmlformats.org/officeDocument/2006/relationships/image" Target="../media/image1814.png"/><Relationship Id="rId290" Type="http://schemas.openxmlformats.org/officeDocument/2006/relationships/customXml" Target="../ink/ink1900.xml"/><Relationship Id="rId304" Type="http://schemas.openxmlformats.org/officeDocument/2006/relationships/customXml" Target="../ink/ink1907.xml"/><Relationship Id="rId346" Type="http://schemas.openxmlformats.org/officeDocument/2006/relationships/customXml" Target="../ink/ink1928.xml"/><Relationship Id="rId388" Type="http://schemas.openxmlformats.org/officeDocument/2006/relationships/customXml" Target="../ink/ink1949.xml"/><Relationship Id="rId85" Type="http://schemas.openxmlformats.org/officeDocument/2006/relationships/image" Target="../media/image1787.png"/><Relationship Id="rId150" Type="http://schemas.openxmlformats.org/officeDocument/2006/relationships/customXml" Target="../ink/ink1830.xml"/><Relationship Id="rId192" Type="http://schemas.openxmlformats.org/officeDocument/2006/relationships/customXml" Target="../ink/ink1851.xml"/><Relationship Id="rId206" Type="http://schemas.openxmlformats.org/officeDocument/2006/relationships/customXml" Target="../ink/ink1858.xml"/><Relationship Id="rId413" Type="http://schemas.openxmlformats.org/officeDocument/2006/relationships/image" Target="../media/image1950.png"/><Relationship Id="rId248" Type="http://schemas.openxmlformats.org/officeDocument/2006/relationships/customXml" Target="../ink/ink1879.xml"/><Relationship Id="rId455" Type="http://schemas.openxmlformats.org/officeDocument/2006/relationships/image" Target="../media/image1971.png"/><Relationship Id="rId12" Type="http://schemas.openxmlformats.org/officeDocument/2006/relationships/customXml" Target="../ink/ink1761.xml"/><Relationship Id="rId108" Type="http://schemas.openxmlformats.org/officeDocument/2006/relationships/customXml" Target="../ink/ink1809.xml"/><Relationship Id="rId315" Type="http://schemas.openxmlformats.org/officeDocument/2006/relationships/image" Target="../media/image1901.png"/><Relationship Id="rId357" Type="http://schemas.openxmlformats.org/officeDocument/2006/relationships/image" Target="../media/image1922.png"/><Relationship Id="rId54" Type="http://schemas.openxmlformats.org/officeDocument/2006/relationships/customXml" Target="../ink/ink1782.xml"/><Relationship Id="rId96" Type="http://schemas.openxmlformats.org/officeDocument/2006/relationships/customXml" Target="../ink/ink1803.xml"/><Relationship Id="rId161" Type="http://schemas.openxmlformats.org/officeDocument/2006/relationships/image" Target="../media/image1825.png"/><Relationship Id="rId217" Type="http://schemas.openxmlformats.org/officeDocument/2006/relationships/image" Target="../media/image1853.png"/><Relationship Id="rId399" Type="http://schemas.openxmlformats.org/officeDocument/2006/relationships/image" Target="../media/image1943.png"/><Relationship Id="rId259" Type="http://schemas.openxmlformats.org/officeDocument/2006/relationships/image" Target="../media/image1874.png"/><Relationship Id="rId424" Type="http://schemas.openxmlformats.org/officeDocument/2006/relationships/customXml" Target="../ink/ink1967.xml"/><Relationship Id="rId466" Type="http://schemas.openxmlformats.org/officeDocument/2006/relationships/customXml" Target="../ink/ink1988.xml"/><Relationship Id="rId23" Type="http://schemas.openxmlformats.org/officeDocument/2006/relationships/image" Target="../media/image1756.png"/><Relationship Id="rId119" Type="http://schemas.openxmlformats.org/officeDocument/2006/relationships/image" Target="../media/image1804.png"/><Relationship Id="rId270" Type="http://schemas.openxmlformats.org/officeDocument/2006/relationships/customXml" Target="../ink/ink1890.xml"/><Relationship Id="rId326" Type="http://schemas.openxmlformats.org/officeDocument/2006/relationships/customXml" Target="../ink/ink1918.xml"/><Relationship Id="rId65" Type="http://schemas.openxmlformats.org/officeDocument/2006/relationships/image" Target="../media/image1777.png"/><Relationship Id="rId130" Type="http://schemas.openxmlformats.org/officeDocument/2006/relationships/customXml" Target="../ink/ink1820.xml"/><Relationship Id="rId368" Type="http://schemas.openxmlformats.org/officeDocument/2006/relationships/customXml" Target="../ink/ink1939.xml"/><Relationship Id="rId172" Type="http://schemas.openxmlformats.org/officeDocument/2006/relationships/customXml" Target="../ink/ink1841.xml"/><Relationship Id="rId193" Type="http://schemas.openxmlformats.org/officeDocument/2006/relationships/image" Target="../media/image1841.png"/><Relationship Id="rId207" Type="http://schemas.openxmlformats.org/officeDocument/2006/relationships/image" Target="../media/image1848.png"/><Relationship Id="rId228" Type="http://schemas.openxmlformats.org/officeDocument/2006/relationships/customXml" Target="../ink/ink1869.xml"/><Relationship Id="rId249" Type="http://schemas.openxmlformats.org/officeDocument/2006/relationships/image" Target="../media/image1869.png"/><Relationship Id="rId414" Type="http://schemas.openxmlformats.org/officeDocument/2006/relationships/customXml" Target="../ink/ink1962.xml"/><Relationship Id="rId435" Type="http://schemas.openxmlformats.org/officeDocument/2006/relationships/image" Target="../media/image1961.png"/><Relationship Id="rId456" Type="http://schemas.openxmlformats.org/officeDocument/2006/relationships/customXml" Target="../ink/ink1983.xml"/><Relationship Id="rId13" Type="http://schemas.openxmlformats.org/officeDocument/2006/relationships/image" Target="../media/image1751.png"/><Relationship Id="rId109" Type="http://schemas.openxmlformats.org/officeDocument/2006/relationships/image" Target="../media/image1799.png"/><Relationship Id="rId260" Type="http://schemas.openxmlformats.org/officeDocument/2006/relationships/customXml" Target="../ink/ink1885.xml"/><Relationship Id="rId281" Type="http://schemas.openxmlformats.org/officeDocument/2006/relationships/image" Target="../media/image1885.png"/><Relationship Id="rId316" Type="http://schemas.openxmlformats.org/officeDocument/2006/relationships/customXml" Target="../ink/ink1913.xml"/><Relationship Id="rId337" Type="http://schemas.openxmlformats.org/officeDocument/2006/relationships/image" Target="../media/image1912.png"/><Relationship Id="rId34" Type="http://schemas.openxmlformats.org/officeDocument/2006/relationships/customXml" Target="../ink/ink1772.xml"/><Relationship Id="rId55" Type="http://schemas.openxmlformats.org/officeDocument/2006/relationships/image" Target="../media/image1772.png"/><Relationship Id="rId76" Type="http://schemas.openxmlformats.org/officeDocument/2006/relationships/customXml" Target="../ink/ink1793.xml"/><Relationship Id="rId97" Type="http://schemas.openxmlformats.org/officeDocument/2006/relationships/image" Target="../media/image1793.png"/><Relationship Id="rId120" Type="http://schemas.openxmlformats.org/officeDocument/2006/relationships/customXml" Target="../ink/ink1815.xml"/><Relationship Id="rId141" Type="http://schemas.openxmlformats.org/officeDocument/2006/relationships/image" Target="../media/image1815.png"/><Relationship Id="rId358" Type="http://schemas.openxmlformats.org/officeDocument/2006/relationships/customXml" Target="../ink/ink1934.xml"/><Relationship Id="rId379" Type="http://schemas.openxmlformats.org/officeDocument/2006/relationships/image" Target="../media/image1933.png"/><Relationship Id="rId7" Type="http://schemas.openxmlformats.org/officeDocument/2006/relationships/image" Target="../media/image1748.png"/><Relationship Id="rId162" Type="http://schemas.openxmlformats.org/officeDocument/2006/relationships/customXml" Target="../ink/ink1836.xml"/><Relationship Id="rId183" Type="http://schemas.openxmlformats.org/officeDocument/2006/relationships/image" Target="../media/image1836.png"/><Relationship Id="rId218" Type="http://schemas.openxmlformats.org/officeDocument/2006/relationships/customXml" Target="../ink/ink1864.xml"/><Relationship Id="rId239" Type="http://schemas.openxmlformats.org/officeDocument/2006/relationships/image" Target="../media/image1864.png"/><Relationship Id="rId390" Type="http://schemas.openxmlformats.org/officeDocument/2006/relationships/customXml" Target="../ink/ink1950.xml"/><Relationship Id="rId404" Type="http://schemas.openxmlformats.org/officeDocument/2006/relationships/customXml" Target="../ink/ink1957.xml"/><Relationship Id="rId425" Type="http://schemas.openxmlformats.org/officeDocument/2006/relationships/image" Target="../media/image1956.png"/><Relationship Id="rId446" Type="http://schemas.openxmlformats.org/officeDocument/2006/relationships/customXml" Target="../ink/ink1978.xml"/><Relationship Id="rId467" Type="http://schemas.openxmlformats.org/officeDocument/2006/relationships/image" Target="../media/image1975.png"/><Relationship Id="rId250" Type="http://schemas.openxmlformats.org/officeDocument/2006/relationships/customXml" Target="../ink/ink1880.xml"/><Relationship Id="rId271" Type="http://schemas.openxmlformats.org/officeDocument/2006/relationships/image" Target="../media/image1880.png"/><Relationship Id="rId292" Type="http://schemas.openxmlformats.org/officeDocument/2006/relationships/customXml" Target="../ink/ink1901.xml"/><Relationship Id="rId306" Type="http://schemas.openxmlformats.org/officeDocument/2006/relationships/customXml" Target="../ink/ink1908.xml"/><Relationship Id="rId24" Type="http://schemas.openxmlformats.org/officeDocument/2006/relationships/customXml" Target="../ink/ink1767.xml"/><Relationship Id="rId45" Type="http://schemas.openxmlformats.org/officeDocument/2006/relationships/image" Target="../media/image1767.png"/><Relationship Id="rId66" Type="http://schemas.openxmlformats.org/officeDocument/2006/relationships/customXml" Target="../ink/ink1788.xml"/><Relationship Id="rId87" Type="http://schemas.openxmlformats.org/officeDocument/2006/relationships/image" Target="../media/image1788.png"/><Relationship Id="rId110" Type="http://schemas.openxmlformats.org/officeDocument/2006/relationships/customXml" Target="../ink/ink1810.xml"/><Relationship Id="rId131" Type="http://schemas.openxmlformats.org/officeDocument/2006/relationships/image" Target="../media/image1810.png"/><Relationship Id="rId327" Type="http://schemas.openxmlformats.org/officeDocument/2006/relationships/image" Target="../media/image1907.png"/><Relationship Id="rId348" Type="http://schemas.openxmlformats.org/officeDocument/2006/relationships/customXml" Target="../ink/ink1929.xml"/><Relationship Id="rId369" Type="http://schemas.openxmlformats.org/officeDocument/2006/relationships/image" Target="../media/image1928.png"/><Relationship Id="rId152" Type="http://schemas.openxmlformats.org/officeDocument/2006/relationships/customXml" Target="../ink/ink1831.xml"/><Relationship Id="rId173" Type="http://schemas.openxmlformats.org/officeDocument/2006/relationships/image" Target="../media/image1831.png"/><Relationship Id="rId194" Type="http://schemas.openxmlformats.org/officeDocument/2006/relationships/customXml" Target="../ink/ink1852.xml"/><Relationship Id="rId208" Type="http://schemas.openxmlformats.org/officeDocument/2006/relationships/customXml" Target="../ink/ink1859.xml"/><Relationship Id="rId229" Type="http://schemas.openxmlformats.org/officeDocument/2006/relationships/image" Target="../media/image1859.png"/><Relationship Id="rId380" Type="http://schemas.openxmlformats.org/officeDocument/2006/relationships/customXml" Target="../ink/ink1945.xml"/><Relationship Id="rId415" Type="http://schemas.openxmlformats.org/officeDocument/2006/relationships/image" Target="../media/image1951.png"/><Relationship Id="rId436" Type="http://schemas.openxmlformats.org/officeDocument/2006/relationships/customXml" Target="../ink/ink1973.xml"/><Relationship Id="rId457" Type="http://schemas.openxmlformats.org/officeDocument/2006/relationships/image" Target="../media/image104.png"/><Relationship Id="rId240" Type="http://schemas.openxmlformats.org/officeDocument/2006/relationships/customXml" Target="../ink/ink1875.xml"/><Relationship Id="rId261" Type="http://schemas.openxmlformats.org/officeDocument/2006/relationships/image" Target="../media/image1875.png"/><Relationship Id="rId14" Type="http://schemas.openxmlformats.org/officeDocument/2006/relationships/customXml" Target="../ink/ink1762.xml"/><Relationship Id="rId35" Type="http://schemas.openxmlformats.org/officeDocument/2006/relationships/image" Target="../media/image1762.png"/><Relationship Id="rId56" Type="http://schemas.openxmlformats.org/officeDocument/2006/relationships/customXml" Target="../ink/ink1783.xml"/><Relationship Id="rId77" Type="http://schemas.openxmlformats.org/officeDocument/2006/relationships/image" Target="../media/image1783.png"/><Relationship Id="rId100" Type="http://schemas.openxmlformats.org/officeDocument/2006/relationships/customXml" Target="../ink/ink1805.xml"/><Relationship Id="rId282" Type="http://schemas.openxmlformats.org/officeDocument/2006/relationships/customXml" Target="../ink/ink1896.xml"/><Relationship Id="rId317" Type="http://schemas.openxmlformats.org/officeDocument/2006/relationships/image" Target="../media/image1902.png"/><Relationship Id="rId338" Type="http://schemas.openxmlformats.org/officeDocument/2006/relationships/customXml" Target="../ink/ink1924.xml"/><Relationship Id="rId359" Type="http://schemas.openxmlformats.org/officeDocument/2006/relationships/image" Target="../media/image1923.png"/><Relationship Id="rId8" Type="http://schemas.openxmlformats.org/officeDocument/2006/relationships/customXml" Target="../ink/ink1759.xml"/><Relationship Id="rId98" Type="http://schemas.openxmlformats.org/officeDocument/2006/relationships/customXml" Target="../ink/ink1804.xml"/><Relationship Id="rId121" Type="http://schemas.openxmlformats.org/officeDocument/2006/relationships/image" Target="../media/image1805.png"/><Relationship Id="rId142" Type="http://schemas.openxmlformats.org/officeDocument/2006/relationships/customXml" Target="../ink/ink1826.xml"/><Relationship Id="rId163" Type="http://schemas.openxmlformats.org/officeDocument/2006/relationships/image" Target="../media/image1826.png"/><Relationship Id="rId184" Type="http://schemas.openxmlformats.org/officeDocument/2006/relationships/customXml" Target="../ink/ink1847.xml"/><Relationship Id="rId219" Type="http://schemas.openxmlformats.org/officeDocument/2006/relationships/image" Target="../media/image1854.png"/><Relationship Id="rId370" Type="http://schemas.openxmlformats.org/officeDocument/2006/relationships/customXml" Target="../ink/ink1940.xml"/><Relationship Id="rId391" Type="http://schemas.openxmlformats.org/officeDocument/2006/relationships/image" Target="../media/image1939.png"/><Relationship Id="rId405" Type="http://schemas.openxmlformats.org/officeDocument/2006/relationships/image" Target="../media/image1946.png"/><Relationship Id="rId426" Type="http://schemas.openxmlformats.org/officeDocument/2006/relationships/customXml" Target="../ink/ink1968.xml"/><Relationship Id="rId447" Type="http://schemas.openxmlformats.org/officeDocument/2006/relationships/image" Target="../media/image1967.png"/><Relationship Id="rId230" Type="http://schemas.openxmlformats.org/officeDocument/2006/relationships/customXml" Target="../ink/ink1870.xml"/><Relationship Id="rId251" Type="http://schemas.openxmlformats.org/officeDocument/2006/relationships/image" Target="../media/image1870.png"/><Relationship Id="rId468" Type="http://schemas.openxmlformats.org/officeDocument/2006/relationships/customXml" Target="../ink/ink1989.xml"/><Relationship Id="rId25" Type="http://schemas.openxmlformats.org/officeDocument/2006/relationships/image" Target="../media/image1757.png"/><Relationship Id="rId46" Type="http://schemas.openxmlformats.org/officeDocument/2006/relationships/customXml" Target="../ink/ink1778.xml"/><Relationship Id="rId67" Type="http://schemas.openxmlformats.org/officeDocument/2006/relationships/image" Target="../media/image1778.png"/><Relationship Id="rId272" Type="http://schemas.openxmlformats.org/officeDocument/2006/relationships/customXml" Target="../ink/ink1891.xml"/><Relationship Id="rId293" Type="http://schemas.openxmlformats.org/officeDocument/2006/relationships/image" Target="../media/image1890.png"/><Relationship Id="rId307" Type="http://schemas.openxmlformats.org/officeDocument/2006/relationships/image" Target="../media/image1897.png"/><Relationship Id="rId328" Type="http://schemas.openxmlformats.org/officeDocument/2006/relationships/customXml" Target="../ink/ink1919.xml"/><Relationship Id="rId349" Type="http://schemas.openxmlformats.org/officeDocument/2006/relationships/image" Target="../media/image1918.png"/><Relationship Id="rId88" Type="http://schemas.openxmlformats.org/officeDocument/2006/relationships/customXml" Target="../ink/ink1799.xml"/><Relationship Id="rId111" Type="http://schemas.openxmlformats.org/officeDocument/2006/relationships/image" Target="../media/image1800.png"/><Relationship Id="rId132" Type="http://schemas.openxmlformats.org/officeDocument/2006/relationships/customXml" Target="../ink/ink1821.xml"/><Relationship Id="rId153" Type="http://schemas.openxmlformats.org/officeDocument/2006/relationships/image" Target="../media/image1821.png"/><Relationship Id="rId174" Type="http://schemas.openxmlformats.org/officeDocument/2006/relationships/customXml" Target="../ink/ink1842.xml"/><Relationship Id="rId195" Type="http://schemas.openxmlformats.org/officeDocument/2006/relationships/image" Target="../media/image1842.png"/><Relationship Id="rId209" Type="http://schemas.openxmlformats.org/officeDocument/2006/relationships/image" Target="../media/image1849.png"/><Relationship Id="rId360" Type="http://schemas.openxmlformats.org/officeDocument/2006/relationships/customXml" Target="../ink/ink1935.xml"/><Relationship Id="rId381" Type="http://schemas.openxmlformats.org/officeDocument/2006/relationships/image" Target="../media/image1934.png"/><Relationship Id="rId416" Type="http://schemas.openxmlformats.org/officeDocument/2006/relationships/customXml" Target="../ink/ink1963.xml"/><Relationship Id="rId220" Type="http://schemas.openxmlformats.org/officeDocument/2006/relationships/customXml" Target="../ink/ink1865.xml"/><Relationship Id="rId241" Type="http://schemas.openxmlformats.org/officeDocument/2006/relationships/image" Target="../media/image1865.png"/><Relationship Id="rId437" Type="http://schemas.openxmlformats.org/officeDocument/2006/relationships/image" Target="../media/image1962.png"/><Relationship Id="rId458" Type="http://schemas.openxmlformats.org/officeDocument/2006/relationships/customXml" Target="../ink/ink1984.xml"/><Relationship Id="rId15" Type="http://schemas.openxmlformats.org/officeDocument/2006/relationships/image" Target="../media/image1752.png"/><Relationship Id="rId36" Type="http://schemas.openxmlformats.org/officeDocument/2006/relationships/customXml" Target="../ink/ink1773.xml"/><Relationship Id="rId57" Type="http://schemas.openxmlformats.org/officeDocument/2006/relationships/image" Target="../media/image1773.png"/><Relationship Id="rId262" Type="http://schemas.openxmlformats.org/officeDocument/2006/relationships/customXml" Target="../ink/ink1886.xml"/><Relationship Id="rId283" Type="http://schemas.openxmlformats.org/officeDocument/2006/relationships/image" Target="../media/image1886.png"/><Relationship Id="rId318" Type="http://schemas.openxmlformats.org/officeDocument/2006/relationships/customXml" Target="../ink/ink1914.xml"/><Relationship Id="rId339" Type="http://schemas.openxmlformats.org/officeDocument/2006/relationships/image" Target="../media/image1913.png"/><Relationship Id="rId78" Type="http://schemas.openxmlformats.org/officeDocument/2006/relationships/customXml" Target="../ink/ink1794.xml"/><Relationship Id="rId99" Type="http://schemas.openxmlformats.org/officeDocument/2006/relationships/image" Target="../media/image1794.png"/><Relationship Id="rId101" Type="http://schemas.openxmlformats.org/officeDocument/2006/relationships/image" Target="../media/image1795.png"/><Relationship Id="rId122" Type="http://schemas.openxmlformats.org/officeDocument/2006/relationships/customXml" Target="../ink/ink1816.xml"/><Relationship Id="rId143" Type="http://schemas.openxmlformats.org/officeDocument/2006/relationships/image" Target="../media/image1816.png"/><Relationship Id="rId164" Type="http://schemas.openxmlformats.org/officeDocument/2006/relationships/customXml" Target="../ink/ink1837.xml"/><Relationship Id="rId185" Type="http://schemas.openxmlformats.org/officeDocument/2006/relationships/image" Target="../media/image1837.png"/><Relationship Id="rId350" Type="http://schemas.openxmlformats.org/officeDocument/2006/relationships/customXml" Target="../ink/ink1930.xml"/><Relationship Id="rId371" Type="http://schemas.openxmlformats.org/officeDocument/2006/relationships/image" Target="../media/image1929.png"/><Relationship Id="rId406" Type="http://schemas.openxmlformats.org/officeDocument/2006/relationships/customXml" Target="../ink/ink1958.xml"/><Relationship Id="rId9" Type="http://schemas.openxmlformats.org/officeDocument/2006/relationships/image" Target="../media/image1749.png"/><Relationship Id="rId210" Type="http://schemas.openxmlformats.org/officeDocument/2006/relationships/customXml" Target="../ink/ink1860.xml"/><Relationship Id="rId392" Type="http://schemas.openxmlformats.org/officeDocument/2006/relationships/customXml" Target="../ink/ink1951.xml"/><Relationship Id="rId427" Type="http://schemas.openxmlformats.org/officeDocument/2006/relationships/image" Target="../media/image1957.png"/><Relationship Id="rId448" Type="http://schemas.openxmlformats.org/officeDocument/2006/relationships/customXml" Target="../ink/ink1979.xml"/><Relationship Id="rId469" Type="http://schemas.openxmlformats.org/officeDocument/2006/relationships/image" Target="../media/image1976.png"/><Relationship Id="rId26" Type="http://schemas.openxmlformats.org/officeDocument/2006/relationships/customXml" Target="../ink/ink1768.xml"/><Relationship Id="rId231" Type="http://schemas.openxmlformats.org/officeDocument/2006/relationships/image" Target="../media/image1860.png"/><Relationship Id="rId252" Type="http://schemas.openxmlformats.org/officeDocument/2006/relationships/customXml" Target="../ink/ink1881.xml"/><Relationship Id="rId273" Type="http://schemas.openxmlformats.org/officeDocument/2006/relationships/image" Target="../media/image1881.png"/><Relationship Id="rId294" Type="http://schemas.openxmlformats.org/officeDocument/2006/relationships/customXml" Target="../ink/ink1902.xml"/><Relationship Id="rId308" Type="http://schemas.openxmlformats.org/officeDocument/2006/relationships/customXml" Target="../ink/ink1909.xml"/><Relationship Id="rId329" Type="http://schemas.openxmlformats.org/officeDocument/2006/relationships/image" Target="../media/image1908.png"/><Relationship Id="rId47" Type="http://schemas.openxmlformats.org/officeDocument/2006/relationships/image" Target="../media/image1768.png"/><Relationship Id="rId68" Type="http://schemas.openxmlformats.org/officeDocument/2006/relationships/customXml" Target="../ink/ink1789.xml"/><Relationship Id="rId89" Type="http://schemas.openxmlformats.org/officeDocument/2006/relationships/image" Target="../media/image1789.png"/><Relationship Id="rId112" Type="http://schemas.openxmlformats.org/officeDocument/2006/relationships/customXml" Target="../ink/ink1811.xml"/><Relationship Id="rId133" Type="http://schemas.openxmlformats.org/officeDocument/2006/relationships/image" Target="../media/image1811.png"/><Relationship Id="rId154" Type="http://schemas.openxmlformats.org/officeDocument/2006/relationships/customXml" Target="../ink/ink1832.xml"/><Relationship Id="rId175" Type="http://schemas.openxmlformats.org/officeDocument/2006/relationships/image" Target="../media/image1832.png"/><Relationship Id="rId340" Type="http://schemas.openxmlformats.org/officeDocument/2006/relationships/customXml" Target="../ink/ink1925.xml"/><Relationship Id="rId361" Type="http://schemas.openxmlformats.org/officeDocument/2006/relationships/image" Target="../media/image1924.png"/><Relationship Id="rId196" Type="http://schemas.openxmlformats.org/officeDocument/2006/relationships/customXml" Target="../ink/ink1853.xml"/><Relationship Id="rId200" Type="http://schemas.openxmlformats.org/officeDocument/2006/relationships/customXml" Target="../ink/ink1855.xml"/><Relationship Id="rId382" Type="http://schemas.openxmlformats.org/officeDocument/2006/relationships/customXml" Target="../ink/ink1946.xml"/><Relationship Id="rId417" Type="http://schemas.openxmlformats.org/officeDocument/2006/relationships/image" Target="../media/image1952.png"/><Relationship Id="rId438" Type="http://schemas.openxmlformats.org/officeDocument/2006/relationships/customXml" Target="../ink/ink1974.xml"/><Relationship Id="rId459" Type="http://schemas.openxmlformats.org/officeDocument/2006/relationships/image" Target="../media/image1972.png"/><Relationship Id="rId16" Type="http://schemas.openxmlformats.org/officeDocument/2006/relationships/customXml" Target="../ink/ink1763.xml"/><Relationship Id="rId221" Type="http://schemas.openxmlformats.org/officeDocument/2006/relationships/image" Target="../media/image1855.png"/><Relationship Id="rId242" Type="http://schemas.openxmlformats.org/officeDocument/2006/relationships/customXml" Target="../ink/ink1876.xml"/><Relationship Id="rId263" Type="http://schemas.openxmlformats.org/officeDocument/2006/relationships/image" Target="../media/image1876.png"/><Relationship Id="rId284" Type="http://schemas.openxmlformats.org/officeDocument/2006/relationships/customXml" Target="../ink/ink1897.xml"/><Relationship Id="rId319" Type="http://schemas.openxmlformats.org/officeDocument/2006/relationships/image" Target="../media/image1903.png"/><Relationship Id="rId470" Type="http://schemas.openxmlformats.org/officeDocument/2006/relationships/customXml" Target="../ink/ink1990.xml"/><Relationship Id="rId37" Type="http://schemas.openxmlformats.org/officeDocument/2006/relationships/image" Target="../media/image1763.png"/><Relationship Id="rId58" Type="http://schemas.openxmlformats.org/officeDocument/2006/relationships/customXml" Target="../ink/ink1784.xml"/><Relationship Id="rId79" Type="http://schemas.openxmlformats.org/officeDocument/2006/relationships/image" Target="../media/image1784.png"/><Relationship Id="rId102" Type="http://schemas.openxmlformats.org/officeDocument/2006/relationships/customXml" Target="../ink/ink1806.xml"/><Relationship Id="rId123" Type="http://schemas.openxmlformats.org/officeDocument/2006/relationships/image" Target="../media/image1806.png"/><Relationship Id="rId144" Type="http://schemas.openxmlformats.org/officeDocument/2006/relationships/customXml" Target="../ink/ink1827.xml"/><Relationship Id="rId330" Type="http://schemas.openxmlformats.org/officeDocument/2006/relationships/customXml" Target="../ink/ink1920.xml"/><Relationship Id="rId90" Type="http://schemas.openxmlformats.org/officeDocument/2006/relationships/customXml" Target="../ink/ink1800.xml"/><Relationship Id="rId165" Type="http://schemas.openxmlformats.org/officeDocument/2006/relationships/image" Target="../media/image1827.png"/><Relationship Id="rId186" Type="http://schemas.openxmlformats.org/officeDocument/2006/relationships/customXml" Target="../ink/ink1848.xml"/><Relationship Id="rId351" Type="http://schemas.openxmlformats.org/officeDocument/2006/relationships/image" Target="../media/image1919.png"/><Relationship Id="rId372" Type="http://schemas.openxmlformats.org/officeDocument/2006/relationships/customXml" Target="../ink/ink1941.xml"/><Relationship Id="rId393" Type="http://schemas.openxmlformats.org/officeDocument/2006/relationships/image" Target="../media/image1940.png"/><Relationship Id="rId407" Type="http://schemas.openxmlformats.org/officeDocument/2006/relationships/image" Target="../media/image1947.png"/><Relationship Id="rId428" Type="http://schemas.openxmlformats.org/officeDocument/2006/relationships/customXml" Target="../ink/ink1969.xml"/><Relationship Id="rId449" Type="http://schemas.openxmlformats.org/officeDocument/2006/relationships/image" Target="../media/image1968.png"/><Relationship Id="rId211" Type="http://schemas.openxmlformats.org/officeDocument/2006/relationships/image" Target="../media/image1850.png"/><Relationship Id="rId232" Type="http://schemas.openxmlformats.org/officeDocument/2006/relationships/customXml" Target="../ink/ink1871.xml"/><Relationship Id="rId253" Type="http://schemas.openxmlformats.org/officeDocument/2006/relationships/image" Target="../media/image1871.png"/><Relationship Id="rId274" Type="http://schemas.openxmlformats.org/officeDocument/2006/relationships/customXml" Target="../ink/ink1892.xml"/><Relationship Id="rId295" Type="http://schemas.openxmlformats.org/officeDocument/2006/relationships/image" Target="../media/image1891.png"/><Relationship Id="rId309" Type="http://schemas.openxmlformats.org/officeDocument/2006/relationships/image" Target="../media/image1898.png"/><Relationship Id="rId460" Type="http://schemas.openxmlformats.org/officeDocument/2006/relationships/customXml" Target="../ink/ink1985.xml"/><Relationship Id="rId27" Type="http://schemas.openxmlformats.org/officeDocument/2006/relationships/image" Target="../media/image1758.png"/><Relationship Id="rId48" Type="http://schemas.openxmlformats.org/officeDocument/2006/relationships/customXml" Target="../ink/ink1779.xml"/><Relationship Id="rId69" Type="http://schemas.openxmlformats.org/officeDocument/2006/relationships/image" Target="../media/image1779.png"/><Relationship Id="rId113" Type="http://schemas.openxmlformats.org/officeDocument/2006/relationships/image" Target="../media/image1801.png"/><Relationship Id="rId134" Type="http://schemas.openxmlformats.org/officeDocument/2006/relationships/customXml" Target="../ink/ink1822.xml"/><Relationship Id="rId320" Type="http://schemas.openxmlformats.org/officeDocument/2006/relationships/customXml" Target="../ink/ink1915.xml"/><Relationship Id="rId80" Type="http://schemas.openxmlformats.org/officeDocument/2006/relationships/customXml" Target="../ink/ink1795.xml"/><Relationship Id="rId155" Type="http://schemas.openxmlformats.org/officeDocument/2006/relationships/image" Target="../media/image1822.png"/><Relationship Id="rId176" Type="http://schemas.openxmlformats.org/officeDocument/2006/relationships/customXml" Target="../ink/ink1843.xml"/><Relationship Id="rId197" Type="http://schemas.openxmlformats.org/officeDocument/2006/relationships/image" Target="../media/image1843.png"/><Relationship Id="rId341" Type="http://schemas.openxmlformats.org/officeDocument/2006/relationships/image" Target="../media/image1914.png"/><Relationship Id="rId362" Type="http://schemas.openxmlformats.org/officeDocument/2006/relationships/customXml" Target="../ink/ink1936.xml"/><Relationship Id="rId383" Type="http://schemas.openxmlformats.org/officeDocument/2006/relationships/image" Target="../media/image1935.png"/><Relationship Id="rId418" Type="http://schemas.openxmlformats.org/officeDocument/2006/relationships/customXml" Target="../ink/ink1964.xml"/><Relationship Id="rId439" Type="http://schemas.openxmlformats.org/officeDocument/2006/relationships/image" Target="../media/image1963.png"/><Relationship Id="rId201" Type="http://schemas.openxmlformats.org/officeDocument/2006/relationships/image" Target="../media/image1845.png"/><Relationship Id="rId222" Type="http://schemas.openxmlformats.org/officeDocument/2006/relationships/customXml" Target="../ink/ink1866.xml"/><Relationship Id="rId243" Type="http://schemas.openxmlformats.org/officeDocument/2006/relationships/image" Target="../media/image1866.png"/><Relationship Id="rId264" Type="http://schemas.openxmlformats.org/officeDocument/2006/relationships/customXml" Target="../ink/ink1887.xml"/><Relationship Id="rId285" Type="http://schemas.openxmlformats.org/officeDocument/2006/relationships/image" Target="../media/image1615.png"/><Relationship Id="rId450" Type="http://schemas.openxmlformats.org/officeDocument/2006/relationships/customXml" Target="../ink/ink1980.xml"/><Relationship Id="rId471" Type="http://schemas.openxmlformats.org/officeDocument/2006/relationships/image" Target="../media/image1977.png"/><Relationship Id="rId17" Type="http://schemas.openxmlformats.org/officeDocument/2006/relationships/image" Target="../media/image1753.png"/><Relationship Id="rId38" Type="http://schemas.openxmlformats.org/officeDocument/2006/relationships/customXml" Target="../ink/ink1774.xml"/><Relationship Id="rId59" Type="http://schemas.openxmlformats.org/officeDocument/2006/relationships/image" Target="../media/image1774.png"/><Relationship Id="rId103" Type="http://schemas.openxmlformats.org/officeDocument/2006/relationships/image" Target="../media/image1796.png"/><Relationship Id="rId124" Type="http://schemas.openxmlformats.org/officeDocument/2006/relationships/customXml" Target="../ink/ink1817.xml"/><Relationship Id="rId310" Type="http://schemas.openxmlformats.org/officeDocument/2006/relationships/customXml" Target="../ink/ink1910.xml"/><Relationship Id="rId70" Type="http://schemas.openxmlformats.org/officeDocument/2006/relationships/customXml" Target="../ink/ink1790.xml"/><Relationship Id="rId91" Type="http://schemas.openxmlformats.org/officeDocument/2006/relationships/image" Target="../media/image1790.png"/><Relationship Id="rId145" Type="http://schemas.openxmlformats.org/officeDocument/2006/relationships/image" Target="../media/image1817.png"/><Relationship Id="rId166" Type="http://schemas.openxmlformats.org/officeDocument/2006/relationships/customXml" Target="../ink/ink1838.xml"/><Relationship Id="rId187" Type="http://schemas.openxmlformats.org/officeDocument/2006/relationships/image" Target="../media/image1838.png"/><Relationship Id="rId331" Type="http://schemas.openxmlformats.org/officeDocument/2006/relationships/image" Target="../media/image1909.png"/><Relationship Id="rId352" Type="http://schemas.openxmlformats.org/officeDocument/2006/relationships/customXml" Target="../ink/ink1931.xml"/><Relationship Id="rId373" Type="http://schemas.openxmlformats.org/officeDocument/2006/relationships/image" Target="../media/image1930.png"/><Relationship Id="rId394" Type="http://schemas.openxmlformats.org/officeDocument/2006/relationships/customXml" Target="../ink/ink1952.xml"/><Relationship Id="rId408" Type="http://schemas.openxmlformats.org/officeDocument/2006/relationships/customXml" Target="../ink/ink1959.xml"/><Relationship Id="rId429" Type="http://schemas.openxmlformats.org/officeDocument/2006/relationships/image" Target="../media/image1958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861.xml"/><Relationship Id="rId233" Type="http://schemas.openxmlformats.org/officeDocument/2006/relationships/image" Target="../media/image1861.png"/><Relationship Id="rId254" Type="http://schemas.openxmlformats.org/officeDocument/2006/relationships/customXml" Target="../ink/ink1882.xml"/><Relationship Id="rId440" Type="http://schemas.openxmlformats.org/officeDocument/2006/relationships/customXml" Target="../ink/ink1975.xml"/><Relationship Id="rId28" Type="http://schemas.openxmlformats.org/officeDocument/2006/relationships/customXml" Target="../ink/ink1769.xml"/><Relationship Id="rId49" Type="http://schemas.openxmlformats.org/officeDocument/2006/relationships/image" Target="../media/image1769.png"/><Relationship Id="rId114" Type="http://schemas.openxmlformats.org/officeDocument/2006/relationships/customXml" Target="../ink/ink1812.xml"/><Relationship Id="rId275" Type="http://schemas.openxmlformats.org/officeDocument/2006/relationships/image" Target="../media/image1882.png"/><Relationship Id="rId296" Type="http://schemas.openxmlformats.org/officeDocument/2006/relationships/customXml" Target="../ink/ink1903.xml"/><Relationship Id="rId300" Type="http://schemas.openxmlformats.org/officeDocument/2006/relationships/customXml" Target="../ink/ink1905.xml"/><Relationship Id="rId461" Type="http://schemas.openxmlformats.org/officeDocument/2006/relationships/image" Target="../media/image1973.png"/><Relationship Id="rId60" Type="http://schemas.openxmlformats.org/officeDocument/2006/relationships/customXml" Target="../ink/ink1785.xml"/><Relationship Id="rId81" Type="http://schemas.openxmlformats.org/officeDocument/2006/relationships/image" Target="../media/image1785.png"/><Relationship Id="rId135" Type="http://schemas.openxmlformats.org/officeDocument/2006/relationships/image" Target="../media/image1812.png"/><Relationship Id="rId156" Type="http://schemas.openxmlformats.org/officeDocument/2006/relationships/customXml" Target="../ink/ink1833.xml"/><Relationship Id="rId177" Type="http://schemas.openxmlformats.org/officeDocument/2006/relationships/image" Target="../media/image1833.png"/><Relationship Id="rId198" Type="http://schemas.openxmlformats.org/officeDocument/2006/relationships/customXml" Target="../ink/ink1854.xml"/><Relationship Id="rId321" Type="http://schemas.openxmlformats.org/officeDocument/2006/relationships/image" Target="../media/image1904.png"/><Relationship Id="rId342" Type="http://schemas.openxmlformats.org/officeDocument/2006/relationships/customXml" Target="../ink/ink1926.xml"/><Relationship Id="rId363" Type="http://schemas.openxmlformats.org/officeDocument/2006/relationships/image" Target="../media/image1925.png"/><Relationship Id="rId384" Type="http://schemas.openxmlformats.org/officeDocument/2006/relationships/customXml" Target="../ink/ink1947.xml"/><Relationship Id="rId419" Type="http://schemas.openxmlformats.org/officeDocument/2006/relationships/image" Target="../media/image1953.png"/><Relationship Id="rId202" Type="http://schemas.openxmlformats.org/officeDocument/2006/relationships/customXml" Target="../ink/ink1856.xml"/><Relationship Id="rId223" Type="http://schemas.openxmlformats.org/officeDocument/2006/relationships/image" Target="../media/image1856.png"/><Relationship Id="rId244" Type="http://schemas.openxmlformats.org/officeDocument/2006/relationships/customXml" Target="../ink/ink1877.xml"/><Relationship Id="rId430" Type="http://schemas.openxmlformats.org/officeDocument/2006/relationships/customXml" Target="../ink/ink1970.xml"/><Relationship Id="rId18" Type="http://schemas.openxmlformats.org/officeDocument/2006/relationships/customXml" Target="../ink/ink1764.xml"/><Relationship Id="rId39" Type="http://schemas.openxmlformats.org/officeDocument/2006/relationships/image" Target="../media/image1764.png"/><Relationship Id="rId265" Type="http://schemas.openxmlformats.org/officeDocument/2006/relationships/image" Target="../media/image1877.png"/><Relationship Id="rId286" Type="http://schemas.openxmlformats.org/officeDocument/2006/relationships/customXml" Target="../ink/ink1898.xml"/><Relationship Id="rId451" Type="http://schemas.openxmlformats.org/officeDocument/2006/relationships/image" Target="../media/image1969.png"/><Relationship Id="rId50" Type="http://schemas.openxmlformats.org/officeDocument/2006/relationships/customXml" Target="../ink/ink1780.xml"/><Relationship Id="rId104" Type="http://schemas.openxmlformats.org/officeDocument/2006/relationships/customXml" Target="../ink/ink1807.xml"/><Relationship Id="rId125" Type="http://schemas.openxmlformats.org/officeDocument/2006/relationships/image" Target="../media/image1807.png"/><Relationship Id="rId146" Type="http://schemas.openxmlformats.org/officeDocument/2006/relationships/customXml" Target="../ink/ink1828.xml"/><Relationship Id="rId167" Type="http://schemas.openxmlformats.org/officeDocument/2006/relationships/image" Target="../media/image1828.png"/><Relationship Id="rId188" Type="http://schemas.openxmlformats.org/officeDocument/2006/relationships/customXml" Target="../ink/ink1849.xml"/><Relationship Id="rId311" Type="http://schemas.openxmlformats.org/officeDocument/2006/relationships/image" Target="../media/image1899.png"/><Relationship Id="rId332" Type="http://schemas.openxmlformats.org/officeDocument/2006/relationships/customXml" Target="../ink/ink1921.xml"/><Relationship Id="rId353" Type="http://schemas.openxmlformats.org/officeDocument/2006/relationships/image" Target="../media/image1920.png"/><Relationship Id="rId374" Type="http://schemas.openxmlformats.org/officeDocument/2006/relationships/customXml" Target="../ink/ink1942.xml"/><Relationship Id="rId395" Type="http://schemas.openxmlformats.org/officeDocument/2006/relationships/image" Target="../media/image1941.png"/><Relationship Id="rId409" Type="http://schemas.openxmlformats.org/officeDocument/2006/relationships/image" Target="../media/image1948.png"/><Relationship Id="rId71" Type="http://schemas.openxmlformats.org/officeDocument/2006/relationships/image" Target="../media/image1780.png"/><Relationship Id="rId92" Type="http://schemas.openxmlformats.org/officeDocument/2006/relationships/customXml" Target="../ink/ink1801.xml"/><Relationship Id="rId213" Type="http://schemas.openxmlformats.org/officeDocument/2006/relationships/image" Target="../media/image1851.png"/><Relationship Id="rId234" Type="http://schemas.openxmlformats.org/officeDocument/2006/relationships/customXml" Target="../ink/ink1872.xml"/><Relationship Id="rId420" Type="http://schemas.openxmlformats.org/officeDocument/2006/relationships/customXml" Target="../ink/ink1965.xml"/><Relationship Id="rId2" Type="http://schemas.openxmlformats.org/officeDocument/2006/relationships/customXml" Target="../ink/ink1756.xml"/><Relationship Id="rId29" Type="http://schemas.openxmlformats.org/officeDocument/2006/relationships/image" Target="../media/image1759.png"/><Relationship Id="rId255" Type="http://schemas.openxmlformats.org/officeDocument/2006/relationships/image" Target="../media/image1872.png"/><Relationship Id="rId276" Type="http://schemas.openxmlformats.org/officeDocument/2006/relationships/customXml" Target="../ink/ink1893.xml"/><Relationship Id="rId297" Type="http://schemas.openxmlformats.org/officeDocument/2006/relationships/image" Target="../media/image1892.png"/><Relationship Id="rId441" Type="http://schemas.openxmlformats.org/officeDocument/2006/relationships/image" Target="../media/image1964.png"/><Relationship Id="rId462" Type="http://schemas.openxmlformats.org/officeDocument/2006/relationships/customXml" Target="../ink/ink1986.xml"/><Relationship Id="rId40" Type="http://schemas.openxmlformats.org/officeDocument/2006/relationships/customXml" Target="../ink/ink1775.xml"/><Relationship Id="rId115" Type="http://schemas.openxmlformats.org/officeDocument/2006/relationships/image" Target="../media/image1802.png"/><Relationship Id="rId136" Type="http://schemas.openxmlformats.org/officeDocument/2006/relationships/customXml" Target="../ink/ink1823.xml"/><Relationship Id="rId157" Type="http://schemas.openxmlformats.org/officeDocument/2006/relationships/image" Target="../media/image1823.png"/><Relationship Id="rId178" Type="http://schemas.openxmlformats.org/officeDocument/2006/relationships/customXml" Target="../ink/ink1844.xml"/><Relationship Id="rId301" Type="http://schemas.openxmlformats.org/officeDocument/2006/relationships/image" Target="../media/image1894.png"/><Relationship Id="rId322" Type="http://schemas.openxmlformats.org/officeDocument/2006/relationships/customXml" Target="../ink/ink1916.xml"/><Relationship Id="rId343" Type="http://schemas.openxmlformats.org/officeDocument/2006/relationships/image" Target="../media/image1915.png"/><Relationship Id="rId364" Type="http://schemas.openxmlformats.org/officeDocument/2006/relationships/customXml" Target="../ink/ink1937.xml"/><Relationship Id="rId61" Type="http://schemas.openxmlformats.org/officeDocument/2006/relationships/image" Target="../media/image1775.png"/><Relationship Id="rId82" Type="http://schemas.openxmlformats.org/officeDocument/2006/relationships/customXml" Target="../ink/ink1796.xml"/><Relationship Id="rId199" Type="http://schemas.openxmlformats.org/officeDocument/2006/relationships/image" Target="../media/image1844.png"/><Relationship Id="rId203" Type="http://schemas.openxmlformats.org/officeDocument/2006/relationships/image" Target="../media/image1846.png"/><Relationship Id="rId385" Type="http://schemas.openxmlformats.org/officeDocument/2006/relationships/image" Target="../media/image1936.png"/><Relationship Id="rId19" Type="http://schemas.openxmlformats.org/officeDocument/2006/relationships/image" Target="../media/image1754.png"/><Relationship Id="rId224" Type="http://schemas.openxmlformats.org/officeDocument/2006/relationships/customXml" Target="../ink/ink1867.xml"/><Relationship Id="rId245" Type="http://schemas.openxmlformats.org/officeDocument/2006/relationships/image" Target="../media/image1867.png"/><Relationship Id="rId266" Type="http://schemas.openxmlformats.org/officeDocument/2006/relationships/customXml" Target="../ink/ink1888.xml"/><Relationship Id="rId287" Type="http://schemas.openxmlformats.org/officeDocument/2006/relationships/image" Target="../media/image1887.png"/><Relationship Id="rId410" Type="http://schemas.openxmlformats.org/officeDocument/2006/relationships/customXml" Target="../ink/ink1960.xml"/><Relationship Id="rId431" Type="http://schemas.openxmlformats.org/officeDocument/2006/relationships/image" Target="../media/image1959.png"/><Relationship Id="rId452" Type="http://schemas.openxmlformats.org/officeDocument/2006/relationships/customXml" Target="../ink/ink1981.xml"/><Relationship Id="rId30" Type="http://schemas.openxmlformats.org/officeDocument/2006/relationships/customXml" Target="../ink/ink1770.xml"/><Relationship Id="rId105" Type="http://schemas.openxmlformats.org/officeDocument/2006/relationships/image" Target="../media/image1797.png"/><Relationship Id="rId126" Type="http://schemas.openxmlformats.org/officeDocument/2006/relationships/customXml" Target="../ink/ink1818.xml"/><Relationship Id="rId147" Type="http://schemas.openxmlformats.org/officeDocument/2006/relationships/image" Target="../media/image1818.png"/><Relationship Id="rId168" Type="http://schemas.openxmlformats.org/officeDocument/2006/relationships/customXml" Target="../ink/ink1839.xml"/><Relationship Id="rId312" Type="http://schemas.openxmlformats.org/officeDocument/2006/relationships/customXml" Target="../ink/ink1911.xml"/><Relationship Id="rId333" Type="http://schemas.openxmlformats.org/officeDocument/2006/relationships/image" Target="../media/image1910.png"/><Relationship Id="rId354" Type="http://schemas.openxmlformats.org/officeDocument/2006/relationships/customXml" Target="../ink/ink1932.xml"/><Relationship Id="rId51" Type="http://schemas.openxmlformats.org/officeDocument/2006/relationships/image" Target="../media/image1770.png"/><Relationship Id="rId72" Type="http://schemas.openxmlformats.org/officeDocument/2006/relationships/customXml" Target="../ink/ink1791.xml"/><Relationship Id="rId93" Type="http://schemas.openxmlformats.org/officeDocument/2006/relationships/image" Target="../media/image1791.png"/><Relationship Id="rId189" Type="http://schemas.openxmlformats.org/officeDocument/2006/relationships/image" Target="../media/image1839.png"/><Relationship Id="rId375" Type="http://schemas.openxmlformats.org/officeDocument/2006/relationships/image" Target="../media/image1931.png"/><Relationship Id="rId396" Type="http://schemas.openxmlformats.org/officeDocument/2006/relationships/customXml" Target="../ink/ink1953.xml"/><Relationship Id="rId3" Type="http://schemas.openxmlformats.org/officeDocument/2006/relationships/image" Target="../media/image1746.png"/><Relationship Id="rId214" Type="http://schemas.openxmlformats.org/officeDocument/2006/relationships/customXml" Target="../ink/ink1862.xml"/><Relationship Id="rId235" Type="http://schemas.openxmlformats.org/officeDocument/2006/relationships/image" Target="../media/image1862.png"/><Relationship Id="rId256" Type="http://schemas.openxmlformats.org/officeDocument/2006/relationships/customXml" Target="../ink/ink1883.xml"/><Relationship Id="rId277" Type="http://schemas.openxmlformats.org/officeDocument/2006/relationships/image" Target="../media/image1883.png"/><Relationship Id="rId298" Type="http://schemas.openxmlformats.org/officeDocument/2006/relationships/customXml" Target="../ink/ink1904.xml"/><Relationship Id="rId400" Type="http://schemas.openxmlformats.org/officeDocument/2006/relationships/customXml" Target="../ink/ink1955.xml"/><Relationship Id="rId421" Type="http://schemas.openxmlformats.org/officeDocument/2006/relationships/image" Target="../media/image1954.png"/><Relationship Id="rId442" Type="http://schemas.openxmlformats.org/officeDocument/2006/relationships/customXml" Target="../ink/ink1976.xml"/><Relationship Id="rId463" Type="http://schemas.openxmlformats.org/officeDocument/2006/relationships/image" Target="../media/image1065.png"/><Relationship Id="rId116" Type="http://schemas.openxmlformats.org/officeDocument/2006/relationships/customXml" Target="../ink/ink1813.xml"/><Relationship Id="rId137" Type="http://schemas.openxmlformats.org/officeDocument/2006/relationships/image" Target="../media/image1813.png"/><Relationship Id="rId158" Type="http://schemas.openxmlformats.org/officeDocument/2006/relationships/customXml" Target="../ink/ink1834.xml"/><Relationship Id="rId302" Type="http://schemas.openxmlformats.org/officeDocument/2006/relationships/customXml" Target="../ink/ink1906.xml"/><Relationship Id="rId323" Type="http://schemas.openxmlformats.org/officeDocument/2006/relationships/image" Target="../media/image1905.png"/><Relationship Id="rId344" Type="http://schemas.openxmlformats.org/officeDocument/2006/relationships/customXml" Target="../ink/ink1927.xml"/><Relationship Id="rId20" Type="http://schemas.openxmlformats.org/officeDocument/2006/relationships/customXml" Target="../ink/ink1765.xml"/><Relationship Id="rId41" Type="http://schemas.openxmlformats.org/officeDocument/2006/relationships/image" Target="../media/image1765.png"/><Relationship Id="rId62" Type="http://schemas.openxmlformats.org/officeDocument/2006/relationships/customXml" Target="../ink/ink1786.xml"/><Relationship Id="rId83" Type="http://schemas.openxmlformats.org/officeDocument/2006/relationships/image" Target="../media/image1786.png"/><Relationship Id="rId179" Type="http://schemas.openxmlformats.org/officeDocument/2006/relationships/image" Target="../media/image1834.png"/><Relationship Id="rId365" Type="http://schemas.openxmlformats.org/officeDocument/2006/relationships/image" Target="../media/image1926.png"/><Relationship Id="rId386" Type="http://schemas.openxmlformats.org/officeDocument/2006/relationships/customXml" Target="../ink/ink1948.xml"/><Relationship Id="rId190" Type="http://schemas.openxmlformats.org/officeDocument/2006/relationships/customXml" Target="../ink/ink1850.xml"/><Relationship Id="rId204" Type="http://schemas.openxmlformats.org/officeDocument/2006/relationships/customXml" Target="../ink/ink1857.xml"/><Relationship Id="rId225" Type="http://schemas.openxmlformats.org/officeDocument/2006/relationships/image" Target="../media/image1857.png"/><Relationship Id="rId246" Type="http://schemas.openxmlformats.org/officeDocument/2006/relationships/customXml" Target="../ink/ink1878.xml"/><Relationship Id="rId267" Type="http://schemas.openxmlformats.org/officeDocument/2006/relationships/image" Target="../media/image1878.png"/><Relationship Id="rId288" Type="http://schemas.openxmlformats.org/officeDocument/2006/relationships/customXml" Target="../ink/ink1899.xml"/><Relationship Id="rId411" Type="http://schemas.openxmlformats.org/officeDocument/2006/relationships/image" Target="../media/image1949.png"/><Relationship Id="rId432" Type="http://schemas.openxmlformats.org/officeDocument/2006/relationships/customXml" Target="../ink/ink1971.xml"/><Relationship Id="rId453" Type="http://schemas.openxmlformats.org/officeDocument/2006/relationships/image" Target="../media/image1970.png"/><Relationship Id="rId106" Type="http://schemas.openxmlformats.org/officeDocument/2006/relationships/customXml" Target="../ink/ink1808.xml"/><Relationship Id="rId127" Type="http://schemas.openxmlformats.org/officeDocument/2006/relationships/image" Target="../media/image1808.png"/><Relationship Id="rId313" Type="http://schemas.openxmlformats.org/officeDocument/2006/relationships/image" Target="../media/image1900.png"/><Relationship Id="rId10" Type="http://schemas.openxmlformats.org/officeDocument/2006/relationships/customXml" Target="../ink/ink1760.xml"/><Relationship Id="rId31" Type="http://schemas.openxmlformats.org/officeDocument/2006/relationships/image" Target="../media/image1760.png"/><Relationship Id="rId52" Type="http://schemas.openxmlformats.org/officeDocument/2006/relationships/customXml" Target="../ink/ink1781.xml"/><Relationship Id="rId73" Type="http://schemas.openxmlformats.org/officeDocument/2006/relationships/image" Target="../media/image1781.png"/><Relationship Id="rId94" Type="http://schemas.openxmlformats.org/officeDocument/2006/relationships/customXml" Target="../ink/ink1802.xml"/><Relationship Id="rId148" Type="http://schemas.openxmlformats.org/officeDocument/2006/relationships/customXml" Target="../ink/ink1829.xml"/><Relationship Id="rId169" Type="http://schemas.openxmlformats.org/officeDocument/2006/relationships/image" Target="../media/image1829.png"/><Relationship Id="rId334" Type="http://schemas.openxmlformats.org/officeDocument/2006/relationships/customXml" Target="../ink/ink1922.xml"/><Relationship Id="rId355" Type="http://schemas.openxmlformats.org/officeDocument/2006/relationships/image" Target="../media/image1921.png"/><Relationship Id="rId376" Type="http://schemas.openxmlformats.org/officeDocument/2006/relationships/customXml" Target="../ink/ink1943.xml"/><Relationship Id="rId397" Type="http://schemas.openxmlformats.org/officeDocument/2006/relationships/image" Target="../media/image1942.png"/><Relationship Id="rId4" Type="http://schemas.openxmlformats.org/officeDocument/2006/relationships/customXml" Target="../ink/ink1757.xml"/><Relationship Id="rId180" Type="http://schemas.openxmlformats.org/officeDocument/2006/relationships/customXml" Target="../ink/ink1845.xml"/><Relationship Id="rId215" Type="http://schemas.openxmlformats.org/officeDocument/2006/relationships/image" Target="../media/image1852.png"/><Relationship Id="rId236" Type="http://schemas.openxmlformats.org/officeDocument/2006/relationships/customXml" Target="../ink/ink1873.xml"/><Relationship Id="rId257" Type="http://schemas.openxmlformats.org/officeDocument/2006/relationships/image" Target="../media/image1873.png"/><Relationship Id="rId278" Type="http://schemas.openxmlformats.org/officeDocument/2006/relationships/customXml" Target="../ink/ink1894.xml"/><Relationship Id="rId401" Type="http://schemas.openxmlformats.org/officeDocument/2006/relationships/image" Target="../media/image1944.png"/><Relationship Id="rId422" Type="http://schemas.openxmlformats.org/officeDocument/2006/relationships/customXml" Target="../ink/ink1966.xml"/><Relationship Id="rId443" Type="http://schemas.openxmlformats.org/officeDocument/2006/relationships/image" Target="../media/image1965.png"/><Relationship Id="rId464" Type="http://schemas.openxmlformats.org/officeDocument/2006/relationships/customXml" Target="../ink/ink1987.xml"/><Relationship Id="rId303" Type="http://schemas.openxmlformats.org/officeDocument/2006/relationships/image" Target="../media/image1895.png"/><Relationship Id="rId42" Type="http://schemas.openxmlformats.org/officeDocument/2006/relationships/customXml" Target="../ink/ink1776.xml"/><Relationship Id="rId84" Type="http://schemas.openxmlformats.org/officeDocument/2006/relationships/customXml" Target="../ink/ink1797.xml"/><Relationship Id="rId138" Type="http://schemas.openxmlformats.org/officeDocument/2006/relationships/customXml" Target="../ink/ink1824.xml"/><Relationship Id="rId345" Type="http://schemas.openxmlformats.org/officeDocument/2006/relationships/image" Target="../media/image1916.png"/><Relationship Id="rId387" Type="http://schemas.openxmlformats.org/officeDocument/2006/relationships/image" Target="../media/image1937.png"/><Relationship Id="rId191" Type="http://schemas.openxmlformats.org/officeDocument/2006/relationships/image" Target="../media/image1840.png"/><Relationship Id="rId205" Type="http://schemas.openxmlformats.org/officeDocument/2006/relationships/image" Target="../media/image1847.png"/><Relationship Id="rId247" Type="http://schemas.openxmlformats.org/officeDocument/2006/relationships/image" Target="../media/image1868.png"/><Relationship Id="rId412" Type="http://schemas.openxmlformats.org/officeDocument/2006/relationships/customXml" Target="../ink/ink1961.xml"/><Relationship Id="rId107" Type="http://schemas.openxmlformats.org/officeDocument/2006/relationships/image" Target="../media/image1798.png"/><Relationship Id="rId289" Type="http://schemas.openxmlformats.org/officeDocument/2006/relationships/image" Target="../media/image1888.png"/><Relationship Id="rId454" Type="http://schemas.openxmlformats.org/officeDocument/2006/relationships/customXml" Target="../ink/ink1982.xml"/><Relationship Id="rId11" Type="http://schemas.openxmlformats.org/officeDocument/2006/relationships/image" Target="../media/image1750.png"/><Relationship Id="rId53" Type="http://schemas.openxmlformats.org/officeDocument/2006/relationships/image" Target="../media/image1771.png"/><Relationship Id="rId149" Type="http://schemas.openxmlformats.org/officeDocument/2006/relationships/image" Target="../media/image1819.png"/><Relationship Id="rId314" Type="http://schemas.openxmlformats.org/officeDocument/2006/relationships/customXml" Target="../ink/ink1912.xml"/><Relationship Id="rId356" Type="http://schemas.openxmlformats.org/officeDocument/2006/relationships/customXml" Target="../ink/ink1933.xml"/><Relationship Id="rId398" Type="http://schemas.openxmlformats.org/officeDocument/2006/relationships/customXml" Target="../ink/ink1954.xml"/><Relationship Id="rId95" Type="http://schemas.openxmlformats.org/officeDocument/2006/relationships/image" Target="../media/image1792.png"/><Relationship Id="rId160" Type="http://schemas.openxmlformats.org/officeDocument/2006/relationships/customXml" Target="../ink/ink1835.xml"/><Relationship Id="rId216" Type="http://schemas.openxmlformats.org/officeDocument/2006/relationships/customXml" Target="../ink/ink1863.xml"/><Relationship Id="rId423" Type="http://schemas.openxmlformats.org/officeDocument/2006/relationships/image" Target="../media/image1955.png"/><Relationship Id="rId258" Type="http://schemas.openxmlformats.org/officeDocument/2006/relationships/customXml" Target="../ink/ink1884.xml"/><Relationship Id="rId465" Type="http://schemas.openxmlformats.org/officeDocument/2006/relationships/image" Target="../media/image1974.png"/><Relationship Id="rId22" Type="http://schemas.openxmlformats.org/officeDocument/2006/relationships/customXml" Target="../ink/ink1766.xml"/><Relationship Id="rId64" Type="http://schemas.openxmlformats.org/officeDocument/2006/relationships/customXml" Target="../ink/ink1787.xml"/><Relationship Id="rId118" Type="http://schemas.openxmlformats.org/officeDocument/2006/relationships/customXml" Target="../ink/ink1814.xml"/><Relationship Id="rId325" Type="http://schemas.openxmlformats.org/officeDocument/2006/relationships/image" Target="../media/image1906.png"/><Relationship Id="rId367" Type="http://schemas.openxmlformats.org/officeDocument/2006/relationships/image" Target="../media/image1927.png"/><Relationship Id="rId171" Type="http://schemas.openxmlformats.org/officeDocument/2006/relationships/image" Target="../media/image1830.png"/><Relationship Id="rId227" Type="http://schemas.openxmlformats.org/officeDocument/2006/relationships/image" Target="../media/image1858.png"/><Relationship Id="rId269" Type="http://schemas.openxmlformats.org/officeDocument/2006/relationships/image" Target="../media/image1879.png"/><Relationship Id="rId434" Type="http://schemas.openxmlformats.org/officeDocument/2006/relationships/customXml" Target="../ink/ink1972.xml"/><Relationship Id="rId33" Type="http://schemas.openxmlformats.org/officeDocument/2006/relationships/image" Target="../media/image1761.png"/><Relationship Id="rId129" Type="http://schemas.openxmlformats.org/officeDocument/2006/relationships/image" Target="../media/image1809.png"/><Relationship Id="rId280" Type="http://schemas.openxmlformats.org/officeDocument/2006/relationships/customXml" Target="../ink/ink1895.xml"/><Relationship Id="rId336" Type="http://schemas.openxmlformats.org/officeDocument/2006/relationships/customXml" Target="../ink/ink1923.xml"/><Relationship Id="rId75" Type="http://schemas.openxmlformats.org/officeDocument/2006/relationships/image" Target="../media/image1782.png"/><Relationship Id="rId140" Type="http://schemas.openxmlformats.org/officeDocument/2006/relationships/customXml" Target="../ink/ink1825.xml"/><Relationship Id="rId182" Type="http://schemas.openxmlformats.org/officeDocument/2006/relationships/customXml" Target="../ink/ink1846.xml"/><Relationship Id="rId378" Type="http://schemas.openxmlformats.org/officeDocument/2006/relationships/customXml" Target="../ink/ink1944.xml"/><Relationship Id="rId403" Type="http://schemas.openxmlformats.org/officeDocument/2006/relationships/image" Target="../media/image1945.png"/><Relationship Id="rId6" Type="http://schemas.openxmlformats.org/officeDocument/2006/relationships/customXml" Target="../ink/ink1758.xml"/><Relationship Id="rId238" Type="http://schemas.openxmlformats.org/officeDocument/2006/relationships/customXml" Target="../ink/ink1874.xml"/><Relationship Id="rId445" Type="http://schemas.openxmlformats.org/officeDocument/2006/relationships/image" Target="../media/image1966.png"/><Relationship Id="rId291" Type="http://schemas.openxmlformats.org/officeDocument/2006/relationships/image" Target="../media/image1889.png"/><Relationship Id="rId305" Type="http://schemas.openxmlformats.org/officeDocument/2006/relationships/image" Target="../media/image1896.png"/><Relationship Id="rId347" Type="http://schemas.openxmlformats.org/officeDocument/2006/relationships/image" Target="../media/image1917.png"/><Relationship Id="rId44" Type="http://schemas.openxmlformats.org/officeDocument/2006/relationships/customXml" Target="../ink/ink1777.xml"/><Relationship Id="rId86" Type="http://schemas.openxmlformats.org/officeDocument/2006/relationships/customXml" Target="../ink/ink1798.xml"/><Relationship Id="rId151" Type="http://schemas.openxmlformats.org/officeDocument/2006/relationships/image" Target="../media/image1820.png"/><Relationship Id="rId389" Type="http://schemas.openxmlformats.org/officeDocument/2006/relationships/image" Target="../media/image1938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046.xml"/><Relationship Id="rId299" Type="http://schemas.openxmlformats.org/officeDocument/2006/relationships/customXml" Target="../ink/ink2137.xml"/><Relationship Id="rId21" Type="http://schemas.openxmlformats.org/officeDocument/2006/relationships/customXml" Target="../ink/ink1998.xml"/><Relationship Id="rId63" Type="http://schemas.openxmlformats.org/officeDocument/2006/relationships/customXml" Target="../ink/ink2019.xml"/><Relationship Id="rId159" Type="http://schemas.openxmlformats.org/officeDocument/2006/relationships/customXml" Target="../ink/ink2067.xml"/><Relationship Id="rId324" Type="http://schemas.openxmlformats.org/officeDocument/2006/relationships/image" Target="../media/image2135.png"/><Relationship Id="rId366" Type="http://schemas.openxmlformats.org/officeDocument/2006/relationships/image" Target="../media/image2155.png"/><Relationship Id="rId170" Type="http://schemas.openxmlformats.org/officeDocument/2006/relationships/image" Target="../media/image2058.png"/><Relationship Id="rId226" Type="http://schemas.openxmlformats.org/officeDocument/2006/relationships/image" Target="../media/image2086.png"/><Relationship Id="rId433" Type="http://schemas.openxmlformats.org/officeDocument/2006/relationships/customXml" Target="../ink/ink2204.xml"/><Relationship Id="rId268" Type="http://schemas.openxmlformats.org/officeDocument/2006/relationships/image" Target="../media/image2107.png"/><Relationship Id="rId32" Type="http://schemas.openxmlformats.org/officeDocument/2006/relationships/image" Target="../media/image1991.png"/><Relationship Id="rId74" Type="http://schemas.openxmlformats.org/officeDocument/2006/relationships/image" Target="../media/image2011.png"/><Relationship Id="rId128" Type="http://schemas.openxmlformats.org/officeDocument/2006/relationships/image" Target="../media/image2038.png"/><Relationship Id="rId335" Type="http://schemas.openxmlformats.org/officeDocument/2006/relationships/customXml" Target="../ink/ink2155.xml"/><Relationship Id="rId377" Type="http://schemas.openxmlformats.org/officeDocument/2006/relationships/customXml" Target="../ink/ink2176.xml"/><Relationship Id="rId5" Type="http://schemas.openxmlformats.org/officeDocument/2006/relationships/oleObject" Target="../embeddings/oleObject1.bin"/><Relationship Id="rId181" Type="http://schemas.openxmlformats.org/officeDocument/2006/relationships/customXml" Target="../ink/ink2078.xml"/><Relationship Id="rId237" Type="http://schemas.openxmlformats.org/officeDocument/2006/relationships/customXml" Target="../ink/ink2106.xml"/><Relationship Id="rId402" Type="http://schemas.openxmlformats.org/officeDocument/2006/relationships/image" Target="../media/image1425.png"/><Relationship Id="rId279" Type="http://schemas.openxmlformats.org/officeDocument/2006/relationships/customXml" Target="../ink/ink2127.xml"/><Relationship Id="rId43" Type="http://schemas.openxmlformats.org/officeDocument/2006/relationships/customXml" Target="../ink/ink2009.xml"/><Relationship Id="rId139" Type="http://schemas.openxmlformats.org/officeDocument/2006/relationships/customXml" Target="../ink/ink2057.xml"/><Relationship Id="rId290" Type="http://schemas.openxmlformats.org/officeDocument/2006/relationships/image" Target="../media/image2118.png"/><Relationship Id="rId304" Type="http://schemas.openxmlformats.org/officeDocument/2006/relationships/image" Target="../media/image2125.png"/><Relationship Id="rId346" Type="http://schemas.openxmlformats.org/officeDocument/2006/relationships/image" Target="../media/image2146.png"/><Relationship Id="rId388" Type="http://schemas.openxmlformats.org/officeDocument/2006/relationships/image" Target="../media/image2166.png"/><Relationship Id="rId85" Type="http://schemas.openxmlformats.org/officeDocument/2006/relationships/customXml" Target="../ink/ink2030.xml"/><Relationship Id="rId150" Type="http://schemas.openxmlformats.org/officeDocument/2006/relationships/image" Target="../media/image2048.png"/><Relationship Id="rId192" Type="http://schemas.openxmlformats.org/officeDocument/2006/relationships/image" Target="../media/image2069.png"/><Relationship Id="rId206" Type="http://schemas.openxmlformats.org/officeDocument/2006/relationships/image" Target="../media/image2076.png"/><Relationship Id="rId413" Type="http://schemas.openxmlformats.org/officeDocument/2006/relationships/customXml" Target="../ink/ink2194.xml"/><Relationship Id="rId248" Type="http://schemas.openxmlformats.org/officeDocument/2006/relationships/image" Target="../media/image2097.png"/><Relationship Id="rId269" Type="http://schemas.openxmlformats.org/officeDocument/2006/relationships/customXml" Target="../ink/ink2122.xml"/><Relationship Id="rId434" Type="http://schemas.openxmlformats.org/officeDocument/2006/relationships/image" Target="../media/image2188.png"/><Relationship Id="rId12" Type="http://schemas.openxmlformats.org/officeDocument/2006/relationships/image" Target="../media/image1981.png"/><Relationship Id="rId33" Type="http://schemas.openxmlformats.org/officeDocument/2006/relationships/customXml" Target="../ink/ink2004.xml"/><Relationship Id="rId108" Type="http://schemas.openxmlformats.org/officeDocument/2006/relationships/image" Target="../media/image2028.png"/><Relationship Id="rId129" Type="http://schemas.openxmlformats.org/officeDocument/2006/relationships/customXml" Target="../ink/ink2052.xml"/><Relationship Id="rId280" Type="http://schemas.openxmlformats.org/officeDocument/2006/relationships/image" Target="../media/image2113.png"/><Relationship Id="rId315" Type="http://schemas.openxmlformats.org/officeDocument/2006/relationships/customXml" Target="../ink/ink2145.xml"/><Relationship Id="rId336" Type="http://schemas.openxmlformats.org/officeDocument/2006/relationships/image" Target="../media/image2141.png"/><Relationship Id="rId357" Type="http://schemas.openxmlformats.org/officeDocument/2006/relationships/customXml" Target="../ink/ink2166.xml"/><Relationship Id="rId54" Type="http://schemas.openxmlformats.org/officeDocument/2006/relationships/image" Target="../media/image2002.png"/><Relationship Id="rId75" Type="http://schemas.openxmlformats.org/officeDocument/2006/relationships/customXml" Target="../ink/ink2025.xml"/><Relationship Id="rId96" Type="http://schemas.openxmlformats.org/officeDocument/2006/relationships/image" Target="../media/image2022.png"/><Relationship Id="rId140" Type="http://schemas.openxmlformats.org/officeDocument/2006/relationships/image" Target="../media/image2043.png"/><Relationship Id="rId161" Type="http://schemas.openxmlformats.org/officeDocument/2006/relationships/customXml" Target="../ink/ink2068.xml"/><Relationship Id="rId182" Type="http://schemas.openxmlformats.org/officeDocument/2006/relationships/image" Target="../media/image2064.png"/><Relationship Id="rId217" Type="http://schemas.openxmlformats.org/officeDocument/2006/relationships/customXml" Target="../ink/ink2096.xml"/><Relationship Id="rId378" Type="http://schemas.openxmlformats.org/officeDocument/2006/relationships/image" Target="../media/image2161.png"/><Relationship Id="rId399" Type="http://schemas.openxmlformats.org/officeDocument/2006/relationships/customXml" Target="../ink/ink2187.xml"/><Relationship Id="rId403" Type="http://schemas.openxmlformats.org/officeDocument/2006/relationships/customXml" Target="../ink/ink2189.xml"/><Relationship Id="rId6" Type="http://schemas.openxmlformats.org/officeDocument/2006/relationships/image" Target="../media/image3.wmf"/><Relationship Id="rId238" Type="http://schemas.openxmlformats.org/officeDocument/2006/relationships/image" Target="../media/image2092.png"/><Relationship Id="rId259" Type="http://schemas.openxmlformats.org/officeDocument/2006/relationships/customXml" Target="../ink/ink2117.xml"/><Relationship Id="rId424" Type="http://schemas.openxmlformats.org/officeDocument/2006/relationships/image" Target="../media/image2183.png"/><Relationship Id="rId23" Type="http://schemas.openxmlformats.org/officeDocument/2006/relationships/customXml" Target="../ink/ink1999.xml"/><Relationship Id="rId119" Type="http://schemas.openxmlformats.org/officeDocument/2006/relationships/customXml" Target="../ink/ink2047.xml"/><Relationship Id="rId270" Type="http://schemas.openxmlformats.org/officeDocument/2006/relationships/image" Target="../media/image2108.png"/><Relationship Id="rId291" Type="http://schemas.openxmlformats.org/officeDocument/2006/relationships/customXml" Target="../ink/ink2133.xml"/><Relationship Id="rId305" Type="http://schemas.openxmlformats.org/officeDocument/2006/relationships/customXml" Target="../ink/ink2140.xml"/><Relationship Id="rId326" Type="http://schemas.openxmlformats.org/officeDocument/2006/relationships/image" Target="../media/image2136.png"/><Relationship Id="rId347" Type="http://schemas.openxmlformats.org/officeDocument/2006/relationships/customXml" Target="../ink/ink2161.xml"/><Relationship Id="rId44" Type="http://schemas.openxmlformats.org/officeDocument/2006/relationships/image" Target="../media/image1997.png"/><Relationship Id="rId65" Type="http://schemas.openxmlformats.org/officeDocument/2006/relationships/customXml" Target="../ink/ink2020.xml"/><Relationship Id="rId86" Type="http://schemas.openxmlformats.org/officeDocument/2006/relationships/image" Target="../media/image2017.png"/><Relationship Id="rId130" Type="http://schemas.openxmlformats.org/officeDocument/2006/relationships/image" Target="../media/image2039.png"/><Relationship Id="rId151" Type="http://schemas.openxmlformats.org/officeDocument/2006/relationships/customXml" Target="../ink/ink2063.xml"/><Relationship Id="rId368" Type="http://schemas.openxmlformats.org/officeDocument/2006/relationships/image" Target="../media/image2156.png"/><Relationship Id="rId389" Type="http://schemas.openxmlformats.org/officeDocument/2006/relationships/customXml" Target="../ink/ink2182.xml"/><Relationship Id="rId172" Type="http://schemas.openxmlformats.org/officeDocument/2006/relationships/image" Target="../media/image2059.png"/><Relationship Id="rId193" Type="http://schemas.openxmlformats.org/officeDocument/2006/relationships/customXml" Target="../ink/ink2084.xml"/><Relationship Id="rId207" Type="http://schemas.openxmlformats.org/officeDocument/2006/relationships/customXml" Target="../ink/ink2091.xml"/><Relationship Id="rId228" Type="http://schemas.openxmlformats.org/officeDocument/2006/relationships/image" Target="../media/image2087.png"/><Relationship Id="rId249" Type="http://schemas.openxmlformats.org/officeDocument/2006/relationships/customXml" Target="../ink/ink2112.xml"/><Relationship Id="rId414" Type="http://schemas.openxmlformats.org/officeDocument/2006/relationships/image" Target="../media/image2178.png"/><Relationship Id="rId435" Type="http://schemas.openxmlformats.org/officeDocument/2006/relationships/customXml" Target="../ink/ink2205.xml"/><Relationship Id="rId13" Type="http://schemas.openxmlformats.org/officeDocument/2006/relationships/customXml" Target="../ink/ink1994.xml"/><Relationship Id="rId109" Type="http://schemas.openxmlformats.org/officeDocument/2006/relationships/customXml" Target="../ink/ink2042.xml"/><Relationship Id="rId260" Type="http://schemas.openxmlformats.org/officeDocument/2006/relationships/image" Target="../media/image2103.png"/><Relationship Id="rId281" Type="http://schemas.openxmlformats.org/officeDocument/2006/relationships/customXml" Target="../ink/ink2128.xml"/><Relationship Id="rId316" Type="http://schemas.openxmlformats.org/officeDocument/2006/relationships/image" Target="../media/image2131.png"/><Relationship Id="rId337" Type="http://schemas.openxmlformats.org/officeDocument/2006/relationships/customXml" Target="../ink/ink2156.xml"/><Relationship Id="rId34" Type="http://schemas.openxmlformats.org/officeDocument/2006/relationships/image" Target="../media/image1992.png"/><Relationship Id="rId55" Type="http://schemas.openxmlformats.org/officeDocument/2006/relationships/customXml" Target="../ink/ink2015.xml"/><Relationship Id="rId76" Type="http://schemas.openxmlformats.org/officeDocument/2006/relationships/image" Target="../media/image2012.png"/><Relationship Id="rId97" Type="http://schemas.openxmlformats.org/officeDocument/2006/relationships/customXml" Target="../ink/ink2036.xml"/><Relationship Id="rId120" Type="http://schemas.openxmlformats.org/officeDocument/2006/relationships/image" Target="../media/image2034.png"/><Relationship Id="rId141" Type="http://schemas.openxmlformats.org/officeDocument/2006/relationships/customXml" Target="../ink/ink2058.xml"/><Relationship Id="rId358" Type="http://schemas.openxmlformats.org/officeDocument/2006/relationships/image" Target="../media/image2152.png"/><Relationship Id="rId379" Type="http://schemas.openxmlformats.org/officeDocument/2006/relationships/customXml" Target="../ink/ink2177.xml"/><Relationship Id="rId7" Type="http://schemas.openxmlformats.org/officeDocument/2006/relationships/customXml" Target="../ink/ink1991.xml"/><Relationship Id="rId162" Type="http://schemas.openxmlformats.org/officeDocument/2006/relationships/image" Target="../media/image2054.png"/><Relationship Id="rId183" Type="http://schemas.openxmlformats.org/officeDocument/2006/relationships/customXml" Target="../ink/ink2079.xml"/><Relationship Id="rId218" Type="http://schemas.openxmlformats.org/officeDocument/2006/relationships/image" Target="../media/image2082.png"/><Relationship Id="rId239" Type="http://schemas.openxmlformats.org/officeDocument/2006/relationships/customXml" Target="../ink/ink2107.xml"/><Relationship Id="rId390" Type="http://schemas.openxmlformats.org/officeDocument/2006/relationships/image" Target="../media/image2167.png"/><Relationship Id="rId404" Type="http://schemas.openxmlformats.org/officeDocument/2006/relationships/image" Target="../media/image2173.png"/><Relationship Id="rId425" Type="http://schemas.openxmlformats.org/officeDocument/2006/relationships/customXml" Target="../ink/ink2200.xml"/><Relationship Id="rId250" Type="http://schemas.openxmlformats.org/officeDocument/2006/relationships/image" Target="../media/image2098.png"/><Relationship Id="rId271" Type="http://schemas.openxmlformats.org/officeDocument/2006/relationships/customXml" Target="../ink/ink2123.xml"/><Relationship Id="rId292" Type="http://schemas.openxmlformats.org/officeDocument/2006/relationships/image" Target="../media/image2119.png"/><Relationship Id="rId306" Type="http://schemas.openxmlformats.org/officeDocument/2006/relationships/image" Target="../media/image2126.png"/><Relationship Id="rId24" Type="http://schemas.openxmlformats.org/officeDocument/2006/relationships/image" Target="../media/image1987.png"/><Relationship Id="rId45" Type="http://schemas.openxmlformats.org/officeDocument/2006/relationships/customXml" Target="../ink/ink2010.xml"/><Relationship Id="rId66" Type="http://schemas.openxmlformats.org/officeDocument/2006/relationships/image" Target="../media/image2007.png"/><Relationship Id="rId87" Type="http://schemas.openxmlformats.org/officeDocument/2006/relationships/customXml" Target="../ink/ink2031.xml"/><Relationship Id="rId110" Type="http://schemas.openxmlformats.org/officeDocument/2006/relationships/image" Target="../media/image2029.png"/><Relationship Id="rId131" Type="http://schemas.openxmlformats.org/officeDocument/2006/relationships/customXml" Target="../ink/ink2053.xml"/><Relationship Id="rId327" Type="http://schemas.openxmlformats.org/officeDocument/2006/relationships/customXml" Target="../ink/ink2151.xml"/><Relationship Id="rId348" Type="http://schemas.openxmlformats.org/officeDocument/2006/relationships/image" Target="../media/image2147.png"/><Relationship Id="rId369" Type="http://schemas.openxmlformats.org/officeDocument/2006/relationships/customXml" Target="../ink/ink2172.xml"/><Relationship Id="rId152" Type="http://schemas.openxmlformats.org/officeDocument/2006/relationships/image" Target="../media/image2049.png"/><Relationship Id="rId173" Type="http://schemas.openxmlformats.org/officeDocument/2006/relationships/customXml" Target="../ink/ink2074.xml"/><Relationship Id="rId194" Type="http://schemas.openxmlformats.org/officeDocument/2006/relationships/image" Target="../media/image2070.png"/><Relationship Id="rId208" Type="http://schemas.openxmlformats.org/officeDocument/2006/relationships/image" Target="../media/image2077.png"/><Relationship Id="rId229" Type="http://schemas.openxmlformats.org/officeDocument/2006/relationships/customXml" Target="../ink/ink2102.xml"/><Relationship Id="rId380" Type="http://schemas.openxmlformats.org/officeDocument/2006/relationships/image" Target="../media/image2162.png"/><Relationship Id="rId415" Type="http://schemas.openxmlformats.org/officeDocument/2006/relationships/customXml" Target="../ink/ink2195.xml"/><Relationship Id="rId436" Type="http://schemas.openxmlformats.org/officeDocument/2006/relationships/image" Target="../media/image2189.png"/><Relationship Id="rId240" Type="http://schemas.openxmlformats.org/officeDocument/2006/relationships/image" Target="../media/image2093.png"/><Relationship Id="rId261" Type="http://schemas.openxmlformats.org/officeDocument/2006/relationships/customXml" Target="../ink/ink2118.xml"/><Relationship Id="rId14" Type="http://schemas.openxmlformats.org/officeDocument/2006/relationships/image" Target="../media/image1982.png"/><Relationship Id="rId35" Type="http://schemas.openxmlformats.org/officeDocument/2006/relationships/customXml" Target="../ink/ink2005.xml"/><Relationship Id="rId56" Type="http://schemas.openxmlformats.org/officeDocument/2006/relationships/image" Target="../media/image2003.png"/><Relationship Id="rId77" Type="http://schemas.openxmlformats.org/officeDocument/2006/relationships/customXml" Target="../ink/ink2026.xml"/><Relationship Id="rId100" Type="http://schemas.openxmlformats.org/officeDocument/2006/relationships/image" Target="../media/image2024.png"/><Relationship Id="rId282" Type="http://schemas.openxmlformats.org/officeDocument/2006/relationships/image" Target="../media/image2114.png"/><Relationship Id="rId317" Type="http://schemas.openxmlformats.org/officeDocument/2006/relationships/customXml" Target="../ink/ink2146.xml"/><Relationship Id="rId338" Type="http://schemas.openxmlformats.org/officeDocument/2006/relationships/image" Target="../media/image2142.png"/><Relationship Id="rId359" Type="http://schemas.openxmlformats.org/officeDocument/2006/relationships/customXml" Target="../ink/ink2167.xml"/><Relationship Id="rId8" Type="http://schemas.openxmlformats.org/officeDocument/2006/relationships/image" Target="../media/image1979.png"/><Relationship Id="rId98" Type="http://schemas.openxmlformats.org/officeDocument/2006/relationships/image" Target="../media/image2023.png"/><Relationship Id="rId121" Type="http://schemas.openxmlformats.org/officeDocument/2006/relationships/customXml" Target="../ink/ink2048.xml"/><Relationship Id="rId142" Type="http://schemas.openxmlformats.org/officeDocument/2006/relationships/image" Target="../media/image2044.png"/><Relationship Id="rId163" Type="http://schemas.openxmlformats.org/officeDocument/2006/relationships/customXml" Target="../ink/ink2069.xml"/><Relationship Id="rId184" Type="http://schemas.openxmlformats.org/officeDocument/2006/relationships/image" Target="../media/image2065.png"/><Relationship Id="rId219" Type="http://schemas.openxmlformats.org/officeDocument/2006/relationships/customXml" Target="../ink/ink2097.xml"/><Relationship Id="rId370" Type="http://schemas.openxmlformats.org/officeDocument/2006/relationships/image" Target="../media/image2157.png"/><Relationship Id="rId391" Type="http://schemas.openxmlformats.org/officeDocument/2006/relationships/customXml" Target="../ink/ink2183.xml"/><Relationship Id="rId405" Type="http://schemas.openxmlformats.org/officeDocument/2006/relationships/customXml" Target="../ink/ink2190.xml"/><Relationship Id="rId426" Type="http://schemas.openxmlformats.org/officeDocument/2006/relationships/image" Target="../media/image2184.png"/><Relationship Id="rId230" Type="http://schemas.openxmlformats.org/officeDocument/2006/relationships/image" Target="../media/image2088.png"/><Relationship Id="rId251" Type="http://schemas.openxmlformats.org/officeDocument/2006/relationships/customXml" Target="../ink/ink2113.xml"/><Relationship Id="rId25" Type="http://schemas.openxmlformats.org/officeDocument/2006/relationships/customXml" Target="../ink/ink2000.xml"/><Relationship Id="rId46" Type="http://schemas.openxmlformats.org/officeDocument/2006/relationships/image" Target="../media/image1998.png"/><Relationship Id="rId67" Type="http://schemas.openxmlformats.org/officeDocument/2006/relationships/customXml" Target="../ink/ink2021.xml"/><Relationship Id="rId272" Type="http://schemas.openxmlformats.org/officeDocument/2006/relationships/image" Target="../media/image2109.png"/><Relationship Id="rId293" Type="http://schemas.openxmlformats.org/officeDocument/2006/relationships/customXml" Target="../ink/ink2134.xml"/><Relationship Id="rId307" Type="http://schemas.openxmlformats.org/officeDocument/2006/relationships/customXml" Target="../ink/ink2141.xml"/><Relationship Id="rId328" Type="http://schemas.openxmlformats.org/officeDocument/2006/relationships/image" Target="../media/image2137.png"/><Relationship Id="rId349" Type="http://schemas.openxmlformats.org/officeDocument/2006/relationships/customXml" Target="../ink/ink2162.xml"/><Relationship Id="rId88" Type="http://schemas.openxmlformats.org/officeDocument/2006/relationships/image" Target="../media/image2018.png"/><Relationship Id="rId111" Type="http://schemas.openxmlformats.org/officeDocument/2006/relationships/customXml" Target="../ink/ink2043.xml"/><Relationship Id="rId132" Type="http://schemas.openxmlformats.org/officeDocument/2006/relationships/image" Target="../media/image2040.png"/><Relationship Id="rId153" Type="http://schemas.openxmlformats.org/officeDocument/2006/relationships/customXml" Target="../ink/ink2064.xml"/><Relationship Id="rId174" Type="http://schemas.openxmlformats.org/officeDocument/2006/relationships/image" Target="../media/image2060.png"/><Relationship Id="rId195" Type="http://schemas.openxmlformats.org/officeDocument/2006/relationships/customXml" Target="../ink/ink2085.xml"/><Relationship Id="rId209" Type="http://schemas.openxmlformats.org/officeDocument/2006/relationships/customXml" Target="../ink/ink2092.xml"/><Relationship Id="rId360" Type="http://schemas.openxmlformats.org/officeDocument/2006/relationships/image" Target="../media/image317.png"/><Relationship Id="rId381" Type="http://schemas.openxmlformats.org/officeDocument/2006/relationships/customXml" Target="../ink/ink2178.xml"/><Relationship Id="rId416" Type="http://schemas.openxmlformats.org/officeDocument/2006/relationships/image" Target="../media/image2179.png"/><Relationship Id="rId220" Type="http://schemas.openxmlformats.org/officeDocument/2006/relationships/image" Target="../media/image2083.png"/><Relationship Id="rId241" Type="http://schemas.openxmlformats.org/officeDocument/2006/relationships/customXml" Target="../ink/ink2108.xml"/><Relationship Id="rId15" Type="http://schemas.openxmlformats.org/officeDocument/2006/relationships/customXml" Target="../ink/ink1995.xml"/><Relationship Id="rId36" Type="http://schemas.openxmlformats.org/officeDocument/2006/relationships/image" Target="../media/image1993.png"/><Relationship Id="rId57" Type="http://schemas.openxmlformats.org/officeDocument/2006/relationships/customXml" Target="../ink/ink2016.xml"/><Relationship Id="rId262" Type="http://schemas.openxmlformats.org/officeDocument/2006/relationships/image" Target="../media/image2104.png"/><Relationship Id="rId283" Type="http://schemas.openxmlformats.org/officeDocument/2006/relationships/customXml" Target="../ink/ink2129.xml"/><Relationship Id="rId318" Type="http://schemas.openxmlformats.org/officeDocument/2006/relationships/image" Target="../media/image2132.png"/><Relationship Id="rId339" Type="http://schemas.openxmlformats.org/officeDocument/2006/relationships/customXml" Target="../ink/ink2157.xml"/><Relationship Id="rId78" Type="http://schemas.openxmlformats.org/officeDocument/2006/relationships/image" Target="../media/image2013.png"/><Relationship Id="rId99" Type="http://schemas.openxmlformats.org/officeDocument/2006/relationships/customXml" Target="../ink/ink2037.xml"/><Relationship Id="rId101" Type="http://schemas.openxmlformats.org/officeDocument/2006/relationships/customXml" Target="../ink/ink2038.xml"/><Relationship Id="rId122" Type="http://schemas.openxmlformats.org/officeDocument/2006/relationships/image" Target="../media/image2035.png"/><Relationship Id="rId143" Type="http://schemas.openxmlformats.org/officeDocument/2006/relationships/customXml" Target="../ink/ink2059.xml"/><Relationship Id="rId164" Type="http://schemas.openxmlformats.org/officeDocument/2006/relationships/image" Target="../media/image2055.png"/><Relationship Id="rId185" Type="http://schemas.openxmlformats.org/officeDocument/2006/relationships/customXml" Target="../ink/ink2080.xml"/><Relationship Id="rId350" Type="http://schemas.openxmlformats.org/officeDocument/2006/relationships/image" Target="../media/image2148.png"/><Relationship Id="rId371" Type="http://schemas.openxmlformats.org/officeDocument/2006/relationships/customXml" Target="../ink/ink2173.xml"/><Relationship Id="rId406" Type="http://schemas.openxmlformats.org/officeDocument/2006/relationships/image" Target="../media/image2174.png"/><Relationship Id="rId9" Type="http://schemas.openxmlformats.org/officeDocument/2006/relationships/customXml" Target="../ink/ink1992.xml"/><Relationship Id="rId210" Type="http://schemas.openxmlformats.org/officeDocument/2006/relationships/image" Target="../media/image2078.png"/><Relationship Id="rId392" Type="http://schemas.openxmlformats.org/officeDocument/2006/relationships/image" Target="../media/image2168.png"/><Relationship Id="rId427" Type="http://schemas.openxmlformats.org/officeDocument/2006/relationships/customXml" Target="../ink/ink2201.xml"/><Relationship Id="rId26" Type="http://schemas.openxmlformats.org/officeDocument/2006/relationships/image" Target="../media/image1988.png"/><Relationship Id="rId231" Type="http://schemas.openxmlformats.org/officeDocument/2006/relationships/customXml" Target="../ink/ink2103.xml"/><Relationship Id="rId252" Type="http://schemas.openxmlformats.org/officeDocument/2006/relationships/image" Target="../media/image2099.png"/><Relationship Id="rId273" Type="http://schemas.openxmlformats.org/officeDocument/2006/relationships/customXml" Target="../ink/ink2124.xml"/><Relationship Id="rId294" Type="http://schemas.openxmlformats.org/officeDocument/2006/relationships/image" Target="../media/image2120.png"/><Relationship Id="rId308" Type="http://schemas.openxmlformats.org/officeDocument/2006/relationships/image" Target="../media/image2127.png"/><Relationship Id="rId329" Type="http://schemas.openxmlformats.org/officeDocument/2006/relationships/customXml" Target="../ink/ink2152.xml"/><Relationship Id="rId47" Type="http://schemas.openxmlformats.org/officeDocument/2006/relationships/customXml" Target="../ink/ink2011.xml"/><Relationship Id="rId68" Type="http://schemas.openxmlformats.org/officeDocument/2006/relationships/image" Target="../media/image2008.png"/><Relationship Id="rId89" Type="http://schemas.openxmlformats.org/officeDocument/2006/relationships/customXml" Target="../ink/ink2032.xml"/><Relationship Id="rId112" Type="http://schemas.openxmlformats.org/officeDocument/2006/relationships/image" Target="../media/image2030.png"/><Relationship Id="rId133" Type="http://schemas.openxmlformats.org/officeDocument/2006/relationships/customXml" Target="../ink/ink2054.xml"/><Relationship Id="rId154" Type="http://schemas.openxmlformats.org/officeDocument/2006/relationships/image" Target="../media/image2050.png"/><Relationship Id="rId175" Type="http://schemas.openxmlformats.org/officeDocument/2006/relationships/customXml" Target="../ink/ink2075.xml"/><Relationship Id="rId340" Type="http://schemas.openxmlformats.org/officeDocument/2006/relationships/image" Target="../media/image2143.png"/><Relationship Id="rId361" Type="http://schemas.openxmlformats.org/officeDocument/2006/relationships/customXml" Target="../ink/ink2168.xml"/><Relationship Id="rId196" Type="http://schemas.openxmlformats.org/officeDocument/2006/relationships/image" Target="../media/image2071.png"/><Relationship Id="rId200" Type="http://schemas.openxmlformats.org/officeDocument/2006/relationships/image" Target="../media/image2073.png"/><Relationship Id="rId382" Type="http://schemas.openxmlformats.org/officeDocument/2006/relationships/image" Target="../media/image2163.png"/><Relationship Id="rId417" Type="http://schemas.openxmlformats.org/officeDocument/2006/relationships/customXml" Target="../ink/ink2196.xml"/><Relationship Id="rId16" Type="http://schemas.openxmlformats.org/officeDocument/2006/relationships/image" Target="../media/image1983.png"/><Relationship Id="rId221" Type="http://schemas.openxmlformats.org/officeDocument/2006/relationships/customXml" Target="../ink/ink2098.xml"/><Relationship Id="rId242" Type="http://schemas.openxmlformats.org/officeDocument/2006/relationships/image" Target="../media/image2094.png"/><Relationship Id="rId263" Type="http://schemas.openxmlformats.org/officeDocument/2006/relationships/customXml" Target="../ink/ink2119.xml"/><Relationship Id="rId284" Type="http://schemas.openxmlformats.org/officeDocument/2006/relationships/image" Target="../media/image2115.png"/><Relationship Id="rId319" Type="http://schemas.openxmlformats.org/officeDocument/2006/relationships/customXml" Target="../ink/ink2147.xml"/><Relationship Id="rId37" Type="http://schemas.openxmlformats.org/officeDocument/2006/relationships/customXml" Target="../ink/ink2006.xml"/><Relationship Id="rId58" Type="http://schemas.openxmlformats.org/officeDocument/2006/relationships/image" Target="../media/image2004.png"/><Relationship Id="rId79" Type="http://schemas.openxmlformats.org/officeDocument/2006/relationships/customXml" Target="../ink/ink2027.xml"/><Relationship Id="rId102" Type="http://schemas.openxmlformats.org/officeDocument/2006/relationships/image" Target="../media/image2025.png"/><Relationship Id="rId123" Type="http://schemas.openxmlformats.org/officeDocument/2006/relationships/customXml" Target="../ink/ink2049.xml"/><Relationship Id="rId144" Type="http://schemas.openxmlformats.org/officeDocument/2006/relationships/image" Target="../media/image2045.png"/><Relationship Id="rId330" Type="http://schemas.openxmlformats.org/officeDocument/2006/relationships/image" Target="../media/image2138.png"/><Relationship Id="rId90" Type="http://schemas.openxmlformats.org/officeDocument/2006/relationships/image" Target="../media/image2019.png"/><Relationship Id="rId165" Type="http://schemas.openxmlformats.org/officeDocument/2006/relationships/customXml" Target="../ink/ink2070.xml"/><Relationship Id="rId186" Type="http://schemas.openxmlformats.org/officeDocument/2006/relationships/image" Target="../media/image2066.png"/><Relationship Id="rId351" Type="http://schemas.openxmlformats.org/officeDocument/2006/relationships/customXml" Target="../ink/ink2163.xml"/><Relationship Id="rId372" Type="http://schemas.openxmlformats.org/officeDocument/2006/relationships/image" Target="../media/image2158.png"/><Relationship Id="rId393" Type="http://schemas.openxmlformats.org/officeDocument/2006/relationships/customXml" Target="../ink/ink2184.xml"/><Relationship Id="rId407" Type="http://schemas.openxmlformats.org/officeDocument/2006/relationships/customXml" Target="../ink/ink2191.xml"/><Relationship Id="rId428" Type="http://schemas.openxmlformats.org/officeDocument/2006/relationships/image" Target="../media/image2185.png"/><Relationship Id="rId211" Type="http://schemas.openxmlformats.org/officeDocument/2006/relationships/customXml" Target="../ink/ink2093.xml"/><Relationship Id="rId232" Type="http://schemas.openxmlformats.org/officeDocument/2006/relationships/image" Target="../media/image2089.png"/><Relationship Id="rId253" Type="http://schemas.openxmlformats.org/officeDocument/2006/relationships/customXml" Target="../ink/ink2114.xml"/><Relationship Id="rId274" Type="http://schemas.openxmlformats.org/officeDocument/2006/relationships/image" Target="../media/image2110.png"/><Relationship Id="rId295" Type="http://schemas.openxmlformats.org/officeDocument/2006/relationships/customXml" Target="../ink/ink2135.xml"/><Relationship Id="rId309" Type="http://schemas.openxmlformats.org/officeDocument/2006/relationships/customXml" Target="../ink/ink2142.xml"/><Relationship Id="rId27" Type="http://schemas.openxmlformats.org/officeDocument/2006/relationships/customXml" Target="../ink/ink2001.xml"/><Relationship Id="rId48" Type="http://schemas.openxmlformats.org/officeDocument/2006/relationships/image" Target="../media/image1999.png"/><Relationship Id="rId69" Type="http://schemas.openxmlformats.org/officeDocument/2006/relationships/customXml" Target="../ink/ink2022.xml"/><Relationship Id="rId113" Type="http://schemas.openxmlformats.org/officeDocument/2006/relationships/customXml" Target="../ink/ink2044.xml"/><Relationship Id="rId134" Type="http://schemas.openxmlformats.org/officeDocument/2006/relationships/image" Target="../media/image2041.png"/><Relationship Id="rId320" Type="http://schemas.openxmlformats.org/officeDocument/2006/relationships/image" Target="../media/image2133.png"/><Relationship Id="rId80" Type="http://schemas.openxmlformats.org/officeDocument/2006/relationships/image" Target="../media/image2014.png"/><Relationship Id="rId155" Type="http://schemas.openxmlformats.org/officeDocument/2006/relationships/customXml" Target="../ink/ink2065.xml"/><Relationship Id="rId176" Type="http://schemas.openxmlformats.org/officeDocument/2006/relationships/image" Target="../media/image2061.png"/><Relationship Id="rId197" Type="http://schemas.openxmlformats.org/officeDocument/2006/relationships/customXml" Target="../ink/ink2086.xml"/><Relationship Id="rId341" Type="http://schemas.openxmlformats.org/officeDocument/2006/relationships/customXml" Target="../ink/ink2158.xml"/><Relationship Id="rId362" Type="http://schemas.openxmlformats.org/officeDocument/2006/relationships/image" Target="../media/image2153.png"/><Relationship Id="rId383" Type="http://schemas.openxmlformats.org/officeDocument/2006/relationships/customXml" Target="../ink/ink2179.xml"/><Relationship Id="rId418" Type="http://schemas.openxmlformats.org/officeDocument/2006/relationships/image" Target="../media/image2180.png"/><Relationship Id="rId201" Type="http://schemas.openxmlformats.org/officeDocument/2006/relationships/customXml" Target="../ink/ink2088.xml"/><Relationship Id="rId222" Type="http://schemas.openxmlformats.org/officeDocument/2006/relationships/image" Target="../media/image2084.png"/><Relationship Id="rId243" Type="http://schemas.openxmlformats.org/officeDocument/2006/relationships/customXml" Target="../ink/ink2109.xml"/><Relationship Id="rId264" Type="http://schemas.openxmlformats.org/officeDocument/2006/relationships/image" Target="../media/image2105.png"/><Relationship Id="rId285" Type="http://schemas.openxmlformats.org/officeDocument/2006/relationships/customXml" Target="../ink/ink2130.xml"/><Relationship Id="rId17" Type="http://schemas.openxmlformats.org/officeDocument/2006/relationships/customXml" Target="../ink/ink1996.xml"/><Relationship Id="rId38" Type="http://schemas.openxmlformats.org/officeDocument/2006/relationships/image" Target="../media/image1994.png"/><Relationship Id="rId59" Type="http://schemas.openxmlformats.org/officeDocument/2006/relationships/customXml" Target="../ink/ink2017.xml"/><Relationship Id="rId103" Type="http://schemas.openxmlformats.org/officeDocument/2006/relationships/customXml" Target="../ink/ink2039.xml"/><Relationship Id="rId124" Type="http://schemas.openxmlformats.org/officeDocument/2006/relationships/image" Target="../media/image2036.png"/><Relationship Id="rId310" Type="http://schemas.openxmlformats.org/officeDocument/2006/relationships/image" Target="../media/image2128.png"/><Relationship Id="rId70" Type="http://schemas.openxmlformats.org/officeDocument/2006/relationships/image" Target="../media/image2009.png"/><Relationship Id="rId91" Type="http://schemas.openxmlformats.org/officeDocument/2006/relationships/customXml" Target="../ink/ink2033.xml"/><Relationship Id="rId145" Type="http://schemas.openxmlformats.org/officeDocument/2006/relationships/customXml" Target="../ink/ink2060.xml"/><Relationship Id="rId166" Type="http://schemas.openxmlformats.org/officeDocument/2006/relationships/image" Target="../media/image2056.png"/><Relationship Id="rId187" Type="http://schemas.openxmlformats.org/officeDocument/2006/relationships/customXml" Target="../ink/ink2081.xml"/><Relationship Id="rId331" Type="http://schemas.openxmlformats.org/officeDocument/2006/relationships/customXml" Target="../ink/ink2153.xml"/><Relationship Id="rId352" Type="http://schemas.openxmlformats.org/officeDocument/2006/relationships/image" Target="../media/image2149.png"/><Relationship Id="rId373" Type="http://schemas.openxmlformats.org/officeDocument/2006/relationships/customXml" Target="../ink/ink2174.xml"/><Relationship Id="rId394" Type="http://schemas.openxmlformats.org/officeDocument/2006/relationships/image" Target="../media/image2169.png"/><Relationship Id="rId408" Type="http://schemas.openxmlformats.org/officeDocument/2006/relationships/image" Target="../media/image2175.png"/><Relationship Id="rId429" Type="http://schemas.openxmlformats.org/officeDocument/2006/relationships/customXml" Target="../ink/ink2202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2079.png"/><Relationship Id="rId233" Type="http://schemas.openxmlformats.org/officeDocument/2006/relationships/customXml" Target="../ink/ink2104.xml"/><Relationship Id="rId254" Type="http://schemas.openxmlformats.org/officeDocument/2006/relationships/image" Target="../media/image2100.png"/><Relationship Id="rId28" Type="http://schemas.openxmlformats.org/officeDocument/2006/relationships/image" Target="../media/image1989.png"/><Relationship Id="rId49" Type="http://schemas.openxmlformats.org/officeDocument/2006/relationships/customXml" Target="../ink/ink2012.xml"/><Relationship Id="rId114" Type="http://schemas.openxmlformats.org/officeDocument/2006/relationships/image" Target="../media/image2031.png"/><Relationship Id="rId275" Type="http://schemas.openxmlformats.org/officeDocument/2006/relationships/customXml" Target="../ink/ink2125.xml"/><Relationship Id="rId296" Type="http://schemas.openxmlformats.org/officeDocument/2006/relationships/image" Target="../media/image2121.png"/><Relationship Id="rId300" Type="http://schemas.openxmlformats.org/officeDocument/2006/relationships/image" Target="../media/image2123.png"/><Relationship Id="rId60" Type="http://schemas.openxmlformats.org/officeDocument/2006/relationships/image" Target="../media/image2005.png"/><Relationship Id="rId81" Type="http://schemas.openxmlformats.org/officeDocument/2006/relationships/customXml" Target="../ink/ink2028.xml"/><Relationship Id="rId135" Type="http://schemas.openxmlformats.org/officeDocument/2006/relationships/customXml" Target="../ink/ink2055.xml"/><Relationship Id="rId156" Type="http://schemas.openxmlformats.org/officeDocument/2006/relationships/image" Target="../media/image2051.png"/><Relationship Id="rId177" Type="http://schemas.openxmlformats.org/officeDocument/2006/relationships/customXml" Target="../ink/ink2076.xml"/><Relationship Id="rId198" Type="http://schemas.openxmlformats.org/officeDocument/2006/relationships/image" Target="../media/image2072.png"/><Relationship Id="rId321" Type="http://schemas.openxmlformats.org/officeDocument/2006/relationships/customXml" Target="../ink/ink2148.xml"/><Relationship Id="rId342" Type="http://schemas.openxmlformats.org/officeDocument/2006/relationships/image" Target="../media/image2144.png"/><Relationship Id="rId363" Type="http://schemas.openxmlformats.org/officeDocument/2006/relationships/customXml" Target="../ink/ink2169.xml"/><Relationship Id="rId384" Type="http://schemas.openxmlformats.org/officeDocument/2006/relationships/image" Target="../media/image2164.png"/><Relationship Id="rId419" Type="http://schemas.openxmlformats.org/officeDocument/2006/relationships/customXml" Target="../ink/ink2197.xml"/><Relationship Id="rId202" Type="http://schemas.openxmlformats.org/officeDocument/2006/relationships/image" Target="../media/image2074.png"/><Relationship Id="rId223" Type="http://schemas.openxmlformats.org/officeDocument/2006/relationships/customXml" Target="../ink/ink2099.xml"/><Relationship Id="rId244" Type="http://schemas.openxmlformats.org/officeDocument/2006/relationships/image" Target="../media/image2095.png"/><Relationship Id="rId430" Type="http://schemas.openxmlformats.org/officeDocument/2006/relationships/image" Target="../media/image2186.png"/><Relationship Id="rId18" Type="http://schemas.openxmlformats.org/officeDocument/2006/relationships/image" Target="../media/image1984.png"/><Relationship Id="rId39" Type="http://schemas.openxmlformats.org/officeDocument/2006/relationships/customXml" Target="../ink/ink2007.xml"/><Relationship Id="rId265" Type="http://schemas.openxmlformats.org/officeDocument/2006/relationships/customXml" Target="../ink/ink2120.xml"/><Relationship Id="rId286" Type="http://schemas.openxmlformats.org/officeDocument/2006/relationships/image" Target="../media/image2116.png"/><Relationship Id="rId50" Type="http://schemas.openxmlformats.org/officeDocument/2006/relationships/image" Target="../media/image2000.png"/><Relationship Id="rId104" Type="http://schemas.openxmlformats.org/officeDocument/2006/relationships/image" Target="../media/image2026.png"/><Relationship Id="rId125" Type="http://schemas.openxmlformats.org/officeDocument/2006/relationships/customXml" Target="../ink/ink2050.xml"/><Relationship Id="rId146" Type="http://schemas.openxmlformats.org/officeDocument/2006/relationships/image" Target="../media/image2046.png"/><Relationship Id="rId167" Type="http://schemas.openxmlformats.org/officeDocument/2006/relationships/customXml" Target="../ink/ink2071.xml"/><Relationship Id="rId188" Type="http://schemas.openxmlformats.org/officeDocument/2006/relationships/image" Target="../media/image2067.png"/><Relationship Id="rId311" Type="http://schemas.openxmlformats.org/officeDocument/2006/relationships/customXml" Target="../ink/ink2143.xml"/><Relationship Id="rId332" Type="http://schemas.openxmlformats.org/officeDocument/2006/relationships/image" Target="../media/image2139.png"/><Relationship Id="rId353" Type="http://schemas.openxmlformats.org/officeDocument/2006/relationships/customXml" Target="../ink/ink2164.xml"/><Relationship Id="rId374" Type="http://schemas.openxmlformats.org/officeDocument/2006/relationships/image" Target="../media/image2159.png"/><Relationship Id="rId395" Type="http://schemas.openxmlformats.org/officeDocument/2006/relationships/customXml" Target="../ink/ink2185.xml"/><Relationship Id="rId409" Type="http://schemas.openxmlformats.org/officeDocument/2006/relationships/customXml" Target="../ink/ink2192.xml"/><Relationship Id="rId71" Type="http://schemas.openxmlformats.org/officeDocument/2006/relationships/customXml" Target="../ink/ink2023.xml"/><Relationship Id="rId92" Type="http://schemas.openxmlformats.org/officeDocument/2006/relationships/image" Target="../media/image2020.png"/><Relationship Id="rId213" Type="http://schemas.openxmlformats.org/officeDocument/2006/relationships/customXml" Target="../ink/ink2094.xml"/><Relationship Id="rId234" Type="http://schemas.openxmlformats.org/officeDocument/2006/relationships/image" Target="../media/image2090.png"/><Relationship Id="rId420" Type="http://schemas.openxmlformats.org/officeDocument/2006/relationships/image" Target="../media/image2181.png"/><Relationship Id="rId29" Type="http://schemas.openxmlformats.org/officeDocument/2006/relationships/customXml" Target="../ink/ink2002.xml"/><Relationship Id="rId255" Type="http://schemas.openxmlformats.org/officeDocument/2006/relationships/customXml" Target="../ink/ink2115.xml"/><Relationship Id="rId276" Type="http://schemas.openxmlformats.org/officeDocument/2006/relationships/image" Target="../media/image2111.png"/><Relationship Id="rId297" Type="http://schemas.openxmlformats.org/officeDocument/2006/relationships/customXml" Target="../ink/ink2136.xml"/><Relationship Id="rId40" Type="http://schemas.openxmlformats.org/officeDocument/2006/relationships/image" Target="../media/image1995.png"/><Relationship Id="rId115" Type="http://schemas.openxmlformats.org/officeDocument/2006/relationships/customXml" Target="../ink/ink2045.xml"/><Relationship Id="rId136" Type="http://schemas.openxmlformats.org/officeDocument/2006/relationships/image" Target="../media/image1260.png"/><Relationship Id="rId157" Type="http://schemas.openxmlformats.org/officeDocument/2006/relationships/customXml" Target="../ink/ink2066.xml"/><Relationship Id="rId178" Type="http://schemas.openxmlformats.org/officeDocument/2006/relationships/image" Target="../media/image2062.png"/><Relationship Id="rId301" Type="http://schemas.openxmlformats.org/officeDocument/2006/relationships/customXml" Target="../ink/ink2138.xml"/><Relationship Id="rId322" Type="http://schemas.openxmlformats.org/officeDocument/2006/relationships/image" Target="../media/image2134.png"/><Relationship Id="rId343" Type="http://schemas.openxmlformats.org/officeDocument/2006/relationships/customXml" Target="../ink/ink2159.xml"/><Relationship Id="rId364" Type="http://schemas.openxmlformats.org/officeDocument/2006/relationships/image" Target="../media/image2154.png"/><Relationship Id="rId61" Type="http://schemas.openxmlformats.org/officeDocument/2006/relationships/customXml" Target="../ink/ink2018.xml"/><Relationship Id="rId82" Type="http://schemas.openxmlformats.org/officeDocument/2006/relationships/image" Target="../media/image2015.png"/><Relationship Id="rId199" Type="http://schemas.openxmlformats.org/officeDocument/2006/relationships/customXml" Target="../ink/ink2087.xml"/><Relationship Id="rId203" Type="http://schemas.openxmlformats.org/officeDocument/2006/relationships/customXml" Target="../ink/ink2089.xml"/><Relationship Id="rId385" Type="http://schemas.openxmlformats.org/officeDocument/2006/relationships/customXml" Target="../ink/ink2180.xml"/><Relationship Id="rId19" Type="http://schemas.openxmlformats.org/officeDocument/2006/relationships/customXml" Target="../ink/ink1997.xml"/><Relationship Id="rId224" Type="http://schemas.openxmlformats.org/officeDocument/2006/relationships/image" Target="../media/image2085.png"/><Relationship Id="rId245" Type="http://schemas.openxmlformats.org/officeDocument/2006/relationships/customXml" Target="../ink/ink2110.xml"/><Relationship Id="rId266" Type="http://schemas.openxmlformats.org/officeDocument/2006/relationships/image" Target="../media/image2106.png"/><Relationship Id="rId287" Type="http://schemas.openxmlformats.org/officeDocument/2006/relationships/customXml" Target="../ink/ink2131.xml"/><Relationship Id="rId410" Type="http://schemas.openxmlformats.org/officeDocument/2006/relationships/image" Target="../media/image2176.png"/><Relationship Id="rId431" Type="http://schemas.openxmlformats.org/officeDocument/2006/relationships/customXml" Target="../ink/ink2203.xml"/><Relationship Id="rId30" Type="http://schemas.openxmlformats.org/officeDocument/2006/relationships/image" Target="../media/image1990.png"/><Relationship Id="rId105" Type="http://schemas.openxmlformats.org/officeDocument/2006/relationships/customXml" Target="../ink/ink2040.xml"/><Relationship Id="rId126" Type="http://schemas.openxmlformats.org/officeDocument/2006/relationships/image" Target="../media/image2037.png"/><Relationship Id="rId147" Type="http://schemas.openxmlformats.org/officeDocument/2006/relationships/customXml" Target="../ink/ink2061.xml"/><Relationship Id="rId168" Type="http://schemas.openxmlformats.org/officeDocument/2006/relationships/image" Target="../media/image2057.png"/><Relationship Id="rId312" Type="http://schemas.openxmlformats.org/officeDocument/2006/relationships/image" Target="../media/image2129.png"/><Relationship Id="rId333" Type="http://schemas.openxmlformats.org/officeDocument/2006/relationships/customXml" Target="../ink/ink2154.xml"/><Relationship Id="rId354" Type="http://schemas.openxmlformats.org/officeDocument/2006/relationships/image" Target="../media/image2150.png"/><Relationship Id="rId51" Type="http://schemas.openxmlformats.org/officeDocument/2006/relationships/customXml" Target="../ink/ink2013.xml"/><Relationship Id="rId72" Type="http://schemas.openxmlformats.org/officeDocument/2006/relationships/image" Target="../media/image2010.png"/><Relationship Id="rId93" Type="http://schemas.openxmlformats.org/officeDocument/2006/relationships/customXml" Target="../ink/ink2034.xml"/><Relationship Id="rId189" Type="http://schemas.openxmlformats.org/officeDocument/2006/relationships/customXml" Target="../ink/ink2082.xml"/><Relationship Id="rId375" Type="http://schemas.openxmlformats.org/officeDocument/2006/relationships/customXml" Target="../ink/ink2175.xml"/><Relationship Id="rId396" Type="http://schemas.openxmlformats.org/officeDocument/2006/relationships/image" Target="../media/image2170.png"/><Relationship Id="rId3" Type="http://schemas.openxmlformats.org/officeDocument/2006/relationships/image" Target="../media/image3101.png"/><Relationship Id="rId214" Type="http://schemas.openxmlformats.org/officeDocument/2006/relationships/image" Target="../media/image2080.png"/><Relationship Id="rId235" Type="http://schemas.openxmlformats.org/officeDocument/2006/relationships/customXml" Target="../ink/ink2105.xml"/><Relationship Id="rId256" Type="http://schemas.openxmlformats.org/officeDocument/2006/relationships/image" Target="../media/image2101.png"/><Relationship Id="rId277" Type="http://schemas.openxmlformats.org/officeDocument/2006/relationships/customXml" Target="../ink/ink2126.xml"/><Relationship Id="rId298" Type="http://schemas.openxmlformats.org/officeDocument/2006/relationships/image" Target="../media/image2122.png"/><Relationship Id="rId400" Type="http://schemas.openxmlformats.org/officeDocument/2006/relationships/image" Target="../media/image2172.png"/><Relationship Id="rId421" Type="http://schemas.openxmlformats.org/officeDocument/2006/relationships/customXml" Target="../ink/ink2198.xml"/><Relationship Id="rId116" Type="http://schemas.openxmlformats.org/officeDocument/2006/relationships/image" Target="../media/image2032.png"/><Relationship Id="rId137" Type="http://schemas.openxmlformats.org/officeDocument/2006/relationships/customXml" Target="../ink/ink2056.xml"/><Relationship Id="rId158" Type="http://schemas.openxmlformats.org/officeDocument/2006/relationships/image" Target="../media/image2052.png"/><Relationship Id="rId302" Type="http://schemas.openxmlformats.org/officeDocument/2006/relationships/image" Target="../media/image2124.png"/><Relationship Id="rId323" Type="http://schemas.openxmlformats.org/officeDocument/2006/relationships/customXml" Target="../ink/ink2149.xml"/><Relationship Id="rId344" Type="http://schemas.openxmlformats.org/officeDocument/2006/relationships/image" Target="../media/image2145.png"/><Relationship Id="rId20" Type="http://schemas.openxmlformats.org/officeDocument/2006/relationships/image" Target="../media/image1985.png"/><Relationship Id="rId41" Type="http://schemas.openxmlformats.org/officeDocument/2006/relationships/customXml" Target="../ink/ink2008.xml"/><Relationship Id="rId62" Type="http://schemas.openxmlformats.org/officeDocument/2006/relationships/image" Target="../media/image414.png"/><Relationship Id="rId83" Type="http://schemas.openxmlformats.org/officeDocument/2006/relationships/customXml" Target="../ink/ink2029.xml"/><Relationship Id="rId179" Type="http://schemas.openxmlformats.org/officeDocument/2006/relationships/customXml" Target="../ink/ink2077.xml"/><Relationship Id="rId365" Type="http://schemas.openxmlformats.org/officeDocument/2006/relationships/customXml" Target="../ink/ink2170.xml"/><Relationship Id="rId386" Type="http://schemas.openxmlformats.org/officeDocument/2006/relationships/image" Target="../media/image2165.png"/><Relationship Id="rId190" Type="http://schemas.openxmlformats.org/officeDocument/2006/relationships/image" Target="../media/image2068.png"/><Relationship Id="rId204" Type="http://schemas.openxmlformats.org/officeDocument/2006/relationships/image" Target="../media/image2075.png"/><Relationship Id="rId225" Type="http://schemas.openxmlformats.org/officeDocument/2006/relationships/customXml" Target="../ink/ink2100.xml"/><Relationship Id="rId246" Type="http://schemas.openxmlformats.org/officeDocument/2006/relationships/image" Target="../media/image2096.png"/><Relationship Id="rId267" Type="http://schemas.openxmlformats.org/officeDocument/2006/relationships/customXml" Target="../ink/ink2121.xml"/><Relationship Id="rId288" Type="http://schemas.openxmlformats.org/officeDocument/2006/relationships/image" Target="../media/image2117.png"/><Relationship Id="rId411" Type="http://schemas.openxmlformats.org/officeDocument/2006/relationships/customXml" Target="../ink/ink2193.xml"/><Relationship Id="rId432" Type="http://schemas.openxmlformats.org/officeDocument/2006/relationships/image" Target="../media/image2187.png"/><Relationship Id="rId106" Type="http://schemas.openxmlformats.org/officeDocument/2006/relationships/image" Target="../media/image2027.png"/><Relationship Id="rId127" Type="http://schemas.openxmlformats.org/officeDocument/2006/relationships/customXml" Target="../ink/ink2051.xml"/><Relationship Id="rId313" Type="http://schemas.openxmlformats.org/officeDocument/2006/relationships/customXml" Target="../ink/ink2144.xml"/><Relationship Id="rId10" Type="http://schemas.openxmlformats.org/officeDocument/2006/relationships/image" Target="../media/image1980.png"/><Relationship Id="rId31" Type="http://schemas.openxmlformats.org/officeDocument/2006/relationships/customXml" Target="../ink/ink2003.xml"/><Relationship Id="rId52" Type="http://schemas.openxmlformats.org/officeDocument/2006/relationships/image" Target="../media/image2001.png"/><Relationship Id="rId73" Type="http://schemas.openxmlformats.org/officeDocument/2006/relationships/customXml" Target="../ink/ink2024.xml"/><Relationship Id="rId94" Type="http://schemas.openxmlformats.org/officeDocument/2006/relationships/image" Target="../media/image2021.png"/><Relationship Id="rId148" Type="http://schemas.openxmlformats.org/officeDocument/2006/relationships/image" Target="../media/image2047.png"/><Relationship Id="rId169" Type="http://schemas.openxmlformats.org/officeDocument/2006/relationships/customXml" Target="../ink/ink2072.xml"/><Relationship Id="rId334" Type="http://schemas.openxmlformats.org/officeDocument/2006/relationships/image" Target="../media/image2140.png"/><Relationship Id="rId355" Type="http://schemas.openxmlformats.org/officeDocument/2006/relationships/customXml" Target="../ink/ink2165.xml"/><Relationship Id="rId376" Type="http://schemas.openxmlformats.org/officeDocument/2006/relationships/image" Target="../media/image2160.png"/><Relationship Id="rId397" Type="http://schemas.openxmlformats.org/officeDocument/2006/relationships/customXml" Target="../ink/ink2186.xml"/><Relationship Id="rId4" Type="http://schemas.openxmlformats.org/officeDocument/2006/relationships/image" Target="../media/image4100.png"/><Relationship Id="rId180" Type="http://schemas.openxmlformats.org/officeDocument/2006/relationships/image" Target="../media/image2063.png"/><Relationship Id="rId215" Type="http://schemas.openxmlformats.org/officeDocument/2006/relationships/customXml" Target="../ink/ink2095.xml"/><Relationship Id="rId236" Type="http://schemas.openxmlformats.org/officeDocument/2006/relationships/image" Target="../media/image2091.png"/><Relationship Id="rId257" Type="http://schemas.openxmlformats.org/officeDocument/2006/relationships/customXml" Target="../ink/ink2116.xml"/><Relationship Id="rId278" Type="http://schemas.openxmlformats.org/officeDocument/2006/relationships/image" Target="../media/image2112.png"/><Relationship Id="rId401" Type="http://schemas.openxmlformats.org/officeDocument/2006/relationships/customXml" Target="../ink/ink2188.xml"/><Relationship Id="rId422" Type="http://schemas.openxmlformats.org/officeDocument/2006/relationships/image" Target="../media/image2182.png"/><Relationship Id="rId303" Type="http://schemas.openxmlformats.org/officeDocument/2006/relationships/customXml" Target="../ink/ink2139.xml"/><Relationship Id="rId42" Type="http://schemas.openxmlformats.org/officeDocument/2006/relationships/image" Target="../media/image1996.png"/><Relationship Id="rId84" Type="http://schemas.openxmlformats.org/officeDocument/2006/relationships/image" Target="../media/image2016.png"/><Relationship Id="rId138" Type="http://schemas.openxmlformats.org/officeDocument/2006/relationships/image" Target="../media/image2042.png"/><Relationship Id="rId345" Type="http://schemas.openxmlformats.org/officeDocument/2006/relationships/customXml" Target="../ink/ink2160.xml"/><Relationship Id="rId387" Type="http://schemas.openxmlformats.org/officeDocument/2006/relationships/customXml" Target="../ink/ink2181.xml"/><Relationship Id="rId191" Type="http://schemas.openxmlformats.org/officeDocument/2006/relationships/customXml" Target="../ink/ink2083.xml"/><Relationship Id="rId205" Type="http://schemas.openxmlformats.org/officeDocument/2006/relationships/customXml" Target="../ink/ink2090.xml"/><Relationship Id="rId247" Type="http://schemas.openxmlformats.org/officeDocument/2006/relationships/customXml" Target="../ink/ink2111.xml"/><Relationship Id="rId412" Type="http://schemas.openxmlformats.org/officeDocument/2006/relationships/image" Target="../media/image2177.png"/><Relationship Id="rId107" Type="http://schemas.openxmlformats.org/officeDocument/2006/relationships/customXml" Target="../ink/ink2041.xml"/><Relationship Id="rId289" Type="http://schemas.openxmlformats.org/officeDocument/2006/relationships/customXml" Target="../ink/ink2132.xml"/><Relationship Id="rId11" Type="http://schemas.openxmlformats.org/officeDocument/2006/relationships/customXml" Target="../ink/ink1993.xml"/><Relationship Id="rId53" Type="http://schemas.openxmlformats.org/officeDocument/2006/relationships/customXml" Target="../ink/ink2014.xml"/><Relationship Id="rId149" Type="http://schemas.openxmlformats.org/officeDocument/2006/relationships/customXml" Target="../ink/ink2062.xml"/><Relationship Id="rId314" Type="http://schemas.openxmlformats.org/officeDocument/2006/relationships/image" Target="../media/image2130.png"/><Relationship Id="rId356" Type="http://schemas.openxmlformats.org/officeDocument/2006/relationships/image" Target="../media/image2151.png"/><Relationship Id="rId398" Type="http://schemas.openxmlformats.org/officeDocument/2006/relationships/image" Target="../media/image2171.png"/><Relationship Id="rId95" Type="http://schemas.openxmlformats.org/officeDocument/2006/relationships/customXml" Target="../ink/ink2035.xml"/><Relationship Id="rId160" Type="http://schemas.openxmlformats.org/officeDocument/2006/relationships/image" Target="../media/image2053.png"/><Relationship Id="rId216" Type="http://schemas.openxmlformats.org/officeDocument/2006/relationships/image" Target="../media/image2081.png"/><Relationship Id="rId423" Type="http://schemas.openxmlformats.org/officeDocument/2006/relationships/customXml" Target="../ink/ink2199.xml"/><Relationship Id="rId258" Type="http://schemas.openxmlformats.org/officeDocument/2006/relationships/image" Target="../media/image2102.png"/><Relationship Id="rId22" Type="http://schemas.openxmlformats.org/officeDocument/2006/relationships/image" Target="../media/image1986.png"/><Relationship Id="rId64" Type="http://schemas.openxmlformats.org/officeDocument/2006/relationships/image" Target="../media/image2006.png"/><Relationship Id="rId118" Type="http://schemas.openxmlformats.org/officeDocument/2006/relationships/image" Target="../media/image2033.png"/><Relationship Id="rId325" Type="http://schemas.openxmlformats.org/officeDocument/2006/relationships/customXml" Target="../ink/ink2150.xml"/><Relationship Id="rId367" Type="http://schemas.openxmlformats.org/officeDocument/2006/relationships/customXml" Target="../ink/ink2171.xml"/><Relationship Id="rId171" Type="http://schemas.openxmlformats.org/officeDocument/2006/relationships/customXml" Target="../ink/ink2073.xml"/><Relationship Id="rId227" Type="http://schemas.openxmlformats.org/officeDocument/2006/relationships/customXml" Target="../ink/ink2101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7.png"/><Relationship Id="rId299" Type="http://schemas.openxmlformats.org/officeDocument/2006/relationships/image" Target="../media/image148.png"/><Relationship Id="rId21" Type="http://schemas.openxmlformats.org/officeDocument/2006/relationships/image" Target="../media/image9.png"/><Relationship Id="rId63" Type="http://schemas.openxmlformats.org/officeDocument/2006/relationships/image" Target="../media/image30.png"/><Relationship Id="rId159" Type="http://schemas.openxmlformats.org/officeDocument/2006/relationships/image" Target="../media/image78.png"/><Relationship Id="rId324" Type="http://schemas.openxmlformats.org/officeDocument/2006/relationships/customXml" Target="../ink/ink161.xml"/><Relationship Id="rId366" Type="http://schemas.openxmlformats.org/officeDocument/2006/relationships/customXml" Target="../ink/ink182.xml"/><Relationship Id="rId531" Type="http://schemas.openxmlformats.org/officeDocument/2006/relationships/image" Target="../media/image264.png"/><Relationship Id="rId573" Type="http://schemas.openxmlformats.org/officeDocument/2006/relationships/customXml" Target="../ink/ink286.xml"/><Relationship Id="rId170" Type="http://schemas.openxmlformats.org/officeDocument/2006/relationships/customXml" Target="../ink/ink84.xml"/><Relationship Id="rId226" Type="http://schemas.openxmlformats.org/officeDocument/2006/relationships/customXml" Target="../ink/ink112.xml"/><Relationship Id="rId433" Type="http://schemas.openxmlformats.org/officeDocument/2006/relationships/image" Target="../media/image215.png"/><Relationship Id="rId268" Type="http://schemas.openxmlformats.org/officeDocument/2006/relationships/customXml" Target="../ink/ink133.xml"/><Relationship Id="rId475" Type="http://schemas.openxmlformats.org/officeDocument/2006/relationships/image" Target="../media/image236.png"/><Relationship Id="rId32" Type="http://schemas.openxmlformats.org/officeDocument/2006/relationships/customXml" Target="../ink/ink15.xml"/><Relationship Id="rId74" Type="http://schemas.openxmlformats.org/officeDocument/2006/relationships/customXml" Target="../ink/ink36.xml"/><Relationship Id="rId128" Type="http://schemas.openxmlformats.org/officeDocument/2006/relationships/customXml" Target="../ink/ink63.xml"/><Relationship Id="rId335" Type="http://schemas.openxmlformats.org/officeDocument/2006/relationships/image" Target="../media/image166.png"/><Relationship Id="rId377" Type="http://schemas.openxmlformats.org/officeDocument/2006/relationships/image" Target="../media/image187.png"/><Relationship Id="rId500" Type="http://schemas.openxmlformats.org/officeDocument/2006/relationships/customXml" Target="../ink/ink249.xml"/><Relationship Id="rId542" Type="http://schemas.openxmlformats.org/officeDocument/2006/relationships/image" Target="../media/image269.png"/><Relationship Id="rId5" Type="http://schemas.openxmlformats.org/officeDocument/2006/relationships/image" Target="../media/image1.png"/><Relationship Id="rId181" Type="http://schemas.openxmlformats.org/officeDocument/2006/relationships/image" Target="../media/image89.png"/><Relationship Id="rId237" Type="http://schemas.openxmlformats.org/officeDocument/2006/relationships/image" Target="../media/image117.png"/><Relationship Id="rId402" Type="http://schemas.openxmlformats.org/officeDocument/2006/relationships/customXml" Target="../ink/ink200.xml"/><Relationship Id="rId279" Type="http://schemas.openxmlformats.org/officeDocument/2006/relationships/image" Target="../media/image138.png"/><Relationship Id="rId444" Type="http://schemas.openxmlformats.org/officeDocument/2006/relationships/customXml" Target="../ink/ink221.xml"/><Relationship Id="rId486" Type="http://schemas.openxmlformats.org/officeDocument/2006/relationships/customXml" Target="../ink/ink242.xml"/><Relationship Id="rId43" Type="http://schemas.openxmlformats.org/officeDocument/2006/relationships/image" Target="../media/image20.png"/><Relationship Id="rId139" Type="http://schemas.openxmlformats.org/officeDocument/2006/relationships/image" Target="../media/image68.png"/><Relationship Id="rId290" Type="http://schemas.openxmlformats.org/officeDocument/2006/relationships/customXml" Target="../ink/ink144.xml"/><Relationship Id="rId304" Type="http://schemas.openxmlformats.org/officeDocument/2006/relationships/customXml" Target="../ink/ink151.xml"/><Relationship Id="rId346" Type="http://schemas.openxmlformats.org/officeDocument/2006/relationships/customXml" Target="../ink/ink172.xml"/><Relationship Id="rId388" Type="http://schemas.openxmlformats.org/officeDocument/2006/relationships/customXml" Target="../ink/ink193.xml"/><Relationship Id="rId511" Type="http://schemas.openxmlformats.org/officeDocument/2006/relationships/image" Target="../media/image254.png"/><Relationship Id="rId553" Type="http://schemas.openxmlformats.org/officeDocument/2006/relationships/customXml" Target="../ink/ink276.xml"/><Relationship Id="rId85" Type="http://schemas.openxmlformats.org/officeDocument/2006/relationships/image" Target="../media/image41.png"/><Relationship Id="rId150" Type="http://schemas.openxmlformats.org/officeDocument/2006/relationships/customXml" Target="../ink/ink74.xml"/><Relationship Id="rId192" Type="http://schemas.openxmlformats.org/officeDocument/2006/relationships/customXml" Target="../ink/ink95.xml"/><Relationship Id="rId206" Type="http://schemas.openxmlformats.org/officeDocument/2006/relationships/customXml" Target="../ink/ink102.xml"/><Relationship Id="rId413" Type="http://schemas.openxmlformats.org/officeDocument/2006/relationships/image" Target="../media/image205.png"/><Relationship Id="rId248" Type="http://schemas.openxmlformats.org/officeDocument/2006/relationships/customXml" Target="../ink/ink123.xml"/><Relationship Id="rId455" Type="http://schemas.openxmlformats.org/officeDocument/2006/relationships/image" Target="../media/image226.png"/><Relationship Id="rId497" Type="http://schemas.openxmlformats.org/officeDocument/2006/relationships/image" Target="../media/image247.png"/><Relationship Id="rId12" Type="http://schemas.openxmlformats.org/officeDocument/2006/relationships/customXml" Target="../ink/ink5.xml"/><Relationship Id="rId108" Type="http://schemas.openxmlformats.org/officeDocument/2006/relationships/customXml" Target="../ink/ink53.xml"/><Relationship Id="rId315" Type="http://schemas.openxmlformats.org/officeDocument/2006/relationships/image" Target="../media/image156.png"/><Relationship Id="rId357" Type="http://schemas.openxmlformats.org/officeDocument/2006/relationships/image" Target="../media/image177.png"/><Relationship Id="rId522" Type="http://schemas.openxmlformats.org/officeDocument/2006/relationships/customXml" Target="../ink/ink260.xml"/><Relationship Id="rId54" Type="http://schemas.openxmlformats.org/officeDocument/2006/relationships/customXml" Target="../ink/ink26.xml"/><Relationship Id="rId96" Type="http://schemas.openxmlformats.org/officeDocument/2006/relationships/customXml" Target="../ink/ink47.xml"/><Relationship Id="rId161" Type="http://schemas.openxmlformats.org/officeDocument/2006/relationships/image" Target="../media/image79.png"/><Relationship Id="rId217" Type="http://schemas.openxmlformats.org/officeDocument/2006/relationships/image" Target="../media/image107.png"/><Relationship Id="rId399" Type="http://schemas.openxmlformats.org/officeDocument/2006/relationships/image" Target="../media/image198.png"/><Relationship Id="rId564" Type="http://schemas.openxmlformats.org/officeDocument/2006/relationships/image" Target="../media/image280.png"/><Relationship Id="rId259" Type="http://schemas.openxmlformats.org/officeDocument/2006/relationships/image" Target="../media/image128.png"/><Relationship Id="rId424" Type="http://schemas.openxmlformats.org/officeDocument/2006/relationships/customXml" Target="../ink/ink211.xml"/><Relationship Id="rId466" Type="http://schemas.openxmlformats.org/officeDocument/2006/relationships/customXml" Target="../ink/ink232.xml"/><Relationship Id="rId23" Type="http://schemas.openxmlformats.org/officeDocument/2006/relationships/image" Target="../media/image10.png"/><Relationship Id="rId119" Type="http://schemas.openxmlformats.org/officeDocument/2006/relationships/image" Target="../media/image58.png"/><Relationship Id="rId270" Type="http://schemas.openxmlformats.org/officeDocument/2006/relationships/customXml" Target="../ink/ink134.xml"/><Relationship Id="rId326" Type="http://schemas.openxmlformats.org/officeDocument/2006/relationships/customXml" Target="../ink/ink162.xml"/><Relationship Id="rId533" Type="http://schemas.openxmlformats.org/officeDocument/2006/relationships/image" Target="../media/image265.png"/><Relationship Id="rId65" Type="http://schemas.openxmlformats.org/officeDocument/2006/relationships/image" Target="../media/image31.png"/><Relationship Id="rId130" Type="http://schemas.openxmlformats.org/officeDocument/2006/relationships/customXml" Target="../ink/ink64.xml"/><Relationship Id="rId368" Type="http://schemas.openxmlformats.org/officeDocument/2006/relationships/customXml" Target="../ink/ink183.xml"/><Relationship Id="rId575" Type="http://schemas.openxmlformats.org/officeDocument/2006/relationships/customXml" Target="../ink/ink287.xml"/><Relationship Id="rId172" Type="http://schemas.openxmlformats.org/officeDocument/2006/relationships/customXml" Target="../ink/ink85.xml"/><Relationship Id="rId228" Type="http://schemas.openxmlformats.org/officeDocument/2006/relationships/customXml" Target="../ink/ink113.xml"/><Relationship Id="rId435" Type="http://schemas.openxmlformats.org/officeDocument/2006/relationships/image" Target="../media/image216.png"/><Relationship Id="rId477" Type="http://schemas.openxmlformats.org/officeDocument/2006/relationships/image" Target="../media/image237.png"/><Relationship Id="rId281" Type="http://schemas.openxmlformats.org/officeDocument/2006/relationships/image" Target="../media/image139.png"/><Relationship Id="rId337" Type="http://schemas.openxmlformats.org/officeDocument/2006/relationships/image" Target="../media/image167.png"/><Relationship Id="rId502" Type="http://schemas.openxmlformats.org/officeDocument/2006/relationships/customXml" Target="../ink/ink250.xml"/><Relationship Id="rId34" Type="http://schemas.openxmlformats.org/officeDocument/2006/relationships/customXml" Target="../ink/ink16.xml"/><Relationship Id="rId76" Type="http://schemas.openxmlformats.org/officeDocument/2006/relationships/customXml" Target="../ink/ink37.xml"/><Relationship Id="rId141" Type="http://schemas.openxmlformats.org/officeDocument/2006/relationships/image" Target="../media/image69.png"/><Relationship Id="rId379" Type="http://schemas.openxmlformats.org/officeDocument/2006/relationships/image" Target="../media/image188.png"/><Relationship Id="rId544" Type="http://schemas.openxmlformats.org/officeDocument/2006/relationships/image" Target="../media/image270.png"/><Relationship Id="rId7" Type="http://schemas.openxmlformats.org/officeDocument/2006/relationships/image" Target="../media/image2.png"/><Relationship Id="rId183" Type="http://schemas.openxmlformats.org/officeDocument/2006/relationships/image" Target="../media/image90.png"/><Relationship Id="rId239" Type="http://schemas.openxmlformats.org/officeDocument/2006/relationships/image" Target="../media/image118.png"/><Relationship Id="rId390" Type="http://schemas.openxmlformats.org/officeDocument/2006/relationships/customXml" Target="../ink/ink194.xml"/><Relationship Id="rId404" Type="http://schemas.openxmlformats.org/officeDocument/2006/relationships/customXml" Target="../ink/ink201.xml"/><Relationship Id="rId446" Type="http://schemas.openxmlformats.org/officeDocument/2006/relationships/customXml" Target="../ink/ink222.xml"/><Relationship Id="rId250" Type="http://schemas.openxmlformats.org/officeDocument/2006/relationships/customXml" Target="../ink/ink124.xml"/><Relationship Id="rId292" Type="http://schemas.openxmlformats.org/officeDocument/2006/relationships/customXml" Target="../ink/ink145.xml"/><Relationship Id="rId306" Type="http://schemas.openxmlformats.org/officeDocument/2006/relationships/customXml" Target="../ink/ink152.xml"/><Relationship Id="rId488" Type="http://schemas.openxmlformats.org/officeDocument/2006/relationships/customXml" Target="../ink/ink243.xml"/><Relationship Id="rId45" Type="http://schemas.openxmlformats.org/officeDocument/2006/relationships/image" Target="../media/image21.png"/><Relationship Id="rId87" Type="http://schemas.openxmlformats.org/officeDocument/2006/relationships/image" Target="../media/image42.png"/><Relationship Id="rId110" Type="http://schemas.openxmlformats.org/officeDocument/2006/relationships/customXml" Target="../ink/ink54.xml"/><Relationship Id="rId348" Type="http://schemas.openxmlformats.org/officeDocument/2006/relationships/customXml" Target="../ink/ink173.xml"/><Relationship Id="rId513" Type="http://schemas.openxmlformats.org/officeDocument/2006/relationships/image" Target="../media/image255.png"/><Relationship Id="rId555" Type="http://schemas.openxmlformats.org/officeDocument/2006/relationships/customXml" Target="../ink/ink277.xml"/><Relationship Id="rId152" Type="http://schemas.openxmlformats.org/officeDocument/2006/relationships/customXml" Target="../ink/ink75.xml"/><Relationship Id="rId194" Type="http://schemas.openxmlformats.org/officeDocument/2006/relationships/customXml" Target="../ink/ink96.xml"/><Relationship Id="rId208" Type="http://schemas.openxmlformats.org/officeDocument/2006/relationships/customXml" Target="../ink/ink103.xml"/><Relationship Id="rId415" Type="http://schemas.openxmlformats.org/officeDocument/2006/relationships/image" Target="../media/image206.png"/><Relationship Id="rId457" Type="http://schemas.openxmlformats.org/officeDocument/2006/relationships/image" Target="../media/image227.png"/><Relationship Id="rId261" Type="http://schemas.openxmlformats.org/officeDocument/2006/relationships/image" Target="../media/image129.png"/><Relationship Id="rId499" Type="http://schemas.openxmlformats.org/officeDocument/2006/relationships/image" Target="../media/image248.png"/><Relationship Id="rId14" Type="http://schemas.openxmlformats.org/officeDocument/2006/relationships/customXml" Target="../ink/ink6.xml"/><Relationship Id="rId56" Type="http://schemas.openxmlformats.org/officeDocument/2006/relationships/customXml" Target="../ink/ink27.xml"/><Relationship Id="rId317" Type="http://schemas.openxmlformats.org/officeDocument/2006/relationships/image" Target="../media/image157.png"/><Relationship Id="rId359" Type="http://schemas.openxmlformats.org/officeDocument/2006/relationships/image" Target="../media/image178.png"/><Relationship Id="rId524" Type="http://schemas.openxmlformats.org/officeDocument/2006/relationships/customXml" Target="../ink/ink261.xml"/><Relationship Id="rId566" Type="http://schemas.openxmlformats.org/officeDocument/2006/relationships/image" Target="../media/image281.png"/><Relationship Id="rId98" Type="http://schemas.openxmlformats.org/officeDocument/2006/relationships/customXml" Target="../ink/ink48.xml"/><Relationship Id="rId121" Type="http://schemas.openxmlformats.org/officeDocument/2006/relationships/image" Target="../media/image59.png"/><Relationship Id="rId163" Type="http://schemas.openxmlformats.org/officeDocument/2006/relationships/image" Target="../media/image80.png"/><Relationship Id="rId219" Type="http://schemas.openxmlformats.org/officeDocument/2006/relationships/image" Target="../media/image108.png"/><Relationship Id="rId370" Type="http://schemas.openxmlformats.org/officeDocument/2006/relationships/customXml" Target="../ink/ink184.xml"/><Relationship Id="rId426" Type="http://schemas.openxmlformats.org/officeDocument/2006/relationships/customXml" Target="../ink/ink212.xml"/><Relationship Id="rId230" Type="http://schemas.openxmlformats.org/officeDocument/2006/relationships/customXml" Target="../ink/ink114.xml"/><Relationship Id="rId468" Type="http://schemas.openxmlformats.org/officeDocument/2006/relationships/customXml" Target="../ink/ink233.xml"/><Relationship Id="rId25" Type="http://schemas.openxmlformats.org/officeDocument/2006/relationships/image" Target="../media/image11.png"/><Relationship Id="rId67" Type="http://schemas.openxmlformats.org/officeDocument/2006/relationships/image" Target="../media/image32.png"/><Relationship Id="rId272" Type="http://schemas.openxmlformats.org/officeDocument/2006/relationships/customXml" Target="../ink/ink135.xml"/><Relationship Id="rId328" Type="http://schemas.openxmlformats.org/officeDocument/2006/relationships/customXml" Target="../ink/ink163.xml"/><Relationship Id="rId535" Type="http://schemas.openxmlformats.org/officeDocument/2006/relationships/customXml" Target="../ink/ink267.xml"/><Relationship Id="rId577" Type="http://schemas.openxmlformats.org/officeDocument/2006/relationships/customXml" Target="../ink/ink288.xml"/><Relationship Id="rId132" Type="http://schemas.openxmlformats.org/officeDocument/2006/relationships/customXml" Target="../ink/ink65.xml"/><Relationship Id="rId174" Type="http://schemas.openxmlformats.org/officeDocument/2006/relationships/customXml" Target="../ink/ink86.xml"/><Relationship Id="rId381" Type="http://schemas.openxmlformats.org/officeDocument/2006/relationships/image" Target="../media/image189.png"/><Relationship Id="rId241" Type="http://schemas.openxmlformats.org/officeDocument/2006/relationships/image" Target="../media/image119.png"/><Relationship Id="rId437" Type="http://schemas.openxmlformats.org/officeDocument/2006/relationships/image" Target="../media/image217.png"/><Relationship Id="rId479" Type="http://schemas.openxmlformats.org/officeDocument/2006/relationships/image" Target="../media/image238.png"/><Relationship Id="rId36" Type="http://schemas.openxmlformats.org/officeDocument/2006/relationships/customXml" Target="../ink/ink17.xml"/><Relationship Id="rId283" Type="http://schemas.openxmlformats.org/officeDocument/2006/relationships/image" Target="../media/image140.png"/><Relationship Id="rId339" Type="http://schemas.openxmlformats.org/officeDocument/2006/relationships/image" Target="../media/image168.png"/><Relationship Id="rId490" Type="http://schemas.openxmlformats.org/officeDocument/2006/relationships/customXml" Target="../ink/ink244.xml"/><Relationship Id="rId504" Type="http://schemas.openxmlformats.org/officeDocument/2006/relationships/customXml" Target="../ink/ink251.xml"/><Relationship Id="rId546" Type="http://schemas.openxmlformats.org/officeDocument/2006/relationships/image" Target="../media/image271.png"/><Relationship Id="rId78" Type="http://schemas.openxmlformats.org/officeDocument/2006/relationships/customXml" Target="../ink/ink38.xml"/><Relationship Id="rId101" Type="http://schemas.openxmlformats.org/officeDocument/2006/relationships/image" Target="../media/image49.png"/><Relationship Id="rId143" Type="http://schemas.openxmlformats.org/officeDocument/2006/relationships/image" Target="../media/image70.png"/><Relationship Id="rId185" Type="http://schemas.openxmlformats.org/officeDocument/2006/relationships/image" Target="../media/image91.png"/><Relationship Id="rId350" Type="http://schemas.openxmlformats.org/officeDocument/2006/relationships/customXml" Target="../ink/ink174.xml"/><Relationship Id="rId406" Type="http://schemas.openxmlformats.org/officeDocument/2006/relationships/customXml" Target="../ink/ink202.xml"/><Relationship Id="rId9" Type="http://schemas.openxmlformats.org/officeDocument/2006/relationships/image" Target="../media/image3.png"/><Relationship Id="rId210" Type="http://schemas.openxmlformats.org/officeDocument/2006/relationships/customXml" Target="../ink/ink104.xml"/><Relationship Id="rId392" Type="http://schemas.openxmlformats.org/officeDocument/2006/relationships/customXml" Target="../ink/ink195.xml"/><Relationship Id="rId448" Type="http://schemas.openxmlformats.org/officeDocument/2006/relationships/customXml" Target="../ink/ink223.xml"/><Relationship Id="rId252" Type="http://schemas.openxmlformats.org/officeDocument/2006/relationships/customXml" Target="../ink/ink125.xml"/><Relationship Id="rId294" Type="http://schemas.openxmlformats.org/officeDocument/2006/relationships/customXml" Target="../ink/ink146.xml"/><Relationship Id="rId308" Type="http://schemas.openxmlformats.org/officeDocument/2006/relationships/customXml" Target="../ink/ink153.xml"/><Relationship Id="rId515" Type="http://schemas.openxmlformats.org/officeDocument/2006/relationships/image" Target="../media/image256.png"/><Relationship Id="rId47" Type="http://schemas.openxmlformats.org/officeDocument/2006/relationships/image" Target="../media/image22.png"/><Relationship Id="rId68" Type="http://schemas.openxmlformats.org/officeDocument/2006/relationships/customXml" Target="../ink/ink33.xml"/><Relationship Id="rId89" Type="http://schemas.openxmlformats.org/officeDocument/2006/relationships/image" Target="../media/image43.png"/><Relationship Id="rId112" Type="http://schemas.openxmlformats.org/officeDocument/2006/relationships/customXml" Target="../ink/ink55.xml"/><Relationship Id="rId133" Type="http://schemas.openxmlformats.org/officeDocument/2006/relationships/image" Target="../media/image65.png"/><Relationship Id="rId154" Type="http://schemas.openxmlformats.org/officeDocument/2006/relationships/customXml" Target="../ink/ink76.xml"/><Relationship Id="rId175" Type="http://schemas.openxmlformats.org/officeDocument/2006/relationships/image" Target="../media/image86.png"/><Relationship Id="rId340" Type="http://schemas.openxmlformats.org/officeDocument/2006/relationships/customXml" Target="../ink/ink169.xml"/><Relationship Id="rId361" Type="http://schemas.openxmlformats.org/officeDocument/2006/relationships/image" Target="../media/image179.png"/><Relationship Id="rId557" Type="http://schemas.openxmlformats.org/officeDocument/2006/relationships/customXml" Target="../ink/ink278.xml"/><Relationship Id="rId578" Type="http://schemas.openxmlformats.org/officeDocument/2006/relationships/image" Target="../media/image287.png"/><Relationship Id="rId196" Type="http://schemas.openxmlformats.org/officeDocument/2006/relationships/customXml" Target="../ink/ink97.xml"/><Relationship Id="rId200" Type="http://schemas.openxmlformats.org/officeDocument/2006/relationships/customXml" Target="../ink/ink99.xml"/><Relationship Id="rId382" Type="http://schemas.openxmlformats.org/officeDocument/2006/relationships/customXml" Target="../ink/ink190.xml"/><Relationship Id="rId417" Type="http://schemas.openxmlformats.org/officeDocument/2006/relationships/image" Target="../media/image207.png"/><Relationship Id="rId438" Type="http://schemas.openxmlformats.org/officeDocument/2006/relationships/customXml" Target="../ink/ink218.xml"/><Relationship Id="rId459" Type="http://schemas.openxmlformats.org/officeDocument/2006/relationships/image" Target="../media/image228.png"/><Relationship Id="rId16" Type="http://schemas.openxmlformats.org/officeDocument/2006/relationships/customXml" Target="../ink/ink7.xml"/><Relationship Id="rId221" Type="http://schemas.openxmlformats.org/officeDocument/2006/relationships/image" Target="../media/image109.png"/><Relationship Id="rId242" Type="http://schemas.openxmlformats.org/officeDocument/2006/relationships/customXml" Target="../ink/ink120.xml"/><Relationship Id="rId263" Type="http://schemas.openxmlformats.org/officeDocument/2006/relationships/image" Target="../media/image130.png"/><Relationship Id="rId284" Type="http://schemas.openxmlformats.org/officeDocument/2006/relationships/customXml" Target="../ink/ink141.xml"/><Relationship Id="rId319" Type="http://schemas.openxmlformats.org/officeDocument/2006/relationships/image" Target="../media/image158.png"/><Relationship Id="rId470" Type="http://schemas.openxmlformats.org/officeDocument/2006/relationships/customXml" Target="../ink/ink234.xml"/><Relationship Id="rId491" Type="http://schemas.openxmlformats.org/officeDocument/2006/relationships/image" Target="../media/image244.png"/><Relationship Id="rId505" Type="http://schemas.openxmlformats.org/officeDocument/2006/relationships/image" Target="../media/image251.png"/><Relationship Id="rId526" Type="http://schemas.openxmlformats.org/officeDocument/2006/relationships/customXml" Target="../ink/ink262.xml"/><Relationship Id="rId37" Type="http://schemas.openxmlformats.org/officeDocument/2006/relationships/image" Target="../media/image17.png"/><Relationship Id="rId58" Type="http://schemas.openxmlformats.org/officeDocument/2006/relationships/customXml" Target="../ink/ink28.xml"/><Relationship Id="rId79" Type="http://schemas.openxmlformats.org/officeDocument/2006/relationships/image" Target="../media/image38.png"/><Relationship Id="rId102" Type="http://schemas.openxmlformats.org/officeDocument/2006/relationships/customXml" Target="../ink/ink50.xml"/><Relationship Id="rId123" Type="http://schemas.openxmlformats.org/officeDocument/2006/relationships/image" Target="../media/image60.png"/><Relationship Id="rId144" Type="http://schemas.openxmlformats.org/officeDocument/2006/relationships/customXml" Target="../ink/ink71.xml"/><Relationship Id="rId330" Type="http://schemas.openxmlformats.org/officeDocument/2006/relationships/customXml" Target="../ink/ink164.xml"/><Relationship Id="rId547" Type="http://schemas.openxmlformats.org/officeDocument/2006/relationships/customXml" Target="../ink/ink273.xml"/><Relationship Id="rId568" Type="http://schemas.openxmlformats.org/officeDocument/2006/relationships/image" Target="../media/image282.png"/><Relationship Id="rId90" Type="http://schemas.openxmlformats.org/officeDocument/2006/relationships/customXml" Target="../ink/ink44.xml"/><Relationship Id="rId165" Type="http://schemas.openxmlformats.org/officeDocument/2006/relationships/image" Target="../media/image81.png"/><Relationship Id="rId186" Type="http://schemas.openxmlformats.org/officeDocument/2006/relationships/customXml" Target="../ink/ink92.xml"/><Relationship Id="rId351" Type="http://schemas.openxmlformats.org/officeDocument/2006/relationships/image" Target="../media/image174.png"/><Relationship Id="rId372" Type="http://schemas.openxmlformats.org/officeDocument/2006/relationships/customXml" Target="../ink/ink185.xml"/><Relationship Id="rId393" Type="http://schemas.openxmlformats.org/officeDocument/2006/relationships/image" Target="../media/image195.png"/><Relationship Id="rId407" Type="http://schemas.openxmlformats.org/officeDocument/2006/relationships/image" Target="../media/image202.png"/><Relationship Id="rId428" Type="http://schemas.openxmlformats.org/officeDocument/2006/relationships/customXml" Target="../ink/ink213.xml"/><Relationship Id="rId449" Type="http://schemas.openxmlformats.org/officeDocument/2006/relationships/image" Target="../media/image223.png"/><Relationship Id="rId211" Type="http://schemas.openxmlformats.org/officeDocument/2006/relationships/image" Target="../media/image104.png"/><Relationship Id="rId232" Type="http://schemas.openxmlformats.org/officeDocument/2006/relationships/customXml" Target="../ink/ink115.xml"/><Relationship Id="rId253" Type="http://schemas.openxmlformats.org/officeDocument/2006/relationships/image" Target="../media/image125.png"/><Relationship Id="rId274" Type="http://schemas.openxmlformats.org/officeDocument/2006/relationships/customXml" Target="../ink/ink136.xml"/><Relationship Id="rId295" Type="http://schemas.openxmlformats.org/officeDocument/2006/relationships/image" Target="../media/image146.png"/><Relationship Id="rId309" Type="http://schemas.openxmlformats.org/officeDocument/2006/relationships/image" Target="../media/image153.png"/><Relationship Id="rId460" Type="http://schemas.openxmlformats.org/officeDocument/2006/relationships/customXml" Target="../ink/ink229.xml"/><Relationship Id="rId481" Type="http://schemas.openxmlformats.org/officeDocument/2006/relationships/image" Target="../media/image239.png"/><Relationship Id="rId516" Type="http://schemas.openxmlformats.org/officeDocument/2006/relationships/customXml" Target="../ink/ink257.xml"/><Relationship Id="rId27" Type="http://schemas.openxmlformats.org/officeDocument/2006/relationships/image" Target="../media/image12.png"/><Relationship Id="rId48" Type="http://schemas.openxmlformats.org/officeDocument/2006/relationships/customXml" Target="../ink/ink23.xml"/><Relationship Id="rId69" Type="http://schemas.openxmlformats.org/officeDocument/2006/relationships/image" Target="../media/image33.png"/><Relationship Id="rId113" Type="http://schemas.openxmlformats.org/officeDocument/2006/relationships/image" Target="../media/image55.png"/><Relationship Id="rId134" Type="http://schemas.openxmlformats.org/officeDocument/2006/relationships/customXml" Target="../ink/ink66.xml"/><Relationship Id="rId320" Type="http://schemas.openxmlformats.org/officeDocument/2006/relationships/customXml" Target="../ink/ink159.xml"/><Relationship Id="rId537" Type="http://schemas.openxmlformats.org/officeDocument/2006/relationships/customXml" Target="../ink/ink268.xml"/><Relationship Id="rId558" Type="http://schemas.openxmlformats.org/officeDocument/2006/relationships/image" Target="../media/image277.png"/><Relationship Id="rId579" Type="http://schemas.openxmlformats.org/officeDocument/2006/relationships/customXml" Target="../ink/ink289.xml"/><Relationship Id="rId80" Type="http://schemas.openxmlformats.org/officeDocument/2006/relationships/customXml" Target="../ink/ink39.xml"/><Relationship Id="rId155" Type="http://schemas.openxmlformats.org/officeDocument/2006/relationships/image" Target="../media/image76.png"/><Relationship Id="rId176" Type="http://schemas.openxmlformats.org/officeDocument/2006/relationships/customXml" Target="../ink/ink87.xml"/><Relationship Id="rId197" Type="http://schemas.openxmlformats.org/officeDocument/2006/relationships/image" Target="../media/image97.png"/><Relationship Id="rId341" Type="http://schemas.openxmlformats.org/officeDocument/2006/relationships/image" Target="../media/image169.png"/><Relationship Id="rId362" Type="http://schemas.openxmlformats.org/officeDocument/2006/relationships/customXml" Target="../ink/ink180.xml"/><Relationship Id="rId383" Type="http://schemas.openxmlformats.org/officeDocument/2006/relationships/image" Target="../media/image190.png"/><Relationship Id="rId418" Type="http://schemas.openxmlformats.org/officeDocument/2006/relationships/customXml" Target="../ink/ink208.xml"/><Relationship Id="rId439" Type="http://schemas.openxmlformats.org/officeDocument/2006/relationships/image" Target="../media/image218.png"/><Relationship Id="rId201" Type="http://schemas.openxmlformats.org/officeDocument/2006/relationships/image" Target="../media/image99.png"/><Relationship Id="rId222" Type="http://schemas.openxmlformats.org/officeDocument/2006/relationships/customXml" Target="../ink/ink110.xml"/><Relationship Id="rId243" Type="http://schemas.openxmlformats.org/officeDocument/2006/relationships/image" Target="../media/image120.png"/><Relationship Id="rId264" Type="http://schemas.openxmlformats.org/officeDocument/2006/relationships/customXml" Target="../ink/ink131.xml"/><Relationship Id="rId285" Type="http://schemas.openxmlformats.org/officeDocument/2006/relationships/image" Target="../media/image141.png"/><Relationship Id="rId450" Type="http://schemas.openxmlformats.org/officeDocument/2006/relationships/customXml" Target="../ink/ink224.xml"/><Relationship Id="rId471" Type="http://schemas.openxmlformats.org/officeDocument/2006/relationships/image" Target="../media/image234.png"/><Relationship Id="rId506" Type="http://schemas.openxmlformats.org/officeDocument/2006/relationships/customXml" Target="../ink/ink252.xml"/><Relationship Id="rId17" Type="http://schemas.openxmlformats.org/officeDocument/2006/relationships/image" Target="../media/image7.png"/><Relationship Id="rId38" Type="http://schemas.openxmlformats.org/officeDocument/2006/relationships/customXml" Target="../ink/ink18.xml"/><Relationship Id="rId59" Type="http://schemas.openxmlformats.org/officeDocument/2006/relationships/image" Target="../media/image28.png"/><Relationship Id="rId103" Type="http://schemas.openxmlformats.org/officeDocument/2006/relationships/image" Target="../media/image50.png"/><Relationship Id="rId124" Type="http://schemas.openxmlformats.org/officeDocument/2006/relationships/customXml" Target="../ink/ink61.xml"/><Relationship Id="rId310" Type="http://schemas.openxmlformats.org/officeDocument/2006/relationships/customXml" Target="../ink/ink154.xml"/><Relationship Id="rId492" Type="http://schemas.openxmlformats.org/officeDocument/2006/relationships/customXml" Target="../ink/ink245.xml"/><Relationship Id="rId527" Type="http://schemas.openxmlformats.org/officeDocument/2006/relationships/image" Target="../media/image262.png"/><Relationship Id="rId548" Type="http://schemas.openxmlformats.org/officeDocument/2006/relationships/image" Target="../media/image272.png"/><Relationship Id="rId569" Type="http://schemas.openxmlformats.org/officeDocument/2006/relationships/customXml" Target="../ink/ink284.xml"/><Relationship Id="rId70" Type="http://schemas.openxmlformats.org/officeDocument/2006/relationships/customXml" Target="../ink/ink34.xml"/><Relationship Id="rId91" Type="http://schemas.openxmlformats.org/officeDocument/2006/relationships/image" Target="../media/image44.png"/><Relationship Id="rId145" Type="http://schemas.openxmlformats.org/officeDocument/2006/relationships/image" Target="../media/image71.png"/><Relationship Id="rId166" Type="http://schemas.openxmlformats.org/officeDocument/2006/relationships/customXml" Target="../ink/ink82.xml"/><Relationship Id="rId187" Type="http://schemas.openxmlformats.org/officeDocument/2006/relationships/image" Target="../media/image92.png"/><Relationship Id="rId331" Type="http://schemas.openxmlformats.org/officeDocument/2006/relationships/image" Target="../media/image164.png"/><Relationship Id="rId352" Type="http://schemas.openxmlformats.org/officeDocument/2006/relationships/customXml" Target="../ink/ink175.xml"/><Relationship Id="rId373" Type="http://schemas.openxmlformats.org/officeDocument/2006/relationships/image" Target="../media/image185.png"/><Relationship Id="rId394" Type="http://schemas.openxmlformats.org/officeDocument/2006/relationships/customXml" Target="../ink/ink196.xml"/><Relationship Id="rId408" Type="http://schemas.openxmlformats.org/officeDocument/2006/relationships/customXml" Target="../ink/ink203.xml"/><Relationship Id="rId429" Type="http://schemas.openxmlformats.org/officeDocument/2006/relationships/image" Target="../media/image213.png"/><Relationship Id="rId580" Type="http://schemas.openxmlformats.org/officeDocument/2006/relationships/image" Target="../media/image288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05.xml"/><Relationship Id="rId233" Type="http://schemas.openxmlformats.org/officeDocument/2006/relationships/image" Target="../media/image115.png"/><Relationship Id="rId254" Type="http://schemas.openxmlformats.org/officeDocument/2006/relationships/customXml" Target="../ink/ink126.xml"/><Relationship Id="rId440" Type="http://schemas.openxmlformats.org/officeDocument/2006/relationships/customXml" Target="../ink/ink219.xml"/><Relationship Id="rId28" Type="http://schemas.openxmlformats.org/officeDocument/2006/relationships/customXml" Target="../ink/ink13.xml"/><Relationship Id="rId49" Type="http://schemas.openxmlformats.org/officeDocument/2006/relationships/image" Target="../media/image23.png"/><Relationship Id="rId114" Type="http://schemas.openxmlformats.org/officeDocument/2006/relationships/customXml" Target="../ink/ink56.xml"/><Relationship Id="rId275" Type="http://schemas.openxmlformats.org/officeDocument/2006/relationships/image" Target="../media/image136.png"/><Relationship Id="rId296" Type="http://schemas.openxmlformats.org/officeDocument/2006/relationships/customXml" Target="../ink/ink147.xml"/><Relationship Id="rId300" Type="http://schemas.openxmlformats.org/officeDocument/2006/relationships/customXml" Target="../ink/ink149.xml"/><Relationship Id="rId461" Type="http://schemas.openxmlformats.org/officeDocument/2006/relationships/image" Target="../media/image229.png"/><Relationship Id="rId482" Type="http://schemas.openxmlformats.org/officeDocument/2006/relationships/customXml" Target="../ink/ink240.xml"/><Relationship Id="rId517" Type="http://schemas.openxmlformats.org/officeDocument/2006/relationships/image" Target="../media/image257.png"/><Relationship Id="rId538" Type="http://schemas.openxmlformats.org/officeDocument/2006/relationships/image" Target="../media/image267.png"/><Relationship Id="rId559" Type="http://schemas.openxmlformats.org/officeDocument/2006/relationships/customXml" Target="../ink/ink279.xml"/><Relationship Id="rId60" Type="http://schemas.openxmlformats.org/officeDocument/2006/relationships/customXml" Target="../ink/ink29.xml"/><Relationship Id="rId81" Type="http://schemas.openxmlformats.org/officeDocument/2006/relationships/image" Target="../media/image39.png"/><Relationship Id="rId135" Type="http://schemas.openxmlformats.org/officeDocument/2006/relationships/image" Target="../media/image66.png"/><Relationship Id="rId156" Type="http://schemas.openxmlformats.org/officeDocument/2006/relationships/customXml" Target="../ink/ink77.xml"/><Relationship Id="rId177" Type="http://schemas.openxmlformats.org/officeDocument/2006/relationships/image" Target="../media/image87.png"/><Relationship Id="rId198" Type="http://schemas.openxmlformats.org/officeDocument/2006/relationships/customXml" Target="../ink/ink98.xml"/><Relationship Id="rId321" Type="http://schemas.openxmlformats.org/officeDocument/2006/relationships/image" Target="../media/image159.png"/><Relationship Id="rId342" Type="http://schemas.openxmlformats.org/officeDocument/2006/relationships/customXml" Target="../ink/ink170.xml"/><Relationship Id="rId363" Type="http://schemas.openxmlformats.org/officeDocument/2006/relationships/image" Target="../media/image180.png"/><Relationship Id="rId384" Type="http://schemas.openxmlformats.org/officeDocument/2006/relationships/customXml" Target="../ink/ink191.xml"/><Relationship Id="rId419" Type="http://schemas.openxmlformats.org/officeDocument/2006/relationships/image" Target="../media/image208.png"/><Relationship Id="rId570" Type="http://schemas.openxmlformats.org/officeDocument/2006/relationships/image" Target="../media/image283.png"/><Relationship Id="rId202" Type="http://schemas.openxmlformats.org/officeDocument/2006/relationships/customXml" Target="../ink/ink100.xml"/><Relationship Id="rId223" Type="http://schemas.openxmlformats.org/officeDocument/2006/relationships/image" Target="../media/image110.png"/><Relationship Id="rId244" Type="http://schemas.openxmlformats.org/officeDocument/2006/relationships/customXml" Target="../ink/ink121.xml"/><Relationship Id="rId430" Type="http://schemas.openxmlformats.org/officeDocument/2006/relationships/customXml" Target="../ink/ink214.xml"/><Relationship Id="rId18" Type="http://schemas.openxmlformats.org/officeDocument/2006/relationships/customXml" Target="../ink/ink8.xml"/><Relationship Id="rId39" Type="http://schemas.openxmlformats.org/officeDocument/2006/relationships/image" Target="../media/image18.png"/><Relationship Id="rId265" Type="http://schemas.openxmlformats.org/officeDocument/2006/relationships/image" Target="../media/image131.png"/><Relationship Id="rId286" Type="http://schemas.openxmlformats.org/officeDocument/2006/relationships/customXml" Target="../ink/ink142.xml"/><Relationship Id="rId451" Type="http://schemas.openxmlformats.org/officeDocument/2006/relationships/image" Target="../media/image224.png"/><Relationship Id="rId472" Type="http://schemas.openxmlformats.org/officeDocument/2006/relationships/customXml" Target="../ink/ink235.xml"/><Relationship Id="rId493" Type="http://schemas.openxmlformats.org/officeDocument/2006/relationships/image" Target="../media/image245.png"/><Relationship Id="rId507" Type="http://schemas.openxmlformats.org/officeDocument/2006/relationships/image" Target="../media/image252.png"/><Relationship Id="rId528" Type="http://schemas.openxmlformats.org/officeDocument/2006/relationships/customXml" Target="../ink/ink263.xml"/><Relationship Id="rId549" Type="http://schemas.openxmlformats.org/officeDocument/2006/relationships/customXml" Target="../ink/ink274.xml"/><Relationship Id="rId50" Type="http://schemas.openxmlformats.org/officeDocument/2006/relationships/customXml" Target="../ink/ink24.xml"/><Relationship Id="rId104" Type="http://schemas.openxmlformats.org/officeDocument/2006/relationships/customXml" Target="../ink/ink51.xml"/><Relationship Id="rId125" Type="http://schemas.openxmlformats.org/officeDocument/2006/relationships/image" Target="../media/image61.png"/><Relationship Id="rId146" Type="http://schemas.openxmlformats.org/officeDocument/2006/relationships/customXml" Target="../ink/ink72.xml"/><Relationship Id="rId167" Type="http://schemas.openxmlformats.org/officeDocument/2006/relationships/image" Target="../media/image82.png"/><Relationship Id="rId188" Type="http://schemas.openxmlformats.org/officeDocument/2006/relationships/customXml" Target="../ink/ink93.xml"/><Relationship Id="rId311" Type="http://schemas.openxmlformats.org/officeDocument/2006/relationships/image" Target="../media/image154.png"/><Relationship Id="rId332" Type="http://schemas.openxmlformats.org/officeDocument/2006/relationships/customXml" Target="../ink/ink165.xml"/><Relationship Id="rId353" Type="http://schemas.openxmlformats.org/officeDocument/2006/relationships/image" Target="../media/image175.png"/><Relationship Id="rId374" Type="http://schemas.openxmlformats.org/officeDocument/2006/relationships/customXml" Target="../ink/ink186.xml"/><Relationship Id="rId395" Type="http://schemas.openxmlformats.org/officeDocument/2006/relationships/image" Target="../media/image196.png"/><Relationship Id="rId409" Type="http://schemas.openxmlformats.org/officeDocument/2006/relationships/image" Target="../media/image203.png"/><Relationship Id="rId560" Type="http://schemas.openxmlformats.org/officeDocument/2006/relationships/image" Target="../media/image278.png"/><Relationship Id="rId71" Type="http://schemas.openxmlformats.org/officeDocument/2006/relationships/image" Target="../media/image34.png"/><Relationship Id="rId92" Type="http://schemas.openxmlformats.org/officeDocument/2006/relationships/customXml" Target="../ink/ink45.xml"/><Relationship Id="rId213" Type="http://schemas.openxmlformats.org/officeDocument/2006/relationships/image" Target="../media/image105.png"/><Relationship Id="rId234" Type="http://schemas.openxmlformats.org/officeDocument/2006/relationships/customXml" Target="../ink/ink116.xml"/><Relationship Id="rId420" Type="http://schemas.openxmlformats.org/officeDocument/2006/relationships/customXml" Target="../ink/ink209.xml"/><Relationship Id="rId2" Type="http://schemas.openxmlformats.org/officeDocument/2006/relationships/image" Target="../media/image3100.png"/><Relationship Id="rId29" Type="http://schemas.openxmlformats.org/officeDocument/2006/relationships/image" Target="../media/image13.png"/><Relationship Id="rId255" Type="http://schemas.openxmlformats.org/officeDocument/2006/relationships/image" Target="../media/image126.png"/><Relationship Id="rId276" Type="http://schemas.openxmlformats.org/officeDocument/2006/relationships/customXml" Target="../ink/ink137.xml"/><Relationship Id="rId297" Type="http://schemas.openxmlformats.org/officeDocument/2006/relationships/image" Target="../media/image147.png"/><Relationship Id="rId441" Type="http://schemas.openxmlformats.org/officeDocument/2006/relationships/image" Target="../media/image219.png"/><Relationship Id="rId462" Type="http://schemas.openxmlformats.org/officeDocument/2006/relationships/customXml" Target="../ink/ink230.xml"/><Relationship Id="rId483" Type="http://schemas.openxmlformats.org/officeDocument/2006/relationships/image" Target="../media/image240.png"/><Relationship Id="rId518" Type="http://schemas.openxmlformats.org/officeDocument/2006/relationships/customXml" Target="../ink/ink258.xml"/><Relationship Id="rId539" Type="http://schemas.openxmlformats.org/officeDocument/2006/relationships/customXml" Target="../ink/ink269.xml"/><Relationship Id="rId40" Type="http://schemas.openxmlformats.org/officeDocument/2006/relationships/customXml" Target="../ink/ink19.xml"/><Relationship Id="rId115" Type="http://schemas.openxmlformats.org/officeDocument/2006/relationships/image" Target="../media/image56.png"/><Relationship Id="rId136" Type="http://schemas.openxmlformats.org/officeDocument/2006/relationships/customXml" Target="../ink/ink67.xml"/><Relationship Id="rId157" Type="http://schemas.openxmlformats.org/officeDocument/2006/relationships/image" Target="../media/image77.png"/><Relationship Id="rId178" Type="http://schemas.openxmlformats.org/officeDocument/2006/relationships/customXml" Target="../ink/ink88.xml"/><Relationship Id="rId301" Type="http://schemas.openxmlformats.org/officeDocument/2006/relationships/image" Target="../media/image149.png"/><Relationship Id="rId322" Type="http://schemas.openxmlformats.org/officeDocument/2006/relationships/customXml" Target="../ink/ink160.xml"/><Relationship Id="rId343" Type="http://schemas.openxmlformats.org/officeDocument/2006/relationships/image" Target="../media/image170.png"/><Relationship Id="rId364" Type="http://schemas.openxmlformats.org/officeDocument/2006/relationships/customXml" Target="../ink/ink181.xml"/><Relationship Id="rId550" Type="http://schemas.openxmlformats.org/officeDocument/2006/relationships/image" Target="../media/image273.png"/><Relationship Id="rId61" Type="http://schemas.openxmlformats.org/officeDocument/2006/relationships/image" Target="../media/image29.png"/><Relationship Id="rId82" Type="http://schemas.openxmlformats.org/officeDocument/2006/relationships/customXml" Target="../ink/ink40.xml"/><Relationship Id="rId199" Type="http://schemas.openxmlformats.org/officeDocument/2006/relationships/image" Target="../media/image98.png"/><Relationship Id="rId203" Type="http://schemas.openxmlformats.org/officeDocument/2006/relationships/image" Target="../media/image100.png"/><Relationship Id="rId385" Type="http://schemas.openxmlformats.org/officeDocument/2006/relationships/image" Target="../media/image191.png"/><Relationship Id="rId571" Type="http://schemas.openxmlformats.org/officeDocument/2006/relationships/customXml" Target="../ink/ink285.xml"/><Relationship Id="rId19" Type="http://schemas.openxmlformats.org/officeDocument/2006/relationships/image" Target="../media/image8.png"/><Relationship Id="rId224" Type="http://schemas.openxmlformats.org/officeDocument/2006/relationships/customXml" Target="../ink/ink111.xml"/><Relationship Id="rId245" Type="http://schemas.openxmlformats.org/officeDocument/2006/relationships/image" Target="../media/image121.png"/><Relationship Id="rId266" Type="http://schemas.openxmlformats.org/officeDocument/2006/relationships/customXml" Target="../ink/ink132.xml"/><Relationship Id="rId287" Type="http://schemas.openxmlformats.org/officeDocument/2006/relationships/image" Target="../media/image142.png"/><Relationship Id="rId410" Type="http://schemas.openxmlformats.org/officeDocument/2006/relationships/customXml" Target="../ink/ink204.xml"/><Relationship Id="rId431" Type="http://schemas.openxmlformats.org/officeDocument/2006/relationships/image" Target="../media/image214.png"/><Relationship Id="rId452" Type="http://schemas.openxmlformats.org/officeDocument/2006/relationships/customXml" Target="../ink/ink225.xml"/><Relationship Id="rId473" Type="http://schemas.openxmlformats.org/officeDocument/2006/relationships/image" Target="../media/image235.png"/><Relationship Id="rId494" Type="http://schemas.openxmlformats.org/officeDocument/2006/relationships/customXml" Target="../ink/ink246.xml"/><Relationship Id="rId508" Type="http://schemas.openxmlformats.org/officeDocument/2006/relationships/customXml" Target="../ink/ink253.xml"/><Relationship Id="rId529" Type="http://schemas.openxmlformats.org/officeDocument/2006/relationships/image" Target="../media/image263.png"/><Relationship Id="rId30" Type="http://schemas.openxmlformats.org/officeDocument/2006/relationships/customXml" Target="../ink/ink14.xml"/><Relationship Id="rId105" Type="http://schemas.openxmlformats.org/officeDocument/2006/relationships/image" Target="../media/image51.png"/><Relationship Id="rId126" Type="http://schemas.openxmlformats.org/officeDocument/2006/relationships/customXml" Target="../ink/ink62.xml"/><Relationship Id="rId147" Type="http://schemas.openxmlformats.org/officeDocument/2006/relationships/image" Target="../media/image72.png"/><Relationship Id="rId168" Type="http://schemas.openxmlformats.org/officeDocument/2006/relationships/customXml" Target="../ink/ink83.xml"/><Relationship Id="rId312" Type="http://schemas.openxmlformats.org/officeDocument/2006/relationships/customXml" Target="../ink/ink155.xml"/><Relationship Id="rId333" Type="http://schemas.openxmlformats.org/officeDocument/2006/relationships/image" Target="../media/image165.png"/><Relationship Id="rId354" Type="http://schemas.openxmlformats.org/officeDocument/2006/relationships/customXml" Target="../ink/ink176.xml"/><Relationship Id="rId540" Type="http://schemas.openxmlformats.org/officeDocument/2006/relationships/image" Target="../media/image268.png"/><Relationship Id="rId51" Type="http://schemas.openxmlformats.org/officeDocument/2006/relationships/image" Target="../media/image24.png"/><Relationship Id="rId72" Type="http://schemas.openxmlformats.org/officeDocument/2006/relationships/customXml" Target="../ink/ink35.xml"/><Relationship Id="rId93" Type="http://schemas.openxmlformats.org/officeDocument/2006/relationships/image" Target="../media/image45.png"/><Relationship Id="rId189" Type="http://schemas.openxmlformats.org/officeDocument/2006/relationships/image" Target="../media/image93.png"/><Relationship Id="rId375" Type="http://schemas.openxmlformats.org/officeDocument/2006/relationships/image" Target="../media/image186.png"/><Relationship Id="rId396" Type="http://schemas.openxmlformats.org/officeDocument/2006/relationships/customXml" Target="../ink/ink197.xml"/><Relationship Id="rId561" Type="http://schemas.openxmlformats.org/officeDocument/2006/relationships/customXml" Target="../ink/ink280.xml"/><Relationship Id="rId3" Type="http://schemas.openxmlformats.org/officeDocument/2006/relationships/image" Target="../media/image4010.png"/><Relationship Id="rId214" Type="http://schemas.openxmlformats.org/officeDocument/2006/relationships/customXml" Target="../ink/ink106.xml"/><Relationship Id="rId235" Type="http://schemas.openxmlformats.org/officeDocument/2006/relationships/image" Target="../media/image116.png"/><Relationship Id="rId256" Type="http://schemas.openxmlformats.org/officeDocument/2006/relationships/customXml" Target="../ink/ink127.xml"/><Relationship Id="rId277" Type="http://schemas.openxmlformats.org/officeDocument/2006/relationships/image" Target="../media/image137.png"/><Relationship Id="rId298" Type="http://schemas.openxmlformats.org/officeDocument/2006/relationships/customXml" Target="../ink/ink148.xml"/><Relationship Id="rId400" Type="http://schemas.openxmlformats.org/officeDocument/2006/relationships/customXml" Target="../ink/ink199.xml"/><Relationship Id="rId421" Type="http://schemas.openxmlformats.org/officeDocument/2006/relationships/image" Target="../media/image209.png"/><Relationship Id="rId442" Type="http://schemas.openxmlformats.org/officeDocument/2006/relationships/customXml" Target="../ink/ink220.xml"/><Relationship Id="rId463" Type="http://schemas.openxmlformats.org/officeDocument/2006/relationships/image" Target="../media/image230.png"/><Relationship Id="rId484" Type="http://schemas.openxmlformats.org/officeDocument/2006/relationships/customXml" Target="../ink/ink241.xml"/><Relationship Id="rId519" Type="http://schemas.openxmlformats.org/officeDocument/2006/relationships/image" Target="../media/image258.png"/><Relationship Id="rId116" Type="http://schemas.openxmlformats.org/officeDocument/2006/relationships/customXml" Target="../ink/ink57.xml"/><Relationship Id="rId137" Type="http://schemas.openxmlformats.org/officeDocument/2006/relationships/image" Target="../media/image67.png"/><Relationship Id="rId158" Type="http://schemas.openxmlformats.org/officeDocument/2006/relationships/customXml" Target="../ink/ink78.xml"/><Relationship Id="rId302" Type="http://schemas.openxmlformats.org/officeDocument/2006/relationships/customXml" Target="../ink/ink150.xml"/><Relationship Id="rId323" Type="http://schemas.openxmlformats.org/officeDocument/2006/relationships/image" Target="../media/image160.png"/><Relationship Id="rId344" Type="http://schemas.openxmlformats.org/officeDocument/2006/relationships/customXml" Target="../ink/ink171.xml"/><Relationship Id="rId530" Type="http://schemas.openxmlformats.org/officeDocument/2006/relationships/customXml" Target="../ink/ink264.xml"/><Relationship Id="rId20" Type="http://schemas.openxmlformats.org/officeDocument/2006/relationships/customXml" Target="../ink/ink9.xml"/><Relationship Id="rId41" Type="http://schemas.openxmlformats.org/officeDocument/2006/relationships/image" Target="../media/image19.png"/><Relationship Id="rId62" Type="http://schemas.openxmlformats.org/officeDocument/2006/relationships/customXml" Target="../ink/ink30.xml"/><Relationship Id="rId83" Type="http://schemas.openxmlformats.org/officeDocument/2006/relationships/image" Target="../media/image40.png"/><Relationship Id="rId179" Type="http://schemas.openxmlformats.org/officeDocument/2006/relationships/image" Target="../media/image88.png"/><Relationship Id="rId365" Type="http://schemas.openxmlformats.org/officeDocument/2006/relationships/image" Target="../media/image181.png"/><Relationship Id="rId386" Type="http://schemas.openxmlformats.org/officeDocument/2006/relationships/customXml" Target="../ink/ink192.xml"/><Relationship Id="rId551" Type="http://schemas.openxmlformats.org/officeDocument/2006/relationships/customXml" Target="../ink/ink275.xml"/><Relationship Id="rId572" Type="http://schemas.openxmlformats.org/officeDocument/2006/relationships/image" Target="../media/image284.png"/><Relationship Id="rId190" Type="http://schemas.openxmlformats.org/officeDocument/2006/relationships/customXml" Target="../ink/ink94.xml"/><Relationship Id="rId204" Type="http://schemas.openxmlformats.org/officeDocument/2006/relationships/customXml" Target="../ink/ink101.xml"/><Relationship Id="rId225" Type="http://schemas.openxmlformats.org/officeDocument/2006/relationships/image" Target="../media/image111.png"/><Relationship Id="rId246" Type="http://schemas.openxmlformats.org/officeDocument/2006/relationships/customXml" Target="../ink/ink122.xml"/><Relationship Id="rId267" Type="http://schemas.openxmlformats.org/officeDocument/2006/relationships/image" Target="../media/image132.png"/><Relationship Id="rId288" Type="http://schemas.openxmlformats.org/officeDocument/2006/relationships/customXml" Target="../ink/ink143.xml"/><Relationship Id="rId411" Type="http://schemas.openxmlformats.org/officeDocument/2006/relationships/image" Target="../media/image204.png"/><Relationship Id="rId432" Type="http://schemas.openxmlformats.org/officeDocument/2006/relationships/customXml" Target="../ink/ink215.xml"/><Relationship Id="rId453" Type="http://schemas.openxmlformats.org/officeDocument/2006/relationships/image" Target="../media/image225.png"/><Relationship Id="rId474" Type="http://schemas.openxmlformats.org/officeDocument/2006/relationships/customXml" Target="../ink/ink236.xml"/><Relationship Id="rId509" Type="http://schemas.openxmlformats.org/officeDocument/2006/relationships/image" Target="../media/image253.png"/><Relationship Id="rId106" Type="http://schemas.openxmlformats.org/officeDocument/2006/relationships/customXml" Target="../ink/ink52.xml"/><Relationship Id="rId127" Type="http://schemas.openxmlformats.org/officeDocument/2006/relationships/image" Target="../media/image62.png"/><Relationship Id="rId313" Type="http://schemas.openxmlformats.org/officeDocument/2006/relationships/image" Target="../media/image155.png"/><Relationship Id="rId495" Type="http://schemas.openxmlformats.org/officeDocument/2006/relationships/image" Target="../media/image246.png"/><Relationship Id="rId10" Type="http://schemas.openxmlformats.org/officeDocument/2006/relationships/customXml" Target="../ink/ink4.xml"/><Relationship Id="rId31" Type="http://schemas.openxmlformats.org/officeDocument/2006/relationships/image" Target="../media/image14.png"/><Relationship Id="rId52" Type="http://schemas.openxmlformats.org/officeDocument/2006/relationships/customXml" Target="../ink/ink25.xml"/><Relationship Id="rId73" Type="http://schemas.openxmlformats.org/officeDocument/2006/relationships/image" Target="../media/image35.png"/><Relationship Id="rId94" Type="http://schemas.openxmlformats.org/officeDocument/2006/relationships/customXml" Target="../ink/ink46.xml"/><Relationship Id="rId148" Type="http://schemas.openxmlformats.org/officeDocument/2006/relationships/customXml" Target="../ink/ink73.xml"/><Relationship Id="rId169" Type="http://schemas.openxmlformats.org/officeDocument/2006/relationships/image" Target="../media/image83.png"/><Relationship Id="rId334" Type="http://schemas.openxmlformats.org/officeDocument/2006/relationships/customXml" Target="../ink/ink166.xml"/><Relationship Id="rId355" Type="http://schemas.openxmlformats.org/officeDocument/2006/relationships/image" Target="../media/image176.png"/><Relationship Id="rId376" Type="http://schemas.openxmlformats.org/officeDocument/2006/relationships/customXml" Target="../ink/ink187.xml"/><Relationship Id="rId397" Type="http://schemas.openxmlformats.org/officeDocument/2006/relationships/image" Target="../media/image197.png"/><Relationship Id="rId520" Type="http://schemas.openxmlformats.org/officeDocument/2006/relationships/customXml" Target="../ink/ink259.xml"/><Relationship Id="rId541" Type="http://schemas.openxmlformats.org/officeDocument/2006/relationships/customXml" Target="../ink/ink270.xml"/><Relationship Id="rId562" Type="http://schemas.openxmlformats.org/officeDocument/2006/relationships/image" Target="../media/image279.png"/><Relationship Id="rId4" Type="http://schemas.openxmlformats.org/officeDocument/2006/relationships/customXml" Target="../ink/ink1.xml"/><Relationship Id="rId180" Type="http://schemas.openxmlformats.org/officeDocument/2006/relationships/customXml" Target="../ink/ink89.xml"/><Relationship Id="rId215" Type="http://schemas.openxmlformats.org/officeDocument/2006/relationships/image" Target="../media/image106.png"/><Relationship Id="rId236" Type="http://schemas.openxmlformats.org/officeDocument/2006/relationships/customXml" Target="../ink/ink117.xml"/><Relationship Id="rId257" Type="http://schemas.openxmlformats.org/officeDocument/2006/relationships/image" Target="../media/image127.png"/><Relationship Id="rId278" Type="http://schemas.openxmlformats.org/officeDocument/2006/relationships/customXml" Target="../ink/ink138.xml"/><Relationship Id="rId401" Type="http://schemas.openxmlformats.org/officeDocument/2006/relationships/image" Target="../media/image199.png"/><Relationship Id="rId422" Type="http://schemas.openxmlformats.org/officeDocument/2006/relationships/customXml" Target="../ink/ink210.xml"/><Relationship Id="rId443" Type="http://schemas.openxmlformats.org/officeDocument/2006/relationships/image" Target="../media/image220.png"/><Relationship Id="rId464" Type="http://schemas.openxmlformats.org/officeDocument/2006/relationships/customXml" Target="../ink/ink231.xml"/><Relationship Id="rId303" Type="http://schemas.openxmlformats.org/officeDocument/2006/relationships/image" Target="../media/image150.png"/><Relationship Id="rId485" Type="http://schemas.openxmlformats.org/officeDocument/2006/relationships/image" Target="../media/image241.png"/><Relationship Id="rId42" Type="http://schemas.openxmlformats.org/officeDocument/2006/relationships/customXml" Target="../ink/ink20.xml"/><Relationship Id="rId84" Type="http://schemas.openxmlformats.org/officeDocument/2006/relationships/customXml" Target="../ink/ink41.xml"/><Relationship Id="rId138" Type="http://schemas.openxmlformats.org/officeDocument/2006/relationships/customXml" Target="../ink/ink68.xml"/><Relationship Id="rId345" Type="http://schemas.openxmlformats.org/officeDocument/2006/relationships/image" Target="../media/image171.png"/><Relationship Id="rId387" Type="http://schemas.openxmlformats.org/officeDocument/2006/relationships/image" Target="../media/image192.png"/><Relationship Id="rId510" Type="http://schemas.openxmlformats.org/officeDocument/2006/relationships/customXml" Target="../ink/ink254.xml"/><Relationship Id="rId552" Type="http://schemas.openxmlformats.org/officeDocument/2006/relationships/image" Target="../media/image274.png"/><Relationship Id="rId191" Type="http://schemas.openxmlformats.org/officeDocument/2006/relationships/image" Target="../media/image94.png"/><Relationship Id="rId205" Type="http://schemas.openxmlformats.org/officeDocument/2006/relationships/image" Target="../media/image101.png"/><Relationship Id="rId247" Type="http://schemas.openxmlformats.org/officeDocument/2006/relationships/image" Target="../media/image122.png"/><Relationship Id="rId412" Type="http://schemas.openxmlformats.org/officeDocument/2006/relationships/customXml" Target="../ink/ink205.xml"/><Relationship Id="rId107" Type="http://schemas.openxmlformats.org/officeDocument/2006/relationships/image" Target="../media/image52.png"/><Relationship Id="rId289" Type="http://schemas.openxmlformats.org/officeDocument/2006/relationships/image" Target="../media/image143.png"/><Relationship Id="rId454" Type="http://schemas.openxmlformats.org/officeDocument/2006/relationships/customXml" Target="../ink/ink226.xml"/><Relationship Id="rId496" Type="http://schemas.openxmlformats.org/officeDocument/2006/relationships/customXml" Target="../ink/ink247.xml"/><Relationship Id="rId11" Type="http://schemas.openxmlformats.org/officeDocument/2006/relationships/image" Target="../media/image4.png"/><Relationship Id="rId53" Type="http://schemas.openxmlformats.org/officeDocument/2006/relationships/image" Target="../media/image25.png"/><Relationship Id="rId149" Type="http://schemas.openxmlformats.org/officeDocument/2006/relationships/image" Target="../media/image73.png"/><Relationship Id="rId314" Type="http://schemas.openxmlformats.org/officeDocument/2006/relationships/customXml" Target="../ink/ink156.xml"/><Relationship Id="rId356" Type="http://schemas.openxmlformats.org/officeDocument/2006/relationships/customXml" Target="../ink/ink177.xml"/><Relationship Id="rId398" Type="http://schemas.openxmlformats.org/officeDocument/2006/relationships/customXml" Target="../ink/ink198.xml"/><Relationship Id="rId521" Type="http://schemas.openxmlformats.org/officeDocument/2006/relationships/image" Target="../media/image259.png"/><Relationship Id="rId563" Type="http://schemas.openxmlformats.org/officeDocument/2006/relationships/customXml" Target="../ink/ink281.xml"/><Relationship Id="rId95" Type="http://schemas.openxmlformats.org/officeDocument/2006/relationships/image" Target="../media/image46.png"/><Relationship Id="rId160" Type="http://schemas.openxmlformats.org/officeDocument/2006/relationships/customXml" Target="../ink/ink79.xml"/><Relationship Id="rId216" Type="http://schemas.openxmlformats.org/officeDocument/2006/relationships/customXml" Target="../ink/ink107.xml"/><Relationship Id="rId423" Type="http://schemas.openxmlformats.org/officeDocument/2006/relationships/image" Target="../media/image210.png"/><Relationship Id="rId258" Type="http://schemas.openxmlformats.org/officeDocument/2006/relationships/customXml" Target="../ink/ink128.xml"/><Relationship Id="rId465" Type="http://schemas.openxmlformats.org/officeDocument/2006/relationships/image" Target="../media/image231.png"/><Relationship Id="rId22" Type="http://schemas.openxmlformats.org/officeDocument/2006/relationships/customXml" Target="../ink/ink10.xml"/><Relationship Id="rId64" Type="http://schemas.openxmlformats.org/officeDocument/2006/relationships/customXml" Target="../ink/ink31.xml"/><Relationship Id="rId118" Type="http://schemas.openxmlformats.org/officeDocument/2006/relationships/customXml" Target="../ink/ink58.xml"/><Relationship Id="rId325" Type="http://schemas.openxmlformats.org/officeDocument/2006/relationships/image" Target="../media/image161.png"/><Relationship Id="rId367" Type="http://schemas.openxmlformats.org/officeDocument/2006/relationships/image" Target="../media/image182.png"/><Relationship Id="rId532" Type="http://schemas.openxmlformats.org/officeDocument/2006/relationships/customXml" Target="../ink/ink265.xml"/><Relationship Id="rId574" Type="http://schemas.openxmlformats.org/officeDocument/2006/relationships/image" Target="../media/image285.png"/><Relationship Id="rId171" Type="http://schemas.openxmlformats.org/officeDocument/2006/relationships/image" Target="../media/image84.png"/><Relationship Id="rId227" Type="http://schemas.openxmlformats.org/officeDocument/2006/relationships/image" Target="../media/image112.png"/><Relationship Id="rId269" Type="http://schemas.openxmlformats.org/officeDocument/2006/relationships/image" Target="../media/image133.png"/><Relationship Id="rId434" Type="http://schemas.openxmlformats.org/officeDocument/2006/relationships/customXml" Target="../ink/ink216.xml"/><Relationship Id="rId476" Type="http://schemas.openxmlformats.org/officeDocument/2006/relationships/customXml" Target="../ink/ink237.xml"/><Relationship Id="rId33" Type="http://schemas.openxmlformats.org/officeDocument/2006/relationships/image" Target="../media/image15.png"/><Relationship Id="rId129" Type="http://schemas.openxmlformats.org/officeDocument/2006/relationships/image" Target="../media/image63.png"/><Relationship Id="rId280" Type="http://schemas.openxmlformats.org/officeDocument/2006/relationships/customXml" Target="../ink/ink139.xml"/><Relationship Id="rId336" Type="http://schemas.openxmlformats.org/officeDocument/2006/relationships/customXml" Target="../ink/ink167.xml"/><Relationship Id="rId501" Type="http://schemas.openxmlformats.org/officeDocument/2006/relationships/image" Target="../media/image249.png"/><Relationship Id="rId543" Type="http://schemas.openxmlformats.org/officeDocument/2006/relationships/customXml" Target="../ink/ink271.xml"/><Relationship Id="rId75" Type="http://schemas.openxmlformats.org/officeDocument/2006/relationships/image" Target="../media/image36.png"/><Relationship Id="rId140" Type="http://schemas.openxmlformats.org/officeDocument/2006/relationships/customXml" Target="../ink/ink69.xml"/><Relationship Id="rId182" Type="http://schemas.openxmlformats.org/officeDocument/2006/relationships/customXml" Target="../ink/ink90.xml"/><Relationship Id="rId378" Type="http://schemas.openxmlformats.org/officeDocument/2006/relationships/customXml" Target="../ink/ink188.xml"/><Relationship Id="rId403" Type="http://schemas.openxmlformats.org/officeDocument/2006/relationships/image" Target="../media/image200.png"/><Relationship Id="rId6" Type="http://schemas.openxmlformats.org/officeDocument/2006/relationships/customXml" Target="../ink/ink2.xml"/><Relationship Id="rId238" Type="http://schemas.openxmlformats.org/officeDocument/2006/relationships/customXml" Target="../ink/ink118.xml"/><Relationship Id="rId445" Type="http://schemas.openxmlformats.org/officeDocument/2006/relationships/image" Target="../media/image221.png"/><Relationship Id="rId487" Type="http://schemas.openxmlformats.org/officeDocument/2006/relationships/image" Target="../media/image242.png"/><Relationship Id="rId291" Type="http://schemas.openxmlformats.org/officeDocument/2006/relationships/image" Target="../media/image144.png"/><Relationship Id="rId305" Type="http://schemas.openxmlformats.org/officeDocument/2006/relationships/image" Target="../media/image151.png"/><Relationship Id="rId347" Type="http://schemas.openxmlformats.org/officeDocument/2006/relationships/image" Target="../media/image172.png"/><Relationship Id="rId512" Type="http://schemas.openxmlformats.org/officeDocument/2006/relationships/customXml" Target="../ink/ink255.xml"/><Relationship Id="rId44" Type="http://schemas.openxmlformats.org/officeDocument/2006/relationships/customXml" Target="../ink/ink21.xml"/><Relationship Id="rId86" Type="http://schemas.openxmlformats.org/officeDocument/2006/relationships/customXml" Target="../ink/ink42.xml"/><Relationship Id="rId151" Type="http://schemas.openxmlformats.org/officeDocument/2006/relationships/image" Target="../media/image74.png"/><Relationship Id="rId389" Type="http://schemas.openxmlformats.org/officeDocument/2006/relationships/image" Target="../media/image193.png"/><Relationship Id="rId554" Type="http://schemas.openxmlformats.org/officeDocument/2006/relationships/image" Target="../media/image275.png"/><Relationship Id="rId193" Type="http://schemas.openxmlformats.org/officeDocument/2006/relationships/image" Target="../media/image95.png"/><Relationship Id="rId207" Type="http://schemas.openxmlformats.org/officeDocument/2006/relationships/image" Target="../media/image102.png"/><Relationship Id="rId249" Type="http://schemas.openxmlformats.org/officeDocument/2006/relationships/image" Target="../media/image123.png"/><Relationship Id="rId414" Type="http://schemas.openxmlformats.org/officeDocument/2006/relationships/customXml" Target="../ink/ink206.xml"/><Relationship Id="rId456" Type="http://schemas.openxmlformats.org/officeDocument/2006/relationships/customXml" Target="../ink/ink227.xml"/><Relationship Id="rId498" Type="http://schemas.openxmlformats.org/officeDocument/2006/relationships/customXml" Target="../ink/ink248.xml"/><Relationship Id="rId13" Type="http://schemas.openxmlformats.org/officeDocument/2006/relationships/image" Target="../media/image5.png"/><Relationship Id="rId109" Type="http://schemas.openxmlformats.org/officeDocument/2006/relationships/image" Target="../media/image53.png"/><Relationship Id="rId260" Type="http://schemas.openxmlformats.org/officeDocument/2006/relationships/customXml" Target="../ink/ink129.xml"/><Relationship Id="rId316" Type="http://schemas.openxmlformats.org/officeDocument/2006/relationships/customXml" Target="../ink/ink157.xml"/><Relationship Id="rId523" Type="http://schemas.openxmlformats.org/officeDocument/2006/relationships/image" Target="../media/image260.png"/><Relationship Id="rId55" Type="http://schemas.openxmlformats.org/officeDocument/2006/relationships/image" Target="../media/image26.png"/><Relationship Id="rId97" Type="http://schemas.openxmlformats.org/officeDocument/2006/relationships/image" Target="../media/image47.png"/><Relationship Id="rId120" Type="http://schemas.openxmlformats.org/officeDocument/2006/relationships/customXml" Target="../ink/ink59.xml"/><Relationship Id="rId358" Type="http://schemas.openxmlformats.org/officeDocument/2006/relationships/customXml" Target="../ink/ink178.xml"/><Relationship Id="rId565" Type="http://schemas.openxmlformats.org/officeDocument/2006/relationships/customXml" Target="../ink/ink282.xml"/><Relationship Id="rId162" Type="http://schemas.openxmlformats.org/officeDocument/2006/relationships/customXml" Target="../ink/ink80.xml"/><Relationship Id="rId218" Type="http://schemas.openxmlformats.org/officeDocument/2006/relationships/customXml" Target="../ink/ink108.xml"/><Relationship Id="rId425" Type="http://schemas.openxmlformats.org/officeDocument/2006/relationships/image" Target="../media/image211.png"/><Relationship Id="rId467" Type="http://schemas.openxmlformats.org/officeDocument/2006/relationships/image" Target="../media/image232.png"/><Relationship Id="rId271" Type="http://schemas.openxmlformats.org/officeDocument/2006/relationships/image" Target="../media/image134.png"/><Relationship Id="rId24" Type="http://schemas.openxmlformats.org/officeDocument/2006/relationships/customXml" Target="../ink/ink11.xml"/><Relationship Id="rId66" Type="http://schemas.openxmlformats.org/officeDocument/2006/relationships/customXml" Target="../ink/ink32.xml"/><Relationship Id="rId131" Type="http://schemas.openxmlformats.org/officeDocument/2006/relationships/image" Target="../media/image64.png"/><Relationship Id="rId327" Type="http://schemas.openxmlformats.org/officeDocument/2006/relationships/image" Target="../media/image162.png"/><Relationship Id="rId369" Type="http://schemas.openxmlformats.org/officeDocument/2006/relationships/image" Target="../media/image183.png"/><Relationship Id="rId534" Type="http://schemas.openxmlformats.org/officeDocument/2006/relationships/customXml" Target="../ink/ink266.xml"/><Relationship Id="rId576" Type="http://schemas.openxmlformats.org/officeDocument/2006/relationships/image" Target="../media/image286.png"/><Relationship Id="rId173" Type="http://schemas.openxmlformats.org/officeDocument/2006/relationships/image" Target="../media/image85.png"/><Relationship Id="rId229" Type="http://schemas.openxmlformats.org/officeDocument/2006/relationships/image" Target="../media/image113.png"/><Relationship Id="rId380" Type="http://schemas.openxmlformats.org/officeDocument/2006/relationships/customXml" Target="../ink/ink189.xml"/><Relationship Id="rId436" Type="http://schemas.openxmlformats.org/officeDocument/2006/relationships/customXml" Target="../ink/ink217.xml"/><Relationship Id="rId240" Type="http://schemas.openxmlformats.org/officeDocument/2006/relationships/customXml" Target="../ink/ink119.xml"/><Relationship Id="rId478" Type="http://schemas.openxmlformats.org/officeDocument/2006/relationships/customXml" Target="../ink/ink238.xml"/><Relationship Id="rId35" Type="http://schemas.openxmlformats.org/officeDocument/2006/relationships/image" Target="../media/image16.png"/><Relationship Id="rId77" Type="http://schemas.openxmlformats.org/officeDocument/2006/relationships/image" Target="../media/image37.png"/><Relationship Id="rId100" Type="http://schemas.openxmlformats.org/officeDocument/2006/relationships/customXml" Target="../ink/ink49.xml"/><Relationship Id="rId282" Type="http://schemas.openxmlformats.org/officeDocument/2006/relationships/customXml" Target="../ink/ink140.xml"/><Relationship Id="rId338" Type="http://schemas.openxmlformats.org/officeDocument/2006/relationships/customXml" Target="../ink/ink168.xml"/><Relationship Id="rId503" Type="http://schemas.openxmlformats.org/officeDocument/2006/relationships/image" Target="../media/image250.png"/><Relationship Id="rId545" Type="http://schemas.openxmlformats.org/officeDocument/2006/relationships/customXml" Target="../ink/ink272.xml"/><Relationship Id="rId8" Type="http://schemas.openxmlformats.org/officeDocument/2006/relationships/customXml" Target="../ink/ink3.xml"/><Relationship Id="rId142" Type="http://schemas.openxmlformats.org/officeDocument/2006/relationships/customXml" Target="../ink/ink70.xml"/><Relationship Id="rId184" Type="http://schemas.openxmlformats.org/officeDocument/2006/relationships/customXml" Target="../ink/ink91.xml"/><Relationship Id="rId391" Type="http://schemas.openxmlformats.org/officeDocument/2006/relationships/image" Target="../media/image194.png"/><Relationship Id="rId405" Type="http://schemas.openxmlformats.org/officeDocument/2006/relationships/image" Target="../media/image201.png"/><Relationship Id="rId447" Type="http://schemas.openxmlformats.org/officeDocument/2006/relationships/image" Target="../media/image222.png"/><Relationship Id="rId251" Type="http://schemas.openxmlformats.org/officeDocument/2006/relationships/image" Target="../media/image124.png"/><Relationship Id="rId489" Type="http://schemas.openxmlformats.org/officeDocument/2006/relationships/image" Target="../media/image243.png"/><Relationship Id="rId46" Type="http://schemas.openxmlformats.org/officeDocument/2006/relationships/customXml" Target="../ink/ink22.xml"/><Relationship Id="rId293" Type="http://schemas.openxmlformats.org/officeDocument/2006/relationships/image" Target="../media/image145.png"/><Relationship Id="rId307" Type="http://schemas.openxmlformats.org/officeDocument/2006/relationships/image" Target="../media/image152.png"/><Relationship Id="rId349" Type="http://schemas.openxmlformats.org/officeDocument/2006/relationships/image" Target="../media/image173.png"/><Relationship Id="rId514" Type="http://schemas.openxmlformats.org/officeDocument/2006/relationships/customXml" Target="../ink/ink256.xml"/><Relationship Id="rId556" Type="http://schemas.openxmlformats.org/officeDocument/2006/relationships/image" Target="../media/image276.png"/><Relationship Id="rId88" Type="http://schemas.openxmlformats.org/officeDocument/2006/relationships/customXml" Target="../ink/ink43.xml"/><Relationship Id="rId111" Type="http://schemas.openxmlformats.org/officeDocument/2006/relationships/image" Target="../media/image54.png"/><Relationship Id="rId153" Type="http://schemas.openxmlformats.org/officeDocument/2006/relationships/image" Target="../media/image75.png"/><Relationship Id="rId195" Type="http://schemas.openxmlformats.org/officeDocument/2006/relationships/image" Target="../media/image96.png"/><Relationship Id="rId209" Type="http://schemas.openxmlformats.org/officeDocument/2006/relationships/image" Target="../media/image103.png"/><Relationship Id="rId360" Type="http://schemas.openxmlformats.org/officeDocument/2006/relationships/customXml" Target="../ink/ink179.xml"/><Relationship Id="rId416" Type="http://schemas.openxmlformats.org/officeDocument/2006/relationships/customXml" Target="../ink/ink207.xml"/><Relationship Id="rId220" Type="http://schemas.openxmlformats.org/officeDocument/2006/relationships/customXml" Target="../ink/ink109.xml"/><Relationship Id="rId458" Type="http://schemas.openxmlformats.org/officeDocument/2006/relationships/customXml" Target="../ink/ink228.xml"/><Relationship Id="rId15" Type="http://schemas.openxmlformats.org/officeDocument/2006/relationships/image" Target="../media/image6.png"/><Relationship Id="rId57" Type="http://schemas.openxmlformats.org/officeDocument/2006/relationships/image" Target="../media/image27.png"/><Relationship Id="rId262" Type="http://schemas.openxmlformats.org/officeDocument/2006/relationships/customXml" Target="../ink/ink130.xml"/><Relationship Id="rId318" Type="http://schemas.openxmlformats.org/officeDocument/2006/relationships/customXml" Target="../ink/ink158.xml"/><Relationship Id="rId525" Type="http://schemas.openxmlformats.org/officeDocument/2006/relationships/image" Target="../media/image261.png"/><Relationship Id="rId567" Type="http://schemas.openxmlformats.org/officeDocument/2006/relationships/customXml" Target="../ink/ink283.xml"/><Relationship Id="rId99" Type="http://schemas.openxmlformats.org/officeDocument/2006/relationships/image" Target="../media/image48.png"/><Relationship Id="rId122" Type="http://schemas.openxmlformats.org/officeDocument/2006/relationships/customXml" Target="../ink/ink60.xml"/><Relationship Id="rId164" Type="http://schemas.openxmlformats.org/officeDocument/2006/relationships/customXml" Target="../ink/ink81.xml"/><Relationship Id="rId371" Type="http://schemas.openxmlformats.org/officeDocument/2006/relationships/image" Target="../media/image184.png"/><Relationship Id="rId427" Type="http://schemas.openxmlformats.org/officeDocument/2006/relationships/image" Target="../media/image212.png"/><Relationship Id="rId469" Type="http://schemas.openxmlformats.org/officeDocument/2006/relationships/image" Target="../media/image233.png"/><Relationship Id="rId26" Type="http://schemas.openxmlformats.org/officeDocument/2006/relationships/customXml" Target="../ink/ink12.xml"/><Relationship Id="rId231" Type="http://schemas.openxmlformats.org/officeDocument/2006/relationships/image" Target="../media/image114.png"/><Relationship Id="rId273" Type="http://schemas.openxmlformats.org/officeDocument/2006/relationships/image" Target="../media/image135.png"/><Relationship Id="rId329" Type="http://schemas.openxmlformats.org/officeDocument/2006/relationships/image" Target="../media/image163.png"/><Relationship Id="rId480" Type="http://schemas.openxmlformats.org/officeDocument/2006/relationships/customXml" Target="../ink/ink239.xml"/><Relationship Id="rId536" Type="http://schemas.openxmlformats.org/officeDocument/2006/relationships/image" Target="../media/image266.png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46.png"/><Relationship Id="rId299" Type="http://schemas.openxmlformats.org/officeDocument/2006/relationships/image" Target="../media/image437.png"/><Relationship Id="rId21" Type="http://schemas.openxmlformats.org/officeDocument/2006/relationships/image" Target="../media/image298.png"/><Relationship Id="rId63" Type="http://schemas.openxmlformats.org/officeDocument/2006/relationships/image" Target="../media/image319.png"/><Relationship Id="rId159" Type="http://schemas.openxmlformats.org/officeDocument/2006/relationships/image" Target="../media/image367.png"/><Relationship Id="rId324" Type="http://schemas.openxmlformats.org/officeDocument/2006/relationships/customXml" Target="../ink/ink451.xml"/><Relationship Id="rId366" Type="http://schemas.openxmlformats.org/officeDocument/2006/relationships/customXml" Target="../ink/ink472.xml"/><Relationship Id="rId170" Type="http://schemas.openxmlformats.org/officeDocument/2006/relationships/customXml" Target="../ink/ink374.xml"/><Relationship Id="rId226" Type="http://schemas.openxmlformats.org/officeDocument/2006/relationships/customXml" Target="../ink/ink402.xml"/><Relationship Id="rId268" Type="http://schemas.openxmlformats.org/officeDocument/2006/relationships/customXml" Target="../ink/ink423.xml"/><Relationship Id="rId11" Type="http://schemas.openxmlformats.org/officeDocument/2006/relationships/image" Target="../media/image293.png"/><Relationship Id="rId32" Type="http://schemas.openxmlformats.org/officeDocument/2006/relationships/customXml" Target="../ink/ink305.xml"/><Relationship Id="rId53" Type="http://schemas.openxmlformats.org/officeDocument/2006/relationships/image" Target="../media/image314.png"/><Relationship Id="rId74" Type="http://schemas.openxmlformats.org/officeDocument/2006/relationships/customXml" Target="../ink/ink326.xml"/><Relationship Id="rId128" Type="http://schemas.openxmlformats.org/officeDocument/2006/relationships/customXml" Target="../ink/ink353.xml"/><Relationship Id="rId149" Type="http://schemas.openxmlformats.org/officeDocument/2006/relationships/image" Target="../media/image362.png"/><Relationship Id="rId314" Type="http://schemas.openxmlformats.org/officeDocument/2006/relationships/customXml" Target="../ink/ink446.xml"/><Relationship Id="rId335" Type="http://schemas.openxmlformats.org/officeDocument/2006/relationships/image" Target="../media/image455.png"/><Relationship Id="rId356" Type="http://schemas.openxmlformats.org/officeDocument/2006/relationships/customXml" Target="../ink/ink467.xml"/><Relationship Id="rId377" Type="http://schemas.openxmlformats.org/officeDocument/2006/relationships/customXml" Target="../ink/ink478.xml"/><Relationship Id="rId398" Type="http://schemas.openxmlformats.org/officeDocument/2006/relationships/image" Target="../media/image486.png"/><Relationship Id="rId5" Type="http://schemas.openxmlformats.org/officeDocument/2006/relationships/image" Target="../media/image290.png"/><Relationship Id="rId95" Type="http://schemas.openxmlformats.org/officeDocument/2006/relationships/image" Target="../media/image335.png"/><Relationship Id="rId160" Type="http://schemas.openxmlformats.org/officeDocument/2006/relationships/customXml" Target="../ink/ink369.xml"/><Relationship Id="rId181" Type="http://schemas.openxmlformats.org/officeDocument/2006/relationships/image" Target="../media/image378.png"/><Relationship Id="rId216" Type="http://schemas.openxmlformats.org/officeDocument/2006/relationships/customXml" Target="../ink/ink397.xml"/><Relationship Id="rId237" Type="http://schemas.openxmlformats.org/officeDocument/2006/relationships/image" Target="../media/image406.png"/><Relationship Id="rId402" Type="http://schemas.openxmlformats.org/officeDocument/2006/relationships/image" Target="../media/image488.png"/><Relationship Id="rId258" Type="http://schemas.openxmlformats.org/officeDocument/2006/relationships/customXml" Target="../ink/ink418.xml"/><Relationship Id="rId279" Type="http://schemas.openxmlformats.org/officeDocument/2006/relationships/image" Target="../media/image427.png"/><Relationship Id="rId22" Type="http://schemas.openxmlformats.org/officeDocument/2006/relationships/customXml" Target="../ink/ink300.xml"/><Relationship Id="rId43" Type="http://schemas.openxmlformats.org/officeDocument/2006/relationships/image" Target="../media/image309.png"/><Relationship Id="rId64" Type="http://schemas.openxmlformats.org/officeDocument/2006/relationships/customXml" Target="../ink/ink321.xml"/><Relationship Id="rId118" Type="http://schemas.openxmlformats.org/officeDocument/2006/relationships/customXml" Target="../ink/ink348.xml"/><Relationship Id="rId139" Type="http://schemas.openxmlformats.org/officeDocument/2006/relationships/image" Target="../media/image357.png"/><Relationship Id="rId290" Type="http://schemas.openxmlformats.org/officeDocument/2006/relationships/customXml" Target="../ink/ink434.xml"/><Relationship Id="rId304" Type="http://schemas.openxmlformats.org/officeDocument/2006/relationships/customXml" Target="../ink/ink441.xml"/><Relationship Id="rId325" Type="http://schemas.openxmlformats.org/officeDocument/2006/relationships/image" Target="../media/image450.png"/><Relationship Id="rId346" Type="http://schemas.openxmlformats.org/officeDocument/2006/relationships/customXml" Target="../ink/ink462.xml"/><Relationship Id="rId367" Type="http://schemas.openxmlformats.org/officeDocument/2006/relationships/image" Target="../media/image471.png"/><Relationship Id="rId388" Type="http://schemas.openxmlformats.org/officeDocument/2006/relationships/image" Target="../media/image481.png"/><Relationship Id="rId85" Type="http://schemas.openxmlformats.org/officeDocument/2006/relationships/image" Target="../media/image330.png"/><Relationship Id="rId150" Type="http://schemas.openxmlformats.org/officeDocument/2006/relationships/customXml" Target="../ink/ink364.xml"/><Relationship Id="rId171" Type="http://schemas.openxmlformats.org/officeDocument/2006/relationships/image" Target="../media/image373.png"/><Relationship Id="rId192" Type="http://schemas.openxmlformats.org/officeDocument/2006/relationships/customXml" Target="../ink/ink385.xml"/><Relationship Id="rId206" Type="http://schemas.openxmlformats.org/officeDocument/2006/relationships/customXml" Target="../ink/ink392.xml"/><Relationship Id="rId227" Type="http://schemas.openxmlformats.org/officeDocument/2006/relationships/image" Target="../media/image401.png"/><Relationship Id="rId248" Type="http://schemas.openxmlformats.org/officeDocument/2006/relationships/customXml" Target="../ink/ink413.xml"/><Relationship Id="rId269" Type="http://schemas.openxmlformats.org/officeDocument/2006/relationships/image" Target="../media/image422.png"/><Relationship Id="rId12" Type="http://schemas.openxmlformats.org/officeDocument/2006/relationships/customXml" Target="../ink/ink295.xml"/><Relationship Id="rId33" Type="http://schemas.openxmlformats.org/officeDocument/2006/relationships/image" Target="../media/image304.png"/><Relationship Id="rId108" Type="http://schemas.openxmlformats.org/officeDocument/2006/relationships/customXml" Target="../ink/ink343.xml"/><Relationship Id="rId129" Type="http://schemas.openxmlformats.org/officeDocument/2006/relationships/image" Target="../media/image352.png"/><Relationship Id="rId280" Type="http://schemas.openxmlformats.org/officeDocument/2006/relationships/customXml" Target="../ink/ink429.xml"/><Relationship Id="rId315" Type="http://schemas.openxmlformats.org/officeDocument/2006/relationships/image" Target="../media/image445.png"/><Relationship Id="rId336" Type="http://schemas.openxmlformats.org/officeDocument/2006/relationships/customXml" Target="../ink/ink457.xml"/><Relationship Id="rId357" Type="http://schemas.openxmlformats.org/officeDocument/2006/relationships/image" Target="../media/image466.png"/><Relationship Id="rId54" Type="http://schemas.openxmlformats.org/officeDocument/2006/relationships/customXml" Target="../ink/ink316.xml"/><Relationship Id="rId75" Type="http://schemas.openxmlformats.org/officeDocument/2006/relationships/image" Target="../media/image325.png"/><Relationship Id="rId96" Type="http://schemas.openxmlformats.org/officeDocument/2006/relationships/customXml" Target="../ink/ink337.xml"/><Relationship Id="rId140" Type="http://schemas.openxmlformats.org/officeDocument/2006/relationships/customXml" Target="../ink/ink359.xml"/><Relationship Id="rId161" Type="http://schemas.openxmlformats.org/officeDocument/2006/relationships/image" Target="../media/image368.png"/><Relationship Id="rId182" Type="http://schemas.openxmlformats.org/officeDocument/2006/relationships/customXml" Target="../ink/ink380.xml"/><Relationship Id="rId217" Type="http://schemas.openxmlformats.org/officeDocument/2006/relationships/image" Target="../media/image396.png"/><Relationship Id="rId378" Type="http://schemas.openxmlformats.org/officeDocument/2006/relationships/image" Target="../media/image476.png"/><Relationship Id="rId399" Type="http://schemas.openxmlformats.org/officeDocument/2006/relationships/customXml" Target="../ink/ink489.xml"/><Relationship Id="rId403" Type="http://schemas.openxmlformats.org/officeDocument/2006/relationships/customXml" Target="../ink/ink491.xml"/><Relationship Id="rId6" Type="http://schemas.openxmlformats.org/officeDocument/2006/relationships/customXml" Target="../ink/ink292.xml"/><Relationship Id="rId238" Type="http://schemas.openxmlformats.org/officeDocument/2006/relationships/customXml" Target="../ink/ink408.xml"/><Relationship Id="rId259" Type="http://schemas.openxmlformats.org/officeDocument/2006/relationships/image" Target="../media/image417.png"/><Relationship Id="rId23" Type="http://schemas.openxmlformats.org/officeDocument/2006/relationships/image" Target="../media/image299.png"/><Relationship Id="rId119" Type="http://schemas.openxmlformats.org/officeDocument/2006/relationships/image" Target="../media/image347.png"/><Relationship Id="rId270" Type="http://schemas.openxmlformats.org/officeDocument/2006/relationships/customXml" Target="../ink/ink424.xml"/><Relationship Id="rId291" Type="http://schemas.openxmlformats.org/officeDocument/2006/relationships/image" Target="../media/image433.png"/><Relationship Id="rId305" Type="http://schemas.openxmlformats.org/officeDocument/2006/relationships/image" Target="../media/image440.png"/><Relationship Id="rId326" Type="http://schemas.openxmlformats.org/officeDocument/2006/relationships/customXml" Target="../ink/ink452.xml"/><Relationship Id="rId347" Type="http://schemas.openxmlformats.org/officeDocument/2006/relationships/image" Target="../media/image461.png"/><Relationship Id="rId44" Type="http://schemas.openxmlformats.org/officeDocument/2006/relationships/customXml" Target="../ink/ink311.xml"/><Relationship Id="rId65" Type="http://schemas.openxmlformats.org/officeDocument/2006/relationships/image" Target="../media/image320.png"/><Relationship Id="rId86" Type="http://schemas.openxmlformats.org/officeDocument/2006/relationships/customXml" Target="../ink/ink332.xml"/><Relationship Id="rId130" Type="http://schemas.openxmlformats.org/officeDocument/2006/relationships/customXml" Target="../ink/ink354.xml"/><Relationship Id="rId151" Type="http://schemas.openxmlformats.org/officeDocument/2006/relationships/image" Target="../media/image363.png"/><Relationship Id="rId368" Type="http://schemas.openxmlformats.org/officeDocument/2006/relationships/customXml" Target="../ink/ink473.xml"/><Relationship Id="rId389" Type="http://schemas.openxmlformats.org/officeDocument/2006/relationships/customXml" Target="../ink/ink484.xml"/><Relationship Id="rId172" Type="http://schemas.openxmlformats.org/officeDocument/2006/relationships/customXml" Target="../ink/ink375.xml"/><Relationship Id="rId193" Type="http://schemas.openxmlformats.org/officeDocument/2006/relationships/image" Target="../media/image384.png"/><Relationship Id="rId207" Type="http://schemas.openxmlformats.org/officeDocument/2006/relationships/image" Target="../media/image391.png"/><Relationship Id="rId228" Type="http://schemas.openxmlformats.org/officeDocument/2006/relationships/customXml" Target="../ink/ink403.xml"/><Relationship Id="rId249" Type="http://schemas.openxmlformats.org/officeDocument/2006/relationships/image" Target="../media/image412.png"/><Relationship Id="rId13" Type="http://schemas.openxmlformats.org/officeDocument/2006/relationships/image" Target="../media/image294.png"/><Relationship Id="rId109" Type="http://schemas.openxmlformats.org/officeDocument/2006/relationships/image" Target="../media/image342.png"/><Relationship Id="rId260" Type="http://schemas.openxmlformats.org/officeDocument/2006/relationships/customXml" Target="../ink/ink419.xml"/><Relationship Id="rId281" Type="http://schemas.openxmlformats.org/officeDocument/2006/relationships/image" Target="../media/image428.png"/><Relationship Id="rId316" Type="http://schemas.openxmlformats.org/officeDocument/2006/relationships/customXml" Target="../ink/ink447.xml"/><Relationship Id="rId337" Type="http://schemas.openxmlformats.org/officeDocument/2006/relationships/image" Target="../media/image456.png"/><Relationship Id="rId34" Type="http://schemas.openxmlformats.org/officeDocument/2006/relationships/customXml" Target="../ink/ink306.xml"/><Relationship Id="rId55" Type="http://schemas.openxmlformats.org/officeDocument/2006/relationships/image" Target="../media/image315.png"/><Relationship Id="rId76" Type="http://schemas.openxmlformats.org/officeDocument/2006/relationships/customXml" Target="../ink/ink327.xml"/><Relationship Id="rId97" Type="http://schemas.openxmlformats.org/officeDocument/2006/relationships/image" Target="../media/image336.png"/><Relationship Id="rId120" Type="http://schemas.openxmlformats.org/officeDocument/2006/relationships/customXml" Target="../ink/ink349.xml"/><Relationship Id="rId141" Type="http://schemas.openxmlformats.org/officeDocument/2006/relationships/image" Target="../media/image358.png"/><Relationship Id="rId358" Type="http://schemas.openxmlformats.org/officeDocument/2006/relationships/customXml" Target="../ink/ink468.xml"/><Relationship Id="rId379" Type="http://schemas.openxmlformats.org/officeDocument/2006/relationships/customXml" Target="../ink/ink479.xml"/><Relationship Id="rId7" Type="http://schemas.openxmlformats.org/officeDocument/2006/relationships/image" Target="../media/image291.png"/><Relationship Id="rId162" Type="http://schemas.openxmlformats.org/officeDocument/2006/relationships/customXml" Target="../ink/ink370.xml"/><Relationship Id="rId183" Type="http://schemas.openxmlformats.org/officeDocument/2006/relationships/image" Target="../media/image379.png"/><Relationship Id="rId218" Type="http://schemas.openxmlformats.org/officeDocument/2006/relationships/customXml" Target="../ink/ink398.xml"/><Relationship Id="rId239" Type="http://schemas.openxmlformats.org/officeDocument/2006/relationships/image" Target="../media/image407.png"/><Relationship Id="rId390" Type="http://schemas.openxmlformats.org/officeDocument/2006/relationships/image" Target="../media/image482.png"/><Relationship Id="rId404" Type="http://schemas.openxmlformats.org/officeDocument/2006/relationships/image" Target="../media/image489.png"/><Relationship Id="rId250" Type="http://schemas.openxmlformats.org/officeDocument/2006/relationships/customXml" Target="../ink/ink414.xml"/><Relationship Id="rId271" Type="http://schemas.openxmlformats.org/officeDocument/2006/relationships/image" Target="../media/image423.png"/><Relationship Id="rId292" Type="http://schemas.openxmlformats.org/officeDocument/2006/relationships/customXml" Target="../ink/ink435.xml"/><Relationship Id="rId306" Type="http://schemas.openxmlformats.org/officeDocument/2006/relationships/customXml" Target="../ink/ink442.xml"/><Relationship Id="rId24" Type="http://schemas.openxmlformats.org/officeDocument/2006/relationships/customXml" Target="../ink/ink301.xml"/><Relationship Id="rId45" Type="http://schemas.openxmlformats.org/officeDocument/2006/relationships/image" Target="../media/image310.png"/><Relationship Id="rId66" Type="http://schemas.openxmlformats.org/officeDocument/2006/relationships/customXml" Target="../ink/ink322.xml"/><Relationship Id="rId87" Type="http://schemas.openxmlformats.org/officeDocument/2006/relationships/image" Target="../media/image331.png"/><Relationship Id="rId110" Type="http://schemas.openxmlformats.org/officeDocument/2006/relationships/customXml" Target="../ink/ink344.xml"/><Relationship Id="rId131" Type="http://schemas.openxmlformats.org/officeDocument/2006/relationships/image" Target="../media/image353.png"/><Relationship Id="rId327" Type="http://schemas.openxmlformats.org/officeDocument/2006/relationships/image" Target="../media/image451.png"/><Relationship Id="rId348" Type="http://schemas.openxmlformats.org/officeDocument/2006/relationships/customXml" Target="../ink/ink463.xml"/><Relationship Id="rId369" Type="http://schemas.openxmlformats.org/officeDocument/2006/relationships/image" Target="../media/image472.png"/><Relationship Id="rId152" Type="http://schemas.openxmlformats.org/officeDocument/2006/relationships/customXml" Target="../ink/ink365.xml"/><Relationship Id="rId173" Type="http://schemas.openxmlformats.org/officeDocument/2006/relationships/image" Target="../media/image374.png"/><Relationship Id="rId194" Type="http://schemas.openxmlformats.org/officeDocument/2006/relationships/customXml" Target="../ink/ink386.xml"/><Relationship Id="rId208" Type="http://schemas.openxmlformats.org/officeDocument/2006/relationships/customXml" Target="../ink/ink393.xml"/><Relationship Id="rId229" Type="http://schemas.openxmlformats.org/officeDocument/2006/relationships/image" Target="../media/image402.png"/><Relationship Id="rId380" Type="http://schemas.openxmlformats.org/officeDocument/2006/relationships/image" Target="../media/image477.png"/><Relationship Id="rId240" Type="http://schemas.openxmlformats.org/officeDocument/2006/relationships/customXml" Target="../ink/ink409.xml"/><Relationship Id="rId261" Type="http://schemas.openxmlformats.org/officeDocument/2006/relationships/image" Target="../media/image418.png"/><Relationship Id="rId14" Type="http://schemas.openxmlformats.org/officeDocument/2006/relationships/customXml" Target="../ink/ink296.xml"/><Relationship Id="rId35" Type="http://schemas.openxmlformats.org/officeDocument/2006/relationships/image" Target="../media/image305.png"/><Relationship Id="rId56" Type="http://schemas.openxmlformats.org/officeDocument/2006/relationships/customXml" Target="../ink/ink317.xml"/><Relationship Id="rId77" Type="http://schemas.openxmlformats.org/officeDocument/2006/relationships/image" Target="../media/image326.png"/><Relationship Id="rId100" Type="http://schemas.openxmlformats.org/officeDocument/2006/relationships/customXml" Target="../ink/ink339.xml"/><Relationship Id="rId282" Type="http://schemas.openxmlformats.org/officeDocument/2006/relationships/customXml" Target="../ink/ink430.xml"/><Relationship Id="rId317" Type="http://schemas.openxmlformats.org/officeDocument/2006/relationships/image" Target="../media/image446.png"/><Relationship Id="rId338" Type="http://schemas.openxmlformats.org/officeDocument/2006/relationships/customXml" Target="../ink/ink458.xml"/><Relationship Id="rId359" Type="http://schemas.openxmlformats.org/officeDocument/2006/relationships/image" Target="../media/image467.png"/><Relationship Id="rId8" Type="http://schemas.openxmlformats.org/officeDocument/2006/relationships/customXml" Target="../ink/ink293.xml"/><Relationship Id="rId98" Type="http://schemas.openxmlformats.org/officeDocument/2006/relationships/customXml" Target="../ink/ink338.xml"/><Relationship Id="rId121" Type="http://schemas.openxmlformats.org/officeDocument/2006/relationships/image" Target="../media/image348.png"/><Relationship Id="rId142" Type="http://schemas.openxmlformats.org/officeDocument/2006/relationships/customXml" Target="../ink/ink360.xml"/><Relationship Id="rId163" Type="http://schemas.openxmlformats.org/officeDocument/2006/relationships/image" Target="../media/image369.png"/><Relationship Id="rId184" Type="http://schemas.openxmlformats.org/officeDocument/2006/relationships/customXml" Target="../ink/ink381.xml"/><Relationship Id="rId219" Type="http://schemas.openxmlformats.org/officeDocument/2006/relationships/image" Target="../media/image397.png"/><Relationship Id="rId370" Type="http://schemas.openxmlformats.org/officeDocument/2006/relationships/customXml" Target="../ink/ink474.xml"/><Relationship Id="rId391" Type="http://schemas.openxmlformats.org/officeDocument/2006/relationships/customXml" Target="../ink/ink485.xml"/><Relationship Id="rId405" Type="http://schemas.openxmlformats.org/officeDocument/2006/relationships/customXml" Target="../ink/ink492.xml"/><Relationship Id="rId230" Type="http://schemas.openxmlformats.org/officeDocument/2006/relationships/customXml" Target="../ink/ink404.xml"/><Relationship Id="rId251" Type="http://schemas.openxmlformats.org/officeDocument/2006/relationships/image" Target="../media/image413.png"/><Relationship Id="rId25" Type="http://schemas.openxmlformats.org/officeDocument/2006/relationships/image" Target="../media/image300.png"/><Relationship Id="rId46" Type="http://schemas.openxmlformats.org/officeDocument/2006/relationships/customXml" Target="../ink/ink312.xml"/><Relationship Id="rId67" Type="http://schemas.openxmlformats.org/officeDocument/2006/relationships/image" Target="../media/image321.png"/><Relationship Id="rId272" Type="http://schemas.openxmlformats.org/officeDocument/2006/relationships/customXml" Target="../ink/ink425.xml"/><Relationship Id="rId293" Type="http://schemas.openxmlformats.org/officeDocument/2006/relationships/image" Target="../media/image434.png"/><Relationship Id="rId307" Type="http://schemas.openxmlformats.org/officeDocument/2006/relationships/image" Target="../media/image441.png"/><Relationship Id="rId328" Type="http://schemas.openxmlformats.org/officeDocument/2006/relationships/customXml" Target="../ink/ink453.xml"/><Relationship Id="rId349" Type="http://schemas.openxmlformats.org/officeDocument/2006/relationships/image" Target="../media/image462.png"/><Relationship Id="rId88" Type="http://schemas.openxmlformats.org/officeDocument/2006/relationships/customXml" Target="../ink/ink333.xml"/><Relationship Id="rId111" Type="http://schemas.openxmlformats.org/officeDocument/2006/relationships/image" Target="../media/image343.png"/><Relationship Id="rId132" Type="http://schemas.openxmlformats.org/officeDocument/2006/relationships/customXml" Target="../ink/ink355.xml"/><Relationship Id="rId153" Type="http://schemas.openxmlformats.org/officeDocument/2006/relationships/image" Target="../media/image364.png"/><Relationship Id="rId174" Type="http://schemas.openxmlformats.org/officeDocument/2006/relationships/customXml" Target="../ink/ink376.xml"/><Relationship Id="rId195" Type="http://schemas.openxmlformats.org/officeDocument/2006/relationships/image" Target="../media/image385.png"/><Relationship Id="rId209" Type="http://schemas.openxmlformats.org/officeDocument/2006/relationships/image" Target="../media/image392.png"/><Relationship Id="rId360" Type="http://schemas.openxmlformats.org/officeDocument/2006/relationships/customXml" Target="../ink/ink469.xml"/><Relationship Id="rId381" Type="http://schemas.openxmlformats.org/officeDocument/2006/relationships/customXml" Target="../ink/ink480.xml"/><Relationship Id="rId220" Type="http://schemas.openxmlformats.org/officeDocument/2006/relationships/customXml" Target="../ink/ink399.xml"/><Relationship Id="rId241" Type="http://schemas.openxmlformats.org/officeDocument/2006/relationships/image" Target="../media/image408.png"/><Relationship Id="rId15" Type="http://schemas.openxmlformats.org/officeDocument/2006/relationships/image" Target="../media/image295.png"/><Relationship Id="rId36" Type="http://schemas.openxmlformats.org/officeDocument/2006/relationships/customXml" Target="../ink/ink307.xml"/><Relationship Id="rId57" Type="http://schemas.openxmlformats.org/officeDocument/2006/relationships/image" Target="../media/image316.png"/><Relationship Id="rId262" Type="http://schemas.openxmlformats.org/officeDocument/2006/relationships/customXml" Target="../ink/ink420.xml"/><Relationship Id="rId283" Type="http://schemas.openxmlformats.org/officeDocument/2006/relationships/image" Target="../media/image429.png"/><Relationship Id="rId318" Type="http://schemas.openxmlformats.org/officeDocument/2006/relationships/customXml" Target="../ink/ink448.xml"/><Relationship Id="rId339" Type="http://schemas.openxmlformats.org/officeDocument/2006/relationships/image" Target="../media/image457.png"/><Relationship Id="rId78" Type="http://schemas.openxmlformats.org/officeDocument/2006/relationships/customXml" Target="../ink/ink328.xml"/><Relationship Id="rId99" Type="http://schemas.openxmlformats.org/officeDocument/2006/relationships/image" Target="../media/image337.png"/><Relationship Id="rId101" Type="http://schemas.openxmlformats.org/officeDocument/2006/relationships/image" Target="../media/image338.png"/><Relationship Id="rId122" Type="http://schemas.openxmlformats.org/officeDocument/2006/relationships/customXml" Target="../ink/ink350.xml"/><Relationship Id="rId143" Type="http://schemas.openxmlformats.org/officeDocument/2006/relationships/image" Target="../media/image359.png"/><Relationship Id="rId164" Type="http://schemas.openxmlformats.org/officeDocument/2006/relationships/customXml" Target="../ink/ink371.xml"/><Relationship Id="rId185" Type="http://schemas.openxmlformats.org/officeDocument/2006/relationships/image" Target="../media/image380.png"/><Relationship Id="rId350" Type="http://schemas.openxmlformats.org/officeDocument/2006/relationships/customXml" Target="../ink/ink464.xml"/><Relationship Id="rId371" Type="http://schemas.openxmlformats.org/officeDocument/2006/relationships/image" Target="../media/image473.png"/><Relationship Id="rId406" Type="http://schemas.openxmlformats.org/officeDocument/2006/relationships/image" Target="../media/image490.png"/><Relationship Id="rId9" Type="http://schemas.openxmlformats.org/officeDocument/2006/relationships/image" Target="../media/image292.png"/><Relationship Id="rId210" Type="http://schemas.openxmlformats.org/officeDocument/2006/relationships/customXml" Target="../ink/ink394.xml"/><Relationship Id="rId392" Type="http://schemas.openxmlformats.org/officeDocument/2006/relationships/image" Target="../media/image483.png"/><Relationship Id="rId26" Type="http://schemas.openxmlformats.org/officeDocument/2006/relationships/customXml" Target="../ink/ink302.xml"/><Relationship Id="rId231" Type="http://schemas.openxmlformats.org/officeDocument/2006/relationships/image" Target="../media/image403.png"/><Relationship Id="rId252" Type="http://schemas.openxmlformats.org/officeDocument/2006/relationships/customXml" Target="../ink/ink415.xml"/><Relationship Id="rId273" Type="http://schemas.openxmlformats.org/officeDocument/2006/relationships/image" Target="../media/image424.png"/><Relationship Id="rId294" Type="http://schemas.openxmlformats.org/officeDocument/2006/relationships/customXml" Target="../ink/ink436.xml"/><Relationship Id="rId308" Type="http://schemas.openxmlformats.org/officeDocument/2006/relationships/customXml" Target="../ink/ink443.xml"/><Relationship Id="rId329" Type="http://schemas.openxmlformats.org/officeDocument/2006/relationships/image" Target="../media/image452.png"/><Relationship Id="rId47" Type="http://schemas.openxmlformats.org/officeDocument/2006/relationships/image" Target="../media/image311.png"/><Relationship Id="rId68" Type="http://schemas.openxmlformats.org/officeDocument/2006/relationships/customXml" Target="../ink/ink323.xml"/><Relationship Id="rId89" Type="http://schemas.openxmlformats.org/officeDocument/2006/relationships/image" Target="../media/image332.png"/><Relationship Id="rId112" Type="http://schemas.openxmlformats.org/officeDocument/2006/relationships/customXml" Target="../ink/ink345.xml"/><Relationship Id="rId133" Type="http://schemas.openxmlformats.org/officeDocument/2006/relationships/image" Target="../media/image354.png"/><Relationship Id="rId154" Type="http://schemas.openxmlformats.org/officeDocument/2006/relationships/customXml" Target="../ink/ink366.xml"/><Relationship Id="rId175" Type="http://schemas.openxmlformats.org/officeDocument/2006/relationships/image" Target="../media/image375.png"/><Relationship Id="rId340" Type="http://schemas.openxmlformats.org/officeDocument/2006/relationships/customXml" Target="../ink/ink459.xml"/><Relationship Id="rId361" Type="http://schemas.openxmlformats.org/officeDocument/2006/relationships/image" Target="../media/image468.png"/><Relationship Id="rId196" Type="http://schemas.openxmlformats.org/officeDocument/2006/relationships/customXml" Target="../ink/ink387.xml"/><Relationship Id="rId200" Type="http://schemas.openxmlformats.org/officeDocument/2006/relationships/customXml" Target="../ink/ink389.xml"/><Relationship Id="rId382" Type="http://schemas.openxmlformats.org/officeDocument/2006/relationships/image" Target="../media/image478.png"/><Relationship Id="rId16" Type="http://schemas.openxmlformats.org/officeDocument/2006/relationships/customXml" Target="../ink/ink297.xml"/><Relationship Id="rId221" Type="http://schemas.openxmlformats.org/officeDocument/2006/relationships/image" Target="../media/image398.png"/><Relationship Id="rId242" Type="http://schemas.openxmlformats.org/officeDocument/2006/relationships/customXml" Target="../ink/ink410.xml"/><Relationship Id="rId263" Type="http://schemas.openxmlformats.org/officeDocument/2006/relationships/image" Target="../media/image419.png"/><Relationship Id="rId284" Type="http://schemas.openxmlformats.org/officeDocument/2006/relationships/customXml" Target="../ink/ink431.xml"/><Relationship Id="rId319" Type="http://schemas.openxmlformats.org/officeDocument/2006/relationships/image" Target="../media/image447.png"/><Relationship Id="rId37" Type="http://schemas.openxmlformats.org/officeDocument/2006/relationships/image" Target="../media/image306.png"/><Relationship Id="rId58" Type="http://schemas.openxmlformats.org/officeDocument/2006/relationships/customXml" Target="../ink/ink318.xml"/><Relationship Id="rId79" Type="http://schemas.openxmlformats.org/officeDocument/2006/relationships/image" Target="../media/image327.png"/><Relationship Id="rId102" Type="http://schemas.openxmlformats.org/officeDocument/2006/relationships/customXml" Target="../ink/ink340.xml"/><Relationship Id="rId123" Type="http://schemas.openxmlformats.org/officeDocument/2006/relationships/image" Target="../media/image349.png"/><Relationship Id="rId144" Type="http://schemas.openxmlformats.org/officeDocument/2006/relationships/customXml" Target="../ink/ink361.xml"/><Relationship Id="rId330" Type="http://schemas.openxmlformats.org/officeDocument/2006/relationships/customXml" Target="../ink/ink454.xml"/><Relationship Id="rId90" Type="http://schemas.openxmlformats.org/officeDocument/2006/relationships/customXml" Target="../ink/ink334.xml"/><Relationship Id="rId165" Type="http://schemas.openxmlformats.org/officeDocument/2006/relationships/image" Target="../media/image370.png"/><Relationship Id="rId186" Type="http://schemas.openxmlformats.org/officeDocument/2006/relationships/customXml" Target="../ink/ink382.xml"/><Relationship Id="rId351" Type="http://schemas.openxmlformats.org/officeDocument/2006/relationships/image" Target="../media/image463.png"/><Relationship Id="rId372" Type="http://schemas.openxmlformats.org/officeDocument/2006/relationships/customXml" Target="../ink/ink475.xml"/><Relationship Id="rId393" Type="http://schemas.openxmlformats.org/officeDocument/2006/relationships/customXml" Target="../ink/ink486.xml"/><Relationship Id="rId211" Type="http://schemas.openxmlformats.org/officeDocument/2006/relationships/image" Target="../media/image393.png"/><Relationship Id="rId232" Type="http://schemas.openxmlformats.org/officeDocument/2006/relationships/customXml" Target="../ink/ink405.xml"/><Relationship Id="rId253" Type="http://schemas.openxmlformats.org/officeDocument/2006/relationships/image" Target="../media/image414.png"/><Relationship Id="rId274" Type="http://schemas.openxmlformats.org/officeDocument/2006/relationships/customXml" Target="../ink/ink426.xml"/><Relationship Id="rId295" Type="http://schemas.openxmlformats.org/officeDocument/2006/relationships/image" Target="../media/image435.png"/><Relationship Id="rId309" Type="http://schemas.openxmlformats.org/officeDocument/2006/relationships/image" Target="../media/image442.png"/><Relationship Id="rId27" Type="http://schemas.openxmlformats.org/officeDocument/2006/relationships/image" Target="../media/image301.png"/><Relationship Id="rId48" Type="http://schemas.openxmlformats.org/officeDocument/2006/relationships/customXml" Target="../ink/ink313.xml"/><Relationship Id="rId69" Type="http://schemas.openxmlformats.org/officeDocument/2006/relationships/image" Target="../media/image322.png"/><Relationship Id="rId113" Type="http://schemas.openxmlformats.org/officeDocument/2006/relationships/image" Target="../media/image344.png"/><Relationship Id="rId134" Type="http://schemas.openxmlformats.org/officeDocument/2006/relationships/customXml" Target="../ink/ink356.xml"/><Relationship Id="rId320" Type="http://schemas.openxmlformats.org/officeDocument/2006/relationships/customXml" Target="../ink/ink449.xml"/><Relationship Id="rId80" Type="http://schemas.openxmlformats.org/officeDocument/2006/relationships/customXml" Target="../ink/ink329.xml"/><Relationship Id="rId155" Type="http://schemas.openxmlformats.org/officeDocument/2006/relationships/image" Target="../media/image365.png"/><Relationship Id="rId176" Type="http://schemas.openxmlformats.org/officeDocument/2006/relationships/customXml" Target="../ink/ink377.xml"/><Relationship Id="rId197" Type="http://schemas.openxmlformats.org/officeDocument/2006/relationships/image" Target="../media/image386.png"/><Relationship Id="rId341" Type="http://schemas.openxmlformats.org/officeDocument/2006/relationships/image" Target="../media/image458.png"/><Relationship Id="rId362" Type="http://schemas.openxmlformats.org/officeDocument/2006/relationships/customXml" Target="../ink/ink470.xml"/><Relationship Id="rId383" Type="http://schemas.openxmlformats.org/officeDocument/2006/relationships/customXml" Target="../ink/ink481.xml"/><Relationship Id="rId201" Type="http://schemas.openxmlformats.org/officeDocument/2006/relationships/image" Target="../media/image388.png"/><Relationship Id="rId222" Type="http://schemas.openxmlformats.org/officeDocument/2006/relationships/customXml" Target="../ink/ink400.xml"/><Relationship Id="rId243" Type="http://schemas.openxmlformats.org/officeDocument/2006/relationships/image" Target="../media/image409.png"/><Relationship Id="rId264" Type="http://schemas.openxmlformats.org/officeDocument/2006/relationships/customXml" Target="../ink/ink421.xml"/><Relationship Id="rId285" Type="http://schemas.openxmlformats.org/officeDocument/2006/relationships/image" Target="../media/image430.png"/><Relationship Id="rId17" Type="http://schemas.openxmlformats.org/officeDocument/2006/relationships/image" Target="../media/image296.png"/><Relationship Id="rId38" Type="http://schemas.openxmlformats.org/officeDocument/2006/relationships/customXml" Target="../ink/ink308.xml"/><Relationship Id="rId59" Type="http://schemas.openxmlformats.org/officeDocument/2006/relationships/image" Target="../media/image317.png"/><Relationship Id="rId103" Type="http://schemas.openxmlformats.org/officeDocument/2006/relationships/image" Target="../media/image339.png"/><Relationship Id="rId124" Type="http://schemas.openxmlformats.org/officeDocument/2006/relationships/customXml" Target="../ink/ink351.xml"/><Relationship Id="rId310" Type="http://schemas.openxmlformats.org/officeDocument/2006/relationships/customXml" Target="../ink/ink444.xml"/><Relationship Id="rId70" Type="http://schemas.openxmlformats.org/officeDocument/2006/relationships/customXml" Target="../ink/ink324.xml"/><Relationship Id="rId91" Type="http://schemas.openxmlformats.org/officeDocument/2006/relationships/image" Target="../media/image333.png"/><Relationship Id="rId145" Type="http://schemas.openxmlformats.org/officeDocument/2006/relationships/image" Target="../media/image360.png"/><Relationship Id="rId166" Type="http://schemas.openxmlformats.org/officeDocument/2006/relationships/customXml" Target="../ink/ink372.xml"/><Relationship Id="rId187" Type="http://schemas.openxmlformats.org/officeDocument/2006/relationships/image" Target="../media/image381.png"/><Relationship Id="rId331" Type="http://schemas.openxmlformats.org/officeDocument/2006/relationships/image" Target="../media/image453.png"/><Relationship Id="rId352" Type="http://schemas.openxmlformats.org/officeDocument/2006/relationships/customXml" Target="../ink/ink465.xml"/><Relationship Id="rId373" Type="http://schemas.openxmlformats.org/officeDocument/2006/relationships/image" Target="../media/image474.png"/><Relationship Id="rId394" Type="http://schemas.openxmlformats.org/officeDocument/2006/relationships/image" Target="../media/image484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395.xml"/><Relationship Id="rId233" Type="http://schemas.openxmlformats.org/officeDocument/2006/relationships/image" Target="../media/image404.png"/><Relationship Id="rId254" Type="http://schemas.openxmlformats.org/officeDocument/2006/relationships/customXml" Target="../ink/ink416.xml"/><Relationship Id="rId28" Type="http://schemas.openxmlformats.org/officeDocument/2006/relationships/customXml" Target="../ink/ink303.xml"/><Relationship Id="rId49" Type="http://schemas.openxmlformats.org/officeDocument/2006/relationships/image" Target="../media/image312.png"/><Relationship Id="rId114" Type="http://schemas.openxmlformats.org/officeDocument/2006/relationships/customXml" Target="../ink/ink346.xml"/><Relationship Id="rId275" Type="http://schemas.openxmlformats.org/officeDocument/2006/relationships/image" Target="../media/image425.png"/><Relationship Id="rId296" Type="http://schemas.openxmlformats.org/officeDocument/2006/relationships/customXml" Target="../ink/ink437.xml"/><Relationship Id="rId300" Type="http://schemas.openxmlformats.org/officeDocument/2006/relationships/customXml" Target="../ink/ink439.xml"/><Relationship Id="rId60" Type="http://schemas.openxmlformats.org/officeDocument/2006/relationships/customXml" Target="../ink/ink319.xml"/><Relationship Id="rId81" Type="http://schemas.openxmlformats.org/officeDocument/2006/relationships/image" Target="../media/image328.png"/><Relationship Id="rId135" Type="http://schemas.openxmlformats.org/officeDocument/2006/relationships/image" Target="../media/image355.png"/><Relationship Id="rId156" Type="http://schemas.openxmlformats.org/officeDocument/2006/relationships/customXml" Target="../ink/ink367.xml"/><Relationship Id="rId177" Type="http://schemas.openxmlformats.org/officeDocument/2006/relationships/image" Target="../media/image376.png"/><Relationship Id="rId198" Type="http://schemas.openxmlformats.org/officeDocument/2006/relationships/customXml" Target="../ink/ink388.xml"/><Relationship Id="rId321" Type="http://schemas.openxmlformats.org/officeDocument/2006/relationships/image" Target="../media/image448.png"/><Relationship Id="rId342" Type="http://schemas.openxmlformats.org/officeDocument/2006/relationships/customXml" Target="../ink/ink460.xml"/><Relationship Id="rId363" Type="http://schemas.openxmlformats.org/officeDocument/2006/relationships/image" Target="../media/image469.png"/><Relationship Id="rId384" Type="http://schemas.openxmlformats.org/officeDocument/2006/relationships/image" Target="../media/image479.png"/><Relationship Id="rId202" Type="http://schemas.openxmlformats.org/officeDocument/2006/relationships/customXml" Target="../ink/ink390.xml"/><Relationship Id="rId223" Type="http://schemas.openxmlformats.org/officeDocument/2006/relationships/image" Target="../media/image399.png"/><Relationship Id="rId244" Type="http://schemas.openxmlformats.org/officeDocument/2006/relationships/customXml" Target="../ink/ink411.xml"/><Relationship Id="rId18" Type="http://schemas.openxmlformats.org/officeDocument/2006/relationships/customXml" Target="../ink/ink298.xml"/><Relationship Id="rId39" Type="http://schemas.openxmlformats.org/officeDocument/2006/relationships/image" Target="../media/image307.png"/><Relationship Id="rId265" Type="http://schemas.openxmlformats.org/officeDocument/2006/relationships/image" Target="../media/image420.png"/><Relationship Id="rId286" Type="http://schemas.openxmlformats.org/officeDocument/2006/relationships/customXml" Target="../ink/ink432.xml"/><Relationship Id="rId50" Type="http://schemas.openxmlformats.org/officeDocument/2006/relationships/customXml" Target="../ink/ink314.xml"/><Relationship Id="rId104" Type="http://schemas.openxmlformats.org/officeDocument/2006/relationships/customXml" Target="../ink/ink341.xml"/><Relationship Id="rId125" Type="http://schemas.openxmlformats.org/officeDocument/2006/relationships/image" Target="../media/image350.png"/><Relationship Id="rId146" Type="http://schemas.openxmlformats.org/officeDocument/2006/relationships/customXml" Target="../ink/ink362.xml"/><Relationship Id="rId167" Type="http://schemas.openxmlformats.org/officeDocument/2006/relationships/image" Target="../media/image371.png"/><Relationship Id="rId188" Type="http://schemas.openxmlformats.org/officeDocument/2006/relationships/customXml" Target="../ink/ink383.xml"/><Relationship Id="rId311" Type="http://schemas.openxmlformats.org/officeDocument/2006/relationships/image" Target="../media/image443.png"/><Relationship Id="rId332" Type="http://schemas.openxmlformats.org/officeDocument/2006/relationships/customXml" Target="../ink/ink455.xml"/><Relationship Id="rId353" Type="http://schemas.openxmlformats.org/officeDocument/2006/relationships/image" Target="../media/image464.png"/><Relationship Id="rId374" Type="http://schemas.openxmlformats.org/officeDocument/2006/relationships/customXml" Target="../ink/ink476.xml"/><Relationship Id="rId395" Type="http://schemas.openxmlformats.org/officeDocument/2006/relationships/customXml" Target="../ink/ink487.xml"/><Relationship Id="rId71" Type="http://schemas.openxmlformats.org/officeDocument/2006/relationships/image" Target="../media/image323.png"/><Relationship Id="rId92" Type="http://schemas.openxmlformats.org/officeDocument/2006/relationships/customXml" Target="../ink/ink335.xml"/><Relationship Id="rId213" Type="http://schemas.openxmlformats.org/officeDocument/2006/relationships/image" Target="../media/image394.png"/><Relationship Id="rId234" Type="http://schemas.openxmlformats.org/officeDocument/2006/relationships/customXml" Target="../ink/ink406.xml"/><Relationship Id="rId2" Type="http://schemas.openxmlformats.org/officeDocument/2006/relationships/customXml" Target="../ink/ink290.xml"/><Relationship Id="rId29" Type="http://schemas.openxmlformats.org/officeDocument/2006/relationships/image" Target="../media/image302.png"/><Relationship Id="rId255" Type="http://schemas.openxmlformats.org/officeDocument/2006/relationships/image" Target="../media/image415.png"/><Relationship Id="rId276" Type="http://schemas.openxmlformats.org/officeDocument/2006/relationships/customXml" Target="../ink/ink427.xml"/><Relationship Id="rId297" Type="http://schemas.openxmlformats.org/officeDocument/2006/relationships/image" Target="../media/image436.png"/><Relationship Id="rId40" Type="http://schemas.openxmlformats.org/officeDocument/2006/relationships/customXml" Target="../ink/ink309.xml"/><Relationship Id="rId115" Type="http://schemas.openxmlformats.org/officeDocument/2006/relationships/image" Target="../media/image345.png"/><Relationship Id="rId136" Type="http://schemas.openxmlformats.org/officeDocument/2006/relationships/customXml" Target="../ink/ink357.xml"/><Relationship Id="rId157" Type="http://schemas.openxmlformats.org/officeDocument/2006/relationships/image" Target="../media/image366.png"/><Relationship Id="rId178" Type="http://schemas.openxmlformats.org/officeDocument/2006/relationships/customXml" Target="../ink/ink378.xml"/><Relationship Id="rId301" Type="http://schemas.openxmlformats.org/officeDocument/2006/relationships/image" Target="../media/image438.png"/><Relationship Id="rId322" Type="http://schemas.openxmlformats.org/officeDocument/2006/relationships/customXml" Target="../ink/ink450.xml"/><Relationship Id="rId343" Type="http://schemas.openxmlformats.org/officeDocument/2006/relationships/image" Target="../media/image459.png"/><Relationship Id="rId364" Type="http://schemas.openxmlformats.org/officeDocument/2006/relationships/customXml" Target="../ink/ink471.xml"/><Relationship Id="rId61" Type="http://schemas.openxmlformats.org/officeDocument/2006/relationships/image" Target="../media/image318.png"/><Relationship Id="rId82" Type="http://schemas.openxmlformats.org/officeDocument/2006/relationships/customXml" Target="../ink/ink330.xml"/><Relationship Id="rId199" Type="http://schemas.openxmlformats.org/officeDocument/2006/relationships/image" Target="../media/image387.png"/><Relationship Id="rId203" Type="http://schemas.openxmlformats.org/officeDocument/2006/relationships/image" Target="../media/image389.png"/><Relationship Id="rId385" Type="http://schemas.openxmlformats.org/officeDocument/2006/relationships/customXml" Target="../ink/ink482.xml"/><Relationship Id="rId19" Type="http://schemas.openxmlformats.org/officeDocument/2006/relationships/image" Target="../media/image297.png"/><Relationship Id="rId224" Type="http://schemas.openxmlformats.org/officeDocument/2006/relationships/customXml" Target="../ink/ink401.xml"/><Relationship Id="rId245" Type="http://schemas.openxmlformats.org/officeDocument/2006/relationships/image" Target="../media/image410.png"/><Relationship Id="rId266" Type="http://schemas.openxmlformats.org/officeDocument/2006/relationships/customXml" Target="../ink/ink422.xml"/><Relationship Id="rId287" Type="http://schemas.openxmlformats.org/officeDocument/2006/relationships/image" Target="../media/image431.png"/><Relationship Id="rId30" Type="http://schemas.openxmlformats.org/officeDocument/2006/relationships/customXml" Target="../ink/ink304.xml"/><Relationship Id="rId105" Type="http://schemas.openxmlformats.org/officeDocument/2006/relationships/image" Target="../media/image340.png"/><Relationship Id="rId126" Type="http://schemas.openxmlformats.org/officeDocument/2006/relationships/customXml" Target="../ink/ink352.xml"/><Relationship Id="rId147" Type="http://schemas.openxmlformats.org/officeDocument/2006/relationships/image" Target="../media/image361.png"/><Relationship Id="rId168" Type="http://schemas.openxmlformats.org/officeDocument/2006/relationships/customXml" Target="../ink/ink373.xml"/><Relationship Id="rId312" Type="http://schemas.openxmlformats.org/officeDocument/2006/relationships/customXml" Target="../ink/ink445.xml"/><Relationship Id="rId333" Type="http://schemas.openxmlformats.org/officeDocument/2006/relationships/image" Target="../media/image454.png"/><Relationship Id="rId354" Type="http://schemas.openxmlformats.org/officeDocument/2006/relationships/customXml" Target="../ink/ink466.xml"/><Relationship Id="rId51" Type="http://schemas.openxmlformats.org/officeDocument/2006/relationships/image" Target="../media/image313.png"/><Relationship Id="rId72" Type="http://schemas.openxmlformats.org/officeDocument/2006/relationships/customXml" Target="../ink/ink325.xml"/><Relationship Id="rId93" Type="http://schemas.openxmlformats.org/officeDocument/2006/relationships/image" Target="../media/image334.png"/><Relationship Id="rId189" Type="http://schemas.openxmlformats.org/officeDocument/2006/relationships/image" Target="../media/image382.png"/><Relationship Id="rId375" Type="http://schemas.openxmlformats.org/officeDocument/2006/relationships/customXml" Target="../ink/ink477.xml"/><Relationship Id="rId396" Type="http://schemas.openxmlformats.org/officeDocument/2006/relationships/image" Target="../media/image485.png"/><Relationship Id="rId3" Type="http://schemas.openxmlformats.org/officeDocument/2006/relationships/image" Target="../media/image289.png"/><Relationship Id="rId214" Type="http://schemas.openxmlformats.org/officeDocument/2006/relationships/customXml" Target="../ink/ink396.xml"/><Relationship Id="rId235" Type="http://schemas.openxmlformats.org/officeDocument/2006/relationships/image" Target="../media/image405.png"/><Relationship Id="rId256" Type="http://schemas.openxmlformats.org/officeDocument/2006/relationships/customXml" Target="../ink/ink417.xml"/><Relationship Id="rId277" Type="http://schemas.openxmlformats.org/officeDocument/2006/relationships/image" Target="../media/image426.png"/><Relationship Id="rId298" Type="http://schemas.openxmlformats.org/officeDocument/2006/relationships/customXml" Target="../ink/ink438.xml"/><Relationship Id="rId400" Type="http://schemas.openxmlformats.org/officeDocument/2006/relationships/image" Target="../media/image487.png"/><Relationship Id="rId116" Type="http://schemas.openxmlformats.org/officeDocument/2006/relationships/customXml" Target="../ink/ink347.xml"/><Relationship Id="rId137" Type="http://schemas.openxmlformats.org/officeDocument/2006/relationships/image" Target="../media/image356.png"/><Relationship Id="rId158" Type="http://schemas.openxmlformats.org/officeDocument/2006/relationships/customXml" Target="../ink/ink368.xml"/><Relationship Id="rId302" Type="http://schemas.openxmlformats.org/officeDocument/2006/relationships/customXml" Target="../ink/ink440.xml"/><Relationship Id="rId323" Type="http://schemas.openxmlformats.org/officeDocument/2006/relationships/image" Target="../media/image449.png"/><Relationship Id="rId344" Type="http://schemas.openxmlformats.org/officeDocument/2006/relationships/customXml" Target="../ink/ink461.xml"/><Relationship Id="rId20" Type="http://schemas.openxmlformats.org/officeDocument/2006/relationships/customXml" Target="../ink/ink299.xml"/><Relationship Id="rId41" Type="http://schemas.openxmlformats.org/officeDocument/2006/relationships/image" Target="../media/image308.png"/><Relationship Id="rId62" Type="http://schemas.openxmlformats.org/officeDocument/2006/relationships/customXml" Target="../ink/ink320.xml"/><Relationship Id="rId83" Type="http://schemas.openxmlformats.org/officeDocument/2006/relationships/image" Target="../media/image329.png"/><Relationship Id="rId179" Type="http://schemas.openxmlformats.org/officeDocument/2006/relationships/image" Target="../media/image377.png"/><Relationship Id="rId365" Type="http://schemas.openxmlformats.org/officeDocument/2006/relationships/image" Target="../media/image470.png"/><Relationship Id="rId386" Type="http://schemas.openxmlformats.org/officeDocument/2006/relationships/image" Target="../media/image480.png"/><Relationship Id="rId190" Type="http://schemas.openxmlformats.org/officeDocument/2006/relationships/customXml" Target="../ink/ink384.xml"/><Relationship Id="rId204" Type="http://schemas.openxmlformats.org/officeDocument/2006/relationships/customXml" Target="../ink/ink391.xml"/><Relationship Id="rId225" Type="http://schemas.openxmlformats.org/officeDocument/2006/relationships/image" Target="../media/image400.png"/><Relationship Id="rId246" Type="http://schemas.openxmlformats.org/officeDocument/2006/relationships/customXml" Target="../ink/ink412.xml"/><Relationship Id="rId267" Type="http://schemas.openxmlformats.org/officeDocument/2006/relationships/image" Target="../media/image421.png"/><Relationship Id="rId288" Type="http://schemas.openxmlformats.org/officeDocument/2006/relationships/customXml" Target="../ink/ink433.xml"/><Relationship Id="rId106" Type="http://schemas.openxmlformats.org/officeDocument/2006/relationships/customXml" Target="../ink/ink342.xml"/><Relationship Id="rId127" Type="http://schemas.openxmlformats.org/officeDocument/2006/relationships/image" Target="../media/image351.png"/><Relationship Id="rId313" Type="http://schemas.openxmlformats.org/officeDocument/2006/relationships/image" Target="../media/image444.png"/><Relationship Id="rId10" Type="http://schemas.openxmlformats.org/officeDocument/2006/relationships/customXml" Target="../ink/ink294.xml"/><Relationship Id="rId31" Type="http://schemas.openxmlformats.org/officeDocument/2006/relationships/image" Target="../media/image303.png"/><Relationship Id="rId52" Type="http://schemas.openxmlformats.org/officeDocument/2006/relationships/customXml" Target="../ink/ink315.xml"/><Relationship Id="rId73" Type="http://schemas.openxmlformats.org/officeDocument/2006/relationships/image" Target="../media/image324.png"/><Relationship Id="rId94" Type="http://schemas.openxmlformats.org/officeDocument/2006/relationships/customXml" Target="../ink/ink336.xml"/><Relationship Id="rId148" Type="http://schemas.openxmlformats.org/officeDocument/2006/relationships/customXml" Target="../ink/ink363.xml"/><Relationship Id="rId169" Type="http://schemas.openxmlformats.org/officeDocument/2006/relationships/image" Target="../media/image372.png"/><Relationship Id="rId334" Type="http://schemas.openxmlformats.org/officeDocument/2006/relationships/customXml" Target="../ink/ink456.xml"/><Relationship Id="rId355" Type="http://schemas.openxmlformats.org/officeDocument/2006/relationships/image" Target="../media/image465.png"/><Relationship Id="rId376" Type="http://schemas.openxmlformats.org/officeDocument/2006/relationships/image" Target="../media/image475.png"/><Relationship Id="rId397" Type="http://schemas.openxmlformats.org/officeDocument/2006/relationships/customXml" Target="../ink/ink488.xml"/><Relationship Id="rId4" Type="http://schemas.openxmlformats.org/officeDocument/2006/relationships/customXml" Target="../ink/ink291.xml"/><Relationship Id="rId180" Type="http://schemas.openxmlformats.org/officeDocument/2006/relationships/customXml" Target="../ink/ink379.xml"/><Relationship Id="rId215" Type="http://schemas.openxmlformats.org/officeDocument/2006/relationships/image" Target="../media/image395.png"/><Relationship Id="rId236" Type="http://schemas.openxmlformats.org/officeDocument/2006/relationships/customXml" Target="../ink/ink407.xml"/><Relationship Id="rId257" Type="http://schemas.openxmlformats.org/officeDocument/2006/relationships/image" Target="../media/image416.png"/><Relationship Id="rId278" Type="http://schemas.openxmlformats.org/officeDocument/2006/relationships/customXml" Target="../ink/ink428.xml"/><Relationship Id="rId401" Type="http://schemas.openxmlformats.org/officeDocument/2006/relationships/customXml" Target="../ink/ink490.xml"/><Relationship Id="rId303" Type="http://schemas.openxmlformats.org/officeDocument/2006/relationships/image" Target="../media/image439.png"/><Relationship Id="rId42" Type="http://schemas.openxmlformats.org/officeDocument/2006/relationships/customXml" Target="../ink/ink310.xml"/><Relationship Id="rId84" Type="http://schemas.openxmlformats.org/officeDocument/2006/relationships/customXml" Target="../ink/ink331.xml"/><Relationship Id="rId138" Type="http://schemas.openxmlformats.org/officeDocument/2006/relationships/customXml" Target="../ink/ink358.xml"/><Relationship Id="rId345" Type="http://schemas.openxmlformats.org/officeDocument/2006/relationships/image" Target="../media/image460.png"/><Relationship Id="rId387" Type="http://schemas.openxmlformats.org/officeDocument/2006/relationships/customXml" Target="../ink/ink483.xml"/><Relationship Id="rId191" Type="http://schemas.openxmlformats.org/officeDocument/2006/relationships/image" Target="../media/image383.png"/><Relationship Id="rId205" Type="http://schemas.openxmlformats.org/officeDocument/2006/relationships/image" Target="../media/image390.png"/><Relationship Id="rId247" Type="http://schemas.openxmlformats.org/officeDocument/2006/relationships/image" Target="../media/image411.png"/><Relationship Id="rId107" Type="http://schemas.openxmlformats.org/officeDocument/2006/relationships/image" Target="../media/image341.png"/><Relationship Id="rId289" Type="http://schemas.openxmlformats.org/officeDocument/2006/relationships/image" Target="../media/image432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48.png"/><Relationship Id="rId299" Type="http://schemas.openxmlformats.org/officeDocument/2006/relationships/image" Target="../media/image639.png"/><Relationship Id="rId21" Type="http://schemas.openxmlformats.org/officeDocument/2006/relationships/image" Target="../media/image500.png"/><Relationship Id="rId63" Type="http://schemas.openxmlformats.org/officeDocument/2006/relationships/image" Target="../media/image521.png"/><Relationship Id="rId159" Type="http://schemas.openxmlformats.org/officeDocument/2006/relationships/image" Target="../media/image569.png"/><Relationship Id="rId324" Type="http://schemas.openxmlformats.org/officeDocument/2006/relationships/customXml" Target="../ink/ink654.xml"/><Relationship Id="rId366" Type="http://schemas.openxmlformats.org/officeDocument/2006/relationships/customXml" Target="../ink/ink675.xml"/><Relationship Id="rId531" Type="http://schemas.openxmlformats.org/officeDocument/2006/relationships/image" Target="../media/image754.png"/><Relationship Id="rId170" Type="http://schemas.openxmlformats.org/officeDocument/2006/relationships/customXml" Target="../ink/ink577.xml"/><Relationship Id="rId226" Type="http://schemas.openxmlformats.org/officeDocument/2006/relationships/customXml" Target="../ink/ink605.xml"/><Relationship Id="rId433" Type="http://schemas.openxmlformats.org/officeDocument/2006/relationships/image" Target="../media/image705.png"/><Relationship Id="rId268" Type="http://schemas.openxmlformats.org/officeDocument/2006/relationships/customXml" Target="../ink/ink626.xml"/><Relationship Id="rId475" Type="http://schemas.openxmlformats.org/officeDocument/2006/relationships/image" Target="../media/image726.png"/><Relationship Id="rId32" Type="http://schemas.openxmlformats.org/officeDocument/2006/relationships/customXml" Target="../ink/ink508.xml"/><Relationship Id="rId74" Type="http://schemas.openxmlformats.org/officeDocument/2006/relationships/customXml" Target="../ink/ink529.xml"/><Relationship Id="rId128" Type="http://schemas.openxmlformats.org/officeDocument/2006/relationships/customXml" Target="../ink/ink556.xml"/><Relationship Id="rId335" Type="http://schemas.openxmlformats.org/officeDocument/2006/relationships/image" Target="../media/image656.png"/><Relationship Id="rId377" Type="http://schemas.openxmlformats.org/officeDocument/2006/relationships/image" Target="../media/image677.png"/><Relationship Id="rId500" Type="http://schemas.openxmlformats.org/officeDocument/2006/relationships/customXml" Target="../ink/ink742.xml"/><Relationship Id="rId542" Type="http://schemas.openxmlformats.org/officeDocument/2006/relationships/customXml" Target="../ink/ink763.xml"/><Relationship Id="rId5" Type="http://schemas.openxmlformats.org/officeDocument/2006/relationships/image" Target="../media/image492.png"/><Relationship Id="rId181" Type="http://schemas.openxmlformats.org/officeDocument/2006/relationships/image" Target="../media/image580.png"/><Relationship Id="rId237" Type="http://schemas.openxmlformats.org/officeDocument/2006/relationships/image" Target="../media/image608.png"/><Relationship Id="rId402" Type="http://schemas.openxmlformats.org/officeDocument/2006/relationships/customXml" Target="../ink/ink693.xml"/><Relationship Id="rId279" Type="http://schemas.openxmlformats.org/officeDocument/2006/relationships/image" Target="../media/image629.png"/><Relationship Id="rId444" Type="http://schemas.openxmlformats.org/officeDocument/2006/relationships/customXml" Target="../ink/ink714.xml"/><Relationship Id="rId486" Type="http://schemas.openxmlformats.org/officeDocument/2006/relationships/customXml" Target="../ink/ink735.xml"/><Relationship Id="rId43" Type="http://schemas.openxmlformats.org/officeDocument/2006/relationships/image" Target="../media/image511.png"/><Relationship Id="rId139" Type="http://schemas.openxmlformats.org/officeDocument/2006/relationships/image" Target="../media/image559.png"/><Relationship Id="rId290" Type="http://schemas.openxmlformats.org/officeDocument/2006/relationships/customXml" Target="../ink/ink637.xml"/><Relationship Id="rId304" Type="http://schemas.openxmlformats.org/officeDocument/2006/relationships/customXml" Target="../ink/ink644.xml"/><Relationship Id="rId346" Type="http://schemas.openxmlformats.org/officeDocument/2006/relationships/customXml" Target="../ink/ink665.xml"/><Relationship Id="rId388" Type="http://schemas.openxmlformats.org/officeDocument/2006/relationships/customXml" Target="../ink/ink686.xml"/><Relationship Id="rId511" Type="http://schemas.openxmlformats.org/officeDocument/2006/relationships/image" Target="../media/image744.png"/><Relationship Id="rId85" Type="http://schemas.openxmlformats.org/officeDocument/2006/relationships/image" Target="../media/image532.png"/><Relationship Id="rId150" Type="http://schemas.openxmlformats.org/officeDocument/2006/relationships/customXml" Target="../ink/ink567.xml"/><Relationship Id="rId192" Type="http://schemas.openxmlformats.org/officeDocument/2006/relationships/customXml" Target="../ink/ink588.xml"/><Relationship Id="rId206" Type="http://schemas.openxmlformats.org/officeDocument/2006/relationships/customXml" Target="../ink/ink595.xml"/><Relationship Id="rId413" Type="http://schemas.openxmlformats.org/officeDocument/2006/relationships/image" Target="../media/image695.png"/><Relationship Id="rId248" Type="http://schemas.openxmlformats.org/officeDocument/2006/relationships/customXml" Target="../ink/ink616.xml"/><Relationship Id="rId455" Type="http://schemas.openxmlformats.org/officeDocument/2006/relationships/image" Target="../media/image716.png"/><Relationship Id="rId497" Type="http://schemas.openxmlformats.org/officeDocument/2006/relationships/image" Target="../media/image737.png"/><Relationship Id="rId12" Type="http://schemas.openxmlformats.org/officeDocument/2006/relationships/customXml" Target="../ink/ink498.xml"/><Relationship Id="rId108" Type="http://schemas.openxmlformats.org/officeDocument/2006/relationships/customXml" Target="../ink/ink546.xml"/><Relationship Id="rId315" Type="http://schemas.openxmlformats.org/officeDocument/2006/relationships/image" Target="../media/image647.png"/><Relationship Id="rId357" Type="http://schemas.openxmlformats.org/officeDocument/2006/relationships/image" Target="../media/image667.png"/><Relationship Id="rId522" Type="http://schemas.openxmlformats.org/officeDocument/2006/relationships/customXml" Target="../ink/ink753.xml"/><Relationship Id="rId54" Type="http://schemas.openxmlformats.org/officeDocument/2006/relationships/customXml" Target="../ink/ink519.xml"/><Relationship Id="rId96" Type="http://schemas.openxmlformats.org/officeDocument/2006/relationships/customXml" Target="../ink/ink540.xml"/><Relationship Id="rId161" Type="http://schemas.openxmlformats.org/officeDocument/2006/relationships/image" Target="../media/image570.png"/><Relationship Id="rId217" Type="http://schemas.openxmlformats.org/officeDocument/2006/relationships/image" Target="../media/image598.png"/><Relationship Id="rId399" Type="http://schemas.openxmlformats.org/officeDocument/2006/relationships/image" Target="../media/image688.png"/><Relationship Id="rId259" Type="http://schemas.openxmlformats.org/officeDocument/2006/relationships/image" Target="../media/image619.png"/><Relationship Id="rId424" Type="http://schemas.openxmlformats.org/officeDocument/2006/relationships/customXml" Target="../ink/ink704.xml"/><Relationship Id="rId466" Type="http://schemas.openxmlformats.org/officeDocument/2006/relationships/customXml" Target="../ink/ink725.xml"/><Relationship Id="rId23" Type="http://schemas.openxmlformats.org/officeDocument/2006/relationships/image" Target="../media/image501.png"/><Relationship Id="rId119" Type="http://schemas.openxmlformats.org/officeDocument/2006/relationships/image" Target="../media/image549.png"/><Relationship Id="rId270" Type="http://schemas.openxmlformats.org/officeDocument/2006/relationships/customXml" Target="../ink/ink627.xml"/><Relationship Id="rId326" Type="http://schemas.openxmlformats.org/officeDocument/2006/relationships/customXml" Target="../ink/ink655.xml"/><Relationship Id="rId533" Type="http://schemas.openxmlformats.org/officeDocument/2006/relationships/image" Target="../media/image755.png"/><Relationship Id="rId65" Type="http://schemas.openxmlformats.org/officeDocument/2006/relationships/image" Target="../media/image522.png"/><Relationship Id="rId130" Type="http://schemas.openxmlformats.org/officeDocument/2006/relationships/customXml" Target="../ink/ink557.xml"/><Relationship Id="rId368" Type="http://schemas.openxmlformats.org/officeDocument/2006/relationships/customXml" Target="../ink/ink676.xml"/><Relationship Id="rId172" Type="http://schemas.openxmlformats.org/officeDocument/2006/relationships/customXml" Target="../ink/ink578.xml"/><Relationship Id="rId228" Type="http://schemas.openxmlformats.org/officeDocument/2006/relationships/customXml" Target="../ink/ink606.xml"/><Relationship Id="rId435" Type="http://schemas.openxmlformats.org/officeDocument/2006/relationships/image" Target="../media/image706.png"/><Relationship Id="rId477" Type="http://schemas.openxmlformats.org/officeDocument/2006/relationships/image" Target="../media/image727.png"/><Relationship Id="rId281" Type="http://schemas.openxmlformats.org/officeDocument/2006/relationships/image" Target="../media/image630.png"/><Relationship Id="rId337" Type="http://schemas.openxmlformats.org/officeDocument/2006/relationships/image" Target="../media/image657.png"/><Relationship Id="rId502" Type="http://schemas.openxmlformats.org/officeDocument/2006/relationships/customXml" Target="../ink/ink743.xml"/><Relationship Id="rId34" Type="http://schemas.openxmlformats.org/officeDocument/2006/relationships/customXml" Target="../ink/ink509.xml"/><Relationship Id="rId76" Type="http://schemas.openxmlformats.org/officeDocument/2006/relationships/customXml" Target="../ink/ink530.xml"/><Relationship Id="rId141" Type="http://schemas.openxmlformats.org/officeDocument/2006/relationships/image" Target="../media/image560.png"/><Relationship Id="rId379" Type="http://schemas.openxmlformats.org/officeDocument/2006/relationships/image" Target="../media/image678.png"/><Relationship Id="rId544" Type="http://schemas.openxmlformats.org/officeDocument/2006/relationships/customXml" Target="../ink/ink764.xml"/><Relationship Id="rId7" Type="http://schemas.openxmlformats.org/officeDocument/2006/relationships/image" Target="../media/image493.png"/><Relationship Id="rId183" Type="http://schemas.openxmlformats.org/officeDocument/2006/relationships/image" Target="../media/image581.png"/><Relationship Id="rId239" Type="http://schemas.openxmlformats.org/officeDocument/2006/relationships/image" Target="../media/image609.png"/><Relationship Id="rId390" Type="http://schemas.openxmlformats.org/officeDocument/2006/relationships/customXml" Target="../ink/ink687.xml"/><Relationship Id="rId404" Type="http://schemas.openxmlformats.org/officeDocument/2006/relationships/customXml" Target="../ink/ink694.xml"/><Relationship Id="rId446" Type="http://schemas.openxmlformats.org/officeDocument/2006/relationships/customXml" Target="../ink/ink715.xml"/><Relationship Id="rId250" Type="http://schemas.openxmlformats.org/officeDocument/2006/relationships/customXml" Target="../ink/ink617.xml"/><Relationship Id="rId292" Type="http://schemas.openxmlformats.org/officeDocument/2006/relationships/customXml" Target="../ink/ink638.xml"/><Relationship Id="rId306" Type="http://schemas.openxmlformats.org/officeDocument/2006/relationships/customXml" Target="../ink/ink645.xml"/><Relationship Id="rId488" Type="http://schemas.openxmlformats.org/officeDocument/2006/relationships/customXml" Target="../ink/ink736.xml"/><Relationship Id="rId45" Type="http://schemas.openxmlformats.org/officeDocument/2006/relationships/image" Target="../media/image512.png"/><Relationship Id="rId87" Type="http://schemas.openxmlformats.org/officeDocument/2006/relationships/image" Target="../media/image533.png"/><Relationship Id="rId110" Type="http://schemas.openxmlformats.org/officeDocument/2006/relationships/customXml" Target="../ink/ink547.xml"/><Relationship Id="rId348" Type="http://schemas.openxmlformats.org/officeDocument/2006/relationships/customXml" Target="../ink/ink666.xml"/><Relationship Id="rId513" Type="http://schemas.openxmlformats.org/officeDocument/2006/relationships/image" Target="../media/image745.png"/><Relationship Id="rId152" Type="http://schemas.openxmlformats.org/officeDocument/2006/relationships/customXml" Target="../ink/ink568.xml"/><Relationship Id="rId194" Type="http://schemas.openxmlformats.org/officeDocument/2006/relationships/customXml" Target="../ink/ink589.xml"/><Relationship Id="rId208" Type="http://schemas.openxmlformats.org/officeDocument/2006/relationships/customXml" Target="../ink/ink596.xml"/><Relationship Id="rId415" Type="http://schemas.openxmlformats.org/officeDocument/2006/relationships/image" Target="../media/image696.png"/><Relationship Id="rId457" Type="http://schemas.openxmlformats.org/officeDocument/2006/relationships/image" Target="../media/image717.png"/><Relationship Id="rId261" Type="http://schemas.openxmlformats.org/officeDocument/2006/relationships/image" Target="../media/image620.png"/><Relationship Id="rId499" Type="http://schemas.openxmlformats.org/officeDocument/2006/relationships/image" Target="../media/image738.png"/><Relationship Id="rId14" Type="http://schemas.openxmlformats.org/officeDocument/2006/relationships/customXml" Target="../ink/ink499.xml"/><Relationship Id="rId56" Type="http://schemas.openxmlformats.org/officeDocument/2006/relationships/customXml" Target="../ink/ink520.xml"/><Relationship Id="rId317" Type="http://schemas.openxmlformats.org/officeDocument/2006/relationships/image" Target="../media/image648.png"/><Relationship Id="rId359" Type="http://schemas.openxmlformats.org/officeDocument/2006/relationships/image" Target="../media/image668.png"/><Relationship Id="rId524" Type="http://schemas.openxmlformats.org/officeDocument/2006/relationships/customXml" Target="../ink/ink754.xml"/><Relationship Id="rId98" Type="http://schemas.openxmlformats.org/officeDocument/2006/relationships/customXml" Target="../ink/ink541.xml"/><Relationship Id="rId121" Type="http://schemas.openxmlformats.org/officeDocument/2006/relationships/image" Target="../media/image550.png"/><Relationship Id="rId163" Type="http://schemas.openxmlformats.org/officeDocument/2006/relationships/image" Target="../media/image571.png"/><Relationship Id="rId219" Type="http://schemas.openxmlformats.org/officeDocument/2006/relationships/image" Target="../media/image599.png"/><Relationship Id="rId370" Type="http://schemas.openxmlformats.org/officeDocument/2006/relationships/customXml" Target="../ink/ink677.xml"/><Relationship Id="rId426" Type="http://schemas.openxmlformats.org/officeDocument/2006/relationships/customXml" Target="../ink/ink705.xml"/><Relationship Id="rId230" Type="http://schemas.openxmlformats.org/officeDocument/2006/relationships/customXml" Target="../ink/ink607.xml"/><Relationship Id="rId468" Type="http://schemas.openxmlformats.org/officeDocument/2006/relationships/customXml" Target="../ink/ink726.xml"/><Relationship Id="rId25" Type="http://schemas.openxmlformats.org/officeDocument/2006/relationships/image" Target="../media/image502.png"/><Relationship Id="rId67" Type="http://schemas.openxmlformats.org/officeDocument/2006/relationships/image" Target="../media/image523.png"/><Relationship Id="rId272" Type="http://schemas.openxmlformats.org/officeDocument/2006/relationships/customXml" Target="../ink/ink628.xml"/><Relationship Id="rId328" Type="http://schemas.openxmlformats.org/officeDocument/2006/relationships/customXml" Target="../ink/ink656.xml"/><Relationship Id="rId535" Type="http://schemas.openxmlformats.org/officeDocument/2006/relationships/image" Target="../media/image756.png"/><Relationship Id="rId88" Type="http://schemas.openxmlformats.org/officeDocument/2006/relationships/customXml" Target="../ink/ink536.xml"/><Relationship Id="rId111" Type="http://schemas.openxmlformats.org/officeDocument/2006/relationships/image" Target="../media/image545.png"/><Relationship Id="rId132" Type="http://schemas.openxmlformats.org/officeDocument/2006/relationships/customXml" Target="../ink/ink558.xml"/><Relationship Id="rId153" Type="http://schemas.openxmlformats.org/officeDocument/2006/relationships/image" Target="../media/image566.png"/><Relationship Id="rId174" Type="http://schemas.openxmlformats.org/officeDocument/2006/relationships/customXml" Target="../ink/ink579.xml"/><Relationship Id="rId195" Type="http://schemas.openxmlformats.org/officeDocument/2006/relationships/image" Target="../media/image587.png"/><Relationship Id="rId209" Type="http://schemas.openxmlformats.org/officeDocument/2006/relationships/image" Target="../media/image594.png"/><Relationship Id="rId360" Type="http://schemas.openxmlformats.org/officeDocument/2006/relationships/customXml" Target="../ink/ink672.xml"/><Relationship Id="rId381" Type="http://schemas.openxmlformats.org/officeDocument/2006/relationships/image" Target="../media/image679.png"/><Relationship Id="rId416" Type="http://schemas.openxmlformats.org/officeDocument/2006/relationships/customXml" Target="../ink/ink700.xml"/><Relationship Id="rId220" Type="http://schemas.openxmlformats.org/officeDocument/2006/relationships/customXml" Target="../ink/ink602.xml"/><Relationship Id="rId241" Type="http://schemas.openxmlformats.org/officeDocument/2006/relationships/image" Target="../media/image610.png"/><Relationship Id="rId437" Type="http://schemas.openxmlformats.org/officeDocument/2006/relationships/image" Target="../media/image707.png"/><Relationship Id="rId458" Type="http://schemas.openxmlformats.org/officeDocument/2006/relationships/customXml" Target="../ink/ink721.xml"/><Relationship Id="rId479" Type="http://schemas.openxmlformats.org/officeDocument/2006/relationships/image" Target="../media/image728.png"/><Relationship Id="rId15" Type="http://schemas.openxmlformats.org/officeDocument/2006/relationships/image" Target="../media/image497.png"/><Relationship Id="rId36" Type="http://schemas.openxmlformats.org/officeDocument/2006/relationships/customXml" Target="../ink/ink510.xml"/><Relationship Id="rId57" Type="http://schemas.openxmlformats.org/officeDocument/2006/relationships/image" Target="../media/image518.png"/><Relationship Id="rId262" Type="http://schemas.openxmlformats.org/officeDocument/2006/relationships/customXml" Target="../ink/ink623.xml"/><Relationship Id="rId283" Type="http://schemas.openxmlformats.org/officeDocument/2006/relationships/image" Target="../media/image631.png"/><Relationship Id="rId318" Type="http://schemas.openxmlformats.org/officeDocument/2006/relationships/customXml" Target="../ink/ink651.xml"/><Relationship Id="rId339" Type="http://schemas.openxmlformats.org/officeDocument/2006/relationships/image" Target="../media/image658.png"/><Relationship Id="rId490" Type="http://schemas.openxmlformats.org/officeDocument/2006/relationships/customXml" Target="../ink/ink737.xml"/><Relationship Id="rId504" Type="http://schemas.openxmlformats.org/officeDocument/2006/relationships/customXml" Target="../ink/ink744.xml"/><Relationship Id="rId525" Type="http://schemas.openxmlformats.org/officeDocument/2006/relationships/image" Target="../media/image751.png"/><Relationship Id="rId78" Type="http://schemas.openxmlformats.org/officeDocument/2006/relationships/customXml" Target="../ink/ink531.xml"/><Relationship Id="rId99" Type="http://schemas.openxmlformats.org/officeDocument/2006/relationships/image" Target="../media/image539.png"/><Relationship Id="rId101" Type="http://schemas.openxmlformats.org/officeDocument/2006/relationships/image" Target="../media/image540.png"/><Relationship Id="rId122" Type="http://schemas.openxmlformats.org/officeDocument/2006/relationships/customXml" Target="../ink/ink553.xml"/><Relationship Id="rId143" Type="http://schemas.openxmlformats.org/officeDocument/2006/relationships/image" Target="../media/image561.png"/><Relationship Id="rId164" Type="http://schemas.openxmlformats.org/officeDocument/2006/relationships/customXml" Target="../ink/ink574.xml"/><Relationship Id="rId185" Type="http://schemas.openxmlformats.org/officeDocument/2006/relationships/image" Target="../media/image582.png"/><Relationship Id="rId350" Type="http://schemas.openxmlformats.org/officeDocument/2006/relationships/customXml" Target="../ink/ink667.xml"/><Relationship Id="rId371" Type="http://schemas.openxmlformats.org/officeDocument/2006/relationships/image" Target="../media/image674.png"/><Relationship Id="rId406" Type="http://schemas.openxmlformats.org/officeDocument/2006/relationships/customXml" Target="../ink/ink695.xml"/><Relationship Id="rId9" Type="http://schemas.openxmlformats.org/officeDocument/2006/relationships/image" Target="../media/image494.png"/><Relationship Id="rId210" Type="http://schemas.openxmlformats.org/officeDocument/2006/relationships/customXml" Target="../ink/ink597.xml"/><Relationship Id="rId392" Type="http://schemas.openxmlformats.org/officeDocument/2006/relationships/customXml" Target="../ink/ink688.xml"/><Relationship Id="rId427" Type="http://schemas.openxmlformats.org/officeDocument/2006/relationships/image" Target="../media/image702.png"/><Relationship Id="rId448" Type="http://schemas.openxmlformats.org/officeDocument/2006/relationships/customXml" Target="../ink/ink716.xml"/><Relationship Id="rId469" Type="http://schemas.openxmlformats.org/officeDocument/2006/relationships/image" Target="../media/image723.png"/><Relationship Id="rId26" Type="http://schemas.openxmlformats.org/officeDocument/2006/relationships/customXml" Target="../ink/ink505.xml"/><Relationship Id="rId231" Type="http://schemas.openxmlformats.org/officeDocument/2006/relationships/image" Target="../media/image605.png"/><Relationship Id="rId252" Type="http://schemas.openxmlformats.org/officeDocument/2006/relationships/customXml" Target="../ink/ink618.xml"/><Relationship Id="rId273" Type="http://schemas.openxmlformats.org/officeDocument/2006/relationships/image" Target="../media/image626.png"/><Relationship Id="rId294" Type="http://schemas.openxmlformats.org/officeDocument/2006/relationships/customXml" Target="../ink/ink639.xml"/><Relationship Id="rId308" Type="http://schemas.openxmlformats.org/officeDocument/2006/relationships/customXml" Target="../ink/ink646.xml"/><Relationship Id="rId329" Type="http://schemas.openxmlformats.org/officeDocument/2006/relationships/image" Target="../media/image653.png"/><Relationship Id="rId480" Type="http://schemas.openxmlformats.org/officeDocument/2006/relationships/customXml" Target="../ink/ink732.xml"/><Relationship Id="rId515" Type="http://schemas.openxmlformats.org/officeDocument/2006/relationships/image" Target="../media/image746.png"/><Relationship Id="rId536" Type="http://schemas.openxmlformats.org/officeDocument/2006/relationships/customXml" Target="../ink/ink760.xml"/><Relationship Id="rId47" Type="http://schemas.openxmlformats.org/officeDocument/2006/relationships/image" Target="../media/image513.png"/><Relationship Id="rId68" Type="http://schemas.openxmlformats.org/officeDocument/2006/relationships/customXml" Target="../ink/ink526.xml"/><Relationship Id="rId89" Type="http://schemas.openxmlformats.org/officeDocument/2006/relationships/image" Target="../media/image534.png"/><Relationship Id="rId112" Type="http://schemas.openxmlformats.org/officeDocument/2006/relationships/customXml" Target="../ink/ink548.xml"/><Relationship Id="rId133" Type="http://schemas.openxmlformats.org/officeDocument/2006/relationships/image" Target="../media/image556.png"/><Relationship Id="rId154" Type="http://schemas.openxmlformats.org/officeDocument/2006/relationships/customXml" Target="../ink/ink569.xml"/><Relationship Id="rId175" Type="http://schemas.openxmlformats.org/officeDocument/2006/relationships/image" Target="../media/image577.png"/><Relationship Id="rId340" Type="http://schemas.openxmlformats.org/officeDocument/2006/relationships/customXml" Target="../ink/ink662.xml"/><Relationship Id="rId361" Type="http://schemas.openxmlformats.org/officeDocument/2006/relationships/image" Target="../media/image669.png"/><Relationship Id="rId196" Type="http://schemas.openxmlformats.org/officeDocument/2006/relationships/customXml" Target="../ink/ink590.xml"/><Relationship Id="rId200" Type="http://schemas.openxmlformats.org/officeDocument/2006/relationships/customXml" Target="../ink/ink592.xml"/><Relationship Id="rId382" Type="http://schemas.openxmlformats.org/officeDocument/2006/relationships/customXml" Target="../ink/ink683.xml"/><Relationship Id="rId417" Type="http://schemas.openxmlformats.org/officeDocument/2006/relationships/image" Target="../media/image697.png"/><Relationship Id="rId438" Type="http://schemas.openxmlformats.org/officeDocument/2006/relationships/customXml" Target="../ink/ink711.xml"/><Relationship Id="rId459" Type="http://schemas.openxmlformats.org/officeDocument/2006/relationships/image" Target="../media/image718.png"/><Relationship Id="rId16" Type="http://schemas.openxmlformats.org/officeDocument/2006/relationships/customXml" Target="../ink/ink500.xml"/><Relationship Id="rId221" Type="http://schemas.openxmlformats.org/officeDocument/2006/relationships/image" Target="../media/image600.png"/><Relationship Id="rId242" Type="http://schemas.openxmlformats.org/officeDocument/2006/relationships/customXml" Target="../ink/ink613.xml"/><Relationship Id="rId263" Type="http://schemas.openxmlformats.org/officeDocument/2006/relationships/image" Target="../media/image621.png"/><Relationship Id="rId284" Type="http://schemas.openxmlformats.org/officeDocument/2006/relationships/customXml" Target="../ink/ink634.xml"/><Relationship Id="rId319" Type="http://schemas.openxmlformats.org/officeDocument/2006/relationships/image" Target="../media/image649.png"/><Relationship Id="rId470" Type="http://schemas.openxmlformats.org/officeDocument/2006/relationships/customXml" Target="../ink/ink727.xml"/><Relationship Id="rId491" Type="http://schemas.openxmlformats.org/officeDocument/2006/relationships/image" Target="../media/image734.png"/><Relationship Id="rId505" Type="http://schemas.openxmlformats.org/officeDocument/2006/relationships/image" Target="../media/image741.png"/><Relationship Id="rId526" Type="http://schemas.openxmlformats.org/officeDocument/2006/relationships/customXml" Target="../ink/ink755.xml"/><Relationship Id="rId37" Type="http://schemas.openxmlformats.org/officeDocument/2006/relationships/image" Target="../media/image508.png"/><Relationship Id="rId58" Type="http://schemas.openxmlformats.org/officeDocument/2006/relationships/customXml" Target="../ink/ink521.xml"/><Relationship Id="rId79" Type="http://schemas.openxmlformats.org/officeDocument/2006/relationships/image" Target="../media/image529.png"/><Relationship Id="rId102" Type="http://schemas.openxmlformats.org/officeDocument/2006/relationships/customXml" Target="../ink/ink543.xml"/><Relationship Id="rId123" Type="http://schemas.openxmlformats.org/officeDocument/2006/relationships/image" Target="../media/image551.png"/><Relationship Id="rId144" Type="http://schemas.openxmlformats.org/officeDocument/2006/relationships/customXml" Target="../ink/ink564.xml"/><Relationship Id="rId330" Type="http://schemas.openxmlformats.org/officeDocument/2006/relationships/customXml" Target="../ink/ink657.xml"/><Relationship Id="rId90" Type="http://schemas.openxmlformats.org/officeDocument/2006/relationships/customXml" Target="../ink/ink537.xml"/><Relationship Id="rId165" Type="http://schemas.openxmlformats.org/officeDocument/2006/relationships/image" Target="../media/image572.png"/><Relationship Id="rId186" Type="http://schemas.openxmlformats.org/officeDocument/2006/relationships/customXml" Target="../ink/ink585.xml"/><Relationship Id="rId351" Type="http://schemas.openxmlformats.org/officeDocument/2006/relationships/image" Target="../media/image664.png"/><Relationship Id="rId372" Type="http://schemas.openxmlformats.org/officeDocument/2006/relationships/customXml" Target="../ink/ink678.xml"/><Relationship Id="rId393" Type="http://schemas.openxmlformats.org/officeDocument/2006/relationships/image" Target="../media/image685.png"/><Relationship Id="rId407" Type="http://schemas.openxmlformats.org/officeDocument/2006/relationships/image" Target="../media/image692.png"/><Relationship Id="rId428" Type="http://schemas.openxmlformats.org/officeDocument/2006/relationships/customXml" Target="../ink/ink706.xml"/><Relationship Id="rId449" Type="http://schemas.openxmlformats.org/officeDocument/2006/relationships/image" Target="../media/image713.png"/><Relationship Id="rId211" Type="http://schemas.openxmlformats.org/officeDocument/2006/relationships/image" Target="../media/image595.png"/><Relationship Id="rId232" Type="http://schemas.openxmlformats.org/officeDocument/2006/relationships/customXml" Target="../ink/ink608.xml"/><Relationship Id="rId253" Type="http://schemas.openxmlformats.org/officeDocument/2006/relationships/image" Target="../media/image616.png"/><Relationship Id="rId274" Type="http://schemas.openxmlformats.org/officeDocument/2006/relationships/customXml" Target="../ink/ink629.xml"/><Relationship Id="rId295" Type="http://schemas.openxmlformats.org/officeDocument/2006/relationships/image" Target="../media/image637.png"/><Relationship Id="rId309" Type="http://schemas.openxmlformats.org/officeDocument/2006/relationships/image" Target="../media/image644.png"/><Relationship Id="rId460" Type="http://schemas.openxmlformats.org/officeDocument/2006/relationships/customXml" Target="../ink/ink722.xml"/><Relationship Id="rId481" Type="http://schemas.openxmlformats.org/officeDocument/2006/relationships/image" Target="../media/image729.png"/><Relationship Id="rId516" Type="http://schemas.openxmlformats.org/officeDocument/2006/relationships/customXml" Target="../ink/ink750.xml"/><Relationship Id="rId27" Type="http://schemas.openxmlformats.org/officeDocument/2006/relationships/image" Target="../media/image503.png"/><Relationship Id="rId48" Type="http://schemas.openxmlformats.org/officeDocument/2006/relationships/customXml" Target="../ink/ink516.xml"/><Relationship Id="rId69" Type="http://schemas.openxmlformats.org/officeDocument/2006/relationships/image" Target="../media/image524.png"/><Relationship Id="rId113" Type="http://schemas.openxmlformats.org/officeDocument/2006/relationships/image" Target="../media/image546.png"/><Relationship Id="rId134" Type="http://schemas.openxmlformats.org/officeDocument/2006/relationships/customXml" Target="../ink/ink559.xml"/><Relationship Id="rId320" Type="http://schemas.openxmlformats.org/officeDocument/2006/relationships/customXml" Target="../ink/ink652.xml"/><Relationship Id="rId537" Type="http://schemas.openxmlformats.org/officeDocument/2006/relationships/image" Target="../media/image757.png"/><Relationship Id="rId80" Type="http://schemas.openxmlformats.org/officeDocument/2006/relationships/customXml" Target="../ink/ink532.xml"/><Relationship Id="rId155" Type="http://schemas.openxmlformats.org/officeDocument/2006/relationships/image" Target="../media/image567.png"/><Relationship Id="rId176" Type="http://schemas.openxmlformats.org/officeDocument/2006/relationships/customXml" Target="../ink/ink580.xml"/><Relationship Id="rId197" Type="http://schemas.openxmlformats.org/officeDocument/2006/relationships/image" Target="../media/image588.png"/><Relationship Id="rId341" Type="http://schemas.openxmlformats.org/officeDocument/2006/relationships/image" Target="../media/image659.png"/><Relationship Id="rId362" Type="http://schemas.openxmlformats.org/officeDocument/2006/relationships/customXml" Target="../ink/ink673.xml"/><Relationship Id="rId383" Type="http://schemas.openxmlformats.org/officeDocument/2006/relationships/image" Target="../media/image680.png"/><Relationship Id="rId418" Type="http://schemas.openxmlformats.org/officeDocument/2006/relationships/customXml" Target="../ink/ink701.xml"/><Relationship Id="rId439" Type="http://schemas.openxmlformats.org/officeDocument/2006/relationships/image" Target="../media/image708.png"/><Relationship Id="rId201" Type="http://schemas.openxmlformats.org/officeDocument/2006/relationships/image" Target="../media/image590.png"/><Relationship Id="rId222" Type="http://schemas.openxmlformats.org/officeDocument/2006/relationships/customXml" Target="../ink/ink603.xml"/><Relationship Id="rId243" Type="http://schemas.openxmlformats.org/officeDocument/2006/relationships/image" Target="../media/image611.png"/><Relationship Id="rId264" Type="http://schemas.openxmlformats.org/officeDocument/2006/relationships/customXml" Target="../ink/ink624.xml"/><Relationship Id="rId285" Type="http://schemas.openxmlformats.org/officeDocument/2006/relationships/image" Target="../media/image632.png"/><Relationship Id="rId450" Type="http://schemas.openxmlformats.org/officeDocument/2006/relationships/customXml" Target="../ink/ink717.xml"/><Relationship Id="rId471" Type="http://schemas.openxmlformats.org/officeDocument/2006/relationships/image" Target="../media/image724.png"/><Relationship Id="rId506" Type="http://schemas.openxmlformats.org/officeDocument/2006/relationships/customXml" Target="../ink/ink745.xml"/><Relationship Id="rId17" Type="http://schemas.openxmlformats.org/officeDocument/2006/relationships/image" Target="../media/image498.png"/><Relationship Id="rId38" Type="http://schemas.openxmlformats.org/officeDocument/2006/relationships/customXml" Target="../ink/ink511.xml"/><Relationship Id="rId59" Type="http://schemas.openxmlformats.org/officeDocument/2006/relationships/image" Target="../media/image519.png"/><Relationship Id="rId103" Type="http://schemas.openxmlformats.org/officeDocument/2006/relationships/image" Target="../media/image541.png"/><Relationship Id="rId124" Type="http://schemas.openxmlformats.org/officeDocument/2006/relationships/customXml" Target="../ink/ink554.xml"/><Relationship Id="rId310" Type="http://schemas.openxmlformats.org/officeDocument/2006/relationships/customXml" Target="../ink/ink647.xml"/><Relationship Id="rId492" Type="http://schemas.openxmlformats.org/officeDocument/2006/relationships/customXml" Target="../ink/ink738.xml"/><Relationship Id="rId527" Type="http://schemas.openxmlformats.org/officeDocument/2006/relationships/image" Target="../media/image752.png"/><Relationship Id="rId70" Type="http://schemas.openxmlformats.org/officeDocument/2006/relationships/customXml" Target="../ink/ink527.xml"/><Relationship Id="rId91" Type="http://schemas.openxmlformats.org/officeDocument/2006/relationships/image" Target="../media/image535.png"/><Relationship Id="rId145" Type="http://schemas.openxmlformats.org/officeDocument/2006/relationships/image" Target="../media/image562.png"/><Relationship Id="rId166" Type="http://schemas.openxmlformats.org/officeDocument/2006/relationships/customXml" Target="../ink/ink575.xml"/><Relationship Id="rId187" Type="http://schemas.openxmlformats.org/officeDocument/2006/relationships/image" Target="../media/image583.png"/><Relationship Id="rId331" Type="http://schemas.openxmlformats.org/officeDocument/2006/relationships/image" Target="../media/image654.png"/><Relationship Id="rId352" Type="http://schemas.openxmlformats.org/officeDocument/2006/relationships/customXml" Target="../ink/ink668.xml"/><Relationship Id="rId373" Type="http://schemas.openxmlformats.org/officeDocument/2006/relationships/image" Target="../media/image675.png"/><Relationship Id="rId394" Type="http://schemas.openxmlformats.org/officeDocument/2006/relationships/customXml" Target="../ink/ink689.xml"/><Relationship Id="rId408" Type="http://schemas.openxmlformats.org/officeDocument/2006/relationships/customXml" Target="../ink/ink696.xml"/><Relationship Id="rId429" Type="http://schemas.openxmlformats.org/officeDocument/2006/relationships/image" Target="../media/image703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598.xml"/><Relationship Id="rId233" Type="http://schemas.openxmlformats.org/officeDocument/2006/relationships/image" Target="../media/image606.png"/><Relationship Id="rId254" Type="http://schemas.openxmlformats.org/officeDocument/2006/relationships/customXml" Target="../ink/ink619.xml"/><Relationship Id="rId440" Type="http://schemas.openxmlformats.org/officeDocument/2006/relationships/customXml" Target="../ink/ink712.xml"/><Relationship Id="rId28" Type="http://schemas.openxmlformats.org/officeDocument/2006/relationships/customXml" Target="../ink/ink506.xml"/><Relationship Id="rId49" Type="http://schemas.openxmlformats.org/officeDocument/2006/relationships/image" Target="../media/image514.png"/><Relationship Id="rId114" Type="http://schemas.openxmlformats.org/officeDocument/2006/relationships/customXml" Target="../ink/ink549.xml"/><Relationship Id="rId275" Type="http://schemas.openxmlformats.org/officeDocument/2006/relationships/image" Target="../media/image627.png"/><Relationship Id="rId296" Type="http://schemas.openxmlformats.org/officeDocument/2006/relationships/customXml" Target="../ink/ink640.xml"/><Relationship Id="rId300" Type="http://schemas.openxmlformats.org/officeDocument/2006/relationships/customXml" Target="../ink/ink642.xml"/><Relationship Id="rId461" Type="http://schemas.openxmlformats.org/officeDocument/2006/relationships/image" Target="../media/image719.png"/><Relationship Id="rId482" Type="http://schemas.openxmlformats.org/officeDocument/2006/relationships/customXml" Target="../ink/ink733.xml"/><Relationship Id="rId517" Type="http://schemas.openxmlformats.org/officeDocument/2006/relationships/image" Target="../media/image747.png"/><Relationship Id="rId538" Type="http://schemas.openxmlformats.org/officeDocument/2006/relationships/customXml" Target="../ink/ink761.xml"/><Relationship Id="rId60" Type="http://schemas.openxmlformats.org/officeDocument/2006/relationships/customXml" Target="../ink/ink522.xml"/><Relationship Id="rId81" Type="http://schemas.openxmlformats.org/officeDocument/2006/relationships/image" Target="../media/image530.png"/><Relationship Id="rId135" Type="http://schemas.openxmlformats.org/officeDocument/2006/relationships/image" Target="../media/image557.png"/><Relationship Id="rId156" Type="http://schemas.openxmlformats.org/officeDocument/2006/relationships/customXml" Target="../ink/ink570.xml"/><Relationship Id="rId177" Type="http://schemas.openxmlformats.org/officeDocument/2006/relationships/image" Target="../media/image578.png"/><Relationship Id="rId198" Type="http://schemas.openxmlformats.org/officeDocument/2006/relationships/customXml" Target="../ink/ink591.xml"/><Relationship Id="rId321" Type="http://schemas.openxmlformats.org/officeDocument/2006/relationships/image" Target="../media/image650.png"/><Relationship Id="rId342" Type="http://schemas.openxmlformats.org/officeDocument/2006/relationships/customXml" Target="../ink/ink663.xml"/><Relationship Id="rId363" Type="http://schemas.openxmlformats.org/officeDocument/2006/relationships/image" Target="../media/image670.png"/><Relationship Id="rId384" Type="http://schemas.openxmlformats.org/officeDocument/2006/relationships/customXml" Target="../ink/ink684.xml"/><Relationship Id="rId419" Type="http://schemas.openxmlformats.org/officeDocument/2006/relationships/image" Target="../media/image698.png"/><Relationship Id="rId202" Type="http://schemas.openxmlformats.org/officeDocument/2006/relationships/customXml" Target="../ink/ink593.xml"/><Relationship Id="rId223" Type="http://schemas.openxmlformats.org/officeDocument/2006/relationships/image" Target="../media/image601.png"/><Relationship Id="rId244" Type="http://schemas.openxmlformats.org/officeDocument/2006/relationships/customXml" Target="../ink/ink614.xml"/><Relationship Id="rId430" Type="http://schemas.openxmlformats.org/officeDocument/2006/relationships/customXml" Target="../ink/ink707.xml"/><Relationship Id="rId18" Type="http://schemas.openxmlformats.org/officeDocument/2006/relationships/customXml" Target="../ink/ink501.xml"/><Relationship Id="rId39" Type="http://schemas.openxmlformats.org/officeDocument/2006/relationships/image" Target="../media/image509.png"/><Relationship Id="rId265" Type="http://schemas.openxmlformats.org/officeDocument/2006/relationships/image" Target="../media/image622.png"/><Relationship Id="rId286" Type="http://schemas.openxmlformats.org/officeDocument/2006/relationships/customXml" Target="../ink/ink635.xml"/><Relationship Id="rId451" Type="http://schemas.openxmlformats.org/officeDocument/2006/relationships/image" Target="../media/image714.png"/><Relationship Id="rId472" Type="http://schemas.openxmlformats.org/officeDocument/2006/relationships/customXml" Target="../ink/ink728.xml"/><Relationship Id="rId493" Type="http://schemas.openxmlformats.org/officeDocument/2006/relationships/image" Target="../media/image735.png"/><Relationship Id="rId507" Type="http://schemas.openxmlformats.org/officeDocument/2006/relationships/image" Target="../media/image742.png"/><Relationship Id="rId528" Type="http://schemas.openxmlformats.org/officeDocument/2006/relationships/customXml" Target="../ink/ink756.xml"/><Relationship Id="rId50" Type="http://schemas.openxmlformats.org/officeDocument/2006/relationships/customXml" Target="../ink/ink517.xml"/><Relationship Id="rId104" Type="http://schemas.openxmlformats.org/officeDocument/2006/relationships/customXml" Target="../ink/ink544.xml"/><Relationship Id="rId125" Type="http://schemas.openxmlformats.org/officeDocument/2006/relationships/image" Target="../media/image552.png"/><Relationship Id="rId146" Type="http://schemas.openxmlformats.org/officeDocument/2006/relationships/customXml" Target="../ink/ink565.xml"/><Relationship Id="rId167" Type="http://schemas.openxmlformats.org/officeDocument/2006/relationships/image" Target="../media/image573.png"/><Relationship Id="rId188" Type="http://schemas.openxmlformats.org/officeDocument/2006/relationships/customXml" Target="../ink/ink586.xml"/><Relationship Id="rId311" Type="http://schemas.openxmlformats.org/officeDocument/2006/relationships/image" Target="../media/image645.png"/><Relationship Id="rId332" Type="http://schemas.openxmlformats.org/officeDocument/2006/relationships/customXml" Target="../ink/ink658.xml"/><Relationship Id="rId353" Type="http://schemas.openxmlformats.org/officeDocument/2006/relationships/image" Target="../media/image665.png"/><Relationship Id="rId374" Type="http://schemas.openxmlformats.org/officeDocument/2006/relationships/customXml" Target="../ink/ink679.xml"/><Relationship Id="rId395" Type="http://schemas.openxmlformats.org/officeDocument/2006/relationships/image" Target="../media/image686.png"/><Relationship Id="rId409" Type="http://schemas.openxmlformats.org/officeDocument/2006/relationships/image" Target="../media/image693.png"/><Relationship Id="rId71" Type="http://schemas.openxmlformats.org/officeDocument/2006/relationships/image" Target="../media/image525.png"/><Relationship Id="rId92" Type="http://schemas.openxmlformats.org/officeDocument/2006/relationships/customXml" Target="../ink/ink538.xml"/><Relationship Id="rId213" Type="http://schemas.openxmlformats.org/officeDocument/2006/relationships/image" Target="../media/image596.png"/><Relationship Id="rId234" Type="http://schemas.openxmlformats.org/officeDocument/2006/relationships/customXml" Target="../ink/ink609.xml"/><Relationship Id="rId420" Type="http://schemas.openxmlformats.org/officeDocument/2006/relationships/customXml" Target="../ink/ink702.xml"/><Relationship Id="rId2" Type="http://schemas.openxmlformats.org/officeDocument/2006/relationships/customXml" Target="../ink/ink493.xml"/><Relationship Id="rId29" Type="http://schemas.openxmlformats.org/officeDocument/2006/relationships/image" Target="../media/image504.png"/><Relationship Id="rId255" Type="http://schemas.openxmlformats.org/officeDocument/2006/relationships/image" Target="../media/image617.png"/><Relationship Id="rId276" Type="http://schemas.openxmlformats.org/officeDocument/2006/relationships/customXml" Target="../ink/ink630.xml"/><Relationship Id="rId297" Type="http://schemas.openxmlformats.org/officeDocument/2006/relationships/image" Target="../media/image638.png"/><Relationship Id="rId441" Type="http://schemas.openxmlformats.org/officeDocument/2006/relationships/image" Target="../media/image709.png"/><Relationship Id="rId462" Type="http://schemas.openxmlformats.org/officeDocument/2006/relationships/customXml" Target="../ink/ink723.xml"/><Relationship Id="rId483" Type="http://schemas.openxmlformats.org/officeDocument/2006/relationships/image" Target="../media/image730.png"/><Relationship Id="rId518" Type="http://schemas.openxmlformats.org/officeDocument/2006/relationships/customXml" Target="../ink/ink751.xml"/><Relationship Id="rId539" Type="http://schemas.openxmlformats.org/officeDocument/2006/relationships/image" Target="../media/image758.png"/><Relationship Id="rId40" Type="http://schemas.openxmlformats.org/officeDocument/2006/relationships/customXml" Target="../ink/ink512.xml"/><Relationship Id="rId115" Type="http://schemas.openxmlformats.org/officeDocument/2006/relationships/image" Target="../media/image547.png"/><Relationship Id="rId136" Type="http://schemas.openxmlformats.org/officeDocument/2006/relationships/customXml" Target="../ink/ink560.xml"/><Relationship Id="rId157" Type="http://schemas.openxmlformats.org/officeDocument/2006/relationships/image" Target="../media/image568.png"/><Relationship Id="rId178" Type="http://schemas.openxmlformats.org/officeDocument/2006/relationships/customXml" Target="../ink/ink581.xml"/><Relationship Id="rId301" Type="http://schemas.openxmlformats.org/officeDocument/2006/relationships/image" Target="../media/image640.png"/><Relationship Id="rId322" Type="http://schemas.openxmlformats.org/officeDocument/2006/relationships/customXml" Target="../ink/ink653.xml"/><Relationship Id="rId343" Type="http://schemas.openxmlformats.org/officeDocument/2006/relationships/image" Target="../media/image660.png"/><Relationship Id="rId364" Type="http://schemas.openxmlformats.org/officeDocument/2006/relationships/customXml" Target="../ink/ink674.xml"/><Relationship Id="rId61" Type="http://schemas.openxmlformats.org/officeDocument/2006/relationships/image" Target="../media/image520.png"/><Relationship Id="rId82" Type="http://schemas.openxmlformats.org/officeDocument/2006/relationships/customXml" Target="../ink/ink533.xml"/><Relationship Id="rId199" Type="http://schemas.openxmlformats.org/officeDocument/2006/relationships/image" Target="../media/image589.png"/><Relationship Id="rId203" Type="http://schemas.openxmlformats.org/officeDocument/2006/relationships/image" Target="../media/image591.png"/><Relationship Id="rId385" Type="http://schemas.openxmlformats.org/officeDocument/2006/relationships/image" Target="../media/image681.png"/><Relationship Id="rId19" Type="http://schemas.openxmlformats.org/officeDocument/2006/relationships/image" Target="../media/image499.png"/><Relationship Id="rId224" Type="http://schemas.openxmlformats.org/officeDocument/2006/relationships/customXml" Target="../ink/ink604.xml"/><Relationship Id="rId245" Type="http://schemas.openxmlformats.org/officeDocument/2006/relationships/image" Target="../media/image612.png"/><Relationship Id="rId266" Type="http://schemas.openxmlformats.org/officeDocument/2006/relationships/customXml" Target="../ink/ink625.xml"/><Relationship Id="rId287" Type="http://schemas.openxmlformats.org/officeDocument/2006/relationships/image" Target="../media/image633.png"/><Relationship Id="rId410" Type="http://schemas.openxmlformats.org/officeDocument/2006/relationships/customXml" Target="../ink/ink697.xml"/><Relationship Id="rId431" Type="http://schemas.openxmlformats.org/officeDocument/2006/relationships/image" Target="../media/image704.png"/><Relationship Id="rId452" Type="http://schemas.openxmlformats.org/officeDocument/2006/relationships/customXml" Target="../ink/ink718.xml"/><Relationship Id="rId473" Type="http://schemas.openxmlformats.org/officeDocument/2006/relationships/image" Target="../media/image725.png"/><Relationship Id="rId494" Type="http://schemas.openxmlformats.org/officeDocument/2006/relationships/customXml" Target="../ink/ink739.xml"/><Relationship Id="rId508" Type="http://schemas.openxmlformats.org/officeDocument/2006/relationships/customXml" Target="../ink/ink746.xml"/><Relationship Id="rId529" Type="http://schemas.openxmlformats.org/officeDocument/2006/relationships/image" Target="../media/image753.png"/><Relationship Id="rId30" Type="http://schemas.openxmlformats.org/officeDocument/2006/relationships/customXml" Target="../ink/ink507.xml"/><Relationship Id="rId105" Type="http://schemas.openxmlformats.org/officeDocument/2006/relationships/image" Target="../media/image542.png"/><Relationship Id="rId126" Type="http://schemas.openxmlformats.org/officeDocument/2006/relationships/customXml" Target="../ink/ink555.xml"/><Relationship Id="rId147" Type="http://schemas.openxmlformats.org/officeDocument/2006/relationships/image" Target="../media/image563.png"/><Relationship Id="rId168" Type="http://schemas.openxmlformats.org/officeDocument/2006/relationships/customXml" Target="../ink/ink576.xml"/><Relationship Id="rId312" Type="http://schemas.openxmlformats.org/officeDocument/2006/relationships/customXml" Target="../ink/ink648.xml"/><Relationship Id="rId333" Type="http://schemas.openxmlformats.org/officeDocument/2006/relationships/image" Target="../media/image655.png"/><Relationship Id="rId354" Type="http://schemas.openxmlformats.org/officeDocument/2006/relationships/customXml" Target="../ink/ink669.xml"/><Relationship Id="rId540" Type="http://schemas.openxmlformats.org/officeDocument/2006/relationships/customXml" Target="../ink/ink762.xml"/><Relationship Id="rId51" Type="http://schemas.openxmlformats.org/officeDocument/2006/relationships/image" Target="../media/image515.png"/><Relationship Id="rId72" Type="http://schemas.openxmlformats.org/officeDocument/2006/relationships/customXml" Target="../ink/ink528.xml"/><Relationship Id="rId93" Type="http://schemas.openxmlformats.org/officeDocument/2006/relationships/image" Target="../media/image536.png"/><Relationship Id="rId189" Type="http://schemas.openxmlformats.org/officeDocument/2006/relationships/image" Target="../media/image584.png"/><Relationship Id="rId375" Type="http://schemas.openxmlformats.org/officeDocument/2006/relationships/image" Target="../media/image676.png"/><Relationship Id="rId396" Type="http://schemas.openxmlformats.org/officeDocument/2006/relationships/customXml" Target="../ink/ink690.xml"/><Relationship Id="rId3" Type="http://schemas.openxmlformats.org/officeDocument/2006/relationships/image" Target="../media/image491.png"/><Relationship Id="rId214" Type="http://schemas.openxmlformats.org/officeDocument/2006/relationships/customXml" Target="../ink/ink599.xml"/><Relationship Id="rId235" Type="http://schemas.openxmlformats.org/officeDocument/2006/relationships/image" Target="../media/image607.png"/><Relationship Id="rId256" Type="http://schemas.openxmlformats.org/officeDocument/2006/relationships/customXml" Target="../ink/ink620.xml"/><Relationship Id="rId277" Type="http://schemas.openxmlformats.org/officeDocument/2006/relationships/image" Target="../media/image628.png"/><Relationship Id="rId298" Type="http://schemas.openxmlformats.org/officeDocument/2006/relationships/customXml" Target="../ink/ink641.xml"/><Relationship Id="rId400" Type="http://schemas.openxmlformats.org/officeDocument/2006/relationships/customXml" Target="../ink/ink692.xml"/><Relationship Id="rId421" Type="http://schemas.openxmlformats.org/officeDocument/2006/relationships/image" Target="../media/image699.png"/><Relationship Id="rId442" Type="http://schemas.openxmlformats.org/officeDocument/2006/relationships/customXml" Target="../ink/ink713.xml"/><Relationship Id="rId463" Type="http://schemas.openxmlformats.org/officeDocument/2006/relationships/image" Target="../media/image720.png"/><Relationship Id="rId484" Type="http://schemas.openxmlformats.org/officeDocument/2006/relationships/customXml" Target="../ink/ink734.xml"/><Relationship Id="rId519" Type="http://schemas.openxmlformats.org/officeDocument/2006/relationships/image" Target="../media/image748.png"/><Relationship Id="rId116" Type="http://schemas.openxmlformats.org/officeDocument/2006/relationships/customXml" Target="../ink/ink550.xml"/><Relationship Id="rId137" Type="http://schemas.openxmlformats.org/officeDocument/2006/relationships/image" Target="../media/image558.png"/><Relationship Id="rId158" Type="http://schemas.openxmlformats.org/officeDocument/2006/relationships/customXml" Target="../ink/ink571.xml"/><Relationship Id="rId302" Type="http://schemas.openxmlformats.org/officeDocument/2006/relationships/customXml" Target="../ink/ink643.xml"/><Relationship Id="rId323" Type="http://schemas.openxmlformats.org/officeDocument/2006/relationships/image" Target="../media/image317.png"/><Relationship Id="rId344" Type="http://schemas.openxmlformats.org/officeDocument/2006/relationships/customXml" Target="../ink/ink664.xml"/><Relationship Id="rId530" Type="http://schemas.openxmlformats.org/officeDocument/2006/relationships/customXml" Target="../ink/ink757.xml"/><Relationship Id="rId20" Type="http://schemas.openxmlformats.org/officeDocument/2006/relationships/customXml" Target="../ink/ink502.xml"/><Relationship Id="rId41" Type="http://schemas.openxmlformats.org/officeDocument/2006/relationships/image" Target="../media/image510.png"/><Relationship Id="rId62" Type="http://schemas.openxmlformats.org/officeDocument/2006/relationships/customXml" Target="../ink/ink523.xml"/><Relationship Id="rId83" Type="http://schemas.openxmlformats.org/officeDocument/2006/relationships/image" Target="../media/image531.png"/><Relationship Id="rId179" Type="http://schemas.openxmlformats.org/officeDocument/2006/relationships/image" Target="../media/image579.png"/><Relationship Id="rId365" Type="http://schemas.openxmlformats.org/officeDocument/2006/relationships/image" Target="../media/image671.png"/><Relationship Id="rId386" Type="http://schemas.openxmlformats.org/officeDocument/2006/relationships/customXml" Target="../ink/ink685.xml"/><Relationship Id="rId190" Type="http://schemas.openxmlformats.org/officeDocument/2006/relationships/customXml" Target="../ink/ink587.xml"/><Relationship Id="rId204" Type="http://schemas.openxmlformats.org/officeDocument/2006/relationships/customXml" Target="../ink/ink594.xml"/><Relationship Id="rId225" Type="http://schemas.openxmlformats.org/officeDocument/2006/relationships/image" Target="../media/image602.png"/><Relationship Id="rId246" Type="http://schemas.openxmlformats.org/officeDocument/2006/relationships/customXml" Target="../ink/ink615.xml"/><Relationship Id="rId267" Type="http://schemas.openxmlformats.org/officeDocument/2006/relationships/image" Target="../media/image623.png"/><Relationship Id="rId288" Type="http://schemas.openxmlformats.org/officeDocument/2006/relationships/customXml" Target="../ink/ink636.xml"/><Relationship Id="rId411" Type="http://schemas.openxmlformats.org/officeDocument/2006/relationships/image" Target="../media/image694.png"/><Relationship Id="rId432" Type="http://schemas.openxmlformats.org/officeDocument/2006/relationships/customXml" Target="../ink/ink708.xml"/><Relationship Id="rId453" Type="http://schemas.openxmlformats.org/officeDocument/2006/relationships/image" Target="../media/image715.png"/><Relationship Id="rId474" Type="http://schemas.openxmlformats.org/officeDocument/2006/relationships/customXml" Target="../ink/ink729.xml"/><Relationship Id="rId509" Type="http://schemas.openxmlformats.org/officeDocument/2006/relationships/image" Target="../media/image743.png"/><Relationship Id="rId106" Type="http://schemas.openxmlformats.org/officeDocument/2006/relationships/customXml" Target="../ink/ink545.xml"/><Relationship Id="rId127" Type="http://schemas.openxmlformats.org/officeDocument/2006/relationships/image" Target="../media/image553.png"/><Relationship Id="rId313" Type="http://schemas.openxmlformats.org/officeDocument/2006/relationships/image" Target="../media/image646.png"/><Relationship Id="rId495" Type="http://schemas.openxmlformats.org/officeDocument/2006/relationships/image" Target="../media/image736.png"/><Relationship Id="rId10" Type="http://schemas.openxmlformats.org/officeDocument/2006/relationships/customXml" Target="../ink/ink497.xml"/><Relationship Id="rId31" Type="http://schemas.openxmlformats.org/officeDocument/2006/relationships/image" Target="../media/image505.png"/><Relationship Id="rId52" Type="http://schemas.openxmlformats.org/officeDocument/2006/relationships/customXml" Target="../ink/ink518.xml"/><Relationship Id="rId73" Type="http://schemas.openxmlformats.org/officeDocument/2006/relationships/image" Target="../media/image526.png"/><Relationship Id="rId94" Type="http://schemas.openxmlformats.org/officeDocument/2006/relationships/customXml" Target="../ink/ink539.xml"/><Relationship Id="rId148" Type="http://schemas.openxmlformats.org/officeDocument/2006/relationships/customXml" Target="../ink/ink566.xml"/><Relationship Id="rId169" Type="http://schemas.openxmlformats.org/officeDocument/2006/relationships/image" Target="../media/image574.png"/><Relationship Id="rId334" Type="http://schemas.openxmlformats.org/officeDocument/2006/relationships/customXml" Target="../ink/ink659.xml"/><Relationship Id="rId355" Type="http://schemas.openxmlformats.org/officeDocument/2006/relationships/image" Target="../media/image666.png"/><Relationship Id="rId376" Type="http://schemas.openxmlformats.org/officeDocument/2006/relationships/customXml" Target="../ink/ink680.xml"/><Relationship Id="rId397" Type="http://schemas.openxmlformats.org/officeDocument/2006/relationships/image" Target="../media/image687.png"/><Relationship Id="rId520" Type="http://schemas.openxmlformats.org/officeDocument/2006/relationships/customXml" Target="../ink/ink752.xml"/><Relationship Id="rId541" Type="http://schemas.openxmlformats.org/officeDocument/2006/relationships/image" Target="../media/image759.png"/><Relationship Id="rId4" Type="http://schemas.openxmlformats.org/officeDocument/2006/relationships/customXml" Target="../ink/ink494.xml"/><Relationship Id="rId180" Type="http://schemas.openxmlformats.org/officeDocument/2006/relationships/customXml" Target="../ink/ink582.xml"/><Relationship Id="rId215" Type="http://schemas.openxmlformats.org/officeDocument/2006/relationships/image" Target="../media/image597.png"/><Relationship Id="rId236" Type="http://schemas.openxmlformats.org/officeDocument/2006/relationships/customXml" Target="../ink/ink610.xml"/><Relationship Id="rId257" Type="http://schemas.openxmlformats.org/officeDocument/2006/relationships/image" Target="../media/image618.png"/><Relationship Id="rId278" Type="http://schemas.openxmlformats.org/officeDocument/2006/relationships/customXml" Target="../ink/ink631.xml"/><Relationship Id="rId401" Type="http://schemas.openxmlformats.org/officeDocument/2006/relationships/image" Target="../media/image689.png"/><Relationship Id="rId422" Type="http://schemas.openxmlformats.org/officeDocument/2006/relationships/customXml" Target="../ink/ink703.xml"/><Relationship Id="rId443" Type="http://schemas.openxmlformats.org/officeDocument/2006/relationships/image" Target="../media/image710.png"/><Relationship Id="rId464" Type="http://schemas.openxmlformats.org/officeDocument/2006/relationships/customXml" Target="../ink/ink724.xml"/><Relationship Id="rId303" Type="http://schemas.openxmlformats.org/officeDocument/2006/relationships/image" Target="../media/image641.png"/><Relationship Id="rId485" Type="http://schemas.openxmlformats.org/officeDocument/2006/relationships/image" Target="../media/image731.png"/><Relationship Id="rId42" Type="http://schemas.openxmlformats.org/officeDocument/2006/relationships/customXml" Target="../ink/ink513.xml"/><Relationship Id="rId84" Type="http://schemas.openxmlformats.org/officeDocument/2006/relationships/customXml" Target="../ink/ink534.xml"/><Relationship Id="rId138" Type="http://schemas.openxmlformats.org/officeDocument/2006/relationships/customXml" Target="../ink/ink561.xml"/><Relationship Id="rId345" Type="http://schemas.openxmlformats.org/officeDocument/2006/relationships/image" Target="../media/image661.png"/><Relationship Id="rId387" Type="http://schemas.openxmlformats.org/officeDocument/2006/relationships/image" Target="../media/image682.png"/><Relationship Id="rId510" Type="http://schemas.openxmlformats.org/officeDocument/2006/relationships/customXml" Target="../ink/ink747.xml"/><Relationship Id="rId191" Type="http://schemas.openxmlformats.org/officeDocument/2006/relationships/image" Target="../media/image585.png"/><Relationship Id="rId205" Type="http://schemas.openxmlformats.org/officeDocument/2006/relationships/image" Target="../media/image592.png"/><Relationship Id="rId247" Type="http://schemas.openxmlformats.org/officeDocument/2006/relationships/image" Target="../media/image613.png"/><Relationship Id="rId412" Type="http://schemas.openxmlformats.org/officeDocument/2006/relationships/customXml" Target="../ink/ink698.xml"/><Relationship Id="rId107" Type="http://schemas.openxmlformats.org/officeDocument/2006/relationships/image" Target="../media/image543.png"/><Relationship Id="rId289" Type="http://schemas.openxmlformats.org/officeDocument/2006/relationships/image" Target="../media/image634.png"/><Relationship Id="rId454" Type="http://schemas.openxmlformats.org/officeDocument/2006/relationships/customXml" Target="../ink/ink719.xml"/><Relationship Id="rId496" Type="http://schemas.openxmlformats.org/officeDocument/2006/relationships/customXml" Target="../ink/ink740.xml"/><Relationship Id="rId11" Type="http://schemas.openxmlformats.org/officeDocument/2006/relationships/image" Target="../media/image495.png"/><Relationship Id="rId53" Type="http://schemas.openxmlformats.org/officeDocument/2006/relationships/image" Target="../media/image516.png"/><Relationship Id="rId149" Type="http://schemas.openxmlformats.org/officeDocument/2006/relationships/image" Target="../media/image564.png"/><Relationship Id="rId314" Type="http://schemas.openxmlformats.org/officeDocument/2006/relationships/customXml" Target="../ink/ink649.xml"/><Relationship Id="rId356" Type="http://schemas.openxmlformats.org/officeDocument/2006/relationships/customXml" Target="../ink/ink670.xml"/><Relationship Id="rId398" Type="http://schemas.openxmlformats.org/officeDocument/2006/relationships/customXml" Target="../ink/ink691.xml"/><Relationship Id="rId521" Type="http://schemas.openxmlformats.org/officeDocument/2006/relationships/image" Target="../media/image749.png"/><Relationship Id="rId95" Type="http://schemas.openxmlformats.org/officeDocument/2006/relationships/image" Target="../media/image537.png"/><Relationship Id="rId160" Type="http://schemas.openxmlformats.org/officeDocument/2006/relationships/customXml" Target="../ink/ink572.xml"/><Relationship Id="rId216" Type="http://schemas.openxmlformats.org/officeDocument/2006/relationships/customXml" Target="../ink/ink600.xml"/><Relationship Id="rId423" Type="http://schemas.openxmlformats.org/officeDocument/2006/relationships/image" Target="../media/image700.png"/><Relationship Id="rId258" Type="http://schemas.openxmlformats.org/officeDocument/2006/relationships/customXml" Target="../ink/ink621.xml"/><Relationship Id="rId465" Type="http://schemas.openxmlformats.org/officeDocument/2006/relationships/image" Target="../media/image721.png"/><Relationship Id="rId22" Type="http://schemas.openxmlformats.org/officeDocument/2006/relationships/customXml" Target="../ink/ink503.xml"/><Relationship Id="rId64" Type="http://schemas.openxmlformats.org/officeDocument/2006/relationships/customXml" Target="../ink/ink524.xml"/><Relationship Id="rId118" Type="http://schemas.openxmlformats.org/officeDocument/2006/relationships/customXml" Target="../ink/ink551.xml"/><Relationship Id="rId325" Type="http://schemas.openxmlformats.org/officeDocument/2006/relationships/image" Target="../media/image651.png"/><Relationship Id="rId367" Type="http://schemas.openxmlformats.org/officeDocument/2006/relationships/image" Target="../media/image672.png"/><Relationship Id="rId532" Type="http://schemas.openxmlformats.org/officeDocument/2006/relationships/customXml" Target="../ink/ink758.xml"/><Relationship Id="rId171" Type="http://schemas.openxmlformats.org/officeDocument/2006/relationships/image" Target="../media/image575.png"/><Relationship Id="rId227" Type="http://schemas.openxmlformats.org/officeDocument/2006/relationships/image" Target="../media/image603.png"/><Relationship Id="rId269" Type="http://schemas.openxmlformats.org/officeDocument/2006/relationships/image" Target="../media/image624.png"/><Relationship Id="rId434" Type="http://schemas.openxmlformats.org/officeDocument/2006/relationships/customXml" Target="../ink/ink709.xml"/><Relationship Id="rId476" Type="http://schemas.openxmlformats.org/officeDocument/2006/relationships/customXml" Target="../ink/ink730.xml"/><Relationship Id="rId33" Type="http://schemas.openxmlformats.org/officeDocument/2006/relationships/image" Target="../media/image506.png"/><Relationship Id="rId129" Type="http://schemas.openxmlformats.org/officeDocument/2006/relationships/image" Target="../media/image554.png"/><Relationship Id="rId280" Type="http://schemas.openxmlformats.org/officeDocument/2006/relationships/customXml" Target="../ink/ink632.xml"/><Relationship Id="rId336" Type="http://schemas.openxmlformats.org/officeDocument/2006/relationships/customXml" Target="../ink/ink660.xml"/><Relationship Id="rId501" Type="http://schemas.openxmlformats.org/officeDocument/2006/relationships/image" Target="../media/image739.png"/><Relationship Id="rId543" Type="http://schemas.openxmlformats.org/officeDocument/2006/relationships/image" Target="../media/image760.png"/><Relationship Id="rId75" Type="http://schemas.openxmlformats.org/officeDocument/2006/relationships/image" Target="../media/image527.png"/><Relationship Id="rId140" Type="http://schemas.openxmlformats.org/officeDocument/2006/relationships/customXml" Target="../ink/ink562.xml"/><Relationship Id="rId182" Type="http://schemas.openxmlformats.org/officeDocument/2006/relationships/customXml" Target="../ink/ink583.xml"/><Relationship Id="rId378" Type="http://schemas.openxmlformats.org/officeDocument/2006/relationships/customXml" Target="../ink/ink681.xml"/><Relationship Id="rId403" Type="http://schemas.openxmlformats.org/officeDocument/2006/relationships/image" Target="../media/image690.png"/><Relationship Id="rId6" Type="http://schemas.openxmlformats.org/officeDocument/2006/relationships/customXml" Target="../ink/ink495.xml"/><Relationship Id="rId238" Type="http://schemas.openxmlformats.org/officeDocument/2006/relationships/customXml" Target="../ink/ink611.xml"/><Relationship Id="rId445" Type="http://schemas.openxmlformats.org/officeDocument/2006/relationships/image" Target="../media/image711.png"/><Relationship Id="rId487" Type="http://schemas.openxmlformats.org/officeDocument/2006/relationships/image" Target="../media/image732.png"/><Relationship Id="rId291" Type="http://schemas.openxmlformats.org/officeDocument/2006/relationships/image" Target="../media/image635.png"/><Relationship Id="rId305" Type="http://schemas.openxmlformats.org/officeDocument/2006/relationships/image" Target="../media/image642.png"/><Relationship Id="rId347" Type="http://schemas.openxmlformats.org/officeDocument/2006/relationships/image" Target="../media/image662.png"/><Relationship Id="rId512" Type="http://schemas.openxmlformats.org/officeDocument/2006/relationships/customXml" Target="../ink/ink748.xml"/><Relationship Id="rId44" Type="http://schemas.openxmlformats.org/officeDocument/2006/relationships/customXml" Target="../ink/ink514.xml"/><Relationship Id="rId86" Type="http://schemas.openxmlformats.org/officeDocument/2006/relationships/customXml" Target="../ink/ink535.xml"/><Relationship Id="rId151" Type="http://schemas.openxmlformats.org/officeDocument/2006/relationships/image" Target="../media/image565.png"/><Relationship Id="rId389" Type="http://schemas.openxmlformats.org/officeDocument/2006/relationships/image" Target="../media/image683.png"/><Relationship Id="rId193" Type="http://schemas.openxmlformats.org/officeDocument/2006/relationships/image" Target="../media/image586.png"/><Relationship Id="rId207" Type="http://schemas.openxmlformats.org/officeDocument/2006/relationships/image" Target="../media/image593.png"/><Relationship Id="rId249" Type="http://schemas.openxmlformats.org/officeDocument/2006/relationships/image" Target="../media/image614.png"/><Relationship Id="rId414" Type="http://schemas.openxmlformats.org/officeDocument/2006/relationships/customXml" Target="../ink/ink699.xml"/><Relationship Id="rId456" Type="http://schemas.openxmlformats.org/officeDocument/2006/relationships/customXml" Target="../ink/ink720.xml"/><Relationship Id="rId498" Type="http://schemas.openxmlformats.org/officeDocument/2006/relationships/customXml" Target="../ink/ink741.xml"/><Relationship Id="rId13" Type="http://schemas.openxmlformats.org/officeDocument/2006/relationships/image" Target="../media/image496.png"/><Relationship Id="rId109" Type="http://schemas.openxmlformats.org/officeDocument/2006/relationships/image" Target="../media/image544.png"/><Relationship Id="rId260" Type="http://schemas.openxmlformats.org/officeDocument/2006/relationships/customXml" Target="../ink/ink622.xml"/><Relationship Id="rId316" Type="http://schemas.openxmlformats.org/officeDocument/2006/relationships/customXml" Target="../ink/ink650.xml"/><Relationship Id="rId523" Type="http://schemas.openxmlformats.org/officeDocument/2006/relationships/image" Target="../media/image750.png"/><Relationship Id="rId55" Type="http://schemas.openxmlformats.org/officeDocument/2006/relationships/image" Target="../media/image517.png"/><Relationship Id="rId97" Type="http://schemas.openxmlformats.org/officeDocument/2006/relationships/image" Target="../media/image538.png"/><Relationship Id="rId120" Type="http://schemas.openxmlformats.org/officeDocument/2006/relationships/customXml" Target="../ink/ink552.xml"/><Relationship Id="rId358" Type="http://schemas.openxmlformats.org/officeDocument/2006/relationships/customXml" Target="../ink/ink671.xml"/><Relationship Id="rId162" Type="http://schemas.openxmlformats.org/officeDocument/2006/relationships/customXml" Target="../ink/ink573.xml"/><Relationship Id="rId218" Type="http://schemas.openxmlformats.org/officeDocument/2006/relationships/customXml" Target="../ink/ink601.xml"/><Relationship Id="rId425" Type="http://schemas.openxmlformats.org/officeDocument/2006/relationships/image" Target="../media/image701.png"/><Relationship Id="rId467" Type="http://schemas.openxmlformats.org/officeDocument/2006/relationships/image" Target="../media/image722.png"/><Relationship Id="rId271" Type="http://schemas.openxmlformats.org/officeDocument/2006/relationships/image" Target="../media/image625.png"/><Relationship Id="rId24" Type="http://schemas.openxmlformats.org/officeDocument/2006/relationships/customXml" Target="../ink/ink504.xml"/><Relationship Id="rId66" Type="http://schemas.openxmlformats.org/officeDocument/2006/relationships/customXml" Target="../ink/ink525.xml"/><Relationship Id="rId131" Type="http://schemas.openxmlformats.org/officeDocument/2006/relationships/image" Target="../media/image555.png"/><Relationship Id="rId327" Type="http://schemas.openxmlformats.org/officeDocument/2006/relationships/image" Target="../media/image652.png"/><Relationship Id="rId369" Type="http://schemas.openxmlformats.org/officeDocument/2006/relationships/image" Target="../media/image673.png"/><Relationship Id="rId534" Type="http://schemas.openxmlformats.org/officeDocument/2006/relationships/customXml" Target="../ink/ink759.xml"/><Relationship Id="rId173" Type="http://schemas.openxmlformats.org/officeDocument/2006/relationships/image" Target="../media/image576.png"/><Relationship Id="rId229" Type="http://schemas.openxmlformats.org/officeDocument/2006/relationships/image" Target="../media/image604.png"/><Relationship Id="rId380" Type="http://schemas.openxmlformats.org/officeDocument/2006/relationships/customXml" Target="../ink/ink682.xml"/><Relationship Id="rId436" Type="http://schemas.openxmlformats.org/officeDocument/2006/relationships/customXml" Target="../ink/ink710.xml"/><Relationship Id="rId240" Type="http://schemas.openxmlformats.org/officeDocument/2006/relationships/customXml" Target="../ink/ink612.xml"/><Relationship Id="rId478" Type="http://schemas.openxmlformats.org/officeDocument/2006/relationships/customXml" Target="../ink/ink731.xml"/><Relationship Id="rId35" Type="http://schemas.openxmlformats.org/officeDocument/2006/relationships/image" Target="../media/image507.png"/><Relationship Id="rId77" Type="http://schemas.openxmlformats.org/officeDocument/2006/relationships/image" Target="../media/image528.png"/><Relationship Id="rId100" Type="http://schemas.openxmlformats.org/officeDocument/2006/relationships/customXml" Target="../ink/ink542.xml"/><Relationship Id="rId282" Type="http://schemas.openxmlformats.org/officeDocument/2006/relationships/customXml" Target="../ink/ink633.xml"/><Relationship Id="rId338" Type="http://schemas.openxmlformats.org/officeDocument/2006/relationships/customXml" Target="../ink/ink661.xml"/><Relationship Id="rId503" Type="http://schemas.openxmlformats.org/officeDocument/2006/relationships/image" Target="../media/image740.png"/><Relationship Id="rId545" Type="http://schemas.openxmlformats.org/officeDocument/2006/relationships/image" Target="../media/image761.png"/><Relationship Id="rId8" Type="http://schemas.openxmlformats.org/officeDocument/2006/relationships/customXml" Target="../ink/ink496.xml"/><Relationship Id="rId142" Type="http://schemas.openxmlformats.org/officeDocument/2006/relationships/customXml" Target="../ink/ink563.xml"/><Relationship Id="rId184" Type="http://schemas.openxmlformats.org/officeDocument/2006/relationships/customXml" Target="../ink/ink584.xml"/><Relationship Id="rId391" Type="http://schemas.openxmlformats.org/officeDocument/2006/relationships/image" Target="../media/image684.png"/><Relationship Id="rId405" Type="http://schemas.openxmlformats.org/officeDocument/2006/relationships/image" Target="../media/image691.png"/><Relationship Id="rId447" Type="http://schemas.openxmlformats.org/officeDocument/2006/relationships/image" Target="../media/image712.png"/><Relationship Id="rId251" Type="http://schemas.openxmlformats.org/officeDocument/2006/relationships/image" Target="../media/image615.png"/><Relationship Id="rId489" Type="http://schemas.openxmlformats.org/officeDocument/2006/relationships/image" Target="../media/image733.png"/><Relationship Id="rId46" Type="http://schemas.openxmlformats.org/officeDocument/2006/relationships/customXml" Target="../ink/ink515.xml"/><Relationship Id="rId293" Type="http://schemas.openxmlformats.org/officeDocument/2006/relationships/image" Target="../media/image636.png"/><Relationship Id="rId307" Type="http://schemas.openxmlformats.org/officeDocument/2006/relationships/image" Target="../media/image643.png"/><Relationship Id="rId349" Type="http://schemas.openxmlformats.org/officeDocument/2006/relationships/image" Target="../media/image663.png"/><Relationship Id="rId514" Type="http://schemas.openxmlformats.org/officeDocument/2006/relationships/customXml" Target="../ink/ink749.xml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customXml" Target="../ink/ink776.xml"/><Relationship Id="rId117" Type="http://schemas.openxmlformats.org/officeDocument/2006/relationships/image" Target="../media/image817.png"/><Relationship Id="rId21" Type="http://schemas.openxmlformats.org/officeDocument/2006/relationships/image" Target="../media/image770.png"/><Relationship Id="rId42" Type="http://schemas.openxmlformats.org/officeDocument/2006/relationships/customXml" Target="../ink/ink784.xml"/><Relationship Id="rId47" Type="http://schemas.openxmlformats.org/officeDocument/2006/relationships/image" Target="../media/image782.png"/><Relationship Id="rId63" Type="http://schemas.openxmlformats.org/officeDocument/2006/relationships/image" Target="../media/image790.png"/><Relationship Id="rId68" Type="http://schemas.openxmlformats.org/officeDocument/2006/relationships/customXml" Target="../ink/ink797.xml"/><Relationship Id="rId84" Type="http://schemas.openxmlformats.org/officeDocument/2006/relationships/customXml" Target="../ink/ink805.xml"/><Relationship Id="rId89" Type="http://schemas.openxmlformats.org/officeDocument/2006/relationships/image" Target="../media/image803.png"/><Relationship Id="rId112" Type="http://schemas.openxmlformats.org/officeDocument/2006/relationships/customXml" Target="../ink/ink819.xml"/><Relationship Id="rId133" Type="http://schemas.openxmlformats.org/officeDocument/2006/relationships/image" Target="../media/image825.png"/><Relationship Id="rId138" Type="http://schemas.openxmlformats.org/officeDocument/2006/relationships/customXml" Target="../ink/ink832.xml"/><Relationship Id="rId16" Type="http://schemas.openxmlformats.org/officeDocument/2006/relationships/customXml" Target="../ink/ink771.xml"/><Relationship Id="rId107" Type="http://schemas.openxmlformats.org/officeDocument/2006/relationships/image" Target="../media/image812.png"/><Relationship Id="rId11" Type="http://schemas.openxmlformats.org/officeDocument/2006/relationships/image" Target="../media/image317.png"/><Relationship Id="rId32" Type="http://schemas.openxmlformats.org/officeDocument/2006/relationships/customXml" Target="../ink/ink779.xml"/><Relationship Id="rId37" Type="http://schemas.openxmlformats.org/officeDocument/2006/relationships/image" Target="../media/image778.png"/><Relationship Id="rId53" Type="http://schemas.openxmlformats.org/officeDocument/2006/relationships/image" Target="../media/image785.png"/><Relationship Id="rId58" Type="http://schemas.openxmlformats.org/officeDocument/2006/relationships/customXml" Target="../ink/ink792.xml"/><Relationship Id="rId74" Type="http://schemas.openxmlformats.org/officeDocument/2006/relationships/customXml" Target="../ink/ink800.xml"/><Relationship Id="rId79" Type="http://schemas.openxmlformats.org/officeDocument/2006/relationships/image" Target="../media/image798.png"/><Relationship Id="rId102" Type="http://schemas.openxmlformats.org/officeDocument/2006/relationships/customXml" Target="../ink/ink814.xml"/><Relationship Id="rId123" Type="http://schemas.openxmlformats.org/officeDocument/2006/relationships/image" Target="../media/image820.png"/><Relationship Id="rId128" Type="http://schemas.openxmlformats.org/officeDocument/2006/relationships/customXml" Target="../ink/ink827.xml"/><Relationship Id="rId144" Type="http://schemas.openxmlformats.org/officeDocument/2006/relationships/customXml" Target="../ink/ink835.xml"/><Relationship Id="rId149" Type="http://schemas.openxmlformats.org/officeDocument/2006/relationships/image" Target="../media/image833.png"/><Relationship Id="rId5" Type="http://schemas.openxmlformats.org/officeDocument/2006/relationships/image" Target="../media/image763.png"/><Relationship Id="rId90" Type="http://schemas.openxmlformats.org/officeDocument/2006/relationships/customXml" Target="../ink/ink808.xml"/><Relationship Id="rId95" Type="http://schemas.openxmlformats.org/officeDocument/2006/relationships/image" Target="../media/image806.png"/><Relationship Id="rId22" Type="http://schemas.openxmlformats.org/officeDocument/2006/relationships/customXml" Target="../ink/ink774.xml"/><Relationship Id="rId27" Type="http://schemas.openxmlformats.org/officeDocument/2006/relationships/image" Target="../media/image773.png"/><Relationship Id="rId43" Type="http://schemas.openxmlformats.org/officeDocument/2006/relationships/image" Target="../media/image780.png"/><Relationship Id="rId48" Type="http://schemas.openxmlformats.org/officeDocument/2006/relationships/customXml" Target="../ink/ink787.xml"/><Relationship Id="rId64" Type="http://schemas.openxmlformats.org/officeDocument/2006/relationships/customXml" Target="../ink/ink795.xml"/><Relationship Id="rId69" Type="http://schemas.openxmlformats.org/officeDocument/2006/relationships/image" Target="../media/image793.png"/><Relationship Id="rId113" Type="http://schemas.openxmlformats.org/officeDocument/2006/relationships/image" Target="../media/image815.png"/><Relationship Id="rId118" Type="http://schemas.openxmlformats.org/officeDocument/2006/relationships/customXml" Target="../ink/ink822.xml"/><Relationship Id="rId134" Type="http://schemas.openxmlformats.org/officeDocument/2006/relationships/customXml" Target="../ink/ink830.xml"/><Relationship Id="rId139" Type="http://schemas.openxmlformats.org/officeDocument/2006/relationships/image" Target="../media/image828.png"/><Relationship Id="rId80" Type="http://schemas.openxmlformats.org/officeDocument/2006/relationships/customXml" Target="../ink/ink803.xml"/><Relationship Id="rId85" Type="http://schemas.openxmlformats.org/officeDocument/2006/relationships/image" Target="../media/image801.png"/><Relationship Id="rId150" Type="http://schemas.openxmlformats.org/officeDocument/2006/relationships/customXml" Target="../ink/ink838.xml"/><Relationship Id="rId12" Type="http://schemas.openxmlformats.org/officeDocument/2006/relationships/customXml" Target="../ink/ink769.xml"/><Relationship Id="rId17" Type="http://schemas.openxmlformats.org/officeDocument/2006/relationships/image" Target="../media/image768.png"/><Relationship Id="rId25" Type="http://schemas.openxmlformats.org/officeDocument/2006/relationships/image" Target="../media/image772.png"/><Relationship Id="rId33" Type="http://schemas.openxmlformats.org/officeDocument/2006/relationships/image" Target="../media/image776.png"/><Relationship Id="rId38" Type="http://schemas.openxmlformats.org/officeDocument/2006/relationships/customXml" Target="../ink/ink782.xml"/><Relationship Id="rId46" Type="http://schemas.openxmlformats.org/officeDocument/2006/relationships/customXml" Target="../ink/ink786.xml"/><Relationship Id="rId59" Type="http://schemas.openxmlformats.org/officeDocument/2006/relationships/image" Target="../media/image788.png"/><Relationship Id="rId67" Type="http://schemas.openxmlformats.org/officeDocument/2006/relationships/image" Target="../media/image792.png"/><Relationship Id="rId103" Type="http://schemas.openxmlformats.org/officeDocument/2006/relationships/image" Target="../media/image810.png"/><Relationship Id="rId108" Type="http://schemas.openxmlformats.org/officeDocument/2006/relationships/customXml" Target="../ink/ink817.xml"/><Relationship Id="rId116" Type="http://schemas.openxmlformats.org/officeDocument/2006/relationships/customXml" Target="../ink/ink821.xml"/><Relationship Id="rId124" Type="http://schemas.openxmlformats.org/officeDocument/2006/relationships/customXml" Target="../ink/ink825.xml"/><Relationship Id="rId129" Type="http://schemas.openxmlformats.org/officeDocument/2006/relationships/image" Target="../media/image823.png"/><Relationship Id="rId137" Type="http://schemas.openxmlformats.org/officeDocument/2006/relationships/image" Target="../media/image827.png"/><Relationship Id="rId20" Type="http://schemas.openxmlformats.org/officeDocument/2006/relationships/customXml" Target="../ink/ink773.xml"/><Relationship Id="rId41" Type="http://schemas.openxmlformats.org/officeDocument/2006/relationships/image" Target="../media/image250.png"/><Relationship Id="rId54" Type="http://schemas.openxmlformats.org/officeDocument/2006/relationships/customXml" Target="../ink/ink790.xml"/><Relationship Id="rId62" Type="http://schemas.openxmlformats.org/officeDocument/2006/relationships/customXml" Target="../ink/ink794.xml"/><Relationship Id="rId70" Type="http://schemas.openxmlformats.org/officeDocument/2006/relationships/customXml" Target="../ink/ink798.xml"/><Relationship Id="rId75" Type="http://schemas.openxmlformats.org/officeDocument/2006/relationships/image" Target="../media/image796.png"/><Relationship Id="rId83" Type="http://schemas.openxmlformats.org/officeDocument/2006/relationships/image" Target="../media/image800.png"/><Relationship Id="rId88" Type="http://schemas.openxmlformats.org/officeDocument/2006/relationships/customXml" Target="../ink/ink807.xml"/><Relationship Id="rId91" Type="http://schemas.openxmlformats.org/officeDocument/2006/relationships/image" Target="../media/image804.png"/><Relationship Id="rId96" Type="http://schemas.openxmlformats.org/officeDocument/2006/relationships/customXml" Target="../ink/ink811.xml"/><Relationship Id="rId111" Type="http://schemas.openxmlformats.org/officeDocument/2006/relationships/image" Target="../media/image814.png"/><Relationship Id="rId132" Type="http://schemas.openxmlformats.org/officeDocument/2006/relationships/customXml" Target="../ink/ink829.xml"/><Relationship Id="rId140" Type="http://schemas.openxmlformats.org/officeDocument/2006/relationships/customXml" Target="../ink/ink833.xml"/><Relationship Id="rId145" Type="http://schemas.openxmlformats.org/officeDocument/2006/relationships/image" Target="../media/image831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766.xml"/><Relationship Id="rId15" Type="http://schemas.openxmlformats.org/officeDocument/2006/relationships/image" Target="../media/image767.png"/><Relationship Id="rId23" Type="http://schemas.openxmlformats.org/officeDocument/2006/relationships/image" Target="../media/image771.png"/><Relationship Id="rId28" Type="http://schemas.openxmlformats.org/officeDocument/2006/relationships/customXml" Target="../ink/ink777.xml"/><Relationship Id="rId36" Type="http://schemas.openxmlformats.org/officeDocument/2006/relationships/customXml" Target="../ink/ink781.xml"/><Relationship Id="rId49" Type="http://schemas.openxmlformats.org/officeDocument/2006/relationships/image" Target="../media/image783.png"/><Relationship Id="rId57" Type="http://schemas.openxmlformats.org/officeDocument/2006/relationships/image" Target="../media/image787.png"/><Relationship Id="rId106" Type="http://schemas.openxmlformats.org/officeDocument/2006/relationships/customXml" Target="../ink/ink816.xml"/><Relationship Id="rId114" Type="http://schemas.openxmlformats.org/officeDocument/2006/relationships/customXml" Target="../ink/ink820.xml"/><Relationship Id="rId119" Type="http://schemas.openxmlformats.org/officeDocument/2006/relationships/image" Target="../media/image818.png"/><Relationship Id="rId127" Type="http://schemas.openxmlformats.org/officeDocument/2006/relationships/image" Target="../media/image822.png"/><Relationship Id="rId10" Type="http://schemas.openxmlformats.org/officeDocument/2006/relationships/customXml" Target="../ink/ink768.xml"/><Relationship Id="rId31" Type="http://schemas.openxmlformats.org/officeDocument/2006/relationships/image" Target="../media/image775.png"/><Relationship Id="rId44" Type="http://schemas.openxmlformats.org/officeDocument/2006/relationships/customXml" Target="../ink/ink785.xml"/><Relationship Id="rId52" Type="http://schemas.openxmlformats.org/officeDocument/2006/relationships/customXml" Target="../ink/ink789.xml"/><Relationship Id="rId60" Type="http://schemas.openxmlformats.org/officeDocument/2006/relationships/customXml" Target="../ink/ink793.xml"/><Relationship Id="rId65" Type="http://schemas.openxmlformats.org/officeDocument/2006/relationships/image" Target="../media/image791.png"/><Relationship Id="rId73" Type="http://schemas.openxmlformats.org/officeDocument/2006/relationships/image" Target="../media/image795.png"/><Relationship Id="rId78" Type="http://schemas.openxmlformats.org/officeDocument/2006/relationships/customXml" Target="../ink/ink802.xml"/><Relationship Id="rId81" Type="http://schemas.openxmlformats.org/officeDocument/2006/relationships/image" Target="../media/image799.png"/><Relationship Id="rId86" Type="http://schemas.openxmlformats.org/officeDocument/2006/relationships/customXml" Target="../ink/ink806.xml"/><Relationship Id="rId94" Type="http://schemas.openxmlformats.org/officeDocument/2006/relationships/customXml" Target="../ink/ink810.xml"/><Relationship Id="rId99" Type="http://schemas.openxmlformats.org/officeDocument/2006/relationships/image" Target="../media/image808.png"/><Relationship Id="rId101" Type="http://schemas.openxmlformats.org/officeDocument/2006/relationships/image" Target="../media/image809.png"/><Relationship Id="rId122" Type="http://schemas.openxmlformats.org/officeDocument/2006/relationships/customXml" Target="../ink/ink824.xml"/><Relationship Id="rId130" Type="http://schemas.openxmlformats.org/officeDocument/2006/relationships/customXml" Target="../ink/ink828.xml"/><Relationship Id="rId135" Type="http://schemas.openxmlformats.org/officeDocument/2006/relationships/image" Target="../media/image826.png"/><Relationship Id="rId143" Type="http://schemas.openxmlformats.org/officeDocument/2006/relationships/image" Target="../media/image830.png"/><Relationship Id="rId148" Type="http://schemas.openxmlformats.org/officeDocument/2006/relationships/customXml" Target="../ink/ink837.xml"/><Relationship Id="rId151" Type="http://schemas.openxmlformats.org/officeDocument/2006/relationships/image" Target="../media/image834.png"/><Relationship Id="rId4" Type="http://schemas.openxmlformats.org/officeDocument/2006/relationships/customXml" Target="../ink/ink765.xml"/><Relationship Id="rId9" Type="http://schemas.openxmlformats.org/officeDocument/2006/relationships/image" Target="../media/image765.png"/><Relationship Id="rId13" Type="http://schemas.openxmlformats.org/officeDocument/2006/relationships/image" Target="../media/image766.png"/><Relationship Id="rId18" Type="http://schemas.openxmlformats.org/officeDocument/2006/relationships/customXml" Target="../ink/ink772.xml"/><Relationship Id="rId39" Type="http://schemas.openxmlformats.org/officeDocument/2006/relationships/image" Target="../media/image779.png"/><Relationship Id="rId109" Type="http://schemas.openxmlformats.org/officeDocument/2006/relationships/image" Target="../media/image813.png"/><Relationship Id="rId34" Type="http://schemas.openxmlformats.org/officeDocument/2006/relationships/customXml" Target="../ink/ink780.xml"/><Relationship Id="rId50" Type="http://schemas.openxmlformats.org/officeDocument/2006/relationships/customXml" Target="../ink/ink788.xml"/><Relationship Id="rId55" Type="http://schemas.openxmlformats.org/officeDocument/2006/relationships/image" Target="../media/image786.png"/><Relationship Id="rId76" Type="http://schemas.openxmlformats.org/officeDocument/2006/relationships/customXml" Target="../ink/ink801.xml"/><Relationship Id="rId97" Type="http://schemas.openxmlformats.org/officeDocument/2006/relationships/image" Target="../media/image807.png"/><Relationship Id="rId104" Type="http://schemas.openxmlformats.org/officeDocument/2006/relationships/customXml" Target="../ink/ink815.xml"/><Relationship Id="rId120" Type="http://schemas.openxmlformats.org/officeDocument/2006/relationships/customXml" Target="../ink/ink823.xml"/><Relationship Id="rId125" Type="http://schemas.openxmlformats.org/officeDocument/2006/relationships/image" Target="../media/image821.png"/><Relationship Id="rId141" Type="http://schemas.openxmlformats.org/officeDocument/2006/relationships/image" Target="../media/image829.png"/><Relationship Id="rId146" Type="http://schemas.openxmlformats.org/officeDocument/2006/relationships/customXml" Target="../ink/ink836.xml"/><Relationship Id="rId7" Type="http://schemas.openxmlformats.org/officeDocument/2006/relationships/image" Target="../media/image764.png"/><Relationship Id="rId71" Type="http://schemas.openxmlformats.org/officeDocument/2006/relationships/image" Target="../media/image794.png"/><Relationship Id="rId92" Type="http://schemas.openxmlformats.org/officeDocument/2006/relationships/customXml" Target="../ink/ink809.xml"/><Relationship Id="rId2" Type="http://schemas.openxmlformats.org/officeDocument/2006/relationships/image" Target="../media/image5100.png"/><Relationship Id="rId29" Type="http://schemas.openxmlformats.org/officeDocument/2006/relationships/image" Target="../media/image774.png"/><Relationship Id="rId24" Type="http://schemas.openxmlformats.org/officeDocument/2006/relationships/customXml" Target="../ink/ink775.xml"/><Relationship Id="rId40" Type="http://schemas.openxmlformats.org/officeDocument/2006/relationships/customXml" Target="../ink/ink783.xml"/><Relationship Id="rId45" Type="http://schemas.openxmlformats.org/officeDocument/2006/relationships/image" Target="../media/image781.png"/><Relationship Id="rId66" Type="http://schemas.openxmlformats.org/officeDocument/2006/relationships/customXml" Target="../ink/ink796.xml"/><Relationship Id="rId87" Type="http://schemas.openxmlformats.org/officeDocument/2006/relationships/image" Target="../media/image802.png"/><Relationship Id="rId110" Type="http://schemas.openxmlformats.org/officeDocument/2006/relationships/customXml" Target="../ink/ink818.xml"/><Relationship Id="rId115" Type="http://schemas.openxmlformats.org/officeDocument/2006/relationships/image" Target="../media/image816.png"/><Relationship Id="rId131" Type="http://schemas.openxmlformats.org/officeDocument/2006/relationships/image" Target="../media/image824.png"/><Relationship Id="rId136" Type="http://schemas.openxmlformats.org/officeDocument/2006/relationships/customXml" Target="../ink/ink831.xml"/><Relationship Id="rId61" Type="http://schemas.openxmlformats.org/officeDocument/2006/relationships/image" Target="../media/image789.png"/><Relationship Id="rId82" Type="http://schemas.openxmlformats.org/officeDocument/2006/relationships/customXml" Target="../ink/ink804.xml"/><Relationship Id="rId19" Type="http://schemas.openxmlformats.org/officeDocument/2006/relationships/image" Target="../media/image769.png"/><Relationship Id="rId14" Type="http://schemas.openxmlformats.org/officeDocument/2006/relationships/customXml" Target="../ink/ink770.xml"/><Relationship Id="rId30" Type="http://schemas.openxmlformats.org/officeDocument/2006/relationships/customXml" Target="../ink/ink778.xml"/><Relationship Id="rId35" Type="http://schemas.openxmlformats.org/officeDocument/2006/relationships/image" Target="../media/image777.png"/><Relationship Id="rId56" Type="http://schemas.openxmlformats.org/officeDocument/2006/relationships/customXml" Target="../ink/ink791.xml"/><Relationship Id="rId77" Type="http://schemas.openxmlformats.org/officeDocument/2006/relationships/image" Target="../media/image797.png"/><Relationship Id="rId100" Type="http://schemas.openxmlformats.org/officeDocument/2006/relationships/customXml" Target="../ink/ink813.xml"/><Relationship Id="rId105" Type="http://schemas.openxmlformats.org/officeDocument/2006/relationships/image" Target="../media/image811.png"/><Relationship Id="rId126" Type="http://schemas.openxmlformats.org/officeDocument/2006/relationships/customXml" Target="../ink/ink826.xml"/><Relationship Id="rId147" Type="http://schemas.openxmlformats.org/officeDocument/2006/relationships/image" Target="../media/image832.png"/><Relationship Id="rId8" Type="http://schemas.openxmlformats.org/officeDocument/2006/relationships/customXml" Target="../ink/ink767.xml"/><Relationship Id="rId51" Type="http://schemas.openxmlformats.org/officeDocument/2006/relationships/image" Target="../media/image784.png"/><Relationship Id="rId72" Type="http://schemas.openxmlformats.org/officeDocument/2006/relationships/customXml" Target="../ink/ink799.xml"/><Relationship Id="rId93" Type="http://schemas.openxmlformats.org/officeDocument/2006/relationships/image" Target="../media/image805.png"/><Relationship Id="rId98" Type="http://schemas.openxmlformats.org/officeDocument/2006/relationships/customXml" Target="../ink/ink812.xml"/><Relationship Id="rId121" Type="http://schemas.openxmlformats.org/officeDocument/2006/relationships/image" Target="../media/image819.png"/><Relationship Id="rId142" Type="http://schemas.openxmlformats.org/officeDocument/2006/relationships/customXml" Target="../ink/ink834.xml"/><Relationship Id="rId3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851.xml"/><Relationship Id="rId117" Type="http://schemas.openxmlformats.org/officeDocument/2006/relationships/image" Target="../media/image892.png"/><Relationship Id="rId21" Type="http://schemas.openxmlformats.org/officeDocument/2006/relationships/image" Target="../media/image844.png"/><Relationship Id="rId42" Type="http://schemas.openxmlformats.org/officeDocument/2006/relationships/customXml" Target="../ink/ink859.xml"/><Relationship Id="rId47" Type="http://schemas.openxmlformats.org/officeDocument/2006/relationships/image" Target="../media/image857.png"/><Relationship Id="rId63" Type="http://schemas.openxmlformats.org/officeDocument/2006/relationships/image" Target="../media/image865.png"/><Relationship Id="rId68" Type="http://schemas.openxmlformats.org/officeDocument/2006/relationships/customXml" Target="../ink/ink872.xml"/><Relationship Id="rId84" Type="http://schemas.openxmlformats.org/officeDocument/2006/relationships/customXml" Target="../ink/ink880.xml"/><Relationship Id="rId89" Type="http://schemas.openxmlformats.org/officeDocument/2006/relationships/image" Target="../media/image878.png"/><Relationship Id="rId112" Type="http://schemas.openxmlformats.org/officeDocument/2006/relationships/customXml" Target="../ink/ink894.xml"/><Relationship Id="rId133" Type="http://schemas.openxmlformats.org/officeDocument/2006/relationships/image" Target="../media/image900.png"/><Relationship Id="rId138" Type="http://schemas.openxmlformats.org/officeDocument/2006/relationships/customXml" Target="../ink/ink907.xml"/><Relationship Id="rId154" Type="http://schemas.openxmlformats.org/officeDocument/2006/relationships/customXml" Target="../ink/ink915.xml"/><Relationship Id="rId159" Type="http://schemas.openxmlformats.org/officeDocument/2006/relationships/image" Target="../media/image913.png"/><Relationship Id="rId16" Type="http://schemas.openxmlformats.org/officeDocument/2006/relationships/customXml" Target="../ink/ink846.xml"/><Relationship Id="rId107" Type="http://schemas.openxmlformats.org/officeDocument/2006/relationships/image" Target="../media/image887.png"/><Relationship Id="rId11" Type="http://schemas.openxmlformats.org/officeDocument/2006/relationships/image" Target="../media/image839.png"/><Relationship Id="rId32" Type="http://schemas.openxmlformats.org/officeDocument/2006/relationships/customXml" Target="../ink/ink854.xml"/><Relationship Id="rId37" Type="http://schemas.openxmlformats.org/officeDocument/2006/relationships/image" Target="../media/image852.png"/><Relationship Id="rId53" Type="http://schemas.openxmlformats.org/officeDocument/2006/relationships/image" Target="../media/image860.png"/><Relationship Id="rId58" Type="http://schemas.openxmlformats.org/officeDocument/2006/relationships/customXml" Target="../ink/ink867.xml"/><Relationship Id="rId74" Type="http://schemas.openxmlformats.org/officeDocument/2006/relationships/customXml" Target="../ink/ink875.xml"/><Relationship Id="rId79" Type="http://schemas.openxmlformats.org/officeDocument/2006/relationships/image" Target="../media/image873.png"/><Relationship Id="rId102" Type="http://schemas.openxmlformats.org/officeDocument/2006/relationships/customXml" Target="../ink/ink889.xml"/><Relationship Id="rId123" Type="http://schemas.openxmlformats.org/officeDocument/2006/relationships/image" Target="../media/image895.png"/><Relationship Id="rId128" Type="http://schemas.openxmlformats.org/officeDocument/2006/relationships/customXml" Target="../ink/ink902.xml"/><Relationship Id="rId144" Type="http://schemas.openxmlformats.org/officeDocument/2006/relationships/customXml" Target="../ink/ink910.xml"/><Relationship Id="rId149" Type="http://schemas.openxmlformats.org/officeDocument/2006/relationships/image" Target="../media/image908.png"/><Relationship Id="rId5" Type="http://schemas.openxmlformats.org/officeDocument/2006/relationships/image" Target="../media/image836.png"/><Relationship Id="rId90" Type="http://schemas.openxmlformats.org/officeDocument/2006/relationships/customXml" Target="../ink/ink883.xml"/><Relationship Id="rId95" Type="http://schemas.openxmlformats.org/officeDocument/2006/relationships/image" Target="../media/image881.png"/><Relationship Id="rId160" Type="http://schemas.openxmlformats.org/officeDocument/2006/relationships/customXml" Target="../ink/ink918.xml"/><Relationship Id="rId22" Type="http://schemas.openxmlformats.org/officeDocument/2006/relationships/customXml" Target="../ink/ink849.xml"/><Relationship Id="rId27" Type="http://schemas.openxmlformats.org/officeDocument/2006/relationships/image" Target="../media/image847.png"/><Relationship Id="rId43" Type="http://schemas.openxmlformats.org/officeDocument/2006/relationships/image" Target="../media/image855.png"/><Relationship Id="rId48" Type="http://schemas.openxmlformats.org/officeDocument/2006/relationships/customXml" Target="../ink/ink862.xml"/><Relationship Id="rId64" Type="http://schemas.openxmlformats.org/officeDocument/2006/relationships/customXml" Target="../ink/ink870.xml"/><Relationship Id="rId69" Type="http://schemas.openxmlformats.org/officeDocument/2006/relationships/image" Target="../media/image868.png"/><Relationship Id="rId113" Type="http://schemas.openxmlformats.org/officeDocument/2006/relationships/image" Target="../media/image890.png"/><Relationship Id="rId118" Type="http://schemas.openxmlformats.org/officeDocument/2006/relationships/customXml" Target="../ink/ink897.xml"/><Relationship Id="rId134" Type="http://schemas.openxmlformats.org/officeDocument/2006/relationships/customXml" Target="../ink/ink905.xml"/><Relationship Id="rId139" Type="http://schemas.openxmlformats.org/officeDocument/2006/relationships/image" Target="../media/image903.png"/><Relationship Id="rId80" Type="http://schemas.openxmlformats.org/officeDocument/2006/relationships/customXml" Target="../ink/ink878.xml"/><Relationship Id="rId85" Type="http://schemas.openxmlformats.org/officeDocument/2006/relationships/image" Target="../media/image876.png"/><Relationship Id="rId150" Type="http://schemas.openxmlformats.org/officeDocument/2006/relationships/customXml" Target="../ink/ink913.xml"/><Relationship Id="rId155" Type="http://schemas.openxmlformats.org/officeDocument/2006/relationships/image" Target="../media/image911.png"/><Relationship Id="rId12" Type="http://schemas.openxmlformats.org/officeDocument/2006/relationships/customXml" Target="../ink/ink844.xml"/><Relationship Id="rId17" Type="http://schemas.openxmlformats.org/officeDocument/2006/relationships/image" Target="../media/image842.png"/><Relationship Id="rId33" Type="http://schemas.openxmlformats.org/officeDocument/2006/relationships/image" Target="../media/image850.png"/><Relationship Id="rId38" Type="http://schemas.openxmlformats.org/officeDocument/2006/relationships/customXml" Target="../ink/ink857.xml"/><Relationship Id="rId59" Type="http://schemas.openxmlformats.org/officeDocument/2006/relationships/image" Target="../media/image863.png"/><Relationship Id="rId103" Type="http://schemas.openxmlformats.org/officeDocument/2006/relationships/image" Target="../media/image885.png"/><Relationship Id="rId108" Type="http://schemas.openxmlformats.org/officeDocument/2006/relationships/customXml" Target="../ink/ink892.xml"/><Relationship Id="rId124" Type="http://schemas.openxmlformats.org/officeDocument/2006/relationships/customXml" Target="../ink/ink900.xml"/><Relationship Id="rId129" Type="http://schemas.openxmlformats.org/officeDocument/2006/relationships/image" Target="../media/image898.png"/><Relationship Id="rId54" Type="http://schemas.openxmlformats.org/officeDocument/2006/relationships/customXml" Target="../ink/ink865.xml"/><Relationship Id="rId70" Type="http://schemas.openxmlformats.org/officeDocument/2006/relationships/customXml" Target="../ink/ink873.xml"/><Relationship Id="rId75" Type="http://schemas.openxmlformats.org/officeDocument/2006/relationships/image" Target="../media/image871.png"/><Relationship Id="rId91" Type="http://schemas.openxmlformats.org/officeDocument/2006/relationships/image" Target="../media/image879.png"/><Relationship Id="rId96" Type="http://schemas.openxmlformats.org/officeDocument/2006/relationships/customXml" Target="../ink/ink886.xml"/><Relationship Id="rId140" Type="http://schemas.openxmlformats.org/officeDocument/2006/relationships/customXml" Target="../ink/ink908.xml"/><Relationship Id="rId145" Type="http://schemas.openxmlformats.org/officeDocument/2006/relationships/image" Target="../media/image906.png"/><Relationship Id="rId161" Type="http://schemas.openxmlformats.org/officeDocument/2006/relationships/image" Target="../media/image914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841.xml"/><Relationship Id="rId15" Type="http://schemas.openxmlformats.org/officeDocument/2006/relationships/image" Target="../media/image841.png"/><Relationship Id="rId23" Type="http://schemas.openxmlformats.org/officeDocument/2006/relationships/image" Target="../media/image845.png"/><Relationship Id="rId28" Type="http://schemas.openxmlformats.org/officeDocument/2006/relationships/customXml" Target="../ink/ink852.xml"/><Relationship Id="rId36" Type="http://schemas.openxmlformats.org/officeDocument/2006/relationships/customXml" Target="../ink/ink856.xml"/><Relationship Id="rId49" Type="http://schemas.openxmlformats.org/officeDocument/2006/relationships/image" Target="../media/image858.png"/><Relationship Id="rId57" Type="http://schemas.openxmlformats.org/officeDocument/2006/relationships/image" Target="../media/image862.png"/><Relationship Id="rId106" Type="http://schemas.openxmlformats.org/officeDocument/2006/relationships/customXml" Target="../ink/ink891.xml"/><Relationship Id="rId114" Type="http://schemas.openxmlformats.org/officeDocument/2006/relationships/customXml" Target="../ink/ink895.xml"/><Relationship Id="rId119" Type="http://schemas.openxmlformats.org/officeDocument/2006/relationships/image" Target="../media/image893.png"/><Relationship Id="rId127" Type="http://schemas.openxmlformats.org/officeDocument/2006/relationships/image" Target="../media/image897.png"/><Relationship Id="rId10" Type="http://schemas.openxmlformats.org/officeDocument/2006/relationships/customXml" Target="../ink/ink843.xml"/><Relationship Id="rId31" Type="http://schemas.openxmlformats.org/officeDocument/2006/relationships/image" Target="../media/image849.png"/><Relationship Id="rId44" Type="http://schemas.openxmlformats.org/officeDocument/2006/relationships/customXml" Target="../ink/ink860.xml"/><Relationship Id="rId52" Type="http://schemas.openxmlformats.org/officeDocument/2006/relationships/customXml" Target="../ink/ink864.xml"/><Relationship Id="rId60" Type="http://schemas.openxmlformats.org/officeDocument/2006/relationships/customXml" Target="../ink/ink868.xml"/><Relationship Id="rId65" Type="http://schemas.openxmlformats.org/officeDocument/2006/relationships/image" Target="../media/image866.png"/><Relationship Id="rId73" Type="http://schemas.openxmlformats.org/officeDocument/2006/relationships/image" Target="../media/image870.png"/><Relationship Id="rId78" Type="http://schemas.openxmlformats.org/officeDocument/2006/relationships/customXml" Target="../ink/ink877.xml"/><Relationship Id="rId81" Type="http://schemas.openxmlformats.org/officeDocument/2006/relationships/image" Target="../media/image874.png"/><Relationship Id="rId86" Type="http://schemas.openxmlformats.org/officeDocument/2006/relationships/customXml" Target="../ink/ink881.xml"/><Relationship Id="rId94" Type="http://schemas.openxmlformats.org/officeDocument/2006/relationships/customXml" Target="../ink/ink885.xml"/><Relationship Id="rId99" Type="http://schemas.openxmlformats.org/officeDocument/2006/relationships/image" Target="../media/image883.png"/><Relationship Id="rId101" Type="http://schemas.openxmlformats.org/officeDocument/2006/relationships/image" Target="../media/image884.png"/><Relationship Id="rId122" Type="http://schemas.openxmlformats.org/officeDocument/2006/relationships/customXml" Target="../ink/ink899.xml"/><Relationship Id="rId130" Type="http://schemas.openxmlformats.org/officeDocument/2006/relationships/customXml" Target="../ink/ink903.xml"/><Relationship Id="rId135" Type="http://schemas.openxmlformats.org/officeDocument/2006/relationships/image" Target="../media/image901.png"/><Relationship Id="rId143" Type="http://schemas.openxmlformats.org/officeDocument/2006/relationships/image" Target="../media/image905.png"/><Relationship Id="rId148" Type="http://schemas.openxmlformats.org/officeDocument/2006/relationships/customXml" Target="../ink/ink912.xml"/><Relationship Id="rId151" Type="http://schemas.openxmlformats.org/officeDocument/2006/relationships/image" Target="../media/image909.png"/><Relationship Id="rId156" Type="http://schemas.openxmlformats.org/officeDocument/2006/relationships/customXml" Target="../ink/ink916.xml"/><Relationship Id="rId4" Type="http://schemas.openxmlformats.org/officeDocument/2006/relationships/customXml" Target="../ink/ink840.xml"/><Relationship Id="rId9" Type="http://schemas.openxmlformats.org/officeDocument/2006/relationships/image" Target="../media/image838.png"/><Relationship Id="rId13" Type="http://schemas.openxmlformats.org/officeDocument/2006/relationships/image" Target="../media/image840.png"/><Relationship Id="rId18" Type="http://schemas.openxmlformats.org/officeDocument/2006/relationships/customXml" Target="../ink/ink847.xml"/><Relationship Id="rId39" Type="http://schemas.openxmlformats.org/officeDocument/2006/relationships/image" Target="../media/image853.png"/><Relationship Id="rId109" Type="http://schemas.openxmlformats.org/officeDocument/2006/relationships/image" Target="../media/image888.png"/><Relationship Id="rId34" Type="http://schemas.openxmlformats.org/officeDocument/2006/relationships/customXml" Target="../ink/ink855.xml"/><Relationship Id="rId50" Type="http://schemas.openxmlformats.org/officeDocument/2006/relationships/customXml" Target="../ink/ink863.xml"/><Relationship Id="rId55" Type="http://schemas.openxmlformats.org/officeDocument/2006/relationships/image" Target="../media/image861.png"/><Relationship Id="rId76" Type="http://schemas.openxmlformats.org/officeDocument/2006/relationships/customXml" Target="../ink/ink876.xml"/><Relationship Id="rId97" Type="http://schemas.openxmlformats.org/officeDocument/2006/relationships/image" Target="../media/image882.png"/><Relationship Id="rId104" Type="http://schemas.openxmlformats.org/officeDocument/2006/relationships/customXml" Target="../ink/ink890.xml"/><Relationship Id="rId120" Type="http://schemas.openxmlformats.org/officeDocument/2006/relationships/customXml" Target="../ink/ink898.xml"/><Relationship Id="rId125" Type="http://schemas.openxmlformats.org/officeDocument/2006/relationships/image" Target="../media/image896.png"/><Relationship Id="rId141" Type="http://schemas.openxmlformats.org/officeDocument/2006/relationships/image" Target="../media/image904.png"/><Relationship Id="rId146" Type="http://schemas.openxmlformats.org/officeDocument/2006/relationships/customXml" Target="../ink/ink911.xml"/><Relationship Id="rId7" Type="http://schemas.openxmlformats.org/officeDocument/2006/relationships/image" Target="../media/image837.png"/><Relationship Id="rId71" Type="http://schemas.openxmlformats.org/officeDocument/2006/relationships/image" Target="../media/image869.png"/><Relationship Id="rId92" Type="http://schemas.openxmlformats.org/officeDocument/2006/relationships/customXml" Target="../ink/ink884.xml"/><Relationship Id="rId162" Type="http://schemas.openxmlformats.org/officeDocument/2006/relationships/customXml" Target="../ink/ink919.xml"/><Relationship Id="rId2" Type="http://schemas.openxmlformats.org/officeDocument/2006/relationships/customXml" Target="../ink/ink839.xml"/><Relationship Id="rId29" Type="http://schemas.openxmlformats.org/officeDocument/2006/relationships/image" Target="../media/image848.png"/><Relationship Id="rId24" Type="http://schemas.openxmlformats.org/officeDocument/2006/relationships/customXml" Target="../ink/ink850.xml"/><Relationship Id="rId40" Type="http://schemas.openxmlformats.org/officeDocument/2006/relationships/customXml" Target="../ink/ink858.xml"/><Relationship Id="rId45" Type="http://schemas.openxmlformats.org/officeDocument/2006/relationships/image" Target="../media/image856.png"/><Relationship Id="rId66" Type="http://schemas.openxmlformats.org/officeDocument/2006/relationships/customXml" Target="../ink/ink871.xml"/><Relationship Id="rId87" Type="http://schemas.openxmlformats.org/officeDocument/2006/relationships/image" Target="../media/image877.png"/><Relationship Id="rId110" Type="http://schemas.openxmlformats.org/officeDocument/2006/relationships/customXml" Target="../ink/ink893.xml"/><Relationship Id="rId115" Type="http://schemas.openxmlformats.org/officeDocument/2006/relationships/image" Target="../media/image891.png"/><Relationship Id="rId131" Type="http://schemas.openxmlformats.org/officeDocument/2006/relationships/image" Target="../media/image899.png"/><Relationship Id="rId136" Type="http://schemas.openxmlformats.org/officeDocument/2006/relationships/customXml" Target="../ink/ink906.xml"/><Relationship Id="rId157" Type="http://schemas.openxmlformats.org/officeDocument/2006/relationships/image" Target="../media/image912.png"/><Relationship Id="rId61" Type="http://schemas.openxmlformats.org/officeDocument/2006/relationships/image" Target="../media/image864.png"/><Relationship Id="rId82" Type="http://schemas.openxmlformats.org/officeDocument/2006/relationships/customXml" Target="../ink/ink879.xml"/><Relationship Id="rId152" Type="http://schemas.openxmlformats.org/officeDocument/2006/relationships/customXml" Target="../ink/ink914.xml"/><Relationship Id="rId19" Type="http://schemas.openxmlformats.org/officeDocument/2006/relationships/image" Target="../media/image843.png"/><Relationship Id="rId14" Type="http://schemas.openxmlformats.org/officeDocument/2006/relationships/customXml" Target="../ink/ink845.xml"/><Relationship Id="rId30" Type="http://schemas.openxmlformats.org/officeDocument/2006/relationships/customXml" Target="../ink/ink853.xml"/><Relationship Id="rId35" Type="http://schemas.openxmlformats.org/officeDocument/2006/relationships/image" Target="../media/image851.png"/><Relationship Id="rId56" Type="http://schemas.openxmlformats.org/officeDocument/2006/relationships/customXml" Target="../ink/ink866.xml"/><Relationship Id="rId77" Type="http://schemas.openxmlformats.org/officeDocument/2006/relationships/image" Target="../media/image872.png"/><Relationship Id="rId100" Type="http://schemas.openxmlformats.org/officeDocument/2006/relationships/customXml" Target="../ink/ink888.xml"/><Relationship Id="rId105" Type="http://schemas.openxmlformats.org/officeDocument/2006/relationships/image" Target="../media/image886.png"/><Relationship Id="rId126" Type="http://schemas.openxmlformats.org/officeDocument/2006/relationships/customXml" Target="../ink/ink901.xml"/><Relationship Id="rId147" Type="http://schemas.openxmlformats.org/officeDocument/2006/relationships/image" Target="../media/image907.png"/><Relationship Id="rId8" Type="http://schemas.openxmlformats.org/officeDocument/2006/relationships/customXml" Target="../ink/ink842.xml"/><Relationship Id="rId51" Type="http://schemas.openxmlformats.org/officeDocument/2006/relationships/image" Target="../media/image859.png"/><Relationship Id="rId72" Type="http://schemas.openxmlformats.org/officeDocument/2006/relationships/customXml" Target="../ink/ink874.xml"/><Relationship Id="rId93" Type="http://schemas.openxmlformats.org/officeDocument/2006/relationships/image" Target="../media/image880.png"/><Relationship Id="rId98" Type="http://schemas.openxmlformats.org/officeDocument/2006/relationships/customXml" Target="../ink/ink887.xml"/><Relationship Id="rId121" Type="http://schemas.openxmlformats.org/officeDocument/2006/relationships/image" Target="../media/image894.png"/><Relationship Id="rId142" Type="http://schemas.openxmlformats.org/officeDocument/2006/relationships/customXml" Target="../ink/ink909.xml"/><Relationship Id="rId163" Type="http://schemas.openxmlformats.org/officeDocument/2006/relationships/image" Target="../media/image915.png"/><Relationship Id="rId3" Type="http://schemas.openxmlformats.org/officeDocument/2006/relationships/image" Target="../media/image835.png"/><Relationship Id="rId25" Type="http://schemas.openxmlformats.org/officeDocument/2006/relationships/image" Target="../media/image846.png"/><Relationship Id="rId46" Type="http://schemas.openxmlformats.org/officeDocument/2006/relationships/customXml" Target="../ink/ink861.xml"/><Relationship Id="rId67" Type="http://schemas.openxmlformats.org/officeDocument/2006/relationships/image" Target="../media/image867.png"/><Relationship Id="rId116" Type="http://schemas.openxmlformats.org/officeDocument/2006/relationships/customXml" Target="../ink/ink896.xml"/><Relationship Id="rId137" Type="http://schemas.openxmlformats.org/officeDocument/2006/relationships/image" Target="../media/image902.png"/><Relationship Id="rId158" Type="http://schemas.openxmlformats.org/officeDocument/2006/relationships/customXml" Target="../ink/ink917.xml"/><Relationship Id="rId20" Type="http://schemas.openxmlformats.org/officeDocument/2006/relationships/customXml" Target="../ink/ink848.xml"/><Relationship Id="rId41" Type="http://schemas.openxmlformats.org/officeDocument/2006/relationships/image" Target="../media/image854.png"/><Relationship Id="rId62" Type="http://schemas.openxmlformats.org/officeDocument/2006/relationships/customXml" Target="../ink/ink869.xml"/><Relationship Id="rId83" Type="http://schemas.openxmlformats.org/officeDocument/2006/relationships/image" Target="../media/image875.png"/><Relationship Id="rId88" Type="http://schemas.openxmlformats.org/officeDocument/2006/relationships/customXml" Target="../ink/ink882.xml"/><Relationship Id="rId111" Type="http://schemas.openxmlformats.org/officeDocument/2006/relationships/image" Target="../media/image889.png"/><Relationship Id="rId132" Type="http://schemas.openxmlformats.org/officeDocument/2006/relationships/customXml" Target="../ink/ink904.xml"/><Relationship Id="rId153" Type="http://schemas.openxmlformats.org/officeDocument/2006/relationships/image" Target="../media/image910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925.xml"/><Relationship Id="rId18" Type="http://schemas.openxmlformats.org/officeDocument/2006/relationships/image" Target="../media/image924.png"/><Relationship Id="rId26" Type="http://schemas.openxmlformats.org/officeDocument/2006/relationships/image" Target="../media/image927.png"/><Relationship Id="rId39" Type="http://schemas.openxmlformats.org/officeDocument/2006/relationships/customXml" Target="../ink/ink938.xml"/><Relationship Id="rId21" Type="http://schemas.openxmlformats.org/officeDocument/2006/relationships/customXml" Target="../ink/ink929.xml"/><Relationship Id="rId34" Type="http://schemas.openxmlformats.org/officeDocument/2006/relationships/image" Target="../media/image931.png"/><Relationship Id="rId42" Type="http://schemas.openxmlformats.org/officeDocument/2006/relationships/image" Target="../media/image935.png"/><Relationship Id="rId47" Type="http://schemas.openxmlformats.org/officeDocument/2006/relationships/customXml" Target="../ink/ink942.xml"/><Relationship Id="rId50" Type="http://schemas.openxmlformats.org/officeDocument/2006/relationships/image" Target="../media/image939.png"/><Relationship Id="rId55" Type="http://schemas.openxmlformats.org/officeDocument/2006/relationships/customXml" Target="../ink/ink946.xml"/><Relationship Id="rId63" Type="http://schemas.openxmlformats.org/officeDocument/2006/relationships/customXml" Target="../ink/ink950.xml"/><Relationship Id="rId68" Type="http://schemas.openxmlformats.org/officeDocument/2006/relationships/image" Target="../media/image948.png"/><Relationship Id="rId7" Type="http://schemas.openxmlformats.org/officeDocument/2006/relationships/customXml" Target="../ink/ink922.xml"/><Relationship Id="rId71" Type="http://schemas.openxmlformats.org/officeDocument/2006/relationships/customXml" Target="../ink/ink954.xml"/><Relationship Id="rId2" Type="http://schemas.openxmlformats.org/officeDocument/2006/relationships/image" Target="../media/image2.emf"/><Relationship Id="rId16" Type="http://schemas.openxmlformats.org/officeDocument/2006/relationships/image" Target="../media/image923.png"/><Relationship Id="rId29" Type="http://schemas.openxmlformats.org/officeDocument/2006/relationships/customXml" Target="../ink/ink9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8.png"/><Relationship Id="rId11" Type="http://schemas.openxmlformats.org/officeDocument/2006/relationships/customXml" Target="../ink/ink924.xml"/><Relationship Id="rId24" Type="http://schemas.openxmlformats.org/officeDocument/2006/relationships/image" Target="../media/image317.png"/><Relationship Id="rId32" Type="http://schemas.openxmlformats.org/officeDocument/2006/relationships/image" Target="../media/image930.png"/><Relationship Id="rId37" Type="http://schemas.openxmlformats.org/officeDocument/2006/relationships/customXml" Target="../ink/ink937.xml"/><Relationship Id="rId40" Type="http://schemas.openxmlformats.org/officeDocument/2006/relationships/image" Target="../media/image934.png"/><Relationship Id="rId45" Type="http://schemas.openxmlformats.org/officeDocument/2006/relationships/customXml" Target="../ink/ink941.xml"/><Relationship Id="rId53" Type="http://schemas.openxmlformats.org/officeDocument/2006/relationships/customXml" Target="../ink/ink945.xml"/><Relationship Id="rId58" Type="http://schemas.openxmlformats.org/officeDocument/2006/relationships/image" Target="../media/image943.png"/><Relationship Id="rId66" Type="http://schemas.openxmlformats.org/officeDocument/2006/relationships/image" Target="../media/image947.png"/><Relationship Id="rId5" Type="http://schemas.openxmlformats.org/officeDocument/2006/relationships/customXml" Target="../ink/ink921.xml"/><Relationship Id="rId15" Type="http://schemas.openxmlformats.org/officeDocument/2006/relationships/customXml" Target="../ink/ink926.xml"/><Relationship Id="rId23" Type="http://schemas.openxmlformats.org/officeDocument/2006/relationships/customXml" Target="../ink/ink930.xml"/><Relationship Id="rId28" Type="http://schemas.openxmlformats.org/officeDocument/2006/relationships/image" Target="../media/image928.png"/><Relationship Id="rId36" Type="http://schemas.openxmlformats.org/officeDocument/2006/relationships/image" Target="../media/image932.png"/><Relationship Id="rId49" Type="http://schemas.openxmlformats.org/officeDocument/2006/relationships/customXml" Target="../ink/ink943.xml"/><Relationship Id="rId57" Type="http://schemas.openxmlformats.org/officeDocument/2006/relationships/customXml" Target="../ink/ink947.xml"/><Relationship Id="rId61" Type="http://schemas.openxmlformats.org/officeDocument/2006/relationships/customXml" Target="../ink/ink949.xml"/><Relationship Id="rId10" Type="http://schemas.openxmlformats.org/officeDocument/2006/relationships/image" Target="../media/image920.png"/><Relationship Id="rId19" Type="http://schemas.openxmlformats.org/officeDocument/2006/relationships/customXml" Target="../ink/ink928.xml"/><Relationship Id="rId31" Type="http://schemas.openxmlformats.org/officeDocument/2006/relationships/customXml" Target="../ink/ink934.xml"/><Relationship Id="rId44" Type="http://schemas.openxmlformats.org/officeDocument/2006/relationships/image" Target="../media/image936.png"/><Relationship Id="rId52" Type="http://schemas.openxmlformats.org/officeDocument/2006/relationships/image" Target="../media/image940.png"/><Relationship Id="rId60" Type="http://schemas.openxmlformats.org/officeDocument/2006/relationships/image" Target="../media/image944.png"/><Relationship Id="rId65" Type="http://schemas.openxmlformats.org/officeDocument/2006/relationships/customXml" Target="../ink/ink951.xml"/><Relationship Id="rId4" Type="http://schemas.openxmlformats.org/officeDocument/2006/relationships/image" Target="../media/image917.png"/><Relationship Id="rId9" Type="http://schemas.openxmlformats.org/officeDocument/2006/relationships/customXml" Target="../ink/ink923.xml"/><Relationship Id="rId14" Type="http://schemas.openxmlformats.org/officeDocument/2006/relationships/image" Target="../media/image922.png"/><Relationship Id="rId22" Type="http://schemas.openxmlformats.org/officeDocument/2006/relationships/image" Target="../media/image926.png"/><Relationship Id="rId27" Type="http://schemas.openxmlformats.org/officeDocument/2006/relationships/customXml" Target="../ink/ink932.xml"/><Relationship Id="rId30" Type="http://schemas.openxmlformats.org/officeDocument/2006/relationships/image" Target="../media/image929.png"/><Relationship Id="rId35" Type="http://schemas.openxmlformats.org/officeDocument/2006/relationships/customXml" Target="../ink/ink936.xml"/><Relationship Id="rId43" Type="http://schemas.openxmlformats.org/officeDocument/2006/relationships/customXml" Target="../ink/ink940.xml"/><Relationship Id="rId48" Type="http://schemas.openxmlformats.org/officeDocument/2006/relationships/image" Target="../media/image938.png"/><Relationship Id="rId56" Type="http://schemas.openxmlformats.org/officeDocument/2006/relationships/image" Target="../media/image942.png"/><Relationship Id="rId64" Type="http://schemas.openxmlformats.org/officeDocument/2006/relationships/image" Target="../media/image946.png"/><Relationship Id="rId69" Type="http://schemas.openxmlformats.org/officeDocument/2006/relationships/customXml" Target="../ink/ink953.xml"/><Relationship Id="rId8" Type="http://schemas.openxmlformats.org/officeDocument/2006/relationships/image" Target="../media/image919.png"/><Relationship Id="rId51" Type="http://schemas.openxmlformats.org/officeDocument/2006/relationships/customXml" Target="../ink/ink944.xml"/><Relationship Id="rId72" Type="http://schemas.openxmlformats.org/officeDocument/2006/relationships/image" Target="../media/image950.png"/><Relationship Id="rId3" Type="http://schemas.openxmlformats.org/officeDocument/2006/relationships/customXml" Target="../ink/ink920.xml"/><Relationship Id="rId12" Type="http://schemas.openxmlformats.org/officeDocument/2006/relationships/image" Target="../media/image921.png"/><Relationship Id="rId17" Type="http://schemas.openxmlformats.org/officeDocument/2006/relationships/customXml" Target="../ink/ink927.xml"/><Relationship Id="rId25" Type="http://schemas.openxmlformats.org/officeDocument/2006/relationships/customXml" Target="../ink/ink931.xml"/><Relationship Id="rId33" Type="http://schemas.openxmlformats.org/officeDocument/2006/relationships/customXml" Target="../ink/ink935.xml"/><Relationship Id="rId38" Type="http://schemas.openxmlformats.org/officeDocument/2006/relationships/image" Target="../media/image933.png"/><Relationship Id="rId46" Type="http://schemas.openxmlformats.org/officeDocument/2006/relationships/image" Target="../media/image937.png"/><Relationship Id="rId59" Type="http://schemas.openxmlformats.org/officeDocument/2006/relationships/customXml" Target="../ink/ink948.xml"/><Relationship Id="rId67" Type="http://schemas.openxmlformats.org/officeDocument/2006/relationships/customXml" Target="../ink/ink952.xml"/><Relationship Id="rId20" Type="http://schemas.openxmlformats.org/officeDocument/2006/relationships/image" Target="../media/image925.png"/><Relationship Id="rId41" Type="http://schemas.openxmlformats.org/officeDocument/2006/relationships/customXml" Target="../ink/ink939.xml"/><Relationship Id="rId54" Type="http://schemas.openxmlformats.org/officeDocument/2006/relationships/image" Target="../media/image941.png"/><Relationship Id="rId62" Type="http://schemas.openxmlformats.org/officeDocument/2006/relationships/image" Target="../media/image945.png"/><Relationship Id="rId70" Type="http://schemas.openxmlformats.org/officeDocument/2006/relationships/image" Target="../media/image949.png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07.png"/><Relationship Id="rId21" Type="http://schemas.openxmlformats.org/officeDocument/2006/relationships/image" Target="../media/image960.png"/><Relationship Id="rId42" Type="http://schemas.openxmlformats.org/officeDocument/2006/relationships/customXml" Target="../ink/ink975.xml"/><Relationship Id="rId63" Type="http://schemas.openxmlformats.org/officeDocument/2006/relationships/image" Target="../media/image981.png"/><Relationship Id="rId84" Type="http://schemas.openxmlformats.org/officeDocument/2006/relationships/customXml" Target="../ink/ink996.xml"/><Relationship Id="rId138" Type="http://schemas.openxmlformats.org/officeDocument/2006/relationships/customXml" Target="../ink/ink1023.xml"/><Relationship Id="rId159" Type="http://schemas.openxmlformats.org/officeDocument/2006/relationships/image" Target="../media/image1028.png"/><Relationship Id="rId170" Type="http://schemas.openxmlformats.org/officeDocument/2006/relationships/customXml" Target="../ink/ink1039.xml"/><Relationship Id="rId191" Type="http://schemas.openxmlformats.org/officeDocument/2006/relationships/image" Target="../media/image1044.png"/><Relationship Id="rId205" Type="http://schemas.openxmlformats.org/officeDocument/2006/relationships/image" Target="../media/image1051.png"/><Relationship Id="rId16" Type="http://schemas.openxmlformats.org/officeDocument/2006/relationships/customXml" Target="../ink/ink962.xml"/><Relationship Id="rId107" Type="http://schemas.openxmlformats.org/officeDocument/2006/relationships/image" Target="../media/image1002.png"/><Relationship Id="rId11" Type="http://schemas.openxmlformats.org/officeDocument/2006/relationships/image" Target="../media/image955.png"/><Relationship Id="rId32" Type="http://schemas.openxmlformats.org/officeDocument/2006/relationships/customXml" Target="../ink/ink970.xml"/><Relationship Id="rId37" Type="http://schemas.openxmlformats.org/officeDocument/2006/relationships/image" Target="../media/image968.png"/><Relationship Id="rId53" Type="http://schemas.openxmlformats.org/officeDocument/2006/relationships/image" Target="../media/image976.png"/><Relationship Id="rId58" Type="http://schemas.openxmlformats.org/officeDocument/2006/relationships/customXml" Target="../ink/ink983.xml"/><Relationship Id="rId74" Type="http://schemas.openxmlformats.org/officeDocument/2006/relationships/customXml" Target="../ink/ink991.xml"/><Relationship Id="rId79" Type="http://schemas.openxmlformats.org/officeDocument/2006/relationships/image" Target="../media/image988.png"/><Relationship Id="rId102" Type="http://schemas.openxmlformats.org/officeDocument/2006/relationships/customXml" Target="../ink/ink1005.xml"/><Relationship Id="rId123" Type="http://schemas.openxmlformats.org/officeDocument/2006/relationships/image" Target="../media/image1010.png"/><Relationship Id="rId128" Type="http://schemas.openxmlformats.org/officeDocument/2006/relationships/customXml" Target="../ink/ink1018.xml"/><Relationship Id="rId144" Type="http://schemas.openxmlformats.org/officeDocument/2006/relationships/customXml" Target="../ink/ink1026.xml"/><Relationship Id="rId149" Type="http://schemas.openxmlformats.org/officeDocument/2006/relationships/image" Target="../media/image1023.png"/><Relationship Id="rId5" Type="http://schemas.openxmlformats.org/officeDocument/2006/relationships/image" Target="../media/image952.png"/><Relationship Id="rId90" Type="http://schemas.openxmlformats.org/officeDocument/2006/relationships/customXml" Target="../ink/ink999.xml"/><Relationship Id="rId95" Type="http://schemas.openxmlformats.org/officeDocument/2006/relationships/image" Target="../media/image996.png"/><Relationship Id="rId160" Type="http://schemas.openxmlformats.org/officeDocument/2006/relationships/customXml" Target="../ink/ink1034.xml"/><Relationship Id="rId165" Type="http://schemas.openxmlformats.org/officeDocument/2006/relationships/image" Target="../media/image1031.png"/><Relationship Id="rId181" Type="http://schemas.openxmlformats.org/officeDocument/2006/relationships/image" Target="../media/image1039.png"/><Relationship Id="rId186" Type="http://schemas.openxmlformats.org/officeDocument/2006/relationships/customXml" Target="../ink/ink1047.xml"/><Relationship Id="rId22" Type="http://schemas.openxmlformats.org/officeDocument/2006/relationships/customXml" Target="../ink/ink965.xml"/><Relationship Id="rId27" Type="http://schemas.openxmlformats.org/officeDocument/2006/relationships/image" Target="../media/image963.png"/><Relationship Id="rId43" Type="http://schemas.openxmlformats.org/officeDocument/2006/relationships/image" Target="../media/image971.png"/><Relationship Id="rId48" Type="http://schemas.openxmlformats.org/officeDocument/2006/relationships/customXml" Target="../ink/ink978.xml"/><Relationship Id="rId64" Type="http://schemas.openxmlformats.org/officeDocument/2006/relationships/customXml" Target="../ink/ink986.xml"/><Relationship Id="rId69" Type="http://schemas.openxmlformats.org/officeDocument/2006/relationships/image" Target="../media/image983.png"/><Relationship Id="rId113" Type="http://schemas.openxmlformats.org/officeDocument/2006/relationships/image" Target="../media/image1005.png"/><Relationship Id="rId118" Type="http://schemas.openxmlformats.org/officeDocument/2006/relationships/customXml" Target="../ink/ink1013.xml"/><Relationship Id="rId134" Type="http://schemas.openxmlformats.org/officeDocument/2006/relationships/customXml" Target="../ink/ink1021.xml"/><Relationship Id="rId139" Type="http://schemas.openxmlformats.org/officeDocument/2006/relationships/image" Target="../media/image1018.png"/><Relationship Id="rId80" Type="http://schemas.openxmlformats.org/officeDocument/2006/relationships/customXml" Target="../ink/ink994.xml"/><Relationship Id="rId85" Type="http://schemas.openxmlformats.org/officeDocument/2006/relationships/image" Target="../media/image991.png"/><Relationship Id="rId150" Type="http://schemas.openxmlformats.org/officeDocument/2006/relationships/customXml" Target="../ink/ink1029.xml"/><Relationship Id="rId155" Type="http://schemas.openxmlformats.org/officeDocument/2006/relationships/image" Target="../media/image1026.png"/><Relationship Id="rId171" Type="http://schemas.openxmlformats.org/officeDocument/2006/relationships/image" Target="../media/image1034.png"/><Relationship Id="rId176" Type="http://schemas.openxmlformats.org/officeDocument/2006/relationships/customXml" Target="../ink/ink1042.xml"/><Relationship Id="rId192" Type="http://schemas.openxmlformats.org/officeDocument/2006/relationships/customXml" Target="../ink/ink1050.xml"/><Relationship Id="rId197" Type="http://schemas.openxmlformats.org/officeDocument/2006/relationships/image" Target="../media/image1047.png"/><Relationship Id="rId201" Type="http://schemas.openxmlformats.org/officeDocument/2006/relationships/image" Target="../media/image1049.png"/><Relationship Id="rId12" Type="http://schemas.openxmlformats.org/officeDocument/2006/relationships/customXml" Target="../ink/ink960.xml"/><Relationship Id="rId17" Type="http://schemas.openxmlformats.org/officeDocument/2006/relationships/image" Target="../media/image958.png"/><Relationship Id="rId33" Type="http://schemas.openxmlformats.org/officeDocument/2006/relationships/image" Target="../media/image966.png"/><Relationship Id="rId38" Type="http://schemas.openxmlformats.org/officeDocument/2006/relationships/customXml" Target="../ink/ink973.xml"/><Relationship Id="rId59" Type="http://schemas.openxmlformats.org/officeDocument/2006/relationships/image" Target="../media/image979.png"/><Relationship Id="rId103" Type="http://schemas.openxmlformats.org/officeDocument/2006/relationships/image" Target="../media/image1000.png"/><Relationship Id="rId108" Type="http://schemas.openxmlformats.org/officeDocument/2006/relationships/customXml" Target="../ink/ink1008.xml"/><Relationship Id="rId124" Type="http://schemas.openxmlformats.org/officeDocument/2006/relationships/customXml" Target="../ink/ink1016.xml"/><Relationship Id="rId129" Type="http://schemas.openxmlformats.org/officeDocument/2006/relationships/image" Target="../media/image1013.png"/><Relationship Id="rId54" Type="http://schemas.openxmlformats.org/officeDocument/2006/relationships/customXml" Target="../ink/ink981.xml"/><Relationship Id="rId70" Type="http://schemas.openxmlformats.org/officeDocument/2006/relationships/customXml" Target="../ink/ink989.xml"/><Relationship Id="rId75" Type="http://schemas.openxmlformats.org/officeDocument/2006/relationships/image" Target="../media/image986.png"/><Relationship Id="rId91" Type="http://schemas.openxmlformats.org/officeDocument/2006/relationships/image" Target="../media/image994.png"/><Relationship Id="rId96" Type="http://schemas.openxmlformats.org/officeDocument/2006/relationships/customXml" Target="../ink/ink1002.xml"/><Relationship Id="rId140" Type="http://schemas.openxmlformats.org/officeDocument/2006/relationships/customXml" Target="../ink/ink1024.xml"/><Relationship Id="rId145" Type="http://schemas.openxmlformats.org/officeDocument/2006/relationships/image" Target="../media/image1021.png"/><Relationship Id="rId161" Type="http://schemas.openxmlformats.org/officeDocument/2006/relationships/image" Target="../media/image1029.png"/><Relationship Id="rId166" Type="http://schemas.openxmlformats.org/officeDocument/2006/relationships/customXml" Target="../ink/ink1037.xml"/><Relationship Id="rId182" Type="http://schemas.openxmlformats.org/officeDocument/2006/relationships/customXml" Target="../ink/ink1045.xml"/><Relationship Id="rId187" Type="http://schemas.openxmlformats.org/officeDocument/2006/relationships/image" Target="../media/image1042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57.xml"/><Relationship Id="rId23" Type="http://schemas.openxmlformats.org/officeDocument/2006/relationships/image" Target="../media/image961.png"/><Relationship Id="rId28" Type="http://schemas.openxmlformats.org/officeDocument/2006/relationships/customXml" Target="../ink/ink968.xml"/><Relationship Id="rId49" Type="http://schemas.openxmlformats.org/officeDocument/2006/relationships/image" Target="../media/image974.png"/><Relationship Id="rId114" Type="http://schemas.openxmlformats.org/officeDocument/2006/relationships/customXml" Target="../ink/ink1011.xml"/><Relationship Id="rId119" Type="http://schemas.openxmlformats.org/officeDocument/2006/relationships/image" Target="../media/image1008.png"/><Relationship Id="rId44" Type="http://schemas.openxmlformats.org/officeDocument/2006/relationships/customXml" Target="../ink/ink976.xml"/><Relationship Id="rId60" Type="http://schemas.openxmlformats.org/officeDocument/2006/relationships/customXml" Target="../ink/ink984.xml"/><Relationship Id="rId65" Type="http://schemas.openxmlformats.org/officeDocument/2006/relationships/image" Target="../media/image749.png"/><Relationship Id="rId81" Type="http://schemas.openxmlformats.org/officeDocument/2006/relationships/image" Target="../media/image989.png"/><Relationship Id="rId86" Type="http://schemas.openxmlformats.org/officeDocument/2006/relationships/customXml" Target="../ink/ink997.xml"/><Relationship Id="rId130" Type="http://schemas.openxmlformats.org/officeDocument/2006/relationships/customXml" Target="../ink/ink1019.xml"/><Relationship Id="rId135" Type="http://schemas.openxmlformats.org/officeDocument/2006/relationships/image" Target="../media/image1016.png"/><Relationship Id="rId151" Type="http://schemas.openxmlformats.org/officeDocument/2006/relationships/image" Target="../media/image1024.png"/><Relationship Id="rId156" Type="http://schemas.openxmlformats.org/officeDocument/2006/relationships/customXml" Target="../ink/ink1032.xml"/><Relationship Id="rId177" Type="http://schemas.openxmlformats.org/officeDocument/2006/relationships/image" Target="../media/image1037.png"/><Relationship Id="rId198" Type="http://schemas.openxmlformats.org/officeDocument/2006/relationships/customXml" Target="../ink/ink1053.xml"/><Relationship Id="rId172" Type="http://schemas.openxmlformats.org/officeDocument/2006/relationships/customXml" Target="../ink/ink1040.xml"/><Relationship Id="rId193" Type="http://schemas.openxmlformats.org/officeDocument/2006/relationships/image" Target="../media/image1045.png"/><Relationship Id="rId202" Type="http://schemas.openxmlformats.org/officeDocument/2006/relationships/customXml" Target="../ink/ink1055.xml"/><Relationship Id="rId13" Type="http://schemas.openxmlformats.org/officeDocument/2006/relationships/image" Target="../media/image956.png"/><Relationship Id="rId18" Type="http://schemas.openxmlformats.org/officeDocument/2006/relationships/customXml" Target="../ink/ink963.xml"/><Relationship Id="rId39" Type="http://schemas.openxmlformats.org/officeDocument/2006/relationships/image" Target="../media/image969.png"/><Relationship Id="rId109" Type="http://schemas.openxmlformats.org/officeDocument/2006/relationships/image" Target="../media/image1003.png"/><Relationship Id="rId34" Type="http://schemas.openxmlformats.org/officeDocument/2006/relationships/customXml" Target="../ink/ink971.xml"/><Relationship Id="rId50" Type="http://schemas.openxmlformats.org/officeDocument/2006/relationships/customXml" Target="../ink/ink979.xml"/><Relationship Id="rId55" Type="http://schemas.openxmlformats.org/officeDocument/2006/relationships/image" Target="../media/image977.png"/><Relationship Id="rId76" Type="http://schemas.openxmlformats.org/officeDocument/2006/relationships/customXml" Target="../ink/ink992.xml"/><Relationship Id="rId97" Type="http://schemas.openxmlformats.org/officeDocument/2006/relationships/image" Target="../media/image997.png"/><Relationship Id="rId104" Type="http://schemas.openxmlformats.org/officeDocument/2006/relationships/customXml" Target="../ink/ink1006.xml"/><Relationship Id="rId120" Type="http://schemas.openxmlformats.org/officeDocument/2006/relationships/customXml" Target="../ink/ink1014.xml"/><Relationship Id="rId125" Type="http://schemas.openxmlformats.org/officeDocument/2006/relationships/image" Target="../media/image1011.png"/><Relationship Id="rId141" Type="http://schemas.openxmlformats.org/officeDocument/2006/relationships/image" Target="../media/image1019.png"/><Relationship Id="rId146" Type="http://schemas.openxmlformats.org/officeDocument/2006/relationships/customXml" Target="../ink/ink1027.xml"/><Relationship Id="rId167" Type="http://schemas.openxmlformats.org/officeDocument/2006/relationships/image" Target="../media/image1032.png"/><Relationship Id="rId188" Type="http://schemas.openxmlformats.org/officeDocument/2006/relationships/customXml" Target="../ink/ink1048.xml"/><Relationship Id="rId7" Type="http://schemas.openxmlformats.org/officeDocument/2006/relationships/image" Target="../media/image953.png"/><Relationship Id="rId71" Type="http://schemas.openxmlformats.org/officeDocument/2006/relationships/image" Target="../media/image984.png"/><Relationship Id="rId92" Type="http://schemas.openxmlformats.org/officeDocument/2006/relationships/customXml" Target="../ink/ink1000.xml"/><Relationship Id="rId162" Type="http://schemas.openxmlformats.org/officeDocument/2006/relationships/customXml" Target="../ink/ink1035.xml"/><Relationship Id="rId183" Type="http://schemas.openxmlformats.org/officeDocument/2006/relationships/image" Target="../media/image1040.png"/><Relationship Id="rId2" Type="http://schemas.openxmlformats.org/officeDocument/2006/relationships/customXml" Target="../ink/ink955.xml"/><Relationship Id="rId29" Type="http://schemas.openxmlformats.org/officeDocument/2006/relationships/image" Target="../media/image964.png"/><Relationship Id="rId24" Type="http://schemas.openxmlformats.org/officeDocument/2006/relationships/customXml" Target="../ink/ink966.xml"/><Relationship Id="rId40" Type="http://schemas.openxmlformats.org/officeDocument/2006/relationships/customXml" Target="../ink/ink974.xml"/><Relationship Id="rId45" Type="http://schemas.openxmlformats.org/officeDocument/2006/relationships/image" Target="../media/image972.png"/><Relationship Id="rId66" Type="http://schemas.openxmlformats.org/officeDocument/2006/relationships/customXml" Target="../ink/ink987.xml"/><Relationship Id="rId87" Type="http://schemas.openxmlformats.org/officeDocument/2006/relationships/image" Target="../media/image992.png"/><Relationship Id="rId110" Type="http://schemas.openxmlformats.org/officeDocument/2006/relationships/customXml" Target="../ink/ink1009.xml"/><Relationship Id="rId115" Type="http://schemas.openxmlformats.org/officeDocument/2006/relationships/image" Target="../media/image1006.png"/><Relationship Id="rId131" Type="http://schemas.openxmlformats.org/officeDocument/2006/relationships/image" Target="../media/image1014.png"/><Relationship Id="rId136" Type="http://schemas.openxmlformats.org/officeDocument/2006/relationships/customXml" Target="../ink/ink1022.xml"/><Relationship Id="rId157" Type="http://schemas.openxmlformats.org/officeDocument/2006/relationships/image" Target="../media/image1027.png"/><Relationship Id="rId178" Type="http://schemas.openxmlformats.org/officeDocument/2006/relationships/customXml" Target="../ink/ink1043.xml"/><Relationship Id="rId61" Type="http://schemas.openxmlformats.org/officeDocument/2006/relationships/image" Target="../media/image980.png"/><Relationship Id="rId82" Type="http://schemas.openxmlformats.org/officeDocument/2006/relationships/customXml" Target="../ink/ink995.xml"/><Relationship Id="rId152" Type="http://schemas.openxmlformats.org/officeDocument/2006/relationships/customXml" Target="../ink/ink1030.xml"/><Relationship Id="rId173" Type="http://schemas.openxmlformats.org/officeDocument/2006/relationships/image" Target="../media/image1035.png"/><Relationship Id="rId194" Type="http://schemas.openxmlformats.org/officeDocument/2006/relationships/customXml" Target="../ink/ink1051.xml"/><Relationship Id="rId199" Type="http://schemas.openxmlformats.org/officeDocument/2006/relationships/image" Target="../media/image1048.png"/><Relationship Id="rId203" Type="http://schemas.openxmlformats.org/officeDocument/2006/relationships/image" Target="../media/image1050.png"/><Relationship Id="rId19" Type="http://schemas.openxmlformats.org/officeDocument/2006/relationships/image" Target="../media/image959.png"/><Relationship Id="rId14" Type="http://schemas.openxmlformats.org/officeDocument/2006/relationships/customXml" Target="../ink/ink961.xml"/><Relationship Id="rId30" Type="http://schemas.openxmlformats.org/officeDocument/2006/relationships/customXml" Target="../ink/ink969.xml"/><Relationship Id="rId35" Type="http://schemas.openxmlformats.org/officeDocument/2006/relationships/image" Target="../media/image967.png"/><Relationship Id="rId56" Type="http://schemas.openxmlformats.org/officeDocument/2006/relationships/customXml" Target="../ink/ink982.xml"/><Relationship Id="rId77" Type="http://schemas.openxmlformats.org/officeDocument/2006/relationships/image" Target="../media/image987.png"/><Relationship Id="rId100" Type="http://schemas.openxmlformats.org/officeDocument/2006/relationships/customXml" Target="../ink/ink1004.xml"/><Relationship Id="rId105" Type="http://schemas.openxmlformats.org/officeDocument/2006/relationships/image" Target="../media/image1001.png"/><Relationship Id="rId126" Type="http://schemas.openxmlformats.org/officeDocument/2006/relationships/customXml" Target="../ink/ink1017.xml"/><Relationship Id="rId147" Type="http://schemas.openxmlformats.org/officeDocument/2006/relationships/image" Target="../media/image1022.png"/><Relationship Id="rId168" Type="http://schemas.openxmlformats.org/officeDocument/2006/relationships/customXml" Target="../ink/ink1038.xml"/><Relationship Id="rId8" Type="http://schemas.openxmlformats.org/officeDocument/2006/relationships/customXml" Target="../ink/ink958.xml"/><Relationship Id="rId51" Type="http://schemas.openxmlformats.org/officeDocument/2006/relationships/image" Target="../media/image975.png"/><Relationship Id="rId72" Type="http://schemas.openxmlformats.org/officeDocument/2006/relationships/customXml" Target="../ink/ink990.xml"/><Relationship Id="rId93" Type="http://schemas.openxmlformats.org/officeDocument/2006/relationships/image" Target="../media/image995.png"/><Relationship Id="rId98" Type="http://schemas.openxmlformats.org/officeDocument/2006/relationships/customXml" Target="../ink/ink1003.xml"/><Relationship Id="rId121" Type="http://schemas.openxmlformats.org/officeDocument/2006/relationships/image" Target="../media/image1009.png"/><Relationship Id="rId142" Type="http://schemas.openxmlformats.org/officeDocument/2006/relationships/customXml" Target="../ink/ink1025.xml"/><Relationship Id="rId163" Type="http://schemas.openxmlformats.org/officeDocument/2006/relationships/image" Target="../media/image1030.png"/><Relationship Id="rId184" Type="http://schemas.openxmlformats.org/officeDocument/2006/relationships/customXml" Target="../ink/ink1046.xml"/><Relationship Id="rId189" Type="http://schemas.openxmlformats.org/officeDocument/2006/relationships/image" Target="../media/image1043.png"/><Relationship Id="rId3" Type="http://schemas.openxmlformats.org/officeDocument/2006/relationships/image" Target="../media/image951.png"/><Relationship Id="rId25" Type="http://schemas.openxmlformats.org/officeDocument/2006/relationships/image" Target="../media/image962.png"/><Relationship Id="rId46" Type="http://schemas.openxmlformats.org/officeDocument/2006/relationships/customXml" Target="../ink/ink977.xml"/><Relationship Id="rId67" Type="http://schemas.openxmlformats.org/officeDocument/2006/relationships/image" Target="../media/image982.png"/><Relationship Id="rId116" Type="http://schemas.openxmlformats.org/officeDocument/2006/relationships/customXml" Target="../ink/ink1012.xml"/><Relationship Id="rId137" Type="http://schemas.openxmlformats.org/officeDocument/2006/relationships/image" Target="../media/image1017.png"/><Relationship Id="rId158" Type="http://schemas.openxmlformats.org/officeDocument/2006/relationships/customXml" Target="../ink/ink1033.xml"/><Relationship Id="rId20" Type="http://schemas.openxmlformats.org/officeDocument/2006/relationships/customXml" Target="../ink/ink964.xml"/><Relationship Id="rId41" Type="http://schemas.openxmlformats.org/officeDocument/2006/relationships/image" Target="../media/image970.png"/><Relationship Id="rId62" Type="http://schemas.openxmlformats.org/officeDocument/2006/relationships/customXml" Target="../ink/ink985.xml"/><Relationship Id="rId83" Type="http://schemas.openxmlformats.org/officeDocument/2006/relationships/image" Target="../media/image990.png"/><Relationship Id="rId88" Type="http://schemas.openxmlformats.org/officeDocument/2006/relationships/customXml" Target="../ink/ink998.xml"/><Relationship Id="rId111" Type="http://schemas.openxmlformats.org/officeDocument/2006/relationships/image" Target="../media/image1004.png"/><Relationship Id="rId132" Type="http://schemas.openxmlformats.org/officeDocument/2006/relationships/customXml" Target="../ink/ink1020.xml"/><Relationship Id="rId153" Type="http://schemas.openxmlformats.org/officeDocument/2006/relationships/image" Target="../media/image1025.png"/><Relationship Id="rId174" Type="http://schemas.openxmlformats.org/officeDocument/2006/relationships/customXml" Target="../ink/ink1041.xml"/><Relationship Id="rId179" Type="http://schemas.openxmlformats.org/officeDocument/2006/relationships/image" Target="../media/image1038.png"/><Relationship Id="rId195" Type="http://schemas.openxmlformats.org/officeDocument/2006/relationships/image" Target="../media/image1046.png"/><Relationship Id="rId190" Type="http://schemas.openxmlformats.org/officeDocument/2006/relationships/customXml" Target="../ink/ink1049.xml"/><Relationship Id="rId204" Type="http://schemas.openxmlformats.org/officeDocument/2006/relationships/customXml" Target="../ink/ink1056.xml"/><Relationship Id="rId15" Type="http://schemas.openxmlformats.org/officeDocument/2006/relationships/image" Target="../media/image957.png"/><Relationship Id="rId36" Type="http://schemas.openxmlformats.org/officeDocument/2006/relationships/customXml" Target="../ink/ink972.xml"/><Relationship Id="rId57" Type="http://schemas.openxmlformats.org/officeDocument/2006/relationships/image" Target="../media/image978.png"/><Relationship Id="rId106" Type="http://schemas.openxmlformats.org/officeDocument/2006/relationships/customXml" Target="../ink/ink1007.xml"/><Relationship Id="rId127" Type="http://schemas.openxmlformats.org/officeDocument/2006/relationships/image" Target="../media/image1012.png"/><Relationship Id="rId10" Type="http://schemas.openxmlformats.org/officeDocument/2006/relationships/customXml" Target="../ink/ink959.xml"/><Relationship Id="rId31" Type="http://schemas.openxmlformats.org/officeDocument/2006/relationships/image" Target="../media/image965.png"/><Relationship Id="rId52" Type="http://schemas.openxmlformats.org/officeDocument/2006/relationships/customXml" Target="../ink/ink980.xml"/><Relationship Id="rId73" Type="http://schemas.openxmlformats.org/officeDocument/2006/relationships/image" Target="../media/image985.png"/><Relationship Id="rId78" Type="http://schemas.openxmlformats.org/officeDocument/2006/relationships/customXml" Target="../ink/ink993.xml"/><Relationship Id="rId94" Type="http://schemas.openxmlformats.org/officeDocument/2006/relationships/customXml" Target="../ink/ink1001.xml"/><Relationship Id="rId99" Type="http://schemas.openxmlformats.org/officeDocument/2006/relationships/image" Target="../media/image998.png"/><Relationship Id="rId101" Type="http://schemas.openxmlformats.org/officeDocument/2006/relationships/image" Target="../media/image999.png"/><Relationship Id="rId122" Type="http://schemas.openxmlformats.org/officeDocument/2006/relationships/customXml" Target="../ink/ink1015.xml"/><Relationship Id="rId143" Type="http://schemas.openxmlformats.org/officeDocument/2006/relationships/image" Target="../media/image1020.png"/><Relationship Id="rId148" Type="http://schemas.openxmlformats.org/officeDocument/2006/relationships/customXml" Target="../ink/ink1028.xml"/><Relationship Id="rId164" Type="http://schemas.openxmlformats.org/officeDocument/2006/relationships/customXml" Target="../ink/ink1036.xml"/><Relationship Id="rId169" Type="http://schemas.openxmlformats.org/officeDocument/2006/relationships/image" Target="../media/image1033.png"/><Relationship Id="rId185" Type="http://schemas.openxmlformats.org/officeDocument/2006/relationships/image" Target="../media/image1041.png"/><Relationship Id="rId4" Type="http://schemas.openxmlformats.org/officeDocument/2006/relationships/customXml" Target="../ink/ink956.xml"/><Relationship Id="rId9" Type="http://schemas.openxmlformats.org/officeDocument/2006/relationships/image" Target="../media/image954.png"/><Relationship Id="rId180" Type="http://schemas.openxmlformats.org/officeDocument/2006/relationships/customXml" Target="../ink/ink1044.xml"/><Relationship Id="rId26" Type="http://schemas.openxmlformats.org/officeDocument/2006/relationships/customXml" Target="../ink/ink967.xml"/><Relationship Id="rId47" Type="http://schemas.openxmlformats.org/officeDocument/2006/relationships/image" Target="../media/image973.png"/><Relationship Id="rId68" Type="http://schemas.openxmlformats.org/officeDocument/2006/relationships/customXml" Target="../ink/ink988.xml"/><Relationship Id="rId89" Type="http://schemas.openxmlformats.org/officeDocument/2006/relationships/image" Target="../media/image993.png"/><Relationship Id="rId112" Type="http://schemas.openxmlformats.org/officeDocument/2006/relationships/customXml" Target="../ink/ink1010.xml"/><Relationship Id="rId133" Type="http://schemas.openxmlformats.org/officeDocument/2006/relationships/image" Target="../media/image1015.png"/><Relationship Id="rId154" Type="http://schemas.openxmlformats.org/officeDocument/2006/relationships/customXml" Target="../ink/ink1031.xml"/><Relationship Id="rId175" Type="http://schemas.openxmlformats.org/officeDocument/2006/relationships/image" Target="../media/image1036.png"/><Relationship Id="rId196" Type="http://schemas.openxmlformats.org/officeDocument/2006/relationships/customXml" Target="../ink/ink1052.xml"/><Relationship Id="rId200" Type="http://schemas.openxmlformats.org/officeDocument/2006/relationships/customXml" Target="../ink/ink1054.xml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09.png"/><Relationship Id="rId299" Type="http://schemas.openxmlformats.org/officeDocument/2006/relationships/image" Target="../media/image1200.png"/><Relationship Id="rId671" Type="http://schemas.openxmlformats.org/officeDocument/2006/relationships/image" Target="../media/image1385.png"/><Relationship Id="rId21" Type="http://schemas.openxmlformats.org/officeDocument/2006/relationships/image" Target="../media/image1061.png"/><Relationship Id="rId63" Type="http://schemas.openxmlformats.org/officeDocument/2006/relationships/image" Target="../media/image1082.png"/><Relationship Id="rId159" Type="http://schemas.openxmlformats.org/officeDocument/2006/relationships/image" Target="../media/image1130.png"/><Relationship Id="rId324" Type="http://schemas.openxmlformats.org/officeDocument/2006/relationships/image" Target="../media/image1212.png"/><Relationship Id="rId366" Type="http://schemas.openxmlformats.org/officeDocument/2006/relationships/image" Target="../media/image1233.png"/><Relationship Id="rId531" Type="http://schemas.openxmlformats.org/officeDocument/2006/relationships/customXml" Target="../ink/ink1322.xml"/><Relationship Id="rId573" Type="http://schemas.openxmlformats.org/officeDocument/2006/relationships/customXml" Target="../ink/ink1343.xml"/><Relationship Id="rId629" Type="http://schemas.openxmlformats.org/officeDocument/2006/relationships/image" Target="../media/image1364.png"/><Relationship Id="rId170" Type="http://schemas.openxmlformats.org/officeDocument/2006/relationships/customXml" Target="../ink/ink1141.xml"/><Relationship Id="rId226" Type="http://schemas.openxmlformats.org/officeDocument/2006/relationships/customXml" Target="../ink/ink1169.xml"/><Relationship Id="rId433" Type="http://schemas.openxmlformats.org/officeDocument/2006/relationships/customXml" Target="../ink/ink1273.xml"/><Relationship Id="rId268" Type="http://schemas.openxmlformats.org/officeDocument/2006/relationships/customXml" Target="../ink/ink1190.xml"/><Relationship Id="rId475" Type="http://schemas.openxmlformats.org/officeDocument/2006/relationships/customXml" Target="../ink/ink1294.xml"/><Relationship Id="rId640" Type="http://schemas.openxmlformats.org/officeDocument/2006/relationships/customXml" Target="../ink/ink1377.xml"/><Relationship Id="rId682" Type="http://schemas.openxmlformats.org/officeDocument/2006/relationships/customXml" Target="../ink/ink1398.xml"/><Relationship Id="rId32" Type="http://schemas.openxmlformats.org/officeDocument/2006/relationships/customXml" Target="../ink/ink1072.xml"/><Relationship Id="rId74" Type="http://schemas.openxmlformats.org/officeDocument/2006/relationships/customXml" Target="../ink/ink1093.xml"/><Relationship Id="rId128" Type="http://schemas.openxmlformats.org/officeDocument/2006/relationships/customXml" Target="../ink/ink1120.xml"/><Relationship Id="rId335" Type="http://schemas.openxmlformats.org/officeDocument/2006/relationships/customXml" Target="../ink/ink1224.xml"/><Relationship Id="rId377" Type="http://schemas.openxmlformats.org/officeDocument/2006/relationships/customXml" Target="../ink/ink1245.xml"/><Relationship Id="rId500" Type="http://schemas.openxmlformats.org/officeDocument/2006/relationships/image" Target="../media/image1300.png"/><Relationship Id="rId542" Type="http://schemas.openxmlformats.org/officeDocument/2006/relationships/image" Target="../media/image1321.png"/><Relationship Id="rId584" Type="http://schemas.openxmlformats.org/officeDocument/2006/relationships/image" Target="../media/image1342.png"/><Relationship Id="rId5" Type="http://schemas.openxmlformats.org/officeDocument/2006/relationships/image" Target="../media/image1053.png"/><Relationship Id="rId181" Type="http://schemas.openxmlformats.org/officeDocument/2006/relationships/image" Target="../media/image1141.png"/><Relationship Id="rId237" Type="http://schemas.openxmlformats.org/officeDocument/2006/relationships/image" Target="../media/image1169.png"/><Relationship Id="rId402" Type="http://schemas.openxmlformats.org/officeDocument/2006/relationships/image" Target="../media/image1251.png"/><Relationship Id="rId279" Type="http://schemas.openxmlformats.org/officeDocument/2006/relationships/image" Target="../media/image1190.png"/><Relationship Id="rId444" Type="http://schemas.openxmlformats.org/officeDocument/2006/relationships/image" Target="../media/image1272.png"/><Relationship Id="rId486" Type="http://schemas.openxmlformats.org/officeDocument/2006/relationships/image" Target="../media/image1293.png"/><Relationship Id="rId651" Type="http://schemas.openxmlformats.org/officeDocument/2006/relationships/image" Target="../media/image1375.png"/><Relationship Id="rId693" Type="http://schemas.openxmlformats.org/officeDocument/2006/relationships/image" Target="../media/image1396.png"/><Relationship Id="rId43" Type="http://schemas.openxmlformats.org/officeDocument/2006/relationships/image" Target="../media/image1072.png"/><Relationship Id="rId139" Type="http://schemas.openxmlformats.org/officeDocument/2006/relationships/image" Target="../media/image1120.png"/><Relationship Id="rId290" Type="http://schemas.openxmlformats.org/officeDocument/2006/relationships/customXml" Target="../ink/ink1201.xml"/><Relationship Id="rId304" Type="http://schemas.openxmlformats.org/officeDocument/2006/relationships/customXml" Target="../ink/ink1208.xml"/><Relationship Id="rId346" Type="http://schemas.openxmlformats.org/officeDocument/2006/relationships/image" Target="../media/image1223.png"/><Relationship Id="rId388" Type="http://schemas.openxmlformats.org/officeDocument/2006/relationships/image" Target="../media/image1244.png"/><Relationship Id="rId511" Type="http://schemas.openxmlformats.org/officeDocument/2006/relationships/customXml" Target="../ink/ink1312.xml"/><Relationship Id="rId553" Type="http://schemas.openxmlformats.org/officeDocument/2006/relationships/customXml" Target="../ink/ink1333.xml"/><Relationship Id="rId609" Type="http://schemas.openxmlformats.org/officeDocument/2006/relationships/customXml" Target="../ink/ink1361.xml"/><Relationship Id="rId85" Type="http://schemas.openxmlformats.org/officeDocument/2006/relationships/image" Target="../media/image1093.png"/><Relationship Id="rId150" Type="http://schemas.openxmlformats.org/officeDocument/2006/relationships/customXml" Target="../ink/ink1131.xml"/><Relationship Id="rId192" Type="http://schemas.openxmlformats.org/officeDocument/2006/relationships/customXml" Target="../ink/ink1152.xml"/><Relationship Id="rId206" Type="http://schemas.openxmlformats.org/officeDocument/2006/relationships/customXml" Target="../ink/ink1159.xml"/><Relationship Id="rId413" Type="http://schemas.openxmlformats.org/officeDocument/2006/relationships/customXml" Target="../ink/ink1263.xml"/><Relationship Id="rId595" Type="http://schemas.openxmlformats.org/officeDocument/2006/relationships/customXml" Target="../ink/ink1354.xml"/><Relationship Id="rId248" Type="http://schemas.openxmlformats.org/officeDocument/2006/relationships/customXml" Target="../ink/ink1180.xml"/><Relationship Id="rId455" Type="http://schemas.openxmlformats.org/officeDocument/2006/relationships/customXml" Target="../ink/ink1284.xml"/><Relationship Id="rId497" Type="http://schemas.openxmlformats.org/officeDocument/2006/relationships/customXml" Target="../ink/ink1305.xml"/><Relationship Id="rId620" Type="http://schemas.openxmlformats.org/officeDocument/2006/relationships/customXml" Target="../ink/ink1367.xml"/><Relationship Id="rId662" Type="http://schemas.openxmlformats.org/officeDocument/2006/relationships/customXml" Target="../ink/ink1388.xml"/><Relationship Id="rId12" Type="http://schemas.openxmlformats.org/officeDocument/2006/relationships/customXml" Target="../ink/ink1062.xml"/><Relationship Id="rId108" Type="http://schemas.openxmlformats.org/officeDocument/2006/relationships/customXml" Target="../ink/ink1110.xml"/><Relationship Id="rId315" Type="http://schemas.openxmlformats.org/officeDocument/2006/relationships/image" Target="../media/image1208.png"/><Relationship Id="rId357" Type="http://schemas.openxmlformats.org/officeDocument/2006/relationships/customXml" Target="../ink/ink1235.xml"/><Relationship Id="rId522" Type="http://schemas.openxmlformats.org/officeDocument/2006/relationships/image" Target="../media/image1311.png"/><Relationship Id="rId54" Type="http://schemas.openxmlformats.org/officeDocument/2006/relationships/customXml" Target="../ink/ink1083.xml"/><Relationship Id="rId96" Type="http://schemas.openxmlformats.org/officeDocument/2006/relationships/customXml" Target="../ink/ink1104.xml"/><Relationship Id="rId161" Type="http://schemas.openxmlformats.org/officeDocument/2006/relationships/image" Target="../media/image1131.png"/><Relationship Id="rId217" Type="http://schemas.openxmlformats.org/officeDocument/2006/relationships/image" Target="../media/image1159.png"/><Relationship Id="rId399" Type="http://schemas.openxmlformats.org/officeDocument/2006/relationships/customXml" Target="../ink/ink1256.xml"/><Relationship Id="rId564" Type="http://schemas.openxmlformats.org/officeDocument/2006/relationships/image" Target="../media/image1332.png"/><Relationship Id="rId259" Type="http://schemas.openxmlformats.org/officeDocument/2006/relationships/image" Target="../media/image1180.png"/><Relationship Id="rId424" Type="http://schemas.openxmlformats.org/officeDocument/2006/relationships/image" Target="../media/image1262.png"/><Relationship Id="rId466" Type="http://schemas.openxmlformats.org/officeDocument/2006/relationships/image" Target="../media/image1283.png"/><Relationship Id="rId631" Type="http://schemas.openxmlformats.org/officeDocument/2006/relationships/image" Target="../media/image1365.png"/><Relationship Id="rId673" Type="http://schemas.openxmlformats.org/officeDocument/2006/relationships/image" Target="../media/image1386.png"/><Relationship Id="rId23" Type="http://schemas.openxmlformats.org/officeDocument/2006/relationships/image" Target="../media/image1062.png"/><Relationship Id="rId119" Type="http://schemas.openxmlformats.org/officeDocument/2006/relationships/image" Target="../media/image1110.png"/><Relationship Id="rId270" Type="http://schemas.openxmlformats.org/officeDocument/2006/relationships/customXml" Target="../ink/ink1191.xml"/><Relationship Id="rId326" Type="http://schemas.openxmlformats.org/officeDocument/2006/relationships/image" Target="../media/image1213.png"/><Relationship Id="rId533" Type="http://schemas.openxmlformats.org/officeDocument/2006/relationships/customXml" Target="../ink/ink1323.xml"/><Relationship Id="rId65" Type="http://schemas.openxmlformats.org/officeDocument/2006/relationships/image" Target="../media/image1083.png"/><Relationship Id="rId130" Type="http://schemas.openxmlformats.org/officeDocument/2006/relationships/customXml" Target="../ink/ink1121.xml"/><Relationship Id="rId368" Type="http://schemas.openxmlformats.org/officeDocument/2006/relationships/image" Target="../media/image1234.png"/><Relationship Id="rId575" Type="http://schemas.openxmlformats.org/officeDocument/2006/relationships/customXml" Target="../ink/ink1344.xml"/><Relationship Id="rId172" Type="http://schemas.openxmlformats.org/officeDocument/2006/relationships/customXml" Target="../ink/ink1142.xml"/><Relationship Id="rId228" Type="http://schemas.openxmlformats.org/officeDocument/2006/relationships/customXml" Target="../ink/ink1170.xml"/><Relationship Id="rId435" Type="http://schemas.openxmlformats.org/officeDocument/2006/relationships/customXml" Target="../ink/ink1274.xml"/><Relationship Id="rId477" Type="http://schemas.openxmlformats.org/officeDocument/2006/relationships/customXml" Target="../ink/ink1295.xml"/><Relationship Id="rId600" Type="http://schemas.openxmlformats.org/officeDocument/2006/relationships/image" Target="../media/image1350.png"/><Relationship Id="rId642" Type="http://schemas.openxmlformats.org/officeDocument/2006/relationships/customXml" Target="../ink/ink1378.xml"/><Relationship Id="rId684" Type="http://schemas.openxmlformats.org/officeDocument/2006/relationships/customXml" Target="../ink/ink1399.xml"/><Relationship Id="rId281" Type="http://schemas.openxmlformats.org/officeDocument/2006/relationships/image" Target="../media/image1191.png"/><Relationship Id="rId337" Type="http://schemas.openxmlformats.org/officeDocument/2006/relationships/customXml" Target="../ink/ink1225.xml"/><Relationship Id="rId502" Type="http://schemas.openxmlformats.org/officeDocument/2006/relationships/image" Target="../media/image1301.png"/><Relationship Id="rId34" Type="http://schemas.openxmlformats.org/officeDocument/2006/relationships/customXml" Target="../ink/ink1073.xml"/><Relationship Id="rId76" Type="http://schemas.openxmlformats.org/officeDocument/2006/relationships/customXml" Target="../ink/ink1094.xml"/><Relationship Id="rId141" Type="http://schemas.openxmlformats.org/officeDocument/2006/relationships/image" Target="../media/image1121.png"/><Relationship Id="rId379" Type="http://schemas.openxmlformats.org/officeDocument/2006/relationships/customXml" Target="../ink/ink1246.xml"/><Relationship Id="rId544" Type="http://schemas.openxmlformats.org/officeDocument/2006/relationships/image" Target="../media/image1322.png"/><Relationship Id="rId586" Type="http://schemas.openxmlformats.org/officeDocument/2006/relationships/image" Target="../media/image1343.png"/><Relationship Id="rId7" Type="http://schemas.openxmlformats.org/officeDocument/2006/relationships/image" Target="../media/image1054.png"/><Relationship Id="rId183" Type="http://schemas.openxmlformats.org/officeDocument/2006/relationships/image" Target="../media/image1142.png"/><Relationship Id="rId239" Type="http://schemas.openxmlformats.org/officeDocument/2006/relationships/image" Target="../media/image1170.png"/><Relationship Id="rId390" Type="http://schemas.openxmlformats.org/officeDocument/2006/relationships/image" Target="../media/image1245.png"/><Relationship Id="rId404" Type="http://schemas.openxmlformats.org/officeDocument/2006/relationships/image" Target="../media/image1252.png"/><Relationship Id="rId446" Type="http://schemas.openxmlformats.org/officeDocument/2006/relationships/image" Target="../media/image1273.png"/><Relationship Id="rId611" Type="http://schemas.openxmlformats.org/officeDocument/2006/relationships/customXml" Target="../ink/ink1362.xml"/><Relationship Id="rId653" Type="http://schemas.openxmlformats.org/officeDocument/2006/relationships/image" Target="../media/image1376.png"/><Relationship Id="rId250" Type="http://schemas.openxmlformats.org/officeDocument/2006/relationships/customXml" Target="../ink/ink1181.xml"/><Relationship Id="rId292" Type="http://schemas.openxmlformats.org/officeDocument/2006/relationships/customXml" Target="../ink/ink1202.xml"/><Relationship Id="rId306" Type="http://schemas.openxmlformats.org/officeDocument/2006/relationships/customXml" Target="../ink/ink1209.xml"/><Relationship Id="rId488" Type="http://schemas.openxmlformats.org/officeDocument/2006/relationships/image" Target="../media/image1294.png"/><Relationship Id="rId695" Type="http://schemas.openxmlformats.org/officeDocument/2006/relationships/image" Target="../media/image1397.png"/><Relationship Id="rId45" Type="http://schemas.openxmlformats.org/officeDocument/2006/relationships/image" Target="../media/image1073.png"/><Relationship Id="rId87" Type="http://schemas.openxmlformats.org/officeDocument/2006/relationships/image" Target="../media/image1094.png"/><Relationship Id="rId110" Type="http://schemas.openxmlformats.org/officeDocument/2006/relationships/customXml" Target="../ink/ink1111.xml"/><Relationship Id="rId348" Type="http://schemas.openxmlformats.org/officeDocument/2006/relationships/image" Target="../media/image1224.png"/><Relationship Id="rId513" Type="http://schemas.openxmlformats.org/officeDocument/2006/relationships/customXml" Target="../ink/ink1313.xml"/><Relationship Id="rId555" Type="http://schemas.openxmlformats.org/officeDocument/2006/relationships/customXml" Target="../ink/ink1334.xml"/><Relationship Id="rId597" Type="http://schemas.openxmlformats.org/officeDocument/2006/relationships/customXml" Target="../ink/ink1355.xml"/><Relationship Id="rId152" Type="http://schemas.openxmlformats.org/officeDocument/2006/relationships/customXml" Target="../ink/ink1132.xml"/><Relationship Id="rId194" Type="http://schemas.openxmlformats.org/officeDocument/2006/relationships/customXml" Target="../ink/ink1153.xml"/><Relationship Id="rId208" Type="http://schemas.openxmlformats.org/officeDocument/2006/relationships/customXml" Target="../ink/ink1160.xml"/><Relationship Id="rId415" Type="http://schemas.openxmlformats.org/officeDocument/2006/relationships/customXml" Target="../ink/ink1264.xml"/><Relationship Id="rId457" Type="http://schemas.openxmlformats.org/officeDocument/2006/relationships/customXml" Target="../ink/ink1285.xml"/><Relationship Id="rId622" Type="http://schemas.openxmlformats.org/officeDocument/2006/relationships/customXml" Target="../ink/ink1368.xml"/><Relationship Id="rId261" Type="http://schemas.openxmlformats.org/officeDocument/2006/relationships/image" Target="../media/image1181.png"/><Relationship Id="rId499" Type="http://schemas.openxmlformats.org/officeDocument/2006/relationships/customXml" Target="../ink/ink1306.xml"/><Relationship Id="rId664" Type="http://schemas.openxmlformats.org/officeDocument/2006/relationships/customXml" Target="../ink/ink1389.xml"/><Relationship Id="rId14" Type="http://schemas.openxmlformats.org/officeDocument/2006/relationships/customXml" Target="../ink/ink1063.xml"/><Relationship Id="rId56" Type="http://schemas.openxmlformats.org/officeDocument/2006/relationships/customXml" Target="../ink/ink1084.xml"/><Relationship Id="rId317" Type="http://schemas.openxmlformats.org/officeDocument/2006/relationships/customXml" Target="../ink/ink1215.xml"/><Relationship Id="rId359" Type="http://schemas.openxmlformats.org/officeDocument/2006/relationships/customXml" Target="../ink/ink1236.xml"/><Relationship Id="rId524" Type="http://schemas.openxmlformats.org/officeDocument/2006/relationships/image" Target="../media/image1312.png"/><Relationship Id="rId566" Type="http://schemas.openxmlformats.org/officeDocument/2006/relationships/image" Target="../media/image1333.png"/><Relationship Id="rId98" Type="http://schemas.openxmlformats.org/officeDocument/2006/relationships/customXml" Target="../ink/ink1105.xml"/><Relationship Id="rId121" Type="http://schemas.openxmlformats.org/officeDocument/2006/relationships/image" Target="../media/image1111.png"/><Relationship Id="rId163" Type="http://schemas.openxmlformats.org/officeDocument/2006/relationships/image" Target="../media/image1132.png"/><Relationship Id="rId219" Type="http://schemas.openxmlformats.org/officeDocument/2006/relationships/image" Target="../media/image1160.png"/><Relationship Id="rId370" Type="http://schemas.openxmlformats.org/officeDocument/2006/relationships/image" Target="../media/image1235.png"/><Relationship Id="rId426" Type="http://schemas.openxmlformats.org/officeDocument/2006/relationships/image" Target="../media/image1263.png"/><Relationship Id="rId633" Type="http://schemas.openxmlformats.org/officeDocument/2006/relationships/image" Target="../media/image1366.png"/><Relationship Id="rId230" Type="http://schemas.openxmlformats.org/officeDocument/2006/relationships/customXml" Target="../ink/ink1171.xml"/><Relationship Id="rId468" Type="http://schemas.openxmlformats.org/officeDocument/2006/relationships/image" Target="../media/image1284.png"/><Relationship Id="rId675" Type="http://schemas.openxmlformats.org/officeDocument/2006/relationships/image" Target="../media/image1387.png"/><Relationship Id="rId25" Type="http://schemas.openxmlformats.org/officeDocument/2006/relationships/image" Target="../media/image1063.png"/><Relationship Id="rId67" Type="http://schemas.openxmlformats.org/officeDocument/2006/relationships/image" Target="../media/image1084.png"/><Relationship Id="rId272" Type="http://schemas.openxmlformats.org/officeDocument/2006/relationships/customXml" Target="../ink/ink1192.xml"/><Relationship Id="rId328" Type="http://schemas.openxmlformats.org/officeDocument/2006/relationships/image" Target="../media/image1214.png"/><Relationship Id="rId535" Type="http://schemas.openxmlformats.org/officeDocument/2006/relationships/customXml" Target="../ink/ink1324.xml"/><Relationship Id="rId577" Type="http://schemas.openxmlformats.org/officeDocument/2006/relationships/customXml" Target="../ink/ink1345.xml"/><Relationship Id="rId132" Type="http://schemas.openxmlformats.org/officeDocument/2006/relationships/customXml" Target="../ink/ink1122.xml"/><Relationship Id="rId174" Type="http://schemas.openxmlformats.org/officeDocument/2006/relationships/customXml" Target="../ink/ink1143.xml"/><Relationship Id="rId381" Type="http://schemas.openxmlformats.org/officeDocument/2006/relationships/customXml" Target="../ink/ink1247.xml"/><Relationship Id="rId602" Type="http://schemas.openxmlformats.org/officeDocument/2006/relationships/image" Target="../media/image1351.png"/><Relationship Id="rId241" Type="http://schemas.openxmlformats.org/officeDocument/2006/relationships/image" Target="../media/image1171.png"/><Relationship Id="rId437" Type="http://schemas.openxmlformats.org/officeDocument/2006/relationships/customXml" Target="../ink/ink1275.xml"/><Relationship Id="rId479" Type="http://schemas.openxmlformats.org/officeDocument/2006/relationships/customXml" Target="../ink/ink1296.xml"/><Relationship Id="rId644" Type="http://schemas.openxmlformats.org/officeDocument/2006/relationships/customXml" Target="../ink/ink1379.xml"/><Relationship Id="rId686" Type="http://schemas.openxmlformats.org/officeDocument/2006/relationships/customXml" Target="../ink/ink1400.xml"/><Relationship Id="rId36" Type="http://schemas.openxmlformats.org/officeDocument/2006/relationships/customXml" Target="../ink/ink1074.xml"/><Relationship Id="rId283" Type="http://schemas.openxmlformats.org/officeDocument/2006/relationships/image" Target="../media/image1192.png"/><Relationship Id="rId339" Type="http://schemas.openxmlformats.org/officeDocument/2006/relationships/customXml" Target="../ink/ink1226.xml"/><Relationship Id="rId490" Type="http://schemas.openxmlformats.org/officeDocument/2006/relationships/image" Target="../media/image1295.png"/><Relationship Id="rId504" Type="http://schemas.openxmlformats.org/officeDocument/2006/relationships/image" Target="../media/image1302.png"/><Relationship Id="rId546" Type="http://schemas.openxmlformats.org/officeDocument/2006/relationships/image" Target="../media/image1323.png"/><Relationship Id="rId78" Type="http://schemas.openxmlformats.org/officeDocument/2006/relationships/customXml" Target="../ink/ink1095.xml"/><Relationship Id="rId101" Type="http://schemas.openxmlformats.org/officeDocument/2006/relationships/image" Target="../media/image1101.png"/><Relationship Id="rId143" Type="http://schemas.openxmlformats.org/officeDocument/2006/relationships/image" Target="../media/image1122.png"/><Relationship Id="rId185" Type="http://schemas.openxmlformats.org/officeDocument/2006/relationships/image" Target="../media/image1143.png"/><Relationship Id="rId350" Type="http://schemas.openxmlformats.org/officeDocument/2006/relationships/image" Target="../media/image1225.png"/><Relationship Id="rId406" Type="http://schemas.openxmlformats.org/officeDocument/2006/relationships/image" Target="../media/image1253.png"/><Relationship Id="rId588" Type="http://schemas.openxmlformats.org/officeDocument/2006/relationships/image" Target="../media/image1344.png"/><Relationship Id="rId9" Type="http://schemas.openxmlformats.org/officeDocument/2006/relationships/image" Target="../media/image1055.png"/><Relationship Id="rId210" Type="http://schemas.openxmlformats.org/officeDocument/2006/relationships/customXml" Target="../ink/ink1161.xml"/><Relationship Id="rId392" Type="http://schemas.openxmlformats.org/officeDocument/2006/relationships/image" Target="../media/image1246.png"/><Relationship Id="rId448" Type="http://schemas.openxmlformats.org/officeDocument/2006/relationships/image" Target="../media/image1274.png"/><Relationship Id="rId613" Type="http://schemas.openxmlformats.org/officeDocument/2006/relationships/customXml" Target="../ink/ink1363.xml"/><Relationship Id="rId655" Type="http://schemas.openxmlformats.org/officeDocument/2006/relationships/image" Target="../media/image1377.png"/><Relationship Id="rId252" Type="http://schemas.openxmlformats.org/officeDocument/2006/relationships/customXml" Target="../ink/ink1182.xml"/><Relationship Id="rId294" Type="http://schemas.openxmlformats.org/officeDocument/2006/relationships/customXml" Target="../ink/ink1203.xml"/><Relationship Id="rId308" Type="http://schemas.openxmlformats.org/officeDocument/2006/relationships/customXml" Target="../ink/ink1210.xml"/><Relationship Id="rId515" Type="http://schemas.openxmlformats.org/officeDocument/2006/relationships/customXml" Target="../ink/ink1314.xml"/><Relationship Id="rId47" Type="http://schemas.openxmlformats.org/officeDocument/2006/relationships/image" Target="../media/image1074.png"/><Relationship Id="rId89" Type="http://schemas.openxmlformats.org/officeDocument/2006/relationships/image" Target="../media/image1095.png"/><Relationship Id="rId112" Type="http://schemas.openxmlformats.org/officeDocument/2006/relationships/customXml" Target="../ink/ink1112.xml"/><Relationship Id="rId154" Type="http://schemas.openxmlformats.org/officeDocument/2006/relationships/customXml" Target="../ink/ink1133.xml"/><Relationship Id="rId361" Type="http://schemas.openxmlformats.org/officeDocument/2006/relationships/customXml" Target="../ink/ink1237.xml"/><Relationship Id="rId557" Type="http://schemas.openxmlformats.org/officeDocument/2006/relationships/customXml" Target="../ink/ink1335.xml"/><Relationship Id="rId599" Type="http://schemas.openxmlformats.org/officeDocument/2006/relationships/customXml" Target="../ink/ink1356.xml"/><Relationship Id="rId196" Type="http://schemas.openxmlformats.org/officeDocument/2006/relationships/customXml" Target="../ink/ink1154.xml"/><Relationship Id="rId417" Type="http://schemas.openxmlformats.org/officeDocument/2006/relationships/customXml" Target="../ink/ink1265.xml"/><Relationship Id="rId459" Type="http://schemas.openxmlformats.org/officeDocument/2006/relationships/customXml" Target="../ink/ink1286.xml"/><Relationship Id="rId624" Type="http://schemas.openxmlformats.org/officeDocument/2006/relationships/customXml" Target="../ink/ink1369.xml"/><Relationship Id="rId666" Type="http://schemas.openxmlformats.org/officeDocument/2006/relationships/customXml" Target="../ink/ink1390.xml"/><Relationship Id="rId16" Type="http://schemas.openxmlformats.org/officeDocument/2006/relationships/customXml" Target="../ink/ink1064.xml"/><Relationship Id="rId221" Type="http://schemas.openxmlformats.org/officeDocument/2006/relationships/image" Target="../media/image1161.png"/><Relationship Id="rId263" Type="http://schemas.openxmlformats.org/officeDocument/2006/relationships/image" Target="../media/image1182.png"/><Relationship Id="rId319" Type="http://schemas.openxmlformats.org/officeDocument/2006/relationships/customXml" Target="../ink/ink1216.xml"/><Relationship Id="rId470" Type="http://schemas.openxmlformats.org/officeDocument/2006/relationships/image" Target="../media/image1285.png"/><Relationship Id="rId526" Type="http://schemas.openxmlformats.org/officeDocument/2006/relationships/image" Target="../media/image1313.png"/><Relationship Id="rId58" Type="http://schemas.openxmlformats.org/officeDocument/2006/relationships/customXml" Target="../ink/ink1085.xml"/><Relationship Id="rId123" Type="http://schemas.openxmlformats.org/officeDocument/2006/relationships/image" Target="../media/image1112.png"/><Relationship Id="rId330" Type="http://schemas.openxmlformats.org/officeDocument/2006/relationships/image" Target="../media/image1215.png"/><Relationship Id="rId568" Type="http://schemas.openxmlformats.org/officeDocument/2006/relationships/image" Target="../media/image1334.png"/><Relationship Id="rId165" Type="http://schemas.openxmlformats.org/officeDocument/2006/relationships/image" Target="../media/image1133.png"/><Relationship Id="rId372" Type="http://schemas.openxmlformats.org/officeDocument/2006/relationships/image" Target="../media/image1236.png"/><Relationship Id="rId428" Type="http://schemas.openxmlformats.org/officeDocument/2006/relationships/image" Target="../media/image1264.png"/><Relationship Id="rId635" Type="http://schemas.openxmlformats.org/officeDocument/2006/relationships/image" Target="../media/image1367.png"/><Relationship Id="rId677" Type="http://schemas.openxmlformats.org/officeDocument/2006/relationships/image" Target="../media/image1388.png"/><Relationship Id="rId232" Type="http://schemas.openxmlformats.org/officeDocument/2006/relationships/customXml" Target="../ink/ink1172.xml"/><Relationship Id="rId274" Type="http://schemas.openxmlformats.org/officeDocument/2006/relationships/customXml" Target="../ink/ink1193.xml"/><Relationship Id="rId481" Type="http://schemas.openxmlformats.org/officeDocument/2006/relationships/customXml" Target="../ink/ink1297.xml"/><Relationship Id="rId27" Type="http://schemas.openxmlformats.org/officeDocument/2006/relationships/image" Target="../media/image1064.png"/><Relationship Id="rId69" Type="http://schemas.openxmlformats.org/officeDocument/2006/relationships/image" Target="../media/image1085.png"/><Relationship Id="rId134" Type="http://schemas.openxmlformats.org/officeDocument/2006/relationships/customXml" Target="../ink/ink1123.xml"/><Relationship Id="rId537" Type="http://schemas.openxmlformats.org/officeDocument/2006/relationships/customXml" Target="../ink/ink1325.xml"/><Relationship Id="rId579" Type="http://schemas.openxmlformats.org/officeDocument/2006/relationships/customXml" Target="../ink/ink1346.xml"/><Relationship Id="rId80" Type="http://schemas.openxmlformats.org/officeDocument/2006/relationships/customXml" Target="../ink/ink1096.xml"/><Relationship Id="rId176" Type="http://schemas.openxmlformats.org/officeDocument/2006/relationships/customXml" Target="../ink/ink1144.xml"/><Relationship Id="rId341" Type="http://schemas.openxmlformats.org/officeDocument/2006/relationships/customXml" Target="../ink/ink1227.xml"/><Relationship Id="rId383" Type="http://schemas.openxmlformats.org/officeDocument/2006/relationships/customXml" Target="../ink/ink1248.xml"/><Relationship Id="rId439" Type="http://schemas.openxmlformats.org/officeDocument/2006/relationships/customXml" Target="../ink/ink1276.xml"/><Relationship Id="rId590" Type="http://schemas.openxmlformats.org/officeDocument/2006/relationships/image" Target="../media/image1345.png"/><Relationship Id="rId604" Type="http://schemas.openxmlformats.org/officeDocument/2006/relationships/image" Target="../media/image1352.png"/><Relationship Id="rId646" Type="http://schemas.openxmlformats.org/officeDocument/2006/relationships/customXml" Target="../ink/ink1380.xml"/><Relationship Id="rId201" Type="http://schemas.openxmlformats.org/officeDocument/2006/relationships/image" Target="../media/image1151.png"/><Relationship Id="rId243" Type="http://schemas.openxmlformats.org/officeDocument/2006/relationships/image" Target="../media/image1172.png"/><Relationship Id="rId285" Type="http://schemas.openxmlformats.org/officeDocument/2006/relationships/image" Target="../media/image1193.png"/><Relationship Id="rId450" Type="http://schemas.openxmlformats.org/officeDocument/2006/relationships/image" Target="../media/image1275.png"/><Relationship Id="rId506" Type="http://schemas.openxmlformats.org/officeDocument/2006/relationships/image" Target="../media/image1303.png"/><Relationship Id="rId688" Type="http://schemas.openxmlformats.org/officeDocument/2006/relationships/customXml" Target="../ink/ink1401.xml"/><Relationship Id="rId38" Type="http://schemas.openxmlformats.org/officeDocument/2006/relationships/customXml" Target="../ink/ink1075.xml"/><Relationship Id="rId103" Type="http://schemas.openxmlformats.org/officeDocument/2006/relationships/image" Target="../media/image1102.png"/><Relationship Id="rId310" Type="http://schemas.openxmlformats.org/officeDocument/2006/relationships/customXml" Target="../ink/ink1211.xml"/><Relationship Id="rId492" Type="http://schemas.openxmlformats.org/officeDocument/2006/relationships/image" Target="../media/image1296.png"/><Relationship Id="rId548" Type="http://schemas.openxmlformats.org/officeDocument/2006/relationships/image" Target="../media/image1324.png"/><Relationship Id="rId91" Type="http://schemas.openxmlformats.org/officeDocument/2006/relationships/image" Target="../media/image1096.png"/><Relationship Id="rId145" Type="http://schemas.openxmlformats.org/officeDocument/2006/relationships/image" Target="../media/image1123.png"/><Relationship Id="rId187" Type="http://schemas.openxmlformats.org/officeDocument/2006/relationships/image" Target="../media/image1144.png"/><Relationship Id="rId352" Type="http://schemas.openxmlformats.org/officeDocument/2006/relationships/image" Target="../media/image1226.png"/><Relationship Id="rId394" Type="http://schemas.openxmlformats.org/officeDocument/2006/relationships/image" Target="../media/image1247.png"/><Relationship Id="rId408" Type="http://schemas.openxmlformats.org/officeDocument/2006/relationships/image" Target="../media/image1254.png"/><Relationship Id="rId615" Type="http://schemas.openxmlformats.org/officeDocument/2006/relationships/image" Target="../media/image1357.png"/><Relationship Id="rId212" Type="http://schemas.openxmlformats.org/officeDocument/2006/relationships/customXml" Target="../ink/ink1162.xml"/><Relationship Id="rId254" Type="http://schemas.openxmlformats.org/officeDocument/2006/relationships/customXml" Target="../ink/ink1183.xml"/><Relationship Id="rId657" Type="http://schemas.openxmlformats.org/officeDocument/2006/relationships/image" Target="../media/image1378.png"/><Relationship Id="rId49" Type="http://schemas.openxmlformats.org/officeDocument/2006/relationships/image" Target="../media/image1075.png"/><Relationship Id="rId114" Type="http://schemas.openxmlformats.org/officeDocument/2006/relationships/customXml" Target="../ink/ink1113.xml"/><Relationship Id="rId296" Type="http://schemas.openxmlformats.org/officeDocument/2006/relationships/customXml" Target="../ink/ink1204.xml"/><Relationship Id="rId461" Type="http://schemas.openxmlformats.org/officeDocument/2006/relationships/customXml" Target="../ink/ink1287.xml"/><Relationship Id="rId517" Type="http://schemas.openxmlformats.org/officeDocument/2006/relationships/customXml" Target="../ink/ink1315.xml"/><Relationship Id="rId559" Type="http://schemas.openxmlformats.org/officeDocument/2006/relationships/customXml" Target="../ink/ink1336.xml"/><Relationship Id="rId60" Type="http://schemas.openxmlformats.org/officeDocument/2006/relationships/customXml" Target="../ink/ink1086.xml"/><Relationship Id="rId156" Type="http://schemas.openxmlformats.org/officeDocument/2006/relationships/customXml" Target="../ink/ink1134.xml"/><Relationship Id="rId198" Type="http://schemas.openxmlformats.org/officeDocument/2006/relationships/customXml" Target="../ink/ink1155.xml"/><Relationship Id="rId321" Type="http://schemas.openxmlformats.org/officeDocument/2006/relationships/customXml" Target="../ink/ink1217.xml"/><Relationship Id="rId363" Type="http://schemas.openxmlformats.org/officeDocument/2006/relationships/customXml" Target="../ink/ink1238.xml"/><Relationship Id="rId419" Type="http://schemas.openxmlformats.org/officeDocument/2006/relationships/customXml" Target="../ink/ink1266.xml"/><Relationship Id="rId570" Type="http://schemas.openxmlformats.org/officeDocument/2006/relationships/image" Target="../media/image1335.png"/><Relationship Id="rId626" Type="http://schemas.openxmlformats.org/officeDocument/2006/relationships/customXml" Target="../ink/ink1370.xml"/><Relationship Id="rId223" Type="http://schemas.openxmlformats.org/officeDocument/2006/relationships/image" Target="../media/image1162.png"/><Relationship Id="rId430" Type="http://schemas.openxmlformats.org/officeDocument/2006/relationships/image" Target="../media/image1265.png"/><Relationship Id="rId668" Type="http://schemas.openxmlformats.org/officeDocument/2006/relationships/customXml" Target="../ink/ink1391.xml"/><Relationship Id="rId18" Type="http://schemas.openxmlformats.org/officeDocument/2006/relationships/customXml" Target="../ink/ink1065.xml"/><Relationship Id="rId265" Type="http://schemas.openxmlformats.org/officeDocument/2006/relationships/image" Target="../media/image1183.png"/><Relationship Id="rId472" Type="http://schemas.openxmlformats.org/officeDocument/2006/relationships/image" Target="../media/image1286.png"/><Relationship Id="rId528" Type="http://schemas.openxmlformats.org/officeDocument/2006/relationships/image" Target="../media/image1314.png"/><Relationship Id="rId125" Type="http://schemas.openxmlformats.org/officeDocument/2006/relationships/image" Target="../media/image1113.png"/><Relationship Id="rId167" Type="http://schemas.openxmlformats.org/officeDocument/2006/relationships/image" Target="../media/image1134.png"/><Relationship Id="rId332" Type="http://schemas.openxmlformats.org/officeDocument/2006/relationships/image" Target="../media/image1216.png"/><Relationship Id="rId374" Type="http://schemas.openxmlformats.org/officeDocument/2006/relationships/image" Target="../media/image1237.png"/><Relationship Id="rId581" Type="http://schemas.openxmlformats.org/officeDocument/2006/relationships/customXml" Target="../ink/ink1347.xml"/><Relationship Id="rId71" Type="http://schemas.openxmlformats.org/officeDocument/2006/relationships/image" Target="../media/image1086.png"/><Relationship Id="rId234" Type="http://schemas.openxmlformats.org/officeDocument/2006/relationships/customXml" Target="../ink/ink1173.xml"/><Relationship Id="rId637" Type="http://schemas.openxmlformats.org/officeDocument/2006/relationships/image" Target="../media/image1368.png"/><Relationship Id="rId679" Type="http://schemas.openxmlformats.org/officeDocument/2006/relationships/image" Target="../media/image1389.png"/><Relationship Id="rId2" Type="http://schemas.openxmlformats.org/officeDocument/2006/relationships/customXml" Target="../ink/ink1057.xml"/><Relationship Id="rId29" Type="http://schemas.openxmlformats.org/officeDocument/2006/relationships/image" Target="../media/image1065.png"/><Relationship Id="rId276" Type="http://schemas.openxmlformats.org/officeDocument/2006/relationships/customXml" Target="../ink/ink1194.xml"/><Relationship Id="rId441" Type="http://schemas.openxmlformats.org/officeDocument/2006/relationships/customXml" Target="../ink/ink1277.xml"/><Relationship Id="rId483" Type="http://schemas.openxmlformats.org/officeDocument/2006/relationships/customXml" Target="../ink/ink1298.xml"/><Relationship Id="rId539" Type="http://schemas.openxmlformats.org/officeDocument/2006/relationships/customXml" Target="../ink/ink1326.xml"/><Relationship Id="rId690" Type="http://schemas.openxmlformats.org/officeDocument/2006/relationships/customXml" Target="../ink/ink1402.xml"/><Relationship Id="rId40" Type="http://schemas.openxmlformats.org/officeDocument/2006/relationships/customXml" Target="../ink/ink1076.xml"/><Relationship Id="rId115" Type="http://schemas.openxmlformats.org/officeDocument/2006/relationships/image" Target="../media/image1108.png"/><Relationship Id="rId136" Type="http://schemas.openxmlformats.org/officeDocument/2006/relationships/customXml" Target="../ink/ink1124.xml"/><Relationship Id="rId157" Type="http://schemas.openxmlformats.org/officeDocument/2006/relationships/image" Target="../media/image1129.png"/><Relationship Id="rId178" Type="http://schemas.openxmlformats.org/officeDocument/2006/relationships/customXml" Target="../ink/ink1145.xml"/><Relationship Id="rId301" Type="http://schemas.openxmlformats.org/officeDocument/2006/relationships/image" Target="../media/image1201.png"/><Relationship Id="rId322" Type="http://schemas.openxmlformats.org/officeDocument/2006/relationships/image" Target="../media/image1211.png"/><Relationship Id="rId343" Type="http://schemas.openxmlformats.org/officeDocument/2006/relationships/customXml" Target="../ink/ink1228.xml"/><Relationship Id="rId364" Type="http://schemas.openxmlformats.org/officeDocument/2006/relationships/image" Target="../media/image1232.png"/><Relationship Id="rId550" Type="http://schemas.openxmlformats.org/officeDocument/2006/relationships/image" Target="../media/image1325.png"/><Relationship Id="rId61" Type="http://schemas.openxmlformats.org/officeDocument/2006/relationships/image" Target="../media/image1081.png"/><Relationship Id="rId82" Type="http://schemas.openxmlformats.org/officeDocument/2006/relationships/customXml" Target="../ink/ink1097.xml"/><Relationship Id="rId199" Type="http://schemas.openxmlformats.org/officeDocument/2006/relationships/image" Target="../media/image1150.png"/><Relationship Id="rId203" Type="http://schemas.openxmlformats.org/officeDocument/2006/relationships/image" Target="../media/image1152.png"/><Relationship Id="rId385" Type="http://schemas.openxmlformats.org/officeDocument/2006/relationships/customXml" Target="../ink/ink1249.xml"/><Relationship Id="rId571" Type="http://schemas.openxmlformats.org/officeDocument/2006/relationships/customXml" Target="../ink/ink1342.xml"/><Relationship Id="rId592" Type="http://schemas.openxmlformats.org/officeDocument/2006/relationships/image" Target="../media/image1346.png"/><Relationship Id="rId606" Type="http://schemas.openxmlformats.org/officeDocument/2006/relationships/image" Target="../media/image1353.png"/><Relationship Id="rId627" Type="http://schemas.openxmlformats.org/officeDocument/2006/relationships/image" Target="../media/image1363.png"/><Relationship Id="rId648" Type="http://schemas.openxmlformats.org/officeDocument/2006/relationships/customXml" Target="../ink/ink1381.xml"/><Relationship Id="rId669" Type="http://schemas.openxmlformats.org/officeDocument/2006/relationships/image" Target="../media/image1384.png"/><Relationship Id="rId19" Type="http://schemas.openxmlformats.org/officeDocument/2006/relationships/image" Target="../media/image1060.png"/><Relationship Id="rId224" Type="http://schemas.openxmlformats.org/officeDocument/2006/relationships/customXml" Target="../ink/ink1168.xml"/><Relationship Id="rId245" Type="http://schemas.openxmlformats.org/officeDocument/2006/relationships/image" Target="../media/image1173.png"/><Relationship Id="rId266" Type="http://schemas.openxmlformats.org/officeDocument/2006/relationships/customXml" Target="../ink/ink1189.xml"/><Relationship Id="rId287" Type="http://schemas.openxmlformats.org/officeDocument/2006/relationships/image" Target="../media/image1194.png"/><Relationship Id="rId410" Type="http://schemas.openxmlformats.org/officeDocument/2006/relationships/image" Target="../media/image1255.png"/><Relationship Id="rId431" Type="http://schemas.openxmlformats.org/officeDocument/2006/relationships/customXml" Target="../ink/ink1272.xml"/><Relationship Id="rId452" Type="http://schemas.openxmlformats.org/officeDocument/2006/relationships/image" Target="../media/image1276.png"/><Relationship Id="rId473" Type="http://schemas.openxmlformats.org/officeDocument/2006/relationships/customXml" Target="../ink/ink1293.xml"/><Relationship Id="rId494" Type="http://schemas.openxmlformats.org/officeDocument/2006/relationships/image" Target="../media/image1297.png"/><Relationship Id="rId508" Type="http://schemas.openxmlformats.org/officeDocument/2006/relationships/image" Target="../media/image1304.png"/><Relationship Id="rId529" Type="http://schemas.openxmlformats.org/officeDocument/2006/relationships/customXml" Target="../ink/ink1321.xml"/><Relationship Id="rId680" Type="http://schemas.openxmlformats.org/officeDocument/2006/relationships/customXml" Target="../ink/ink1397.xml"/><Relationship Id="rId30" Type="http://schemas.openxmlformats.org/officeDocument/2006/relationships/customXml" Target="../ink/ink1071.xml"/><Relationship Id="rId105" Type="http://schemas.openxmlformats.org/officeDocument/2006/relationships/image" Target="../media/image1103.png"/><Relationship Id="rId126" Type="http://schemas.openxmlformats.org/officeDocument/2006/relationships/customXml" Target="../ink/ink1119.xml"/><Relationship Id="rId147" Type="http://schemas.openxmlformats.org/officeDocument/2006/relationships/image" Target="../media/image1124.png"/><Relationship Id="rId168" Type="http://schemas.openxmlformats.org/officeDocument/2006/relationships/customXml" Target="../ink/ink1140.xml"/><Relationship Id="rId312" Type="http://schemas.openxmlformats.org/officeDocument/2006/relationships/customXml" Target="../ink/ink1212.xml"/><Relationship Id="rId333" Type="http://schemas.openxmlformats.org/officeDocument/2006/relationships/customXml" Target="../ink/ink1223.xml"/><Relationship Id="rId354" Type="http://schemas.openxmlformats.org/officeDocument/2006/relationships/image" Target="../media/image1227.png"/><Relationship Id="rId540" Type="http://schemas.openxmlformats.org/officeDocument/2006/relationships/image" Target="../media/image1320.png"/><Relationship Id="rId51" Type="http://schemas.openxmlformats.org/officeDocument/2006/relationships/image" Target="../media/image1076.png"/><Relationship Id="rId72" Type="http://schemas.openxmlformats.org/officeDocument/2006/relationships/customXml" Target="../ink/ink1092.xml"/><Relationship Id="rId93" Type="http://schemas.openxmlformats.org/officeDocument/2006/relationships/image" Target="../media/image1097.png"/><Relationship Id="rId189" Type="http://schemas.openxmlformats.org/officeDocument/2006/relationships/image" Target="../media/image1145.png"/><Relationship Id="rId375" Type="http://schemas.openxmlformats.org/officeDocument/2006/relationships/customXml" Target="../ink/ink1244.xml"/><Relationship Id="rId396" Type="http://schemas.openxmlformats.org/officeDocument/2006/relationships/image" Target="../media/image1248.png"/><Relationship Id="rId561" Type="http://schemas.openxmlformats.org/officeDocument/2006/relationships/customXml" Target="../ink/ink1337.xml"/><Relationship Id="rId582" Type="http://schemas.openxmlformats.org/officeDocument/2006/relationships/image" Target="../media/image1341.png"/><Relationship Id="rId617" Type="http://schemas.openxmlformats.org/officeDocument/2006/relationships/image" Target="../media/image1358.png"/><Relationship Id="rId638" Type="http://schemas.openxmlformats.org/officeDocument/2006/relationships/customXml" Target="../ink/ink1376.xml"/><Relationship Id="rId659" Type="http://schemas.openxmlformats.org/officeDocument/2006/relationships/image" Target="../media/image1379.png"/><Relationship Id="rId3" Type="http://schemas.openxmlformats.org/officeDocument/2006/relationships/image" Target="../media/image1052.png"/><Relationship Id="rId214" Type="http://schemas.openxmlformats.org/officeDocument/2006/relationships/customXml" Target="../ink/ink1163.xml"/><Relationship Id="rId235" Type="http://schemas.openxmlformats.org/officeDocument/2006/relationships/image" Target="../media/image1168.png"/><Relationship Id="rId256" Type="http://schemas.openxmlformats.org/officeDocument/2006/relationships/customXml" Target="../ink/ink1184.xml"/><Relationship Id="rId277" Type="http://schemas.openxmlformats.org/officeDocument/2006/relationships/image" Target="../media/image1189.png"/><Relationship Id="rId298" Type="http://schemas.openxmlformats.org/officeDocument/2006/relationships/customXml" Target="../ink/ink1205.xml"/><Relationship Id="rId400" Type="http://schemas.openxmlformats.org/officeDocument/2006/relationships/image" Target="../media/image1250.png"/><Relationship Id="rId421" Type="http://schemas.openxmlformats.org/officeDocument/2006/relationships/customXml" Target="../ink/ink1267.xml"/><Relationship Id="rId442" Type="http://schemas.openxmlformats.org/officeDocument/2006/relationships/image" Target="../media/image1271.png"/><Relationship Id="rId463" Type="http://schemas.openxmlformats.org/officeDocument/2006/relationships/customXml" Target="../ink/ink1288.xml"/><Relationship Id="rId484" Type="http://schemas.openxmlformats.org/officeDocument/2006/relationships/image" Target="../media/image1292.png"/><Relationship Id="rId519" Type="http://schemas.openxmlformats.org/officeDocument/2006/relationships/customXml" Target="../ink/ink1316.xml"/><Relationship Id="rId670" Type="http://schemas.openxmlformats.org/officeDocument/2006/relationships/customXml" Target="../ink/ink1392.xml"/><Relationship Id="rId116" Type="http://schemas.openxmlformats.org/officeDocument/2006/relationships/customXml" Target="../ink/ink1114.xml"/><Relationship Id="rId137" Type="http://schemas.openxmlformats.org/officeDocument/2006/relationships/image" Target="../media/image1119.png"/><Relationship Id="rId158" Type="http://schemas.openxmlformats.org/officeDocument/2006/relationships/customXml" Target="../ink/ink1135.xml"/><Relationship Id="rId302" Type="http://schemas.openxmlformats.org/officeDocument/2006/relationships/customXml" Target="../ink/ink1207.xml"/><Relationship Id="rId323" Type="http://schemas.openxmlformats.org/officeDocument/2006/relationships/customXml" Target="../ink/ink1218.xml"/><Relationship Id="rId344" Type="http://schemas.openxmlformats.org/officeDocument/2006/relationships/image" Target="../media/image1222.png"/><Relationship Id="rId530" Type="http://schemas.openxmlformats.org/officeDocument/2006/relationships/image" Target="../media/image1315.png"/><Relationship Id="rId691" Type="http://schemas.openxmlformats.org/officeDocument/2006/relationships/image" Target="../media/image1395.png"/><Relationship Id="rId20" Type="http://schemas.openxmlformats.org/officeDocument/2006/relationships/customXml" Target="../ink/ink1066.xml"/><Relationship Id="rId41" Type="http://schemas.openxmlformats.org/officeDocument/2006/relationships/image" Target="../media/image1071.png"/><Relationship Id="rId62" Type="http://schemas.openxmlformats.org/officeDocument/2006/relationships/customXml" Target="../ink/ink1087.xml"/><Relationship Id="rId83" Type="http://schemas.openxmlformats.org/officeDocument/2006/relationships/image" Target="../media/image1092.png"/><Relationship Id="rId179" Type="http://schemas.openxmlformats.org/officeDocument/2006/relationships/image" Target="../media/image1140.png"/><Relationship Id="rId365" Type="http://schemas.openxmlformats.org/officeDocument/2006/relationships/customXml" Target="../ink/ink1239.xml"/><Relationship Id="rId386" Type="http://schemas.openxmlformats.org/officeDocument/2006/relationships/image" Target="../media/image1243.png"/><Relationship Id="rId551" Type="http://schemas.openxmlformats.org/officeDocument/2006/relationships/customXml" Target="../ink/ink1332.xml"/><Relationship Id="rId572" Type="http://schemas.openxmlformats.org/officeDocument/2006/relationships/image" Target="../media/image1336.png"/><Relationship Id="rId593" Type="http://schemas.openxmlformats.org/officeDocument/2006/relationships/customXml" Target="../ink/ink1353.xml"/><Relationship Id="rId607" Type="http://schemas.openxmlformats.org/officeDocument/2006/relationships/customXml" Target="../ink/ink1360.xml"/><Relationship Id="rId628" Type="http://schemas.openxmlformats.org/officeDocument/2006/relationships/customXml" Target="../ink/ink1371.xml"/><Relationship Id="rId649" Type="http://schemas.openxmlformats.org/officeDocument/2006/relationships/image" Target="../media/image1374.png"/><Relationship Id="rId190" Type="http://schemas.openxmlformats.org/officeDocument/2006/relationships/customXml" Target="../ink/ink1151.xml"/><Relationship Id="rId204" Type="http://schemas.openxmlformats.org/officeDocument/2006/relationships/customXml" Target="../ink/ink1158.xml"/><Relationship Id="rId225" Type="http://schemas.openxmlformats.org/officeDocument/2006/relationships/image" Target="../media/image1163.png"/><Relationship Id="rId246" Type="http://schemas.openxmlformats.org/officeDocument/2006/relationships/customXml" Target="../ink/ink1179.xml"/><Relationship Id="rId267" Type="http://schemas.openxmlformats.org/officeDocument/2006/relationships/image" Target="../media/image1184.png"/><Relationship Id="rId288" Type="http://schemas.openxmlformats.org/officeDocument/2006/relationships/customXml" Target="../ink/ink1200.xml"/><Relationship Id="rId411" Type="http://schemas.openxmlformats.org/officeDocument/2006/relationships/customXml" Target="../ink/ink1262.xml"/><Relationship Id="rId432" Type="http://schemas.openxmlformats.org/officeDocument/2006/relationships/image" Target="../media/image1266.png"/><Relationship Id="rId453" Type="http://schemas.openxmlformats.org/officeDocument/2006/relationships/customXml" Target="../ink/ink1283.xml"/><Relationship Id="rId474" Type="http://schemas.openxmlformats.org/officeDocument/2006/relationships/image" Target="../media/image1287.png"/><Relationship Id="rId509" Type="http://schemas.openxmlformats.org/officeDocument/2006/relationships/customXml" Target="../ink/ink1311.xml"/><Relationship Id="rId660" Type="http://schemas.openxmlformats.org/officeDocument/2006/relationships/customXml" Target="../ink/ink1387.xml"/><Relationship Id="rId106" Type="http://schemas.openxmlformats.org/officeDocument/2006/relationships/customXml" Target="../ink/ink1109.xml"/><Relationship Id="rId127" Type="http://schemas.openxmlformats.org/officeDocument/2006/relationships/image" Target="../media/image1114.png"/><Relationship Id="rId313" Type="http://schemas.openxmlformats.org/officeDocument/2006/relationships/image" Target="../media/image1207.png"/><Relationship Id="rId495" Type="http://schemas.openxmlformats.org/officeDocument/2006/relationships/customXml" Target="../ink/ink1304.xml"/><Relationship Id="rId681" Type="http://schemas.openxmlformats.org/officeDocument/2006/relationships/image" Target="../media/image1390.png"/><Relationship Id="rId10" Type="http://schemas.openxmlformats.org/officeDocument/2006/relationships/customXml" Target="../ink/ink1061.xml"/><Relationship Id="rId31" Type="http://schemas.openxmlformats.org/officeDocument/2006/relationships/image" Target="../media/image1066.png"/><Relationship Id="rId52" Type="http://schemas.openxmlformats.org/officeDocument/2006/relationships/customXml" Target="../ink/ink1082.xml"/><Relationship Id="rId73" Type="http://schemas.openxmlformats.org/officeDocument/2006/relationships/image" Target="../media/image1087.png"/><Relationship Id="rId94" Type="http://schemas.openxmlformats.org/officeDocument/2006/relationships/customXml" Target="../ink/ink1103.xml"/><Relationship Id="rId148" Type="http://schemas.openxmlformats.org/officeDocument/2006/relationships/customXml" Target="../ink/ink1130.xml"/><Relationship Id="rId169" Type="http://schemas.openxmlformats.org/officeDocument/2006/relationships/image" Target="../media/image1135.png"/><Relationship Id="rId334" Type="http://schemas.openxmlformats.org/officeDocument/2006/relationships/image" Target="../media/image1217.png"/><Relationship Id="rId355" Type="http://schemas.openxmlformats.org/officeDocument/2006/relationships/customXml" Target="../ink/ink1234.xml"/><Relationship Id="rId376" Type="http://schemas.openxmlformats.org/officeDocument/2006/relationships/image" Target="../media/image1238.png"/><Relationship Id="rId397" Type="http://schemas.openxmlformats.org/officeDocument/2006/relationships/customXml" Target="../ink/ink1255.xml"/><Relationship Id="rId520" Type="http://schemas.openxmlformats.org/officeDocument/2006/relationships/image" Target="../media/image1310.png"/><Relationship Id="rId541" Type="http://schemas.openxmlformats.org/officeDocument/2006/relationships/customXml" Target="../ink/ink1327.xml"/><Relationship Id="rId562" Type="http://schemas.openxmlformats.org/officeDocument/2006/relationships/image" Target="../media/image1331.png"/><Relationship Id="rId583" Type="http://schemas.openxmlformats.org/officeDocument/2006/relationships/customXml" Target="../ink/ink1348.xml"/><Relationship Id="rId618" Type="http://schemas.openxmlformats.org/officeDocument/2006/relationships/customXml" Target="../ink/ink1366.xml"/><Relationship Id="rId639" Type="http://schemas.openxmlformats.org/officeDocument/2006/relationships/image" Target="../media/image1369.png"/><Relationship Id="rId4" Type="http://schemas.openxmlformats.org/officeDocument/2006/relationships/customXml" Target="../ink/ink1058.xml"/><Relationship Id="rId180" Type="http://schemas.openxmlformats.org/officeDocument/2006/relationships/customXml" Target="../ink/ink1146.xml"/><Relationship Id="rId215" Type="http://schemas.openxmlformats.org/officeDocument/2006/relationships/image" Target="../media/image1158.png"/><Relationship Id="rId236" Type="http://schemas.openxmlformats.org/officeDocument/2006/relationships/customXml" Target="../ink/ink1174.xml"/><Relationship Id="rId257" Type="http://schemas.openxmlformats.org/officeDocument/2006/relationships/image" Target="../media/image1179.png"/><Relationship Id="rId278" Type="http://schemas.openxmlformats.org/officeDocument/2006/relationships/customXml" Target="../ink/ink1195.xml"/><Relationship Id="rId401" Type="http://schemas.openxmlformats.org/officeDocument/2006/relationships/customXml" Target="../ink/ink1257.xml"/><Relationship Id="rId422" Type="http://schemas.openxmlformats.org/officeDocument/2006/relationships/image" Target="../media/image1261.png"/><Relationship Id="rId443" Type="http://schemas.openxmlformats.org/officeDocument/2006/relationships/customXml" Target="../ink/ink1278.xml"/><Relationship Id="rId464" Type="http://schemas.openxmlformats.org/officeDocument/2006/relationships/image" Target="../media/image1282.png"/><Relationship Id="rId650" Type="http://schemas.openxmlformats.org/officeDocument/2006/relationships/customXml" Target="../ink/ink1382.xml"/><Relationship Id="rId303" Type="http://schemas.openxmlformats.org/officeDocument/2006/relationships/image" Target="../media/image1202.png"/><Relationship Id="rId485" Type="http://schemas.openxmlformats.org/officeDocument/2006/relationships/customXml" Target="../ink/ink1299.xml"/><Relationship Id="rId692" Type="http://schemas.openxmlformats.org/officeDocument/2006/relationships/customXml" Target="../ink/ink1403.xml"/><Relationship Id="rId42" Type="http://schemas.openxmlformats.org/officeDocument/2006/relationships/customXml" Target="../ink/ink1077.xml"/><Relationship Id="rId84" Type="http://schemas.openxmlformats.org/officeDocument/2006/relationships/customXml" Target="../ink/ink1098.xml"/><Relationship Id="rId138" Type="http://schemas.openxmlformats.org/officeDocument/2006/relationships/customXml" Target="../ink/ink1125.xml"/><Relationship Id="rId345" Type="http://schemas.openxmlformats.org/officeDocument/2006/relationships/customXml" Target="../ink/ink1229.xml"/><Relationship Id="rId387" Type="http://schemas.openxmlformats.org/officeDocument/2006/relationships/customXml" Target="../ink/ink1250.xml"/><Relationship Id="rId510" Type="http://schemas.openxmlformats.org/officeDocument/2006/relationships/image" Target="../media/image1305.png"/><Relationship Id="rId552" Type="http://schemas.openxmlformats.org/officeDocument/2006/relationships/image" Target="../media/image1326.png"/><Relationship Id="rId594" Type="http://schemas.openxmlformats.org/officeDocument/2006/relationships/image" Target="../media/image1347.png"/><Relationship Id="rId608" Type="http://schemas.openxmlformats.org/officeDocument/2006/relationships/image" Target="../media/image1354.png"/><Relationship Id="rId191" Type="http://schemas.openxmlformats.org/officeDocument/2006/relationships/image" Target="../media/image1146.png"/><Relationship Id="rId205" Type="http://schemas.openxmlformats.org/officeDocument/2006/relationships/image" Target="../media/image1153.png"/><Relationship Id="rId247" Type="http://schemas.openxmlformats.org/officeDocument/2006/relationships/image" Target="../media/image1174.png"/><Relationship Id="rId412" Type="http://schemas.openxmlformats.org/officeDocument/2006/relationships/image" Target="../media/image1256.png"/><Relationship Id="rId107" Type="http://schemas.openxmlformats.org/officeDocument/2006/relationships/image" Target="../media/image1104.png"/><Relationship Id="rId289" Type="http://schemas.openxmlformats.org/officeDocument/2006/relationships/image" Target="../media/image1195.png"/><Relationship Id="rId454" Type="http://schemas.openxmlformats.org/officeDocument/2006/relationships/image" Target="../media/image1277.png"/><Relationship Id="rId496" Type="http://schemas.openxmlformats.org/officeDocument/2006/relationships/image" Target="../media/image1298.png"/><Relationship Id="rId661" Type="http://schemas.openxmlformats.org/officeDocument/2006/relationships/image" Target="../media/image1380.png"/><Relationship Id="rId11" Type="http://schemas.openxmlformats.org/officeDocument/2006/relationships/image" Target="../media/image1056.png"/><Relationship Id="rId53" Type="http://schemas.openxmlformats.org/officeDocument/2006/relationships/image" Target="../media/image1077.png"/><Relationship Id="rId149" Type="http://schemas.openxmlformats.org/officeDocument/2006/relationships/image" Target="../media/image1125.png"/><Relationship Id="rId314" Type="http://schemas.openxmlformats.org/officeDocument/2006/relationships/customXml" Target="../ink/ink1213.xml"/><Relationship Id="rId356" Type="http://schemas.openxmlformats.org/officeDocument/2006/relationships/image" Target="../media/image1228.png"/><Relationship Id="rId398" Type="http://schemas.openxmlformats.org/officeDocument/2006/relationships/image" Target="../media/image1249.png"/><Relationship Id="rId521" Type="http://schemas.openxmlformats.org/officeDocument/2006/relationships/customXml" Target="../ink/ink1317.xml"/><Relationship Id="rId563" Type="http://schemas.openxmlformats.org/officeDocument/2006/relationships/customXml" Target="../ink/ink1338.xml"/><Relationship Id="rId619" Type="http://schemas.openxmlformats.org/officeDocument/2006/relationships/image" Target="../media/image1359.png"/><Relationship Id="rId95" Type="http://schemas.openxmlformats.org/officeDocument/2006/relationships/image" Target="../media/image1098.png"/><Relationship Id="rId160" Type="http://schemas.openxmlformats.org/officeDocument/2006/relationships/customXml" Target="../ink/ink1136.xml"/><Relationship Id="rId216" Type="http://schemas.openxmlformats.org/officeDocument/2006/relationships/customXml" Target="../ink/ink1164.xml"/><Relationship Id="rId423" Type="http://schemas.openxmlformats.org/officeDocument/2006/relationships/customXml" Target="../ink/ink1268.xml"/><Relationship Id="rId258" Type="http://schemas.openxmlformats.org/officeDocument/2006/relationships/customXml" Target="../ink/ink1185.xml"/><Relationship Id="rId465" Type="http://schemas.openxmlformats.org/officeDocument/2006/relationships/customXml" Target="../ink/ink1289.xml"/><Relationship Id="rId630" Type="http://schemas.openxmlformats.org/officeDocument/2006/relationships/customXml" Target="../ink/ink1372.xml"/><Relationship Id="rId672" Type="http://schemas.openxmlformats.org/officeDocument/2006/relationships/customXml" Target="../ink/ink1393.xml"/><Relationship Id="rId22" Type="http://schemas.openxmlformats.org/officeDocument/2006/relationships/customXml" Target="../ink/ink1067.xml"/><Relationship Id="rId64" Type="http://schemas.openxmlformats.org/officeDocument/2006/relationships/customXml" Target="../ink/ink1088.xml"/><Relationship Id="rId118" Type="http://schemas.openxmlformats.org/officeDocument/2006/relationships/customXml" Target="../ink/ink1115.xml"/><Relationship Id="rId325" Type="http://schemas.openxmlformats.org/officeDocument/2006/relationships/customXml" Target="../ink/ink1219.xml"/><Relationship Id="rId367" Type="http://schemas.openxmlformats.org/officeDocument/2006/relationships/customXml" Target="../ink/ink1240.xml"/><Relationship Id="rId532" Type="http://schemas.openxmlformats.org/officeDocument/2006/relationships/image" Target="../media/image1316.png"/><Relationship Id="rId574" Type="http://schemas.openxmlformats.org/officeDocument/2006/relationships/image" Target="../media/image1337.png"/><Relationship Id="rId171" Type="http://schemas.openxmlformats.org/officeDocument/2006/relationships/image" Target="../media/image1136.png"/><Relationship Id="rId227" Type="http://schemas.openxmlformats.org/officeDocument/2006/relationships/image" Target="../media/image1164.png"/><Relationship Id="rId269" Type="http://schemas.openxmlformats.org/officeDocument/2006/relationships/image" Target="../media/image1185.png"/><Relationship Id="rId434" Type="http://schemas.openxmlformats.org/officeDocument/2006/relationships/image" Target="../media/image1267.png"/><Relationship Id="rId476" Type="http://schemas.openxmlformats.org/officeDocument/2006/relationships/image" Target="../media/image1288.png"/><Relationship Id="rId641" Type="http://schemas.openxmlformats.org/officeDocument/2006/relationships/image" Target="../media/image1370.png"/><Relationship Id="rId683" Type="http://schemas.openxmlformats.org/officeDocument/2006/relationships/image" Target="../media/image1391.png"/><Relationship Id="rId33" Type="http://schemas.openxmlformats.org/officeDocument/2006/relationships/image" Target="../media/image1067.png"/><Relationship Id="rId129" Type="http://schemas.openxmlformats.org/officeDocument/2006/relationships/image" Target="../media/image1115.png"/><Relationship Id="rId280" Type="http://schemas.openxmlformats.org/officeDocument/2006/relationships/customXml" Target="../ink/ink1196.xml"/><Relationship Id="rId336" Type="http://schemas.openxmlformats.org/officeDocument/2006/relationships/image" Target="../media/image1218.png"/><Relationship Id="rId501" Type="http://schemas.openxmlformats.org/officeDocument/2006/relationships/customXml" Target="../ink/ink1307.xml"/><Relationship Id="rId543" Type="http://schemas.openxmlformats.org/officeDocument/2006/relationships/customXml" Target="../ink/ink1328.xml"/><Relationship Id="rId75" Type="http://schemas.openxmlformats.org/officeDocument/2006/relationships/image" Target="../media/image1088.png"/><Relationship Id="rId140" Type="http://schemas.openxmlformats.org/officeDocument/2006/relationships/customXml" Target="../ink/ink1126.xml"/><Relationship Id="rId182" Type="http://schemas.openxmlformats.org/officeDocument/2006/relationships/customXml" Target="../ink/ink1147.xml"/><Relationship Id="rId378" Type="http://schemas.openxmlformats.org/officeDocument/2006/relationships/image" Target="../media/image1239.png"/><Relationship Id="rId403" Type="http://schemas.openxmlformats.org/officeDocument/2006/relationships/customXml" Target="../ink/ink1258.xml"/><Relationship Id="rId585" Type="http://schemas.openxmlformats.org/officeDocument/2006/relationships/customXml" Target="../ink/ink1349.xml"/><Relationship Id="rId6" Type="http://schemas.openxmlformats.org/officeDocument/2006/relationships/customXml" Target="../ink/ink1059.xml"/><Relationship Id="rId238" Type="http://schemas.openxmlformats.org/officeDocument/2006/relationships/customXml" Target="../ink/ink1175.xml"/><Relationship Id="rId445" Type="http://schemas.openxmlformats.org/officeDocument/2006/relationships/customXml" Target="../ink/ink1279.xml"/><Relationship Id="rId487" Type="http://schemas.openxmlformats.org/officeDocument/2006/relationships/customXml" Target="../ink/ink1300.xml"/><Relationship Id="rId610" Type="http://schemas.openxmlformats.org/officeDocument/2006/relationships/image" Target="../media/image1355.png"/><Relationship Id="rId652" Type="http://schemas.openxmlformats.org/officeDocument/2006/relationships/customXml" Target="../ink/ink1383.xml"/><Relationship Id="rId694" Type="http://schemas.openxmlformats.org/officeDocument/2006/relationships/customXml" Target="../ink/ink1404.xml"/><Relationship Id="rId291" Type="http://schemas.openxmlformats.org/officeDocument/2006/relationships/image" Target="../media/image1196.png"/><Relationship Id="rId305" Type="http://schemas.openxmlformats.org/officeDocument/2006/relationships/image" Target="../media/image1203.png"/><Relationship Id="rId347" Type="http://schemas.openxmlformats.org/officeDocument/2006/relationships/customXml" Target="../ink/ink1230.xml"/><Relationship Id="rId512" Type="http://schemas.openxmlformats.org/officeDocument/2006/relationships/image" Target="../media/image1306.png"/><Relationship Id="rId44" Type="http://schemas.openxmlformats.org/officeDocument/2006/relationships/customXml" Target="../ink/ink1078.xml"/><Relationship Id="rId86" Type="http://schemas.openxmlformats.org/officeDocument/2006/relationships/customXml" Target="../ink/ink1099.xml"/><Relationship Id="rId151" Type="http://schemas.openxmlformats.org/officeDocument/2006/relationships/image" Target="../media/image1126.png"/><Relationship Id="rId389" Type="http://schemas.openxmlformats.org/officeDocument/2006/relationships/customXml" Target="../ink/ink1251.xml"/><Relationship Id="rId554" Type="http://schemas.openxmlformats.org/officeDocument/2006/relationships/image" Target="../media/image1327.png"/><Relationship Id="rId596" Type="http://schemas.openxmlformats.org/officeDocument/2006/relationships/image" Target="../media/image1348.png"/><Relationship Id="rId193" Type="http://schemas.openxmlformats.org/officeDocument/2006/relationships/image" Target="../media/image1147.png"/><Relationship Id="rId207" Type="http://schemas.openxmlformats.org/officeDocument/2006/relationships/image" Target="../media/image1154.png"/><Relationship Id="rId249" Type="http://schemas.openxmlformats.org/officeDocument/2006/relationships/image" Target="../media/image1175.png"/><Relationship Id="rId414" Type="http://schemas.openxmlformats.org/officeDocument/2006/relationships/image" Target="../media/image1257.png"/><Relationship Id="rId456" Type="http://schemas.openxmlformats.org/officeDocument/2006/relationships/image" Target="../media/image1278.png"/><Relationship Id="rId498" Type="http://schemas.openxmlformats.org/officeDocument/2006/relationships/image" Target="../media/image1299.png"/><Relationship Id="rId621" Type="http://schemas.openxmlformats.org/officeDocument/2006/relationships/image" Target="../media/image1360.png"/><Relationship Id="rId663" Type="http://schemas.openxmlformats.org/officeDocument/2006/relationships/image" Target="../media/image1381.png"/><Relationship Id="rId13" Type="http://schemas.openxmlformats.org/officeDocument/2006/relationships/image" Target="../media/image1057.png"/><Relationship Id="rId109" Type="http://schemas.openxmlformats.org/officeDocument/2006/relationships/image" Target="../media/image1105.png"/><Relationship Id="rId260" Type="http://schemas.openxmlformats.org/officeDocument/2006/relationships/customXml" Target="../ink/ink1186.xml"/><Relationship Id="rId316" Type="http://schemas.openxmlformats.org/officeDocument/2006/relationships/customXml" Target="../ink/ink1214.xml"/><Relationship Id="rId523" Type="http://schemas.openxmlformats.org/officeDocument/2006/relationships/customXml" Target="../ink/ink1318.xml"/><Relationship Id="rId55" Type="http://schemas.openxmlformats.org/officeDocument/2006/relationships/image" Target="../media/image1078.png"/><Relationship Id="rId97" Type="http://schemas.openxmlformats.org/officeDocument/2006/relationships/image" Target="../media/image1099.png"/><Relationship Id="rId120" Type="http://schemas.openxmlformats.org/officeDocument/2006/relationships/customXml" Target="../ink/ink1116.xml"/><Relationship Id="rId358" Type="http://schemas.openxmlformats.org/officeDocument/2006/relationships/image" Target="../media/image1229.png"/><Relationship Id="rId565" Type="http://schemas.openxmlformats.org/officeDocument/2006/relationships/customXml" Target="../ink/ink1339.xml"/><Relationship Id="rId162" Type="http://schemas.openxmlformats.org/officeDocument/2006/relationships/customXml" Target="../ink/ink1137.xml"/><Relationship Id="rId218" Type="http://schemas.openxmlformats.org/officeDocument/2006/relationships/customXml" Target="../ink/ink1165.xml"/><Relationship Id="rId425" Type="http://schemas.openxmlformats.org/officeDocument/2006/relationships/customXml" Target="../ink/ink1269.xml"/><Relationship Id="rId467" Type="http://schemas.openxmlformats.org/officeDocument/2006/relationships/customXml" Target="../ink/ink1290.xml"/><Relationship Id="rId632" Type="http://schemas.openxmlformats.org/officeDocument/2006/relationships/customXml" Target="../ink/ink1373.xml"/><Relationship Id="rId271" Type="http://schemas.openxmlformats.org/officeDocument/2006/relationships/image" Target="../media/image1186.png"/><Relationship Id="rId674" Type="http://schemas.openxmlformats.org/officeDocument/2006/relationships/customXml" Target="../ink/ink1394.xml"/><Relationship Id="rId24" Type="http://schemas.openxmlformats.org/officeDocument/2006/relationships/customXml" Target="../ink/ink1068.xml"/><Relationship Id="rId66" Type="http://schemas.openxmlformats.org/officeDocument/2006/relationships/customXml" Target="../ink/ink1089.xml"/><Relationship Id="rId131" Type="http://schemas.openxmlformats.org/officeDocument/2006/relationships/image" Target="../media/image1116.png"/><Relationship Id="rId327" Type="http://schemas.openxmlformats.org/officeDocument/2006/relationships/customXml" Target="../ink/ink1220.xml"/><Relationship Id="rId369" Type="http://schemas.openxmlformats.org/officeDocument/2006/relationships/customXml" Target="../ink/ink1241.xml"/><Relationship Id="rId534" Type="http://schemas.openxmlformats.org/officeDocument/2006/relationships/image" Target="../media/image1317.png"/><Relationship Id="rId576" Type="http://schemas.openxmlformats.org/officeDocument/2006/relationships/image" Target="../media/image1338.png"/><Relationship Id="rId173" Type="http://schemas.openxmlformats.org/officeDocument/2006/relationships/image" Target="../media/image1137.png"/><Relationship Id="rId229" Type="http://schemas.openxmlformats.org/officeDocument/2006/relationships/image" Target="../media/image1165.png"/><Relationship Id="rId380" Type="http://schemas.openxmlformats.org/officeDocument/2006/relationships/image" Target="../media/image1240.png"/><Relationship Id="rId436" Type="http://schemas.openxmlformats.org/officeDocument/2006/relationships/image" Target="../media/image1268.png"/><Relationship Id="rId601" Type="http://schemas.openxmlformats.org/officeDocument/2006/relationships/customXml" Target="../ink/ink1357.xml"/><Relationship Id="rId643" Type="http://schemas.openxmlformats.org/officeDocument/2006/relationships/image" Target="../media/image1371.png"/><Relationship Id="rId240" Type="http://schemas.openxmlformats.org/officeDocument/2006/relationships/customXml" Target="../ink/ink1176.xml"/><Relationship Id="rId478" Type="http://schemas.openxmlformats.org/officeDocument/2006/relationships/image" Target="../media/image1289.png"/><Relationship Id="rId685" Type="http://schemas.openxmlformats.org/officeDocument/2006/relationships/image" Target="../media/image1392.png"/><Relationship Id="rId35" Type="http://schemas.openxmlformats.org/officeDocument/2006/relationships/image" Target="../media/image1068.png"/><Relationship Id="rId77" Type="http://schemas.openxmlformats.org/officeDocument/2006/relationships/image" Target="../media/image1089.png"/><Relationship Id="rId100" Type="http://schemas.openxmlformats.org/officeDocument/2006/relationships/customXml" Target="../ink/ink1106.xml"/><Relationship Id="rId282" Type="http://schemas.openxmlformats.org/officeDocument/2006/relationships/customXml" Target="../ink/ink1197.xml"/><Relationship Id="rId338" Type="http://schemas.openxmlformats.org/officeDocument/2006/relationships/image" Target="../media/image1219.png"/><Relationship Id="rId503" Type="http://schemas.openxmlformats.org/officeDocument/2006/relationships/customXml" Target="../ink/ink1308.xml"/><Relationship Id="rId545" Type="http://schemas.openxmlformats.org/officeDocument/2006/relationships/customXml" Target="../ink/ink1329.xml"/><Relationship Id="rId587" Type="http://schemas.openxmlformats.org/officeDocument/2006/relationships/customXml" Target="../ink/ink1350.xml"/><Relationship Id="rId8" Type="http://schemas.openxmlformats.org/officeDocument/2006/relationships/customXml" Target="../ink/ink1060.xml"/><Relationship Id="rId142" Type="http://schemas.openxmlformats.org/officeDocument/2006/relationships/customXml" Target="../ink/ink1127.xml"/><Relationship Id="rId184" Type="http://schemas.openxmlformats.org/officeDocument/2006/relationships/customXml" Target="../ink/ink1148.xml"/><Relationship Id="rId391" Type="http://schemas.openxmlformats.org/officeDocument/2006/relationships/customXml" Target="../ink/ink1252.xml"/><Relationship Id="rId405" Type="http://schemas.openxmlformats.org/officeDocument/2006/relationships/customXml" Target="../ink/ink1259.xml"/><Relationship Id="rId447" Type="http://schemas.openxmlformats.org/officeDocument/2006/relationships/customXml" Target="../ink/ink1280.xml"/><Relationship Id="rId612" Type="http://schemas.openxmlformats.org/officeDocument/2006/relationships/image" Target="../media/image1356.png"/><Relationship Id="rId251" Type="http://schemas.openxmlformats.org/officeDocument/2006/relationships/image" Target="../media/image1176.png"/><Relationship Id="rId489" Type="http://schemas.openxmlformats.org/officeDocument/2006/relationships/customXml" Target="../ink/ink1301.xml"/><Relationship Id="rId654" Type="http://schemas.openxmlformats.org/officeDocument/2006/relationships/customXml" Target="../ink/ink1384.xml"/><Relationship Id="rId46" Type="http://schemas.openxmlformats.org/officeDocument/2006/relationships/customXml" Target="../ink/ink1079.xml"/><Relationship Id="rId293" Type="http://schemas.openxmlformats.org/officeDocument/2006/relationships/image" Target="../media/image1197.png"/><Relationship Id="rId307" Type="http://schemas.openxmlformats.org/officeDocument/2006/relationships/image" Target="../media/image1204.png"/><Relationship Id="rId349" Type="http://schemas.openxmlformats.org/officeDocument/2006/relationships/customXml" Target="../ink/ink1231.xml"/><Relationship Id="rId514" Type="http://schemas.openxmlformats.org/officeDocument/2006/relationships/image" Target="../media/image1307.png"/><Relationship Id="rId556" Type="http://schemas.openxmlformats.org/officeDocument/2006/relationships/image" Target="../media/image1328.png"/><Relationship Id="rId88" Type="http://schemas.openxmlformats.org/officeDocument/2006/relationships/customXml" Target="../ink/ink1100.xml"/><Relationship Id="rId111" Type="http://schemas.openxmlformats.org/officeDocument/2006/relationships/image" Target="../media/image1106.png"/><Relationship Id="rId153" Type="http://schemas.openxmlformats.org/officeDocument/2006/relationships/image" Target="../media/image1127.png"/><Relationship Id="rId195" Type="http://schemas.openxmlformats.org/officeDocument/2006/relationships/image" Target="../media/image1148.png"/><Relationship Id="rId209" Type="http://schemas.openxmlformats.org/officeDocument/2006/relationships/image" Target="../media/image1155.png"/><Relationship Id="rId360" Type="http://schemas.openxmlformats.org/officeDocument/2006/relationships/image" Target="../media/image1230.png"/><Relationship Id="rId416" Type="http://schemas.openxmlformats.org/officeDocument/2006/relationships/image" Target="../media/image1258.png"/><Relationship Id="rId598" Type="http://schemas.openxmlformats.org/officeDocument/2006/relationships/image" Target="../media/image1349.png"/><Relationship Id="rId220" Type="http://schemas.openxmlformats.org/officeDocument/2006/relationships/customXml" Target="../ink/ink1166.xml"/><Relationship Id="rId458" Type="http://schemas.openxmlformats.org/officeDocument/2006/relationships/image" Target="../media/image1279.png"/><Relationship Id="rId623" Type="http://schemas.openxmlformats.org/officeDocument/2006/relationships/image" Target="../media/image1361.png"/><Relationship Id="rId665" Type="http://schemas.openxmlformats.org/officeDocument/2006/relationships/image" Target="../media/image1382.png"/><Relationship Id="rId15" Type="http://schemas.openxmlformats.org/officeDocument/2006/relationships/image" Target="../media/image1058.png"/><Relationship Id="rId57" Type="http://schemas.openxmlformats.org/officeDocument/2006/relationships/image" Target="../media/image1079.png"/><Relationship Id="rId262" Type="http://schemas.openxmlformats.org/officeDocument/2006/relationships/customXml" Target="../ink/ink1187.xml"/><Relationship Id="rId318" Type="http://schemas.openxmlformats.org/officeDocument/2006/relationships/image" Target="../media/image1209.png"/><Relationship Id="rId525" Type="http://schemas.openxmlformats.org/officeDocument/2006/relationships/customXml" Target="../ink/ink1319.xml"/><Relationship Id="rId567" Type="http://schemas.openxmlformats.org/officeDocument/2006/relationships/customXml" Target="../ink/ink1340.xml"/><Relationship Id="rId99" Type="http://schemas.openxmlformats.org/officeDocument/2006/relationships/image" Target="../media/image1100.png"/><Relationship Id="rId122" Type="http://schemas.openxmlformats.org/officeDocument/2006/relationships/customXml" Target="../ink/ink1117.xml"/><Relationship Id="rId164" Type="http://schemas.openxmlformats.org/officeDocument/2006/relationships/customXml" Target="../ink/ink1138.xml"/><Relationship Id="rId371" Type="http://schemas.openxmlformats.org/officeDocument/2006/relationships/customXml" Target="../ink/ink1242.xml"/><Relationship Id="rId427" Type="http://schemas.openxmlformats.org/officeDocument/2006/relationships/customXml" Target="../ink/ink1270.xml"/><Relationship Id="rId469" Type="http://schemas.openxmlformats.org/officeDocument/2006/relationships/customXml" Target="../ink/ink1291.xml"/><Relationship Id="rId634" Type="http://schemas.openxmlformats.org/officeDocument/2006/relationships/customXml" Target="../ink/ink1374.xml"/><Relationship Id="rId676" Type="http://schemas.openxmlformats.org/officeDocument/2006/relationships/customXml" Target="../ink/ink1395.xml"/><Relationship Id="rId26" Type="http://schemas.openxmlformats.org/officeDocument/2006/relationships/customXml" Target="../ink/ink1069.xml"/><Relationship Id="rId231" Type="http://schemas.openxmlformats.org/officeDocument/2006/relationships/image" Target="../media/image1166.png"/><Relationship Id="rId273" Type="http://schemas.openxmlformats.org/officeDocument/2006/relationships/image" Target="../media/image1187.png"/><Relationship Id="rId329" Type="http://schemas.openxmlformats.org/officeDocument/2006/relationships/customXml" Target="../ink/ink1221.xml"/><Relationship Id="rId480" Type="http://schemas.openxmlformats.org/officeDocument/2006/relationships/image" Target="../media/image1290.png"/><Relationship Id="rId536" Type="http://schemas.openxmlformats.org/officeDocument/2006/relationships/image" Target="../media/image1318.png"/><Relationship Id="rId68" Type="http://schemas.openxmlformats.org/officeDocument/2006/relationships/customXml" Target="../ink/ink1090.xml"/><Relationship Id="rId133" Type="http://schemas.openxmlformats.org/officeDocument/2006/relationships/image" Target="../media/image1117.png"/><Relationship Id="rId175" Type="http://schemas.openxmlformats.org/officeDocument/2006/relationships/image" Target="../media/image1138.png"/><Relationship Id="rId340" Type="http://schemas.openxmlformats.org/officeDocument/2006/relationships/image" Target="../media/image1220.png"/><Relationship Id="rId578" Type="http://schemas.openxmlformats.org/officeDocument/2006/relationships/image" Target="../media/image1339.png"/><Relationship Id="rId200" Type="http://schemas.openxmlformats.org/officeDocument/2006/relationships/customXml" Target="../ink/ink1156.xml"/><Relationship Id="rId382" Type="http://schemas.openxmlformats.org/officeDocument/2006/relationships/image" Target="../media/image1241.png"/><Relationship Id="rId438" Type="http://schemas.openxmlformats.org/officeDocument/2006/relationships/image" Target="../media/image1269.png"/><Relationship Id="rId603" Type="http://schemas.openxmlformats.org/officeDocument/2006/relationships/customXml" Target="../ink/ink1358.xml"/><Relationship Id="rId645" Type="http://schemas.openxmlformats.org/officeDocument/2006/relationships/image" Target="../media/image1372.png"/><Relationship Id="rId687" Type="http://schemas.openxmlformats.org/officeDocument/2006/relationships/image" Target="../media/image1393.png"/><Relationship Id="rId242" Type="http://schemas.openxmlformats.org/officeDocument/2006/relationships/customXml" Target="../ink/ink1177.xml"/><Relationship Id="rId284" Type="http://schemas.openxmlformats.org/officeDocument/2006/relationships/customXml" Target="../ink/ink1198.xml"/><Relationship Id="rId491" Type="http://schemas.openxmlformats.org/officeDocument/2006/relationships/customXml" Target="../ink/ink1302.xml"/><Relationship Id="rId505" Type="http://schemas.openxmlformats.org/officeDocument/2006/relationships/customXml" Target="../ink/ink1309.xml"/><Relationship Id="rId37" Type="http://schemas.openxmlformats.org/officeDocument/2006/relationships/image" Target="../media/image1069.png"/><Relationship Id="rId79" Type="http://schemas.openxmlformats.org/officeDocument/2006/relationships/image" Target="../media/image1090.png"/><Relationship Id="rId102" Type="http://schemas.openxmlformats.org/officeDocument/2006/relationships/customXml" Target="../ink/ink1107.xml"/><Relationship Id="rId144" Type="http://schemas.openxmlformats.org/officeDocument/2006/relationships/customXml" Target="../ink/ink1128.xml"/><Relationship Id="rId547" Type="http://schemas.openxmlformats.org/officeDocument/2006/relationships/customXml" Target="../ink/ink1330.xml"/><Relationship Id="rId589" Type="http://schemas.openxmlformats.org/officeDocument/2006/relationships/customXml" Target="../ink/ink1351.xml"/><Relationship Id="rId90" Type="http://schemas.openxmlformats.org/officeDocument/2006/relationships/customXml" Target="../ink/ink1101.xml"/><Relationship Id="rId186" Type="http://schemas.openxmlformats.org/officeDocument/2006/relationships/customXml" Target="../ink/ink1149.xml"/><Relationship Id="rId351" Type="http://schemas.openxmlformats.org/officeDocument/2006/relationships/customXml" Target="../ink/ink1232.xml"/><Relationship Id="rId393" Type="http://schemas.openxmlformats.org/officeDocument/2006/relationships/customXml" Target="../ink/ink1253.xml"/><Relationship Id="rId407" Type="http://schemas.openxmlformats.org/officeDocument/2006/relationships/customXml" Target="../ink/ink1260.xml"/><Relationship Id="rId449" Type="http://schemas.openxmlformats.org/officeDocument/2006/relationships/customXml" Target="../ink/ink1281.xml"/><Relationship Id="rId614" Type="http://schemas.openxmlformats.org/officeDocument/2006/relationships/customXml" Target="../ink/ink1364.xml"/><Relationship Id="rId656" Type="http://schemas.openxmlformats.org/officeDocument/2006/relationships/customXml" Target="../ink/ink1385.xml"/><Relationship Id="rId211" Type="http://schemas.openxmlformats.org/officeDocument/2006/relationships/image" Target="../media/image1156.png"/><Relationship Id="rId253" Type="http://schemas.openxmlformats.org/officeDocument/2006/relationships/image" Target="../media/image1177.png"/><Relationship Id="rId295" Type="http://schemas.openxmlformats.org/officeDocument/2006/relationships/image" Target="../media/image1198.png"/><Relationship Id="rId309" Type="http://schemas.openxmlformats.org/officeDocument/2006/relationships/image" Target="../media/image1205.png"/><Relationship Id="rId460" Type="http://schemas.openxmlformats.org/officeDocument/2006/relationships/image" Target="../media/image1280.png"/><Relationship Id="rId516" Type="http://schemas.openxmlformats.org/officeDocument/2006/relationships/image" Target="../media/image1308.png"/><Relationship Id="rId48" Type="http://schemas.openxmlformats.org/officeDocument/2006/relationships/customXml" Target="../ink/ink1080.xml"/><Relationship Id="rId113" Type="http://schemas.openxmlformats.org/officeDocument/2006/relationships/image" Target="../media/image1107.png"/><Relationship Id="rId320" Type="http://schemas.openxmlformats.org/officeDocument/2006/relationships/image" Target="../media/image1210.png"/><Relationship Id="rId558" Type="http://schemas.openxmlformats.org/officeDocument/2006/relationships/image" Target="../media/image1329.png"/><Relationship Id="rId155" Type="http://schemas.openxmlformats.org/officeDocument/2006/relationships/image" Target="../media/image1128.png"/><Relationship Id="rId197" Type="http://schemas.openxmlformats.org/officeDocument/2006/relationships/image" Target="../media/image1149.png"/><Relationship Id="rId362" Type="http://schemas.openxmlformats.org/officeDocument/2006/relationships/image" Target="../media/image1231.png"/><Relationship Id="rId418" Type="http://schemas.openxmlformats.org/officeDocument/2006/relationships/image" Target="../media/image1259.png"/><Relationship Id="rId625" Type="http://schemas.openxmlformats.org/officeDocument/2006/relationships/image" Target="../media/image1362.png"/><Relationship Id="rId222" Type="http://schemas.openxmlformats.org/officeDocument/2006/relationships/customXml" Target="../ink/ink1167.xml"/><Relationship Id="rId264" Type="http://schemas.openxmlformats.org/officeDocument/2006/relationships/customXml" Target="../ink/ink1188.xml"/><Relationship Id="rId471" Type="http://schemas.openxmlformats.org/officeDocument/2006/relationships/customXml" Target="../ink/ink1292.xml"/><Relationship Id="rId667" Type="http://schemas.openxmlformats.org/officeDocument/2006/relationships/image" Target="../media/image1383.png"/><Relationship Id="rId17" Type="http://schemas.openxmlformats.org/officeDocument/2006/relationships/image" Target="../media/image1059.png"/><Relationship Id="rId59" Type="http://schemas.openxmlformats.org/officeDocument/2006/relationships/image" Target="../media/image1080.png"/><Relationship Id="rId124" Type="http://schemas.openxmlformats.org/officeDocument/2006/relationships/customXml" Target="../ink/ink1118.xml"/><Relationship Id="rId527" Type="http://schemas.openxmlformats.org/officeDocument/2006/relationships/customXml" Target="../ink/ink1320.xml"/><Relationship Id="rId569" Type="http://schemas.openxmlformats.org/officeDocument/2006/relationships/customXml" Target="../ink/ink1341.xml"/><Relationship Id="rId70" Type="http://schemas.openxmlformats.org/officeDocument/2006/relationships/customXml" Target="../ink/ink1091.xml"/><Relationship Id="rId166" Type="http://schemas.openxmlformats.org/officeDocument/2006/relationships/customXml" Target="../ink/ink1139.xml"/><Relationship Id="rId331" Type="http://schemas.openxmlformats.org/officeDocument/2006/relationships/customXml" Target="../ink/ink1222.xml"/><Relationship Id="rId373" Type="http://schemas.openxmlformats.org/officeDocument/2006/relationships/customXml" Target="../ink/ink1243.xml"/><Relationship Id="rId429" Type="http://schemas.openxmlformats.org/officeDocument/2006/relationships/customXml" Target="../ink/ink1271.xml"/><Relationship Id="rId580" Type="http://schemas.openxmlformats.org/officeDocument/2006/relationships/image" Target="../media/image1340.png"/><Relationship Id="rId636" Type="http://schemas.openxmlformats.org/officeDocument/2006/relationships/customXml" Target="../ink/ink1375.xml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1167.png"/><Relationship Id="rId440" Type="http://schemas.openxmlformats.org/officeDocument/2006/relationships/image" Target="../media/image1270.png"/><Relationship Id="rId678" Type="http://schemas.openxmlformats.org/officeDocument/2006/relationships/customXml" Target="../ink/ink1396.xml"/><Relationship Id="rId28" Type="http://schemas.openxmlformats.org/officeDocument/2006/relationships/customXml" Target="../ink/ink1070.xml"/><Relationship Id="rId275" Type="http://schemas.openxmlformats.org/officeDocument/2006/relationships/image" Target="../media/image1188.png"/><Relationship Id="rId300" Type="http://schemas.openxmlformats.org/officeDocument/2006/relationships/customXml" Target="../ink/ink1206.xml"/><Relationship Id="rId482" Type="http://schemas.openxmlformats.org/officeDocument/2006/relationships/image" Target="../media/image1291.png"/><Relationship Id="rId538" Type="http://schemas.openxmlformats.org/officeDocument/2006/relationships/image" Target="../media/image1319.png"/><Relationship Id="rId81" Type="http://schemas.openxmlformats.org/officeDocument/2006/relationships/image" Target="../media/image1091.png"/><Relationship Id="rId135" Type="http://schemas.openxmlformats.org/officeDocument/2006/relationships/image" Target="../media/image1118.png"/><Relationship Id="rId177" Type="http://schemas.openxmlformats.org/officeDocument/2006/relationships/image" Target="../media/image1139.png"/><Relationship Id="rId342" Type="http://schemas.openxmlformats.org/officeDocument/2006/relationships/image" Target="../media/image1221.png"/><Relationship Id="rId384" Type="http://schemas.openxmlformats.org/officeDocument/2006/relationships/image" Target="../media/image1242.png"/><Relationship Id="rId591" Type="http://schemas.openxmlformats.org/officeDocument/2006/relationships/customXml" Target="../ink/ink1352.xml"/><Relationship Id="rId605" Type="http://schemas.openxmlformats.org/officeDocument/2006/relationships/customXml" Target="../ink/ink1359.xml"/><Relationship Id="rId202" Type="http://schemas.openxmlformats.org/officeDocument/2006/relationships/customXml" Target="../ink/ink1157.xml"/><Relationship Id="rId244" Type="http://schemas.openxmlformats.org/officeDocument/2006/relationships/customXml" Target="../ink/ink1178.xml"/><Relationship Id="rId647" Type="http://schemas.openxmlformats.org/officeDocument/2006/relationships/image" Target="../media/image1373.png"/><Relationship Id="rId689" Type="http://schemas.openxmlformats.org/officeDocument/2006/relationships/image" Target="../media/image1394.png"/><Relationship Id="rId39" Type="http://schemas.openxmlformats.org/officeDocument/2006/relationships/image" Target="../media/image1070.png"/><Relationship Id="rId286" Type="http://schemas.openxmlformats.org/officeDocument/2006/relationships/customXml" Target="../ink/ink1199.xml"/><Relationship Id="rId451" Type="http://schemas.openxmlformats.org/officeDocument/2006/relationships/customXml" Target="../ink/ink1282.xml"/><Relationship Id="rId493" Type="http://schemas.openxmlformats.org/officeDocument/2006/relationships/customXml" Target="../ink/ink1303.xml"/><Relationship Id="rId507" Type="http://schemas.openxmlformats.org/officeDocument/2006/relationships/customXml" Target="../ink/ink1310.xml"/><Relationship Id="rId549" Type="http://schemas.openxmlformats.org/officeDocument/2006/relationships/customXml" Target="../ink/ink1331.xml"/><Relationship Id="rId50" Type="http://schemas.openxmlformats.org/officeDocument/2006/relationships/customXml" Target="../ink/ink1081.xml"/><Relationship Id="rId104" Type="http://schemas.openxmlformats.org/officeDocument/2006/relationships/customXml" Target="../ink/ink1108.xml"/><Relationship Id="rId146" Type="http://schemas.openxmlformats.org/officeDocument/2006/relationships/customXml" Target="../ink/ink1129.xml"/><Relationship Id="rId188" Type="http://schemas.openxmlformats.org/officeDocument/2006/relationships/customXml" Target="../ink/ink1150.xml"/><Relationship Id="rId311" Type="http://schemas.openxmlformats.org/officeDocument/2006/relationships/image" Target="../media/image1206.png"/><Relationship Id="rId353" Type="http://schemas.openxmlformats.org/officeDocument/2006/relationships/customXml" Target="../ink/ink1233.xml"/><Relationship Id="rId395" Type="http://schemas.openxmlformats.org/officeDocument/2006/relationships/customXml" Target="../ink/ink1254.xml"/><Relationship Id="rId409" Type="http://schemas.openxmlformats.org/officeDocument/2006/relationships/customXml" Target="../ink/ink1261.xml"/><Relationship Id="rId560" Type="http://schemas.openxmlformats.org/officeDocument/2006/relationships/image" Target="../media/image1330.png"/><Relationship Id="rId92" Type="http://schemas.openxmlformats.org/officeDocument/2006/relationships/customXml" Target="../ink/ink1102.xml"/><Relationship Id="rId213" Type="http://schemas.openxmlformats.org/officeDocument/2006/relationships/image" Target="../media/image1157.png"/><Relationship Id="rId420" Type="http://schemas.openxmlformats.org/officeDocument/2006/relationships/image" Target="../media/image1260.png"/><Relationship Id="rId616" Type="http://schemas.openxmlformats.org/officeDocument/2006/relationships/customXml" Target="../ink/ink1365.xml"/><Relationship Id="rId658" Type="http://schemas.openxmlformats.org/officeDocument/2006/relationships/customXml" Target="../ink/ink1386.xml"/><Relationship Id="rId255" Type="http://schemas.openxmlformats.org/officeDocument/2006/relationships/image" Target="../media/image1178.png"/><Relationship Id="rId297" Type="http://schemas.openxmlformats.org/officeDocument/2006/relationships/image" Target="../media/image1199.png"/><Relationship Id="rId462" Type="http://schemas.openxmlformats.org/officeDocument/2006/relationships/image" Target="../media/image1281.png"/><Relationship Id="rId518" Type="http://schemas.openxmlformats.org/officeDocument/2006/relationships/image" Target="../media/image130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147E06CC-E582-4B04-8272-26B692EFC2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5729" y="1764407"/>
            <a:ext cx="5760846" cy="2310312"/>
          </a:xfrm>
        </p:spPr>
        <p:txBody>
          <a:bodyPr>
            <a:normAutofit/>
          </a:bodyPr>
          <a:lstStyle/>
          <a:p>
            <a:r>
              <a:rPr lang="nb-NO" sz="5200">
                <a:solidFill>
                  <a:schemeClr val="tx2"/>
                </a:solidFill>
              </a:rPr>
              <a:t>Førelesing ST110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DCCF97E-0367-423F-B539-E711AB4041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15729" y="4165152"/>
            <a:ext cx="5760846" cy="682079"/>
          </a:xfrm>
        </p:spPr>
        <p:txBody>
          <a:bodyPr>
            <a:normAutofit/>
          </a:bodyPr>
          <a:lstStyle/>
          <a:p>
            <a:r>
              <a:rPr lang="nb-NO">
                <a:solidFill>
                  <a:schemeClr val="tx2"/>
                </a:solidFill>
              </a:rPr>
              <a:t>25.02.2021</a:t>
            </a:r>
          </a:p>
        </p:txBody>
      </p:sp>
    </p:spTree>
    <p:extLst>
      <p:ext uri="{BB962C8B-B14F-4D97-AF65-F5344CB8AC3E}">
        <p14:creationId xmlns:p14="http://schemas.microsoft.com/office/powerpoint/2010/main" val="2369374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ED4EC19E-F3DB-4E3C-A50E-665197699AAB}"/>
              </a:ext>
            </a:extLst>
          </p:cNvPr>
          <p:cNvGrpSpPr/>
          <p:nvPr/>
        </p:nvGrpSpPr>
        <p:grpSpPr>
          <a:xfrm>
            <a:off x="650211" y="327566"/>
            <a:ext cx="445320" cy="331920"/>
            <a:chOff x="650211" y="327566"/>
            <a:chExt cx="445320" cy="33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5097E47C-F644-422D-ABBF-6EB2A0E6B656}"/>
                    </a:ext>
                  </a:extLst>
                </p14:cNvPr>
                <p14:cNvContentPartPr/>
                <p14:nvPr/>
              </p14:nvContentPartPr>
              <p14:xfrm>
                <a:off x="650211" y="327566"/>
                <a:ext cx="365040" cy="3319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5097E47C-F644-422D-ABBF-6EB2A0E6B65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41571" y="318926"/>
                  <a:ext cx="38268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3CFD199-2295-47CB-813E-90CFC026F848}"/>
                    </a:ext>
                  </a:extLst>
                </p14:cNvPr>
                <p14:cNvContentPartPr/>
                <p14:nvPr/>
              </p14:nvContentPartPr>
              <p14:xfrm>
                <a:off x="1087611" y="642566"/>
                <a:ext cx="7920" cy="100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3CFD199-2295-47CB-813E-90CFC026F84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78971" y="633926"/>
                  <a:ext cx="2556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6A2F813-51A2-480A-84D6-E37EC8FB61B8}"/>
              </a:ext>
            </a:extLst>
          </p:cNvPr>
          <p:cNvGrpSpPr/>
          <p:nvPr/>
        </p:nvGrpSpPr>
        <p:grpSpPr>
          <a:xfrm>
            <a:off x="1700691" y="417926"/>
            <a:ext cx="1418400" cy="270720"/>
            <a:chOff x="1700691" y="417926"/>
            <a:chExt cx="1418400" cy="27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AD2EEC8-DC00-468C-ABFC-33D22E039AE7}"/>
                    </a:ext>
                  </a:extLst>
                </p14:cNvPr>
                <p14:cNvContentPartPr/>
                <p14:nvPr/>
              </p14:nvContentPartPr>
              <p14:xfrm>
                <a:off x="1700691" y="417926"/>
                <a:ext cx="190080" cy="2440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AD2EEC8-DC00-468C-ABFC-33D22E039AE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91691" y="409286"/>
                  <a:ext cx="20772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ACF83D2-B617-4C00-B9CF-F6FF894D726B}"/>
                    </a:ext>
                  </a:extLst>
                </p14:cNvPr>
                <p14:cNvContentPartPr/>
                <p14:nvPr/>
              </p14:nvContentPartPr>
              <p14:xfrm>
                <a:off x="1936131" y="448886"/>
                <a:ext cx="109440" cy="2102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ACF83D2-B617-4C00-B9CF-F6FF894D726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927131" y="439886"/>
                  <a:ext cx="12708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078CB1F-5309-4A3D-8DE1-0659E4C0929C}"/>
                    </a:ext>
                  </a:extLst>
                </p14:cNvPr>
                <p14:cNvContentPartPr/>
                <p14:nvPr/>
              </p14:nvContentPartPr>
              <p14:xfrm>
                <a:off x="2036571" y="532046"/>
                <a:ext cx="749880" cy="156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078CB1F-5309-4A3D-8DE1-0659E4C0929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027931" y="523406"/>
                  <a:ext cx="7675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95F82D0-A9BF-44B3-B392-7387B107CF38}"/>
                    </a:ext>
                  </a:extLst>
                </p14:cNvPr>
                <p14:cNvContentPartPr/>
                <p14:nvPr/>
              </p14:nvContentPartPr>
              <p14:xfrm>
                <a:off x="2829651" y="440246"/>
                <a:ext cx="32040" cy="273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95F82D0-A9BF-44B3-B392-7387B107CF3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821011" y="431606"/>
                  <a:ext cx="4968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A9908D3-C4CA-42E1-A5C8-FD99E3AE901D}"/>
                    </a:ext>
                  </a:extLst>
                </p14:cNvPr>
                <p14:cNvContentPartPr/>
                <p14:nvPr/>
              </p14:nvContentPartPr>
              <p14:xfrm>
                <a:off x="2893011" y="506126"/>
                <a:ext cx="68040" cy="1310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A9908D3-C4CA-42E1-A5C8-FD99E3AE901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884011" y="497126"/>
                  <a:ext cx="8568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99B512D-2D70-4305-8C29-D571FA2706D1}"/>
                    </a:ext>
                  </a:extLst>
                </p14:cNvPr>
                <p14:cNvContentPartPr/>
                <p14:nvPr/>
              </p14:nvContentPartPr>
              <p14:xfrm>
                <a:off x="2978691" y="429446"/>
                <a:ext cx="140400" cy="2271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99B512D-2D70-4305-8C29-D571FA2706D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969691" y="420446"/>
                  <a:ext cx="158040" cy="24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6D10B02-2D5A-491F-9E92-2B26245F5D3D}"/>
              </a:ext>
            </a:extLst>
          </p:cNvPr>
          <p:cNvGrpSpPr/>
          <p:nvPr/>
        </p:nvGrpSpPr>
        <p:grpSpPr>
          <a:xfrm>
            <a:off x="3389811" y="354926"/>
            <a:ext cx="1391040" cy="469080"/>
            <a:chOff x="3389811" y="354926"/>
            <a:chExt cx="1391040" cy="46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C8EE9C9-D662-4754-BD0D-CBB3DD8138AD}"/>
                    </a:ext>
                  </a:extLst>
                </p14:cNvPr>
                <p14:cNvContentPartPr/>
                <p14:nvPr/>
              </p14:nvContentPartPr>
              <p14:xfrm>
                <a:off x="3389811" y="439166"/>
                <a:ext cx="1116720" cy="384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C8EE9C9-D662-4754-BD0D-CBB3DD8138A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381171" y="430166"/>
                  <a:ext cx="1134360" cy="40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8492F32-F651-477F-8975-D6C513081622}"/>
                    </a:ext>
                  </a:extLst>
                </p14:cNvPr>
                <p14:cNvContentPartPr/>
                <p14:nvPr/>
              </p14:nvContentPartPr>
              <p14:xfrm>
                <a:off x="4471611" y="354926"/>
                <a:ext cx="43920" cy="381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8492F32-F651-477F-8975-D6C51308162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462611" y="345926"/>
                  <a:ext cx="6156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8E9C6F1-B1C0-4611-9926-133AAD0C0D3E}"/>
                    </a:ext>
                  </a:extLst>
                </p14:cNvPr>
                <p14:cNvContentPartPr/>
                <p14:nvPr/>
              </p14:nvContentPartPr>
              <p14:xfrm>
                <a:off x="4587891" y="518006"/>
                <a:ext cx="192960" cy="2642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8E9C6F1-B1C0-4611-9926-133AAD0C0D3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579251" y="509006"/>
                  <a:ext cx="210600" cy="28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4FCD19C-E1F3-49F6-9648-7626500ED979}"/>
              </a:ext>
            </a:extLst>
          </p:cNvPr>
          <p:cNvGrpSpPr/>
          <p:nvPr/>
        </p:nvGrpSpPr>
        <p:grpSpPr>
          <a:xfrm>
            <a:off x="572091" y="1181486"/>
            <a:ext cx="1072440" cy="293760"/>
            <a:chOff x="572091" y="1181486"/>
            <a:chExt cx="1072440" cy="29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607816C-EC66-47F0-BA0B-FBA78FE4AF5E}"/>
                    </a:ext>
                  </a:extLst>
                </p14:cNvPr>
                <p14:cNvContentPartPr/>
                <p14:nvPr/>
              </p14:nvContentPartPr>
              <p14:xfrm>
                <a:off x="572091" y="1181486"/>
                <a:ext cx="172440" cy="2937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607816C-EC66-47F0-BA0B-FBA78FE4AF5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63091" y="1172486"/>
                  <a:ext cx="19008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BCB50BC-9759-4A2E-89CA-300235DE70C5}"/>
                    </a:ext>
                  </a:extLst>
                </p14:cNvPr>
                <p14:cNvContentPartPr/>
                <p14:nvPr/>
              </p14:nvContentPartPr>
              <p14:xfrm>
                <a:off x="790611" y="1271846"/>
                <a:ext cx="99720" cy="1098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BCB50BC-9759-4A2E-89CA-300235DE70C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81971" y="1263206"/>
                  <a:ext cx="1173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D6522B0-305C-4436-B471-45C2CCC2D94E}"/>
                    </a:ext>
                  </a:extLst>
                </p14:cNvPr>
                <p14:cNvContentPartPr/>
                <p14:nvPr/>
              </p14:nvContentPartPr>
              <p14:xfrm>
                <a:off x="777651" y="1252406"/>
                <a:ext cx="110880" cy="1461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D6522B0-305C-4436-B471-45C2CCC2D94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68651" y="1243406"/>
                  <a:ext cx="1285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E7C2675-F087-4ED3-B00D-72B1B7A13386}"/>
                    </a:ext>
                  </a:extLst>
                </p14:cNvPr>
                <p14:cNvContentPartPr/>
                <p14:nvPr/>
              </p14:nvContentPartPr>
              <p14:xfrm>
                <a:off x="974571" y="1193366"/>
                <a:ext cx="65880" cy="2052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E7C2675-F087-4ED3-B00D-72B1B7A1338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65931" y="1184726"/>
                  <a:ext cx="8352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B3B6B7D-5F64-40FF-835C-D9ACE78FE613}"/>
                    </a:ext>
                  </a:extLst>
                </p14:cNvPr>
                <p14:cNvContentPartPr/>
                <p14:nvPr/>
              </p14:nvContentPartPr>
              <p14:xfrm>
                <a:off x="1135131" y="1182566"/>
                <a:ext cx="149040" cy="216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B3B6B7D-5F64-40FF-835C-D9ACE78FE61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126491" y="1173926"/>
                  <a:ext cx="16668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C682CD6-D920-4AC4-BA4A-A4599F6CCF04}"/>
                    </a:ext>
                  </a:extLst>
                </p14:cNvPr>
                <p14:cNvContentPartPr/>
                <p14:nvPr/>
              </p14:nvContentPartPr>
              <p14:xfrm>
                <a:off x="1355811" y="1203086"/>
                <a:ext cx="68400" cy="226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C682CD6-D920-4AC4-BA4A-A4599F6CCF0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347171" y="1194446"/>
                  <a:ext cx="8604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C82035B-62F6-4B0C-AD1D-C983E588C166}"/>
                    </a:ext>
                  </a:extLst>
                </p14:cNvPr>
                <p14:cNvContentPartPr/>
                <p14:nvPr/>
              </p14:nvContentPartPr>
              <p14:xfrm>
                <a:off x="1545171" y="1318646"/>
                <a:ext cx="99360" cy="7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C82035B-62F6-4B0C-AD1D-C983E588C16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536171" y="1309646"/>
                  <a:ext cx="1170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C96B658-880C-42EA-96EB-FE3D92C5CFD8}"/>
                    </a:ext>
                  </a:extLst>
                </p14:cNvPr>
                <p14:cNvContentPartPr/>
                <p14:nvPr/>
              </p14:nvContentPartPr>
              <p14:xfrm>
                <a:off x="1528611" y="1375166"/>
                <a:ext cx="78480" cy="64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C96B658-880C-42EA-96EB-FE3D92C5CFD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519611" y="1366526"/>
                  <a:ext cx="9612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A3D1806-B835-413D-8C47-3CDB5E05AE8E}"/>
              </a:ext>
            </a:extLst>
          </p:cNvPr>
          <p:cNvGrpSpPr/>
          <p:nvPr/>
        </p:nvGrpSpPr>
        <p:grpSpPr>
          <a:xfrm>
            <a:off x="2048811" y="1034246"/>
            <a:ext cx="2097000" cy="515520"/>
            <a:chOff x="2048811" y="1034246"/>
            <a:chExt cx="2097000" cy="51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1E8ABE3-3E10-4B4A-868F-4A4E9C32B48C}"/>
                    </a:ext>
                  </a:extLst>
                </p14:cNvPr>
                <p14:cNvContentPartPr/>
                <p14:nvPr/>
              </p14:nvContentPartPr>
              <p14:xfrm>
                <a:off x="2202171" y="1108406"/>
                <a:ext cx="208080" cy="125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1E8ABE3-3E10-4B4A-868F-4A4E9C32B48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193531" y="1099766"/>
                  <a:ext cx="22572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D5AE2CA-5AD5-45AD-BF9C-5680C3DFCD7A}"/>
                    </a:ext>
                  </a:extLst>
                </p14:cNvPr>
                <p14:cNvContentPartPr/>
                <p14:nvPr/>
              </p14:nvContentPartPr>
              <p14:xfrm>
                <a:off x="2275611" y="1335206"/>
                <a:ext cx="105120" cy="1270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D5AE2CA-5AD5-45AD-BF9C-5680C3DFCD7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266611" y="1326206"/>
                  <a:ext cx="1227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84CD52F-6A21-4D45-BE22-459BA5DB7680}"/>
                    </a:ext>
                  </a:extLst>
                </p14:cNvPr>
                <p14:cNvContentPartPr/>
                <p14:nvPr/>
              </p14:nvContentPartPr>
              <p14:xfrm>
                <a:off x="2048811" y="1206326"/>
                <a:ext cx="61560" cy="2995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84CD52F-6A21-4D45-BE22-459BA5DB768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040171" y="1197326"/>
                  <a:ext cx="7920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3D217A1-C7C9-466F-B427-A5D09A34214A}"/>
                    </a:ext>
                  </a:extLst>
                </p14:cNvPr>
                <p14:cNvContentPartPr/>
                <p14:nvPr/>
              </p14:nvContentPartPr>
              <p14:xfrm>
                <a:off x="2523651" y="1150526"/>
                <a:ext cx="91440" cy="3459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3D217A1-C7C9-466F-B427-A5D09A34214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515011" y="1141526"/>
                  <a:ext cx="109080" cy="36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51649B2-DA52-4281-93A4-F9C931D5BEA1}"/>
                    </a:ext>
                  </a:extLst>
                </p14:cNvPr>
                <p14:cNvContentPartPr/>
                <p14:nvPr/>
              </p14:nvContentPartPr>
              <p14:xfrm>
                <a:off x="2770251" y="1239806"/>
                <a:ext cx="131040" cy="2898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51649B2-DA52-4281-93A4-F9C931D5BEA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761611" y="1231166"/>
                  <a:ext cx="14868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75E4F2A-F7FD-4A3B-8DEF-7E514511298B}"/>
                    </a:ext>
                  </a:extLst>
                </p14:cNvPr>
                <p14:cNvContentPartPr/>
                <p14:nvPr/>
              </p14:nvContentPartPr>
              <p14:xfrm>
                <a:off x="2916771" y="1083206"/>
                <a:ext cx="104760" cy="1717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75E4F2A-F7FD-4A3B-8DEF-7E514511298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907771" y="1074206"/>
                  <a:ext cx="1224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49567E3-FC86-490E-A2B1-5C91D2E84215}"/>
                    </a:ext>
                  </a:extLst>
                </p14:cNvPr>
                <p14:cNvContentPartPr/>
                <p14:nvPr/>
              </p14:nvContentPartPr>
              <p14:xfrm>
                <a:off x="3082731" y="1160246"/>
                <a:ext cx="117720" cy="262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49567E3-FC86-490E-A2B1-5C91D2E8421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074091" y="1151246"/>
                  <a:ext cx="13536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B10436F-EE99-4166-B110-702F01081F40}"/>
                    </a:ext>
                  </a:extLst>
                </p14:cNvPr>
                <p14:cNvContentPartPr/>
                <p14:nvPr/>
              </p14:nvContentPartPr>
              <p14:xfrm>
                <a:off x="3204051" y="1261766"/>
                <a:ext cx="23400" cy="1368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B10436F-EE99-4166-B110-702F01081F40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195411" y="1252766"/>
                  <a:ext cx="4104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FB750CA-1CB1-4DF7-81F4-325FFC533012}"/>
                    </a:ext>
                  </a:extLst>
                </p14:cNvPr>
                <p14:cNvContentPartPr/>
                <p14:nvPr/>
              </p14:nvContentPartPr>
              <p14:xfrm>
                <a:off x="3300891" y="1319726"/>
                <a:ext cx="102960" cy="54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FB750CA-1CB1-4DF7-81F4-325FFC53301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292251" y="1310726"/>
                  <a:ext cx="12060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C9830AF-ADE1-4460-8D02-C640021B3AF3}"/>
                    </a:ext>
                  </a:extLst>
                </p14:cNvPr>
                <p14:cNvContentPartPr/>
                <p14:nvPr/>
              </p14:nvContentPartPr>
              <p14:xfrm>
                <a:off x="3395571" y="1299566"/>
                <a:ext cx="127800" cy="2502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C9830AF-ADE1-4460-8D02-C640021B3AF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386571" y="1290926"/>
                  <a:ext cx="14544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9A29203-2640-4F82-BBFB-6082DC1B0905}"/>
                    </a:ext>
                  </a:extLst>
                </p14:cNvPr>
                <p14:cNvContentPartPr/>
                <p14:nvPr/>
              </p14:nvContentPartPr>
              <p14:xfrm>
                <a:off x="3608691" y="1265006"/>
                <a:ext cx="77760" cy="2026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9A29203-2640-4F82-BBFB-6082DC1B090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600051" y="1256366"/>
                  <a:ext cx="954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DC8550E-32CB-4A17-B040-B215ED256B94}"/>
                    </a:ext>
                  </a:extLst>
                </p14:cNvPr>
                <p14:cNvContentPartPr/>
                <p14:nvPr/>
              </p14:nvContentPartPr>
              <p14:xfrm>
                <a:off x="3694371" y="1115606"/>
                <a:ext cx="115920" cy="986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DC8550E-32CB-4A17-B040-B215ED256B9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685371" y="1106966"/>
                  <a:ext cx="13356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9A78DC5-D983-478B-AB03-35F14EDE2794}"/>
                    </a:ext>
                  </a:extLst>
                </p14:cNvPr>
                <p14:cNvContentPartPr/>
                <p14:nvPr/>
              </p14:nvContentPartPr>
              <p14:xfrm>
                <a:off x="3863931" y="1141166"/>
                <a:ext cx="106560" cy="108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9A78DC5-D983-478B-AB03-35F14EDE279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854931" y="1132526"/>
                  <a:ext cx="1242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85B617E-6D0E-43CF-9ADD-409D2C53D265}"/>
                    </a:ext>
                  </a:extLst>
                </p14:cNvPr>
                <p14:cNvContentPartPr/>
                <p14:nvPr/>
              </p14:nvContentPartPr>
              <p14:xfrm>
                <a:off x="4022691" y="1034246"/>
                <a:ext cx="123120" cy="181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85B617E-6D0E-43CF-9ADD-409D2C53D26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013691" y="1025246"/>
                  <a:ext cx="14076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227ED98-E17C-4249-A65F-9C67E9C2F22D}"/>
                    </a:ext>
                  </a:extLst>
                </p14:cNvPr>
                <p14:cNvContentPartPr/>
                <p14:nvPr/>
              </p14:nvContentPartPr>
              <p14:xfrm>
                <a:off x="4030251" y="1350686"/>
                <a:ext cx="49680" cy="1173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227ED98-E17C-4249-A65F-9C67E9C2F22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021251" y="1341686"/>
                  <a:ext cx="67320" cy="13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02E93809-96C9-4C81-868D-6B2629D29302}"/>
              </a:ext>
            </a:extLst>
          </p:cNvPr>
          <p:cNvGrpSpPr/>
          <p:nvPr/>
        </p:nvGrpSpPr>
        <p:grpSpPr>
          <a:xfrm>
            <a:off x="4486011" y="1239446"/>
            <a:ext cx="1284840" cy="234720"/>
            <a:chOff x="4486011" y="1239446"/>
            <a:chExt cx="1284840" cy="23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912633E-7C72-41E4-8957-5D40A4F5EE11}"/>
                    </a:ext>
                  </a:extLst>
                </p14:cNvPr>
                <p14:cNvContentPartPr/>
                <p14:nvPr/>
              </p14:nvContentPartPr>
              <p14:xfrm>
                <a:off x="4486011" y="1239446"/>
                <a:ext cx="138960" cy="227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912633E-7C72-41E4-8957-5D40A4F5EE1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477011" y="1230446"/>
                  <a:ext cx="1566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89F72B1-41BF-4BE3-A97A-D5711C0571C5}"/>
                    </a:ext>
                  </a:extLst>
                </p14:cNvPr>
                <p14:cNvContentPartPr/>
                <p14:nvPr/>
              </p14:nvContentPartPr>
              <p14:xfrm>
                <a:off x="4666011" y="1359686"/>
                <a:ext cx="77040" cy="572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89F72B1-41BF-4BE3-A97A-D5711C0571C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657011" y="1351046"/>
                  <a:ext cx="946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FB9D410-C38C-47DF-AAF5-C4F51A1D621F}"/>
                    </a:ext>
                  </a:extLst>
                </p14:cNvPr>
                <p14:cNvContentPartPr/>
                <p14:nvPr/>
              </p14:nvContentPartPr>
              <p14:xfrm>
                <a:off x="4792371" y="1302806"/>
                <a:ext cx="59040" cy="1454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FB9D410-C38C-47DF-AAF5-C4F51A1D621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783731" y="1294166"/>
                  <a:ext cx="7668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8008662-4BFC-4E54-AC54-8F02280F6178}"/>
                    </a:ext>
                  </a:extLst>
                </p14:cNvPr>
                <p14:cNvContentPartPr/>
                <p14:nvPr/>
              </p14:nvContentPartPr>
              <p14:xfrm>
                <a:off x="4902171" y="1376966"/>
                <a:ext cx="7200" cy="698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8008662-4BFC-4E54-AC54-8F02280F617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893171" y="1367966"/>
                  <a:ext cx="248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D105ACE-D504-420B-AA29-74FA0A7FBCA3}"/>
                    </a:ext>
                  </a:extLst>
                </p14:cNvPr>
                <p14:cNvContentPartPr/>
                <p14:nvPr/>
              </p14:nvContentPartPr>
              <p14:xfrm>
                <a:off x="4972011" y="1294526"/>
                <a:ext cx="115920" cy="150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D105ACE-D504-420B-AA29-74FA0A7FBCA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963011" y="1285526"/>
                  <a:ext cx="1335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F146611-0022-4ABD-8A41-4828A6096C4F}"/>
                    </a:ext>
                  </a:extLst>
                </p14:cNvPr>
                <p14:cNvContentPartPr/>
                <p14:nvPr/>
              </p14:nvContentPartPr>
              <p14:xfrm>
                <a:off x="5096931" y="1367606"/>
                <a:ext cx="232920" cy="1065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F146611-0022-4ABD-8A41-4828A6096C4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088291" y="1358966"/>
                  <a:ext cx="2505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5EA63E2F-0572-40B8-AA41-EE70C4BFEF73}"/>
                    </a:ext>
                  </a:extLst>
                </p14:cNvPr>
                <p14:cNvContentPartPr/>
                <p14:nvPr/>
              </p14:nvContentPartPr>
              <p14:xfrm>
                <a:off x="5462691" y="1375886"/>
                <a:ext cx="24840" cy="702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5EA63E2F-0572-40B8-AA41-EE70C4BFEF7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453691" y="1366886"/>
                  <a:ext cx="4248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4866C3D-417C-4FB8-A1E0-AEB57B42985D}"/>
                    </a:ext>
                  </a:extLst>
                </p14:cNvPr>
                <p14:cNvContentPartPr/>
                <p14:nvPr/>
              </p14:nvContentPartPr>
              <p14:xfrm>
                <a:off x="5604531" y="1324766"/>
                <a:ext cx="166320" cy="1238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4866C3D-417C-4FB8-A1E0-AEB57B42985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595891" y="1315766"/>
                  <a:ext cx="18396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68C67491-542E-4C67-A9DA-789F5B8EFAFE}"/>
              </a:ext>
            </a:extLst>
          </p:cNvPr>
          <p:cNvGrpSpPr/>
          <p:nvPr/>
        </p:nvGrpSpPr>
        <p:grpSpPr>
          <a:xfrm>
            <a:off x="561651" y="1852886"/>
            <a:ext cx="947160" cy="276840"/>
            <a:chOff x="561651" y="1852886"/>
            <a:chExt cx="94716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5167BE7-1BD3-4B95-A2B9-DA77FF66E4E6}"/>
                    </a:ext>
                  </a:extLst>
                </p14:cNvPr>
                <p14:cNvContentPartPr/>
                <p14:nvPr/>
              </p14:nvContentPartPr>
              <p14:xfrm>
                <a:off x="561651" y="1885286"/>
                <a:ext cx="63360" cy="1908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5167BE7-1BD3-4B95-A2B9-DA77FF66E4E6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52651" y="1876646"/>
                  <a:ext cx="810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FCFF140-9DCB-4AD2-A861-A13E43BE8EBD}"/>
                    </a:ext>
                  </a:extLst>
                </p14:cNvPr>
                <p14:cNvContentPartPr/>
                <p14:nvPr/>
              </p14:nvContentPartPr>
              <p14:xfrm>
                <a:off x="645171" y="1852886"/>
                <a:ext cx="107280" cy="1825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FCFF140-9DCB-4AD2-A861-A13E43BE8EB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36531" y="1843886"/>
                  <a:ext cx="12492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740648E-5515-4541-8741-16E7E5392898}"/>
                    </a:ext>
                  </a:extLst>
                </p14:cNvPr>
                <p14:cNvContentPartPr/>
                <p14:nvPr/>
              </p14:nvContentPartPr>
              <p14:xfrm>
                <a:off x="786291" y="1979246"/>
                <a:ext cx="96840" cy="139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740648E-5515-4541-8741-16E7E539289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77291" y="1970606"/>
                  <a:ext cx="11448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22E1760-A117-4E4C-92E5-0BF0C54413CD}"/>
                    </a:ext>
                  </a:extLst>
                </p14:cNvPr>
                <p14:cNvContentPartPr/>
                <p14:nvPr/>
              </p14:nvContentPartPr>
              <p14:xfrm>
                <a:off x="777651" y="1981046"/>
                <a:ext cx="113760" cy="1418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22E1760-A117-4E4C-92E5-0BF0C54413C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68651" y="1972406"/>
                  <a:ext cx="1314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C011F10-D134-4870-A296-732654A81553}"/>
                    </a:ext>
                  </a:extLst>
                </p14:cNvPr>
                <p14:cNvContentPartPr/>
                <p14:nvPr/>
              </p14:nvContentPartPr>
              <p14:xfrm>
                <a:off x="999771" y="1907606"/>
                <a:ext cx="102600" cy="1926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C011F10-D134-4870-A296-732654A8155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991131" y="1898966"/>
                  <a:ext cx="12024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55FB679-E44B-4907-AFFA-FBBA7D7B4F10}"/>
                    </a:ext>
                  </a:extLst>
                </p14:cNvPr>
                <p14:cNvContentPartPr/>
                <p14:nvPr/>
              </p14:nvContentPartPr>
              <p14:xfrm>
                <a:off x="1085811" y="1943966"/>
                <a:ext cx="73440" cy="162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55FB679-E44B-4907-AFFA-FBBA7D7B4F1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076811" y="1934966"/>
                  <a:ext cx="9108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7F5279D5-2220-460D-86CE-4204833CF6E9}"/>
                    </a:ext>
                  </a:extLst>
                </p14:cNvPr>
                <p14:cNvContentPartPr/>
                <p14:nvPr/>
              </p14:nvContentPartPr>
              <p14:xfrm>
                <a:off x="1229451" y="1922006"/>
                <a:ext cx="75960" cy="2077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7F5279D5-2220-460D-86CE-4204833CF6E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220451" y="1913366"/>
                  <a:ext cx="9360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C7C6870-FF2B-43E1-8D4A-FCEE78B7B1FF}"/>
                    </a:ext>
                  </a:extLst>
                </p14:cNvPr>
                <p14:cNvContentPartPr/>
                <p14:nvPr/>
              </p14:nvContentPartPr>
              <p14:xfrm>
                <a:off x="1409451" y="1989686"/>
                <a:ext cx="99360" cy="61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C7C6870-FF2B-43E1-8D4A-FCEE78B7B1F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400451" y="1981046"/>
                  <a:ext cx="117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119B207-3F6C-45A8-B16C-0636DDA843DF}"/>
                    </a:ext>
                  </a:extLst>
                </p14:cNvPr>
                <p14:cNvContentPartPr/>
                <p14:nvPr/>
              </p14:nvContentPartPr>
              <p14:xfrm>
                <a:off x="1396131" y="2052686"/>
                <a:ext cx="64440" cy="75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119B207-3F6C-45A8-B16C-0636DDA843D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387131" y="2044046"/>
                  <a:ext cx="82080" cy="2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81A8E033-3FE3-4BB4-B477-D12B7A1E0B40}"/>
              </a:ext>
            </a:extLst>
          </p:cNvPr>
          <p:cNvGrpSpPr/>
          <p:nvPr/>
        </p:nvGrpSpPr>
        <p:grpSpPr>
          <a:xfrm>
            <a:off x="1707891" y="1783046"/>
            <a:ext cx="1041840" cy="405000"/>
            <a:chOff x="1707891" y="1783046"/>
            <a:chExt cx="1041840" cy="40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5C016F1-3915-4FF4-8B69-E4EE988A382B}"/>
                    </a:ext>
                  </a:extLst>
                </p14:cNvPr>
                <p14:cNvContentPartPr/>
                <p14:nvPr/>
              </p14:nvContentPartPr>
              <p14:xfrm>
                <a:off x="1707891" y="1934606"/>
                <a:ext cx="135720" cy="1764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5C016F1-3915-4FF4-8B69-E4EE988A382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698891" y="1925966"/>
                  <a:ext cx="1533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1912C7E-89DD-4B04-8889-8CC88F5DCBA9}"/>
                    </a:ext>
                  </a:extLst>
                </p14:cNvPr>
                <p14:cNvContentPartPr/>
                <p14:nvPr/>
              </p14:nvContentPartPr>
              <p14:xfrm>
                <a:off x="1779171" y="1923086"/>
                <a:ext cx="74160" cy="111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1912C7E-89DD-4B04-8889-8CC88F5DCBA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770171" y="1914446"/>
                  <a:ext cx="918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E503B4D-1E1B-417A-8A88-A68A09A9FC17}"/>
                    </a:ext>
                  </a:extLst>
                </p14:cNvPr>
                <p14:cNvContentPartPr/>
                <p14:nvPr/>
              </p14:nvContentPartPr>
              <p14:xfrm>
                <a:off x="1893651" y="1862606"/>
                <a:ext cx="129600" cy="3254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E503B4D-1E1B-417A-8A88-A68A09A9FC17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884651" y="1853606"/>
                  <a:ext cx="14724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6CA9D09D-2B13-4D91-9D48-7E7A8FA95606}"/>
                    </a:ext>
                  </a:extLst>
                </p14:cNvPr>
                <p14:cNvContentPartPr/>
                <p14:nvPr/>
              </p14:nvContentPartPr>
              <p14:xfrm>
                <a:off x="2070771" y="1995086"/>
                <a:ext cx="91080" cy="1267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6CA9D09D-2B13-4D91-9D48-7E7A8FA9560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062131" y="1986086"/>
                  <a:ext cx="10872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4B3442D6-AEF5-4957-AA33-7B28E7555A5C}"/>
                    </a:ext>
                  </a:extLst>
                </p14:cNvPr>
                <p14:cNvContentPartPr/>
                <p14:nvPr/>
              </p14:nvContentPartPr>
              <p14:xfrm>
                <a:off x="2176611" y="1809686"/>
                <a:ext cx="56520" cy="1486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4B3442D6-AEF5-4957-AA33-7B28E7555A5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167971" y="1801046"/>
                  <a:ext cx="7416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4E312F9-CF2F-4571-AE3A-82F74CDD09E4}"/>
                    </a:ext>
                  </a:extLst>
                </p14:cNvPr>
                <p14:cNvContentPartPr/>
                <p14:nvPr/>
              </p14:nvContentPartPr>
              <p14:xfrm>
                <a:off x="2143491" y="1884206"/>
                <a:ext cx="97200" cy="198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4E312F9-CF2F-4571-AE3A-82F74CDD09E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134851" y="1875566"/>
                  <a:ext cx="1148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E5E833F-47A0-4071-8C2F-76669A57EE37}"/>
                    </a:ext>
                  </a:extLst>
                </p14:cNvPr>
                <p14:cNvContentPartPr/>
                <p14:nvPr/>
              </p14:nvContentPartPr>
              <p14:xfrm>
                <a:off x="2318451" y="1824086"/>
                <a:ext cx="98280" cy="1234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E5E833F-47A0-4071-8C2F-76669A57EE3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309451" y="1815086"/>
                  <a:ext cx="11592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8A33DEA7-A358-42BF-A235-3EECE25B5050}"/>
                    </a:ext>
                  </a:extLst>
                </p14:cNvPr>
                <p14:cNvContentPartPr/>
                <p14:nvPr/>
              </p14:nvContentPartPr>
              <p14:xfrm>
                <a:off x="2328171" y="1811846"/>
                <a:ext cx="71280" cy="1504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8A33DEA7-A358-42BF-A235-3EECE25B505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319531" y="1803206"/>
                  <a:ext cx="8892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D25AEA0-F8F0-4A42-8484-81E2417BE02A}"/>
                    </a:ext>
                  </a:extLst>
                </p14:cNvPr>
                <p14:cNvContentPartPr/>
                <p14:nvPr/>
              </p14:nvContentPartPr>
              <p14:xfrm>
                <a:off x="2424651" y="1783046"/>
                <a:ext cx="120960" cy="3945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D25AEA0-F8F0-4A42-8484-81E2417BE02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415651" y="1774406"/>
                  <a:ext cx="13860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C3ABFC4-73F8-415D-954E-1F428A7D4A97}"/>
                    </a:ext>
                  </a:extLst>
                </p14:cNvPr>
                <p14:cNvContentPartPr/>
                <p14:nvPr/>
              </p14:nvContentPartPr>
              <p14:xfrm>
                <a:off x="2669091" y="2016326"/>
                <a:ext cx="80640" cy="183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C3ABFC4-73F8-415D-954E-1F428A7D4A9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660451" y="2007326"/>
                  <a:ext cx="982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B870B75-949E-4519-AF1C-1EF6CAB4549A}"/>
                    </a:ext>
                  </a:extLst>
                </p14:cNvPr>
                <p14:cNvContentPartPr/>
                <p14:nvPr/>
              </p14:nvContentPartPr>
              <p14:xfrm>
                <a:off x="2654331" y="2079686"/>
                <a:ext cx="77040" cy="82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B870B75-949E-4519-AF1C-1EF6CAB4549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645691" y="2071046"/>
                  <a:ext cx="9468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6C6E3E60-0A7C-49E6-9C13-622A0ADBD883}"/>
              </a:ext>
            </a:extLst>
          </p:cNvPr>
          <p:cNvGrpSpPr/>
          <p:nvPr/>
        </p:nvGrpSpPr>
        <p:grpSpPr>
          <a:xfrm>
            <a:off x="2836131" y="2303246"/>
            <a:ext cx="353520" cy="246600"/>
            <a:chOff x="2836131" y="2303246"/>
            <a:chExt cx="353520" cy="24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EACA762F-B26F-4F16-B6CB-F772B5A9397A}"/>
                    </a:ext>
                  </a:extLst>
                </p14:cNvPr>
                <p14:cNvContentPartPr/>
                <p14:nvPr/>
              </p14:nvContentPartPr>
              <p14:xfrm>
                <a:off x="2836131" y="2303246"/>
                <a:ext cx="91080" cy="2217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EACA762F-B26F-4F16-B6CB-F772B5A9397A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827131" y="2294606"/>
                  <a:ext cx="1087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B01C5AD-1735-433A-BA6B-2BA6E37E2324}"/>
                    </a:ext>
                  </a:extLst>
                </p14:cNvPr>
                <p14:cNvContentPartPr/>
                <p14:nvPr/>
              </p14:nvContentPartPr>
              <p14:xfrm>
                <a:off x="2981211" y="2414846"/>
                <a:ext cx="84960" cy="792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B01C5AD-1735-433A-BA6B-2BA6E37E232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972211" y="2406206"/>
                  <a:ext cx="10260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1430B895-C6A4-47C5-9DA7-4394705F0D62}"/>
                    </a:ext>
                  </a:extLst>
                </p14:cNvPr>
                <p14:cNvContentPartPr/>
                <p14:nvPr/>
              </p14:nvContentPartPr>
              <p14:xfrm>
                <a:off x="3099651" y="2454446"/>
                <a:ext cx="90000" cy="954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1430B895-C6A4-47C5-9DA7-4394705F0D6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090651" y="2445806"/>
                  <a:ext cx="107640" cy="11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0472C192-CEA2-4FB3-9CAF-E7BE738CF54E}"/>
              </a:ext>
            </a:extLst>
          </p:cNvPr>
          <p:cNvGrpSpPr/>
          <p:nvPr/>
        </p:nvGrpSpPr>
        <p:grpSpPr>
          <a:xfrm>
            <a:off x="2968611" y="1699526"/>
            <a:ext cx="266760" cy="417960"/>
            <a:chOff x="2968611" y="1699526"/>
            <a:chExt cx="266760" cy="41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046CF465-95DE-4CD1-843E-391D7CF8D328}"/>
                    </a:ext>
                  </a:extLst>
                </p14:cNvPr>
                <p14:cNvContentPartPr/>
                <p14:nvPr/>
              </p14:nvContentPartPr>
              <p14:xfrm>
                <a:off x="2971491" y="1860806"/>
                <a:ext cx="263880" cy="2566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046CF465-95DE-4CD1-843E-391D7CF8D32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962491" y="1852166"/>
                  <a:ext cx="28152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B5B5D99-C22D-4952-A3AE-AAA21B711B6A}"/>
                    </a:ext>
                  </a:extLst>
                </p14:cNvPr>
                <p14:cNvContentPartPr/>
                <p14:nvPr/>
              </p14:nvContentPartPr>
              <p14:xfrm>
                <a:off x="2968611" y="1699526"/>
                <a:ext cx="180720" cy="997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B5B5D99-C22D-4952-A3AE-AAA21B711B6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959611" y="1690526"/>
                  <a:ext cx="19836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77716499-71FF-465F-A387-AAD12C3D39CB}"/>
              </a:ext>
            </a:extLst>
          </p:cNvPr>
          <p:cNvGrpSpPr/>
          <p:nvPr/>
        </p:nvGrpSpPr>
        <p:grpSpPr>
          <a:xfrm>
            <a:off x="3368211" y="1772606"/>
            <a:ext cx="2118600" cy="495720"/>
            <a:chOff x="3368211" y="1772606"/>
            <a:chExt cx="2118600" cy="49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B2AB111-B98D-440B-9C0A-988B4D4D58A5}"/>
                    </a:ext>
                  </a:extLst>
                </p14:cNvPr>
                <p14:cNvContentPartPr/>
                <p14:nvPr/>
              </p14:nvContentPartPr>
              <p14:xfrm>
                <a:off x="3368211" y="1976726"/>
                <a:ext cx="112680" cy="1440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B2AB111-B98D-440B-9C0A-988B4D4D58A5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359211" y="1968086"/>
                  <a:ext cx="1303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E25150E-CC4A-411E-B13C-C5FD83F54532}"/>
                    </a:ext>
                  </a:extLst>
                </p14:cNvPr>
                <p14:cNvContentPartPr/>
                <p14:nvPr/>
              </p14:nvContentPartPr>
              <p14:xfrm>
                <a:off x="3503571" y="1797086"/>
                <a:ext cx="54000" cy="1386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E25150E-CC4A-411E-B13C-C5FD83F5453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494571" y="1788446"/>
                  <a:ext cx="7164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BAA61A51-769E-409C-AAE5-034CBC71CC38}"/>
                    </a:ext>
                  </a:extLst>
                </p14:cNvPr>
                <p14:cNvContentPartPr/>
                <p14:nvPr/>
              </p14:nvContentPartPr>
              <p14:xfrm>
                <a:off x="3466851" y="1875566"/>
                <a:ext cx="80640" cy="129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BAA61A51-769E-409C-AAE5-034CBC71CC38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457851" y="1866926"/>
                  <a:ext cx="982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7209FC28-3002-4878-9893-18BDBDD9909E}"/>
                    </a:ext>
                  </a:extLst>
                </p14:cNvPr>
                <p14:cNvContentPartPr/>
                <p14:nvPr/>
              </p14:nvContentPartPr>
              <p14:xfrm>
                <a:off x="3611931" y="1772606"/>
                <a:ext cx="104760" cy="1472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7209FC28-3002-4878-9893-18BDBDD9909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602931" y="1763606"/>
                  <a:ext cx="12240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D90124C-55D3-4907-B5C3-C54D6B37733F}"/>
                    </a:ext>
                  </a:extLst>
                </p14:cNvPr>
                <p14:cNvContentPartPr/>
                <p14:nvPr/>
              </p14:nvContentPartPr>
              <p14:xfrm>
                <a:off x="3863211" y="1914446"/>
                <a:ext cx="151560" cy="712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D90124C-55D3-4907-B5C3-C54D6B37733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854571" y="1905446"/>
                  <a:ext cx="16920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3C538143-C189-48C6-9D1D-6A41DD2D1018}"/>
                    </a:ext>
                  </a:extLst>
                </p14:cNvPr>
                <p14:cNvContentPartPr/>
                <p14:nvPr/>
              </p14:nvContentPartPr>
              <p14:xfrm>
                <a:off x="3879411" y="2085086"/>
                <a:ext cx="89280" cy="1108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3C538143-C189-48C6-9D1D-6A41DD2D101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870411" y="2076086"/>
                  <a:ext cx="1069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E1AB583-8556-4437-839F-543F71035A6B}"/>
                    </a:ext>
                  </a:extLst>
                </p14:cNvPr>
                <p14:cNvContentPartPr/>
                <p14:nvPr/>
              </p14:nvContentPartPr>
              <p14:xfrm>
                <a:off x="3757011" y="1915166"/>
                <a:ext cx="88200" cy="2606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E1AB583-8556-4437-839F-543F71035A6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748011" y="1906526"/>
                  <a:ext cx="10584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7FDBB58-02A8-4BE5-AD7C-F322C899CD4B}"/>
                    </a:ext>
                  </a:extLst>
                </p14:cNvPr>
                <p14:cNvContentPartPr/>
                <p14:nvPr/>
              </p14:nvContentPartPr>
              <p14:xfrm>
                <a:off x="4062651" y="1911926"/>
                <a:ext cx="82440" cy="2793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7FDBB58-02A8-4BE5-AD7C-F322C899CD4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054011" y="1902926"/>
                  <a:ext cx="10008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2FDAA70-1E31-43B5-BD3A-74B5C240528C}"/>
                    </a:ext>
                  </a:extLst>
                </p14:cNvPr>
                <p14:cNvContentPartPr/>
                <p14:nvPr/>
              </p14:nvContentPartPr>
              <p14:xfrm>
                <a:off x="4167051" y="2024966"/>
                <a:ext cx="130320" cy="2433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2FDAA70-1E31-43B5-BD3A-74B5C240528C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158411" y="2016326"/>
                  <a:ext cx="14796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07C5F1C4-1BD1-4572-93EE-6D41C7AD010F}"/>
                    </a:ext>
                  </a:extLst>
                </p14:cNvPr>
                <p14:cNvContentPartPr/>
                <p14:nvPr/>
              </p14:nvContentPartPr>
              <p14:xfrm>
                <a:off x="4329771" y="1823366"/>
                <a:ext cx="95760" cy="1360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07C5F1C4-1BD1-4572-93EE-6D41C7AD010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321131" y="1814726"/>
                  <a:ext cx="11340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65D72306-8B72-4523-9235-1BCFB19C7D7D}"/>
                    </a:ext>
                  </a:extLst>
                </p14:cNvPr>
                <p14:cNvContentPartPr/>
                <p14:nvPr/>
              </p14:nvContentPartPr>
              <p14:xfrm>
                <a:off x="4438131" y="1951886"/>
                <a:ext cx="90720" cy="2214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65D72306-8B72-4523-9235-1BCFB19C7D7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429131" y="1943246"/>
                  <a:ext cx="1083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1291983D-CFBA-47A9-9584-13C90BC19844}"/>
                    </a:ext>
                  </a:extLst>
                </p14:cNvPr>
                <p14:cNvContentPartPr/>
                <p14:nvPr/>
              </p14:nvContentPartPr>
              <p14:xfrm>
                <a:off x="4537851" y="2040086"/>
                <a:ext cx="32400" cy="1134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1291983D-CFBA-47A9-9584-13C90BC19844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529211" y="2031446"/>
                  <a:ext cx="500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378312B-3FCA-4A5B-B025-A9F282C63A46}"/>
                    </a:ext>
                  </a:extLst>
                </p14:cNvPr>
                <p14:cNvContentPartPr/>
                <p14:nvPr/>
              </p14:nvContentPartPr>
              <p14:xfrm>
                <a:off x="4648011" y="2080406"/>
                <a:ext cx="86400" cy="5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378312B-3FCA-4A5B-B025-A9F282C63A4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639371" y="2071406"/>
                  <a:ext cx="1040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4420EB5-D8F6-4858-BC53-85340188C0A4}"/>
                    </a:ext>
                  </a:extLst>
                </p14:cNvPr>
                <p14:cNvContentPartPr/>
                <p14:nvPr/>
              </p14:nvContentPartPr>
              <p14:xfrm>
                <a:off x="4748811" y="2048726"/>
                <a:ext cx="149040" cy="2192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4420EB5-D8F6-4858-BC53-85340188C0A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740171" y="2040086"/>
                  <a:ext cx="1666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D953F98-39F8-4744-9A9C-A3DE57681EBE}"/>
                    </a:ext>
                  </a:extLst>
                </p14:cNvPr>
                <p14:cNvContentPartPr/>
                <p14:nvPr/>
              </p14:nvContentPartPr>
              <p14:xfrm>
                <a:off x="4921971" y="2009846"/>
                <a:ext cx="70200" cy="2210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D953F98-39F8-4744-9A9C-A3DE57681EB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913331" y="2000846"/>
                  <a:ext cx="8784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B3F5B0D-4121-4DFD-BE74-F00DD375F37A}"/>
                    </a:ext>
                  </a:extLst>
                </p14:cNvPr>
                <p14:cNvContentPartPr/>
                <p14:nvPr/>
              </p14:nvContentPartPr>
              <p14:xfrm>
                <a:off x="5032491" y="1919846"/>
                <a:ext cx="103680" cy="943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B3F5B0D-4121-4DFD-BE74-F00DD375F37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023491" y="1911206"/>
                  <a:ext cx="1213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2C3C573-05C0-40C1-A18A-4BAD8DD917FE}"/>
                    </a:ext>
                  </a:extLst>
                </p14:cNvPr>
                <p14:cNvContentPartPr/>
                <p14:nvPr/>
              </p14:nvContentPartPr>
              <p14:xfrm>
                <a:off x="5215731" y="1948286"/>
                <a:ext cx="79560" cy="162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2C3C573-05C0-40C1-A18A-4BAD8DD917F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206731" y="1939646"/>
                  <a:ext cx="972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21D190A-762B-490D-8235-9CDC0185AD0E}"/>
                    </a:ext>
                  </a:extLst>
                </p14:cNvPr>
                <p14:cNvContentPartPr/>
                <p14:nvPr/>
              </p14:nvContentPartPr>
              <p14:xfrm>
                <a:off x="5377731" y="1862966"/>
                <a:ext cx="109080" cy="1872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21D190A-762B-490D-8235-9CDC0185AD0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369091" y="1854326"/>
                  <a:ext cx="126720" cy="20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0E4BDCC-5595-4937-A229-8F7B5D876412}"/>
              </a:ext>
            </a:extLst>
          </p:cNvPr>
          <p:cNvGrpSpPr/>
          <p:nvPr/>
        </p:nvGrpSpPr>
        <p:grpSpPr>
          <a:xfrm>
            <a:off x="346371" y="2843246"/>
            <a:ext cx="148680" cy="102960"/>
            <a:chOff x="346371" y="2843246"/>
            <a:chExt cx="148680" cy="10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07F7F0B-7515-4157-8706-4857AB724695}"/>
                    </a:ext>
                  </a:extLst>
                </p14:cNvPr>
                <p14:cNvContentPartPr/>
                <p14:nvPr/>
              </p14:nvContentPartPr>
              <p14:xfrm>
                <a:off x="415131" y="2843246"/>
                <a:ext cx="79920" cy="147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07F7F0B-7515-4157-8706-4857AB724695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06491" y="2834246"/>
                  <a:ext cx="975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4F2AE612-0AEF-4772-A946-F48BE52CB998}"/>
                    </a:ext>
                  </a:extLst>
                </p14:cNvPr>
                <p14:cNvContentPartPr/>
                <p14:nvPr/>
              </p14:nvContentPartPr>
              <p14:xfrm>
                <a:off x="346371" y="2941166"/>
                <a:ext cx="115560" cy="50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4F2AE612-0AEF-4772-A946-F48BE52CB998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37731" y="2932526"/>
                  <a:ext cx="133200" cy="22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654392DE-DA04-415B-9884-4040E88E0EFB}"/>
                  </a:ext>
                </a:extLst>
              </p14:cNvPr>
              <p14:cNvContentPartPr/>
              <p14:nvPr/>
            </p14:nvContentPartPr>
            <p14:xfrm>
              <a:off x="939651" y="2803646"/>
              <a:ext cx="360" cy="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654392DE-DA04-415B-9884-4040E88E0EFB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931011" y="279500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EEEC3312-A893-471E-9792-6774EC3FE2C3}"/>
                  </a:ext>
                </a:extLst>
              </p14:cNvPr>
              <p14:cNvContentPartPr/>
              <p14:nvPr/>
            </p14:nvContentPartPr>
            <p14:xfrm>
              <a:off x="793131" y="2726246"/>
              <a:ext cx="237240" cy="2052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EEEC3312-A893-471E-9792-6774EC3FE2C3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784131" y="2717246"/>
                <a:ext cx="254880" cy="22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7FF5A383-8FF1-4EC0-99BA-4508DD0E8F9B}"/>
                  </a:ext>
                </a:extLst>
              </p14:cNvPr>
              <p14:cNvContentPartPr/>
              <p14:nvPr/>
            </p14:nvContentPartPr>
            <p14:xfrm>
              <a:off x="701331" y="3070766"/>
              <a:ext cx="82800" cy="1641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7FF5A383-8FF1-4EC0-99BA-4508DD0E8F9B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692331" y="3062126"/>
                <a:ext cx="10044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0C330481-EB2F-4520-8555-541096E83AA4}"/>
                  </a:ext>
                </a:extLst>
              </p14:cNvPr>
              <p14:cNvContentPartPr/>
              <p14:nvPr/>
            </p14:nvContentPartPr>
            <p14:xfrm>
              <a:off x="805011" y="3166166"/>
              <a:ext cx="99000" cy="475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0C330481-EB2F-4520-8555-541096E83AA4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796371" y="3157166"/>
                <a:ext cx="11664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FB12F974-D745-4CA8-BFE5-DB41BD83F9B1}"/>
                  </a:ext>
                </a:extLst>
              </p14:cNvPr>
              <p14:cNvContentPartPr/>
              <p14:nvPr/>
            </p14:nvContentPartPr>
            <p14:xfrm>
              <a:off x="955851" y="3158606"/>
              <a:ext cx="78480" cy="9972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FB12F974-D745-4CA8-BFE5-DB41BD83F9B1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946851" y="3149606"/>
                <a:ext cx="9612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FBF18C8A-E6EB-4D6C-99E8-81CA8D51F9F7}"/>
                  </a:ext>
                </a:extLst>
              </p14:cNvPr>
              <p14:cNvContentPartPr/>
              <p14:nvPr/>
            </p14:nvContentPartPr>
            <p14:xfrm>
              <a:off x="828411" y="2513846"/>
              <a:ext cx="209520" cy="11772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FBF18C8A-E6EB-4D6C-99E8-81CA8D51F9F7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819771" y="2504846"/>
                <a:ext cx="2271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FFFE9135-A9D6-4EA6-9721-D44E1299D324}"/>
                  </a:ext>
                </a:extLst>
              </p14:cNvPr>
              <p14:cNvContentPartPr/>
              <p14:nvPr/>
            </p14:nvContentPartPr>
            <p14:xfrm>
              <a:off x="1272291" y="2704286"/>
              <a:ext cx="201240" cy="10656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FFFE9135-A9D6-4EA6-9721-D44E1299D324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1263651" y="2695646"/>
                <a:ext cx="21888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344E5A84-8C00-47A3-950A-A7EB15E8B706}"/>
                  </a:ext>
                </a:extLst>
              </p14:cNvPr>
              <p14:cNvContentPartPr/>
              <p14:nvPr/>
            </p14:nvContentPartPr>
            <p14:xfrm>
              <a:off x="1341051" y="2860166"/>
              <a:ext cx="97920" cy="17532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344E5A84-8C00-47A3-950A-A7EB15E8B706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1332411" y="2851526"/>
                <a:ext cx="11556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2C2D2461-B631-4DE9-94F3-783502613CC6}"/>
                  </a:ext>
                </a:extLst>
              </p14:cNvPr>
              <p14:cNvContentPartPr/>
              <p14:nvPr/>
            </p14:nvContentPartPr>
            <p14:xfrm>
              <a:off x="1170771" y="2749286"/>
              <a:ext cx="37080" cy="28620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2C2D2461-B631-4DE9-94F3-783502613CC6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1162131" y="2740286"/>
                <a:ext cx="54720" cy="30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4206351A-0F5D-4846-8B5B-2558F495EE60}"/>
                  </a:ext>
                </a:extLst>
              </p14:cNvPr>
              <p14:cNvContentPartPr/>
              <p14:nvPr/>
            </p14:nvContentPartPr>
            <p14:xfrm>
              <a:off x="1533291" y="2746046"/>
              <a:ext cx="121320" cy="33912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4206351A-0F5D-4846-8B5B-2558F495EE60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1524651" y="2737046"/>
                <a:ext cx="138960" cy="356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6488E1BF-BD4B-4C02-88FC-26015AFCD9D1}"/>
              </a:ext>
            </a:extLst>
          </p:cNvPr>
          <p:cNvGrpSpPr/>
          <p:nvPr/>
        </p:nvGrpSpPr>
        <p:grpSpPr>
          <a:xfrm>
            <a:off x="1814091" y="2672246"/>
            <a:ext cx="2300400" cy="489240"/>
            <a:chOff x="1814091" y="2672246"/>
            <a:chExt cx="2300400" cy="48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4A310454-9F58-4691-8AC5-7EC1BCB35D4B}"/>
                    </a:ext>
                  </a:extLst>
                </p14:cNvPr>
                <p14:cNvContentPartPr/>
                <p14:nvPr/>
              </p14:nvContentPartPr>
              <p14:xfrm>
                <a:off x="1901211" y="2810486"/>
                <a:ext cx="146160" cy="2599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4A310454-9F58-4691-8AC5-7EC1BCB35D4B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892211" y="2801486"/>
                  <a:ext cx="16380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53C0CAA-313A-4716-A1A8-4A9E043DF144}"/>
                    </a:ext>
                  </a:extLst>
                </p14:cNvPr>
                <p14:cNvContentPartPr/>
                <p14:nvPr/>
              </p14:nvContentPartPr>
              <p14:xfrm>
                <a:off x="2129091" y="2846486"/>
                <a:ext cx="78840" cy="1245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53C0CAA-313A-4716-A1A8-4A9E043DF144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120451" y="2837846"/>
                  <a:ext cx="964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094F995-EE50-40FE-8BB3-9F348D8C39A9}"/>
                    </a:ext>
                  </a:extLst>
                </p14:cNvPr>
                <p14:cNvContentPartPr/>
                <p14:nvPr/>
              </p14:nvContentPartPr>
              <p14:xfrm>
                <a:off x="2256531" y="2692046"/>
                <a:ext cx="104040" cy="1623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094F995-EE50-40FE-8BB3-9F348D8C39A9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247531" y="2683046"/>
                  <a:ext cx="1216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A024793B-C8DF-4B00-8BB1-1019A07EF253}"/>
                    </a:ext>
                  </a:extLst>
                </p14:cNvPr>
                <p14:cNvContentPartPr/>
                <p14:nvPr/>
              </p14:nvContentPartPr>
              <p14:xfrm>
                <a:off x="1814091" y="2749286"/>
                <a:ext cx="75960" cy="2826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A024793B-C8DF-4B00-8BB1-1019A07EF253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805091" y="2740286"/>
                  <a:ext cx="9360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83167C6-556F-4125-B731-743C4DDAB240}"/>
                    </a:ext>
                  </a:extLst>
                </p14:cNvPr>
                <p14:cNvContentPartPr/>
                <p14:nvPr/>
              </p14:nvContentPartPr>
              <p14:xfrm>
                <a:off x="2344371" y="2743166"/>
                <a:ext cx="107280" cy="2667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83167C6-556F-4125-B731-743C4DDAB240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335371" y="2734526"/>
                  <a:ext cx="12492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F260052-A4AA-43CA-9C67-3525698ED08A}"/>
                    </a:ext>
                  </a:extLst>
                </p14:cNvPr>
                <p14:cNvContentPartPr/>
                <p14:nvPr/>
              </p14:nvContentPartPr>
              <p14:xfrm>
                <a:off x="2511771" y="2672246"/>
                <a:ext cx="115560" cy="1663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F260052-A4AA-43CA-9C67-3525698ED08A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502771" y="2663606"/>
                  <a:ext cx="13320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B05DAD17-BB36-4F18-908E-C4A5089544F3}"/>
                    </a:ext>
                  </a:extLst>
                </p14:cNvPr>
                <p14:cNvContentPartPr/>
                <p14:nvPr/>
              </p14:nvContentPartPr>
              <p14:xfrm>
                <a:off x="2759811" y="2840006"/>
                <a:ext cx="73080" cy="2584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B05DAD17-BB36-4F18-908E-C4A5089544F3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750811" y="2831006"/>
                  <a:ext cx="9072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055B7024-41FD-4218-8AD4-3561C005A1AB}"/>
                    </a:ext>
                  </a:extLst>
                </p14:cNvPr>
                <p14:cNvContentPartPr/>
                <p14:nvPr/>
              </p14:nvContentPartPr>
              <p14:xfrm>
                <a:off x="2891571" y="2929286"/>
                <a:ext cx="26280" cy="1080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055B7024-41FD-4218-8AD4-3561C005A1AB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882931" y="2920646"/>
                  <a:ext cx="4392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E655F69-46A0-4846-8796-1F3E1421F4AD}"/>
                    </a:ext>
                  </a:extLst>
                </p14:cNvPr>
                <p14:cNvContentPartPr/>
                <p14:nvPr/>
              </p14:nvContentPartPr>
              <p14:xfrm>
                <a:off x="3032691" y="2962046"/>
                <a:ext cx="113400" cy="162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E655F69-46A0-4846-8796-1F3E1421F4AD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024051" y="2953046"/>
                  <a:ext cx="1310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A7522538-E8AB-4015-A4A5-31C8063B805A}"/>
                    </a:ext>
                  </a:extLst>
                </p14:cNvPr>
                <p14:cNvContentPartPr/>
                <p14:nvPr/>
              </p14:nvContentPartPr>
              <p14:xfrm>
                <a:off x="3177051" y="2937926"/>
                <a:ext cx="135000" cy="2235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A7522538-E8AB-4015-A4A5-31C8063B805A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168411" y="2929286"/>
                  <a:ext cx="15264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F5CC2D5-73C7-47CC-827C-D8A292F28944}"/>
                    </a:ext>
                  </a:extLst>
                </p14:cNvPr>
                <p14:cNvContentPartPr/>
                <p14:nvPr/>
              </p14:nvContentPartPr>
              <p14:xfrm>
                <a:off x="3367491" y="2858726"/>
                <a:ext cx="121680" cy="2660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F5CC2D5-73C7-47CC-827C-D8A292F28944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358491" y="2849726"/>
                  <a:ext cx="13932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4424F54-537F-4A29-81D4-4526BFF6EBB3}"/>
                    </a:ext>
                  </a:extLst>
                </p14:cNvPr>
                <p14:cNvContentPartPr/>
                <p14:nvPr/>
              </p14:nvContentPartPr>
              <p14:xfrm>
                <a:off x="3592851" y="2795726"/>
                <a:ext cx="154080" cy="1065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4424F54-537F-4A29-81D4-4526BFF6EBB3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583851" y="2786726"/>
                  <a:ext cx="1717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ECEC88C-0FDA-4168-A806-C42788D7222A}"/>
                    </a:ext>
                  </a:extLst>
                </p14:cNvPr>
                <p14:cNvContentPartPr/>
                <p14:nvPr/>
              </p14:nvContentPartPr>
              <p14:xfrm>
                <a:off x="3827931" y="2832446"/>
                <a:ext cx="89640" cy="129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ECEC88C-0FDA-4168-A806-C42788D7222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819291" y="2823446"/>
                  <a:ext cx="1072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AD5DF850-7185-4B56-868B-421CAB930CB5}"/>
                    </a:ext>
                  </a:extLst>
                </p14:cNvPr>
                <p14:cNvContentPartPr/>
                <p14:nvPr/>
              </p14:nvContentPartPr>
              <p14:xfrm>
                <a:off x="3980211" y="2707886"/>
                <a:ext cx="134280" cy="1792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AD5DF850-7185-4B56-868B-421CAB930CB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971571" y="2699246"/>
                  <a:ext cx="151920" cy="19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E64C8051-F08F-48EA-A80F-1B3304AF088C}"/>
              </a:ext>
            </a:extLst>
          </p:cNvPr>
          <p:cNvGrpSpPr/>
          <p:nvPr/>
        </p:nvGrpSpPr>
        <p:grpSpPr>
          <a:xfrm>
            <a:off x="460851" y="3529046"/>
            <a:ext cx="966240" cy="239760"/>
            <a:chOff x="460851" y="3529046"/>
            <a:chExt cx="966240" cy="23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DF7E1843-B16E-4D35-8CD8-00282CB48275}"/>
                    </a:ext>
                  </a:extLst>
                </p14:cNvPr>
                <p14:cNvContentPartPr/>
                <p14:nvPr/>
              </p14:nvContentPartPr>
              <p14:xfrm>
                <a:off x="460851" y="3529046"/>
                <a:ext cx="541440" cy="2397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DF7E1843-B16E-4D35-8CD8-00282CB48275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51851" y="3520046"/>
                  <a:ext cx="55908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9464D06A-9CDF-4A19-9E91-CBD44E3D32EA}"/>
                    </a:ext>
                  </a:extLst>
                </p14:cNvPr>
                <p14:cNvContentPartPr/>
                <p14:nvPr/>
              </p14:nvContentPartPr>
              <p14:xfrm>
                <a:off x="1162131" y="3572966"/>
                <a:ext cx="264960" cy="1864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9464D06A-9CDF-4A19-9E91-CBD44E3D32EA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153491" y="3564326"/>
                  <a:ext cx="28260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11785B37-0CCC-4F41-95CC-2752B4937627}"/>
                    </a:ext>
                  </a:extLst>
                </p14:cNvPr>
                <p14:cNvContentPartPr/>
                <p14:nvPr/>
              </p14:nvContentPartPr>
              <p14:xfrm>
                <a:off x="1305051" y="3664766"/>
                <a:ext cx="109800" cy="237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11785B37-0CCC-4F41-95CC-2752B4937627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296051" y="3655766"/>
                  <a:ext cx="127440" cy="4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BF74F20C-79B8-460F-8F7D-FAFCAD5EB668}"/>
                  </a:ext>
                </a:extLst>
              </p14:cNvPr>
              <p14:cNvContentPartPr/>
              <p14:nvPr/>
            </p14:nvContentPartPr>
            <p14:xfrm>
              <a:off x="1914891" y="3565406"/>
              <a:ext cx="78840" cy="12888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BF74F20C-79B8-460F-8F7D-FAFCAD5EB668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1905891" y="3556766"/>
                <a:ext cx="96480" cy="1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52901299-88A9-4C6D-9374-ECB99346C43A}"/>
                  </a:ext>
                </a:extLst>
              </p14:cNvPr>
              <p14:cNvContentPartPr/>
              <p14:nvPr/>
            </p14:nvContentPartPr>
            <p14:xfrm>
              <a:off x="1894731" y="3566846"/>
              <a:ext cx="153720" cy="15480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52901299-88A9-4C6D-9374-ECB99346C43A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1886091" y="3558206"/>
                <a:ext cx="171360" cy="17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65562267-7443-4F74-B795-D0CDB2636430}"/>
                  </a:ext>
                </a:extLst>
              </p14:cNvPr>
              <p14:cNvContentPartPr/>
              <p14:nvPr/>
            </p14:nvContentPartPr>
            <p14:xfrm>
              <a:off x="2084451" y="3613646"/>
              <a:ext cx="167040" cy="3348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65562267-7443-4F74-B795-D0CDB2636430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2075811" y="3605006"/>
                <a:ext cx="18468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72D9A05F-6DE4-43BB-AA08-2B3CBCFD7554}"/>
                  </a:ext>
                </a:extLst>
              </p14:cNvPr>
              <p14:cNvContentPartPr/>
              <p14:nvPr/>
            </p14:nvContentPartPr>
            <p14:xfrm>
              <a:off x="2134131" y="3583406"/>
              <a:ext cx="45720" cy="14904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72D9A05F-6DE4-43BB-AA08-2B3CBCFD7554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2125131" y="3574766"/>
                <a:ext cx="63360" cy="16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4A0B0D65-8656-46FC-A4DD-43C9C1FA4AFA}"/>
                  </a:ext>
                </a:extLst>
              </p14:cNvPr>
              <p14:cNvContentPartPr/>
              <p14:nvPr/>
            </p14:nvContentPartPr>
            <p14:xfrm>
              <a:off x="2329251" y="3588446"/>
              <a:ext cx="135720" cy="23472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4A0B0D65-8656-46FC-A4DD-43C9C1FA4AFA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2320251" y="3579806"/>
                <a:ext cx="153360" cy="25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C4104CFA-EF22-491C-8B88-DC588B54B15E}"/>
                  </a:ext>
                </a:extLst>
              </p14:cNvPr>
              <p14:cNvContentPartPr/>
              <p14:nvPr/>
            </p14:nvContentPartPr>
            <p14:xfrm>
              <a:off x="1748931" y="3504206"/>
              <a:ext cx="117000" cy="34524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C4104CFA-EF22-491C-8B88-DC588B54B15E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1739931" y="3495566"/>
                <a:ext cx="134640" cy="36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D7D06311-A983-4B49-AA75-8B21DBE40E83}"/>
                  </a:ext>
                </a:extLst>
              </p14:cNvPr>
              <p14:cNvContentPartPr/>
              <p14:nvPr/>
            </p14:nvContentPartPr>
            <p14:xfrm>
              <a:off x="2426811" y="3515006"/>
              <a:ext cx="153360" cy="27936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D7D06311-A983-4B49-AA75-8B21DBE40E83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2417811" y="3506366"/>
                <a:ext cx="171000" cy="29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774A940A-3F3F-4D0F-81CF-83246BE3BE2C}"/>
                  </a:ext>
                </a:extLst>
              </p14:cNvPr>
              <p14:cNvContentPartPr/>
              <p14:nvPr/>
            </p14:nvContentPartPr>
            <p14:xfrm>
              <a:off x="2578011" y="3449126"/>
              <a:ext cx="158400" cy="8352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774A940A-3F3F-4D0F-81CF-83246BE3BE2C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2569371" y="3440486"/>
                <a:ext cx="176040" cy="1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43530CC2-77A6-4AA0-8E10-259486FFADB4}"/>
                  </a:ext>
                </a:extLst>
              </p14:cNvPr>
              <p14:cNvContentPartPr/>
              <p14:nvPr/>
            </p14:nvContentPartPr>
            <p14:xfrm>
              <a:off x="2808411" y="3577646"/>
              <a:ext cx="92520" cy="756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43530CC2-77A6-4AA0-8E10-259486FFADB4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2799771" y="3569006"/>
                <a:ext cx="11016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6B809C17-46B4-4DFB-9A0F-F92235BA5E50}"/>
                  </a:ext>
                </a:extLst>
              </p14:cNvPr>
              <p14:cNvContentPartPr/>
              <p14:nvPr/>
            </p14:nvContentPartPr>
            <p14:xfrm>
              <a:off x="2741451" y="3653966"/>
              <a:ext cx="109800" cy="1440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6B809C17-46B4-4DFB-9A0F-F92235BA5E50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2732811" y="3644966"/>
                <a:ext cx="127440" cy="32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8" name="Group 167">
            <a:extLst>
              <a:ext uri="{FF2B5EF4-FFF2-40B4-BE49-F238E27FC236}">
                <a16:creationId xmlns:a16="http://schemas.microsoft.com/office/drawing/2014/main" id="{7DD26246-AD9C-472F-853B-2EA310F68718}"/>
              </a:ext>
            </a:extLst>
          </p:cNvPr>
          <p:cNvGrpSpPr/>
          <p:nvPr/>
        </p:nvGrpSpPr>
        <p:grpSpPr>
          <a:xfrm>
            <a:off x="3064731" y="3305846"/>
            <a:ext cx="2133360" cy="660240"/>
            <a:chOff x="3064731" y="3305846"/>
            <a:chExt cx="2133360" cy="66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DA3BB5F4-3786-41E2-A097-6994C13A39D6}"/>
                    </a:ext>
                  </a:extLst>
                </p14:cNvPr>
                <p14:cNvContentPartPr/>
                <p14:nvPr/>
              </p14:nvContentPartPr>
              <p14:xfrm>
                <a:off x="3161571" y="3492326"/>
                <a:ext cx="240480" cy="1922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DA3BB5F4-3786-41E2-A097-6994C13A39D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152931" y="3483326"/>
                  <a:ext cx="25812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7BAA8B13-4F62-4DA6-A643-F47B847F0B83}"/>
                    </a:ext>
                  </a:extLst>
                </p14:cNvPr>
                <p14:cNvContentPartPr/>
                <p14:nvPr/>
              </p14:nvContentPartPr>
              <p14:xfrm>
                <a:off x="3064731" y="3805526"/>
                <a:ext cx="122040" cy="1594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7BAA8B13-4F62-4DA6-A643-F47B847F0B8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056091" y="3796526"/>
                  <a:ext cx="13968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E1CC7B1E-D6C9-4FA1-BB8C-17E3366D696B}"/>
                    </a:ext>
                  </a:extLst>
                </p14:cNvPr>
                <p14:cNvContentPartPr/>
                <p14:nvPr/>
              </p14:nvContentPartPr>
              <p14:xfrm>
                <a:off x="3249051" y="3882566"/>
                <a:ext cx="97560" cy="583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E1CC7B1E-D6C9-4FA1-BB8C-17E3366D696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240051" y="3873566"/>
                  <a:ext cx="1152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010A679-020B-425A-8D67-E712A22878DB}"/>
                    </a:ext>
                  </a:extLst>
                </p14:cNvPr>
                <p14:cNvContentPartPr/>
                <p14:nvPr/>
              </p14:nvContentPartPr>
              <p14:xfrm>
                <a:off x="3391611" y="3867806"/>
                <a:ext cx="141840" cy="982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010A679-020B-425A-8D67-E712A22878D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382611" y="3858806"/>
                  <a:ext cx="15948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259CFAFD-C2CF-47D9-84D4-230FCAC7DAEC}"/>
                    </a:ext>
                  </a:extLst>
                </p14:cNvPr>
                <p14:cNvContentPartPr/>
                <p14:nvPr/>
              </p14:nvContentPartPr>
              <p14:xfrm>
                <a:off x="3301611" y="3308366"/>
                <a:ext cx="126720" cy="820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259CFAFD-C2CF-47D9-84D4-230FCAC7DAEC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292971" y="3299366"/>
                  <a:ext cx="14436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64D60DC9-BD6B-41C1-A146-1AF02E52B550}"/>
                    </a:ext>
                  </a:extLst>
                </p14:cNvPr>
                <p14:cNvContentPartPr/>
                <p14:nvPr/>
              </p14:nvContentPartPr>
              <p14:xfrm>
                <a:off x="3721731" y="3380006"/>
                <a:ext cx="161280" cy="1216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64D60DC9-BD6B-41C1-A146-1AF02E52B550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712731" y="3371006"/>
                  <a:ext cx="1789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F6CFD848-D393-4216-A948-FA7E834435A7}"/>
                    </a:ext>
                  </a:extLst>
                </p14:cNvPr>
                <p14:cNvContentPartPr/>
                <p14:nvPr/>
              </p14:nvContentPartPr>
              <p14:xfrm>
                <a:off x="3771771" y="3536966"/>
                <a:ext cx="141840" cy="1634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F6CFD848-D393-4216-A948-FA7E834435A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763131" y="3527966"/>
                  <a:ext cx="1594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BA1887AE-42D5-4400-BD5F-1523DC06FD3C}"/>
                    </a:ext>
                  </a:extLst>
                </p14:cNvPr>
                <p14:cNvContentPartPr/>
                <p14:nvPr/>
              </p14:nvContentPartPr>
              <p14:xfrm>
                <a:off x="3538851" y="3433646"/>
                <a:ext cx="122760" cy="2912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BA1887AE-42D5-4400-BD5F-1523DC06FD3C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3529851" y="3425006"/>
                  <a:ext cx="14040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829DC23B-FC00-4605-864E-7134B206BE2A}"/>
                    </a:ext>
                  </a:extLst>
                </p14:cNvPr>
                <p14:cNvContentPartPr/>
                <p14:nvPr/>
              </p14:nvContentPartPr>
              <p14:xfrm>
                <a:off x="3983811" y="3411686"/>
                <a:ext cx="109800" cy="2959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829DC23B-FC00-4605-864E-7134B206BE2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974811" y="3402686"/>
                  <a:ext cx="12744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D288B619-5003-4DF8-AFC9-BFA89F90CA6F}"/>
                    </a:ext>
                  </a:extLst>
                </p14:cNvPr>
                <p14:cNvContentPartPr/>
                <p14:nvPr/>
              </p14:nvContentPartPr>
              <p14:xfrm>
                <a:off x="4233291" y="3512126"/>
                <a:ext cx="86760" cy="1476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D288B619-5003-4DF8-AFC9-BFA89F90CA6F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224651" y="3503486"/>
                  <a:ext cx="1044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7FE65E2-DDE5-44A8-B1A2-48C5D9DE686D}"/>
                    </a:ext>
                  </a:extLst>
                </p14:cNvPr>
                <p14:cNvContentPartPr/>
                <p14:nvPr/>
              </p14:nvContentPartPr>
              <p14:xfrm>
                <a:off x="4245171" y="3526166"/>
                <a:ext cx="82800" cy="1206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7FE65E2-DDE5-44A8-B1A2-48C5D9DE686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236171" y="3517166"/>
                  <a:ext cx="1004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26A9894-AA2A-40D1-A6B9-5A4CED44EC90}"/>
                    </a:ext>
                  </a:extLst>
                </p14:cNvPr>
                <p14:cNvContentPartPr/>
                <p14:nvPr/>
              </p14:nvContentPartPr>
              <p14:xfrm>
                <a:off x="4410771" y="3305846"/>
                <a:ext cx="98640" cy="1825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26A9894-AA2A-40D1-A6B9-5A4CED44EC9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402131" y="3297206"/>
                  <a:ext cx="1162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B745F1F-6586-4DAE-AF38-04437B3EBB39}"/>
                    </a:ext>
                  </a:extLst>
                </p14:cNvPr>
                <p14:cNvContentPartPr/>
                <p14:nvPr/>
              </p14:nvContentPartPr>
              <p14:xfrm>
                <a:off x="4520211" y="3523286"/>
                <a:ext cx="162720" cy="2520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B745F1F-6586-4DAE-AF38-04437B3EBB3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4511571" y="3514286"/>
                  <a:ext cx="18036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CE036EF7-0A7E-476E-8D08-8B18F072539A}"/>
                    </a:ext>
                  </a:extLst>
                </p14:cNvPr>
                <p14:cNvContentPartPr/>
                <p14:nvPr/>
              </p14:nvContentPartPr>
              <p14:xfrm>
                <a:off x="4727931" y="3425366"/>
                <a:ext cx="122040" cy="957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CE036EF7-0A7E-476E-8D08-8B18F072539A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4718931" y="3416726"/>
                  <a:ext cx="1396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7F8F5D8-57E8-49EB-B236-F95EBF02C20F}"/>
                    </a:ext>
                  </a:extLst>
                </p14:cNvPr>
                <p14:cNvContentPartPr/>
                <p14:nvPr/>
              </p14:nvContentPartPr>
              <p14:xfrm>
                <a:off x="4928451" y="3461726"/>
                <a:ext cx="77040" cy="165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7F8F5D8-57E8-49EB-B236-F95EBF02C20F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4919451" y="3453086"/>
                  <a:ext cx="946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3D7FF880-26A6-4A3F-B9C6-4038AD9C7DDD}"/>
                    </a:ext>
                  </a:extLst>
                </p14:cNvPr>
                <p14:cNvContentPartPr/>
                <p14:nvPr/>
              </p14:nvContentPartPr>
              <p14:xfrm>
                <a:off x="5068131" y="3372806"/>
                <a:ext cx="129960" cy="1702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3D7FF880-26A6-4A3F-B9C6-4038AD9C7DD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059491" y="3364166"/>
                  <a:ext cx="147600" cy="18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FAF0B291-86FC-4CFD-8804-BCB8530A39F8}"/>
              </a:ext>
            </a:extLst>
          </p:cNvPr>
          <p:cNvGrpSpPr/>
          <p:nvPr/>
        </p:nvGrpSpPr>
        <p:grpSpPr>
          <a:xfrm>
            <a:off x="272931" y="4203686"/>
            <a:ext cx="753480" cy="402120"/>
            <a:chOff x="272931" y="4203686"/>
            <a:chExt cx="753480" cy="40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F2CE49A9-EACB-42F2-9C17-8663E4A4825D}"/>
                    </a:ext>
                  </a:extLst>
                </p14:cNvPr>
                <p14:cNvContentPartPr/>
                <p14:nvPr/>
              </p14:nvContentPartPr>
              <p14:xfrm>
                <a:off x="272931" y="4224926"/>
                <a:ext cx="159840" cy="2062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F2CE49A9-EACB-42F2-9C17-8663E4A4825D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64291" y="4215926"/>
                  <a:ext cx="1774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9F19B309-073C-40CB-9151-05B8955D34AE}"/>
                    </a:ext>
                  </a:extLst>
                </p14:cNvPr>
                <p14:cNvContentPartPr/>
                <p14:nvPr/>
              </p14:nvContentPartPr>
              <p14:xfrm>
                <a:off x="464091" y="4348046"/>
                <a:ext cx="40680" cy="954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9F19B309-073C-40CB-9151-05B8955D34AE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55091" y="4339046"/>
                  <a:ext cx="583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D35B1BB7-A28C-4B61-9049-C55BEEB71448}"/>
                    </a:ext>
                  </a:extLst>
                </p14:cNvPr>
                <p14:cNvContentPartPr/>
                <p14:nvPr/>
              </p14:nvContentPartPr>
              <p14:xfrm>
                <a:off x="547251" y="4203686"/>
                <a:ext cx="27360" cy="90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D35B1BB7-A28C-4B61-9049-C55BEEB71448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38251" y="4194686"/>
                  <a:ext cx="45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412C00C5-3519-4AB2-819A-3E3EB0B87F85}"/>
                    </a:ext>
                  </a:extLst>
                </p14:cNvPr>
                <p14:cNvContentPartPr/>
                <p14:nvPr/>
              </p14:nvContentPartPr>
              <p14:xfrm>
                <a:off x="613491" y="4213046"/>
                <a:ext cx="169920" cy="3927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412C00C5-3519-4AB2-819A-3E3EB0B87F85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04851" y="4204406"/>
                  <a:ext cx="18756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18FFAA35-6EBB-4AFE-864A-8A138665E20D}"/>
                    </a:ext>
                  </a:extLst>
                </p14:cNvPr>
                <p14:cNvContentPartPr/>
                <p14:nvPr/>
              </p14:nvContentPartPr>
              <p14:xfrm>
                <a:off x="785211" y="4334366"/>
                <a:ext cx="241200" cy="1166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18FFAA35-6EBB-4AFE-864A-8A138665E20D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76571" y="4325726"/>
                  <a:ext cx="258840" cy="13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55CF7BF8-6005-4C3A-AD89-A09A9368032B}"/>
              </a:ext>
            </a:extLst>
          </p:cNvPr>
          <p:cNvGrpSpPr/>
          <p:nvPr/>
        </p:nvGrpSpPr>
        <p:grpSpPr>
          <a:xfrm>
            <a:off x="1390371" y="4277486"/>
            <a:ext cx="1010880" cy="297360"/>
            <a:chOff x="1390371" y="4277486"/>
            <a:chExt cx="1010880" cy="29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CF9565A8-6059-4F54-85DE-5D11ED776A77}"/>
                    </a:ext>
                  </a:extLst>
                </p14:cNvPr>
                <p14:cNvContentPartPr/>
                <p14:nvPr/>
              </p14:nvContentPartPr>
              <p14:xfrm>
                <a:off x="1390371" y="4280726"/>
                <a:ext cx="79920" cy="1929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CF9565A8-6059-4F54-85DE-5D11ED776A77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381371" y="4272086"/>
                  <a:ext cx="9756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7FE529AB-3D9D-4B28-9315-5E8D2B15CF33}"/>
                    </a:ext>
                  </a:extLst>
                </p14:cNvPr>
                <p14:cNvContentPartPr/>
                <p14:nvPr/>
              </p14:nvContentPartPr>
              <p14:xfrm>
                <a:off x="1477851" y="4277486"/>
                <a:ext cx="130320" cy="1720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7FE529AB-3D9D-4B28-9315-5E8D2B15CF33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468851" y="4268846"/>
                  <a:ext cx="14796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04B8EEB0-8DF2-4B3E-85CB-16FDC957E2CD}"/>
                    </a:ext>
                  </a:extLst>
                </p14:cNvPr>
                <p14:cNvContentPartPr/>
                <p14:nvPr/>
              </p14:nvContentPartPr>
              <p14:xfrm>
                <a:off x="1652451" y="4421846"/>
                <a:ext cx="60840" cy="1198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04B8EEB0-8DF2-4B3E-85CB-16FDC957E2CD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1643451" y="4413206"/>
                  <a:ext cx="7848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EB50B94D-F628-4A02-8E16-32450FA73532}"/>
                    </a:ext>
                  </a:extLst>
                </p14:cNvPr>
                <p14:cNvContentPartPr/>
                <p14:nvPr/>
              </p14:nvContentPartPr>
              <p14:xfrm>
                <a:off x="1625451" y="4442006"/>
                <a:ext cx="100080" cy="1328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EB50B94D-F628-4A02-8E16-32450FA73532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616451" y="4433006"/>
                  <a:ext cx="1177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CB445045-3CC0-41FA-9D72-5C96D5925220}"/>
                    </a:ext>
                  </a:extLst>
                </p14:cNvPr>
                <p14:cNvContentPartPr/>
                <p14:nvPr/>
              </p14:nvContentPartPr>
              <p14:xfrm>
                <a:off x="1826691" y="4315286"/>
                <a:ext cx="91080" cy="2163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CB445045-3CC0-41FA-9D72-5C96D5925220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1817691" y="4306646"/>
                  <a:ext cx="10872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67FC8EEF-5A05-4915-9D9E-CB07051F3538}"/>
                    </a:ext>
                  </a:extLst>
                </p14:cNvPr>
                <p14:cNvContentPartPr/>
                <p14:nvPr/>
              </p14:nvContentPartPr>
              <p14:xfrm>
                <a:off x="1944411" y="4361726"/>
                <a:ext cx="105480" cy="1350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67FC8EEF-5A05-4915-9D9E-CB07051F3538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1935771" y="4353086"/>
                  <a:ext cx="1231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C9013068-1317-4445-A114-04824763F2F0}"/>
                    </a:ext>
                  </a:extLst>
                </p14:cNvPr>
                <p14:cNvContentPartPr/>
                <p14:nvPr/>
              </p14:nvContentPartPr>
              <p14:xfrm>
                <a:off x="2063931" y="4322846"/>
                <a:ext cx="109800" cy="2444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C9013068-1317-4445-A114-04824763F2F0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054931" y="4313846"/>
                  <a:ext cx="12744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20B1A377-0CAE-4ABE-B620-5CF99FFD69CF}"/>
                    </a:ext>
                  </a:extLst>
                </p14:cNvPr>
                <p14:cNvContentPartPr/>
                <p14:nvPr/>
              </p14:nvContentPartPr>
              <p14:xfrm>
                <a:off x="2261211" y="4393046"/>
                <a:ext cx="140040" cy="756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20B1A377-0CAE-4ABE-B620-5CF99FFD69CF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2252211" y="4384046"/>
                  <a:ext cx="157680" cy="9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48AB7842-06AE-4752-AF12-31476ACC9A08}"/>
              </a:ext>
            </a:extLst>
          </p:cNvPr>
          <p:cNvGrpSpPr/>
          <p:nvPr/>
        </p:nvGrpSpPr>
        <p:grpSpPr>
          <a:xfrm>
            <a:off x="2732451" y="4209806"/>
            <a:ext cx="523440" cy="365040"/>
            <a:chOff x="2732451" y="4209806"/>
            <a:chExt cx="523440" cy="36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420C870F-37BD-4F1A-8E2D-EB56D229634B}"/>
                    </a:ext>
                  </a:extLst>
                </p14:cNvPr>
                <p14:cNvContentPartPr/>
                <p14:nvPr/>
              </p14:nvContentPartPr>
              <p14:xfrm>
                <a:off x="2732451" y="4301606"/>
                <a:ext cx="174600" cy="2732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420C870F-37BD-4F1A-8E2D-EB56D229634B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2723811" y="4292606"/>
                  <a:ext cx="19224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85D8C872-6B3A-4A32-B9C3-1D71170A68C2}"/>
                    </a:ext>
                  </a:extLst>
                </p14:cNvPr>
                <p14:cNvContentPartPr/>
                <p14:nvPr/>
              </p14:nvContentPartPr>
              <p14:xfrm>
                <a:off x="3003891" y="4353806"/>
                <a:ext cx="90720" cy="1155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85D8C872-6B3A-4A32-B9C3-1D71170A68C2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2994891" y="4345166"/>
                  <a:ext cx="10836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AD0DB8BC-C261-4C21-AE20-6F4F7AC4BE13}"/>
                    </a:ext>
                  </a:extLst>
                </p14:cNvPr>
                <p14:cNvContentPartPr/>
                <p14:nvPr/>
              </p14:nvContentPartPr>
              <p14:xfrm>
                <a:off x="3161571" y="4209806"/>
                <a:ext cx="66960" cy="1479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AD0DB8BC-C261-4C21-AE20-6F4F7AC4BE13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3152931" y="4201166"/>
                  <a:ext cx="846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9449D18-5D99-4EDA-903F-2AFE54410F17}"/>
                    </a:ext>
                  </a:extLst>
                </p14:cNvPr>
                <p14:cNvContentPartPr/>
                <p14:nvPr/>
              </p14:nvContentPartPr>
              <p14:xfrm>
                <a:off x="3097491" y="4280726"/>
                <a:ext cx="158400" cy="122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9449D18-5D99-4EDA-903F-2AFE54410F17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3088491" y="4271726"/>
                  <a:ext cx="17604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68C56E30-CB33-44DB-AB55-07A051506A5E}"/>
              </a:ext>
            </a:extLst>
          </p:cNvPr>
          <p:cNvGrpSpPr/>
          <p:nvPr/>
        </p:nvGrpSpPr>
        <p:grpSpPr>
          <a:xfrm>
            <a:off x="3420051" y="4364606"/>
            <a:ext cx="132840" cy="106920"/>
            <a:chOff x="3420051" y="4364606"/>
            <a:chExt cx="132840" cy="10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87DE8403-8270-4F37-AA96-261015D54C26}"/>
                    </a:ext>
                  </a:extLst>
                </p14:cNvPr>
                <p14:cNvContentPartPr/>
                <p14:nvPr/>
              </p14:nvContentPartPr>
              <p14:xfrm>
                <a:off x="3420051" y="4397726"/>
                <a:ext cx="132840" cy="115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87DE8403-8270-4F37-AA96-261015D54C26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3411411" y="4389086"/>
                  <a:ext cx="150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931BB5DE-2416-4FCF-899F-B5BAC1B0BE2F}"/>
                    </a:ext>
                  </a:extLst>
                </p14:cNvPr>
                <p14:cNvContentPartPr/>
                <p14:nvPr/>
              </p14:nvContentPartPr>
              <p14:xfrm>
                <a:off x="3484491" y="4364606"/>
                <a:ext cx="23040" cy="1069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931BB5DE-2416-4FCF-899F-B5BAC1B0BE2F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475491" y="4355966"/>
                  <a:ext cx="40680" cy="12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D413CCEB-75A4-41C5-9E3D-9B058FE532A5}"/>
                  </a:ext>
                </a:extLst>
              </p14:cNvPr>
              <p14:cNvContentPartPr/>
              <p14:nvPr/>
            </p14:nvContentPartPr>
            <p14:xfrm>
              <a:off x="2637411" y="4220606"/>
              <a:ext cx="129240" cy="39420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D413CCEB-75A4-41C5-9E3D-9B058FE532A5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2628411" y="4211966"/>
                <a:ext cx="146880" cy="41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2" name="Group 201">
            <a:extLst>
              <a:ext uri="{FF2B5EF4-FFF2-40B4-BE49-F238E27FC236}">
                <a16:creationId xmlns:a16="http://schemas.microsoft.com/office/drawing/2014/main" id="{FA5AFFEE-C170-499B-B1AA-91CB8050C010}"/>
              </a:ext>
            </a:extLst>
          </p:cNvPr>
          <p:cNvGrpSpPr/>
          <p:nvPr/>
        </p:nvGrpSpPr>
        <p:grpSpPr>
          <a:xfrm>
            <a:off x="3704091" y="4175606"/>
            <a:ext cx="939240" cy="411120"/>
            <a:chOff x="3704091" y="4175606"/>
            <a:chExt cx="939240" cy="41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EF82C3E6-04AA-41EC-A8C7-A99ED11538D8}"/>
                    </a:ext>
                  </a:extLst>
                </p14:cNvPr>
                <p14:cNvContentPartPr/>
                <p14:nvPr/>
              </p14:nvContentPartPr>
              <p14:xfrm>
                <a:off x="3704091" y="4319246"/>
                <a:ext cx="49680" cy="1396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EF82C3E6-04AA-41EC-A8C7-A99ED11538D8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3695091" y="4310606"/>
                  <a:ext cx="6732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03AD1472-34FF-48D6-905B-E39A1E0D7952}"/>
                    </a:ext>
                  </a:extLst>
                </p14:cNvPr>
                <p14:cNvContentPartPr/>
                <p14:nvPr/>
              </p14:nvContentPartPr>
              <p14:xfrm>
                <a:off x="3829371" y="4349126"/>
                <a:ext cx="108720" cy="295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03AD1472-34FF-48D6-905B-E39A1E0D7952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820731" y="4340486"/>
                  <a:ext cx="1263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DEA6801-C6EF-4618-B264-5E0AEF833EF5}"/>
                    </a:ext>
                  </a:extLst>
                </p14:cNvPr>
                <p14:cNvContentPartPr/>
                <p14:nvPr/>
              </p14:nvContentPartPr>
              <p14:xfrm>
                <a:off x="3977691" y="4335806"/>
                <a:ext cx="181800" cy="2494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DEA6801-C6EF-4618-B264-5E0AEF833EF5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969051" y="4327166"/>
                  <a:ext cx="19944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F499D612-7ABF-407F-BC22-BF8511B08E30}"/>
                    </a:ext>
                  </a:extLst>
                </p14:cNvPr>
                <p14:cNvContentPartPr/>
                <p14:nvPr/>
              </p14:nvContentPartPr>
              <p14:xfrm>
                <a:off x="4261731" y="4298006"/>
                <a:ext cx="8280" cy="82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F499D612-7ABF-407F-BC22-BF8511B08E30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252731" y="4289366"/>
                  <a:ext cx="259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9C4A809E-35F8-4ED9-9B20-1C67D7CAE138}"/>
                    </a:ext>
                  </a:extLst>
                </p14:cNvPr>
                <p14:cNvContentPartPr/>
                <p14:nvPr/>
              </p14:nvContentPartPr>
              <p14:xfrm>
                <a:off x="4244451" y="4248686"/>
                <a:ext cx="81720" cy="3380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9C4A809E-35F8-4ED9-9B20-1C67D7CAE138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235811" y="4240046"/>
                  <a:ext cx="9936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B299E1CB-6602-4F38-92CA-E6825CD7AFF9}"/>
                    </a:ext>
                  </a:extLst>
                </p14:cNvPr>
                <p14:cNvContentPartPr/>
                <p14:nvPr/>
              </p14:nvContentPartPr>
              <p14:xfrm>
                <a:off x="4437771" y="4175606"/>
                <a:ext cx="205560" cy="1083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B299E1CB-6602-4F38-92CA-E6825CD7AFF9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428771" y="4166966"/>
                  <a:ext cx="223200" cy="12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D28BE3C0-9194-405B-9069-9F966C28C7B2}"/>
              </a:ext>
            </a:extLst>
          </p:cNvPr>
          <p:cNvGrpSpPr/>
          <p:nvPr/>
        </p:nvGrpSpPr>
        <p:grpSpPr>
          <a:xfrm>
            <a:off x="383091" y="4721726"/>
            <a:ext cx="308880" cy="581040"/>
            <a:chOff x="383091" y="4721726"/>
            <a:chExt cx="308880" cy="58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98E077CA-610B-4191-A05C-93B3D7D989DC}"/>
                    </a:ext>
                  </a:extLst>
                </p14:cNvPr>
                <p14:cNvContentPartPr/>
                <p14:nvPr/>
              </p14:nvContentPartPr>
              <p14:xfrm>
                <a:off x="491091" y="4721726"/>
                <a:ext cx="174960" cy="1814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98E077CA-610B-4191-A05C-93B3D7D989DC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82451" y="4713086"/>
                  <a:ext cx="19260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319A9FF-A589-420F-BA8E-46A5CBE6F13A}"/>
                    </a:ext>
                  </a:extLst>
                </p14:cNvPr>
                <p14:cNvContentPartPr/>
                <p14:nvPr/>
              </p14:nvContentPartPr>
              <p14:xfrm>
                <a:off x="477771" y="4954646"/>
                <a:ext cx="189360" cy="349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319A9FF-A589-420F-BA8E-46A5CBE6F13A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68771" y="4945646"/>
                  <a:ext cx="20700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DC34547B-03C0-44DF-BCF5-8C3632C1A973}"/>
                    </a:ext>
                  </a:extLst>
                </p14:cNvPr>
                <p14:cNvContentPartPr/>
                <p14:nvPr/>
              </p14:nvContentPartPr>
              <p14:xfrm>
                <a:off x="383091" y="5069846"/>
                <a:ext cx="302400" cy="2329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DC34547B-03C0-44DF-BCF5-8C3632C1A973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374451" y="5060846"/>
                  <a:ext cx="32004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D8A80D47-F234-4613-B37E-A242C53F51BB}"/>
                    </a:ext>
                  </a:extLst>
                </p14:cNvPr>
                <p14:cNvContentPartPr/>
                <p14:nvPr/>
              </p14:nvContentPartPr>
              <p14:xfrm>
                <a:off x="596931" y="5167766"/>
                <a:ext cx="95040" cy="345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D8A80D47-F234-4613-B37E-A242C53F51BB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88291" y="5158766"/>
                  <a:ext cx="112680" cy="5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164F11E1-E7DA-4FD0-A005-EC6EA67A512B}"/>
              </a:ext>
            </a:extLst>
          </p:cNvPr>
          <p:cNvGrpSpPr/>
          <p:nvPr/>
        </p:nvGrpSpPr>
        <p:grpSpPr>
          <a:xfrm>
            <a:off x="914091" y="4821086"/>
            <a:ext cx="954720" cy="305280"/>
            <a:chOff x="914091" y="4821086"/>
            <a:chExt cx="954720" cy="30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DE930E7C-A03A-41C5-8A5B-A838530921F0}"/>
                    </a:ext>
                  </a:extLst>
                </p14:cNvPr>
                <p14:cNvContentPartPr/>
                <p14:nvPr/>
              </p14:nvContentPartPr>
              <p14:xfrm>
                <a:off x="914091" y="4821086"/>
                <a:ext cx="149040" cy="1677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DE930E7C-A03A-41C5-8A5B-A838530921F0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905091" y="4812086"/>
                  <a:ext cx="1666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70A8474C-E7EF-4533-A136-5F329EC54A91}"/>
                    </a:ext>
                  </a:extLst>
                </p14:cNvPr>
                <p14:cNvContentPartPr/>
                <p14:nvPr/>
              </p14:nvContentPartPr>
              <p14:xfrm>
                <a:off x="1115331" y="4946006"/>
                <a:ext cx="63000" cy="1195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70A8474C-E7EF-4533-A136-5F329EC54A91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106331" y="4937006"/>
                  <a:ext cx="806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B8B95064-A81D-49C3-A474-F845D1D9DFE3}"/>
                    </a:ext>
                  </a:extLst>
                </p14:cNvPr>
                <p14:cNvContentPartPr/>
                <p14:nvPr/>
              </p14:nvContentPartPr>
              <p14:xfrm>
                <a:off x="1078611" y="4967246"/>
                <a:ext cx="84960" cy="1332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B8B95064-A81D-49C3-A474-F845D1D9DFE3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069611" y="4958246"/>
                  <a:ext cx="1026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825CDFD6-7811-490C-8D0D-F67FBDB77CFF}"/>
                    </a:ext>
                  </a:extLst>
                </p14:cNvPr>
                <p14:cNvContentPartPr/>
                <p14:nvPr/>
              </p14:nvContentPartPr>
              <p14:xfrm>
                <a:off x="1233771" y="4892006"/>
                <a:ext cx="109800" cy="1936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825CDFD6-7811-490C-8D0D-F67FBDB77CFF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225131" y="4883006"/>
                  <a:ext cx="12744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939DD3BB-0922-49A2-856B-B0F0E5F8E9C1}"/>
                    </a:ext>
                  </a:extLst>
                </p14:cNvPr>
                <p14:cNvContentPartPr/>
                <p14:nvPr/>
              </p14:nvContentPartPr>
              <p14:xfrm>
                <a:off x="1344651" y="4896686"/>
                <a:ext cx="99000" cy="1706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939DD3BB-0922-49A2-856B-B0F0E5F8E9C1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335651" y="4887686"/>
                  <a:ext cx="11664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463888CB-ACD8-401D-9C0D-F24291025AB9}"/>
                    </a:ext>
                  </a:extLst>
                </p14:cNvPr>
                <p14:cNvContentPartPr/>
                <p14:nvPr/>
              </p14:nvContentPartPr>
              <p14:xfrm>
                <a:off x="1499451" y="4892726"/>
                <a:ext cx="103680" cy="2336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463888CB-ACD8-401D-9C0D-F24291025AB9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490451" y="4883726"/>
                  <a:ext cx="12132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A5888630-6FA8-4408-9440-9E7EDBEBA7B4}"/>
                    </a:ext>
                  </a:extLst>
                </p14:cNvPr>
                <p14:cNvContentPartPr/>
                <p14:nvPr/>
              </p14:nvContentPartPr>
              <p14:xfrm>
                <a:off x="1742091" y="4978406"/>
                <a:ext cx="126720" cy="180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A5888630-6FA8-4408-9440-9E7EDBEBA7B4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733091" y="4969766"/>
                  <a:ext cx="14436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7175FAF1-CF61-435B-9435-378947D0CFDB}"/>
                    </a:ext>
                  </a:extLst>
                </p14:cNvPr>
                <p14:cNvContentPartPr/>
                <p14:nvPr/>
              </p14:nvContentPartPr>
              <p14:xfrm>
                <a:off x="1739571" y="5018726"/>
                <a:ext cx="102960" cy="183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7175FAF1-CF61-435B-9435-378947D0CFDB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730571" y="5009726"/>
                  <a:ext cx="12060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A7D07F4F-CD2B-47E6-A958-221546509450}"/>
              </a:ext>
            </a:extLst>
          </p:cNvPr>
          <p:cNvGrpSpPr/>
          <p:nvPr/>
        </p:nvGrpSpPr>
        <p:grpSpPr>
          <a:xfrm>
            <a:off x="2116491" y="4809926"/>
            <a:ext cx="1147320" cy="366840"/>
            <a:chOff x="2116491" y="4809926"/>
            <a:chExt cx="1147320" cy="36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CA1DDF26-F432-424C-977E-7B43615F5A7B}"/>
                    </a:ext>
                  </a:extLst>
                </p14:cNvPr>
                <p14:cNvContentPartPr/>
                <p14:nvPr/>
              </p14:nvContentPartPr>
              <p14:xfrm>
                <a:off x="2116491" y="4967606"/>
                <a:ext cx="185760" cy="1137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CA1DDF26-F432-424C-977E-7B43615F5A7B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2107851" y="4958966"/>
                  <a:ext cx="2034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C0704A67-F5C2-481C-AD43-19889608A65C}"/>
                    </a:ext>
                  </a:extLst>
                </p14:cNvPr>
                <p14:cNvContentPartPr/>
                <p14:nvPr/>
              </p14:nvContentPartPr>
              <p14:xfrm>
                <a:off x="2381451" y="4877606"/>
                <a:ext cx="125280" cy="2743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C0704A67-F5C2-481C-AD43-19889608A65C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2372811" y="4868606"/>
                  <a:ext cx="14292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E25F5728-1DE0-41CF-81C4-A9C3F8178883}"/>
                    </a:ext>
                  </a:extLst>
                </p14:cNvPr>
                <p14:cNvContentPartPr/>
                <p14:nvPr/>
              </p14:nvContentPartPr>
              <p14:xfrm>
                <a:off x="2546691" y="4963286"/>
                <a:ext cx="131400" cy="2134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E25F5728-1DE0-41CF-81C4-A9C3F8178883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537691" y="4954286"/>
                  <a:ext cx="1490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419D987F-12EE-46FC-AE7D-F290452D517D}"/>
                    </a:ext>
                  </a:extLst>
                </p14:cNvPr>
                <p14:cNvContentPartPr/>
                <p14:nvPr/>
              </p14:nvContentPartPr>
              <p14:xfrm>
                <a:off x="2759091" y="4962566"/>
                <a:ext cx="89640" cy="1080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419D987F-12EE-46FC-AE7D-F290452D517D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750451" y="4953926"/>
                  <a:ext cx="1072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863395A9-6978-421D-B627-8C9680CBFF02}"/>
                    </a:ext>
                  </a:extLst>
                </p14:cNvPr>
                <p14:cNvContentPartPr/>
                <p14:nvPr/>
              </p14:nvContentPartPr>
              <p14:xfrm>
                <a:off x="2905971" y="4809926"/>
                <a:ext cx="82080" cy="1548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863395A9-6978-421D-B627-8C9680CBFF02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896971" y="4801286"/>
                  <a:ext cx="997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F35005D5-233C-4538-9EFC-0D4093BE704B}"/>
                    </a:ext>
                  </a:extLst>
                </p14:cNvPr>
                <p14:cNvContentPartPr/>
                <p14:nvPr/>
              </p14:nvContentPartPr>
              <p14:xfrm>
                <a:off x="2876811" y="4876526"/>
                <a:ext cx="132840" cy="2196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F35005D5-233C-4538-9EFC-0D4093BE704B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867811" y="4867526"/>
                  <a:ext cx="15048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A6F7BAAF-B6CE-48B7-9462-FF86AA4D7926}"/>
                    </a:ext>
                  </a:extLst>
                </p14:cNvPr>
                <p14:cNvContentPartPr/>
                <p14:nvPr/>
              </p14:nvContentPartPr>
              <p14:xfrm>
                <a:off x="3130251" y="5010806"/>
                <a:ext cx="133560" cy="277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A6F7BAAF-B6CE-48B7-9462-FF86AA4D7926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121251" y="5001806"/>
                  <a:ext cx="1512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E9133064-8AE7-4159-8688-10D6400F91DD}"/>
                    </a:ext>
                  </a:extLst>
                </p14:cNvPr>
                <p14:cNvContentPartPr/>
                <p14:nvPr/>
              </p14:nvContentPartPr>
              <p14:xfrm>
                <a:off x="3175251" y="4970126"/>
                <a:ext cx="31680" cy="1137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E9133064-8AE7-4159-8688-10D6400F91DD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166611" y="4961126"/>
                  <a:ext cx="49320" cy="13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F570757B-AE6F-4511-A59B-F7A60E693C26}"/>
              </a:ext>
            </a:extLst>
          </p:cNvPr>
          <p:cNvGrpSpPr/>
          <p:nvPr/>
        </p:nvGrpSpPr>
        <p:grpSpPr>
          <a:xfrm>
            <a:off x="3440931" y="4768886"/>
            <a:ext cx="987120" cy="391320"/>
            <a:chOff x="3440931" y="4768886"/>
            <a:chExt cx="987120" cy="39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31FAAEE0-CC95-4782-B1D1-2B9B49C6B916}"/>
                    </a:ext>
                  </a:extLst>
                </p14:cNvPr>
                <p14:cNvContentPartPr/>
                <p14:nvPr/>
              </p14:nvContentPartPr>
              <p14:xfrm>
                <a:off x="3440931" y="4934846"/>
                <a:ext cx="51480" cy="1206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31FAAEE0-CC95-4782-B1D1-2B9B49C6B916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431931" y="4925846"/>
                  <a:ext cx="6912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EFF56058-6196-47C9-B966-0C370AE0B0DA}"/>
                    </a:ext>
                  </a:extLst>
                </p14:cNvPr>
                <p14:cNvContentPartPr/>
                <p14:nvPr/>
              </p14:nvContentPartPr>
              <p14:xfrm>
                <a:off x="3586011" y="4962206"/>
                <a:ext cx="90360" cy="154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EFF56058-6196-47C9-B966-0C370AE0B0DA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3577011" y="4953566"/>
                  <a:ext cx="1080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EB6AADFC-EE24-4A0C-ACF1-159C0EE24466}"/>
                    </a:ext>
                  </a:extLst>
                </p14:cNvPr>
                <p14:cNvContentPartPr/>
                <p14:nvPr/>
              </p14:nvContentPartPr>
              <p14:xfrm>
                <a:off x="3707691" y="4927286"/>
                <a:ext cx="160920" cy="23292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EB6AADFC-EE24-4A0C-ACF1-159C0EE24466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3699051" y="4918286"/>
                  <a:ext cx="17856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92B389BC-C8A0-4603-AF8C-BBF39A3DE45D}"/>
                    </a:ext>
                  </a:extLst>
                </p14:cNvPr>
                <p14:cNvContentPartPr/>
                <p14:nvPr/>
              </p14:nvContentPartPr>
              <p14:xfrm>
                <a:off x="3934851" y="4851326"/>
                <a:ext cx="106920" cy="26604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92B389BC-C8A0-4603-AF8C-BBF39A3DE45D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3926211" y="4842686"/>
                  <a:ext cx="12456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352B370F-2E84-4910-8255-314FB836BFAC}"/>
                    </a:ext>
                  </a:extLst>
                </p14:cNvPr>
                <p14:cNvContentPartPr/>
                <p14:nvPr/>
              </p14:nvContentPartPr>
              <p14:xfrm>
                <a:off x="4087491" y="4819286"/>
                <a:ext cx="99360" cy="864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352B370F-2E84-4910-8255-314FB836BFAC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078491" y="4810286"/>
                  <a:ext cx="1170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8D2CC52D-A2C4-46F9-BE2A-D93077F667A1}"/>
                    </a:ext>
                  </a:extLst>
                </p14:cNvPr>
                <p14:cNvContentPartPr/>
                <p14:nvPr/>
              </p14:nvContentPartPr>
              <p14:xfrm>
                <a:off x="4254171" y="4826486"/>
                <a:ext cx="51480" cy="108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8D2CC52D-A2C4-46F9-BE2A-D93077F667A1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4245531" y="4817846"/>
                  <a:ext cx="6912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531020BD-1714-4C6C-BA50-95E9F004DCED}"/>
                    </a:ext>
                  </a:extLst>
                </p14:cNvPr>
                <p14:cNvContentPartPr/>
                <p14:nvPr/>
              </p14:nvContentPartPr>
              <p14:xfrm>
                <a:off x="4387731" y="4768886"/>
                <a:ext cx="40320" cy="1116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531020BD-1714-4C6C-BA50-95E9F004DCED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4379091" y="4759886"/>
                  <a:ext cx="57960" cy="12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3E56144E-D3A8-4D1E-A494-1FC2304210D2}"/>
              </a:ext>
            </a:extLst>
          </p:cNvPr>
          <p:cNvGrpSpPr/>
          <p:nvPr/>
        </p:nvGrpSpPr>
        <p:grpSpPr>
          <a:xfrm>
            <a:off x="4397451" y="4995686"/>
            <a:ext cx="114480" cy="59760"/>
            <a:chOff x="4397451" y="4995686"/>
            <a:chExt cx="114480" cy="5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3AC69A2B-82BA-4DB8-BC3E-CC3204448C07}"/>
                    </a:ext>
                  </a:extLst>
                </p14:cNvPr>
                <p14:cNvContentPartPr/>
                <p14:nvPr/>
              </p14:nvContentPartPr>
              <p14:xfrm>
                <a:off x="4397451" y="5050046"/>
                <a:ext cx="1440" cy="54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3AC69A2B-82BA-4DB8-BC3E-CC3204448C0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388811" y="5041406"/>
                  <a:ext cx="1908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EBD4D508-E0F6-4721-A185-F7E3886AAC5B}"/>
                    </a:ext>
                  </a:extLst>
                </p14:cNvPr>
                <p14:cNvContentPartPr/>
                <p14:nvPr/>
              </p14:nvContentPartPr>
              <p14:xfrm>
                <a:off x="4477731" y="4995686"/>
                <a:ext cx="34200" cy="370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EBD4D508-E0F6-4721-A185-F7E3886AAC5B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4469091" y="4987046"/>
                  <a:ext cx="5184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819D0746-325B-40C6-8FE0-1F6B0F9BC027}"/>
              </a:ext>
            </a:extLst>
          </p:cNvPr>
          <p:cNvGrpSpPr/>
          <p:nvPr/>
        </p:nvGrpSpPr>
        <p:grpSpPr>
          <a:xfrm>
            <a:off x="4685811" y="4725326"/>
            <a:ext cx="479160" cy="447840"/>
            <a:chOff x="4685811" y="4725326"/>
            <a:chExt cx="479160" cy="44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88F67582-EE44-4629-B6B0-D1A55385E9F8}"/>
                    </a:ext>
                  </a:extLst>
                </p14:cNvPr>
                <p14:cNvContentPartPr/>
                <p14:nvPr/>
              </p14:nvContentPartPr>
              <p14:xfrm>
                <a:off x="4685811" y="4917566"/>
                <a:ext cx="131040" cy="25560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88F67582-EE44-4629-B6B0-D1A55385E9F8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4677171" y="4908566"/>
                  <a:ext cx="14868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ED851FF6-7589-45FB-B505-0543FD92A69D}"/>
                    </a:ext>
                  </a:extLst>
                </p14:cNvPr>
                <p14:cNvContentPartPr/>
                <p14:nvPr/>
              </p14:nvContentPartPr>
              <p14:xfrm>
                <a:off x="4939251" y="4921526"/>
                <a:ext cx="63720" cy="1069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ED851FF6-7589-45FB-B505-0543FD92A69D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930251" y="4912886"/>
                  <a:ext cx="813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DBDCD4E4-177D-4E5A-8EB4-8637A001AAC7}"/>
                    </a:ext>
                  </a:extLst>
                </p14:cNvPr>
                <p14:cNvContentPartPr/>
                <p14:nvPr/>
              </p14:nvContentPartPr>
              <p14:xfrm>
                <a:off x="5091891" y="4725326"/>
                <a:ext cx="64080" cy="1778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DBDCD4E4-177D-4E5A-8EB4-8637A001AAC7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5082891" y="4716326"/>
                  <a:ext cx="8172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BDBE0C11-121E-4E80-8E97-2E18B8923788}"/>
                    </a:ext>
                  </a:extLst>
                </p14:cNvPr>
                <p14:cNvContentPartPr/>
                <p14:nvPr/>
              </p14:nvContentPartPr>
              <p14:xfrm>
                <a:off x="5038611" y="4809566"/>
                <a:ext cx="126360" cy="100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BDBE0C11-121E-4E80-8E97-2E18B8923788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5029611" y="4800566"/>
                  <a:ext cx="14400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EAC75837-6C7B-4BA8-B75D-1A5C626411E0}"/>
              </a:ext>
            </a:extLst>
          </p:cNvPr>
          <p:cNvGrpSpPr/>
          <p:nvPr/>
        </p:nvGrpSpPr>
        <p:grpSpPr>
          <a:xfrm>
            <a:off x="5375571" y="4932326"/>
            <a:ext cx="72720" cy="61560"/>
            <a:chOff x="5375571" y="4932326"/>
            <a:chExt cx="72720" cy="6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7927504E-4A59-47CA-8536-9188AE7D6C2B}"/>
                    </a:ext>
                  </a:extLst>
                </p14:cNvPr>
                <p14:cNvContentPartPr/>
                <p14:nvPr/>
              </p14:nvContentPartPr>
              <p14:xfrm>
                <a:off x="5396091" y="4932326"/>
                <a:ext cx="47880" cy="165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7927504E-4A59-47CA-8536-9188AE7D6C2B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5387451" y="4923686"/>
                  <a:ext cx="655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415F96F8-CB99-4839-A6C9-01F4A22EA98D}"/>
                    </a:ext>
                  </a:extLst>
                </p14:cNvPr>
                <p14:cNvContentPartPr/>
                <p14:nvPr/>
              </p14:nvContentPartPr>
              <p14:xfrm>
                <a:off x="5375571" y="4977326"/>
                <a:ext cx="72720" cy="165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415F96F8-CB99-4839-A6C9-01F4A22EA98D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5366571" y="4968686"/>
                  <a:ext cx="9036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7CD6B40A-4796-4E7E-90CC-8AFDBAB5CB97}"/>
              </a:ext>
            </a:extLst>
          </p:cNvPr>
          <p:cNvGrpSpPr/>
          <p:nvPr/>
        </p:nvGrpSpPr>
        <p:grpSpPr>
          <a:xfrm>
            <a:off x="5647371" y="4736486"/>
            <a:ext cx="939960" cy="314640"/>
            <a:chOff x="5647371" y="4736486"/>
            <a:chExt cx="93996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7DDEF32F-DE2F-4FDD-BE26-34F25B1860D9}"/>
                    </a:ext>
                  </a:extLst>
                </p14:cNvPr>
                <p14:cNvContentPartPr/>
                <p14:nvPr/>
              </p14:nvContentPartPr>
              <p14:xfrm>
                <a:off x="5647371" y="4853126"/>
                <a:ext cx="88200" cy="1666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7DDEF32F-DE2F-4FDD-BE26-34F25B1860D9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5638371" y="4844126"/>
                  <a:ext cx="1058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FEE32F75-09B3-4DF2-9117-D4D5A117710D}"/>
                    </a:ext>
                  </a:extLst>
                </p14:cNvPr>
                <p14:cNvContentPartPr/>
                <p14:nvPr/>
              </p14:nvContentPartPr>
              <p14:xfrm>
                <a:off x="5713251" y="4851326"/>
                <a:ext cx="126720" cy="1458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FEE32F75-09B3-4DF2-9117-D4D5A117710D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5704611" y="4842326"/>
                  <a:ext cx="14436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3CA8D7AD-3C48-4CC0-B112-41EA07D83B59}"/>
                    </a:ext>
                  </a:extLst>
                </p14:cNvPr>
                <p14:cNvContentPartPr/>
                <p14:nvPr/>
              </p14:nvContentPartPr>
              <p14:xfrm>
                <a:off x="5886411" y="4940606"/>
                <a:ext cx="87840" cy="993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3CA8D7AD-3C48-4CC0-B112-41EA07D83B59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5877411" y="4931966"/>
                  <a:ext cx="10548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21E31F4C-2DE8-433F-87A0-DD878ED4E345}"/>
                    </a:ext>
                  </a:extLst>
                </p14:cNvPr>
                <p14:cNvContentPartPr/>
                <p14:nvPr/>
              </p14:nvContentPartPr>
              <p14:xfrm>
                <a:off x="5881011" y="4946366"/>
                <a:ext cx="106560" cy="1047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21E31F4C-2DE8-433F-87A0-DD878ED4E345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5872371" y="4937726"/>
                  <a:ext cx="1242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A456157D-D2DA-49E2-89EB-1E75ABB3E8D2}"/>
                    </a:ext>
                  </a:extLst>
                </p14:cNvPr>
                <p14:cNvContentPartPr/>
                <p14:nvPr/>
              </p14:nvContentPartPr>
              <p14:xfrm>
                <a:off x="6004851" y="4736486"/>
                <a:ext cx="29160" cy="669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A456157D-D2DA-49E2-89EB-1E75ABB3E8D2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5996211" y="4727846"/>
                  <a:ext cx="4680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903D59A0-6B38-4E54-A210-BD4280F6D7D1}"/>
                    </a:ext>
                  </a:extLst>
                </p14:cNvPr>
                <p14:cNvContentPartPr/>
                <p14:nvPr/>
              </p14:nvContentPartPr>
              <p14:xfrm>
                <a:off x="6126891" y="4839806"/>
                <a:ext cx="86040" cy="2023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903D59A0-6B38-4E54-A210-BD4280F6D7D1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6117891" y="4831166"/>
                  <a:ext cx="1036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3DB8C4F5-541D-4F2F-B65C-774E1612E230}"/>
                    </a:ext>
                  </a:extLst>
                </p14:cNvPr>
                <p14:cNvContentPartPr/>
                <p14:nvPr/>
              </p14:nvContentPartPr>
              <p14:xfrm>
                <a:off x="6245331" y="4855286"/>
                <a:ext cx="121680" cy="1627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3DB8C4F5-541D-4F2F-B65C-774E1612E230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6236691" y="4846646"/>
                  <a:ext cx="13932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9BCBBC2A-3D92-4A55-8476-8E8A9361C3E8}"/>
                    </a:ext>
                  </a:extLst>
                </p14:cNvPr>
                <p14:cNvContentPartPr/>
                <p14:nvPr/>
              </p14:nvContentPartPr>
              <p14:xfrm>
                <a:off x="6486531" y="4806326"/>
                <a:ext cx="100800" cy="21240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9BCBBC2A-3D92-4A55-8476-8E8A9361C3E8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6477891" y="4797326"/>
                  <a:ext cx="118440" cy="23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A22DDC49-7F74-4410-BA7A-3B37F6DE99E7}"/>
              </a:ext>
            </a:extLst>
          </p:cNvPr>
          <p:cNvGrpSpPr/>
          <p:nvPr/>
        </p:nvGrpSpPr>
        <p:grpSpPr>
          <a:xfrm>
            <a:off x="316851" y="5578166"/>
            <a:ext cx="460800" cy="417240"/>
            <a:chOff x="316851" y="5578166"/>
            <a:chExt cx="460800" cy="41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6A2BCAE2-86DE-4B43-92A8-0F218E6F7576}"/>
                    </a:ext>
                  </a:extLst>
                </p14:cNvPr>
                <p14:cNvContentPartPr/>
                <p14:nvPr/>
              </p14:nvContentPartPr>
              <p14:xfrm>
                <a:off x="423411" y="5674286"/>
                <a:ext cx="156600" cy="2023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6A2BCAE2-86DE-4B43-92A8-0F218E6F7576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414771" y="5665646"/>
                  <a:ext cx="17424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8BAD5AC6-5885-4287-8F2F-B40BA2A03220}"/>
                    </a:ext>
                  </a:extLst>
                </p14:cNvPr>
                <p14:cNvContentPartPr/>
                <p14:nvPr/>
              </p14:nvContentPartPr>
              <p14:xfrm>
                <a:off x="682251" y="5578166"/>
                <a:ext cx="95400" cy="1087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8BAD5AC6-5885-4287-8F2F-B40BA2A03220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673251" y="5569166"/>
                  <a:ext cx="1130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C2B8E566-6765-4148-B853-277434A3B8A1}"/>
                    </a:ext>
                  </a:extLst>
                </p14:cNvPr>
                <p14:cNvContentPartPr/>
                <p14:nvPr/>
              </p14:nvContentPartPr>
              <p14:xfrm>
                <a:off x="316851" y="5962646"/>
                <a:ext cx="429480" cy="327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C2B8E566-6765-4148-B853-277434A3B8A1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308211" y="5954006"/>
                  <a:ext cx="447120" cy="5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468AC5BD-897F-41FD-81E8-6B21AA579F5F}"/>
              </a:ext>
            </a:extLst>
          </p:cNvPr>
          <p:cNvGrpSpPr/>
          <p:nvPr/>
        </p:nvGrpSpPr>
        <p:grpSpPr>
          <a:xfrm>
            <a:off x="373011" y="6102326"/>
            <a:ext cx="372960" cy="248760"/>
            <a:chOff x="373011" y="6102326"/>
            <a:chExt cx="372960" cy="24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EF294C86-4527-4E86-B209-9DEFAE7B168F}"/>
                    </a:ext>
                  </a:extLst>
                </p14:cNvPr>
                <p14:cNvContentPartPr/>
                <p14:nvPr/>
              </p14:nvContentPartPr>
              <p14:xfrm>
                <a:off x="373011" y="6139766"/>
                <a:ext cx="230400" cy="2113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EF294C86-4527-4E86-B209-9DEFAE7B168F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364371" y="6131126"/>
                  <a:ext cx="24804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EE8BC5FA-2B35-484B-BF25-0B039F788213}"/>
                    </a:ext>
                  </a:extLst>
                </p14:cNvPr>
                <p14:cNvContentPartPr/>
                <p14:nvPr/>
              </p14:nvContentPartPr>
              <p14:xfrm>
                <a:off x="671091" y="6102326"/>
                <a:ext cx="74880" cy="1090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EE8BC5FA-2B35-484B-BF25-0B039F788213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662091" y="6093686"/>
                  <a:ext cx="92520" cy="12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4" name="Group 273">
            <a:extLst>
              <a:ext uri="{FF2B5EF4-FFF2-40B4-BE49-F238E27FC236}">
                <a16:creationId xmlns:a16="http://schemas.microsoft.com/office/drawing/2014/main" id="{A516781B-B8FA-4947-BAB9-653EEC65D142}"/>
              </a:ext>
            </a:extLst>
          </p:cNvPr>
          <p:cNvGrpSpPr/>
          <p:nvPr/>
        </p:nvGrpSpPr>
        <p:grpSpPr>
          <a:xfrm>
            <a:off x="935331" y="5761406"/>
            <a:ext cx="858960" cy="233280"/>
            <a:chOff x="935331" y="5761406"/>
            <a:chExt cx="858960" cy="23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F4FC4E5B-CA12-4CED-B5A0-4954194FF0BC}"/>
                    </a:ext>
                  </a:extLst>
                </p14:cNvPr>
                <p14:cNvContentPartPr/>
                <p14:nvPr/>
              </p14:nvContentPartPr>
              <p14:xfrm>
                <a:off x="935331" y="5761406"/>
                <a:ext cx="152280" cy="1875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F4FC4E5B-CA12-4CED-B5A0-4954194FF0BC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926691" y="5752766"/>
                  <a:ext cx="16992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CAF8F84F-A3D1-447F-942C-20CEB6EC9B0F}"/>
                    </a:ext>
                  </a:extLst>
                </p14:cNvPr>
                <p14:cNvContentPartPr/>
                <p14:nvPr/>
              </p14:nvContentPartPr>
              <p14:xfrm>
                <a:off x="1130091" y="5869406"/>
                <a:ext cx="53280" cy="1018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CAF8F84F-A3D1-447F-942C-20CEB6EC9B0F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1121451" y="5860406"/>
                  <a:ext cx="709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83C2D493-B149-4E3D-876C-EEC24720BB31}"/>
                    </a:ext>
                  </a:extLst>
                </p14:cNvPr>
                <p14:cNvContentPartPr/>
                <p14:nvPr/>
              </p14:nvContentPartPr>
              <p14:xfrm>
                <a:off x="1113891" y="5862926"/>
                <a:ext cx="61200" cy="1270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83C2D493-B149-4E3D-876C-EEC24720BB31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1105251" y="5854286"/>
                  <a:ext cx="788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063A48C8-AA3B-4B6A-9F52-428ECBD5ECCF}"/>
                    </a:ext>
                  </a:extLst>
                </p14:cNvPr>
                <p14:cNvContentPartPr/>
                <p14:nvPr/>
              </p14:nvContentPartPr>
              <p14:xfrm>
                <a:off x="1271571" y="5797046"/>
                <a:ext cx="69840" cy="18108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063A48C8-AA3B-4B6A-9F52-428ECBD5ECCF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1262931" y="5788406"/>
                  <a:ext cx="874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4561A6CD-C249-44B5-8F3A-6E4F7D5557A2}"/>
                    </a:ext>
                  </a:extLst>
                </p14:cNvPr>
                <p14:cNvContentPartPr/>
                <p14:nvPr/>
              </p14:nvContentPartPr>
              <p14:xfrm>
                <a:off x="1303611" y="5822606"/>
                <a:ext cx="132840" cy="1602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4561A6CD-C249-44B5-8F3A-6E4F7D5557A2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1294971" y="5813606"/>
                  <a:ext cx="1504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09D42583-4501-48BB-94C9-BAB154411269}"/>
                    </a:ext>
                  </a:extLst>
                </p14:cNvPr>
                <p14:cNvContentPartPr/>
                <p14:nvPr/>
              </p14:nvContentPartPr>
              <p14:xfrm>
                <a:off x="1504851" y="5795966"/>
                <a:ext cx="88560" cy="1987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09D42583-4501-48BB-94C9-BAB154411269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1496211" y="5786966"/>
                  <a:ext cx="10620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EB34A2AE-7A43-4DC5-AFD8-E163F4D174D0}"/>
                    </a:ext>
                  </a:extLst>
                </p14:cNvPr>
                <p14:cNvContentPartPr/>
                <p14:nvPr/>
              </p14:nvContentPartPr>
              <p14:xfrm>
                <a:off x="1731291" y="5864726"/>
                <a:ext cx="63000" cy="252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EB34A2AE-7A43-4DC5-AFD8-E163F4D174D0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1722651" y="5856086"/>
                  <a:ext cx="8064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13ADE464-AACC-4E01-9E45-6DCB9BB5EC73}"/>
                    </a:ext>
                  </a:extLst>
                </p14:cNvPr>
                <p14:cNvContentPartPr/>
                <p14:nvPr/>
              </p14:nvContentPartPr>
              <p14:xfrm>
                <a:off x="1667211" y="5922686"/>
                <a:ext cx="105120" cy="1332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13ADE464-AACC-4E01-9E45-6DCB9BB5EC73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1658571" y="5913686"/>
                  <a:ext cx="122760" cy="3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91992F6F-F941-4269-9444-BBD5EE636428}"/>
                  </a:ext>
                </a:extLst>
              </p14:cNvPr>
              <p14:cNvContentPartPr/>
              <p14:nvPr/>
            </p14:nvContentPartPr>
            <p14:xfrm>
              <a:off x="2868171" y="5309966"/>
              <a:ext cx="418320" cy="3924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91992F6F-F941-4269-9444-BBD5EE636428}"/>
                  </a:ext>
                </a:extLst>
              </p:cNvPr>
              <p:cNvPicPr/>
              <p:nvPr/>
            </p:nvPicPr>
            <p:blipFill>
              <a:blip r:embed="rId446"/>
              <a:stretch>
                <a:fillRect/>
              </a:stretch>
            </p:blipFill>
            <p:spPr>
              <a:xfrm>
                <a:off x="2859531" y="5300966"/>
                <a:ext cx="435960" cy="5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6B3D56D7-5245-41BC-8B89-4050F17F52B4}"/>
                  </a:ext>
                </a:extLst>
              </p14:cNvPr>
              <p14:cNvContentPartPr/>
              <p14:nvPr/>
            </p14:nvContentPartPr>
            <p14:xfrm>
              <a:off x="4714611" y="5241566"/>
              <a:ext cx="276480" cy="4572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6B3D56D7-5245-41BC-8B89-4050F17F52B4}"/>
                  </a:ext>
                </a:extLst>
              </p:cNvPr>
              <p:cNvPicPr/>
              <p:nvPr/>
            </p:nvPicPr>
            <p:blipFill>
              <a:blip r:embed="rId448"/>
              <a:stretch>
                <a:fillRect/>
              </a:stretch>
            </p:blipFill>
            <p:spPr>
              <a:xfrm>
                <a:off x="4705611" y="5232926"/>
                <a:ext cx="294120" cy="63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84" name="Group 283">
            <a:extLst>
              <a:ext uri="{FF2B5EF4-FFF2-40B4-BE49-F238E27FC236}">
                <a16:creationId xmlns:a16="http://schemas.microsoft.com/office/drawing/2014/main" id="{2ECC40A5-F19B-49EE-A1D5-125E0E9462EE}"/>
              </a:ext>
            </a:extLst>
          </p:cNvPr>
          <p:cNvGrpSpPr/>
          <p:nvPr/>
        </p:nvGrpSpPr>
        <p:grpSpPr>
          <a:xfrm>
            <a:off x="2048091" y="5765366"/>
            <a:ext cx="1001520" cy="212760"/>
            <a:chOff x="2048091" y="5765366"/>
            <a:chExt cx="1001520" cy="21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8B50FCF8-110A-42E8-87F7-66E7390ADEF7}"/>
                    </a:ext>
                  </a:extLst>
                </p14:cNvPr>
                <p14:cNvContentPartPr/>
                <p14:nvPr/>
              </p14:nvContentPartPr>
              <p14:xfrm>
                <a:off x="2048091" y="5828366"/>
                <a:ext cx="168840" cy="1051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8B50FCF8-110A-42E8-87F7-66E7390ADEF7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2039091" y="5819366"/>
                  <a:ext cx="1864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5D26BFB4-2A55-4889-AB62-33130F008D88}"/>
                    </a:ext>
                  </a:extLst>
                </p14:cNvPr>
                <p14:cNvContentPartPr/>
                <p14:nvPr/>
              </p14:nvContentPartPr>
              <p14:xfrm>
                <a:off x="2299011" y="5765366"/>
                <a:ext cx="92160" cy="2127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5D26BFB4-2A55-4889-AB62-33130F008D88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2290011" y="5756366"/>
                  <a:ext cx="10980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B6FB4016-8575-404F-9DD7-4C5CD640A831}"/>
                    </a:ext>
                  </a:extLst>
                </p14:cNvPr>
                <p14:cNvContentPartPr/>
                <p14:nvPr/>
              </p14:nvContentPartPr>
              <p14:xfrm>
                <a:off x="2437611" y="5837366"/>
                <a:ext cx="146160" cy="961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B6FB4016-8575-404F-9DD7-4C5CD640A831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2428611" y="5828366"/>
                  <a:ext cx="1638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BA6E11B3-77D7-47E8-9B59-1B62443D7823}"/>
                    </a:ext>
                  </a:extLst>
                </p14:cNvPr>
                <p14:cNvContentPartPr/>
                <p14:nvPr/>
              </p14:nvContentPartPr>
              <p14:xfrm>
                <a:off x="2686011" y="5844566"/>
                <a:ext cx="133200" cy="1440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BA6E11B3-77D7-47E8-9B59-1B62443D7823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2677011" y="5835926"/>
                  <a:ext cx="1508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2F223F8F-C6A8-40B0-905F-D4BD0FE3BAA8}"/>
                    </a:ext>
                  </a:extLst>
                </p14:cNvPr>
                <p14:cNvContentPartPr/>
                <p14:nvPr/>
              </p14:nvContentPartPr>
              <p14:xfrm>
                <a:off x="2874651" y="5810366"/>
                <a:ext cx="47880" cy="1040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2F223F8F-C6A8-40B0-905F-D4BD0FE3BAA8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2865651" y="5801366"/>
                  <a:ext cx="6552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27508F8B-54C8-4449-89E2-D4A00C832A66}"/>
                    </a:ext>
                  </a:extLst>
                </p14:cNvPr>
                <p14:cNvContentPartPr/>
                <p14:nvPr/>
              </p14:nvContentPartPr>
              <p14:xfrm>
                <a:off x="2983371" y="5767166"/>
                <a:ext cx="66240" cy="16596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27508F8B-54C8-4449-89E2-D4A00C832A66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2974731" y="5758526"/>
                  <a:ext cx="83880" cy="18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D2F7D066-1F75-4E31-AC59-9D82A57134A0}"/>
              </a:ext>
            </a:extLst>
          </p:cNvPr>
          <p:cNvGrpSpPr/>
          <p:nvPr/>
        </p:nvGrpSpPr>
        <p:grpSpPr>
          <a:xfrm>
            <a:off x="3224211" y="5591126"/>
            <a:ext cx="1955160" cy="453240"/>
            <a:chOff x="3224211" y="5591126"/>
            <a:chExt cx="1955160" cy="45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AAE778F7-1767-4C72-945F-7061E60F1B6F}"/>
                    </a:ext>
                  </a:extLst>
                </p14:cNvPr>
                <p14:cNvContentPartPr/>
                <p14:nvPr/>
              </p14:nvContentPartPr>
              <p14:xfrm>
                <a:off x="3224211" y="5698046"/>
                <a:ext cx="43560" cy="2383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AAE778F7-1767-4C72-945F-7061E60F1B6F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3215571" y="5689046"/>
                  <a:ext cx="6120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FBABC0CD-33C2-4E17-9E39-096F6938D539}"/>
                    </a:ext>
                  </a:extLst>
                </p14:cNvPr>
                <p14:cNvContentPartPr/>
                <p14:nvPr/>
              </p14:nvContentPartPr>
              <p14:xfrm>
                <a:off x="3313131" y="5786606"/>
                <a:ext cx="174240" cy="2577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FBABC0CD-33C2-4E17-9E39-096F6938D539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3304491" y="5777966"/>
                  <a:ext cx="19188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D742773B-29AF-40A6-BF30-FB25AA4ED8D3}"/>
                    </a:ext>
                  </a:extLst>
                </p14:cNvPr>
                <p14:cNvContentPartPr/>
                <p14:nvPr/>
              </p14:nvContentPartPr>
              <p14:xfrm>
                <a:off x="3552531" y="5788046"/>
                <a:ext cx="72360" cy="1202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D742773B-29AF-40A6-BF30-FB25AA4ED8D3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3543891" y="5779046"/>
                  <a:ext cx="900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6A4A7A27-1D28-441F-800C-24B4D2F941A2}"/>
                    </a:ext>
                  </a:extLst>
                </p14:cNvPr>
                <p14:cNvContentPartPr/>
                <p14:nvPr/>
              </p14:nvContentPartPr>
              <p14:xfrm>
                <a:off x="3658731" y="5620646"/>
                <a:ext cx="76320" cy="1501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6A4A7A27-1D28-441F-800C-24B4D2F941A2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3650091" y="5611646"/>
                  <a:ext cx="9396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21CEC083-8406-4AA7-9D55-658C5481AC0F}"/>
                    </a:ext>
                  </a:extLst>
                </p14:cNvPr>
                <p14:cNvContentPartPr/>
                <p14:nvPr/>
              </p14:nvContentPartPr>
              <p14:xfrm>
                <a:off x="3631371" y="5691206"/>
                <a:ext cx="119160" cy="136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21CEC083-8406-4AA7-9D55-658C5481AC0F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3622731" y="5682206"/>
                  <a:ext cx="1368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C299BA58-2538-4E32-8DA6-1096AC057567}"/>
                    </a:ext>
                  </a:extLst>
                </p14:cNvPr>
                <p14:cNvContentPartPr/>
                <p14:nvPr/>
              </p14:nvContentPartPr>
              <p14:xfrm>
                <a:off x="3789411" y="5857166"/>
                <a:ext cx="150480" cy="1764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C299BA58-2538-4E32-8DA6-1096AC057567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3780411" y="5848526"/>
                  <a:ext cx="1681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049152DF-C60B-4021-A784-3D3F9EBD72B9}"/>
                    </a:ext>
                  </a:extLst>
                </p14:cNvPr>
                <p14:cNvContentPartPr/>
                <p14:nvPr/>
              </p14:nvContentPartPr>
              <p14:xfrm>
                <a:off x="3859971" y="5830166"/>
                <a:ext cx="20520" cy="878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049152DF-C60B-4021-A784-3D3F9EBD72B9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3850971" y="5821166"/>
                  <a:ext cx="3816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ADD6BE33-DBF1-47DB-9094-32CF1489E367}"/>
                    </a:ext>
                  </a:extLst>
                </p14:cNvPr>
                <p14:cNvContentPartPr/>
                <p14:nvPr/>
              </p14:nvContentPartPr>
              <p14:xfrm>
                <a:off x="4047171" y="5734766"/>
                <a:ext cx="93600" cy="20556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ADD6BE33-DBF1-47DB-9094-32CF1489E367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4038531" y="5725766"/>
                  <a:ext cx="11124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036BBED3-9108-4873-A79B-6948939EB97A}"/>
                    </a:ext>
                  </a:extLst>
                </p14:cNvPr>
                <p14:cNvContentPartPr/>
                <p14:nvPr/>
              </p14:nvContentPartPr>
              <p14:xfrm>
                <a:off x="4176411" y="5807486"/>
                <a:ext cx="25560" cy="892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036BBED3-9108-4873-A79B-6948939EB97A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4167411" y="5798486"/>
                  <a:ext cx="4320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96A30C86-882A-4F0E-AAD8-3BC039AA37F4}"/>
                    </a:ext>
                  </a:extLst>
                </p14:cNvPr>
                <p14:cNvContentPartPr/>
                <p14:nvPr/>
              </p14:nvContentPartPr>
              <p14:xfrm>
                <a:off x="4259571" y="5834486"/>
                <a:ext cx="95040" cy="1188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96A30C86-882A-4F0E-AAD8-3BC039AA37F4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4250571" y="5825486"/>
                  <a:ext cx="1126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E5192A75-DB1B-4AE0-8175-6A08FCD3B6E0}"/>
                    </a:ext>
                  </a:extLst>
                </p14:cNvPr>
                <p14:cNvContentPartPr/>
                <p14:nvPr/>
              </p14:nvContentPartPr>
              <p14:xfrm>
                <a:off x="4365771" y="5815046"/>
                <a:ext cx="138600" cy="1893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E5192A75-DB1B-4AE0-8175-6A08FCD3B6E0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4356771" y="5806406"/>
                  <a:ext cx="1562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92065A0E-4F36-447B-AC7F-A7FFC9678FB5}"/>
                    </a:ext>
                  </a:extLst>
                </p14:cNvPr>
                <p14:cNvContentPartPr/>
                <p14:nvPr/>
              </p14:nvContentPartPr>
              <p14:xfrm>
                <a:off x="4539291" y="5753126"/>
                <a:ext cx="75240" cy="1933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92065A0E-4F36-447B-AC7F-A7FFC9678FB5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4530291" y="5744486"/>
                  <a:ext cx="9288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97F6B959-D9DD-482F-8E84-CAA22A7B02FC}"/>
                    </a:ext>
                  </a:extLst>
                </p14:cNvPr>
                <p14:cNvContentPartPr/>
                <p14:nvPr/>
              </p14:nvContentPartPr>
              <p14:xfrm>
                <a:off x="4645131" y="5696966"/>
                <a:ext cx="82440" cy="3081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97F6B959-D9DD-482F-8E84-CAA22A7B02FC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4636491" y="5688326"/>
                  <a:ext cx="10008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BC5BD8BE-E930-4712-B533-258F5D8272DF}"/>
                    </a:ext>
                  </a:extLst>
                </p14:cNvPr>
                <p14:cNvContentPartPr/>
                <p14:nvPr/>
              </p14:nvContentPartPr>
              <p14:xfrm>
                <a:off x="4757811" y="5646926"/>
                <a:ext cx="111240" cy="8820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BC5BD8BE-E930-4712-B533-258F5D8272DF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4748811" y="5638286"/>
                  <a:ext cx="1288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B91DF773-256C-4054-AC52-E5A207BE83B7}"/>
                    </a:ext>
                  </a:extLst>
                </p14:cNvPr>
                <p14:cNvContentPartPr/>
                <p14:nvPr/>
              </p14:nvContentPartPr>
              <p14:xfrm>
                <a:off x="4961571" y="5645846"/>
                <a:ext cx="72720" cy="1656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B91DF773-256C-4054-AC52-E5A207BE83B7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4952931" y="5636846"/>
                  <a:ext cx="903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29EC1B66-5F5F-44A2-BF64-5E7E2B35A384}"/>
                    </a:ext>
                  </a:extLst>
                </p14:cNvPr>
                <p14:cNvContentPartPr/>
                <p14:nvPr/>
              </p14:nvContentPartPr>
              <p14:xfrm>
                <a:off x="5108811" y="5591126"/>
                <a:ext cx="70560" cy="11880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29EC1B66-5F5F-44A2-BF64-5E7E2B35A384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5099811" y="5582126"/>
                  <a:ext cx="88200" cy="13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0" name="Group 309">
            <a:extLst>
              <a:ext uri="{FF2B5EF4-FFF2-40B4-BE49-F238E27FC236}">
                <a16:creationId xmlns:a16="http://schemas.microsoft.com/office/drawing/2014/main" id="{68D15E75-94F6-4DFF-A436-F601B8406508}"/>
              </a:ext>
            </a:extLst>
          </p:cNvPr>
          <p:cNvGrpSpPr/>
          <p:nvPr/>
        </p:nvGrpSpPr>
        <p:grpSpPr>
          <a:xfrm>
            <a:off x="5257131" y="5575286"/>
            <a:ext cx="645840" cy="463320"/>
            <a:chOff x="5257131" y="5575286"/>
            <a:chExt cx="6458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54C4ED4D-603A-407A-A73D-A0FD936E6DD0}"/>
                    </a:ext>
                  </a:extLst>
                </p14:cNvPr>
                <p14:cNvContentPartPr/>
                <p14:nvPr/>
              </p14:nvContentPartPr>
              <p14:xfrm>
                <a:off x="5257131" y="5802806"/>
                <a:ext cx="151920" cy="2358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54C4ED4D-603A-407A-A73D-A0FD936E6DD0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5248131" y="5793806"/>
                  <a:ext cx="16956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9B93ABA8-3C7E-4AC0-A49C-76823F96D6C5}"/>
                    </a:ext>
                  </a:extLst>
                </p14:cNvPr>
                <p14:cNvContentPartPr/>
                <p14:nvPr/>
              </p14:nvContentPartPr>
              <p14:xfrm>
                <a:off x="5416251" y="5645126"/>
                <a:ext cx="76320" cy="7992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9B93ABA8-3C7E-4AC0-A49C-76823F96D6C5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5407611" y="5636126"/>
                  <a:ext cx="9396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10B7C380-5CC6-455E-8D67-F8B6A825BCF4}"/>
                    </a:ext>
                  </a:extLst>
                </p14:cNvPr>
                <p14:cNvContentPartPr/>
                <p14:nvPr/>
              </p14:nvContentPartPr>
              <p14:xfrm>
                <a:off x="5529291" y="5818286"/>
                <a:ext cx="98640" cy="1004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10B7C380-5CC6-455E-8D67-F8B6A825BCF4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5520291" y="5809286"/>
                  <a:ext cx="11628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F13176BA-3C83-4BFF-B332-C2B45D4BD329}"/>
                    </a:ext>
                  </a:extLst>
                </p14:cNvPr>
                <p14:cNvContentPartPr/>
                <p14:nvPr/>
              </p14:nvContentPartPr>
              <p14:xfrm>
                <a:off x="5662491" y="5618846"/>
                <a:ext cx="78480" cy="1101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F13176BA-3C83-4BFF-B332-C2B45D4BD329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5653491" y="5609846"/>
                  <a:ext cx="9612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F3A92F03-2949-42E2-995E-FD1DE41D88FB}"/>
                    </a:ext>
                  </a:extLst>
                </p14:cNvPr>
                <p14:cNvContentPartPr/>
                <p14:nvPr/>
              </p14:nvContentPartPr>
              <p14:xfrm>
                <a:off x="5819811" y="5575286"/>
                <a:ext cx="83160" cy="1551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F3A92F03-2949-42E2-995E-FD1DE41D88FB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5811171" y="5566286"/>
                  <a:ext cx="10080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85B6E689-E62C-4FD2-B99D-35B4BBD004C9}"/>
                    </a:ext>
                  </a:extLst>
                </p14:cNvPr>
                <p14:cNvContentPartPr/>
                <p14:nvPr/>
              </p14:nvContentPartPr>
              <p14:xfrm>
                <a:off x="5809731" y="5665286"/>
                <a:ext cx="73080" cy="82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85B6E689-E62C-4FD2-B99D-35B4BBD004C9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5800731" y="5656286"/>
                  <a:ext cx="9072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3" name="Group 312">
            <a:extLst>
              <a:ext uri="{FF2B5EF4-FFF2-40B4-BE49-F238E27FC236}">
                <a16:creationId xmlns:a16="http://schemas.microsoft.com/office/drawing/2014/main" id="{69BA25B8-9249-4117-8103-F6B7FEDB6917}"/>
              </a:ext>
            </a:extLst>
          </p:cNvPr>
          <p:cNvGrpSpPr/>
          <p:nvPr/>
        </p:nvGrpSpPr>
        <p:grpSpPr>
          <a:xfrm>
            <a:off x="5894691" y="5838806"/>
            <a:ext cx="180720" cy="139320"/>
            <a:chOff x="5894691" y="5838806"/>
            <a:chExt cx="180720" cy="13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8D5F8133-2EF8-4C06-AA4D-CE0104223ABE}"/>
                    </a:ext>
                  </a:extLst>
                </p14:cNvPr>
                <p14:cNvContentPartPr/>
                <p14:nvPr/>
              </p14:nvContentPartPr>
              <p14:xfrm>
                <a:off x="5894691" y="5888126"/>
                <a:ext cx="180720" cy="3492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8D5F8133-2EF8-4C06-AA4D-CE0104223ABE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5886051" y="5879486"/>
                  <a:ext cx="1983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333BE7E1-E1B6-4A5E-9A66-5DEFD555E15D}"/>
                    </a:ext>
                  </a:extLst>
                </p14:cNvPr>
                <p14:cNvContentPartPr/>
                <p14:nvPr/>
              </p14:nvContentPartPr>
              <p14:xfrm>
                <a:off x="5976771" y="5838806"/>
                <a:ext cx="32400" cy="13932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333BE7E1-E1B6-4A5E-9A66-5DEFD555E15D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5967771" y="5830166"/>
                  <a:ext cx="50040" cy="15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3144F49B-E9AC-46F7-A893-8E334108A191}"/>
              </a:ext>
            </a:extLst>
          </p:cNvPr>
          <p:cNvGrpSpPr/>
          <p:nvPr/>
        </p:nvGrpSpPr>
        <p:grpSpPr>
          <a:xfrm>
            <a:off x="6221571" y="5556206"/>
            <a:ext cx="2440800" cy="511560"/>
            <a:chOff x="6221571" y="5556206"/>
            <a:chExt cx="2440800" cy="51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38490E53-6806-400B-AB85-18B8539F5239}"/>
                    </a:ext>
                  </a:extLst>
                </p14:cNvPr>
                <p14:cNvContentPartPr/>
                <p14:nvPr/>
              </p14:nvContentPartPr>
              <p14:xfrm>
                <a:off x="6221571" y="5834486"/>
                <a:ext cx="157680" cy="1054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38490E53-6806-400B-AB85-18B8539F5239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6212931" y="5825846"/>
                  <a:ext cx="1753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3F2CB5FE-FD27-49DF-AF3D-60C55DFA307A}"/>
                    </a:ext>
                  </a:extLst>
                </p14:cNvPr>
                <p14:cNvContentPartPr/>
                <p14:nvPr/>
              </p14:nvContentPartPr>
              <p14:xfrm>
                <a:off x="6396531" y="5802806"/>
                <a:ext cx="188640" cy="26496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3F2CB5FE-FD27-49DF-AF3D-60C55DFA307A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6387531" y="5794166"/>
                  <a:ext cx="20628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928EA29F-791B-4697-AD04-1D571BE5A24C}"/>
                    </a:ext>
                  </a:extLst>
                </p14:cNvPr>
                <p14:cNvContentPartPr/>
                <p14:nvPr/>
              </p14:nvContentPartPr>
              <p14:xfrm>
                <a:off x="6658971" y="5804606"/>
                <a:ext cx="118440" cy="1098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928EA29F-791B-4697-AD04-1D571BE5A24C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6650331" y="5795966"/>
                  <a:ext cx="13608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D7ACB48A-ABDB-45BA-AD4A-83606E14980F}"/>
                    </a:ext>
                  </a:extLst>
                </p14:cNvPr>
                <p14:cNvContentPartPr/>
                <p14:nvPr/>
              </p14:nvContentPartPr>
              <p14:xfrm>
                <a:off x="6844011" y="5556206"/>
                <a:ext cx="56880" cy="1663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D7ACB48A-ABDB-45BA-AD4A-83606E14980F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6835011" y="5547566"/>
                  <a:ext cx="745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16D5A748-7B24-45AD-9BEF-1E479E33B020}"/>
                    </a:ext>
                  </a:extLst>
                </p14:cNvPr>
                <p14:cNvContentPartPr/>
                <p14:nvPr/>
              </p14:nvContentPartPr>
              <p14:xfrm>
                <a:off x="6790731" y="5653766"/>
                <a:ext cx="147600" cy="1584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16D5A748-7B24-45AD-9BEF-1E479E33B020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6782091" y="5645126"/>
                  <a:ext cx="1652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B0628D91-0457-4555-A06A-E80C71EE9513}"/>
                    </a:ext>
                  </a:extLst>
                </p14:cNvPr>
                <p14:cNvContentPartPr/>
                <p14:nvPr/>
              </p14:nvContentPartPr>
              <p14:xfrm>
                <a:off x="6914571" y="5695526"/>
                <a:ext cx="135000" cy="25020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B0628D91-0457-4555-A06A-E80C71EE9513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6905931" y="5686886"/>
                  <a:ext cx="15264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C53D3D8A-FA38-495C-96FD-835883C6FD02}"/>
                    </a:ext>
                  </a:extLst>
                </p14:cNvPr>
                <p14:cNvContentPartPr/>
                <p14:nvPr/>
              </p14:nvContentPartPr>
              <p14:xfrm>
                <a:off x="7009251" y="5779406"/>
                <a:ext cx="146160" cy="24048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C53D3D8A-FA38-495C-96FD-835883C6FD02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7000611" y="5770766"/>
                  <a:ext cx="16380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0F2C6A33-502D-4739-84D1-40F24507EAA3}"/>
                    </a:ext>
                  </a:extLst>
                </p14:cNvPr>
                <p14:cNvContentPartPr/>
                <p14:nvPr/>
              </p14:nvContentPartPr>
              <p14:xfrm>
                <a:off x="7219851" y="5813966"/>
                <a:ext cx="79920" cy="10404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0F2C6A33-502D-4739-84D1-40F24507EAA3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7210851" y="5805326"/>
                  <a:ext cx="9756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672CC6C8-6327-40FE-BBFB-CB6050E9700A}"/>
                    </a:ext>
                  </a:extLst>
                </p14:cNvPr>
                <p14:cNvContentPartPr/>
                <p14:nvPr/>
              </p14:nvContentPartPr>
              <p14:xfrm>
                <a:off x="7304451" y="5587526"/>
                <a:ext cx="85680" cy="19008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672CC6C8-6327-40FE-BBFB-CB6050E9700A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7295811" y="5578886"/>
                  <a:ext cx="1033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9CFDC56D-2E9A-4DA2-8C87-F5024666C988}"/>
                    </a:ext>
                  </a:extLst>
                </p14:cNvPr>
                <p14:cNvContentPartPr/>
                <p14:nvPr/>
              </p14:nvContentPartPr>
              <p14:xfrm>
                <a:off x="7284291" y="5668166"/>
                <a:ext cx="119520" cy="104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9CFDC56D-2E9A-4DA2-8C87-F5024666C988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7275651" y="5659166"/>
                  <a:ext cx="1371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BA617A46-1D2A-4B8F-8C1D-6B1077C12659}"/>
                    </a:ext>
                  </a:extLst>
                </p14:cNvPr>
                <p14:cNvContentPartPr/>
                <p14:nvPr/>
              </p14:nvContentPartPr>
              <p14:xfrm>
                <a:off x="7504971" y="5841686"/>
                <a:ext cx="108720" cy="2664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BA617A46-1D2A-4B8F-8C1D-6B1077C12659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7496331" y="5833046"/>
                  <a:ext cx="1263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918EFA1C-E452-4FBB-9254-83829ED2A5D1}"/>
                    </a:ext>
                  </a:extLst>
                </p14:cNvPr>
                <p14:cNvContentPartPr/>
                <p14:nvPr/>
              </p14:nvContentPartPr>
              <p14:xfrm>
                <a:off x="7521171" y="5821526"/>
                <a:ext cx="34920" cy="1130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918EFA1C-E452-4FBB-9254-83829ED2A5D1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7512531" y="5812886"/>
                  <a:ext cx="525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44E84132-770C-44A0-AFDA-6C4078BF8C52}"/>
                    </a:ext>
                  </a:extLst>
                </p14:cNvPr>
                <p14:cNvContentPartPr/>
                <p14:nvPr/>
              </p14:nvContentPartPr>
              <p14:xfrm>
                <a:off x="7720611" y="5784446"/>
                <a:ext cx="51840" cy="12996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44E84132-770C-44A0-AFDA-6C4078BF8C52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7711971" y="5775446"/>
                  <a:ext cx="6948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343779AE-58D0-45AB-8ADC-2BAA42A2955E}"/>
                    </a:ext>
                  </a:extLst>
                </p14:cNvPr>
                <p14:cNvContentPartPr/>
                <p14:nvPr/>
              </p14:nvContentPartPr>
              <p14:xfrm>
                <a:off x="7849131" y="5816126"/>
                <a:ext cx="95400" cy="187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343779AE-58D0-45AB-8ADC-2BAA42A2955E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7840131" y="5807126"/>
                  <a:ext cx="1130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C42D7B83-E56A-4DA5-88D1-E86BE09B342A}"/>
                    </a:ext>
                  </a:extLst>
                </p14:cNvPr>
                <p14:cNvContentPartPr/>
                <p14:nvPr/>
              </p14:nvContentPartPr>
              <p14:xfrm>
                <a:off x="7966491" y="5804606"/>
                <a:ext cx="128160" cy="21564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C42D7B83-E56A-4DA5-88D1-E86BE09B342A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7957851" y="5795966"/>
                  <a:ext cx="14580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248B09A7-4615-4887-9EE8-F71B113FDA96}"/>
                    </a:ext>
                  </a:extLst>
                </p14:cNvPr>
                <p14:cNvContentPartPr/>
                <p14:nvPr/>
              </p14:nvContentPartPr>
              <p14:xfrm>
                <a:off x="8118411" y="5715686"/>
                <a:ext cx="137880" cy="27144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248B09A7-4615-4887-9EE8-F71B113FDA96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8109771" y="5707046"/>
                  <a:ext cx="15552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46D6455F-D5BA-4766-9C2C-3078D1EE59EB}"/>
                    </a:ext>
                  </a:extLst>
                </p14:cNvPr>
                <p14:cNvContentPartPr/>
                <p14:nvPr/>
              </p14:nvContentPartPr>
              <p14:xfrm>
                <a:off x="8257371" y="5609846"/>
                <a:ext cx="123480" cy="9612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46D6455F-D5BA-4766-9C2C-3078D1EE59EB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8248371" y="5600846"/>
                  <a:ext cx="1411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A4B73378-CEA9-4D08-B80B-E73B04EAFF8F}"/>
                    </a:ext>
                  </a:extLst>
                </p14:cNvPr>
                <p14:cNvContentPartPr/>
                <p14:nvPr/>
              </p14:nvContentPartPr>
              <p14:xfrm>
                <a:off x="8469411" y="5608046"/>
                <a:ext cx="91080" cy="2844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A4B73378-CEA9-4D08-B80B-E73B04EAFF8F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8460411" y="5599046"/>
                  <a:ext cx="1087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36A2F720-851F-4686-9EDA-0704BD273FC9}"/>
                    </a:ext>
                  </a:extLst>
                </p14:cNvPr>
                <p14:cNvContentPartPr/>
                <p14:nvPr/>
              </p14:nvContentPartPr>
              <p14:xfrm>
                <a:off x="8628531" y="5565566"/>
                <a:ext cx="33840" cy="972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36A2F720-851F-4686-9EDA-0704BD273FC9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8619891" y="5556926"/>
                  <a:ext cx="51480" cy="11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7" name="Group 346">
            <a:extLst>
              <a:ext uri="{FF2B5EF4-FFF2-40B4-BE49-F238E27FC236}">
                <a16:creationId xmlns:a16="http://schemas.microsoft.com/office/drawing/2014/main" id="{1ACF4120-CD1B-43B1-9CB4-0D9C9A9DDFD4}"/>
              </a:ext>
            </a:extLst>
          </p:cNvPr>
          <p:cNvGrpSpPr/>
          <p:nvPr/>
        </p:nvGrpSpPr>
        <p:grpSpPr>
          <a:xfrm>
            <a:off x="7033371" y="515846"/>
            <a:ext cx="913680" cy="306360"/>
            <a:chOff x="7033371" y="515846"/>
            <a:chExt cx="913680" cy="30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5B865AAF-4B83-44AD-8B7B-C53909F4912E}"/>
                    </a:ext>
                  </a:extLst>
                </p14:cNvPr>
                <p14:cNvContentPartPr/>
                <p14:nvPr/>
              </p14:nvContentPartPr>
              <p14:xfrm>
                <a:off x="7033371" y="595046"/>
                <a:ext cx="83160" cy="19872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5B865AAF-4B83-44AD-8B7B-C53909F4912E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7024731" y="586406"/>
                  <a:ext cx="10080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59AF4992-4018-47E1-B8AE-60EAF8F0E694}"/>
                    </a:ext>
                  </a:extLst>
                </p14:cNvPr>
                <p14:cNvContentPartPr/>
                <p14:nvPr/>
              </p14:nvContentPartPr>
              <p14:xfrm>
                <a:off x="7050651" y="672446"/>
                <a:ext cx="92880" cy="4608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59AF4992-4018-47E1-B8AE-60EAF8F0E694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7041651" y="663446"/>
                  <a:ext cx="11052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BB038A18-9180-41E2-BE2B-B0E3359E863D}"/>
                    </a:ext>
                  </a:extLst>
                </p14:cNvPr>
                <p14:cNvContentPartPr/>
                <p14:nvPr/>
              </p14:nvContentPartPr>
              <p14:xfrm>
                <a:off x="7071891" y="559406"/>
                <a:ext cx="113400" cy="2700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BB038A18-9180-41E2-BE2B-B0E3359E863D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7062891" y="550406"/>
                  <a:ext cx="13104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5FA45EE4-01EC-4C7E-BAF7-EA260768DFCF}"/>
                    </a:ext>
                  </a:extLst>
                </p14:cNvPr>
                <p14:cNvContentPartPr/>
                <p14:nvPr/>
              </p14:nvContentPartPr>
              <p14:xfrm>
                <a:off x="7274211" y="515846"/>
                <a:ext cx="147960" cy="30636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5FA45EE4-01EC-4C7E-BAF7-EA260768DFCF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7265571" y="507206"/>
                  <a:ext cx="16560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81140844-70DB-44C7-A67F-1FD17CE5CF5C}"/>
                    </a:ext>
                  </a:extLst>
                </p14:cNvPr>
                <p14:cNvContentPartPr/>
                <p14:nvPr/>
              </p14:nvContentPartPr>
              <p14:xfrm>
                <a:off x="7445571" y="618446"/>
                <a:ext cx="109440" cy="15156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81140844-70DB-44C7-A67F-1FD17CE5CF5C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7436571" y="609446"/>
                  <a:ext cx="1270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5147E866-CB6F-4F1C-BBD0-88C233810953}"/>
                    </a:ext>
                  </a:extLst>
                </p14:cNvPr>
                <p14:cNvContentPartPr/>
                <p14:nvPr/>
              </p14:nvContentPartPr>
              <p14:xfrm>
                <a:off x="7488051" y="635726"/>
                <a:ext cx="77760" cy="14976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5147E866-CB6F-4F1C-BBD0-88C233810953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7479051" y="627086"/>
                  <a:ext cx="954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D6529779-12F2-4BC0-A897-5822BF45C720}"/>
                    </a:ext>
                  </a:extLst>
                </p14:cNvPr>
                <p14:cNvContentPartPr/>
                <p14:nvPr/>
              </p14:nvContentPartPr>
              <p14:xfrm>
                <a:off x="7575171" y="534206"/>
                <a:ext cx="160920" cy="27936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D6529779-12F2-4BC0-A897-5822BF45C720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7566531" y="525566"/>
                  <a:ext cx="17856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B0B65ECF-05FD-46DC-B73E-D050CBE0EB30}"/>
                    </a:ext>
                  </a:extLst>
                </p14:cNvPr>
                <p14:cNvContentPartPr/>
                <p14:nvPr/>
              </p14:nvContentPartPr>
              <p14:xfrm>
                <a:off x="7826811" y="642206"/>
                <a:ext cx="120240" cy="2232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B0B65ECF-05FD-46DC-B73E-D050CBE0EB30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7817811" y="633206"/>
                  <a:ext cx="1378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EE2E1C9D-21FA-4599-BF01-EE84947B8D7C}"/>
                    </a:ext>
                  </a:extLst>
                </p14:cNvPr>
                <p14:cNvContentPartPr/>
                <p14:nvPr/>
              </p14:nvContentPartPr>
              <p14:xfrm>
                <a:off x="7819971" y="714206"/>
                <a:ext cx="68040" cy="504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EE2E1C9D-21FA-4599-BF01-EE84947B8D7C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7810971" y="705566"/>
                  <a:ext cx="8568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0" name="Group 359">
            <a:extLst>
              <a:ext uri="{FF2B5EF4-FFF2-40B4-BE49-F238E27FC236}">
                <a16:creationId xmlns:a16="http://schemas.microsoft.com/office/drawing/2014/main" id="{5C225D79-EE36-407B-85F0-21B412636590}"/>
              </a:ext>
            </a:extLst>
          </p:cNvPr>
          <p:cNvGrpSpPr/>
          <p:nvPr/>
        </p:nvGrpSpPr>
        <p:grpSpPr>
          <a:xfrm>
            <a:off x="8151891" y="476606"/>
            <a:ext cx="308520" cy="366480"/>
            <a:chOff x="8151891" y="476606"/>
            <a:chExt cx="308520" cy="36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18BC2A3A-9FF4-49AE-A26E-509609A66A7F}"/>
                    </a:ext>
                  </a:extLst>
                </p14:cNvPr>
                <p14:cNvContentPartPr/>
                <p14:nvPr/>
              </p14:nvContentPartPr>
              <p14:xfrm>
                <a:off x="8151891" y="592886"/>
                <a:ext cx="58320" cy="20556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18BC2A3A-9FF4-49AE-A26E-509609A66A7F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8142891" y="584246"/>
                  <a:ext cx="7596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AF818F65-F5BB-415D-930E-F88160BEF86A}"/>
                    </a:ext>
                  </a:extLst>
                </p14:cNvPr>
                <p14:cNvContentPartPr/>
                <p14:nvPr/>
              </p14:nvContentPartPr>
              <p14:xfrm>
                <a:off x="8205531" y="570206"/>
                <a:ext cx="117000" cy="20592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AF818F65-F5BB-415D-930E-F88160BEF86A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8196891" y="561206"/>
                  <a:ext cx="13464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AAE17FBA-BC90-4B11-AA40-E91849347935}"/>
                    </a:ext>
                  </a:extLst>
                </p14:cNvPr>
                <p14:cNvContentPartPr/>
                <p14:nvPr/>
              </p14:nvContentPartPr>
              <p14:xfrm>
                <a:off x="8359971" y="701246"/>
                <a:ext cx="85320" cy="13464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AAE17FBA-BC90-4B11-AA40-E91849347935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8350971" y="692246"/>
                  <a:ext cx="1029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3C055948-825E-46EC-B184-9E8F94BF4302}"/>
                    </a:ext>
                  </a:extLst>
                </p14:cNvPr>
                <p14:cNvContentPartPr/>
                <p14:nvPr/>
              </p14:nvContentPartPr>
              <p14:xfrm>
                <a:off x="8374731" y="730046"/>
                <a:ext cx="78480" cy="11304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3C055948-825E-46EC-B184-9E8F94BF4302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8365731" y="721046"/>
                  <a:ext cx="961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2CAC5B4C-C012-4F45-ACE7-B50CCA07237A}"/>
                    </a:ext>
                  </a:extLst>
                </p14:cNvPr>
                <p14:cNvContentPartPr/>
                <p14:nvPr/>
              </p14:nvContentPartPr>
              <p14:xfrm>
                <a:off x="8451051" y="476606"/>
                <a:ext cx="9360" cy="7488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2CAC5B4C-C012-4F45-ACE7-B50CCA07237A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8442051" y="467606"/>
                  <a:ext cx="27000" cy="9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FD3DA0F6-6A1B-40F7-8C43-DD22CEEB8AB7}"/>
              </a:ext>
            </a:extLst>
          </p:cNvPr>
          <p:cNvGrpSpPr/>
          <p:nvPr/>
        </p:nvGrpSpPr>
        <p:grpSpPr>
          <a:xfrm>
            <a:off x="8609091" y="528806"/>
            <a:ext cx="362880" cy="288360"/>
            <a:chOff x="8609091" y="528806"/>
            <a:chExt cx="362880" cy="28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F59BD76D-EE68-4CB4-8602-FC33528E8554}"/>
                    </a:ext>
                  </a:extLst>
                </p14:cNvPr>
                <p14:cNvContentPartPr/>
                <p14:nvPr/>
              </p14:nvContentPartPr>
              <p14:xfrm>
                <a:off x="8609091" y="555086"/>
                <a:ext cx="69120" cy="24336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F59BD76D-EE68-4CB4-8602-FC33528E8554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8600451" y="546086"/>
                  <a:ext cx="8676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CAFE54F0-382E-413C-8FDE-3E660C262FDC}"/>
                    </a:ext>
                  </a:extLst>
                </p14:cNvPr>
                <p14:cNvContentPartPr/>
                <p14:nvPr/>
              </p14:nvContentPartPr>
              <p14:xfrm>
                <a:off x="8725731" y="618086"/>
                <a:ext cx="96480" cy="16992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CAFE54F0-382E-413C-8FDE-3E660C262FDC}"/>
                    </a:ext>
                  </a:extLst>
                </p:cNvPr>
                <p:cNvPicPr/>
                <p:nvPr/>
              </p:nvPicPr>
              <p:blipFill>
                <a:blip r:embed="rId578"/>
                <a:stretch>
                  <a:fillRect/>
                </a:stretch>
              </p:blipFill>
              <p:spPr>
                <a:xfrm>
                  <a:off x="8717091" y="609086"/>
                  <a:ext cx="1141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539C08EA-4625-49D9-A398-170AA7D5B59B}"/>
                    </a:ext>
                  </a:extLst>
                </p14:cNvPr>
                <p14:cNvContentPartPr/>
                <p14:nvPr/>
              </p14:nvContentPartPr>
              <p14:xfrm>
                <a:off x="8885931" y="528806"/>
                <a:ext cx="86040" cy="28836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539C08EA-4625-49D9-A398-170AA7D5B59B}"/>
                    </a:ext>
                  </a:extLst>
                </p:cNvPr>
                <p:cNvPicPr/>
                <p:nvPr/>
              </p:nvPicPr>
              <p:blipFill>
                <a:blip r:embed="rId580"/>
                <a:stretch>
                  <a:fillRect/>
                </a:stretch>
              </p:blipFill>
              <p:spPr>
                <a:xfrm>
                  <a:off x="8877291" y="520166"/>
                  <a:ext cx="103680" cy="30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" name="Group 357">
            <a:extLst>
              <a:ext uri="{FF2B5EF4-FFF2-40B4-BE49-F238E27FC236}">
                <a16:creationId xmlns:a16="http://schemas.microsoft.com/office/drawing/2014/main" id="{C5C16ACE-226D-428F-B87D-B13F49C0742F}"/>
              </a:ext>
            </a:extLst>
          </p:cNvPr>
          <p:cNvGrpSpPr/>
          <p:nvPr/>
        </p:nvGrpSpPr>
        <p:grpSpPr>
          <a:xfrm>
            <a:off x="9122811" y="647246"/>
            <a:ext cx="112320" cy="96840"/>
            <a:chOff x="9122811" y="647246"/>
            <a:chExt cx="112320" cy="9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1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00D55CE5-E3E1-47FE-8FB2-9DF1996F1D78}"/>
                    </a:ext>
                  </a:extLst>
                </p14:cNvPr>
                <p14:cNvContentPartPr/>
                <p14:nvPr/>
              </p14:nvContentPartPr>
              <p14:xfrm>
                <a:off x="9122811" y="647246"/>
                <a:ext cx="112320" cy="1584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00D55CE5-E3E1-47FE-8FB2-9DF1996F1D78}"/>
                    </a:ext>
                  </a:extLst>
                </p:cNvPr>
                <p:cNvPicPr/>
                <p:nvPr/>
              </p:nvPicPr>
              <p:blipFill>
                <a:blip r:embed="rId582"/>
                <a:stretch>
                  <a:fillRect/>
                </a:stretch>
              </p:blipFill>
              <p:spPr>
                <a:xfrm>
                  <a:off x="9113811" y="638606"/>
                  <a:ext cx="1299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3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983D6949-A9DD-48A9-9166-B54E958099E3}"/>
                    </a:ext>
                  </a:extLst>
                </p14:cNvPr>
                <p14:cNvContentPartPr/>
                <p14:nvPr/>
              </p14:nvContentPartPr>
              <p14:xfrm>
                <a:off x="9123531" y="725726"/>
                <a:ext cx="110880" cy="1836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983D6949-A9DD-48A9-9166-B54E958099E3}"/>
                    </a:ext>
                  </a:extLst>
                </p:cNvPr>
                <p:cNvPicPr/>
                <p:nvPr/>
              </p:nvPicPr>
              <p:blipFill>
                <a:blip r:embed="rId584"/>
                <a:stretch>
                  <a:fillRect/>
                </a:stretch>
              </p:blipFill>
              <p:spPr>
                <a:xfrm>
                  <a:off x="9114531" y="717086"/>
                  <a:ext cx="12852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5">
            <p14:nvContentPartPr>
              <p14:cNvPr id="361" name="Ink 360">
                <a:extLst>
                  <a:ext uri="{FF2B5EF4-FFF2-40B4-BE49-F238E27FC236}">
                    <a16:creationId xmlns:a16="http://schemas.microsoft.com/office/drawing/2014/main" id="{6EDC87D4-7E99-4D27-838F-875B8226E640}"/>
                  </a:ext>
                </a:extLst>
              </p14:cNvPr>
              <p14:cNvContentPartPr/>
              <p14:nvPr/>
            </p14:nvContentPartPr>
            <p14:xfrm>
              <a:off x="9586131" y="620246"/>
              <a:ext cx="241560" cy="157680"/>
            </p14:xfrm>
          </p:contentPart>
        </mc:Choice>
        <mc:Fallback xmlns="">
          <p:pic>
            <p:nvPicPr>
              <p:cNvPr id="361" name="Ink 360">
                <a:extLst>
                  <a:ext uri="{FF2B5EF4-FFF2-40B4-BE49-F238E27FC236}">
                    <a16:creationId xmlns:a16="http://schemas.microsoft.com/office/drawing/2014/main" id="{6EDC87D4-7E99-4D27-838F-875B8226E640}"/>
                  </a:ext>
                </a:extLst>
              </p:cNvPr>
              <p:cNvPicPr/>
              <p:nvPr/>
            </p:nvPicPr>
            <p:blipFill>
              <a:blip r:embed="rId586"/>
              <a:stretch>
                <a:fillRect/>
              </a:stretch>
            </p:blipFill>
            <p:spPr>
              <a:xfrm>
                <a:off x="9577131" y="611246"/>
                <a:ext cx="25920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7">
            <p14:nvContentPartPr>
              <p14:cNvPr id="362" name="Ink 361">
                <a:extLst>
                  <a:ext uri="{FF2B5EF4-FFF2-40B4-BE49-F238E27FC236}">
                    <a16:creationId xmlns:a16="http://schemas.microsoft.com/office/drawing/2014/main" id="{93EF9107-2AD2-473E-9DFF-5005047C922C}"/>
                  </a:ext>
                </a:extLst>
              </p14:cNvPr>
              <p14:cNvContentPartPr/>
              <p14:nvPr/>
            </p14:nvContentPartPr>
            <p14:xfrm>
              <a:off x="9806451" y="661646"/>
              <a:ext cx="219600" cy="341640"/>
            </p14:xfrm>
          </p:contentPart>
        </mc:Choice>
        <mc:Fallback xmlns="">
          <p:pic>
            <p:nvPicPr>
              <p:cNvPr id="362" name="Ink 361">
                <a:extLst>
                  <a:ext uri="{FF2B5EF4-FFF2-40B4-BE49-F238E27FC236}">
                    <a16:creationId xmlns:a16="http://schemas.microsoft.com/office/drawing/2014/main" id="{93EF9107-2AD2-473E-9DFF-5005047C922C}"/>
                  </a:ext>
                </a:extLst>
              </p:cNvPr>
              <p:cNvPicPr/>
              <p:nvPr/>
            </p:nvPicPr>
            <p:blipFill>
              <a:blip r:embed="rId588"/>
              <a:stretch>
                <a:fillRect/>
              </a:stretch>
            </p:blipFill>
            <p:spPr>
              <a:xfrm>
                <a:off x="9797811" y="652646"/>
                <a:ext cx="237240" cy="359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73" name="Group 372">
            <a:extLst>
              <a:ext uri="{FF2B5EF4-FFF2-40B4-BE49-F238E27FC236}">
                <a16:creationId xmlns:a16="http://schemas.microsoft.com/office/drawing/2014/main" id="{BCC7DA58-CE0D-4B8B-B262-C46A2CDE68C5}"/>
              </a:ext>
            </a:extLst>
          </p:cNvPr>
          <p:cNvGrpSpPr/>
          <p:nvPr/>
        </p:nvGrpSpPr>
        <p:grpSpPr>
          <a:xfrm>
            <a:off x="7072611" y="1265726"/>
            <a:ext cx="939240" cy="343800"/>
            <a:chOff x="7072611" y="1265726"/>
            <a:chExt cx="939240" cy="34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9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0CC4CFA2-6C73-4D7F-953B-50CE0409D68E}"/>
                    </a:ext>
                  </a:extLst>
                </p14:cNvPr>
                <p14:cNvContentPartPr/>
                <p14:nvPr/>
              </p14:nvContentPartPr>
              <p14:xfrm>
                <a:off x="7072611" y="1356446"/>
                <a:ext cx="99720" cy="21276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0CC4CFA2-6C73-4D7F-953B-50CE0409D68E}"/>
                    </a:ext>
                  </a:extLst>
                </p:cNvPr>
                <p:cNvPicPr/>
                <p:nvPr/>
              </p:nvPicPr>
              <p:blipFill>
                <a:blip r:embed="rId590"/>
                <a:stretch>
                  <a:fillRect/>
                </a:stretch>
              </p:blipFill>
              <p:spPr>
                <a:xfrm>
                  <a:off x="7063971" y="1347446"/>
                  <a:ext cx="11736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1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46B72627-BC0C-4CF2-B3D1-E1298CCA7939}"/>
                    </a:ext>
                  </a:extLst>
                </p14:cNvPr>
                <p14:cNvContentPartPr/>
                <p14:nvPr/>
              </p14:nvContentPartPr>
              <p14:xfrm>
                <a:off x="7112571" y="1445006"/>
                <a:ext cx="76680" cy="2124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46B72627-BC0C-4CF2-B3D1-E1298CCA7939}"/>
                    </a:ext>
                  </a:extLst>
                </p:cNvPr>
                <p:cNvPicPr/>
                <p:nvPr/>
              </p:nvPicPr>
              <p:blipFill>
                <a:blip r:embed="rId592"/>
                <a:stretch>
                  <a:fillRect/>
                </a:stretch>
              </p:blipFill>
              <p:spPr>
                <a:xfrm>
                  <a:off x="7103571" y="1436366"/>
                  <a:ext cx="9432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3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1FE20107-D2FB-4945-8EB8-EA226D777F76}"/>
                    </a:ext>
                  </a:extLst>
                </p14:cNvPr>
                <p14:cNvContentPartPr/>
                <p14:nvPr/>
              </p14:nvContentPartPr>
              <p14:xfrm>
                <a:off x="7122291" y="1359326"/>
                <a:ext cx="119520" cy="1620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1FE20107-D2FB-4945-8EB8-EA226D777F76}"/>
                    </a:ext>
                  </a:extLst>
                </p:cNvPr>
                <p:cNvPicPr/>
                <p:nvPr/>
              </p:nvPicPr>
              <p:blipFill>
                <a:blip r:embed="rId594"/>
                <a:stretch>
                  <a:fillRect/>
                </a:stretch>
              </p:blipFill>
              <p:spPr>
                <a:xfrm>
                  <a:off x="7113291" y="1350686"/>
                  <a:ext cx="1371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5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EC92EB95-C1E7-4F1C-A5AE-C62A5BE44662}"/>
                    </a:ext>
                  </a:extLst>
                </p14:cNvPr>
                <p14:cNvContentPartPr/>
                <p14:nvPr/>
              </p14:nvContentPartPr>
              <p14:xfrm>
                <a:off x="7280691" y="1318646"/>
                <a:ext cx="110520" cy="29088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EC92EB95-C1E7-4F1C-A5AE-C62A5BE44662}"/>
                    </a:ext>
                  </a:extLst>
                </p:cNvPr>
                <p:cNvPicPr/>
                <p:nvPr/>
              </p:nvPicPr>
              <p:blipFill>
                <a:blip r:embed="rId596"/>
                <a:stretch>
                  <a:fillRect/>
                </a:stretch>
              </p:blipFill>
              <p:spPr>
                <a:xfrm>
                  <a:off x="7272051" y="1310006"/>
                  <a:ext cx="12816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7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FD245CB6-16FC-4526-AB6F-16C0F14F9EEA}"/>
                    </a:ext>
                  </a:extLst>
                </p14:cNvPr>
                <p14:cNvContentPartPr/>
                <p14:nvPr/>
              </p14:nvContentPartPr>
              <p14:xfrm>
                <a:off x="7455291" y="1402886"/>
                <a:ext cx="64440" cy="14652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FD245CB6-16FC-4526-AB6F-16C0F14F9EEA}"/>
                    </a:ext>
                  </a:extLst>
                </p:cNvPr>
                <p:cNvPicPr/>
                <p:nvPr/>
              </p:nvPicPr>
              <p:blipFill>
                <a:blip r:embed="rId598"/>
                <a:stretch>
                  <a:fillRect/>
                </a:stretch>
              </p:blipFill>
              <p:spPr>
                <a:xfrm>
                  <a:off x="7446291" y="1394246"/>
                  <a:ext cx="820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9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7E57E232-7AF6-4997-BAE0-6012C29B2EBC}"/>
                    </a:ext>
                  </a:extLst>
                </p14:cNvPr>
                <p14:cNvContentPartPr/>
                <p14:nvPr/>
              </p14:nvContentPartPr>
              <p14:xfrm>
                <a:off x="7449531" y="1414046"/>
                <a:ext cx="95400" cy="14724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7E57E232-7AF6-4997-BAE0-6012C29B2EBC}"/>
                    </a:ext>
                  </a:extLst>
                </p:cNvPr>
                <p:cNvPicPr/>
                <p:nvPr/>
              </p:nvPicPr>
              <p:blipFill>
                <a:blip r:embed="rId600"/>
                <a:stretch>
                  <a:fillRect/>
                </a:stretch>
              </p:blipFill>
              <p:spPr>
                <a:xfrm>
                  <a:off x="7440531" y="1405406"/>
                  <a:ext cx="1130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1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A0B23DB3-0879-4F58-96FA-D4158D5BB0CD}"/>
                    </a:ext>
                  </a:extLst>
                </p14:cNvPr>
                <p14:cNvContentPartPr/>
                <p14:nvPr/>
              </p14:nvContentPartPr>
              <p14:xfrm>
                <a:off x="7541331" y="1284806"/>
                <a:ext cx="123480" cy="9468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A0B23DB3-0879-4F58-96FA-D4158D5BB0CD}"/>
                    </a:ext>
                  </a:extLst>
                </p:cNvPr>
                <p:cNvPicPr/>
                <p:nvPr/>
              </p:nvPicPr>
              <p:blipFill>
                <a:blip r:embed="rId602"/>
                <a:stretch>
                  <a:fillRect/>
                </a:stretch>
              </p:blipFill>
              <p:spPr>
                <a:xfrm>
                  <a:off x="7532691" y="1276166"/>
                  <a:ext cx="14112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3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309EFE9B-7D15-49B7-A326-C70CF5382B14}"/>
                    </a:ext>
                  </a:extLst>
                </p14:cNvPr>
                <p14:cNvContentPartPr/>
                <p14:nvPr/>
              </p14:nvContentPartPr>
              <p14:xfrm>
                <a:off x="7660491" y="1265726"/>
                <a:ext cx="116640" cy="34020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309EFE9B-7D15-49B7-A326-C70CF5382B14}"/>
                    </a:ext>
                  </a:extLst>
                </p:cNvPr>
                <p:cNvPicPr/>
                <p:nvPr/>
              </p:nvPicPr>
              <p:blipFill>
                <a:blip r:embed="rId604"/>
                <a:stretch>
                  <a:fillRect/>
                </a:stretch>
              </p:blipFill>
              <p:spPr>
                <a:xfrm>
                  <a:off x="7651491" y="1257086"/>
                  <a:ext cx="13428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5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DB249FE5-B65D-481A-803E-24086DA2E1B0}"/>
                    </a:ext>
                  </a:extLst>
                </p14:cNvPr>
                <p14:cNvContentPartPr/>
                <p14:nvPr/>
              </p14:nvContentPartPr>
              <p14:xfrm>
                <a:off x="7882251" y="1387406"/>
                <a:ext cx="126360" cy="1872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DB249FE5-B65D-481A-803E-24086DA2E1B0}"/>
                    </a:ext>
                  </a:extLst>
                </p:cNvPr>
                <p:cNvPicPr/>
                <p:nvPr/>
              </p:nvPicPr>
              <p:blipFill>
                <a:blip r:embed="rId606"/>
                <a:stretch>
                  <a:fillRect/>
                </a:stretch>
              </p:blipFill>
              <p:spPr>
                <a:xfrm>
                  <a:off x="7873611" y="1378406"/>
                  <a:ext cx="1440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7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554BF59B-C847-46DE-9EAD-548AB3BCB2CB}"/>
                    </a:ext>
                  </a:extLst>
                </p14:cNvPr>
                <p14:cNvContentPartPr/>
                <p14:nvPr/>
              </p14:nvContentPartPr>
              <p14:xfrm>
                <a:off x="7912491" y="1423406"/>
                <a:ext cx="99360" cy="1944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554BF59B-C847-46DE-9EAD-548AB3BCB2CB}"/>
                    </a:ext>
                  </a:extLst>
                </p:cNvPr>
                <p:cNvPicPr/>
                <p:nvPr/>
              </p:nvPicPr>
              <p:blipFill>
                <a:blip r:embed="rId608"/>
                <a:stretch>
                  <a:fillRect/>
                </a:stretch>
              </p:blipFill>
              <p:spPr>
                <a:xfrm>
                  <a:off x="7903491" y="1414406"/>
                  <a:ext cx="117000" cy="3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9">
            <p14:nvContentPartPr>
              <p14:cNvPr id="374" name="Ink 373">
                <a:extLst>
                  <a:ext uri="{FF2B5EF4-FFF2-40B4-BE49-F238E27FC236}">
                    <a16:creationId xmlns:a16="http://schemas.microsoft.com/office/drawing/2014/main" id="{5392A714-EA60-4567-A316-9F15E7F761FF}"/>
                  </a:ext>
                </a:extLst>
              </p14:cNvPr>
              <p14:cNvContentPartPr/>
              <p14:nvPr/>
            </p14:nvContentPartPr>
            <p14:xfrm>
              <a:off x="3417171" y="6106646"/>
              <a:ext cx="1099440" cy="57960"/>
            </p14:xfrm>
          </p:contentPart>
        </mc:Choice>
        <mc:Fallback xmlns="">
          <p:pic>
            <p:nvPicPr>
              <p:cNvPr id="374" name="Ink 373">
                <a:extLst>
                  <a:ext uri="{FF2B5EF4-FFF2-40B4-BE49-F238E27FC236}">
                    <a16:creationId xmlns:a16="http://schemas.microsoft.com/office/drawing/2014/main" id="{5392A714-EA60-4567-A316-9F15E7F761FF}"/>
                  </a:ext>
                </a:extLst>
              </p:cNvPr>
              <p:cNvPicPr/>
              <p:nvPr/>
            </p:nvPicPr>
            <p:blipFill>
              <a:blip r:embed="rId610"/>
              <a:stretch>
                <a:fillRect/>
              </a:stretch>
            </p:blipFill>
            <p:spPr>
              <a:xfrm>
                <a:off x="3408171" y="6097646"/>
                <a:ext cx="1117080" cy="7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81" name="Group 380">
            <a:extLst>
              <a:ext uri="{FF2B5EF4-FFF2-40B4-BE49-F238E27FC236}">
                <a16:creationId xmlns:a16="http://schemas.microsoft.com/office/drawing/2014/main" id="{B5CA4635-7EEF-41AB-A3FA-6AFC2E4B2AF7}"/>
              </a:ext>
            </a:extLst>
          </p:cNvPr>
          <p:cNvGrpSpPr/>
          <p:nvPr/>
        </p:nvGrpSpPr>
        <p:grpSpPr>
          <a:xfrm>
            <a:off x="8203011" y="1358606"/>
            <a:ext cx="985320" cy="239400"/>
            <a:chOff x="8203011" y="1358606"/>
            <a:chExt cx="985320" cy="23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1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95152820-1320-4C89-B64B-ECB9F04FB4EF}"/>
                    </a:ext>
                  </a:extLst>
                </p14:cNvPr>
                <p14:cNvContentPartPr/>
                <p14:nvPr/>
              </p14:nvContentPartPr>
              <p14:xfrm>
                <a:off x="8203011" y="1422686"/>
                <a:ext cx="168480" cy="14040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95152820-1320-4C89-B64B-ECB9F04FB4EF}"/>
                    </a:ext>
                  </a:extLst>
                </p:cNvPr>
                <p:cNvPicPr/>
                <p:nvPr/>
              </p:nvPicPr>
              <p:blipFill>
                <a:blip r:embed="rId612"/>
                <a:stretch>
                  <a:fillRect/>
                </a:stretch>
              </p:blipFill>
              <p:spPr>
                <a:xfrm>
                  <a:off x="8194011" y="1414046"/>
                  <a:ext cx="1861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3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C43B6F87-9A25-481F-8864-EBE51C930E34}"/>
                    </a:ext>
                  </a:extLst>
                </p14:cNvPr>
                <p14:cNvContentPartPr/>
                <p14:nvPr/>
              </p14:nvContentPartPr>
              <p14:xfrm>
                <a:off x="8478771" y="1358606"/>
                <a:ext cx="64440" cy="23940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C43B6F87-9A25-481F-8864-EBE51C930E34}"/>
                    </a:ext>
                  </a:extLst>
                </p:cNvPr>
                <p:cNvPicPr/>
                <p:nvPr/>
              </p:nvPicPr>
              <p:blipFill>
                <a:blip r:embed="rId614"/>
                <a:stretch>
                  <a:fillRect/>
                </a:stretch>
              </p:blipFill>
              <p:spPr>
                <a:xfrm>
                  <a:off x="8469771" y="1349606"/>
                  <a:ext cx="8208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5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61AE0A7A-6E8C-493E-B54D-19D867C2370B}"/>
                    </a:ext>
                  </a:extLst>
                </p14:cNvPr>
                <p14:cNvContentPartPr/>
                <p14:nvPr/>
              </p14:nvContentPartPr>
              <p14:xfrm>
                <a:off x="8593971" y="1450406"/>
                <a:ext cx="145080" cy="10548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61AE0A7A-6E8C-493E-B54D-19D867C2370B}"/>
                    </a:ext>
                  </a:extLst>
                </p:cNvPr>
                <p:cNvPicPr/>
                <p:nvPr/>
              </p:nvPicPr>
              <p:blipFill>
                <a:blip r:embed="rId616"/>
                <a:stretch>
                  <a:fillRect/>
                </a:stretch>
              </p:blipFill>
              <p:spPr>
                <a:xfrm>
                  <a:off x="8585331" y="1441406"/>
                  <a:ext cx="1627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7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7EAA0EE1-956D-48E0-BEAE-557EDAC4791C}"/>
                    </a:ext>
                  </a:extLst>
                </p14:cNvPr>
                <p14:cNvContentPartPr/>
                <p14:nvPr/>
              </p14:nvContentPartPr>
              <p14:xfrm>
                <a:off x="8807451" y="1474526"/>
                <a:ext cx="105840" cy="1512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7EAA0EE1-956D-48E0-BEAE-557EDAC4791C}"/>
                    </a:ext>
                  </a:extLst>
                </p:cNvPr>
                <p:cNvPicPr/>
                <p:nvPr/>
              </p:nvPicPr>
              <p:blipFill>
                <a:blip r:embed="rId618"/>
                <a:stretch>
                  <a:fillRect/>
                </a:stretch>
              </p:blipFill>
              <p:spPr>
                <a:xfrm>
                  <a:off x="8798811" y="1465526"/>
                  <a:ext cx="1234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9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9F1CE8B1-2C6B-4F5E-9690-AA7A092A105A}"/>
                    </a:ext>
                  </a:extLst>
                </p14:cNvPr>
                <p14:cNvContentPartPr/>
                <p14:nvPr/>
              </p14:nvContentPartPr>
              <p14:xfrm>
                <a:off x="8967651" y="1452566"/>
                <a:ext cx="21960" cy="9864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9F1CE8B1-2C6B-4F5E-9690-AA7A092A105A}"/>
                    </a:ext>
                  </a:extLst>
                </p:cNvPr>
                <p:cNvPicPr/>
                <p:nvPr/>
              </p:nvPicPr>
              <p:blipFill>
                <a:blip r:embed="rId620"/>
                <a:stretch>
                  <a:fillRect/>
                </a:stretch>
              </p:blipFill>
              <p:spPr>
                <a:xfrm>
                  <a:off x="8958651" y="1443926"/>
                  <a:ext cx="3960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1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E6CDB112-22E4-484D-B280-66BFCB1CC171}"/>
                    </a:ext>
                  </a:extLst>
                </p14:cNvPr>
                <p14:cNvContentPartPr/>
                <p14:nvPr/>
              </p14:nvContentPartPr>
              <p14:xfrm>
                <a:off x="9090051" y="1379126"/>
                <a:ext cx="98280" cy="19116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E6CDB112-22E4-484D-B280-66BFCB1CC171}"/>
                    </a:ext>
                  </a:extLst>
                </p:cNvPr>
                <p:cNvPicPr/>
                <p:nvPr/>
              </p:nvPicPr>
              <p:blipFill>
                <a:blip r:embed="rId622"/>
                <a:stretch>
                  <a:fillRect/>
                </a:stretch>
              </p:blipFill>
              <p:spPr>
                <a:xfrm>
                  <a:off x="9081411" y="1370486"/>
                  <a:ext cx="11592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4" name="Group 383">
            <a:extLst>
              <a:ext uri="{FF2B5EF4-FFF2-40B4-BE49-F238E27FC236}">
                <a16:creationId xmlns:a16="http://schemas.microsoft.com/office/drawing/2014/main" id="{14EF35BC-28E9-4735-B80B-6A10CF63826B}"/>
              </a:ext>
            </a:extLst>
          </p:cNvPr>
          <p:cNvGrpSpPr/>
          <p:nvPr/>
        </p:nvGrpSpPr>
        <p:grpSpPr>
          <a:xfrm>
            <a:off x="9308571" y="1247006"/>
            <a:ext cx="280440" cy="426600"/>
            <a:chOff x="9308571" y="1247006"/>
            <a:chExt cx="280440" cy="42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3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E22925E7-49DD-40BF-A58F-93ADB09219D2}"/>
                    </a:ext>
                  </a:extLst>
                </p14:cNvPr>
                <p14:cNvContentPartPr/>
                <p14:nvPr/>
              </p14:nvContentPartPr>
              <p14:xfrm>
                <a:off x="9308571" y="1435286"/>
                <a:ext cx="155160" cy="23832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E22925E7-49DD-40BF-A58F-93ADB09219D2}"/>
                    </a:ext>
                  </a:extLst>
                </p:cNvPr>
                <p:cNvPicPr/>
                <p:nvPr/>
              </p:nvPicPr>
              <p:blipFill>
                <a:blip r:embed="rId624"/>
                <a:stretch>
                  <a:fillRect/>
                </a:stretch>
              </p:blipFill>
              <p:spPr>
                <a:xfrm>
                  <a:off x="9299931" y="1426646"/>
                  <a:ext cx="17280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5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6DA8CA8B-BE3D-4D19-B974-9ECBB5725AB7}"/>
                    </a:ext>
                  </a:extLst>
                </p14:cNvPr>
                <p14:cNvContentPartPr/>
                <p14:nvPr/>
              </p14:nvContentPartPr>
              <p14:xfrm>
                <a:off x="9461211" y="1247006"/>
                <a:ext cx="127800" cy="12672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6DA8CA8B-BE3D-4D19-B974-9ECBB5725AB7}"/>
                    </a:ext>
                  </a:extLst>
                </p:cNvPr>
                <p:cNvPicPr/>
                <p:nvPr/>
              </p:nvPicPr>
              <p:blipFill>
                <a:blip r:embed="rId626"/>
                <a:stretch>
                  <a:fillRect/>
                </a:stretch>
              </p:blipFill>
              <p:spPr>
                <a:xfrm>
                  <a:off x="9452571" y="1238366"/>
                  <a:ext cx="145440" cy="14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7" name="Group 386">
            <a:extLst>
              <a:ext uri="{FF2B5EF4-FFF2-40B4-BE49-F238E27FC236}">
                <a16:creationId xmlns:a16="http://schemas.microsoft.com/office/drawing/2014/main" id="{09E5FB84-1768-4580-8908-65C3BE5D609F}"/>
              </a:ext>
            </a:extLst>
          </p:cNvPr>
          <p:cNvGrpSpPr/>
          <p:nvPr/>
        </p:nvGrpSpPr>
        <p:grpSpPr>
          <a:xfrm>
            <a:off x="9749211" y="1461206"/>
            <a:ext cx="148680" cy="152280"/>
            <a:chOff x="9749211" y="1461206"/>
            <a:chExt cx="148680" cy="15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7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3D49ACB0-5215-48A4-97AE-4C7C76735F01}"/>
                    </a:ext>
                  </a:extLst>
                </p14:cNvPr>
                <p14:cNvContentPartPr/>
                <p14:nvPr/>
              </p14:nvContentPartPr>
              <p14:xfrm>
                <a:off x="9749211" y="1497926"/>
                <a:ext cx="148680" cy="2916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3D49ACB0-5215-48A4-97AE-4C7C76735F01}"/>
                    </a:ext>
                  </a:extLst>
                </p:cNvPr>
                <p:cNvPicPr/>
                <p:nvPr/>
              </p:nvPicPr>
              <p:blipFill>
                <a:blip r:embed="rId628"/>
                <a:stretch>
                  <a:fillRect/>
                </a:stretch>
              </p:blipFill>
              <p:spPr>
                <a:xfrm>
                  <a:off x="9740571" y="1488926"/>
                  <a:ext cx="16632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9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5E11C4A0-FEC7-459E-93FF-7DECAC6225AA}"/>
                    </a:ext>
                  </a:extLst>
                </p14:cNvPr>
                <p14:cNvContentPartPr/>
                <p14:nvPr/>
              </p14:nvContentPartPr>
              <p14:xfrm>
                <a:off x="9812571" y="1461206"/>
                <a:ext cx="31320" cy="15228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5E11C4A0-FEC7-459E-93FF-7DECAC6225AA}"/>
                    </a:ext>
                  </a:extLst>
                </p:cNvPr>
                <p:cNvPicPr/>
                <p:nvPr/>
              </p:nvPicPr>
              <p:blipFill>
                <a:blip r:embed="rId630"/>
                <a:stretch>
                  <a:fillRect/>
                </a:stretch>
              </p:blipFill>
              <p:spPr>
                <a:xfrm>
                  <a:off x="9803571" y="1452566"/>
                  <a:ext cx="48960" cy="16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0" name="Group 389">
            <a:extLst>
              <a:ext uri="{FF2B5EF4-FFF2-40B4-BE49-F238E27FC236}">
                <a16:creationId xmlns:a16="http://schemas.microsoft.com/office/drawing/2014/main" id="{F154789B-6A1B-46C2-A896-AD5F2AC8977E}"/>
              </a:ext>
            </a:extLst>
          </p:cNvPr>
          <p:cNvGrpSpPr/>
          <p:nvPr/>
        </p:nvGrpSpPr>
        <p:grpSpPr>
          <a:xfrm>
            <a:off x="10127211" y="1458326"/>
            <a:ext cx="528480" cy="298080"/>
            <a:chOff x="10127211" y="1458326"/>
            <a:chExt cx="528480" cy="29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1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26DA568D-E92D-4735-A5BE-78DEF556917E}"/>
                    </a:ext>
                  </a:extLst>
                </p14:cNvPr>
                <p14:cNvContentPartPr/>
                <p14:nvPr/>
              </p14:nvContentPartPr>
              <p14:xfrm>
                <a:off x="10127211" y="1467326"/>
                <a:ext cx="262440" cy="14184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26DA568D-E92D-4735-A5BE-78DEF556917E}"/>
                    </a:ext>
                  </a:extLst>
                </p:cNvPr>
                <p:cNvPicPr/>
                <p:nvPr/>
              </p:nvPicPr>
              <p:blipFill>
                <a:blip r:embed="rId632"/>
                <a:stretch>
                  <a:fillRect/>
                </a:stretch>
              </p:blipFill>
              <p:spPr>
                <a:xfrm>
                  <a:off x="10118211" y="1458326"/>
                  <a:ext cx="28008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3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FB0E3BC7-1C69-4892-BC7B-C994124FF66B}"/>
                    </a:ext>
                  </a:extLst>
                </p14:cNvPr>
                <p14:cNvContentPartPr/>
                <p14:nvPr/>
              </p14:nvContentPartPr>
              <p14:xfrm>
                <a:off x="10454451" y="1458326"/>
                <a:ext cx="201240" cy="29808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FB0E3BC7-1C69-4892-BC7B-C994124FF66B}"/>
                    </a:ext>
                  </a:extLst>
                </p:cNvPr>
                <p:cNvPicPr/>
                <p:nvPr/>
              </p:nvPicPr>
              <p:blipFill>
                <a:blip r:embed="rId634"/>
                <a:stretch>
                  <a:fillRect/>
                </a:stretch>
              </p:blipFill>
              <p:spPr>
                <a:xfrm>
                  <a:off x="10445451" y="1449686"/>
                  <a:ext cx="218880" cy="31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9" name="Group 398">
            <a:extLst>
              <a:ext uri="{FF2B5EF4-FFF2-40B4-BE49-F238E27FC236}">
                <a16:creationId xmlns:a16="http://schemas.microsoft.com/office/drawing/2014/main" id="{EBFDE5E5-4E69-43A2-A9C3-8471C0CE7CD1}"/>
              </a:ext>
            </a:extLst>
          </p:cNvPr>
          <p:cNvGrpSpPr/>
          <p:nvPr/>
        </p:nvGrpSpPr>
        <p:grpSpPr>
          <a:xfrm>
            <a:off x="6854451" y="2211086"/>
            <a:ext cx="1163160" cy="308160"/>
            <a:chOff x="6854451" y="2211086"/>
            <a:chExt cx="1163160" cy="30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5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C3D9EEDA-2F8B-49CA-8995-C5C497A24ADB}"/>
                    </a:ext>
                  </a:extLst>
                </p14:cNvPr>
                <p14:cNvContentPartPr/>
                <p14:nvPr/>
              </p14:nvContentPartPr>
              <p14:xfrm>
                <a:off x="6854451" y="2211086"/>
                <a:ext cx="145440" cy="27108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C3D9EEDA-2F8B-49CA-8995-C5C497A24ADB}"/>
                    </a:ext>
                  </a:extLst>
                </p:cNvPr>
                <p:cNvPicPr/>
                <p:nvPr/>
              </p:nvPicPr>
              <p:blipFill>
                <a:blip r:embed="rId636"/>
                <a:stretch>
                  <a:fillRect/>
                </a:stretch>
              </p:blipFill>
              <p:spPr>
                <a:xfrm>
                  <a:off x="6845811" y="2202086"/>
                  <a:ext cx="16308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7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0CA050B2-A122-4EEA-ADF9-BB73B1122DC8}"/>
                    </a:ext>
                  </a:extLst>
                </p14:cNvPr>
                <p14:cNvContentPartPr/>
                <p14:nvPr/>
              </p14:nvContentPartPr>
              <p14:xfrm>
                <a:off x="7031571" y="2343206"/>
                <a:ext cx="235440" cy="14004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0CA050B2-A122-4EEA-ADF9-BB73B1122DC8}"/>
                    </a:ext>
                  </a:extLst>
                </p:cNvPr>
                <p:cNvPicPr/>
                <p:nvPr/>
              </p:nvPicPr>
              <p:blipFill>
                <a:blip r:embed="rId638"/>
                <a:stretch>
                  <a:fillRect/>
                </a:stretch>
              </p:blipFill>
              <p:spPr>
                <a:xfrm>
                  <a:off x="7022571" y="2334206"/>
                  <a:ext cx="2530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9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45570964-6698-4582-8F5F-6121562C0AEB}"/>
                    </a:ext>
                  </a:extLst>
                </p14:cNvPr>
                <p14:cNvContentPartPr/>
                <p14:nvPr/>
              </p14:nvContentPartPr>
              <p14:xfrm>
                <a:off x="7346931" y="2222966"/>
                <a:ext cx="113760" cy="29628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45570964-6698-4582-8F5F-6121562C0AEB}"/>
                    </a:ext>
                  </a:extLst>
                </p:cNvPr>
                <p:cNvPicPr/>
                <p:nvPr/>
              </p:nvPicPr>
              <p:blipFill>
                <a:blip r:embed="rId640"/>
                <a:stretch>
                  <a:fillRect/>
                </a:stretch>
              </p:blipFill>
              <p:spPr>
                <a:xfrm>
                  <a:off x="7338291" y="2213966"/>
                  <a:ext cx="13140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1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CAC1BD94-3B3F-49D9-9654-F60A0EF55F87}"/>
                    </a:ext>
                  </a:extLst>
                </p14:cNvPr>
                <p14:cNvContentPartPr/>
                <p14:nvPr/>
              </p14:nvContentPartPr>
              <p14:xfrm>
                <a:off x="7542411" y="2309726"/>
                <a:ext cx="106560" cy="14292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CAC1BD94-3B3F-49D9-9654-F60A0EF55F87}"/>
                    </a:ext>
                  </a:extLst>
                </p:cNvPr>
                <p:cNvPicPr/>
                <p:nvPr/>
              </p:nvPicPr>
              <p:blipFill>
                <a:blip r:embed="rId642"/>
                <a:stretch>
                  <a:fillRect/>
                </a:stretch>
              </p:blipFill>
              <p:spPr>
                <a:xfrm>
                  <a:off x="7533411" y="2301086"/>
                  <a:ext cx="1242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3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1FA98BFB-88B2-4F97-BCD9-B70616073CD8}"/>
                    </a:ext>
                  </a:extLst>
                </p14:cNvPr>
                <p14:cNvContentPartPr/>
                <p14:nvPr/>
              </p14:nvContentPartPr>
              <p14:xfrm>
                <a:off x="7575531" y="2313326"/>
                <a:ext cx="110880" cy="15408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1FA98BFB-88B2-4F97-BCD9-B70616073CD8}"/>
                    </a:ext>
                  </a:extLst>
                </p:cNvPr>
                <p:cNvPicPr/>
                <p:nvPr/>
              </p:nvPicPr>
              <p:blipFill>
                <a:blip r:embed="rId644"/>
                <a:stretch>
                  <a:fillRect/>
                </a:stretch>
              </p:blipFill>
              <p:spPr>
                <a:xfrm>
                  <a:off x="7566891" y="2304686"/>
                  <a:ext cx="1285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5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928524ED-C4F0-4C9C-9E71-DDF6EFFFDF45}"/>
                    </a:ext>
                  </a:extLst>
                </p14:cNvPr>
                <p14:cNvContentPartPr/>
                <p14:nvPr/>
              </p14:nvContentPartPr>
              <p14:xfrm>
                <a:off x="7700091" y="2220806"/>
                <a:ext cx="139680" cy="27720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928524ED-C4F0-4C9C-9E71-DDF6EFFFDF45}"/>
                    </a:ext>
                  </a:extLst>
                </p:cNvPr>
                <p:cNvPicPr/>
                <p:nvPr/>
              </p:nvPicPr>
              <p:blipFill>
                <a:blip r:embed="rId646"/>
                <a:stretch>
                  <a:fillRect/>
                </a:stretch>
              </p:blipFill>
              <p:spPr>
                <a:xfrm>
                  <a:off x="7691091" y="2211806"/>
                  <a:ext cx="15732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7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C04FD04A-9FD2-40A8-B733-04BF1DE8629C}"/>
                    </a:ext>
                  </a:extLst>
                </p14:cNvPr>
                <p14:cNvContentPartPr/>
                <p14:nvPr/>
              </p14:nvContentPartPr>
              <p14:xfrm>
                <a:off x="7922571" y="2344646"/>
                <a:ext cx="95040" cy="1008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C04FD04A-9FD2-40A8-B733-04BF1DE8629C}"/>
                    </a:ext>
                  </a:extLst>
                </p:cNvPr>
                <p:cNvPicPr/>
                <p:nvPr/>
              </p:nvPicPr>
              <p:blipFill>
                <a:blip r:embed="rId648"/>
                <a:stretch>
                  <a:fillRect/>
                </a:stretch>
              </p:blipFill>
              <p:spPr>
                <a:xfrm>
                  <a:off x="7913571" y="2335646"/>
                  <a:ext cx="1126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9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5F131B3A-5F0F-4750-AD2B-EFF98F71468B}"/>
                    </a:ext>
                  </a:extLst>
                </p14:cNvPr>
                <p14:cNvContentPartPr/>
                <p14:nvPr/>
              </p14:nvContentPartPr>
              <p14:xfrm>
                <a:off x="7925811" y="2398286"/>
                <a:ext cx="76680" cy="1656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5F131B3A-5F0F-4750-AD2B-EFF98F71468B}"/>
                    </a:ext>
                  </a:extLst>
                </p:cNvPr>
                <p:cNvPicPr/>
                <p:nvPr/>
              </p:nvPicPr>
              <p:blipFill>
                <a:blip r:embed="rId650"/>
                <a:stretch>
                  <a:fillRect/>
                </a:stretch>
              </p:blipFill>
              <p:spPr>
                <a:xfrm>
                  <a:off x="7916811" y="2389646"/>
                  <a:ext cx="9432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7" name="Group 416">
            <a:extLst>
              <a:ext uri="{FF2B5EF4-FFF2-40B4-BE49-F238E27FC236}">
                <a16:creationId xmlns:a16="http://schemas.microsoft.com/office/drawing/2014/main" id="{C2F51161-42F2-474D-A8DE-2764BA5D1A87}"/>
              </a:ext>
            </a:extLst>
          </p:cNvPr>
          <p:cNvGrpSpPr/>
          <p:nvPr/>
        </p:nvGrpSpPr>
        <p:grpSpPr>
          <a:xfrm>
            <a:off x="8312811" y="2184086"/>
            <a:ext cx="2026440" cy="465480"/>
            <a:chOff x="8312811" y="2184086"/>
            <a:chExt cx="2026440" cy="46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1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2EB3F573-AE26-4F91-8E8E-332AB0465B2B}"/>
                    </a:ext>
                  </a:extLst>
                </p14:cNvPr>
                <p14:cNvContentPartPr/>
                <p14:nvPr/>
              </p14:nvContentPartPr>
              <p14:xfrm>
                <a:off x="8312811" y="2370206"/>
                <a:ext cx="159840" cy="13032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2EB3F573-AE26-4F91-8E8E-332AB0465B2B}"/>
                    </a:ext>
                  </a:extLst>
                </p:cNvPr>
                <p:cNvPicPr/>
                <p:nvPr/>
              </p:nvPicPr>
              <p:blipFill>
                <a:blip r:embed="rId652"/>
                <a:stretch>
                  <a:fillRect/>
                </a:stretch>
              </p:blipFill>
              <p:spPr>
                <a:xfrm>
                  <a:off x="8304171" y="2361206"/>
                  <a:ext cx="17748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3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E944B7EE-91E0-4CAB-ADD2-6634A7329DBE}"/>
                    </a:ext>
                  </a:extLst>
                </p14:cNvPr>
                <p14:cNvContentPartPr/>
                <p14:nvPr/>
              </p14:nvContentPartPr>
              <p14:xfrm>
                <a:off x="8476611" y="2188766"/>
                <a:ext cx="126000" cy="8964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E944B7EE-91E0-4CAB-ADD2-6634A7329DBE}"/>
                    </a:ext>
                  </a:extLst>
                </p:cNvPr>
                <p:cNvPicPr/>
                <p:nvPr/>
              </p:nvPicPr>
              <p:blipFill>
                <a:blip r:embed="rId654"/>
                <a:stretch>
                  <a:fillRect/>
                </a:stretch>
              </p:blipFill>
              <p:spPr>
                <a:xfrm>
                  <a:off x="8467611" y="2179766"/>
                  <a:ext cx="1436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5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54230A04-142A-4D7A-A401-6FE2D73BEAB4}"/>
                    </a:ext>
                  </a:extLst>
                </p14:cNvPr>
                <p14:cNvContentPartPr/>
                <p14:nvPr/>
              </p14:nvContentPartPr>
              <p14:xfrm>
                <a:off x="8588931" y="2360486"/>
                <a:ext cx="121680" cy="24228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54230A04-142A-4D7A-A401-6FE2D73BEAB4}"/>
                    </a:ext>
                  </a:extLst>
                </p:cNvPr>
                <p:cNvPicPr/>
                <p:nvPr/>
              </p:nvPicPr>
              <p:blipFill>
                <a:blip r:embed="rId656"/>
                <a:stretch>
                  <a:fillRect/>
                </a:stretch>
              </p:blipFill>
              <p:spPr>
                <a:xfrm>
                  <a:off x="8580291" y="2351846"/>
                  <a:ext cx="13932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7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B4BB5293-DEA4-45D5-9F41-A7EEA0C81278}"/>
                    </a:ext>
                  </a:extLst>
                </p14:cNvPr>
                <p14:cNvContentPartPr/>
                <p14:nvPr/>
              </p14:nvContentPartPr>
              <p14:xfrm>
                <a:off x="8739771" y="2213246"/>
                <a:ext cx="132840" cy="12096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B4BB5293-DEA4-45D5-9F41-A7EEA0C81278}"/>
                    </a:ext>
                  </a:extLst>
                </p:cNvPr>
                <p:cNvPicPr/>
                <p:nvPr/>
              </p:nvPicPr>
              <p:blipFill>
                <a:blip r:embed="rId658"/>
                <a:stretch>
                  <a:fillRect/>
                </a:stretch>
              </p:blipFill>
              <p:spPr>
                <a:xfrm>
                  <a:off x="8731131" y="2204606"/>
                  <a:ext cx="15048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9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7D1796F7-40C6-419B-BCBA-3C00384B4A85}"/>
                    </a:ext>
                  </a:extLst>
                </p14:cNvPr>
                <p14:cNvContentPartPr/>
                <p14:nvPr/>
              </p14:nvContentPartPr>
              <p14:xfrm>
                <a:off x="8910051" y="2400806"/>
                <a:ext cx="88560" cy="1296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7D1796F7-40C6-419B-BCBA-3C00384B4A85}"/>
                    </a:ext>
                  </a:extLst>
                </p:cNvPr>
                <p:cNvPicPr/>
                <p:nvPr/>
              </p:nvPicPr>
              <p:blipFill>
                <a:blip r:embed="rId660"/>
                <a:stretch>
                  <a:fillRect/>
                </a:stretch>
              </p:blipFill>
              <p:spPr>
                <a:xfrm>
                  <a:off x="8901411" y="2391806"/>
                  <a:ext cx="1062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1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A8D69757-EACE-49CA-BA07-2B4B2EA10B74}"/>
                    </a:ext>
                  </a:extLst>
                </p14:cNvPr>
                <p14:cNvContentPartPr/>
                <p14:nvPr/>
              </p14:nvContentPartPr>
              <p14:xfrm>
                <a:off x="9115971" y="2381006"/>
                <a:ext cx="163800" cy="11232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A8D69757-EACE-49CA-BA07-2B4B2EA10B74}"/>
                    </a:ext>
                  </a:extLst>
                </p:cNvPr>
                <p:cNvPicPr/>
                <p:nvPr/>
              </p:nvPicPr>
              <p:blipFill>
                <a:blip r:embed="rId662"/>
                <a:stretch>
                  <a:fillRect/>
                </a:stretch>
              </p:blipFill>
              <p:spPr>
                <a:xfrm>
                  <a:off x="9106971" y="2372006"/>
                  <a:ext cx="18144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3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E3326777-1A8A-43A7-A48D-26E591502E81}"/>
                    </a:ext>
                  </a:extLst>
                </p14:cNvPr>
                <p14:cNvContentPartPr/>
                <p14:nvPr/>
              </p14:nvContentPartPr>
              <p14:xfrm>
                <a:off x="9319371" y="2352566"/>
                <a:ext cx="122040" cy="29700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E3326777-1A8A-43A7-A48D-26E591502E81}"/>
                    </a:ext>
                  </a:extLst>
                </p:cNvPr>
                <p:cNvPicPr/>
                <p:nvPr/>
              </p:nvPicPr>
              <p:blipFill>
                <a:blip r:embed="rId664"/>
                <a:stretch>
                  <a:fillRect/>
                </a:stretch>
              </p:blipFill>
              <p:spPr>
                <a:xfrm>
                  <a:off x="9310731" y="2343926"/>
                  <a:ext cx="13968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5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76A08935-1E37-4A78-A3CB-16121A29F16B}"/>
                    </a:ext>
                  </a:extLst>
                </p14:cNvPr>
                <p14:cNvContentPartPr/>
                <p14:nvPr/>
              </p14:nvContentPartPr>
              <p14:xfrm>
                <a:off x="9424491" y="2184086"/>
                <a:ext cx="144720" cy="10944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76A08935-1E37-4A78-A3CB-16121A29F16B}"/>
                    </a:ext>
                  </a:extLst>
                </p:cNvPr>
                <p:cNvPicPr/>
                <p:nvPr/>
              </p:nvPicPr>
              <p:blipFill>
                <a:blip r:embed="rId666"/>
                <a:stretch>
                  <a:fillRect/>
                </a:stretch>
              </p:blipFill>
              <p:spPr>
                <a:xfrm>
                  <a:off x="9415491" y="2175446"/>
                  <a:ext cx="1623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7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E72ADAC0-FCFC-483F-B6AA-E129ADD8EB71}"/>
                    </a:ext>
                  </a:extLst>
                </p14:cNvPr>
                <p14:cNvContentPartPr/>
                <p14:nvPr/>
              </p14:nvContentPartPr>
              <p14:xfrm>
                <a:off x="9637971" y="2407286"/>
                <a:ext cx="128160" cy="2052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E72ADAC0-FCFC-483F-B6AA-E129ADD8EB71}"/>
                    </a:ext>
                  </a:extLst>
                </p:cNvPr>
                <p:cNvPicPr/>
                <p:nvPr/>
              </p:nvPicPr>
              <p:blipFill>
                <a:blip r:embed="rId668"/>
                <a:stretch>
                  <a:fillRect/>
                </a:stretch>
              </p:blipFill>
              <p:spPr>
                <a:xfrm>
                  <a:off x="9629331" y="2398646"/>
                  <a:ext cx="1458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9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443D94A8-2DB0-45AE-A5E5-F5A57431359B}"/>
                    </a:ext>
                  </a:extLst>
                </p14:cNvPr>
                <p14:cNvContentPartPr/>
                <p14:nvPr/>
              </p14:nvContentPartPr>
              <p14:xfrm>
                <a:off x="9688731" y="2357246"/>
                <a:ext cx="29520" cy="12852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443D94A8-2DB0-45AE-A5E5-F5A57431359B}"/>
                    </a:ext>
                  </a:extLst>
                </p:cNvPr>
                <p:cNvPicPr/>
                <p:nvPr/>
              </p:nvPicPr>
              <p:blipFill>
                <a:blip r:embed="rId670"/>
                <a:stretch>
                  <a:fillRect/>
                </a:stretch>
              </p:blipFill>
              <p:spPr>
                <a:xfrm>
                  <a:off x="9679731" y="2348246"/>
                  <a:ext cx="4716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1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31889B7D-34D6-4DC0-8181-5124A0D93E46}"/>
                    </a:ext>
                  </a:extLst>
                </p14:cNvPr>
                <p14:cNvContentPartPr/>
                <p14:nvPr/>
              </p14:nvContentPartPr>
              <p14:xfrm>
                <a:off x="9875211" y="2354366"/>
                <a:ext cx="188640" cy="12996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31889B7D-34D6-4DC0-8181-5124A0D93E46}"/>
                    </a:ext>
                  </a:extLst>
                </p:cNvPr>
                <p:cNvPicPr/>
                <p:nvPr/>
              </p:nvPicPr>
              <p:blipFill>
                <a:blip r:embed="rId672"/>
                <a:stretch>
                  <a:fillRect/>
                </a:stretch>
              </p:blipFill>
              <p:spPr>
                <a:xfrm>
                  <a:off x="9866571" y="2345366"/>
                  <a:ext cx="20628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3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9D4FC12B-4033-46F2-ACD6-038F2E2BB982}"/>
                    </a:ext>
                  </a:extLst>
                </p14:cNvPr>
                <p14:cNvContentPartPr/>
                <p14:nvPr/>
              </p14:nvContentPartPr>
              <p14:xfrm>
                <a:off x="10179051" y="2347166"/>
                <a:ext cx="160200" cy="25560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9D4FC12B-4033-46F2-ACD6-038F2E2BB982}"/>
                    </a:ext>
                  </a:extLst>
                </p:cNvPr>
                <p:cNvPicPr/>
                <p:nvPr/>
              </p:nvPicPr>
              <p:blipFill>
                <a:blip r:embed="rId674"/>
                <a:stretch>
                  <a:fillRect/>
                </a:stretch>
              </p:blipFill>
              <p:spPr>
                <a:xfrm>
                  <a:off x="10170051" y="2338526"/>
                  <a:ext cx="177840" cy="273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75">
            <p14:nvContentPartPr>
              <p14:cNvPr id="418" name="Ink 417">
                <a:extLst>
                  <a:ext uri="{FF2B5EF4-FFF2-40B4-BE49-F238E27FC236}">
                    <a16:creationId xmlns:a16="http://schemas.microsoft.com/office/drawing/2014/main" id="{228735D2-8DD8-4404-90D5-D09C57D1E8A2}"/>
                  </a:ext>
                </a:extLst>
              </p14:cNvPr>
              <p14:cNvContentPartPr/>
              <p14:nvPr/>
            </p14:nvContentPartPr>
            <p14:xfrm>
              <a:off x="10521051" y="2386406"/>
              <a:ext cx="173160" cy="20880"/>
            </p14:xfrm>
          </p:contentPart>
        </mc:Choice>
        <mc:Fallback xmlns="">
          <p:pic>
            <p:nvPicPr>
              <p:cNvPr id="418" name="Ink 417">
                <a:extLst>
                  <a:ext uri="{FF2B5EF4-FFF2-40B4-BE49-F238E27FC236}">
                    <a16:creationId xmlns:a16="http://schemas.microsoft.com/office/drawing/2014/main" id="{228735D2-8DD8-4404-90D5-D09C57D1E8A2}"/>
                  </a:ext>
                </a:extLst>
              </p:cNvPr>
              <p:cNvPicPr/>
              <p:nvPr/>
            </p:nvPicPr>
            <p:blipFill>
              <a:blip r:embed="rId676"/>
              <a:stretch>
                <a:fillRect/>
              </a:stretch>
            </p:blipFill>
            <p:spPr>
              <a:xfrm>
                <a:off x="10512051" y="2377406"/>
                <a:ext cx="190800" cy="38520"/>
              </a:xfrm>
              <a:prstGeom prst="rect">
                <a:avLst/>
              </a:prstGeom>
            </p:spPr>
          </p:pic>
        </mc:Fallback>
      </mc:AlternateContent>
      <p:grpSp>
        <p:nvGrpSpPr>
          <p:cNvPr id="424" name="Group 423">
            <a:extLst>
              <a:ext uri="{FF2B5EF4-FFF2-40B4-BE49-F238E27FC236}">
                <a16:creationId xmlns:a16="http://schemas.microsoft.com/office/drawing/2014/main" id="{AE110417-3C90-42BE-9C3B-8E6308C9B816}"/>
              </a:ext>
            </a:extLst>
          </p:cNvPr>
          <p:cNvGrpSpPr/>
          <p:nvPr/>
        </p:nvGrpSpPr>
        <p:grpSpPr>
          <a:xfrm>
            <a:off x="10903731" y="2345726"/>
            <a:ext cx="441000" cy="285840"/>
            <a:chOff x="10903731" y="2345726"/>
            <a:chExt cx="441000" cy="28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7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E11B8C32-5E98-4A06-886A-EC97F89970E4}"/>
                    </a:ext>
                  </a:extLst>
                </p14:cNvPr>
                <p14:cNvContentPartPr/>
                <p14:nvPr/>
              </p14:nvContentPartPr>
              <p14:xfrm>
                <a:off x="10903731" y="2346086"/>
                <a:ext cx="198720" cy="13932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E11B8C32-5E98-4A06-886A-EC97F89970E4}"/>
                    </a:ext>
                  </a:extLst>
                </p:cNvPr>
                <p:cNvPicPr/>
                <p:nvPr/>
              </p:nvPicPr>
              <p:blipFill>
                <a:blip r:embed="rId678"/>
                <a:stretch>
                  <a:fillRect/>
                </a:stretch>
              </p:blipFill>
              <p:spPr>
                <a:xfrm>
                  <a:off x="10895091" y="2337086"/>
                  <a:ext cx="21636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9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id="{23E82576-72D5-4FC3-A082-1114DFD0538D}"/>
                    </a:ext>
                  </a:extLst>
                </p14:cNvPr>
                <p14:cNvContentPartPr/>
                <p14:nvPr/>
              </p14:nvContentPartPr>
              <p14:xfrm>
                <a:off x="11167611" y="2345726"/>
                <a:ext cx="177120" cy="285840"/>
              </p14:xfrm>
            </p:contentPart>
          </mc:Choice>
          <mc:Fallback xmlns=""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23E82576-72D5-4FC3-A082-1114DFD0538D}"/>
                    </a:ext>
                  </a:extLst>
                </p:cNvPr>
                <p:cNvPicPr/>
                <p:nvPr/>
              </p:nvPicPr>
              <p:blipFill>
                <a:blip r:embed="rId680"/>
                <a:stretch>
                  <a:fillRect/>
                </a:stretch>
              </p:blipFill>
              <p:spPr>
                <a:xfrm>
                  <a:off x="11158971" y="2336726"/>
                  <a:ext cx="194760" cy="30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3" name="Group 422">
            <a:extLst>
              <a:ext uri="{FF2B5EF4-FFF2-40B4-BE49-F238E27FC236}">
                <a16:creationId xmlns:a16="http://schemas.microsoft.com/office/drawing/2014/main" id="{0688624D-BE9B-4E14-A18F-5E117FBEF6F5}"/>
              </a:ext>
            </a:extLst>
          </p:cNvPr>
          <p:cNvGrpSpPr/>
          <p:nvPr/>
        </p:nvGrpSpPr>
        <p:grpSpPr>
          <a:xfrm>
            <a:off x="11098851" y="2102006"/>
            <a:ext cx="389520" cy="138240"/>
            <a:chOff x="11098851" y="2102006"/>
            <a:chExt cx="389520" cy="13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1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id="{375890D7-B242-46C3-AC16-1E043E44F909}"/>
                    </a:ext>
                  </a:extLst>
                </p14:cNvPr>
                <p14:cNvContentPartPr/>
                <p14:nvPr/>
              </p14:nvContentPartPr>
              <p14:xfrm>
                <a:off x="11098851" y="2137646"/>
                <a:ext cx="145800" cy="102600"/>
              </p14:xfrm>
            </p:contentPart>
          </mc:Choice>
          <mc:Fallback xmlns=""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375890D7-B242-46C3-AC16-1E043E44F909}"/>
                    </a:ext>
                  </a:extLst>
                </p:cNvPr>
                <p:cNvPicPr/>
                <p:nvPr/>
              </p:nvPicPr>
              <p:blipFill>
                <a:blip r:embed="rId682"/>
                <a:stretch>
                  <a:fillRect/>
                </a:stretch>
              </p:blipFill>
              <p:spPr>
                <a:xfrm>
                  <a:off x="11089851" y="2128646"/>
                  <a:ext cx="16344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3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75B67A0B-FCE7-4EDE-9830-A9E19001A7AE}"/>
                    </a:ext>
                  </a:extLst>
                </p14:cNvPr>
                <p14:cNvContentPartPr/>
                <p14:nvPr/>
              </p14:nvContentPartPr>
              <p14:xfrm>
                <a:off x="11345811" y="2102006"/>
                <a:ext cx="142560" cy="12384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75B67A0B-FCE7-4EDE-9830-A9E19001A7AE}"/>
                    </a:ext>
                  </a:extLst>
                </p:cNvPr>
                <p:cNvPicPr/>
                <p:nvPr/>
              </p:nvPicPr>
              <p:blipFill>
                <a:blip r:embed="rId684"/>
                <a:stretch>
                  <a:fillRect/>
                </a:stretch>
              </p:blipFill>
              <p:spPr>
                <a:xfrm>
                  <a:off x="11337171" y="2093366"/>
                  <a:ext cx="16020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7" name="Group 426">
            <a:extLst>
              <a:ext uri="{FF2B5EF4-FFF2-40B4-BE49-F238E27FC236}">
                <a16:creationId xmlns:a16="http://schemas.microsoft.com/office/drawing/2014/main" id="{F2FC3F66-484E-4D5B-A82C-8F46AE092750}"/>
              </a:ext>
            </a:extLst>
          </p:cNvPr>
          <p:cNvGrpSpPr/>
          <p:nvPr/>
        </p:nvGrpSpPr>
        <p:grpSpPr>
          <a:xfrm>
            <a:off x="7214091" y="3062486"/>
            <a:ext cx="162720" cy="104040"/>
            <a:chOff x="7214091" y="3062486"/>
            <a:chExt cx="162720" cy="10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5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5638822D-6673-4C97-BEF1-9D62E2FAF15C}"/>
                    </a:ext>
                  </a:extLst>
                </p14:cNvPr>
                <p14:cNvContentPartPr/>
                <p14:nvPr/>
              </p14:nvContentPartPr>
              <p14:xfrm>
                <a:off x="7251171" y="3062486"/>
                <a:ext cx="125640" cy="1872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5638822D-6673-4C97-BEF1-9D62E2FAF15C}"/>
                    </a:ext>
                  </a:extLst>
                </p:cNvPr>
                <p:cNvPicPr/>
                <p:nvPr/>
              </p:nvPicPr>
              <p:blipFill>
                <a:blip r:embed="rId686"/>
                <a:stretch>
                  <a:fillRect/>
                </a:stretch>
              </p:blipFill>
              <p:spPr>
                <a:xfrm>
                  <a:off x="7242531" y="3053486"/>
                  <a:ext cx="1432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7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FCCA22A4-C5CF-44D5-B3C4-F40E267523A1}"/>
                    </a:ext>
                  </a:extLst>
                </p14:cNvPr>
                <p14:cNvContentPartPr/>
                <p14:nvPr/>
              </p14:nvContentPartPr>
              <p14:xfrm>
                <a:off x="7214091" y="3155006"/>
                <a:ext cx="114840" cy="1152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FCCA22A4-C5CF-44D5-B3C4-F40E267523A1}"/>
                    </a:ext>
                  </a:extLst>
                </p:cNvPr>
                <p:cNvPicPr/>
                <p:nvPr/>
              </p:nvPicPr>
              <p:blipFill>
                <a:blip r:embed="rId688"/>
                <a:stretch>
                  <a:fillRect/>
                </a:stretch>
              </p:blipFill>
              <p:spPr>
                <a:xfrm>
                  <a:off x="7205091" y="3146006"/>
                  <a:ext cx="13248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5" name="Group 434">
            <a:extLst>
              <a:ext uri="{FF2B5EF4-FFF2-40B4-BE49-F238E27FC236}">
                <a16:creationId xmlns:a16="http://schemas.microsoft.com/office/drawing/2014/main" id="{1F77058B-EA2E-4D73-8697-3047F0C77769}"/>
              </a:ext>
            </a:extLst>
          </p:cNvPr>
          <p:cNvGrpSpPr/>
          <p:nvPr/>
        </p:nvGrpSpPr>
        <p:grpSpPr>
          <a:xfrm>
            <a:off x="7694331" y="3041246"/>
            <a:ext cx="1397520" cy="344880"/>
            <a:chOff x="7694331" y="3041246"/>
            <a:chExt cx="1397520" cy="34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9">
              <p14:nvContentPartPr>
                <p14:cNvPr id="428" name="Ink 427">
                  <a:extLst>
                    <a:ext uri="{FF2B5EF4-FFF2-40B4-BE49-F238E27FC236}">
                      <a16:creationId xmlns:a16="http://schemas.microsoft.com/office/drawing/2014/main" id="{88DC1C69-AFDC-40E6-A563-79D8C57DD23A}"/>
                    </a:ext>
                  </a:extLst>
                </p14:cNvPr>
                <p14:cNvContentPartPr/>
                <p14:nvPr/>
              </p14:nvContentPartPr>
              <p14:xfrm>
                <a:off x="7694331" y="3117206"/>
                <a:ext cx="170640" cy="123120"/>
              </p14:xfrm>
            </p:contentPart>
          </mc:Choice>
          <mc:Fallback xmlns="">
            <p:pic>
              <p:nvPicPr>
                <p:cNvPr id="428" name="Ink 427">
                  <a:extLst>
                    <a:ext uri="{FF2B5EF4-FFF2-40B4-BE49-F238E27FC236}">
                      <a16:creationId xmlns:a16="http://schemas.microsoft.com/office/drawing/2014/main" id="{88DC1C69-AFDC-40E6-A563-79D8C57DD23A}"/>
                    </a:ext>
                  </a:extLst>
                </p:cNvPr>
                <p:cNvPicPr/>
                <p:nvPr/>
              </p:nvPicPr>
              <p:blipFill>
                <a:blip r:embed="rId690"/>
                <a:stretch>
                  <a:fillRect/>
                </a:stretch>
              </p:blipFill>
              <p:spPr>
                <a:xfrm>
                  <a:off x="7685691" y="3108566"/>
                  <a:ext cx="18828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1">
              <p14:nvContentPartPr>
                <p14:cNvPr id="429" name="Ink 428">
                  <a:extLst>
                    <a:ext uri="{FF2B5EF4-FFF2-40B4-BE49-F238E27FC236}">
                      <a16:creationId xmlns:a16="http://schemas.microsoft.com/office/drawing/2014/main" id="{B3819D08-A9CB-4BED-AA7C-F42EF1C17CED}"/>
                    </a:ext>
                  </a:extLst>
                </p14:cNvPr>
                <p14:cNvContentPartPr/>
                <p14:nvPr/>
              </p14:nvContentPartPr>
              <p14:xfrm>
                <a:off x="7957131" y="3113246"/>
                <a:ext cx="121320" cy="244080"/>
              </p14:xfrm>
            </p:contentPart>
          </mc:Choice>
          <mc:Fallback xmlns="">
            <p:pic>
              <p:nvPicPr>
                <p:cNvPr id="429" name="Ink 428">
                  <a:extLst>
                    <a:ext uri="{FF2B5EF4-FFF2-40B4-BE49-F238E27FC236}">
                      <a16:creationId xmlns:a16="http://schemas.microsoft.com/office/drawing/2014/main" id="{B3819D08-A9CB-4BED-AA7C-F42EF1C17CED}"/>
                    </a:ext>
                  </a:extLst>
                </p:cNvPr>
                <p:cNvPicPr/>
                <p:nvPr/>
              </p:nvPicPr>
              <p:blipFill>
                <a:blip r:embed="rId692"/>
                <a:stretch>
                  <a:fillRect/>
                </a:stretch>
              </p:blipFill>
              <p:spPr>
                <a:xfrm>
                  <a:off x="7948131" y="3104246"/>
                  <a:ext cx="13896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3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D4ACB3FE-360B-43C0-B2AB-9DF7B8E88DD0}"/>
                    </a:ext>
                  </a:extLst>
                </p14:cNvPr>
                <p14:cNvContentPartPr/>
                <p14:nvPr/>
              </p14:nvContentPartPr>
              <p14:xfrm>
                <a:off x="8138571" y="3041246"/>
                <a:ext cx="153720" cy="272880"/>
              </p14:xfrm>
            </p:contentPart>
          </mc:Choice>
          <mc:Fallback xmlns=""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D4ACB3FE-360B-43C0-B2AB-9DF7B8E88DD0}"/>
                    </a:ext>
                  </a:extLst>
                </p:cNvPr>
                <p:cNvPicPr/>
                <p:nvPr/>
              </p:nvPicPr>
              <p:blipFill>
                <a:blip r:embed="rId694"/>
                <a:stretch>
                  <a:fillRect/>
                </a:stretch>
              </p:blipFill>
              <p:spPr>
                <a:xfrm>
                  <a:off x="8129931" y="3032606"/>
                  <a:ext cx="17136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5">
              <p14:nvContentPartPr>
                <p14:cNvPr id="431" name="Ink 430">
                  <a:extLst>
                    <a:ext uri="{FF2B5EF4-FFF2-40B4-BE49-F238E27FC236}">
                      <a16:creationId xmlns:a16="http://schemas.microsoft.com/office/drawing/2014/main" id="{30170C47-127C-4B3F-8C32-67483715542F}"/>
                    </a:ext>
                  </a:extLst>
                </p14:cNvPr>
                <p14:cNvContentPartPr/>
                <p14:nvPr/>
              </p14:nvContentPartPr>
              <p14:xfrm>
                <a:off x="8334051" y="3126566"/>
                <a:ext cx="51840" cy="149400"/>
              </p14:xfrm>
            </p:contentPart>
          </mc:Choice>
          <mc:Fallback xmlns="">
            <p:pic>
              <p:nvPicPr>
                <p:cNvPr id="431" name="Ink 430">
                  <a:extLst>
                    <a:ext uri="{FF2B5EF4-FFF2-40B4-BE49-F238E27FC236}">
                      <a16:creationId xmlns:a16="http://schemas.microsoft.com/office/drawing/2014/main" id="{30170C47-127C-4B3F-8C32-67483715542F}"/>
                    </a:ext>
                  </a:extLst>
                </p:cNvPr>
                <p:cNvPicPr/>
                <p:nvPr/>
              </p:nvPicPr>
              <p:blipFill>
                <a:blip r:embed="rId696"/>
                <a:stretch>
                  <a:fillRect/>
                </a:stretch>
              </p:blipFill>
              <p:spPr>
                <a:xfrm>
                  <a:off x="8325051" y="3117566"/>
                  <a:ext cx="6948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7">
              <p14:nvContentPartPr>
                <p14:cNvPr id="432" name="Ink 431">
                  <a:extLst>
                    <a:ext uri="{FF2B5EF4-FFF2-40B4-BE49-F238E27FC236}">
                      <a16:creationId xmlns:a16="http://schemas.microsoft.com/office/drawing/2014/main" id="{01FF0F7A-01F9-4EA4-BE84-C44E8002C129}"/>
                    </a:ext>
                  </a:extLst>
                </p14:cNvPr>
                <p14:cNvContentPartPr/>
                <p14:nvPr/>
              </p14:nvContentPartPr>
              <p14:xfrm>
                <a:off x="8494971" y="3174086"/>
                <a:ext cx="129960" cy="16920"/>
              </p14:xfrm>
            </p:contentPart>
          </mc:Choice>
          <mc:Fallback xmlns="">
            <p:pic>
              <p:nvPicPr>
                <p:cNvPr id="432" name="Ink 431">
                  <a:extLst>
                    <a:ext uri="{FF2B5EF4-FFF2-40B4-BE49-F238E27FC236}">
                      <a16:creationId xmlns:a16="http://schemas.microsoft.com/office/drawing/2014/main" id="{01FF0F7A-01F9-4EA4-BE84-C44E8002C129}"/>
                    </a:ext>
                  </a:extLst>
                </p:cNvPr>
                <p:cNvPicPr/>
                <p:nvPr/>
              </p:nvPicPr>
              <p:blipFill>
                <a:blip r:embed="rId698"/>
                <a:stretch>
                  <a:fillRect/>
                </a:stretch>
              </p:blipFill>
              <p:spPr>
                <a:xfrm>
                  <a:off x="8486331" y="3165086"/>
                  <a:ext cx="1476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9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id="{EA1B4A89-ADC2-460B-A2D5-AB5EB0CCBB60}"/>
                    </a:ext>
                  </a:extLst>
                </p14:cNvPr>
                <p14:cNvContentPartPr/>
                <p14:nvPr/>
              </p14:nvContentPartPr>
              <p14:xfrm>
                <a:off x="8724651" y="3132686"/>
                <a:ext cx="177840" cy="25344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EA1B4A89-ADC2-460B-A2D5-AB5EB0CCBB60}"/>
                    </a:ext>
                  </a:extLst>
                </p:cNvPr>
                <p:cNvPicPr/>
                <p:nvPr/>
              </p:nvPicPr>
              <p:blipFill>
                <a:blip r:embed="rId700"/>
                <a:stretch>
                  <a:fillRect/>
                </a:stretch>
              </p:blipFill>
              <p:spPr>
                <a:xfrm>
                  <a:off x="8715651" y="3123686"/>
                  <a:ext cx="1954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1">
              <p14:nvContentPartPr>
                <p14:cNvPr id="434" name="Ink 433">
                  <a:extLst>
                    <a:ext uri="{FF2B5EF4-FFF2-40B4-BE49-F238E27FC236}">
                      <a16:creationId xmlns:a16="http://schemas.microsoft.com/office/drawing/2014/main" id="{B0EAADB9-2C94-4E19-A8CD-F4AE3033D589}"/>
                    </a:ext>
                  </a:extLst>
                </p14:cNvPr>
                <p14:cNvContentPartPr/>
                <p14:nvPr/>
              </p14:nvContentPartPr>
              <p14:xfrm>
                <a:off x="9010491" y="3055646"/>
                <a:ext cx="81360" cy="272160"/>
              </p14:xfrm>
            </p:contentPart>
          </mc:Choice>
          <mc:Fallback xmlns="">
            <p:pic>
              <p:nvPicPr>
                <p:cNvPr id="434" name="Ink 433">
                  <a:extLst>
                    <a:ext uri="{FF2B5EF4-FFF2-40B4-BE49-F238E27FC236}">
                      <a16:creationId xmlns:a16="http://schemas.microsoft.com/office/drawing/2014/main" id="{B0EAADB9-2C94-4E19-A8CD-F4AE3033D589}"/>
                    </a:ext>
                  </a:extLst>
                </p:cNvPr>
                <p:cNvPicPr/>
                <p:nvPr/>
              </p:nvPicPr>
              <p:blipFill>
                <a:blip r:embed="rId702"/>
                <a:stretch>
                  <a:fillRect/>
                </a:stretch>
              </p:blipFill>
              <p:spPr>
                <a:xfrm>
                  <a:off x="9001491" y="3047006"/>
                  <a:ext cx="99000" cy="289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559706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808BF313-35CB-4C86-9D69-EFC35105D369}"/>
              </a:ext>
            </a:extLst>
          </p:cNvPr>
          <p:cNvGrpSpPr/>
          <p:nvPr/>
        </p:nvGrpSpPr>
        <p:grpSpPr>
          <a:xfrm>
            <a:off x="650931" y="377966"/>
            <a:ext cx="3536280" cy="524160"/>
            <a:chOff x="650931" y="377966"/>
            <a:chExt cx="3536280" cy="52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0AFE26D-EA6F-4B48-A53E-8491ADE693B8}"/>
                    </a:ext>
                  </a:extLst>
                </p14:cNvPr>
                <p14:cNvContentPartPr/>
                <p14:nvPr/>
              </p14:nvContentPartPr>
              <p14:xfrm>
                <a:off x="650931" y="377966"/>
                <a:ext cx="484200" cy="3337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0AFE26D-EA6F-4B48-A53E-8491ADE693B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41931" y="369326"/>
                  <a:ext cx="50184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93B7EB1-BD44-42C0-B134-C809B9587A61}"/>
                    </a:ext>
                  </a:extLst>
                </p14:cNvPr>
                <p14:cNvContentPartPr/>
                <p14:nvPr/>
              </p14:nvContentPartPr>
              <p14:xfrm>
                <a:off x="1164651" y="446006"/>
                <a:ext cx="1006560" cy="3693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93B7EB1-BD44-42C0-B134-C809B9587A6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56011" y="437366"/>
                  <a:ext cx="102420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6C23148-658B-496A-B9A7-08FEEC1EF75A}"/>
                    </a:ext>
                  </a:extLst>
                </p14:cNvPr>
                <p14:cNvContentPartPr/>
                <p14:nvPr/>
              </p14:nvContentPartPr>
              <p14:xfrm>
                <a:off x="2142051" y="453926"/>
                <a:ext cx="292320" cy="2386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6C23148-658B-496A-B9A7-08FEEC1EF75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133411" y="445286"/>
                  <a:ext cx="30996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58E5309-061F-4F50-892F-F21799F7FF71}"/>
                    </a:ext>
                  </a:extLst>
                </p14:cNvPr>
                <p14:cNvContentPartPr/>
                <p14:nvPr/>
              </p14:nvContentPartPr>
              <p14:xfrm>
                <a:off x="2551011" y="406766"/>
                <a:ext cx="1217880" cy="495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58E5309-061F-4F50-892F-F21799F7FF7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542371" y="397766"/>
                  <a:ext cx="1235520" cy="51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8956C66-E1EF-485F-8E45-42931CCE567E}"/>
                    </a:ext>
                  </a:extLst>
                </p14:cNvPr>
                <p14:cNvContentPartPr/>
                <p14:nvPr/>
              </p14:nvContentPartPr>
              <p14:xfrm>
                <a:off x="3729291" y="381206"/>
                <a:ext cx="46080" cy="273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8956C66-E1EF-485F-8E45-42931CCE567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720291" y="372566"/>
                  <a:ext cx="6372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0B77B93-4F48-477B-AA67-F478D539F52D}"/>
                    </a:ext>
                  </a:extLst>
                </p14:cNvPr>
                <p14:cNvContentPartPr/>
                <p14:nvPr/>
              </p14:nvContentPartPr>
              <p14:xfrm>
                <a:off x="3857811" y="532046"/>
                <a:ext cx="165600" cy="2991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0B77B93-4F48-477B-AA67-F478D539F52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848811" y="523046"/>
                  <a:ext cx="18324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0A88B66-F374-4B8D-9231-49550873E2DB}"/>
                    </a:ext>
                  </a:extLst>
                </p14:cNvPr>
                <p14:cNvContentPartPr/>
                <p14:nvPr/>
              </p14:nvContentPartPr>
              <p14:xfrm>
                <a:off x="4154451" y="725726"/>
                <a:ext cx="32760" cy="457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0A88B66-F374-4B8D-9231-49550873E2D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145811" y="717086"/>
                  <a:ext cx="50400" cy="6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1CF67AD-3426-4D85-B07F-4BEEA6E31241}"/>
              </a:ext>
            </a:extLst>
          </p:cNvPr>
          <p:cNvGrpSpPr/>
          <p:nvPr/>
        </p:nvGrpSpPr>
        <p:grpSpPr>
          <a:xfrm>
            <a:off x="1254651" y="1190846"/>
            <a:ext cx="1190880" cy="465840"/>
            <a:chOff x="1254651" y="1190846"/>
            <a:chExt cx="1190880" cy="46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4C79063-D2B4-4935-9962-8E95C8025F35}"/>
                    </a:ext>
                  </a:extLst>
                </p14:cNvPr>
                <p14:cNvContentPartPr/>
                <p14:nvPr/>
              </p14:nvContentPartPr>
              <p14:xfrm>
                <a:off x="1254651" y="1190846"/>
                <a:ext cx="197280" cy="465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4C79063-D2B4-4935-9962-8E95C8025F3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246011" y="1182206"/>
                  <a:ext cx="214920" cy="48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3C5B382-5392-4484-8F91-9CD0A738D8F2}"/>
                    </a:ext>
                  </a:extLst>
                </p14:cNvPr>
                <p14:cNvContentPartPr/>
                <p14:nvPr/>
              </p14:nvContentPartPr>
              <p14:xfrm>
                <a:off x="1562811" y="1484606"/>
                <a:ext cx="67320" cy="137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3C5B382-5392-4484-8F91-9CD0A738D8F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554171" y="1475966"/>
                  <a:ext cx="849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8B94CC2-4288-4C63-80C4-F89FACE5527A}"/>
                    </a:ext>
                  </a:extLst>
                </p14:cNvPr>
                <p14:cNvContentPartPr/>
                <p14:nvPr/>
              </p14:nvContentPartPr>
              <p14:xfrm>
                <a:off x="1555611" y="1477406"/>
                <a:ext cx="105120" cy="165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8B94CC2-4288-4C63-80C4-F89FACE5527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546611" y="1468406"/>
                  <a:ext cx="1227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7BAF8E08-76FE-4147-83B0-644F7572A942}"/>
                    </a:ext>
                  </a:extLst>
                </p14:cNvPr>
                <p14:cNvContentPartPr/>
                <p14:nvPr/>
              </p14:nvContentPartPr>
              <p14:xfrm>
                <a:off x="1786731" y="1316486"/>
                <a:ext cx="69840" cy="232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BAF8E08-76FE-4147-83B0-644F7572A94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777731" y="1307846"/>
                  <a:ext cx="874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848AD5F-0A9B-47A8-BE01-9ADB08DAEFB9}"/>
                    </a:ext>
                  </a:extLst>
                </p14:cNvPr>
                <p14:cNvContentPartPr/>
                <p14:nvPr/>
              </p14:nvContentPartPr>
              <p14:xfrm>
                <a:off x="1932531" y="1376966"/>
                <a:ext cx="90360" cy="163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848AD5F-0A9B-47A8-BE01-9ADB08DAEFB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923891" y="1367966"/>
                  <a:ext cx="1080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956B3FD-F735-4BD2-AC21-28955C549D95}"/>
                    </a:ext>
                  </a:extLst>
                </p14:cNvPr>
                <p14:cNvContentPartPr/>
                <p14:nvPr/>
              </p14:nvContentPartPr>
              <p14:xfrm>
                <a:off x="1937931" y="1406846"/>
                <a:ext cx="106200" cy="1339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956B3FD-F735-4BD2-AC21-28955C549D9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928931" y="1397846"/>
                  <a:ext cx="1238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C12A5EE-DE11-4DEE-B1D0-48FAD61070B9}"/>
                    </a:ext>
                  </a:extLst>
                </p14:cNvPr>
                <p14:cNvContentPartPr/>
                <p14:nvPr/>
              </p14:nvContentPartPr>
              <p14:xfrm>
                <a:off x="2124771" y="1316486"/>
                <a:ext cx="96480" cy="2541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C12A5EE-DE11-4DEE-B1D0-48FAD61070B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115771" y="1307486"/>
                  <a:ext cx="11412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8CEB95E-6A81-47FE-8765-B8AE4A57DBD3}"/>
                    </a:ext>
                  </a:extLst>
                </p14:cNvPr>
                <p14:cNvContentPartPr/>
                <p14:nvPr/>
              </p14:nvContentPartPr>
              <p14:xfrm>
                <a:off x="2316291" y="1423766"/>
                <a:ext cx="129240" cy="684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8CEB95E-6A81-47FE-8765-B8AE4A57DBD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307291" y="1414766"/>
                  <a:ext cx="146880" cy="86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8E039E52-3BC1-44B4-9236-4F29D4963730}"/>
                  </a:ext>
                </a:extLst>
              </p14:cNvPr>
              <p14:cNvContentPartPr/>
              <p14:nvPr/>
            </p14:nvContentPartPr>
            <p14:xfrm>
              <a:off x="2782851" y="1146206"/>
              <a:ext cx="130680" cy="69372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8E039E52-3BC1-44B4-9236-4F29D4963730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773851" y="1137206"/>
                <a:ext cx="148320" cy="711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B1D5F848-1059-48F7-A2AF-3A2DCBE019DA}"/>
              </a:ext>
            </a:extLst>
          </p:cNvPr>
          <p:cNvGrpSpPr/>
          <p:nvPr/>
        </p:nvGrpSpPr>
        <p:grpSpPr>
          <a:xfrm>
            <a:off x="3220251" y="1068446"/>
            <a:ext cx="230400" cy="444240"/>
            <a:chOff x="3220251" y="1068446"/>
            <a:chExt cx="230400" cy="44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6E5CC7C-7BF6-4B20-9F9F-E9CFEC1B2214}"/>
                    </a:ext>
                  </a:extLst>
                </p14:cNvPr>
                <p14:cNvContentPartPr/>
                <p14:nvPr/>
              </p14:nvContentPartPr>
              <p14:xfrm>
                <a:off x="3335451" y="1068446"/>
                <a:ext cx="40320" cy="1504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6E5CC7C-7BF6-4B20-9F9F-E9CFEC1B221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326451" y="1059806"/>
                  <a:ext cx="579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BEFEF97-F428-4292-921C-3FC2B6D662A3}"/>
                    </a:ext>
                  </a:extLst>
                </p14:cNvPr>
                <p14:cNvContentPartPr/>
                <p14:nvPr/>
              </p14:nvContentPartPr>
              <p14:xfrm>
                <a:off x="3220251" y="1226846"/>
                <a:ext cx="230400" cy="169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BEFEF97-F428-4292-921C-3FC2B6D662A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211251" y="1217846"/>
                  <a:ext cx="2480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6C140CB-F0A3-4A27-9787-C06E730B6ABD}"/>
                    </a:ext>
                  </a:extLst>
                </p14:cNvPr>
                <p14:cNvContentPartPr/>
                <p14:nvPr/>
              </p14:nvContentPartPr>
              <p14:xfrm>
                <a:off x="3278211" y="1348886"/>
                <a:ext cx="62280" cy="1540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6C140CB-F0A3-4A27-9787-C06E730B6AB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269211" y="1340246"/>
                  <a:ext cx="799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4865569-7101-4DE8-9947-37794E09959B}"/>
                    </a:ext>
                  </a:extLst>
                </p14:cNvPr>
                <p14:cNvContentPartPr/>
                <p14:nvPr/>
              </p14:nvContentPartPr>
              <p14:xfrm>
                <a:off x="3221691" y="1430966"/>
                <a:ext cx="109440" cy="817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4865569-7101-4DE8-9947-37794E09959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213051" y="1421966"/>
                  <a:ext cx="127080" cy="9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E2FA30D7-E297-4121-BFF7-C698670F5091}"/>
              </a:ext>
            </a:extLst>
          </p:cNvPr>
          <p:cNvGrpSpPr/>
          <p:nvPr/>
        </p:nvGrpSpPr>
        <p:grpSpPr>
          <a:xfrm>
            <a:off x="3809931" y="944606"/>
            <a:ext cx="797400" cy="566640"/>
            <a:chOff x="3809931" y="944606"/>
            <a:chExt cx="797400" cy="56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711838C-BA09-437E-B531-14BF9D414AB9}"/>
                    </a:ext>
                  </a:extLst>
                </p14:cNvPr>
                <p14:cNvContentPartPr/>
                <p14:nvPr/>
              </p14:nvContentPartPr>
              <p14:xfrm>
                <a:off x="3809931" y="1238726"/>
                <a:ext cx="139680" cy="1843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711838C-BA09-437E-B531-14BF9D414AB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801291" y="1229726"/>
                  <a:ext cx="15732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FCCEBB3-FF19-4AA3-A4C6-DFE7D4EDFA96}"/>
                    </a:ext>
                  </a:extLst>
                </p14:cNvPr>
                <p14:cNvContentPartPr/>
                <p14:nvPr/>
              </p14:nvContentPartPr>
              <p14:xfrm>
                <a:off x="3819291" y="1137206"/>
                <a:ext cx="105120" cy="6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FCCEBB3-FF19-4AA3-A4C6-DFE7D4EDFA9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810291" y="1128566"/>
                  <a:ext cx="1227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C654FB0-9C12-4B7B-9DC4-B9B13E24FAF3}"/>
                    </a:ext>
                  </a:extLst>
                </p14:cNvPr>
                <p14:cNvContentPartPr/>
                <p14:nvPr/>
              </p14:nvContentPartPr>
              <p14:xfrm>
                <a:off x="4185411" y="944606"/>
                <a:ext cx="35280" cy="990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C654FB0-9C12-4B7B-9DC4-B9B13E24FAF3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176771" y="935966"/>
                  <a:ext cx="529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EEE91B9-F712-48EC-A419-40887EC25379}"/>
                    </a:ext>
                  </a:extLst>
                </p14:cNvPr>
                <p14:cNvContentPartPr/>
                <p14:nvPr/>
              </p14:nvContentPartPr>
              <p14:xfrm>
                <a:off x="4092171" y="1048286"/>
                <a:ext cx="167760" cy="10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EEE91B9-F712-48EC-A419-40887EC2537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083171" y="1039286"/>
                  <a:ext cx="1854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D166212-A621-4384-8334-777BD8093BB8}"/>
                    </a:ext>
                  </a:extLst>
                </p14:cNvPr>
                <p14:cNvContentPartPr/>
                <p14:nvPr/>
              </p14:nvContentPartPr>
              <p14:xfrm>
                <a:off x="4141851" y="1135766"/>
                <a:ext cx="66960" cy="1371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D166212-A621-4384-8334-777BD8093BB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133211" y="1127126"/>
                  <a:ext cx="846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908A376-27F7-4204-9DFA-7A605DC6E2F3}"/>
                    </a:ext>
                  </a:extLst>
                </p14:cNvPr>
                <p14:cNvContentPartPr/>
                <p14:nvPr/>
              </p14:nvContentPartPr>
              <p14:xfrm>
                <a:off x="4096131" y="1199486"/>
                <a:ext cx="94320" cy="637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908A376-27F7-4204-9DFA-7A605DC6E2F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087131" y="1190846"/>
                  <a:ext cx="11196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0CEEBA56-D97A-4050-A30F-C6260383F395}"/>
                    </a:ext>
                  </a:extLst>
                </p14:cNvPr>
                <p14:cNvContentPartPr/>
                <p14:nvPr/>
              </p14:nvContentPartPr>
              <p14:xfrm>
                <a:off x="4429851" y="970166"/>
                <a:ext cx="65520" cy="1159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0CEEBA56-D97A-4050-A30F-C6260383F39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420851" y="961166"/>
                  <a:ext cx="831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FDE9600-65EA-4EEC-8E9F-C1BF81208AEF}"/>
                    </a:ext>
                  </a:extLst>
                </p14:cNvPr>
                <p14:cNvContentPartPr/>
                <p14:nvPr/>
              </p14:nvContentPartPr>
              <p14:xfrm>
                <a:off x="4428051" y="947486"/>
                <a:ext cx="87840" cy="1522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FDE9600-65EA-4EEC-8E9F-C1BF81208AE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419051" y="938846"/>
                  <a:ext cx="10548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AF3A5D1-8342-4816-9DA0-166F2E21530D}"/>
                    </a:ext>
                  </a:extLst>
                </p14:cNvPr>
                <p14:cNvContentPartPr/>
                <p14:nvPr/>
              </p14:nvContentPartPr>
              <p14:xfrm>
                <a:off x="4543251" y="1347806"/>
                <a:ext cx="64080" cy="1634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AF3A5D1-8342-4816-9DA0-166F2E21530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534251" y="1339166"/>
                  <a:ext cx="8172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58F995F-1B05-45BA-AF89-2E6F6703C049}"/>
              </a:ext>
            </a:extLst>
          </p:cNvPr>
          <p:cNvGrpSpPr/>
          <p:nvPr/>
        </p:nvGrpSpPr>
        <p:grpSpPr>
          <a:xfrm>
            <a:off x="5136891" y="1162406"/>
            <a:ext cx="688680" cy="182160"/>
            <a:chOff x="5136891" y="1162406"/>
            <a:chExt cx="688680" cy="18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75E5E46-0852-43B3-9852-07F0650D6682}"/>
                    </a:ext>
                  </a:extLst>
                </p14:cNvPr>
                <p14:cNvContentPartPr/>
                <p14:nvPr/>
              </p14:nvContentPartPr>
              <p14:xfrm>
                <a:off x="5159571" y="1165286"/>
                <a:ext cx="70200" cy="1584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75E5E46-0852-43B3-9852-07F0650D668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150571" y="1156286"/>
                  <a:ext cx="878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7A0E85C-2875-4B34-955F-697407B36355}"/>
                    </a:ext>
                  </a:extLst>
                </p14:cNvPr>
                <p14:cNvContentPartPr/>
                <p14:nvPr/>
              </p14:nvContentPartPr>
              <p14:xfrm>
                <a:off x="5136891" y="1162406"/>
                <a:ext cx="137880" cy="1821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7A0E85C-2875-4B34-955F-697407B3635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128251" y="1153766"/>
                  <a:ext cx="1555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DC9CFF61-84A5-401F-BA6E-BDEB64347C7A}"/>
                    </a:ext>
                  </a:extLst>
                </p14:cNvPr>
                <p14:cNvContentPartPr/>
                <p14:nvPr/>
              </p14:nvContentPartPr>
              <p14:xfrm>
                <a:off x="5423091" y="1201646"/>
                <a:ext cx="87120" cy="1234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DC9CFF61-84A5-401F-BA6E-BDEB64347C7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414451" y="1192646"/>
                  <a:ext cx="1047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A5654A5E-A586-4F41-9589-F6BA04997462}"/>
                    </a:ext>
                  </a:extLst>
                </p14:cNvPr>
                <p14:cNvContentPartPr/>
                <p14:nvPr/>
              </p14:nvContentPartPr>
              <p14:xfrm>
                <a:off x="5680491" y="1185806"/>
                <a:ext cx="145080" cy="1422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A5654A5E-A586-4F41-9589-F6BA0499746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671851" y="1177166"/>
                  <a:ext cx="162720" cy="159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44F8C99C-BC9F-43A0-921F-2106940ADBAD}"/>
                  </a:ext>
                </a:extLst>
              </p14:cNvPr>
              <p14:cNvContentPartPr/>
              <p14:nvPr/>
            </p14:nvContentPartPr>
            <p14:xfrm>
              <a:off x="3553251" y="1768286"/>
              <a:ext cx="143640" cy="1461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44F8C99C-BC9F-43A0-921F-2106940ADBAD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544611" y="1759646"/>
                <a:ext cx="16128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1C81996-6F56-41AF-9555-73215DC96BA2}"/>
                  </a:ext>
                </a:extLst>
              </p14:cNvPr>
              <p14:cNvContentPartPr/>
              <p14:nvPr/>
            </p14:nvContentPartPr>
            <p14:xfrm>
              <a:off x="4628571" y="1873766"/>
              <a:ext cx="71280" cy="1400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1C81996-6F56-41AF-9555-73215DC96BA2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619931" y="1865126"/>
                <a:ext cx="8892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5DD276A9-E08D-42EA-ABF5-CAD3BBDEFDCC}"/>
                  </a:ext>
                </a:extLst>
              </p14:cNvPr>
              <p14:cNvContentPartPr/>
              <p14:nvPr/>
            </p14:nvContentPartPr>
            <p14:xfrm>
              <a:off x="5018811" y="1690886"/>
              <a:ext cx="672120" cy="2811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5DD276A9-E08D-42EA-ABF5-CAD3BBDEFDCC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010171" y="1681886"/>
                <a:ext cx="689760" cy="29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0878D425-33D5-40AD-9F6F-5DD295E3DECD}"/>
              </a:ext>
            </a:extLst>
          </p:cNvPr>
          <p:cNvGrpSpPr/>
          <p:nvPr/>
        </p:nvGrpSpPr>
        <p:grpSpPr>
          <a:xfrm>
            <a:off x="1074651" y="2426006"/>
            <a:ext cx="1092240" cy="381960"/>
            <a:chOff x="1074651" y="2426006"/>
            <a:chExt cx="1092240" cy="38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6C68B63-C77B-4B42-9DF4-3E9484AA1D20}"/>
                    </a:ext>
                  </a:extLst>
                </p14:cNvPr>
                <p14:cNvContentPartPr/>
                <p14:nvPr/>
              </p14:nvContentPartPr>
              <p14:xfrm>
                <a:off x="1074651" y="2426006"/>
                <a:ext cx="180360" cy="2556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6C68B63-C77B-4B42-9DF4-3E9484AA1D2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065651" y="2417006"/>
                  <a:ext cx="19800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5896AD36-6883-4165-BD79-48C9E47251CB}"/>
                    </a:ext>
                  </a:extLst>
                </p14:cNvPr>
                <p14:cNvContentPartPr/>
                <p14:nvPr/>
              </p14:nvContentPartPr>
              <p14:xfrm>
                <a:off x="1297491" y="2630126"/>
                <a:ext cx="97920" cy="1350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5896AD36-6883-4165-BD79-48C9E47251C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288851" y="2621126"/>
                  <a:ext cx="1155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2BF7C44-C36F-4FDC-B397-987D2539021B}"/>
                    </a:ext>
                  </a:extLst>
                </p14:cNvPr>
                <p14:cNvContentPartPr/>
                <p14:nvPr/>
              </p14:nvContentPartPr>
              <p14:xfrm>
                <a:off x="1296771" y="2629046"/>
                <a:ext cx="105480" cy="1749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2BF7C44-C36F-4FDC-B397-987D2539021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288131" y="2620406"/>
                  <a:ext cx="1231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EF2D098-4ED4-417F-92A5-F235CA765F65}"/>
                    </a:ext>
                  </a:extLst>
                </p14:cNvPr>
                <p14:cNvContentPartPr/>
                <p14:nvPr/>
              </p14:nvContentPartPr>
              <p14:xfrm>
                <a:off x="1532571" y="2499086"/>
                <a:ext cx="83520" cy="2552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EF2D098-4ED4-417F-92A5-F235CA765F6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523931" y="2490446"/>
                  <a:ext cx="10116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CA592EEF-2545-4339-B28A-A0B889B159B3}"/>
                    </a:ext>
                  </a:extLst>
                </p14:cNvPr>
                <p14:cNvContentPartPr/>
                <p14:nvPr/>
              </p14:nvContentPartPr>
              <p14:xfrm>
                <a:off x="1667211" y="2509166"/>
                <a:ext cx="100800" cy="2473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CA592EEF-2545-4339-B28A-A0B889B159B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658571" y="2500166"/>
                  <a:ext cx="1184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7392AF8-1F16-4247-B05B-63B2B6EED560}"/>
                    </a:ext>
                  </a:extLst>
                </p14:cNvPr>
                <p14:cNvContentPartPr/>
                <p14:nvPr/>
              </p14:nvContentPartPr>
              <p14:xfrm>
                <a:off x="1828851" y="2536526"/>
                <a:ext cx="109080" cy="2714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7392AF8-1F16-4247-B05B-63B2B6EED56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820211" y="2527886"/>
                  <a:ext cx="12672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6D9EB85-02D8-4161-B122-6D9B704E9DF5}"/>
                    </a:ext>
                  </a:extLst>
                </p14:cNvPr>
                <p14:cNvContentPartPr/>
                <p14:nvPr/>
              </p14:nvContentPartPr>
              <p14:xfrm>
                <a:off x="2038011" y="2657846"/>
                <a:ext cx="128880" cy="57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6D9EB85-02D8-4161-B122-6D9B704E9DF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029371" y="2649206"/>
                  <a:ext cx="14652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3A13E54-3911-4B25-8FB2-2C0AA2D1FB91}"/>
                    </a:ext>
                  </a:extLst>
                </p14:cNvPr>
                <p14:cNvContentPartPr/>
                <p14:nvPr/>
              </p14:nvContentPartPr>
              <p14:xfrm>
                <a:off x="2010651" y="2723366"/>
                <a:ext cx="93960" cy="162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3A13E54-3911-4B25-8FB2-2C0AA2D1FB9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001651" y="2714726"/>
                  <a:ext cx="111600" cy="3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5E6A3A16-075E-4D89-94B7-2978908A6EBB}"/>
                  </a:ext>
                </a:extLst>
              </p14:cNvPr>
              <p14:cNvContentPartPr/>
              <p14:nvPr/>
            </p14:nvContentPartPr>
            <p14:xfrm>
              <a:off x="2593131" y="2960606"/>
              <a:ext cx="130680" cy="15300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5E6A3A16-075E-4D89-94B7-2978908A6EBB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584491" y="2951966"/>
                <a:ext cx="148320" cy="170640"/>
              </a:xfrm>
              <a:prstGeom prst="rect">
                <a:avLst/>
              </a:prstGeom>
            </p:spPr>
          </p:pic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307D856B-D464-467F-A94D-EA7A0313786F}"/>
              </a:ext>
            </a:extLst>
          </p:cNvPr>
          <p:cNvGrpSpPr/>
          <p:nvPr/>
        </p:nvGrpSpPr>
        <p:grpSpPr>
          <a:xfrm>
            <a:off x="2639931" y="2219006"/>
            <a:ext cx="759240" cy="587520"/>
            <a:chOff x="2639931" y="2219006"/>
            <a:chExt cx="759240" cy="58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0C27C86-B9FE-4ADB-B034-A32C6C5B81AE}"/>
                    </a:ext>
                  </a:extLst>
                </p14:cNvPr>
                <p14:cNvContentPartPr/>
                <p14:nvPr/>
              </p14:nvContentPartPr>
              <p14:xfrm>
                <a:off x="2660811" y="2450486"/>
                <a:ext cx="170640" cy="3560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0C27C86-B9FE-4ADB-B034-A32C6C5B81A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651811" y="2441846"/>
                  <a:ext cx="18828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5934A6FD-43C9-41EC-9523-BA2BD0266966}"/>
                    </a:ext>
                  </a:extLst>
                </p14:cNvPr>
                <p14:cNvContentPartPr/>
                <p14:nvPr/>
              </p14:nvContentPartPr>
              <p14:xfrm>
                <a:off x="2639931" y="2219006"/>
                <a:ext cx="297000" cy="201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5934A6FD-43C9-41EC-9523-BA2BD026696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631291" y="2210366"/>
                  <a:ext cx="3146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5D9EA0C-6FF8-419E-9E74-E409FB357FB2}"/>
                    </a:ext>
                  </a:extLst>
                </p14:cNvPr>
                <p14:cNvContentPartPr/>
                <p14:nvPr/>
              </p14:nvContentPartPr>
              <p14:xfrm>
                <a:off x="3002811" y="2592326"/>
                <a:ext cx="92520" cy="135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5D9EA0C-6FF8-419E-9E74-E409FB357FB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994171" y="2583326"/>
                  <a:ext cx="11016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B12C259A-A90A-4BCE-B121-BB71F479442B}"/>
                    </a:ext>
                  </a:extLst>
                </p14:cNvPr>
                <p14:cNvContentPartPr/>
                <p14:nvPr/>
              </p14:nvContentPartPr>
              <p14:xfrm>
                <a:off x="3132051" y="2357246"/>
                <a:ext cx="70560" cy="1861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B12C259A-A90A-4BCE-B121-BB71F479442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123411" y="2348246"/>
                  <a:ext cx="882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4A8DF248-8977-4584-8254-8DDA38B70668}"/>
                    </a:ext>
                  </a:extLst>
                </p14:cNvPr>
                <p14:cNvContentPartPr/>
                <p14:nvPr/>
              </p14:nvContentPartPr>
              <p14:xfrm>
                <a:off x="3098571" y="2437526"/>
                <a:ext cx="98280" cy="266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4A8DF248-8977-4584-8254-8DDA38B7066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089931" y="2428526"/>
                  <a:ext cx="1159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DE20E9F5-B6A7-4A01-B336-335CFFA18D62}"/>
                    </a:ext>
                  </a:extLst>
                </p14:cNvPr>
                <p14:cNvContentPartPr/>
                <p14:nvPr/>
              </p14:nvContentPartPr>
              <p14:xfrm>
                <a:off x="3291171" y="2411966"/>
                <a:ext cx="108000" cy="979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E20E9F5-B6A7-4A01-B336-335CFFA18D6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282531" y="2403326"/>
                  <a:ext cx="12564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B34E131-BFF8-47BB-847E-BFCD0615E808}"/>
                    </a:ext>
                  </a:extLst>
                </p14:cNvPr>
                <p14:cNvContentPartPr/>
                <p14:nvPr/>
              </p14:nvContentPartPr>
              <p14:xfrm>
                <a:off x="3292251" y="2396126"/>
                <a:ext cx="82080" cy="1346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B34E131-BFF8-47BB-847E-BFCD0615E80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283611" y="2387486"/>
                  <a:ext cx="99720" cy="152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7B76D116-8CCA-4B5A-B244-B55C43E48132}"/>
                  </a:ext>
                </a:extLst>
              </p14:cNvPr>
              <p14:cNvContentPartPr/>
              <p14:nvPr/>
            </p14:nvContentPartPr>
            <p14:xfrm>
              <a:off x="3366771" y="2692406"/>
              <a:ext cx="14760" cy="2628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7B76D116-8CCA-4B5A-B244-B55C43E48132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358131" y="2683766"/>
                <a:ext cx="32400" cy="43920"/>
              </a:xfrm>
              <a:prstGeom prst="rect">
                <a:avLst/>
              </a:prstGeom>
            </p:spPr>
          </p:pic>
        </mc:Fallback>
      </mc:AlternateContent>
      <p:grpSp>
        <p:nvGrpSpPr>
          <p:cNvPr id="75" name="Group 74">
            <a:extLst>
              <a:ext uri="{FF2B5EF4-FFF2-40B4-BE49-F238E27FC236}">
                <a16:creationId xmlns:a16="http://schemas.microsoft.com/office/drawing/2014/main" id="{27C21199-8E2D-40B2-BEA9-4F9D34F35509}"/>
              </a:ext>
            </a:extLst>
          </p:cNvPr>
          <p:cNvGrpSpPr/>
          <p:nvPr/>
        </p:nvGrpSpPr>
        <p:grpSpPr>
          <a:xfrm>
            <a:off x="3601491" y="2510966"/>
            <a:ext cx="293760" cy="212400"/>
            <a:chOff x="3601491" y="2510966"/>
            <a:chExt cx="293760" cy="21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27D88116-A0A8-4584-BCC3-CD848658D042}"/>
                    </a:ext>
                  </a:extLst>
                </p14:cNvPr>
                <p14:cNvContentPartPr/>
                <p14:nvPr/>
              </p14:nvContentPartPr>
              <p14:xfrm>
                <a:off x="3728571" y="2510966"/>
                <a:ext cx="24480" cy="1371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27D88116-A0A8-4584-BCC3-CD848658D042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719931" y="2502326"/>
                  <a:ext cx="4212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D6E8635-E980-4419-8DB2-28C60333D756}"/>
                    </a:ext>
                  </a:extLst>
                </p14:cNvPr>
                <p14:cNvContentPartPr/>
                <p14:nvPr/>
              </p14:nvContentPartPr>
              <p14:xfrm>
                <a:off x="3601491" y="2683766"/>
                <a:ext cx="293760" cy="396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D6E8635-E980-4419-8DB2-28C60333D75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592491" y="2674766"/>
                  <a:ext cx="311400" cy="5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843FE321-E5E0-4399-BA89-50BA5FAFFE13}"/>
              </a:ext>
            </a:extLst>
          </p:cNvPr>
          <p:cNvGrpSpPr/>
          <p:nvPr/>
        </p:nvGrpSpPr>
        <p:grpSpPr>
          <a:xfrm>
            <a:off x="3602931" y="2824886"/>
            <a:ext cx="185040" cy="207000"/>
            <a:chOff x="3602931" y="2824886"/>
            <a:chExt cx="185040" cy="20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90A5F3F0-18A8-4852-9C00-3D06D49E40AB}"/>
                    </a:ext>
                  </a:extLst>
                </p14:cNvPr>
                <p14:cNvContentPartPr/>
                <p14:nvPr/>
              </p14:nvContentPartPr>
              <p14:xfrm>
                <a:off x="3684291" y="2824886"/>
                <a:ext cx="103680" cy="1681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90A5F3F0-18A8-4852-9C00-3D06D49E40A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675651" y="2815886"/>
                  <a:ext cx="12132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98033DF-FAD5-4EA4-938B-1BE54775372A}"/>
                    </a:ext>
                  </a:extLst>
                </p14:cNvPr>
                <p14:cNvContentPartPr/>
                <p14:nvPr/>
              </p14:nvContentPartPr>
              <p14:xfrm>
                <a:off x="3602931" y="2941526"/>
                <a:ext cx="150840" cy="903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98033DF-FAD5-4EA4-938B-1BE54775372A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593931" y="2932526"/>
                  <a:ext cx="168480" cy="10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544E3B5-F5B2-4E89-86CD-21CC7E3F4DB5}"/>
              </a:ext>
            </a:extLst>
          </p:cNvPr>
          <p:cNvGrpSpPr/>
          <p:nvPr/>
        </p:nvGrpSpPr>
        <p:grpSpPr>
          <a:xfrm>
            <a:off x="4114491" y="2322326"/>
            <a:ext cx="566280" cy="507240"/>
            <a:chOff x="4114491" y="2322326"/>
            <a:chExt cx="566280" cy="50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ECDBDEE-B0C0-48C4-B6AF-832F1BC8917B}"/>
                    </a:ext>
                  </a:extLst>
                </p14:cNvPr>
                <p14:cNvContentPartPr/>
                <p14:nvPr/>
              </p14:nvContentPartPr>
              <p14:xfrm>
                <a:off x="4133211" y="2655326"/>
                <a:ext cx="185040" cy="1742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ECDBDEE-B0C0-48C4-B6AF-832F1BC8917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124571" y="2646686"/>
                  <a:ext cx="2026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611A9695-1059-4281-9F47-404C4133ED69}"/>
                    </a:ext>
                  </a:extLst>
                </p14:cNvPr>
                <p14:cNvContentPartPr/>
                <p14:nvPr/>
              </p14:nvContentPartPr>
              <p14:xfrm>
                <a:off x="4114491" y="2517446"/>
                <a:ext cx="105120" cy="158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611A9695-1059-4281-9F47-404C4133ED6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105491" y="2508806"/>
                  <a:ext cx="1227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3A79C95-1712-41AC-86D0-BE8FDB8C6DA7}"/>
                    </a:ext>
                  </a:extLst>
                </p14:cNvPr>
                <p14:cNvContentPartPr/>
                <p14:nvPr/>
              </p14:nvContentPartPr>
              <p14:xfrm>
                <a:off x="4430931" y="2322326"/>
                <a:ext cx="40320" cy="1047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3A79C95-1712-41AC-86D0-BE8FDB8C6DA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421931" y="2313326"/>
                  <a:ext cx="579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88F4117-C809-4E09-A64B-C4FDE3F18C16}"/>
                    </a:ext>
                  </a:extLst>
                </p14:cNvPr>
                <p14:cNvContentPartPr/>
                <p14:nvPr/>
              </p14:nvContentPartPr>
              <p14:xfrm>
                <a:off x="4322571" y="2432126"/>
                <a:ext cx="146520" cy="111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88F4117-C809-4E09-A64B-C4FDE3F18C1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313571" y="2423126"/>
                  <a:ext cx="1641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3872E73-6476-40A1-8E87-743857DECC57}"/>
                    </a:ext>
                  </a:extLst>
                </p14:cNvPr>
                <p14:cNvContentPartPr/>
                <p14:nvPr/>
              </p14:nvContentPartPr>
              <p14:xfrm>
                <a:off x="4386651" y="2514926"/>
                <a:ext cx="59400" cy="1162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3872E73-6476-40A1-8E87-743857DECC5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378011" y="2505926"/>
                  <a:ext cx="770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389DA74-9E0B-4301-8EAF-784F5BE5ED6F}"/>
                    </a:ext>
                  </a:extLst>
                </p14:cNvPr>
                <p14:cNvContentPartPr/>
                <p14:nvPr/>
              </p14:nvContentPartPr>
              <p14:xfrm>
                <a:off x="4329411" y="2582606"/>
                <a:ext cx="106920" cy="572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389DA74-9E0B-4301-8EAF-784F5BE5ED6F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320411" y="2573606"/>
                  <a:ext cx="12456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2FCE903-8B85-4B2F-B736-79CC896C8671}"/>
                    </a:ext>
                  </a:extLst>
                </p14:cNvPr>
                <p14:cNvContentPartPr/>
                <p14:nvPr/>
              </p14:nvContentPartPr>
              <p14:xfrm>
                <a:off x="4609851" y="2435726"/>
                <a:ext cx="70920" cy="1123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2FCE903-8B85-4B2F-B736-79CC896C867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600851" y="2426726"/>
                  <a:ext cx="8856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EA1903B3-2183-42AA-8D8C-285FC505C9B4}"/>
                    </a:ext>
                  </a:extLst>
                </p14:cNvPr>
                <p14:cNvContentPartPr/>
                <p14:nvPr/>
              </p14:nvContentPartPr>
              <p14:xfrm>
                <a:off x="4619931" y="2443646"/>
                <a:ext cx="57240" cy="1177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EA1903B3-2183-42AA-8D8C-285FC505C9B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611291" y="2435006"/>
                  <a:ext cx="74880" cy="13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917796F3-89F5-41AE-BE34-AF2B9C117A0D}"/>
              </a:ext>
            </a:extLst>
          </p:cNvPr>
          <p:cNvGrpSpPr/>
          <p:nvPr/>
        </p:nvGrpSpPr>
        <p:grpSpPr>
          <a:xfrm>
            <a:off x="4878771" y="2537246"/>
            <a:ext cx="351360" cy="318960"/>
            <a:chOff x="4878771" y="2537246"/>
            <a:chExt cx="351360" cy="31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C376606-996A-4865-903B-3E32B6908EFB}"/>
                    </a:ext>
                  </a:extLst>
                </p14:cNvPr>
                <p14:cNvContentPartPr/>
                <p14:nvPr/>
              </p14:nvContentPartPr>
              <p14:xfrm>
                <a:off x="4878771" y="2537246"/>
                <a:ext cx="338400" cy="2689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C376606-996A-4865-903B-3E32B6908EF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869771" y="2528606"/>
                  <a:ext cx="35604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39BCF82-8B0A-45E4-9062-64A7215C71C2}"/>
                    </a:ext>
                  </a:extLst>
                </p14:cNvPr>
                <p14:cNvContentPartPr/>
                <p14:nvPr/>
              </p14:nvContentPartPr>
              <p14:xfrm>
                <a:off x="5082171" y="2663246"/>
                <a:ext cx="147960" cy="1929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39BCF82-8B0A-45E4-9062-64A7215C71C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073171" y="2654606"/>
                  <a:ext cx="165600" cy="21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47B28879-5CC8-49FB-81CD-7F5430946D96}"/>
              </a:ext>
            </a:extLst>
          </p:cNvPr>
          <p:cNvGrpSpPr/>
          <p:nvPr/>
        </p:nvGrpSpPr>
        <p:grpSpPr>
          <a:xfrm>
            <a:off x="5638011" y="2635166"/>
            <a:ext cx="178920" cy="100440"/>
            <a:chOff x="5638011" y="2635166"/>
            <a:chExt cx="178920" cy="10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31BFDFF1-D4BA-46F4-8837-09961FF2B8C6}"/>
                    </a:ext>
                  </a:extLst>
                </p14:cNvPr>
                <p14:cNvContentPartPr/>
                <p14:nvPr/>
              </p14:nvContentPartPr>
              <p14:xfrm>
                <a:off x="5684811" y="2635166"/>
                <a:ext cx="132120" cy="489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31BFDFF1-D4BA-46F4-8837-09961FF2B8C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675811" y="2626526"/>
                  <a:ext cx="14976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7DCEEEF-8F24-4B20-86DB-807A07212A0A}"/>
                    </a:ext>
                  </a:extLst>
                </p14:cNvPr>
                <p14:cNvContentPartPr/>
                <p14:nvPr/>
              </p14:nvContentPartPr>
              <p14:xfrm>
                <a:off x="5638011" y="2714006"/>
                <a:ext cx="119520" cy="216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7DCEEEF-8F24-4B20-86DB-807A07212A0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629371" y="2705366"/>
                  <a:ext cx="13716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1E1C9BF6-DB58-4495-8DCA-0B634876A62C}"/>
              </a:ext>
            </a:extLst>
          </p:cNvPr>
          <p:cNvGrpSpPr/>
          <p:nvPr/>
        </p:nvGrpSpPr>
        <p:grpSpPr>
          <a:xfrm>
            <a:off x="6383931" y="2444006"/>
            <a:ext cx="271800" cy="227160"/>
            <a:chOff x="6383931" y="2444006"/>
            <a:chExt cx="271800" cy="22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ACA2D65-FA7D-4207-8DA3-CE29C2B87809}"/>
                    </a:ext>
                  </a:extLst>
                </p14:cNvPr>
                <p14:cNvContentPartPr/>
                <p14:nvPr/>
              </p14:nvContentPartPr>
              <p14:xfrm>
                <a:off x="6519291" y="2444006"/>
                <a:ext cx="48600" cy="1753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ACA2D65-FA7D-4207-8DA3-CE29C2B8780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510291" y="2435366"/>
                  <a:ext cx="662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2FAE2D61-DF28-45F0-8D47-B83F5B6C9206}"/>
                    </a:ext>
                  </a:extLst>
                </p14:cNvPr>
                <p14:cNvContentPartPr/>
                <p14:nvPr/>
              </p14:nvContentPartPr>
              <p14:xfrm>
                <a:off x="6383931" y="2652446"/>
                <a:ext cx="271800" cy="187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2FAE2D61-DF28-45F0-8D47-B83F5B6C920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374931" y="2643446"/>
                  <a:ext cx="28944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94B42B2D-E12F-46A8-84B7-349B13ACCB28}"/>
              </a:ext>
            </a:extLst>
          </p:cNvPr>
          <p:cNvGrpSpPr/>
          <p:nvPr/>
        </p:nvGrpSpPr>
        <p:grpSpPr>
          <a:xfrm>
            <a:off x="6300771" y="2816246"/>
            <a:ext cx="224280" cy="220320"/>
            <a:chOff x="6300771" y="2816246"/>
            <a:chExt cx="224280" cy="22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9AE0105-BC14-48FF-8881-0CBE3FAB00C2}"/>
                    </a:ext>
                  </a:extLst>
                </p14:cNvPr>
                <p14:cNvContentPartPr/>
                <p14:nvPr/>
              </p14:nvContentPartPr>
              <p14:xfrm>
                <a:off x="6382131" y="2816246"/>
                <a:ext cx="142920" cy="2203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9AE0105-BC14-48FF-8881-0CBE3FAB00C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373491" y="2807606"/>
                  <a:ext cx="1605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B294DEE0-4C92-43EC-AD02-19BA8E8B648E}"/>
                    </a:ext>
                  </a:extLst>
                </p14:cNvPr>
                <p14:cNvContentPartPr/>
                <p14:nvPr/>
              </p14:nvContentPartPr>
              <p14:xfrm>
                <a:off x="6300771" y="2928566"/>
                <a:ext cx="162000" cy="864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B294DEE0-4C92-43EC-AD02-19BA8E8B648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291771" y="2919926"/>
                  <a:ext cx="179640" cy="104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52F7E10A-4F54-4EE5-B476-7051870DCD1C}"/>
                  </a:ext>
                </a:extLst>
              </p14:cNvPr>
              <p14:cNvContentPartPr/>
              <p14:nvPr/>
            </p14:nvContentPartPr>
            <p14:xfrm>
              <a:off x="6877491" y="2845046"/>
              <a:ext cx="144000" cy="17820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52F7E10A-4F54-4EE5-B476-7051870DCD1C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6868851" y="2836046"/>
                <a:ext cx="161640" cy="195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0A4EA827-4314-4356-860F-23F7813D4019}"/>
              </a:ext>
            </a:extLst>
          </p:cNvPr>
          <p:cNvGrpSpPr/>
          <p:nvPr/>
        </p:nvGrpSpPr>
        <p:grpSpPr>
          <a:xfrm>
            <a:off x="6935811" y="2099846"/>
            <a:ext cx="1513800" cy="595080"/>
            <a:chOff x="6935811" y="2099846"/>
            <a:chExt cx="1513800" cy="59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5B3C13D-9F88-4506-9E15-0FEDF372B98C}"/>
                    </a:ext>
                  </a:extLst>
                </p14:cNvPr>
                <p14:cNvContentPartPr/>
                <p14:nvPr/>
              </p14:nvContentPartPr>
              <p14:xfrm>
                <a:off x="6935811" y="2380646"/>
                <a:ext cx="189000" cy="3142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5B3C13D-9F88-4506-9E15-0FEDF372B98C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927171" y="2371646"/>
                  <a:ext cx="20664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EBE1537E-ED86-440E-9C55-932EC9E520E3}"/>
                    </a:ext>
                  </a:extLst>
                </p14:cNvPr>
                <p14:cNvContentPartPr/>
                <p14:nvPr/>
              </p14:nvContentPartPr>
              <p14:xfrm>
                <a:off x="7016811" y="2111006"/>
                <a:ext cx="235440" cy="1465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EBE1537E-ED86-440E-9C55-932EC9E520E3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008171" y="2102006"/>
                  <a:ext cx="2530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E4C9D96F-1B1C-4765-A60F-F8A81813843A}"/>
                    </a:ext>
                  </a:extLst>
                </p14:cNvPr>
                <p14:cNvContentPartPr/>
                <p14:nvPr/>
              </p14:nvContentPartPr>
              <p14:xfrm>
                <a:off x="7370331" y="2450846"/>
                <a:ext cx="175320" cy="1922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E4C9D96F-1B1C-4765-A60F-F8A81813843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361691" y="2441846"/>
                  <a:ext cx="19296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2E8F2020-F4A2-4B40-877A-5B27B6100D6A}"/>
                    </a:ext>
                  </a:extLst>
                </p14:cNvPr>
                <p14:cNvContentPartPr/>
                <p14:nvPr/>
              </p14:nvContentPartPr>
              <p14:xfrm>
                <a:off x="7560411" y="2173286"/>
                <a:ext cx="88200" cy="1756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2E8F2020-F4A2-4B40-877A-5B27B6100D6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551771" y="2164286"/>
                  <a:ext cx="10584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D397D89-8CA7-44AE-BD44-A24CEEB6C5A8}"/>
                    </a:ext>
                  </a:extLst>
                </p14:cNvPr>
                <p14:cNvContentPartPr/>
                <p14:nvPr/>
              </p14:nvContentPartPr>
              <p14:xfrm>
                <a:off x="7524411" y="2245286"/>
                <a:ext cx="100800" cy="198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D397D89-8CA7-44AE-BD44-A24CEEB6C5A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515771" y="2236646"/>
                  <a:ext cx="1184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CF0E4F6E-637A-486D-BA76-33E29FAF3A14}"/>
                    </a:ext>
                  </a:extLst>
                </p14:cNvPr>
                <p14:cNvContentPartPr/>
                <p14:nvPr/>
              </p14:nvContentPartPr>
              <p14:xfrm>
                <a:off x="7763091" y="2260766"/>
                <a:ext cx="85680" cy="223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CF0E4F6E-637A-486D-BA76-33E29FAF3A1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754091" y="2252126"/>
                  <a:ext cx="1033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F53274F0-65FD-433B-914C-A9B8D0EA3EDC}"/>
                    </a:ext>
                  </a:extLst>
                </p14:cNvPr>
                <p14:cNvContentPartPr/>
                <p14:nvPr/>
              </p14:nvContentPartPr>
              <p14:xfrm>
                <a:off x="8081331" y="2099846"/>
                <a:ext cx="61200" cy="1148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F53274F0-65FD-433B-914C-A9B8D0EA3ED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072331" y="2090846"/>
                  <a:ext cx="7884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E4636A1-D7C1-4F11-BB82-552D822F5716}"/>
                    </a:ext>
                  </a:extLst>
                </p14:cNvPr>
                <p14:cNvContentPartPr/>
                <p14:nvPr/>
              </p14:nvContentPartPr>
              <p14:xfrm>
                <a:off x="7988811" y="2208566"/>
                <a:ext cx="206280" cy="104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E4636A1-D7C1-4F11-BB82-552D822F5716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980171" y="2199926"/>
                  <a:ext cx="22392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D874795-3233-4BFB-B346-58726FDC3C71}"/>
                    </a:ext>
                  </a:extLst>
                </p14:cNvPr>
                <p14:cNvContentPartPr/>
                <p14:nvPr/>
              </p14:nvContentPartPr>
              <p14:xfrm>
                <a:off x="8028051" y="2286686"/>
                <a:ext cx="95040" cy="1288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D874795-3233-4BFB-B346-58726FDC3C7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019051" y="2277686"/>
                  <a:ext cx="1126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6A4FA57-1005-44DF-ACC8-8138E2367413}"/>
                    </a:ext>
                  </a:extLst>
                </p14:cNvPr>
                <p14:cNvContentPartPr/>
                <p14:nvPr/>
              </p14:nvContentPartPr>
              <p14:xfrm>
                <a:off x="7959291" y="2353646"/>
                <a:ext cx="105840" cy="597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6A4FA57-1005-44DF-ACC8-8138E236741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950291" y="2345006"/>
                  <a:ext cx="12348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C246EDF3-5BA0-489C-AC2F-3346281732A0}"/>
                    </a:ext>
                  </a:extLst>
                </p14:cNvPr>
                <p14:cNvContentPartPr/>
                <p14:nvPr/>
              </p14:nvContentPartPr>
              <p14:xfrm>
                <a:off x="7417131" y="2165726"/>
                <a:ext cx="135360" cy="2437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C246EDF3-5BA0-489C-AC2F-3346281732A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408131" y="2157086"/>
                  <a:ext cx="15300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2E7CB071-15DC-4C03-B987-5B77214037DB}"/>
                    </a:ext>
                  </a:extLst>
                </p14:cNvPr>
                <p14:cNvContentPartPr/>
                <p14:nvPr/>
              </p14:nvContentPartPr>
              <p14:xfrm>
                <a:off x="8187891" y="2151326"/>
                <a:ext cx="97920" cy="249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E7CB071-15DC-4C03-B987-5B77214037DB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178891" y="2142686"/>
                  <a:ext cx="11556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660ECF8-CE1F-4213-A1B9-E7F0E9396E42}"/>
                    </a:ext>
                  </a:extLst>
                </p14:cNvPr>
                <p14:cNvContentPartPr/>
                <p14:nvPr/>
              </p14:nvContentPartPr>
              <p14:xfrm>
                <a:off x="8369691" y="2222606"/>
                <a:ext cx="79920" cy="1234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660ECF8-CE1F-4213-A1B9-E7F0E9396E42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361051" y="2213606"/>
                  <a:ext cx="975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C3E22C6F-53CD-446B-B7EB-956434527E15}"/>
                    </a:ext>
                  </a:extLst>
                </p14:cNvPr>
                <p14:cNvContentPartPr/>
                <p14:nvPr/>
              </p14:nvContentPartPr>
              <p14:xfrm>
                <a:off x="8308851" y="2211086"/>
                <a:ext cx="140400" cy="1530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C3E22C6F-53CD-446B-B7EB-956434527E1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299851" y="2202086"/>
                  <a:ext cx="158040" cy="17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17D92724-2020-460F-A7C5-A1DC1857989D}"/>
              </a:ext>
            </a:extLst>
          </p:cNvPr>
          <p:cNvGrpSpPr/>
          <p:nvPr/>
        </p:nvGrpSpPr>
        <p:grpSpPr>
          <a:xfrm>
            <a:off x="8490291" y="2460926"/>
            <a:ext cx="356040" cy="301320"/>
            <a:chOff x="8490291" y="2460926"/>
            <a:chExt cx="356040" cy="30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3227EF0-2957-42B3-957A-E6D5403462FB}"/>
                    </a:ext>
                  </a:extLst>
                </p14:cNvPr>
                <p14:cNvContentPartPr/>
                <p14:nvPr/>
              </p14:nvContentPartPr>
              <p14:xfrm>
                <a:off x="8490291" y="2460926"/>
                <a:ext cx="344880" cy="2671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3227EF0-2957-42B3-957A-E6D5403462FB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8481651" y="2451926"/>
                  <a:ext cx="36252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90B8453E-0880-4C19-A763-B872DE94D3EC}"/>
                    </a:ext>
                  </a:extLst>
                </p14:cNvPr>
                <p14:cNvContentPartPr/>
                <p14:nvPr/>
              </p14:nvContentPartPr>
              <p14:xfrm>
                <a:off x="8702691" y="2608166"/>
                <a:ext cx="143640" cy="1540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90B8453E-0880-4C19-A763-B872DE94D3EC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8693691" y="2599526"/>
                  <a:ext cx="161280" cy="171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C67E19FE-0200-4CDC-AF7A-532C92050B86}"/>
                  </a:ext>
                </a:extLst>
              </p14:cNvPr>
              <p14:cNvContentPartPr/>
              <p14:nvPr/>
            </p14:nvContentPartPr>
            <p14:xfrm>
              <a:off x="9126771" y="2716166"/>
              <a:ext cx="96120" cy="17712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C67E19FE-0200-4CDC-AF7A-532C92050B86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9118131" y="2707526"/>
                <a:ext cx="113760" cy="19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28664FB6-1B54-438A-B3D4-045E5CD48FF4}"/>
                  </a:ext>
                </a:extLst>
              </p14:cNvPr>
              <p14:cNvContentPartPr/>
              <p14:nvPr/>
            </p14:nvContentPartPr>
            <p14:xfrm>
              <a:off x="6118971" y="1279406"/>
              <a:ext cx="47880" cy="14652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28664FB6-1B54-438A-B3D4-045E5CD48FF4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6110331" y="1270766"/>
                <a:ext cx="65520" cy="164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2" name="Group 121">
            <a:extLst>
              <a:ext uri="{FF2B5EF4-FFF2-40B4-BE49-F238E27FC236}">
                <a16:creationId xmlns:a16="http://schemas.microsoft.com/office/drawing/2014/main" id="{A2A24830-400D-4E1C-9617-8E6BFB893BF2}"/>
              </a:ext>
            </a:extLst>
          </p:cNvPr>
          <p:cNvGrpSpPr/>
          <p:nvPr/>
        </p:nvGrpSpPr>
        <p:grpSpPr>
          <a:xfrm>
            <a:off x="6700731" y="1080686"/>
            <a:ext cx="641880" cy="228600"/>
            <a:chOff x="6700731" y="1080686"/>
            <a:chExt cx="641880" cy="22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D443B7A9-FFDF-40CD-8DC7-1C66C3CE4FA9}"/>
                    </a:ext>
                  </a:extLst>
                </p14:cNvPr>
                <p14:cNvContentPartPr/>
                <p14:nvPr/>
              </p14:nvContentPartPr>
              <p14:xfrm>
                <a:off x="6807651" y="1080686"/>
                <a:ext cx="75960" cy="1872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D443B7A9-FFDF-40CD-8DC7-1C66C3CE4FA9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799011" y="1071686"/>
                  <a:ext cx="936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48EDBF9-B7DF-4EF0-B848-0960C3CE7D90}"/>
                    </a:ext>
                  </a:extLst>
                </p14:cNvPr>
                <p14:cNvContentPartPr/>
                <p14:nvPr/>
              </p14:nvContentPartPr>
              <p14:xfrm>
                <a:off x="6700731" y="1163846"/>
                <a:ext cx="158040" cy="1454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48EDBF9-B7DF-4EF0-B848-0960C3CE7D90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692091" y="1154846"/>
                  <a:ext cx="17568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B23E17B4-41EE-40C1-B719-8610099BF12C}"/>
                    </a:ext>
                  </a:extLst>
                </p14:cNvPr>
                <p14:cNvContentPartPr/>
                <p14:nvPr/>
              </p14:nvContentPartPr>
              <p14:xfrm>
                <a:off x="7029411" y="1101566"/>
                <a:ext cx="92880" cy="1299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B23E17B4-41EE-40C1-B719-8610099BF12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020411" y="1092926"/>
                  <a:ext cx="1105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766541E6-01E7-44EA-B774-A694245E230B}"/>
                    </a:ext>
                  </a:extLst>
                </p14:cNvPr>
                <p14:cNvContentPartPr/>
                <p14:nvPr/>
              </p14:nvContentPartPr>
              <p14:xfrm>
                <a:off x="7222371" y="1114526"/>
                <a:ext cx="120240" cy="1378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766541E6-01E7-44EA-B774-A694245E230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213731" y="1105526"/>
                  <a:ext cx="13788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4C02FB8F-0A07-4FE3-8806-BE950B7383F1}"/>
              </a:ext>
            </a:extLst>
          </p:cNvPr>
          <p:cNvGrpSpPr/>
          <p:nvPr/>
        </p:nvGrpSpPr>
        <p:grpSpPr>
          <a:xfrm>
            <a:off x="9941811" y="2444006"/>
            <a:ext cx="154800" cy="291960"/>
            <a:chOff x="9941811" y="2444006"/>
            <a:chExt cx="154800" cy="29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72B6F21-B275-4433-8C86-D6B961C40F19}"/>
                    </a:ext>
                  </a:extLst>
                </p14:cNvPr>
                <p14:cNvContentPartPr/>
                <p14:nvPr/>
              </p14:nvContentPartPr>
              <p14:xfrm>
                <a:off x="10003011" y="2444006"/>
                <a:ext cx="93600" cy="2919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72B6F21-B275-4433-8C86-D6B961C40F1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9994371" y="2435366"/>
                  <a:ext cx="11124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F233F53-01D1-4F74-AC18-B665F41E067D}"/>
                    </a:ext>
                  </a:extLst>
                </p14:cNvPr>
                <p14:cNvContentPartPr/>
                <p14:nvPr/>
              </p14:nvContentPartPr>
              <p14:xfrm>
                <a:off x="9941811" y="2603126"/>
                <a:ext cx="150480" cy="284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F233F53-01D1-4F74-AC18-B665F41E067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9933171" y="2594126"/>
                  <a:ext cx="168120" cy="4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EBFD2F6F-205E-403D-BF9C-F6E44FD84D8A}"/>
                  </a:ext>
                </a:extLst>
              </p14:cNvPr>
              <p14:cNvContentPartPr/>
              <p14:nvPr/>
            </p14:nvContentPartPr>
            <p14:xfrm>
              <a:off x="10317651" y="2544446"/>
              <a:ext cx="109080" cy="11880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EBFD2F6F-205E-403D-BF9C-F6E44FD84D8A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10308651" y="2535806"/>
                <a:ext cx="126720" cy="136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47EB352C-A39F-4CE8-900C-E1C7471CE7AA}"/>
              </a:ext>
            </a:extLst>
          </p:cNvPr>
          <p:cNvGrpSpPr/>
          <p:nvPr/>
        </p:nvGrpSpPr>
        <p:grpSpPr>
          <a:xfrm>
            <a:off x="10622931" y="2348606"/>
            <a:ext cx="302400" cy="538560"/>
            <a:chOff x="10622931" y="2348606"/>
            <a:chExt cx="302400" cy="53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5033774-304C-4F74-8CD1-9E66A2C6D486}"/>
                    </a:ext>
                  </a:extLst>
                </p14:cNvPr>
                <p14:cNvContentPartPr/>
                <p14:nvPr/>
              </p14:nvContentPartPr>
              <p14:xfrm>
                <a:off x="10814451" y="2348606"/>
                <a:ext cx="33480" cy="1767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5033774-304C-4F74-8CD1-9E66A2C6D48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0805451" y="2339606"/>
                  <a:ext cx="511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0FE8F81-8A5B-4BA7-95C8-91785FD44230}"/>
                    </a:ext>
                  </a:extLst>
                </p14:cNvPr>
                <p14:cNvContentPartPr/>
                <p14:nvPr/>
              </p14:nvContentPartPr>
              <p14:xfrm>
                <a:off x="10622931" y="2550926"/>
                <a:ext cx="302400" cy="399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0FE8F81-8A5B-4BA7-95C8-91785FD44230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0614291" y="2541926"/>
                  <a:ext cx="32004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8C3DF52-40EB-4B74-9FC9-735F2F364409}"/>
                    </a:ext>
                  </a:extLst>
                </p14:cNvPr>
                <p14:cNvContentPartPr/>
                <p14:nvPr/>
              </p14:nvContentPartPr>
              <p14:xfrm>
                <a:off x="10725531" y="2675486"/>
                <a:ext cx="169560" cy="2048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8C3DF52-40EB-4B74-9FC9-735F2F364409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0716891" y="2666846"/>
                  <a:ext cx="18720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56433B50-6CFA-4241-AF4D-8F1696A10DFF}"/>
                    </a:ext>
                  </a:extLst>
                </p14:cNvPr>
                <p14:cNvContentPartPr/>
                <p14:nvPr/>
              </p14:nvContentPartPr>
              <p14:xfrm>
                <a:off x="10687011" y="2801126"/>
                <a:ext cx="168840" cy="860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56433B50-6CFA-4241-AF4D-8F1696A10DF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0678371" y="2792126"/>
                  <a:ext cx="186480" cy="103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CEDF6F9A-807C-4053-A86D-A3D0526FCEC3}"/>
              </a:ext>
            </a:extLst>
          </p:cNvPr>
          <p:cNvGrpSpPr/>
          <p:nvPr/>
        </p:nvGrpSpPr>
        <p:grpSpPr>
          <a:xfrm>
            <a:off x="716811" y="3678806"/>
            <a:ext cx="166680" cy="117000"/>
            <a:chOff x="716811" y="3678806"/>
            <a:chExt cx="166680" cy="11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CBE1FEF3-70A1-471A-9B15-E611ADEE5B13}"/>
                    </a:ext>
                  </a:extLst>
                </p14:cNvPr>
                <p14:cNvContentPartPr/>
                <p14:nvPr/>
              </p14:nvContentPartPr>
              <p14:xfrm>
                <a:off x="731571" y="3678806"/>
                <a:ext cx="151920" cy="291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CBE1FEF3-70A1-471A-9B15-E611ADEE5B13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22571" y="3670166"/>
                  <a:ext cx="1695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DEB075B-5654-401A-8163-932A1520C77F}"/>
                    </a:ext>
                  </a:extLst>
                </p14:cNvPr>
                <p14:cNvContentPartPr/>
                <p14:nvPr/>
              </p14:nvContentPartPr>
              <p14:xfrm>
                <a:off x="716811" y="3769886"/>
                <a:ext cx="130320" cy="259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DEB075B-5654-401A-8163-932A1520C77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07811" y="3761246"/>
                  <a:ext cx="14796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B1B2618B-FEAE-4D30-A112-5A92589B8DD2}"/>
              </a:ext>
            </a:extLst>
          </p:cNvPr>
          <p:cNvGrpSpPr/>
          <p:nvPr/>
        </p:nvGrpSpPr>
        <p:grpSpPr>
          <a:xfrm>
            <a:off x="1041891" y="3429686"/>
            <a:ext cx="1384920" cy="848160"/>
            <a:chOff x="1041891" y="3429686"/>
            <a:chExt cx="1384920" cy="84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929F96B-567F-4780-901D-787435AB1CA6}"/>
                    </a:ext>
                  </a:extLst>
                </p14:cNvPr>
                <p14:cNvContentPartPr/>
                <p14:nvPr/>
              </p14:nvContentPartPr>
              <p14:xfrm>
                <a:off x="1554171" y="3553526"/>
                <a:ext cx="42120" cy="1425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929F96B-567F-4780-901D-787435AB1CA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545531" y="3544886"/>
                  <a:ext cx="597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E359D3A-C4F6-4BB4-A882-FB2F05D2AE95}"/>
                    </a:ext>
                  </a:extLst>
                </p14:cNvPr>
                <p14:cNvContentPartPr/>
                <p14:nvPr/>
              </p14:nvContentPartPr>
              <p14:xfrm>
                <a:off x="1396491" y="3694646"/>
                <a:ext cx="414360" cy="540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E359D3A-C4F6-4BB4-A882-FB2F05D2AE95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387851" y="3685646"/>
                  <a:ext cx="43200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67972012-49FD-4EEA-BB30-722031084C80}"/>
                    </a:ext>
                  </a:extLst>
                </p14:cNvPr>
                <p14:cNvContentPartPr/>
                <p14:nvPr/>
              </p14:nvContentPartPr>
              <p14:xfrm>
                <a:off x="1144491" y="4026206"/>
                <a:ext cx="80280" cy="1918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67972012-49FD-4EEA-BB30-722031084C80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135491" y="4017206"/>
                  <a:ext cx="979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FBCE0B5-FAAA-46B3-A436-570A83873181}"/>
                    </a:ext>
                  </a:extLst>
                </p14:cNvPr>
                <p14:cNvContentPartPr/>
                <p14:nvPr/>
              </p14:nvContentPartPr>
              <p14:xfrm>
                <a:off x="1041891" y="4118726"/>
                <a:ext cx="131760" cy="795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FBCE0B5-FAAA-46B3-A436-570A83873181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032891" y="4109726"/>
                  <a:ext cx="1494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8125434-170F-4F25-BA87-A976EB8113DA}"/>
                    </a:ext>
                  </a:extLst>
                </p14:cNvPr>
                <p14:cNvContentPartPr/>
                <p14:nvPr/>
              </p14:nvContentPartPr>
              <p14:xfrm>
                <a:off x="1346811" y="4001366"/>
                <a:ext cx="72720" cy="2361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8125434-170F-4F25-BA87-A976EB8113D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337811" y="3992366"/>
                  <a:ext cx="903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77AA1E0-8C15-4EC8-BEB5-5A76E6595F85}"/>
                    </a:ext>
                  </a:extLst>
                </p14:cNvPr>
                <p14:cNvContentPartPr/>
                <p14:nvPr/>
              </p14:nvContentPartPr>
              <p14:xfrm>
                <a:off x="1489731" y="3986966"/>
                <a:ext cx="63720" cy="1872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77AA1E0-8C15-4EC8-BEB5-5A76E6595F8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480731" y="3977966"/>
                  <a:ext cx="8136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4EBA7DE3-632F-4BA0-818F-39B9227D3126}"/>
                    </a:ext>
                  </a:extLst>
                </p14:cNvPr>
                <p14:cNvContentPartPr/>
                <p14:nvPr/>
              </p14:nvContentPartPr>
              <p14:xfrm>
                <a:off x="1442571" y="4115126"/>
                <a:ext cx="113400" cy="169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4EBA7DE3-632F-4BA0-818F-39B9227D312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433571" y="4106486"/>
                  <a:ext cx="1310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90DF55C8-09B1-4F9A-862F-9FC9763E0C1E}"/>
                    </a:ext>
                  </a:extLst>
                </p14:cNvPr>
                <p14:cNvContentPartPr/>
                <p14:nvPr/>
              </p14:nvContentPartPr>
              <p14:xfrm>
                <a:off x="1616811" y="4091006"/>
                <a:ext cx="65880" cy="79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90DF55C8-09B1-4F9A-862F-9FC9763E0C1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607811" y="4082006"/>
                  <a:ext cx="8352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55D2B9C-3708-4CEC-80B9-9F5B8A8C8685}"/>
                    </a:ext>
                  </a:extLst>
                </p14:cNvPr>
                <p14:cNvContentPartPr/>
                <p14:nvPr/>
              </p14:nvContentPartPr>
              <p14:xfrm>
                <a:off x="1821291" y="3909566"/>
                <a:ext cx="23040" cy="946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55D2B9C-3708-4CEC-80B9-9F5B8A8C868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812651" y="3900926"/>
                  <a:ext cx="406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B7428473-165E-45B6-9C6E-3762EE6A1EEC}"/>
                    </a:ext>
                  </a:extLst>
                </p14:cNvPr>
                <p14:cNvContentPartPr/>
                <p14:nvPr/>
              </p14:nvContentPartPr>
              <p14:xfrm>
                <a:off x="1769811" y="3999566"/>
                <a:ext cx="137880" cy="136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B7428473-165E-45B6-9C6E-3762EE6A1EEC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761171" y="3990566"/>
                  <a:ext cx="1555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FC36248-55BC-4E98-89F7-112F910999D9}"/>
                    </a:ext>
                  </a:extLst>
                </p14:cNvPr>
                <p14:cNvContentPartPr/>
                <p14:nvPr/>
              </p14:nvContentPartPr>
              <p14:xfrm>
                <a:off x="1807251" y="4096766"/>
                <a:ext cx="57240" cy="1123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FC36248-55BC-4E98-89F7-112F910999D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798251" y="4088126"/>
                  <a:ext cx="7488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E4CFA24D-0053-4558-884D-AAFDEB210FC7}"/>
                    </a:ext>
                  </a:extLst>
                </p14:cNvPr>
                <p14:cNvContentPartPr/>
                <p14:nvPr/>
              </p14:nvContentPartPr>
              <p14:xfrm>
                <a:off x="1749651" y="4187126"/>
                <a:ext cx="66960" cy="338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E4CFA24D-0053-4558-884D-AAFDEB210FC7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741011" y="4178486"/>
                  <a:ext cx="846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39D1E023-5182-459B-9C78-C7B8E48F700D}"/>
                    </a:ext>
                  </a:extLst>
                </p14:cNvPr>
                <p14:cNvContentPartPr/>
                <p14:nvPr/>
              </p14:nvContentPartPr>
              <p14:xfrm>
                <a:off x="1911291" y="3926486"/>
                <a:ext cx="139320" cy="3513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39D1E023-5182-459B-9C78-C7B8E48F700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902651" y="3917846"/>
                  <a:ext cx="156960" cy="36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779B8535-3FB0-4918-B6C9-0A0B5C0B43CC}"/>
                    </a:ext>
                  </a:extLst>
                </p14:cNvPr>
                <p14:cNvContentPartPr/>
                <p14:nvPr/>
              </p14:nvContentPartPr>
              <p14:xfrm>
                <a:off x="2197491" y="3429686"/>
                <a:ext cx="229320" cy="8247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779B8535-3FB0-4918-B6C9-0A0B5C0B43C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188491" y="3420686"/>
                  <a:ext cx="246960" cy="842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55E09B19-2C33-4FD9-AD82-1D81D8C7A48F}"/>
                  </a:ext>
                </a:extLst>
              </p14:cNvPr>
              <p14:cNvContentPartPr/>
              <p14:nvPr/>
            </p14:nvContentPartPr>
            <p14:xfrm>
              <a:off x="2615811" y="3797606"/>
              <a:ext cx="87120" cy="17172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55E09B19-2C33-4FD9-AD82-1D81D8C7A48F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2606811" y="3788606"/>
                <a:ext cx="104760" cy="189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5" name="Group 164">
            <a:extLst>
              <a:ext uri="{FF2B5EF4-FFF2-40B4-BE49-F238E27FC236}">
                <a16:creationId xmlns:a16="http://schemas.microsoft.com/office/drawing/2014/main" id="{E7A6353E-62FC-4B40-A6B8-58C8BD0EF278}"/>
              </a:ext>
            </a:extLst>
          </p:cNvPr>
          <p:cNvGrpSpPr/>
          <p:nvPr/>
        </p:nvGrpSpPr>
        <p:grpSpPr>
          <a:xfrm>
            <a:off x="2671971" y="3411686"/>
            <a:ext cx="762840" cy="279720"/>
            <a:chOff x="2671971" y="3411686"/>
            <a:chExt cx="762840" cy="27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6E8BC82-AE04-486F-9A20-D96D4FE69A57}"/>
                    </a:ext>
                  </a:extLst>
                </p14:cNvPr>
                <p14:cNvContentPartPr/>
                <p14:nvPr/>
              </p14:nvContentPartPr>
              <p14:xfrm>
                <a:off x="2810931" y="3447326"/>
                <a:ext cx="92880" cy="2055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6E8BC82-AE04-486F-9A20-D96D4FE69A5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801931" y="3438686"/>
                  <a:ext cx="11052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D24F13AA-B9CD-4130-BDC2-315B6BEEE878}"/>
                    </a:ext>
                  </a:extLst>
                </p14:cNvPr>
                <p14:cNvContentPartPr/>
                <p14:nvPr/>
              </p14:nvContentPartPr>
              <p14:xfrm>
                <a:off x="2758731" y="3539486"/>
                <a:ext cx="112680" cy="144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D24F13AA-B9CD-4130-BDC2-315B6BEEE87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749731" y="3530846"/>
                  <a:ext cx="1303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D403A0B-794D-4577-82B0-9CFF04550439}"/>
                    </a:ext>
                  </a:extLst>
                </p14:cNvPr>
                <p14:cNvContentPartPr/>
                <p14:nvPr/>
              </p14:nvContentPartPr>
              <p14:xfrm>
                <a:off x="2966811" y="3567926"/>
                <a:ext cx="70920" cy="115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D403A0B-794D-4577-82B0-9CFF0455043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957811" y="3558926"/>
                  <a:ext cx="88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784402E-029F-4AA3-8E57-23B8BA52D4C0}"/>
                    </a:ext>
                  </a:extLst>
                </p14:cNvPr>
                <p14:cNvContentPartPr/>
                <p14:nvPr/>
              </p14:nvContentPartPr>
              <p14:xfrm>
                <a:off x="3226371" y="3411686"/>
                <a:ext cx="32400" cy="93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784402E-029F-4AA3-8E57-23B8BA52D4C0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217731" y="3402686"/>
                  <a:ext cx="500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351BDEEA-47D2-4027-9790-9F8C5F29D7F4}"/>
                    </a:ext>
                  </a:extLst>
                </p14:cNvPr>
                <p14:cNvContentPartPr/>
                <p14:nvPr/>
              </p14:nvContentPartPr>
              <p14:xfrm>
                <a:off x="3118011" y="3507086"/>
                <a:ext cx="174600" cy="176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351BDEEA-47D2-4027-9790-9F8C5F29D7F4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109371" y="3498446"/>
                  <a:ext cx="1922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DA37CAB7-2790-45DB-A479-0372DC175B53}"/>
                    </a:ext>
                  </a:extLst>
                </p14:cNvPr>
                <p14:cNvContentPartPr/>
                <p14:nvPr/>
              </p14:nvContentPartPr>
              <p14:xfrm>
                <a:off x="3195051" y="3582686"/>
                <a:ext cx="87840" cy="1087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DA37CAB7-2790-45DB-A479-0372DC175B5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186051" y="3574046"/>
                  <a:ext cx="10548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76E82CBA-0FC2-4DC6-ABDB-9707A008DDB6}"/>
                    </a:ext>
                  </a:extLst>
                </p14:cNvPr>
                <p14:cNvContentPartPr/>
                <p14:nvPr/>
              </p14:nvContentPartPr>
              <p14:xfrm>
                <a:off x="3168051" y="3643166"/>
                <a:ext cx="83880" cy="442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76E82CBA-0FC2-4DC6-ABDB-9707A008DDB6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159051" y="3634166"/>
                  <a:ext cx="10152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EB41543-A47C-47B1-908C-B52FBCDD56B9}"/>
                    </a:ext>
                  </a:extLst>
                </p14:cNvPr>
                <p14:cNvContentPartPr/>
                <p14:nvPr/>
              </p14:nvContentPartPr>
              <p14:xfrm>
                <a:off x="2671971" y="3441566"/>
                <a:ext cx="85320" cy="2422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EB41543-A47C-47B1-908C-B52FBCDD56B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662971" y="3432926"/>
                  <a:ext cx="10296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1FE12A71-33E4-4A5A-88BC-0E395B69E170}"/>
                    </a:ext>
                  </a:extLst>
                </p14:cNvPr>
                <p14:cNvContentPartPr/>
                <p14:nvPr/>
              </p14:nvContentPartPr>
              <p14:xfrm>
                <a:off x="3352731" y="3429686"/>
                <a:ext cx="82080" cy="2577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1FE12A71-33E4-4A5A-88BC-0E395B69E17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343731" y="3420686"/>
                  <a:ext cx="99720" cy="27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5BCFB75E-5A64-41B7-A893-DFF6804B7292}"/>
              </a:ext>
            </a:extLst>
          </p:cNvPr>
          <p:cNvGrpSpPr/>
          <p:nvPr/>
        </p:nvGrpSpPr>
        <p:grpSpPr>
          <a:xfrm>
            <a:off x="3514371" y="3193886"/>
            <a:ext cx="554040" cy="994680"/>
            <a:chOff x="3514371" y="3193886"/>
            <a:chExt cx="554040" cy="99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17C2696-EB48-4060-AEC7-1FBEA7623EED}"/>
                    </a:ext>
                  </a:extLst>
                </p14:cNvPr>
                <p14:cNvContentPartPr/>
                <p14:nvPr/>
              </p14:nvContentPartPr>
              <p14:xfrm>
                <a:off x="3517251" y="3529766"/>
                <a:ext cx="85320" cy="1141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17C2696-EB48-4060-AEC7-1FBEA7623EE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508251" y="3521126"/>
                  <a:ext cx="1029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BA247220-3AF6-43F8-A800-14F28A925DAD}"/>
                    </a:ext>
                  </a:extLst>
                </p14:cNvPr>
                <p14:cNvContentPartPr/>
                <p14:nvPr/>
              </p14:nvContentPartPr>
              <p14:xfrm>
                <a:off x="3514371" y="3536246"/>
                <a:ext cx="89280" cy="1126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BA247220-3AF6-43F8-A800-14F28A925DAD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505371" y="3527606"/>
                  <a:ext cx="1069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6212447A-A75F-4C08-A31A-AB92F465B730}"/>
                    </a:ext>
                  </a:extLst>
                </p14:cNvPr>
                <p14:cNvContentPartPr/>
                <p14:nvPr/>
              </p14:nvContentPartPr>
              <p14:xfrm>
                <a:off x="3650811" y="3336086"/>
                <a:ext cx="175680" cy="6476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6212447A-A75F-4C08-A31A-AB92F465B730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3641811" y="3327446"/>
                  <a:ext cx="193320" cy="66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BF0DE74B-D832-452D-8FE3-A448FFE9B9B4}"/>
                    </a:ext>
                  </a:extLst>
                </p14:cNvPr>
                <p14:cNvContentPartPr/>
                <p14:nvPr/>
              </p14:nvContentPartPr>
              <p14:xfrm>
                <a:off x="3842331" y="4037006"/>
                <a:ext cx="131400" cy="1515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BF0DE74B-D832-452D-8FE3-A448FFE9B9B4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833331" y="4028366"/>
                  <a:ext cx="14904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8E9F00E-B669-483B-87FA-271487D58FE7}"/>
                    </a:ext>
                  </a:extLst>
                </p14:cNvPr>
                <p14:cNvContentPartPr/>
                <p14:nvPr/>
              </p14:nvContentPartPr>
              <p14:xfrm>
                <a:off x="3849531" y="3193886"/>
                <a:ext cx="218880" cy="1378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8E9F00E-B669-483B-87FA-271487D58FE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3840891" y="3185246"/>
                  <a:ext cx="23652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126D34DC-0634-415A-9843-B4A6D3E75AE9}"/>
              </a:ext>
            </a:extLst>
          </p:cNvPr>
          <p:cNvGrpSpPr/>
          <p:nvPr/>
        </p:nvGrpSpPr>
        <p:grpSpPr>
          <a:xfrm>
            <a:off x="4445331" y="3706166"/>
            <a:ext cx="157680" cy="100800"/>
            <a:chOff x="4445331" y="3706166"/>
            <a:chExt cx="157680" cy="10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40651154-D238-467A-BE6F-81B0BBE6F9EB}"/>
                    </a:ext>
                  </a:extLst>
                </p14:cNvPr>
                <p14:cNvContentPartPr/>
                <p14:nvPr/>
              </p14:nvContentPartPr>
              <p14:xfrm>
                <a:off x="4486371" y="3706166"/>
                <a:ext cx="116640" cy="342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40651154-D238-467A-BE6F-81B0BBE6F9E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477731" y="3697166"/>
                  <a:ext cx="1342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99C6712-1E3E-4E4D-A7AC-FCE623E5DC2C}"/>
                    </a:ext>
                  </a:extLst>
                </p14:cNvPr>
                <p14:cNvContentPartPr/>
                <p14:nvPr/>
              </p14:nvContentPartPr>
              <p14:xfrm>
                <a:off x="4445331" y="3788246"/>
                <a:ext cx="122400" cy="187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99C6712-1E3E-4E4D-A7AC-FCE623E5DC2C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436331" y="3779246"/>
                  <a:ext cx="14004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717F5879-C97F-42E5-A37C-8DDB06870386}"/>
              </a:ext>
            </a:extLst>
          </p:cNvPr>
          <p:cNvGrpSpPr/>
          <p:nvPr/>
        </p:nvGrpSpPr>
        <p:grpSpPr>
          <a:xfrm>
            <a:off x="4938891" y="3897326"/>
            <a:ext cx="865440" cy="370800"/>
            <a:chOff x="4938891" y="3897326"/>
            <a:chExt cx="865440" cy="37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8C7ECCB6-4D5F-420D-A93F-9B19D6991193}"/>
                    </a:ext>
                  </a:extLst>
                </p14:cNvPr>
                <p14:cNvContentPartPr/>
                <p14:nvPr/>
              </p14:nvContentPartPr>
              <p14:xfrm>
                <a:off x="4997931" y="3968246"/>
                <a:ext cx="75240" cy="1864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8C7ECCB6-4D5F-420D-A93F-9B19D6991193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4988931" y="3959246"/>
                  <a:ext cx="9288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A46D3EF6-440B-42C2-B483-F2648AB1C5F6}"/>
                    </a:ext>
                  </a:extLst>
                </p14:cNvPr>
                <p14:cNvContentPartPr/>
                <p14:nvPr/>
              </p14:nvContentPartPr>
              <p14:xfrm>
                <a:off x="4938891" y="4080206"/>
                <a:ext cx="89280" cy="777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A46D3EF6-440B-42C2-B483-F2648AB1C5F6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4929891" y="4071566"/>
                  <a:ext cx="1069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40598681-77D1-4FC1-A0CA-C74DB6F392CC}"/>
                    </a:ext>
                  </a:extLst>
                </p14:cNvPr>
                <p14:cNvContentPartPr/>
                <p14:nvPr/>
              </p14:nvContentPartPr>
              <p14:xfrm>
                <a:off x="5173971" y="3967526"/>
                <a:ext cx="52200" cy="2311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40598681-77D1-4FC1-A0CA-C74DB6F392CC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164971" y="3958526"/>
                  <a:ext cx="6984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74038367-4154-4459-8BAC-41229C04ECA0}"/>
                    </a:ext>
                  </a:extLst>
                </p14:cNvPr>
                <p14:cNvContentPartPr/>
                <p14:nvPr/>
              </p14:nvContentPartPr>
              <p14:xfrm>
                <a:off x="5281251" y="3980846"/>
                <a:ext cx="54360" cy="1782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74038367-4154-4459-8BAC-41229C04ECA0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272611" y="3972206"/>
                  <a:ext cx="7200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8FF90EA6-4482-4CAB-8A48-E24C8B26020E}"/>
                    </a:ext>
                  </a:extLst>
                </p14:cNvPr>
                <p14:cNvContentPartPr/>
                <p14:nvPr/>
              </p14:nvContentPartPr>
              <p14:xfrm>
                <a:off x="5241651" y="4090646"/>
                <a:ext cx="100800" cy="108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8FF90EA6-4482-4CAB-8A48-E24C8B26020E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233011" y="4081646"/>
                  <a:ext cx="1184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621B1072-F09F-4229-BBB3-8A01B89704A5}"/>
                    </a:ext>
                  </a:extLst>
                </p14:cNvPr>
                <p14:cNvContentPartPr/>
                <p14:nvPr/>
              </p14:nvContentPartPr>
              <p14:xfrm>
                <a:off x="5421291" y="4077326"/>
                <a:ext cx="61200" cy="50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621B1072-F09F-4229-BBB3-8A01B89704A5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412651" y="4068686"/>
                  <a:ext cx="788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B1A4E80E-426F-45E9-9029-DB869AD923DF}"/>
                    </a:ext>
                  </a:extLst>
                </p14:cNvPr>
                <p14:cNvContentPartPr/>
                <p14:nvPr/>
              </p14:nvContentPartPr>
              <p14:xfrm>
                <a:off x="5614611" y="3941966"/>
                <a:ext cx="27360" cy="921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B1A4E80E-426F-45E9-9029-DB869AD923DF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605611" y="3933326"/>
                  <a:ext cx="4500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82BABD5-85D8-4411-9E42-6371F09035C4}"/>
                    </a:ext>
                  </a:extLst>
                </p14:cNvPr>
                <p14:cNvContentPartPr/>
                <p14:nvPr/>
              </p14:nvContentPartPr>
              <p14:xfrm>
                <a:off x="5553411" y="4031246"/>
                <a:ext cx="101880" cy="79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82BABD5-85D8-4411-9E42-6371F09035C4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544411" y="4022606"/>
                  <a:ext cx="11952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F77A30EF-C905-4465-936E-8A8C3E368D3F}"/>
                    </a:ext>
                  </a:extLst>
                </p14:cNvPr>
                <p14:cNvContentPartPr/>
                <p14:nvPr/>
              </p14:nvContentPartPr>
              <p14:xfrm>
                <a:off x="5595531" y="4111166"/>
                <a:ext cx="44640" cy="1087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F77A30EF-C905-4465-936E-8A8C3E368D3F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586891" y="4102526"/>
                  <a:ext cx="6228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6D0E201D-029D-4243-A61A-A8AD6F4E7AFC}"/>
                    </a:ext>
                  </a:extLst>
                </p14:cNvPr>
                <p14:cNvContentPartPr/>
                <p14:nvPr/>
              </p14:nvContentPartPr>
              <p14:xfrm>
                <a:off x="5508411" y="4199006"/>
                <a:ext cx="99360" cy="363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6D0E201D-029D-4243-A61A-A8AD6F4E7AFC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499771" y="4190006"/>
                  <a:ext cx="1170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0E623E76-EFE8-450F-83CF-6873F1A84514}"/>
                    </a:ext>
                  </a:extLst>
                </p14:cNvPr>
                <p14:cNvContentPartPr/>
                <p14:nvPr/>
              </p14:nvContentPartPr>
              <p14:xfrm>
                <a:off x="5725131" y="3897326"/>
                <a:ext cx="79200" cy="3708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0E623E76-EFE8-450F-83CF-6873F1A84514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716491" y="3888686"/>
                  <a:ext cx="96840" cy="388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8DBC40A8-ED2D-4C52-8CE5-0327087661D3}"/>
                  </a:ext>
                </a:extLst>
              </p14:cNvPr>
              <p14:cNvContentPartPr/>
              <p14:nvPr/>
            </p14:nvContentPartPr>
            <p14:xfrm>
              <a:off x="2961771" y="3800486"/>
              <a:ext cx="76680" cy="2556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8DBC40A8-ED2D-4C52-8CE5-0327087661D3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2952771" y="3791846"/>
                <a:ext cx="94320" cy="43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7" name="Group 196">
            <a:extLst>
              <a:ext uri="{FF2B5EF4-FFF2-40B4-BE49-F238E27FC236}">
                <a16:creationId xmlns:a16="http://schemas.microsoft.com/office/drawing/2014/main" id="{F0E2E001-0CD5-4075-BDFA-B36D383E8F5D}"/>
              </a:ext>
            </a:extLst>
          </p:cNvPr>
          <p:cNvGrpSpPr/>
          <p:nvPr/>
        </p:nvGrpSpPr>
        <p:grpSpPr>
          <a:xfrm>
            <a:off x="5008731" y="3539126"/>
            <a:ext cx="471240" cy="243720"/>
            <a:chOff x="5008731" y="3539126"/>
            <a:chExt cx="471240" cy="24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E4538B3C-CA2D-4DD2-AC0F-4FF19ECBCB84}"/>
                    </a:ext>
                  </a:extLst>
                </p14:cNvPr>
                <p14:cNvContentPartPr/>
                <p14:nvPr/>
              </p14:nvContentPartPr>
              <p14:xfrm>
                <a:off x="5265411" y="3542006"/>
                <a:ext cx="31320" cy="1598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E4538B3C-CA2D-4DD2-AC0F-4FF19ECBCB84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256411" y="3533006"/>
                  <a:ext cx="489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FCE4B96D-A453-4158-B04C-293A2BE68A75}"/>
                    </a:ext>
                  </a:extLst>
                </p14:cNvPr>
                <p14:cNvContentPartPr/>
                <p14:nvPr/>
              </p14:nvContentPartPr>
              <p14:xfrm>
                <a:off x="5145531" y="3762326"/>
                <a:ext cx="334440" cy="205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CE4B96D-A453-4158-B04C-293A2BE68A75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136891" y="3753326"/>
                  <a:ext cx="3520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15A72345-2155-4A51-981D-676469CA8850}"/>
                    </a:ext>
                  </a:extLst>
                </p14:cNvPr>
                <p14:cNvContentPartPr/>
                <p14:nvPr/>
              </p14:nvContentPartPr>
              <p14:xfrm>
                <a:off x="5008731" y="3633086"/>
                <a:ext cx="120240" cy="230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15A72345-2155-4A51-981D-676469CA8850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999731" y="3624446"/>
                  <a:ext cx="1378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CF4FAA37-4A56-4083-AC01-B04C1F022CB1}"/>
                    </a:ext>
                  </a:extLst>
                </p14:cNvPr>
                <p14:cNvContentPartPr/>
                <p14:nvPr/>
              </p14:nvContentPartPr>
              <p14:xfrm>
                <a:off x="5219691" y="3539126"/>
                <a:ext cx="48600" cy="1864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CF4FAA37-4A56-4083-AC01-B04C1F022CB1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210691" y="3530126"/>
                  <a:ext cx="6624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EB5274AD-94CC-4962-85AC-28D60255F0B8}"/>
              </a:ext>
            </a:extLst>
          </p:cNvPr>
          <p:cNvGrpSpPr/>
          <p:nvPr/>
        </p:nvGrpSpPr>
        <p:grpSpPr>
          <a:xfrm>
            <a:off x="6265851" y="3653966"/>
            <a:ext cx="130320" cy="83160"/>
            <a:chOff x="6265851" y="3653966"/>
            <a:chExt cx="130320" cy="8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6F87EAFC-9C4A-4AC6-82F0-A5EA1813B3F8}"/>
                    </a:ext>
                  </a:extLst>
                </p14:cNvPr>
                <p14:cNvContentPartPr/>
                <p14:nvPr/>
              </p14:nvContentPartPr>
              <p14:xfrm>
                <a:off x="6265851" y="3653966"/>
                <a:ext cx="108000" cy="266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6F87EAFC-9C4A-4AC6-82F0-A5EA1813B3F8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256851" y="3644966"/>
                  <a:ext cx="1256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915655F8-A5F5-42AF-A5A4-1904D02B2EE4}"/>
                    </a:ext>
                  </a:extLst>
                </p14:cNvPr>
                <p14:cNvContentPartPr/>
                <p14:nvPr/>
              </p14:nvContentPartPr>
              <p14:xfrm>
                <a:off x="6276651" y="3727766"/>
                <a:ext cx="119520" cy="93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915655F8-A5F5-42AF-A5A4-1904D02B2EE4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268011" y="3718766"/>
                  <a:ext cx="13716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6B926167-E38B-45DA-B8FE-2E7BA0C6A686}"/>
              </a:ext>
            </a:extLst>
          </p:cNvPr>
          <p:cNvGrpSpPr/>
          <p:nvPr/>
        </p:nvGrpSpPr>
        <p:grpSpPr>
          <a:xfrm>
            <a:off x="7129491" y="3432566"/>
            <a:ext cx="519120" cy="326880"/>
            <a:chOff x="7129491" y="3432566"/>
            <a:chExt cx="519120" cy="32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C9E93AB8-1180-4E79-8680-781C93CDA8CC}"/>
                    </a:ext>
                  </a:extLst>
                </p14:cNvPr>
                <p14:cNvContentPartPr/>
                <p14:nvPr/>
              </p14:nvContentPartPr>
              <p14:xfrm>
                <a:off x="7392291" y="3432566"/>
                <a:ext cx="30240" cy="1666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C9E93AB8-1180-4E79-8680-781C93CDA8C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383291" y="3423566"/>
                  <a:ext cx="478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AB264A32-35DE-417E-BB38-AB2862E0F3C9}"/>
                    </a:ext>
                  </a:extLst>
                </p14:cNvPr>
                <p14:cNvContentPartPr/>
                <p14:nvPr/>
              </p14:nvContentPartPr>
              <p14:xfrm>
                <a:off x="7129491" y="3658286"/>
                <a:ext cx="519120" cy="1011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AB264A32-35DE-417E-BB38-AB2862E0F3C9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120851" y="3649646"/>
                  <a:ext cx="536760" cy="11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41892613-BE11-4951-AC21-B843AC3CE254}"/>
              </a:ext>
            </a:extLst>
          </p:cNvPr>
          <p:cNvGrpSpPr/>
          <p:nvPr/>
        </p:nvGrpSpPr>
        <p:grpSpPr>
          <a:xfrm>
            <a:off x="7123371" y="3885086"/>
            <a:ext cx="662760" cy="248040"/>
            <a:chOff x="7123371" y="3885086"/>
            <a:chExt cx="662760" cy="24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8352E9D9-5BC0-4A07-9507-9E8F01179774}"/>
                    </a:ext>
                  </a:extLst>
                </p14:cNvPr>
                <p14:cNvContentPartPr/>
                <p14:nvPr/>
              </p14:nvContentPartPr>
              <p14:xfrm>
                <a:off x="7123371" y="3951326"/>
                <a:ext cx="52560" cy="1818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8352E9D9-5BC0-4A07-9507-9E8F01179774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7114371" y="3942686"/>
                  <a:ext cx="7020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80C952E-47DF-41ED-8964-0B92F8BF1782}"/>
                    </a:ext>
                  </a:extLst>
                </p14:cNvPr>
                <p14:cNvContentPartPr/>
                <p14:nvPr/>
              </p14:nvContentPartPr>
              <p14:xfrm>
                <a:off x="7274571" y="4023686"/>
                <a:ext cx="85680" cy="198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80C952E-47DF-41ED-8964-0B92F8BF178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7265931" y="4014686"/>
                  <a:ext cx="1033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42E2363C-9C74-4906-A61F-AC4DD6B64992}"/>
                    </a:ext>
                  </a:extLst>
                </p14:cNvPr>
                <p14:cNvContentPartPr/>
                <p14:nvPr/>
              </p14:nvContentPartPr>
              <p14:xfrm>
                <a:off x="7503891" y="3951326"/>
                <a:ext cx="72720" cy="1357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42E2363C-9C74-4906-A61F-AC4DD6B6499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495251" y="3942326"/>
                  <a:ext cx="9036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BCAFD704-BCDB-43BF-A34D-20CCE860A1FA}"/>
                    </a:ext>
                  </a:extLst>
                </p14:cNvPr>
                <p14:cNvContentPartPr/>
                <p14:nvPr/>
              </p14:nvContentPartPr>
              <p14:xfrm>
                <a:off x="7436211" y="4029446"/>
                <a:ext cx="105840" cy="867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BCAFD704-BCDB-43BF-A34D-20CCE860A1FA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427571" y="4020446"/>
                  <a:ext cx="1234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8F34A61F-F8AB-49B7-A012-92289688EF77}"/>
                    </a:ext>
                  </a:extLst>
                </p14:cNvPr>
                <p14:cNvContentPartPr/>
                <p14:nvPr/>
              </p14:nvContentPartPr>
              <p14:xfrm>
                <a:off x="7695771" y="3885086"/>
                <a:ext cx="89640" cy="2217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8F34A61F-F8AB-49B7-A012-92289688EF77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687131" y="3876086"/>
                  <a:ext cx="10728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8F022142-68A0-4E80-ACCC-0A8B3C5059F0}"/>
                    </a:ext>
                  </a:extLst>
                </p14:cNvPr>
                <p14:cNvContentPartPr/>
                <p14:nvPr/>
              </p14:nvContentPartPr>
              <p14:xfrm>
                <a:off x="7671291" y="3967526"/>
                <a:ext cx="114840" cy="291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8F022142-68A0-4E80-ACCC-0A8B3C5059F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662651" y="3958526"/>
                  <a:ext cx="132480" cy="4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" name="Group 224">
            <a:extLst>
              <a:ext uri="{FF2B5EF4-FFF2-40B4-BE49-F238E27FC236}">
                <a16:creationId xmlns:a16="http://schemas.microsoft.com/office/drawing/2014/main" id="{9BC26453-2979-439B-9A1B-EE0F08991B4C}"/>
              </a:ext>
            </a:extLst>
          </p:cNvPr>
          <p:cNvGrpSpPr/>
          <p:nvPr/>
        </p:nvGrpSpPr>
        <p:grpSpPr>
          <a:xfrm>
            <a:off x="778731" y="4723526"/>
            <a:ext cx="1325160" cy="332280"/>
            <a:chOff x="778731" y="4723526"/>
            <a:chExt cx="1325160" cy="33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C3BFA367-01AB-433C-9A31-1418EC786495}"/>
                    </a:ext>
                  </a:extLst>
                </p14:cNvPr>
                <p14:cNvContentPartPr/>
                <p14:nvPr/>
              </p14:nvContentPartPr>
              <p14:xfrm>
                <a:off x="778731" y="4809926"/>
                <a:ext cx="72360" cy="1738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C3BFA367-01AB-433C-9A31-1418EC786495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70091" y="4801286"/>
                  <a:ext cx="900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07D5A9FC-F57B-42E6-AF7E-C27D6AE4BC19}"/>
                    </a:ext>
                  </a:extLst>
                </p14:cNvPr>
                <p14:cNvContentPartPr/>
                <p14:nvPr/>
              </p14:nvContentPartPr>
              <p14:xfrm>
                <a:off x="853611" y="4791566"/>
                <a:ext cx="123120" cy="1782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07D5A9FC-F57B-42E6-AF7E-C27D6AE4BC19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844611" y="4782926"/>
                  <a:ext cx="1407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F7DB0BE5-BBF2-4DF4-91A6-4FA24201A502}"/>
                    </a:ext>
                  </a:extLst>
                </p14:cNvPr>
                <p14:cNvContentPartPr/>
                <p14:nvPr/>
              </p14:nvContentPartPr>
              <p14:xfrm>
                <a:off x="1051971" y="4921886"/>
                <a:ext cx="81360" cy="1126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F7DB0BE5-BBF2-4DF4-91A6-4FA24201A50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043331" y="4912886"/>
                  <a:ext cx="990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5BA21BF7-A8EF-4DEF-8BE3-2B21C258BECF}"/>
                    </a:ext>
                  </a:extLst>
                </p14:cNvPr>
                <p14:cNvContentPartPr/>
                <p14:nvPr/>
              </p14:nvContentPartPr>
              <p14:xfrm>
                <a:off x="1049451" y="4953926"/>
                <a:ext cx="92160" cy="1018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5BA21BF7-A8EF-4DEF-8BE3-2B21C258BECF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040451" y="4944926"/>
                  <a:ext cx="1098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C72788C4-AACD-42DA-AFBC-C8F4C03BBF5D}"/>
                    </a:ext>
                  </a:extLst>
                </p14:cNvPr>
                <p14:cNvContentPartPr/>
                <p14:nvPr/>
              </p14:nvContentPartPr>
              <p14:xfrm>
                <a:off x="1236291" y="4723526"/>
                <a:ext cx="24480" cy="759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C72788C4-AACD-42DA-AFBC-C8F4C03BBF5D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227291" y="4714526"/>
                  <a:ext cx="421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413900A8-D533-45EF-80B7-A526402B1FDA}"/>
                    </a:ext>
                  </a:extLst>
                </p14:cNvPr>
                <p14:cNvContentPartPr/>
                <p14:nvPr/>
              </p14:nvContentPartPr>
              <p14:xfrm>
                <a:off x="1364451" y="4759166"/>
                <a:ext cx="84240" cy="2653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413900A8-D533-45EF-80B7-A526402B1FDA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1355451" y="4750166"/>
                  <a:ext cx="10188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91EB5F8C-134A-4810-A2CD-EE011BB043AF}"/>
                    </a:ext>
                  </a:extLst>
                </p14:cNvPr>
                <p14:cNvContentPartPr/>
                <p14:nvPr/>
              </p14:nvContentPartPr>
              <p14:xfrm>
                <a:off x="1097331" y="4906406"/>
                <a:ext cx="55800" cy="867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91EB5F8C-134A-4810-A2CD-EE011BB043AF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1088691" y="4897406"/>
                  <a:ext cx="7344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7FDBE1A5-D5D6-41F7-BF47-91983806047E}"/>
                    </a:ext>
                  </a:extLst>
                </p14:cNvPr>
                <p14:cNvContentPartPr/>
                <p14:nvPr/>
              </p14:nvContentPartPr>
              <p14:xfrm>
                <a:off x="1554531" y="4804166"/>
                <a:ext cx="108720" cy="2260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7FDBE1A5-D5D6-41F7-BF47-91983806047E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545531" y="4795526"/>
                  <a:ext cx="1263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7409A049-B76F-411A-B282-8B293981D87C}"/>
                    </a:ext>
                  </a:extLst>
                </p14:cNvPr>
                <p14:cNvContentPartPr/>
                <p14:nvPr/>
              </p14:nvContentPartPr>
              <p14:xfrm>
                <a:off x="1504851" y="4913606"/>
                <a:ext cx="148680" cy="295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7409A049-B76F-411A-B282-8B293981D87C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496211" y="4904966"/>
                  <a:ext cx="16632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2E3AB3EB-D78C-4BF1-936F-08393BBB15E8}"/>
                    </a:ext>
                  </a:extLst>
                </p14:cNvPr>
                <p14:cNvContentPartPr/>
                <p14:nvPr/>
              </p14:nvContentPartPr>
              <p14:xfrm>
                <a:off x="1777371" y="4753046"/>
                <a:ext cx="54360" cy="2624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2E3AB3EB-D78C-4BF1-936F-08393BBB15E8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768371" y="4744046"/>
                  <a:ext cx="7200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CF56206F-C97F-4D1B-AAF7-23C25E52AF5E}"/>
                    </a:ext>
                  </a:extLst>
                </p14:cNvPr>
                <p14:cNvContentPartPr/>
                <p14:nvPr/>
              </p14:nvContentPartPr>
              <p14:xfrm>
                <a:off x="1989411" y="4859246"/>
                <a:ext cx="114480" cy="72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CF56206F-C97F-4D1B-AAF7-23C25E52AF5E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980411" y="4850606"/>
                  <a:ext cx="1321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7BD328AB-6501-44B7-A361-29CE125E05A0}"/>
                    </a:ext>
                  </a:extLst>
                </p14:cNvPr>
                <p14:cNvContentPartPr/>
                <p14:nvPr/>
              </p14:nvContentPartPr>
              <p14:xfrm>
                <a:off x="1946211" y="4932686"/>
                <a:ext cx="126000" cy="219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7BD328AB-6501-44B7-A361-29CE125E05A0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937571" y="4924046"/>
                  <a:ext cx="143640" cy="3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F354F298-9ABD-4755-9EC7-ADC2A5859EC9}"/>
              </a:ext>
            </a:extLst>
          </p:cNvPr>
          <p:cNvGrpSpPr/>
          <p:nvPr/>
        </p:nvGrpSpPr>
        <p:grpSpPr>
          <a:xfrm>
            <a:off x="2449491" y="4575926"/>
            <a:ext cx="1236240" cy="455760"/>
            <a:chOff x="2449491" y="4575926"/>
            <a:chExt cx="1236240" cy="45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F466CD51-DD50-4715-B119-36F46314DB20}"/>
                    </a:ext>
                  </a:extLst>
                </p14:cNvPr>
                <p14:cNvContentPartPr/>
                <p14:nvPr/>
              </p14:nvContentPartPr>
              <p14:xfrm>
                <a:off x="2582691" y="4760966"/>
                <a:ext cx="38160" cy="1818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F466CD51-DD50-4715-B119-36F46314DB20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574051" y="4751966"/>
                  <a:ext cx="5580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68D79B84-3944-4E8E-854E-9DF597FFCA83}"/>
                    </a:ext>
                  </a:extLst>
                </p14:cNvPr>
                <p14:cNvContentPartPr/>
                <p14:nvPr/>
              </p14:nvContentPartPr>
              <p14:xfrm>
                <a:off x="2757651" y="4846286"/>
                <a:ext cx="100800" cy="176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68D79B84-3944-4E8E-854E-9DF597FFCA83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2748651" y="4837286"/>
                  <a:ext cx="1184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83D83561-9818-4188-8B62-4FCC53BCAE51}"/>
                    </a:ext>
                  </a:extLst>
                </p14:cNvPr>
                <p14:cNvContentPartPr/>
                <p14:nvPr/>
              </p14:nvContentPartPr>
              <p14:xfrm>
                <a:off x="3019011" y="4756286"/>
                <a:ext cx="84600" cy="1425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83D83561-9818-4188-8B62-4FCC53BCAE51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3010011" y="4747286"/>
                  <a:ext cx="1022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7AE4AA85-03EA-45B6-89B8-E65650270E0D}"/>
                    </a:ext>
                  </a:extLst>
                </p14:cNvPr>
                <p14:cNvContentPartPr/>
                <p14:nvPr/>
              </p14:nvContentPartPr>
              <p14:xfrm>
                <a:off x="2957091" y="4854926"/>
                <a:ext cx="100440" cy="813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7AE4AA85-03EA-45B6-89B8-E65650270E0D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2948091" y="4846286"/>
                  <a:ext cx="11808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02BD3D25-6CC0-4185-A794-6001FFC3AEF6}"/>
                    </a:ext>
                  </a:extLst>
                </p14:cNvPr>
                <p14:cNvContentPartPr/>
                <p14:nvPr/>
              </p14:nvContentPartPr>
              <p14:xfrm>
                <a:off x="3213051" y="4742966"/>
                <a:ext cx="51120" cy="1998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02BD3D25-6CC0-4185-A794-6001FFC3AEF6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204051" y="4733966"/>
                  <a:ext cx="6876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E14CAEDA-E8DB-423F-A8AE-806A4312E802}"/>
                    </a:ext>
                  </a:extLst>
                </p14:cNvPr>
                <p14:cNvContentPartPr/>
                <p14:nvPr/>
              </p14:nvContentPartPr>
              <p14:xfrm>
                <a:off x="3167691" y="4864646"/>
                <a:ext cx="116280" cy="1692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E14CAEDA-E8DB-423F-A8AE-806A4312E802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3159051" y="4855646"/>
                  <a:ext cx="1339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3F78EAA7-C32E-4D41-9334-633B52C586AF}"/>
                    </a:ext>
                  </a:extLst>
                </p14:cNvPr>
                <p14:cNvContentPartPr/>
                <p14:nvPr/>
              </p14:nvContentPartPr>
              <p14:xfrm>
                <a:off x="2449491" y="4692566"/>
                <a:ext cx="101160" cy="33912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3F78EAA7-C32E-4D41-9334-633B52C586AF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440491" y="4683566"/>
                  <a:ext cx="11880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3815DC0F-43CA-4478-B603-7FEEAADC400A}"/>
                    </a:ext>
                  </a:extLst>
                </p14:cNvPr>
                <p14:cNvContentPartPr/>
                <p14:nvPr/>
              </p14:nvContentPartPr>
              <p14:xfrm>
                <a:off x="3314931" y="4672766"/>
                <a:ext cx="101520" cy="3589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3815DC0F-43CA-4478-B603-7FEEAADC400A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306291" y="4663766"/>
                  <a:ext cx="11916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EE998297-EC99-418D-9FCC-57233C1D71F7}"/>
                    </a:ext>
                  </a:extLst>
                </p14:cNvPr>
                <p14:cNvContentPartPr/>
                <p14:nvPr/>
              </p14:nvContentPartPr>
              <p14:xfrm>
                <a:off x="3438411" y="4686806"/>
                <a:ext cx="75960" cy="129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EE998297-EC99-418D-9FCC-57233C1D71F7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429771" y="4677806"/>
                  <a:ext cx="936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E3D5A5B8-83FC-4287-B6BC-713C50DA930F}"/>
                    </a:ext>
                  </a:extLst>
                </p14:cNvPr>
                <p14:cNvContentPartPr/>
                <p14:nvPr/>
              </p14:nvContentPartPr>
              <p14:xfrm>
                <a:off x="3587091" y="4575926"/>
                <a:ext cx="98640" cy="1411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E3D5A5B8-83FC-4287-B6BC-713C50DA930F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578091" y="4566926"/>
                  <a:ext cx="116280" cy="15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581AF082-53BE-422D-A2BE-E35B99060577}"/>
              </a:ext>
            </a:extLst>
          </p:cNvPr>
          <p:cNvGrpSpPr/>
          <p:nvPr/>
        </p:nvGrpSpPr>
        <p:grpSpPr>
          <a:xfrm>
            <a:off x="3769971" y="4709126"/>
            <a:ext cx="179280" cy="201960"/>
            <a:chOff x="3769971" y="4709126"/>
            <a:chExt cx="179280" cy="20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8181BF45-4EF6-4452-8CE0-562C5D387747}"/>
                    </a:ext>
                  </a:extLst>
                </p14:cNvPr>
                <p14:cNvContentPartPr/>
                <p14:nvPr/>
              </p14:nvContentPartPr>
              <p14:xfrm>
                <a:off x="3895971" y="4709126"/>
                <a:ext cx="53280" cy="2019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8181BF45-4EF6-4452-8CE0-562C5D387747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887331" y="4700486"/>
                  <a:ext cx="709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D05D48B9-D76D-4EA0-B920-F446A739E38F}"/>
                    </a:ext>
                  </a:extLst>
                </p14:cNvPr>
                <p14:cNvContentPartPr/>
                <p14:nvPr/>
              </p14:nvContentPartPr>
              <p14:xfrm>
                <a:off x="3769971" y="4807766"/>
                <a:ext cx="142560" cy="9720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D05D48B9-D76D-4EA0-B920-F446A739E38F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761331" y="4798766"/>
                  <a:ext cx="160200" cy="11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EC7524AA-52D1-40A3-B160-202316E2CB08}"/>
              </a:ext>
            </a:extLst>
          </p:cNvPr>
          <p:cNvGrpSpPr/>
          <p:nvPr/>
        </p:nvGrpSpPr>
        <p:grpSpPr>
          <a:xfrm>
            <a:off x="5327331" y="4626686"/>
            <a:ext cx="1088280" cy="323280"/>
            <a:chOff x="5327331" y="4626686"/>
            <a:chExt cx="1088280" cy="32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DBC71E54-5B8B-429D-825F-14F37A707FB2}"/>
                    </a:ext>
                  </a:extLst>
                </p14:cNvPr>
                <p14:cNvContentPartPr/>
                <p14:nvPr/>
              </p14:nvContentPartPr>
              <p14:xfrm>
                <a:off x="5327331" y="4719926"/>
                <a:ext cx="128880" cy="1702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DBC71E54-5B8B-429D-825F-14F37A707FB2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5318691" y="4711286"/>
                  <a:ext cx="1465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53516F6-2FEC-4BC8-881B-977C412981C7}"/>
                    </a:ext>
                  </a:extLst>
                </p14:cNvPr>
                <p14:cNvContentPartPr/>
                <p14:nvPr/>
              </p14:nvContentPartPr>
              <p14:xfrm>
                <a:off x="5353611" y="4777886"/>
                <a:ext cx="77040" cy="255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53516F6-2FEC-4BC8-881B-977C412981C7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5344971" y="4769246"/>
                  <a:ext cx="946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D4C15C16-48A7-4899-A7BF-FE02CE8F0CB9}"/>
                    </a:ext>
                  </a:extLst>
                </p14:cNvPr>
                <p14:cNvContentPartPr/>
                <p14:nvPr/>
              </p14:nvContentPartPr>
              <p14:xfrm>
                <a:off x="5381691" y="4672046"/>
                <a:ext cx="106920" cy="313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D4C15C16-48A7-4899-A7BF-FE02CE8F0CB9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5373051" y="4663046"/>
                  <a:ext cx="1245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75D2F928-8337-4A3F-83F7-8FEB548E87AE}"/>
                    </a:ext>
                  </a:extLst>
                </p14:cNvPr>
                <p14:cNvContentPartPr/>
                <p14:nvPr/>
              </p14:nvContentPartPr>
              <p14:xfrm>
                <a:off x="5642691" y="4651886"/>
                <a:ext cx="142920" cy="2980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75D2F928-8337-4A3F-83F7-8FEB548E87AE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5633691" y="4642886"/>
                  <a:ext cx="16056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83D4973D-2095-4FB6-9101-67B0D010E1B1}"/>
                    </a:ext>
                  </a:extLst>
                </p14:cNvPr>
                <p14:cNvContentPartPr/>
                <p14:nvPr/>
              </p14:nvContentPartPr>
              <p14:xfrm>
                <a:off x="5834571" y="4732886"/>
                <a:ext cx="119880" cy="1562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83D4973D-2095-4FB6-9101-67B0D010E1B1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825931" y="4723886"/>
                  <a:ext cx="1375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3EE579D7-08D0-4C11-9102-AB3EBD1373A6}"/>
                    </a:ext>
                  </a:extLst>
                </p14:cNvPr>
                <p14:cNvContentPartPr/>
                <p14:nvPr/>
              </p14:nvContentPartPr>
              <p14:xfrm>
                <a:off x="5847171" y="4769246"/>
                <a:ext cx="116280" cy="1443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3EE579D7-08D0-4C11-9102-AB3EBD1373A6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838531" y="4760606"/>
                  <a:ext cx="1339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6C9C2C84-3C97-4739-886E-3E7C518AC181}"/>
                    </a:ext>
                  </a:extLst>
                </p14:cNvPr>
                <p14:cNvContentPartPr/>
                <p14:nvPr/>
              </p14:nvContentPartPr>
              <p14:xfrm>
                <a:off x="5990091" y="4626686"/>
                <a:ext cx="141480" cy="3189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6C9C2C84-3C97-4739-886E-3E7C518AC181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981091" y="4617686"/>
                  <a:ext cx="15912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B77DDA88-2F0A-482A-B98A-8D643A57E940}"/>
                    </a:ext>
                  </a:extLst>
                </p14:cNvPr>
                <p14:cNvContentPartPr/>
                <p14:nvPr/>
              </p14:nvContentPartPr>
              <p14:xfrm>
                <a:off x="6275931" y="4778966"/>
                <a:ext cx="139680" cy="234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B77DDA88-2F0A-482A-B98A-8D643A57E940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267291" y="4770326"/>
                  <a:ext cx="1573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ADB9EB8C-FE6A-4FD0-9ADA-F5637E36E97F}"/>
                    </a:ext>
                  </a:extLst>
                </p14:cNvPr>
                <p14:cNvContentPartPr/>
                <p14:nvPr/>
              </p14:nvContentPartPr>
              <p14:xfrm>
                <a:off x="6264051" y="4839086"/>
                <a:ext cx="140040" cy="266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ADB9EB8C-FE6A-4FD0-9ADA-F5637E36E97F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6255411" y="4830446"/>
                  <a:ext cx="15768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C76227AE-DD25-4329-BEAF-1DABD54476C7}"/>
              </a:ext>
            </a:extLst>
          </p:cNvPr>
          <p:cNvGrpSpPr/>
          <p:nvPr/>
        </p:nvGrpSpPr>
        <p:grpSpPr>
          <a:xfrm>
            <a:off x="4700931" y="4671326"/>
            <a:ext cx="284040" cy="210600"/>
            <a:chOff x="4700931" y="4671326"/>
            <a:chExt cx="284040" cy="21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4676C8DF-8EF4-4500-A804-49006F1F75F4}"/>
                    </a:ext>
                  </a:extLst>
                </p14:cNvPr>
                <p14:cNvContentPartPr/>
                <p14:nvPr/>
              </p14:nvContentPartPr>
              <p14:xfrm>
                <a:off x="4700931" y="4760606"/>
                <a:ext cx="105840" cy="244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4676C8DF-8EF4-4500-A804-49006F1F75F4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4691931" y="4751966"/>
                  <a:ext cx="1234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FCB5E755-C601-4A38-9F9F-7CE805A0CE1A}"/>
                    </a:ext>
                  </a:extLst>
                </p14:cNvPr>
                <p14:cNvContentPartPr/>
                <p14:nvPr/>
              </p14:nvContentPartPr>
              <p14:xfrm>
                <a:off x="4711011" y="4812446"/>
                <a:ext cx="72000" cy="172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FCB5E755-C601-4A38-9F9F-7CE805A0CE1A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4702371" y="4803806"/>
                  <a:ext cx="89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C924E70-4A3C-4E1F-93C5-5042F62EA76B}"/>
                    </a:ext>
                  </a:extLst>
                </p14:cNvPr>
                <p14:cNvContentPartPr/>
                <p14:nvPr/>
              </p14:nvContentPartPr>
              <p14:xfrm>
                <a:off x="4823331" y="4671326"/>
                <a:ext cx="161640" cy="2106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C924E70-4A3C-4E1F-93C5-5042F62EA76B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4814691" y="4662326"/>
                  <a:ext cx="179280" cy="22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D2752C1A-D8EC-49D6-BFCE-E1225652D99B}"/>
              </a:ext>
            </a:extLst>
          </p:cNvPr>
          <p:cNvGrpSpPr/>
          <p:nvPr/>
        </p:nvGrpSpPr>
        <p:grpSpPr>
          <a:xfrm>
            <a:off x="6720531" y="4595006"/>
            <a:ext cx="1298160" cy="316800"/>
            <a:chOff x="6720531" y="4595006"/>
            <a:chExt cx="1298160" cy="31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848CC42F-03F0-4962-B653-C3335E57C127}"/>
                    </a:ext>
                  </a:extLst>
                </p14:cNvPr>
                <p14:cNvContentPartPr/>
                <p14:nvPr/>
              </p14:nvContentPartPr>
              <p14:xfrm>
                <a:off x="6720531" y="4650086"/>
                <a:ext cx="200520" cy="1969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848CC42F-03F0-4962-B653-C3335E57C127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711531" y="4641446"/>
                  <a:ext cx="2181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7E078A74-8F24-410D-987C-45E498F42615}"/>
                    </a:ext>
                  </a:extLst>
                </p14:cNvPr>
                <p14:cNvContentPartPr/>
                <p14:nvPr/>
              </p14:nvContentPartPr>
              <p14:xfrm>
                <a:off x="6981171" y="4771046"/>
                <a:ext cx="67320" cy="14076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7E078A74-8F24-410D-987C-45E498F42615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6972531" y="4762406"/>
                  <a:ext cx="849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238493C6-60F9-4189-8057-67C0C874B145}"/>
                    </a:ext>
                  </a:extLst>
                </p14:cNvPr>
                <p14:cNvContentPartPr/>
                <p14:nvPr/>
              </p14:nvContentPartPr>
              <p14:xfrm>
                <a:off x="7024011" y="4785446"/>
                <a:ext cx="58680" cy="817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238493C6-60F9-4189-8057-67C0C874B145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015371" y="4776446"/>
                  <a:ext cx="7632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0F22CF6B-647D-402A-973A-33C6900CE9B6}"/>
                    </a:ext>
                  </a:extLst>
                </p14:cNvPr>
                <p14:cNvContentPartPr/>
                <p14:nvPr/>
              </p14:nvContentPartPr>
              <p14:xfrm>
                <a:off x="7161171" y="4595006"/>
                <a:ext cx="7560" cy="943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0F22CF6B-647D-402A-973A-33C6900CE9B6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152531" y="4586366"/>
                  <a:ext cx="252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A16E8382-D8D3-46E3-A5B9-6F59D90C5AAD}"/>
                    </a:ext>
                  </a:extLst>
                </p14:cNvPr>
                <p14:cNvContentPartPr/>
                <p14:nvPr/>
              </p14:nvContentPartPr>
              <p14:xfrm>
                <a:off x="7301211" y="4608686"/>
                <a:ext cx="118800" cy="2710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A16E8382-D8D3-46E3-A5B9-6F59D90C5AAD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7292211" y="4600046"/>
                  <a:ext cx="13644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3B97B8EB-078D-4758-A3B6-F582517601E6}"/>
                    </a:ext>
                  </a:extLst>
                </p14:cNvPr>
                <p14:cNvContentPartPr/>
                <p14:nvPr/>
              </p14:nvContentPartPr>
              <p14:xfrm>
                <a:off x="7461411" y="4723526"/>
                <a:ext cx="103680" cy="1296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3B97B8EB-078D-4758-A3B6-F582517601E6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452771" y="4714526"/>
                  <a:ext cx="1213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685C3DB9-B02E-4236-9765-3FB65FF3D4D3}"/>
                    </a:ext>
                  </a:extLst>
                </p14:cNvPr>
                <p14:cNvContentPartPr/>
                <p14:nvPr/>
              </p14:nvContentPartPr>
              <p14:xfrm>
                <a:off x="7662651" y="4619846"/>
                <a:ext cx="63720" cy="26568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685C3DB9-B02E-4236-9765-3FB65FF3D4D3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654011" y="4611206"/>
                  <a:ext cx="8136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57F0FE24-947D-4235-8BEF-DB623EF93150}"/>
                    </a:ext>
                  </a:extLst>
                </p14:cNvPr>
                <p14:cNvContentPartPr/>
                <p14:nvPr/>
              </p14:nvContentPartPr>
              <p14:xfrm>
                <a:off x="7913931" y="4717046"/>
                <a:ext cx="104760" cy="216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57F0FE24-947D-4235-8BEF-DB623EF93150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904931" y="4708406"/>
                  <a:ext cx="1224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E964CEB7-48B6-42AD-B22A-9649DC3D6116}"/>
                    </a:ext>
                  </a:extLst>
                </p14:cNvPr>
                <p14:cNvContentPartPr/>
                <p14:nvPr/>
              </p14:nvContentPartPr>
              <p14:xfrm>
                <a:off x="7872891" y="4797326"/>
                <a:ext cx="132480" cy="176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E964CEB7-48B6-42AD-B22A-9649DC3D6116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863891" y="4788686"/>
                  <a:ext cx="15012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94655692-B0B0-4D9C-A58B-C6475E7D86D0}"/>
              </a:ext>
            </a:extLst>
          </p:cNvPr>
          <p:cNvGrpSpPr/>
          <p:nvPr/>
        </p:nvGrpSpPr>
        <p:grpSpPr>
          <a:xfrm>
            <a:off x="8338011" y="4564046"/>
            <a:ext cx="241920" cy="246240"/>
            <a:chOff x="8338011" y="4564046"/>
            <a:chExt cx="241920" cy="24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C659ADCA-AF14-4701-AE64-C12EDAB21EE4}"/>
                    </a:ext>
                  </a:extLst>
                </p14:cNvPr>
                <p14:cNvContentPartPr/>
                <p14:nvPr/>
              </p14:nvContentPartPr>
              <p14:xfrm>
                <a:off x="8424051" y="4564046"/>
                <a:ext cx="155880" cy="24624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C659ADCA-AF14-4701-AE64-C12EDAB21EE4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415051" y="4555406"/>
                  <a:ext cx="17352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1F200A94-4A45-4557-91BE-2F6CB6A82761}"/>
                    </a:ext>
                  </a:extLst>
                </p14:cNvPr>
                <p14:cNvContentPartPr/>
                <p14:nvPr/>
              </p14:nvContentPartPr>
              <p14:xfrm>
                <a:off x="8338011" y="4697966"/>
                <a:ext cx="172800" cy="1054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1F200A94-4A45-4557-91BE-2F6CB6A82761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329371" y="4688966"/>
                  <a:ext cx="19044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2" name="Group 281">
            <a:extLst>
              <a:ext uri="{FF2B5EF4-FFF2-40B4-BE49-F238E27FC236}">
                <a16:creationId xmlns:a16="http://schemas.microsoft.com/office/drawing/2014/main" id="{4FB31F0B-C354-4090-9C59-714081CE550B}"/>
              </a:ext>
            </a:extLst>
          </p:cNvPr>
          <p:cNvGrpSpPr/>
          <p:nvPr/>
        </p:nvGrpSpPr>
        <p:grpSpPr>
          <a:xfrm>
            <a:off x="756771" y="5559086"/>
            <a:ext cx="1301760" cy="407520"/>
            <a:chOff x="756771" y="5559086"/>
            <a:chExt cx="1301760" cy="40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F97CBFF9-9B26-4785-A148-F2D9564D92CB}"/>
                    </a:ext>
                  </a:extLst>
                </p14:cNvPr>
                <p14:cNvContentPartPr/>
                <p14:nvPr/>
              </p14:nvContentPartPr>
              <p14:xfrm>
                <a:off x="756771" y="5640806"/>
                <a:ext cx="214200" cy="22608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F97CBFF9-9B26-4785-A148-F2D9564D92CB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748131" y="5631806"/>
                  <a:ext cx="23184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77B284B3-64F6-4A6C-81AA-C79FFAB630E5}"/>
                    </a:ext>
                  </a:extLst>
                </p14:cNvPr>
                <p14:cNvContentPartPr/>
                <p14:nvPr/>
              </p14:nvContentPartPr>
              <p14:xfrm>
                <a:off x="1026771" y="5805326"/>
                <a:ext cx="78480" cy="13104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77B284B3-64F6-4A6C-81AA-C79FFAB630E5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1018131" y="5796326"/>
                  <a:ext cx="961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1338A1EB-7670-45F2-A7BD-D58BE216F155}"/>
                    </a:ext>
                  </a:extLst>
                </p14:cNvPr>
                <p14:cNvContentPartPr/>
                <p14:nvPr/>
              </p14:nvContentPartPr>
              <p14:xfrm>
                <a:off x="1004091" y="5830886"/>
                <a:ext cx="130320" cy="1357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1338A1EB-7670-45F2-A7BD-D58BE216F155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995091" y="5822246"/>
                  <a:ext cx="14796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79771C08-CE28-484D-B07D-DE0B1040893A}"/>
                    </a:ext>
                  </a:extLst>
                </p14:cNvPr>
                <p14:cNvContentPartPr/>
                <p14:nvPr/>
              </p14:nvContentPartPr>
              <p14:xfrm>
                <a:off x="1184091" y="5559086"/>
                <a:ext cx="14400" cy="7020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79771C08-CE28-484D-B07D-DE0B1040893A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1175091" y="5550446"/>
                  <a:ext cx="3204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F44CC80B-219D-4EE3-B9FB-59B9697557F7}"/>
                    </a:ext>
                  </a:extLst>
                </p14:cNvPr>
                <p14:cNvContentPartPr/>
                <p14:nvPr/>
              </p14:nvContentPartPr>
              <p14:xfrm>
                <a:off x="1280211" y="5570246"/>
                <a:ext cx="20520" cy="8064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F44CC80B-219D-4EE3-B9FB-59B9697557F7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271211" y="5561246"/>
                  <a:ext cx="381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4FE2F6EE-72C2-4BAD-A756-DC462F8190AA}"/>
                    </a:ext>
                  </a:extLst>
                </p14:cNvPr>
                <p14:cNvContentPartPr/>
                <p14:nvPr/>
              </p14:nvContentPartPr>
              <p14:xfrm>
                <a:off x="1411611" y="5662046"/>
                <a:ext cx="90000" cy="2725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4FE2F6EE-72C2-4BAD-A756-DC462F8190AA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1402971" y="5653046"/>
                  <a:ext cx="10764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ACDB0E0F-E830-476D-86A3-8715E3EC918C}"/>
                    </a:ext>
                  </a:extLst>
                </p14:cNvPr>
                <p14:cNvContentPartPr/>
                <p14:nvPr/>
              </p14:nvContentPartPr>
              <p14:xfrm>
                <a:off x="1600611" y="5691206"/>
                <a:ext cx="64080" cy="2073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ACDB0E0F-E830-476D-86A3-8715E3EC918C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1591971" y="5682206"/>
                  <a:ext cx="8172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630C85B0-BFFC-4420-AA12-F195B5CED9EC}"/>
                    </a:ext>
                  </a:extLst>
                </p14:cNvPr>
                <p14:cNvContentPartPr/>
                <p14:nvPr/>
              </p14:nvContentPartPr>
              <p14:xfrm>
                <a:off x="1539771" y="5805686"/>
                <a:ext cx="111960" cy="370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630C85B0-BFFC-4420-AA12-F195B5CED9EC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1530771" y="5797046"/>
                  <a:ext cx="1296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78D1A8AC-6617-46AF-9EB4-2D22DE0BA3A1}"/>
                    </a:ext>
                  </a:extLst>
                </p14:cNvPr>
                <p14:cNvContentPartPr/>
                <p14:nvPr/>
              </p14:nvContentPartPr>
              <p14:xfrm>
                <a:off x="1703211" y="5685086"/>
                <a:ext cx="124200" cy="2653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78D1A8AC-6617-46AF-9EB4-2D22DE0BA3A1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694211" y="5676086"/>
                  <a:ext cx="14184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61D199B4-22BA-48C9-A4D3-56B57521F4C6}"/>
                    </a:ext>
                  </a:extLst>
                </p14:cNvPr>
                <p14:cNvContentPartPr/>
                <p14:nvPr/>
              </p14:nvContentPartPr>
              <p14:xfrm>
                <a:off x="1929651" y="5806406"/>
                <a:ext cx="128880" cy="79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61D199B4-22BA-48C9-A4D3-56B57521F4C6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921011" y="5797406"/>
                  <a:ext cx="14652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B9BE2B39-BADD-4974-A37A-808AB32F34A5}"/>
                    </a:ext>
                  </a:extLst>
                </p14:cNvPr>
                <p14:cNvContentPartPr/>
                <p14:nvPr/>
              </p14:nvContentPartPr>
              <p14:xfrm>
                <a:off x="1923891" y="5850326"/>
                <a:ext cx="100800" cy="118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B9BE2B39-BADD-4974-A37A-808AB32F34A5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915251" y="5841686"/>
                  <a:ext cx="118440" cy="2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2">
            <p14:nvContentPartPr>
              <p14:cNvPr id="283" name="Ink 282">
                <a:extLst>
                  <a:ext uri="{FF2B5EF4-FFF2-40B4-BE49-F238E27FC236}">
                    <a16:creationId xmlns:a16="http://schemas.microsoft.com/office/drawing/2014/main" id="{82E2D4EF-86CE-4220-9B4A-F3253FA941CA}"/>
                  </a:ext>
                </a:extLst>
              </p14:cNvPr>
              <p14:cNvContentPartPr/>
              <p14:nvPr/>
            </p14:nvContentPartPr>
            <p14:xfrm>
              <a:off x="2734611" y="5659886"/>
              <a:ext cx="168480" cy="198720"/>
            </p14:xfrm>
          </p:contentPart>
        </mc:Choice>
        <mc:Fallback xmlns="">
          <p:pic>
            <p:nvPicPr>
              <p:cNvPr id="283" name="Ink 282">
                <a:extLst>
                  <a:ext uri="{FF2B5EF4-FFF2-40B4-BE49-F238E27FC236}">
                    <a16:creationId xmlns:a16="http://schemas.microsoft.com/office/drawing/2014/main" id="{82E2D4EF-86CE-4220-9B4A-F3253FA941CA}"/>
                  </a:ext>
                </a:extLst>
              </p:cNvPr>
              <p:cNvPicPr/>
              <p:nvPr/>
            </p:nvPicPr>
            <p:blipFill>
              <a:blip r:embed="rId443"/>
              <a:stretch>
                <a:fillRect/>
              </a:stretch>
            </p:blipFill>
            <p:spPr>
              <a:xfrm>
                <a:off x="2725611" y="5651246"/>
                <a:ext cx="186120" cy="216360"/>
              </a:xfrm>
              <a:prstGeom prst="rect">
                <a:avLst/>
              </a:prstGeom>
            </p:spPr>
          </p:pic>
        </mc:Fallback>
      </mc:AlternateContent>
      <p:grpSp>
        <p:nvGrpSpPr>
          <p:cNvPr id="300" name="Group 299">
            <a:extLst>
              <a:ext uri="{FF2B5EF4-FFF2-40B4-BE49-F238E27FC236}">
                <a16:creationId xmlns:a16="http://schemas.microsoft.com/office/drawing/2014/main" id="{D0AE7D60-7AC0-4244-9ABB-8E40B6FD5F18}"/>
              </a:ext>
            </a:extLst>
          </p:cNvPr>
          <p:cNvGrpSpPr/>
          <p:nvPr/>
        </p:nvGrpSpPr>
        <p:grpSpPr>
          <a:xfrm>
            <a:off x="3077691" y="5492846"/>
            <a:ext cx="1632600" cy="469800"/>
            <a:chOff x="3077691" y="5492846"/>
            <a:chExt cx="1632600" cy="46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2241EC1B-A0E2-4F2E-9E6A-5A0EC3D460CE}"/>
                    </a:ext>
                  </a:extLst>
                </p14:cNvPr>
                <p14:cNvContentPartPr/>
                <p14:nvPr/>
              </p14:nvContentPartPr>
              <p14:xfrm>
                <a:off x="3077691" y="5603006"/>
                <a:ext cx="117720" cy="28800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2241EC1B-A0E2-4F2E-9E6A-5A0EC3D460CE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3068691" y="5594006"/>
                  <a:ext cx="13536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CCF54423-96E7-471C-BE5B-77375C9C2108}"/>
                    </a:ext>
                  </a:extLst>
                </p14:cNvPr>
                <p14:cNvContentPartPr/>
                <p14:nvPr/>
              </p14:nvContentPartPr>
              <p14:xfrm>
                <a:off x="3209091" y="5670326"/>
                <a:ext cx="79560" cy="1972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CF54423-96E7-471C-BE5B-77375C9C2108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3200451" y="5661326"/>
                  <a:ext cx="9720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D2F49096-6898-46A5-BE85-F341FB6170F2}"/>
                    </a:ext>
                  </a:extLst>
                </p14:cNvPr>
                <p14:cNvContentPartPr/>
                <p14:nvPr/>
              </p14:nvContentPartPr>
              <p14:xfrm>
                <a:off x="3344811" y="5759966"/>
                <a:ext cx="110880" cy="115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D2F49096-6898-46A5-BE85-F341FB6170F2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3335811" y="5751326"/>
                  <a:ext cx="1285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7F0DA32A-67A1-4871-B7D5-CEDCAD24DADD}"/>
                    </a:ext>
                  </a:extLst>
                </p14:cNvPr>
                <p14:cNvContentPartPr/>
                <p14:nvPr/>
              </p14:nvContentPartPr>
              <p14:xfrm>
                <a:off x="3616251" y="5673206"/>
                <a:ext cx="42480" cy="18720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7F0DA32A-67A1-4871-B7D5-CEDCAD24DADD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3607251" y="5664566"/>
                  <a:ext cx="6012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E624E3B6-6AE0-43F3-ACAD-FD6CE2077017}"/>
                    </a:ext>
                  </a:extLst>
                </p14:cNvPr>
                <p14:cNvContentPartPr/>
                <p14:nvPr/>
              </p14:nvContentPartPr>
              <p14:xfrm>
                <a:off x="3494571" y="5760686"/>
                <a:ext cx="169560" cy="11880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E624E3B6-6AE0-43F3-ACAD-FD6CE2077017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3485931" y="5752046"/>
                  <a:ext cx="1872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67AA8302-6DAD-49EC-BF92-1FEF1692E943}"/>
                    </a:ext>
                  </a:extLst>
                </p14:cNvPr>
                <p14:cNvContentPartPr/>
                <p14:nvPr/>
              </p14:nvContentPartPr>
              <p14:xfrm>
                <a:off x="3773211" y="5671046"/>
                <a:ext cx="78840" cy="1954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67AA8302-6DAD-49EC-BF92-1FEF1692E943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764571" y="5662046"/>
                  <a:ext cx="964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50633CF7-782C-429F-B5B5-ABE1FECD4A23}"/>
                    </a:ext>
                  </a:extLst>
                </p14:cNvPr>
                <p14:cNvContentPartPr/>
                <p14:nvPr/>
              </p14:nvContentPartPr>
              <p14:xfrm>
                <a:off x="3742971" y="5738726"/>
                <a:ext cx="117360" cy="162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50633CF7-782C-429F-B5B5-ABE1FECD4A23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3733971" y="5729726"/>
                  <a:ext cx="1350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2A092CFA-15B7-4CBF-9640-6E31CDA2EC85}"/>
                    </a:ext>
                  </a:extLst>
                </p14:cNvPr>
                <p14:cNvContentPartPr/>
                <p14:nvPr/>
              </p14:nvContentPartPr>
              <p14:xfrm>
                <a:off x="3953211" y="5590766"/>
                <a:ext cx="26280" cy="1944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2A092CFA-15B7-4CBF-9640-6E31CDA2EC85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3944571" y="5581766"/>
                  <a:ext cx="439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E5229385-3A43-4896-BA60-7378A33238C3}"/>
                    </a:ext>
                  </a:extLst>
                </p14:cNvPr>
                <p14:cNvContentPartPr/>
                <p14:nvPr/>
              </p14:nvContentPartPr>
              <p14:xfrm>
                <a:off x="3909291" y="5610206"/>
                <a:ext cx="91080" cy="3524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E5229385-3A43-4896-BA60-7378A33238C3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3900651" y="5601566"/>
                  <a:ext cx="108720" cy="37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43DDFA28-E2FB-4859-AACC-EB15B01FC127}"/>
                    </a:ext>
                  </a:extLst>
                </p14:cNvPr>
                <p14:cNvContentPartPr/>
                <p14:nvPr/>
              </p14:nvContentPartPr>
              <p14:xfrm>
                <a:off x="4023771" y="5605886"/>
                <a:ext cx="106560" cy="1620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43DDFA28-E2FB-4859-AACC-EB15B01FC127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4015131" y="5597246"/>
                  <a:ext cx="1242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9AC9A5D3-8AD2-4FD2-AA05-48EE140F51FB}"/>
                    </a:ext>
                  </a:extLst>
                </p14:cNvPr>
                <p14:cNvContentPartPr/>
                <p14:nvPr/>
              </p14:nvContentPartPr>
              <p14:xfrm>
                <a:off x="4172451" y="5492846"/>
                <a:ext cx="112320" cy="15444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9AC9A5D3-8AD2-4FD2-AA05-48EE140F51FB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4163451" y="5484206"/>
                  <a:ext cx="12996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1A5356FB-C74C-4638-8D54-C47ED8FB6F17}"/>
                    </a:ext>
                  </a:extLst>
                </p14:cNvPr>
                <p14:cNvContentPartPr/>
                <p14:nvPr/>
              </p14:nvContentPartPr>
              <p14:xfrm>
                <a:off x="4421211" y="5662406"/>
                <a:ext cx="100440" cy="2235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1A5356FB-C74C-4638-8D54-C47ED8FB6F17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4412211" y="5653766"/>
                  <a:ext cx="11808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D703703C-D37E-468E-B647-96827889BB77}"/>
                    </a:ext>
                  </a:extLst>
                </p14:cNvPr>
                <p14:cNvContentPartPr/>
                <p14:nvPr/>
              </p14:nvContentPartPr>
              <p14:xfrm>
                <a:off x="4327611" y="5803526"/>
                <a:ext cx="132480" cy="838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D703703C-D37E-468E-B647-96827889BB77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4318971" y="5794886"/>
                  <a:ext cx="1501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416BD6D0-2C11-4ABD-BB75-878258D71C2F}"/>
                    </a:ext>
                  </a:extLst>
                </p14:cNvPr>
                <p14:cNvContentPartPr/>
                <p14:nvPr/>
              </p14:nvContentPartPr>
              <p14:xfrm>
                <a:off x="4606251" y="5534606"/>
                <a:ext cx="104040" cy="1184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416BD6D0-2C11-4ABD-BB75-878258D71C2F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4597251" y="5525966"/>
                  <a:ext cx="121680" cy="136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7706642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23D60-8EDC-4E4B-A951-6B9EE933F0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 err="1">
                <a:solidFill>
                  <a:srgbClr val="00B0F0"/>
                </a:solidFill>
              </a:rPr>
              <a:t>Eigenskapar</a:t>
            </a:r>
            <a:r>
              <a:rPr lang="nb-NO" sz="3600" dirty="0">
                <a:solidFill>
                  <a:srgbClr val="00B0F0"/>
                </a:solidFill>
              </a:rPr>
              <a:t> til </a:t>
            </a:r>
            <a:r>
              <a:rPr lang="nb-NO" sz="3600" dirty="0" err="1">
                <a:solidFill>
                  <a:srgbClr val="00B0F0"/>
                </a:solidFill>
              </a:rPr>
              <a:t>momentgenererande</a:t>
            </a:r>
            <a:r>
              <a:rPr lang="nb-NO" sz="3600" dirty="0">
                <a:solidFill>
                  <a:srgbClr val="00B0F0"/>
                </a:solidFill>
              </a:rPr>
              <a:t> </a:t>
            </a:r>
            <a:r>
              <a:rPr lang="nb-NO" sz="3600" dirty="0" err="1">
                <a:solidFill>
                  <a:srgbClr val="00B0F0"/>
                </a:solidFill>
              </a:rPr>
              <a:t>funksjonar</a:t>
            </a:r>
            <a:endParaRPr lang="nb-NO" sz="360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5C30D10-69EA-483C-89A3-021A01CA1420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orem 3.12.3 a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𝑎𝑋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p>
                      </m:sSup>
                      <m:sSub>
                        <m:sSub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𝑎𝑡</m:t>
                          </m:r>
                        </m:e>
                      </m:d>
                    </m:oMath>
                  </m:oMathPara>
                </a14:m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5C30D10-69EA-483C-89A3-021A01CA14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294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B21883D-3201-4DB6-9175-B460DCCAF746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orem 3.12.3 b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nb-NO" sz="2000" i="0">
                        <a:latin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avhengige. </a:t>
                </a:r>
                <a14:m>
                  <m:oMath xmlns:m="http://schemas.openxmlformats.org/officeDocument/2006/math">
                    <m:r>
                      <a:rPr lang="nb-NO" sz="2000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nb-NO" sz="200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nb-NO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limUpp>
                      <m:limUpp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𝛱</m:t>
                            </m:r>
                          </m:e>
                          <m:lim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lim>
                        </m:limLow>
                      </m:e>
                      <m:lim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𝑛</m:t>
                        </m:r>
                      </m:lim>
                    </m:limUpp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nb-NO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B21883D-3201-4DB6-9175-B460DCCAF7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4"/>
                <a:stretch>
                  <a:fillRect l="-1294" t="-266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79153A-6482-4CD2-A969-BDF762735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75664"/>
              </p:ext>
            </p:extLst>
          </p:nvPr>
        </p:nvGraphicFramePr>
        <p:xfrm>
          <a:off x="8763000" y="34290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3000" y="34290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D3F5E64-0E88-46A9-8DA5-3559EB0F8210}"/>
                  </a:ext>
                </a:extLst>
              </p14:cNvPr>
              <p14:cNvContentPartPr/>
              <p14:nvPr/>
            </p14:nvContentPartPr>
            <p14:xfrm>
              <a:off x="731211" y="2906966"/>
              <a:ext cx="66600" cy="199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D3F5E64-0E88-46A9-8DA5-3559EB0F821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22211" y="2897966"/>
                <a:ext cx="84240" cy="21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0B1F57F-48AC-4715-9F32-D2502D5B2BCC}"/>
                  </a:ext>
                </a:extLst>
              </p14:cNvPr>
              <p14:cNvContentPartPr/>
              <p14:nvPr/>
            </p14:nvContentPartPr>
            <p14:xfrm>
              <a:off x="793491" y="2946926"/>
              <a:ext cx="110880" cy="1692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0B1F57F-48AC-4715-9F32-D2502D5B2BC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84851" y="2937926"/>
                <a:ext cx="12852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3AFD3589-8058-4E60-A32D-C5D011D1BAD6}"/>
                  </a:ext>
                </a:extLst>
              </p14:cNvPr>
              <p14:cNvContentPartPr/>
              <p14:nvPr/>
            </p14:nvContentPartPr>
            <p14:xfrm>
              <a:off x="922371" y="3171926"/>
              <a:ext cx="113760" cy="1288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3AFD3589-8058-4E60-A32D-C5D011D1BAD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13371" y="3162926"/>
                <a:ext cx="131400" cy="1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415AF42-0990-437A-A4A5-9142D6EC5159}"/>
                  </a:ext>
                </a:extLst>
              </p14:cNvPr>
              <p14:cNvContentPartPr/>
              <p14:nvPr/>
            </p14:nvContentPartPr>
            <p14:xfrm>
              <a:off x="1118211" y="3176966"/>
              <a:ext cx="100080" cy="1407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415AF42-0990-437A-A4A5-9142D6EC515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09211" y="3167966"/>
                <a:ext cx="11772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A28FA634-2EA5-4433-9609-52ADCDE9C9AC}"/>
                  </a:ext>
                </a:extLst>
              </p14:cNvPr>
              <p14:cNvContentPartPr/>
              <p14:nvPr/>
            </p14:nvContentPartPr>
            <p14:xfrm>
              <a:off x="1129011" y="3187766"/>
              <a:ext cx="90360" cy="1303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A28FA634-2EA5-4433-9609-52ADCDE9C9A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20011" y="3179126"/>
                <a:ext cx="108000" cy="14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C22A2F2B-BC1B-4D3C-9BE6-914E2D634418}"/>
                  </a:ext>
                </a:extLst>
              </p14:cNvPr>
              <p14:cNvContentPartPr/>
              <p14:nvPr/>
            </p14:nvContentPartPr>
            <p14:xfrm>
              <a:off x="1316571" y="3249686"/>
              <a:ext cx="120600" cy="93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C22A2F2B-BC1B-4D3C-9BE6-914E2D63441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307571" y="3240686"/>
                <a:ext cx="13824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A4FC279C-0A94-4460-848A-C343DF7BE828}"/>
                  </a:ext>
                </a:extLst>
              </p14:cNvPr>
              <p14:cNvContentPartPr/>
              <p14:nvPr/>
            </p14:nvContentPartPr>
            <p14:xfrm>
              <a:off x="1364091" y="3198206"/>
              <a:ext cx="24120" cy="1260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A4FC279C-0A94-4460-848A-C343DF7BE82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355091" y="3189206"/>
                <a:ext cx="41760" cy="14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BB65071F-257D-4A54-BA7A-62BA51681DD0}"/>
                  </a:ext>
                </a:extLst>
              </p14:cNvPr>
              <p14:cNvContentPartPr/>
              <p14:nvPr/>
            </p14:nvContentPartPr>
            <p14:xfrm>
              <a:off x="1506291" y="3176966"/>
              <a:ext cx="181080" cy="1648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BB65071F-257D-4A54-BA7A-62BA51681DD0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497291" y="3168326"/>
                <a:ext cx="198720" cy="18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51A571FE-FD28-4DE4-8DA4-B630B4BC4A64}"/>
                  </a:ext>
                </a:extLst>
              </p14:cNvPr>
              <p14:cNvContentPartPr/>
              <p14:nvPr/>
            </p14:nvContentPartPr>
            <p14:xfrm>
              <a:off x="1850811" y="3116846"/>
              <a:ext cx="57960" cy="129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51A571FE-FD28-4DE4-8DA4-B630B4BC4A64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842171" y="3107846"/>
                <a:ext cx="7560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E1EE7FBA-66CE-4E99-85C6-DDC47DB748E0}"/>
                  </a:ext>
                </a:extLst>
              </p14:cNvPr>
              <p14:cNvContentPartPr/>
              <p14:nvPr/>
            </p14:nvContentPartPr>
            <p14:xfrm>
              <a:off x="1804731" y="3159686"/>
              <a:ext cx="79560" cy="244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E1EE7FBA-66CE-4E99-85C6-DDC47DB748E0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796091" y="3151046"/>
                <a:ext cx="97200" cy="4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31F68E5D-EF99-44FC-93D6-C669D257900C}"/>
                  </a:ext>
                </a:extLst>
              </p14:cNvPr>
              <p14:cNvContentPartPr/>
              <p14:nvPr/>
            </p14:nvContentPartPr>
            <p14:xfrm>
              <a:off x="2140611" y="3035486"/>
              <a:ext cx="112680" cy="20808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31F68E5D-EF99-44FC-93D6-C669D257900C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131971" y="3026486"/>
                <a:ext cx="13032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8B94737E-F35B-498B-834C-6A1BFCFC7FFF}"/>
                  </a:ext>
                </a:extLst>
              </p14:cNvPr>
              <p14:cNvContentPartPr/>
              <p14:nvPr/>
            </p14:nvContentPartPr>
            <p14:xfrm>
              <a:off x="2149971" y="3098486"/>
              <a:ext cx="106200" cy="468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8B94737E-F35B-498B-834C-6A1BFCFC7FF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140971" y="3089486"/>
                <a:ext cx="123840" cy="6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D2228129-A0BA-4D2B-8622-E402FAE5A350}"/>
                  </a:ext>
                </a:extLst>
              </p14:cNvPr>
              <p14:cNvContentPartPr/>
              <p14:nvPr/>
            </p14:nvContentPartPr>
            <p14:xfrm>
              <a:off x="2176251" y="2989046"/>
              <a:ext cx="128880" cy="212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D2228129-A0BA-4D2B-8622-E402FAE5A350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167251" y="2980046"/>
                <a:ext cx="14652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716A43B2-B6DB-4B8B-AF34-84608910ACB8}"/>
                  </a:ext>
                </a:extLst>
              </p14:cNvPr>
              <p14:cNvContentPartPr/>
              <p14:nvPr/>
            </p14:nvContentPartPr>
            <p14:xfrm>
              <a:off x="2341851" y="2918486"/>
              <a:ext cx="156240" cy="3970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716A43B2-B6DB-4B8B-AF34-84608910ACB8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332851" y="2909486"/>
                <a:ext cx="173880" cy="41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AB9F913C-F6D2-4574-AD51-CCC1E9128734}"/>
                  </a:ext>
                </a:extLst>
              </p14:cNvPr>
              <p14:cNvContentPartPr/>
              <p14:nvPr/>
            </p14:nvContentPartPr>
            <p14:xfrm>
              <a:off x="2559651" y="3102806"/>
              <a:ext cx="90000" cy="1627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AB9F913C-F6D2-4574-AD51-CCC1E9128734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551011" y="3094166"/>
                <a:ext cx="107640" cy="18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BF402ACB-64D5-4961-8A87-08A2D0CC8196}"/>
                  </a:ext>
                </a:extLst>
              </p14:cNvPr>
              <p14:cNvContentPartPr/>
              <p14:nvPr/>
            </p14:nvContentPartPr>
            <p14:xfrm>
              <a:off x="2729211" y="2906966"/>
              <a:ext cx="34560" cy="1353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BF402ACB-64D5-4961-8A87-08A2D0CC8196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720211" y="2898326"/>
                <a:ext cx="52200" cy="15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05DE379E-76F2-47FB-A7BD-417E7C22BA0A}"/>
                  </a:ext>
                </a:extLst>
              </p14:cNvPr>
              <p14:cNvContentPartPr/>
              <p14:nvPr/>
            </p14:nvContentPartPr>
            <p14:xfrm>
              <a:off x="2646411" y="2968166"/>
              <a:ext cx="129240" cy="864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05DE379E-76F2-47FB-A7BD-417E7C22BA0A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637411" y="2959166"/>
                <a:ext cx="146880" cy="2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6FDE5F65-127B-4363-88CD-76E9817B9DCE}"/>
                  </a:ext>
                </a:extLst>
              </p14:cNvPr>
              <p14:cNvContentPartPr/>
              <p14:nvPr/>
            </p14:nvContentPartPr>
            <p14:xfrm>
              <a:off x="2902371" y="2871686"/>
              <a:ext cx="77760" cy="20340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6FDE5F65-127B-4363-88CD-76E9817B9DCE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893731" y="2862686"/>
                <a:ext cx="95400" cy="22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2E867EF0-263C-452E-9A99-ECEDCEA242BA}"/>
                  </a:ext>
                </a:extLst>
              </p14:cNvPr>
              <p14:cNvContentPartPr/>
              <p14:nvPr/>
            </p14:nvContentPartPr>
            <p14:xfrm>
              <a:off x="3009291" y="2929286"/>
              <a:ext cx="86760" cy="1209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2E867EF0-263C-452E-9A99-ECEDCEA242BA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000291" y="2920646"/>
                <a:ext cx="10440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29B750D8-F8DC-4B6E-9B41-CEAAB3AB6224}"/>
                  </a:ext>
                </a:extLst>
              </p14:cNvPr>
              <p14:cNvContentPartPr/>
              <p14:nvPr/>
            </p14:nvContentPartPr>
            <p14:xfrm>
              <a:off x="3166251" y="2909126"/>
              <a:ext cx="106560" cy="1386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29B750D8-F8DC-4B6E-9B41-CEAAB3AB6224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157611" y="2900486"/>
                <a:ext cx="124200" cy="15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F457A9AF-EBA0-4AF9-BE51-F45287A0977C}"/>
                  </a:ext>
                </a:extLst>
              </p14:cNvPr>
              <p14:cNvContentPartPr/>
              <p14:nvPr/>
            </p14:nvContentPartPr>
            <p14:xfrm>
              <a:off x="3196131" y="2924246"/>
              <a:ext cx="86760" cy="1184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F457A9AF-EBA0-4AF9-BE51-F45287A0977C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187131" y="2915246"/>
                <a:ext cx="10440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6CFEF8B2-EAE9-4BEA-9AA7-048298D41A7F}"/>
                  </a:ext>
                </a:extLst>
              </p14:cNvPr>
              <p14:cNvContentPartPr/>
              <p14:nvPr/>
            </p14:nvContentPartPr>
            <p14:xfrm>
              <a:off x="3342651" y="2983646"/>
              <a:ext cx="111600" cy="118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6CFEF8B2-EAE9-4BEA-9AA7-048298D41A7F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334011" y="2974646"/>
                <a:ext cx="12924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7EF1392E-0215-46AE-9085-FE51E1D60842}"/>
                  </a:ext>
                </a:extLst>
              </p14:cNvPr>
              <p14:cNvContentPartPr/>
              <p14:nvPr/>
            </p14:nvContentPartPr>
            <p14:xfrm>
              <a:off x="3391611" y="2942966"/>
              <a:ext cx="16200" cy="10404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7EF1392E-0215-46AE-9085-FE51E1D60842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3382611" y="2934326"/>
                <a:ext cx="33840" cy="12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6D9B6731-C231-45B3-B382-71624C3134DE}"/>
                  </a:ext>
                </a:extLst>
              </p14:cNvPr>
              <p14:cNvContentPartPr/>
              <p14:nvPr/>
            </p14:nvContentPartPr>
            <p14:xfrm>
              <a:off x="3532731" y="2895446"/>
              <a:ext cx="121320" cy="15948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6D9B6731-C231-45B3-B382-71624C3134DE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3523731" y="2886806"/>
                <a:ext cx="13896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3D16AABD-559A-409C-99E4-4EC1925242EC}"/>
                  </a:ext>
                </a:extLst>
              </p14:cNvPr>
              <p14:cNvContentPartPr/>
              <p14:nvPr/>
            </p14:nvContentPartPr>
            <p14:xfrm>
              <a:off x="3720651" y="2866646"/>
              <a:ext cx="34920" cy="1692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3D16AABD-559A-409C-99E4-4EC1925242EC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3711651" y="2857646"/>
                <a:ext cx="5256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E054A316-2484-435D-B289-A557E9FA8B60}"/>
                  </a:ext>
                </a:extLst>
              </p14:cNvPr>
              <p14:cNvContentPartPr/>
              <p14:nvPr/>
            </p14:nvContentPartPr>
            <p14:xfrm>
              <a:off x="3768891" y="2803646"/>
              <a:ext cx="126000" cy="4942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E054A316-2484-435D-B289-A557E9FA8B60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3759891" y="2795006"/>
                <a:ext cx="143640" cy="51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357A4DD0-D276-497B-9612-7ADBDEBE0A34}"/>
                  </a:ext>
                </a:extLst>
              </p14:cNvPr>
              <p14:cNvContentPartPr/>
              <p14:nvPr/>
            </p14:nvContentPartPr>
            <p14:xfrm>
              <a:off x="1667211" y="3901286"/>
              <a:ext cx="108000" cy="900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357A4DD0-D276-497B-9612-7ADBDEBE0A34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658571" y="3892646"/>
                <a:ext cx="125640" cy="2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6938C10C-4838-4B4E-B87C-BD02509D883E}"/>
                  </a:ext>
                </a:extLst>
              </p14:cNvPr>
              <p14:cNvContentPartPr/>
              <p14:nvPr/>
            </p14:nvContentPartPr>
            <p14:xfrm>
              <a:off x="1649931" y="3978686"/>
              <a:ext cx="57240" cy="57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6938C10C-4838-4B4E-B87C-BD02509D883E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641291" y="3970046"/>
                <a:ext cx="74880" cy="2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1C063AF0-6E22-423E-A0EE-03CDF1128D9D}"/>
                  </a:ext>
                </a:extLst>
              </p14:cNvPr>
              <p14:cNvContentPartPr/>
              <p14:nvPr/>
            </p14:nvContentPartPr>
            <p14:xfrm>
              <a:off x="1898691" y="3896966"/>
              <a:ext cx="170640" cy="16524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1C063AF0-6E22-423E-A0EE-03CDF1128D9D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1890051" y="3888326"/>
                <a:ext cx="18828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757E0190-9392-458C-BC1B-72EF3D72B3BE}"/>
                  </a:ext>
                </a:extLst>
              </p14:cNvPr>
              <p14:cNvContentPartPr/>
              <p14:nvPr/>
            </p14:nvContentPartPr>
            <p14:xfrm>
              <a:off x="2073651" y="3670526"/>
              <a:ext cx="48960" cy="13212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757E0190-9392-458C-BC1B-72EF3D72B3BE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065011" y="3661526"/>
                <a:ext cx="66600" cy="14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3D781FF0-542C-4827-83D8-D3D6C8A7F0CA}"/>
                  </a:ext>
                </a:extLst>
              </p14:cNvPr>
              <p14:cNvContentPartPr/>
              <p14:nvPr/>
            </p14:nvContentPartPr>
            <p14:xfrm>
              <a:off x="1994451" y="3746126"/>
              <a:ext cx="139680" cy="1116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3D781FF0-542C-4827-83D8-D3D6C8A7F0CA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1985811" y="3737126"/>
                <a:ext cx="157320" cy="2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E65D6BB0-CE14-43F2-A6B3-6032DE1052BB}"/>
                  </a:ext>
                </a:extLst>
              </p14:cNvPr>
              <p14:cNvContentPartPr/>
              <p14:nvPr/>
            </p14:nvContentPartPr>
            <p14:xfrm>
              <a:off x="2185971" y="3668366"/>
              <a:ext cx="142200" cy="14904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E65D6BB0-CE14-43F2-A6B3-6032DE1052BB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2177331" y="3659366"/>
                <a:ext cx="159840" cy="16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2D1C5A62-E142-4031-BCCC-3034FDA76C91}"/>
                  </a:ext>
                </a:extLst>
              </p14:cNvPr>
              <p14:cNvContentPartPr/>
              <p14:nvPr/>
            </p14:nvContentPartPr>
            <p14:xfrm>
              <a:off x="2531571" y="3839006"/>
              <a:ext cx="86400" cy="17640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2D1C5A62-E142-4031-BCCC-3034FDA76C91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2522571" y="3830366"/>
                <a:ext cx="104040" cy="19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62B83CB4-EEAA-4E7F-A033-D07E7270BCA8}"/>
                  </a:ext>
                </a:extLst>
              </p14:cNvPr>
              <p14:cNvContentPartPr/>
              <p14:nvPr/>
            </p14:nvContentPartPr>
            <p14:xfrm>
              <a:off x="2536251" y="3876086"/>
              <a:ext cx="112680" cy="6012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62B83CB4-EEAA-4E7F-A033-D07E7270BCA8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2527611" y="3867446"/>
                <a:ext cx="130320" cy="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B318CA48-885E-4403-AB29-3B415E72816A}"/>
                  </a:ext>
                </a:extLst>
              </p14:cNvPr>
              <p14:cNvContentPartPr/>
              <p14:nvPr/>
            </p14:nvContentPartPr>
            <p14:xfrm>
              <a:off x="2590251" y="3793286"/>
              <a:ext cx="133200" cy="2232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B318CA48-885E-4403-AB29-3B415E72816A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2581251" y="3784286"/>
                <a:ext cx="150840" cy="3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8C5E30C-B819-4988-A982-A67C6FA44BF0}"/>
                  </a:ext>
                </a:extLst>
              </p14:cNvPr>
              <p14:cNvContentPartPr/>
              <p14:nvPr/>
            </p14:nvContentPartPr>
            <p14:xfrm>
              <a:off x="2781771" y="3746846"/>
              <a:ext cx="121320" cy="3567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8C5E30C-B819-4988-A982-A67C6FA44BF0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772771" y="3738206"/>
                <a:ext cx="138960" cy="37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70D00C98-4CB0-4C8B-B5D3-5276DAAE9E19}"/>
                  </a:ext>
                </a:extLst>
              </p14:cNvPr>
              <p14:cNvContentPartPr/>
              <p14:nvPr/>
            </p14:nvContentPartPr>
            <p14:xfrm>
              <a:off x="2966091" y="3879686"/>
              <a:ext cx="111600" cy="14184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70D00C98-4CB0-4C8B-B5D3-5276DAAE9E19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957451" y="3871046"/>
                <a:ext cx="129240" cy="15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5BCAE499-087E-464C-89AB-9AC63E396D60}"/>
                  </a:ext>
                </a:extLst>
              </p14:cNvPr>
              <p14:cNvContentPartPr/>
              <p14:nvPr/>
            </p14:nvContentPartPr>
            <p14:xfrm>
              <a:off x="3190371" y="3702206"/>
              <a:ext cx="58320" cy="14256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5BCAE499-087E-464C-89AB-9AC63E396D60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3181731" y="3693566"/>
                <a:ext cx="7596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EB96D26C-A06E-47A4-BC3E-1CD33810D3B5}"/>
                  </a:ext>
                </a:extLst>
              </p14:cNvPr>
              <p14:cNvContentPartPr/>
              <p14:nvPr/>
            </p14:nvContentPartPr>
            <p14:xfrm>
              <a:off x="3140331" y="3762326"/>
              <a:ext cx="141840" cy="1872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EB96D26C-A06E-47A4-BC3E-1CD33810D3B5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3131691" y="3753326"/>
                <a:ext cx="15948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685A4160-11C1-4A0E-B19C-B38A65F7F285}"/>
                  </a:ext>
                </a:extLst>
              </p14:cNvPr>
              <p14:cNvContentPartPr/>
              <p14:nvPr/>
            </p14:nvContentPartPr>
            <p14:xfrm>
              <a:off x="3306291" y="3764486"/>
              <a:ext cx="97560" cy="9216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685A4160-11C1-4A0E-B19C-B38A65F7F285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3297651" y="3755846"/>
                <a:ext cx="115200" cy="10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DAB68E4F-732E-4237-B236-9BA5FF946A22}"/>
                  </a:ext>
                </a:extLst>
              </p14:cNvPr>
              <p14:cNvContentPartPr/>
              <p14:nvPr/>
            </p14:nvContentPartPr>
            <p14:xfrm>
              <a:off x="3480891" y="3710486"/>
              <a:ext cx="110520" cy="13284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DAB68E4F-732E-4237-B236-9BA5FF946A22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3472251" y="3701846"/>
                <a:ext cx="12816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6CF9E654-F79D-4CE0-B3A9-D88EA5B64CF0}"/>
                  </a:ext>
                </a:extLst>
              </p14:cNvPr>
              <p14:cNvContentPartPr/>
              <p14:nvPr/>
            </p14:nvContentPartPr>
            <p14:xfrm>
              <a:off x="3492411" y="3718046"/>
              <a:ext cx="68040" cy="13104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6CF9E654-F79D-4CE0-B3A9-D88EA5B64CF0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3483771" y="3709046"/>
                <a:ext cx="85680" cy="14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017E9BEE-F7CF-4631-8B2C-E6DF16C8D5C9}"/>
                  </a:ext>
                </a:extLst>
              </p14:cNvPr>
              <p14:cNvContentPartPr/>
              <p14:nvPr/>
            </p14:nvContentPartPr>
            <p14:xfrm>
              <a:off x="3580251" y="3653606"/>
              <a:ext cx="163440" cy="43848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017E9BEE-F7CF-4631-8B2C-E6DF16C8D5C9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3571251" y="3644966"/>
                <a:ext cx="181080" cy="45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93E2FC3A-6B82-4681-9070-B0005840B1C2}"/>
                  </a:ext>
                </a:extLst>
              </p14:cNvPr>
              <p14:cNvContentPartPr/>
              <p14:nvPr/>
            </p14:nvContentPartPr>
            <p14:xfrm>
              <a:off x="3863211" y="3870326"/>
              <a:ext cx="101520" cy="1476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93E2FC3A-6B82-4681-9070-B0005840B1C2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3854211" y="3861686"/>
                <a:ext cx="11916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864EF748-46E0-4060-839B-5958430545E0}"/>
                  </a:ext>
                </a:extLst>
              </p14:cNvPr>
              <p14:cNvContentPartPr/>
              <p14:nvPr/>
            </p14:nvContentPartPr>
            <p14:xfrm>
              <a:off x="3843411" y="3930086"/>
              <a:ext cx="107640" cy="2376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864EF748-46E0-4060-839B-5958430545E0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3834411" y="3921446"/>
                <a:ext cx="12528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90BA48CA-4943-41E5-8340-459190081F96}"/>
                  </a:ext>
                </a:extLst>
              </p14:cNvPr>
              <p14:cNvContentPartPr/>
              <p14:nvPr/>
            </p14:nvContentPartPr>
            <p14:xfrm>
              <a:off x="4163811" y="3808766"/>
              <a:ext cx="138960" cy="16200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90BA48CA-4943-41E5-8340-459190081F96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4154811" y="3799766"/>
                <a:ext cx="15660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DED91247-1408-4E0B-A0BB-70C4D8E088DF}"/>
                  </a:ext>
                </a:extLst>
              </p14:cNvPr>
              <p14:cNvContentPartPr/>
              <p14:nvPr/>
            </p14:nvContentPartPr>
            <p14:xfrm>
              <a:off x="4322931" y="3547766"/>
              <a:ext cx="95040" cy="19008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DED91247-1408-4E0B-A0BB-70C4D8E088DF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313931" y="3538766"/>
                <a:ext cx="11268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DD474168-3CFE-4A25-9ADB-9A4152DBCA2F}"/>
                  </a:ext>
                </a:extLst>
              </p14:cNvPr>
              <p14:cNvContentPartPr/>
              <p14:nvPr/>
            </p14:nvContentPartPr>
            <p14:xfrm>
              <a:off x="4464051" y="3563246"/>
              <a:ext cx="104040" cy="14724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DD474168-3CFE-4A25-9ADB-9A4152DBCA2F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455411" y="3554246"/>
                <a:ext cx="121680" cy="16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275E5EF4-B276-453E-84B4-101FAE3F5086}"/>
                  </a:ext>
                </a:extLst>
              </p14:cNvPr>
              <p14:cNvContentPartPr/>
              <p14:nvPr/>
            </p14:nvContentPartPr>
            <p14:xfrm>
              <a:off x="4604451" y="3788606"/>
              <a:ext cx="61560" cy="15300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275E5EF4-B276-453E-84B4-101FAE3F5086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4595811" y="3779606"/>
                <a:ext cx="79200" cy="17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99C70261-26DD-4799-9A25-E116443C94C2}"/>
                  </a:ext>
                </a:extLst>
              </p14:cNvPr>
              <p14:cNvContentPartPr/>
              <p14:nvPr/>
            </p14:nvContentPartPr>
            <p14:xfrm>
              <a:off x="4664211" y="3759086"/>
              <a:ext cx="115200" cy="17064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99C70261-26DD-4799-9A25-E116443C94C2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655211" y="3750446"/>
                <a:ext cx="13284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3CC95A86-878F-48C3-B323-1CD0EB97F705}"/>
                  </a:ext>
                </a:extLst>
              </p14:cNvPr>
              <p14:cNvContentPartPr/>
              <p14:nvPr/>
            </p14:nvContentPartPr>
            <p14:xfrm>
              <a:off x="4811451" y="3943406"/>
              <a:ext cx="113400" cy="15084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3CC95A86-878F-48C3-B323-1CD0EB97F705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4802811" y="3934766"/>
                <a:ext cx="13104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978D63C1-FBA5-4444-9153-866F89AAE1CD}"/>
                  </a:ext>
                </a:extLst>
              </p14:cNvPr>
              <p14:cNvContentPartPr/>
              <p14:nvPr/>
            </p14:nvContentPartPr>
            <p14:xfrm>
              <a:off x="4817931" y="3955646"/>
              <a:ext cx="125280" cy="1353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978D63C1-FBA5-4444-9153-866F89AAE1CD}"/>
                  </a:ext>
                </a:extLst>
              </p:cNvPr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4808931" y="3947006"/>
                <a:ext cx="142920" cy="15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E267ED47-610D-4CC5-B72B-747D55E122B0}"/>
                  </a:ext>
                </a:extLst>
              </p14:cNvPr>
              <p14:cNvContentPartPr/>
              <p14:nvPr/>
            </p14:nvContentPartPr>
            <p14:xfrm>
              <a:off x="5059131" y="3702566"/>
              <a:ext cx="108000" cy="25272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E267ED47-610D-4CC5-B72B-747D55E122B0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050491" y="3693566"/>
                <a:ext cx="125640" cy="27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308D2198-C6B8-4DDC-9882-B7EF6F902809}"/>
                  </a:ext>
                </a:extLst>
              </p14:cNvPr>
              <p14:cNvContentPartPr/>
              <p14:nvPr/>
            </p14:nvContentPartPr>
            <p14:xfrm>
              <a:off x="5213211" y="3749726"/>
              <a:ext cx="250560" cy="16920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308D2198-C6B8-4DDC-9882-B7EF6F902809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204211" y="3740726"/>
                <a:ext cx="26820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F05CC54A-5E2D-4747-8941-74F25E64C129}"/>
                  </a:ext>
                </a:extLst>
              </p14:cNvPr>
              <p14:cNvContentPartPr/>
              <p14:nvPr/>
            </p14:nvContentPartPr>
            <p14:xfrm>
              <a:off x="5371971" y="3819926"/>
              <a:ext cx="154440" cy="1116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F05CC54A-5E2D-4747-8941-74F25E64C129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5363331" y="3811286"/>
                <a:ext cx="172080" cy="2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DF551D7F-A872-4393-A8C1-5CD8184E09DA}"/>
                  </a:ext>
                </a:extLst>
              </p14:cNvPr>
              <p14:cNvContentPartPr/>
              <p14:nvPr/>
            </p14:nvContentPartPr>
            <p14:xfrm>
              <a:off x="5596251" y="3673766"/>
              <a:ext cx="70560" cy="27180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DF551D7F-A872-4393-A8C1-5CD8184E09DA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5587251" y="3665126"/>
                <a:ext cx="88200" cy="28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4" name="Group 103">
            <a:extLst>
              <a:ext uri="{FF2B5EF4-FFF2-40B4-BE49-F238E27FC236}">
                <a16:creationId xmlns:a16="http://schemas.microsoft.com/office/drawing/2014/main" id="{221F2447-1F52-4BCF-9CEF-63790B03BCAB}"/>
              </a:ext>
            </a:extLst>
          </p:cNvPr>
          <p:cNvGrpSpPr/>
          <p:nvPr/>
        </p:nvGrpSpPr>
        <p:grpSpPr>
          <a:xfrm>
            <a:off x="5994771" y="3436166"/>
            <a:ext cx="4706280" cy="2258640"/>
            <a:chOff x="5994771" y="3436166"/>
            <a:chExt cx="4706280" cy="225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BD37B9F-B50D-4903-A2C1-D642FC5A69D1}"/>
                    </a:ext>
                  </a:extLst>
                </p14:cNvPr>
                <p14:cNvContentPartPr/>
                <p14:nvPr/>
              </p14:nvContentPartPr>
              <p14:xfrm>
                <a:off x="5994771" y="3444806"/>
                <a:ext cx="118800" cy="22500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BD37B9F-B50D-4903-A2C1-D642FC5A69D1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5985771" y="3436166"/>
                  <a:ext cx="136440" cy="226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19F8401-F779-41CB-B2EB-3BEBC63CF094}"/>
                    </a:ext>
                  </a:extLst>
                </p14:cNvPr>
                <p14:cNvContentPartPr/>
                <p14:nvPr/>
              </p14:nvContentPartPr>
              <p14:xfrm>
                <a:off x="6006651" y="3436166"/>
                <a:ext cx="4694400" cy="1285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19F8401-F779-41CB-B2EB-3BEBC63CF094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5998011" y="3427166"/>
                  <a:ext cx="47120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504462B-D1F8-475A-A29F-AA5DEF4BDA92}"/>
                    </a:ext>
                  </a:extLst>
                </p14:cNvPr>
                <p14:cNvContentPartPr/>
                <p14:nvPr/>
              </p14:nvContentPartPr>
              <p14:xfrm>
                <a:off x="6305811" y="3779246"/>
                <a:ext cx="60480" cy="2044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504462B-D1F8-475A-A29F-AA5DEF4BDA92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297171" y="3770606"/>
                  <a:ext cx="781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CA94F8F2-FD34-4ECE-97E5-0C407BD9410E}"/>
                    </a:ext>
                  </a:extLst>
                </p14:cNvPr>
                <p14:cNvContentPartPr/>
                <p14:nvPr/>
              </p14:nvContentPartPr>
              <p14:xfrm>
                <a:off x="6354771" y="3782846"/>
                <a:ext cx="118440" cy="1551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CA94F8F2-FD34-4ECE-97E5-0C407BD9410E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346131" y="3774206"/>
                  <a:ext cx="1360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B1B74593-9ADA-4E3B-9BC8-4452359537C2}"/>
                    </a:ext>
                  </a:extLst>
                </p14:cNvPr>
                <p14:cNvContentPartPr/>
                <p14:nvPr/>
              </p14:nvContentPartPr>
              <p14:xfrm>
                <a:off x="6547371" y="3919646"/>
                <a:ext cx="104040" cy="2163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B1B74593-9ADA-4E3B-9BC8-4452359537C2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538731" y="3911006"/>
                  <a:ext cx="12168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0AFC6EDF-40B0-4E91-827B-A6E767CED649}"/>
                    </a:ext>
                  </a:extLst>
                </p14:cNvPr>
                <p14:cNvContentPartPr/>
                <p14:nvPr/>
              </p14:nvContentPartPr>
              <p14:xfrm>
                <a:off x="6750411" y="3814526"/>
                <a:ext cx="65520" cy="2217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0AFC6EDF-40B0-4E91-827B-A6E767CED649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6741771" y="3805526"/>
                  <a:ext cx="831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409CB1B-D939-48F2-9E1B-72D568B9ACA4}"/>
                    </a:ext>
                  </a:extLst>
                </p14:cNvPr>
                <p14:cNvContentPartPr/>
                <p14:nvPr/>
              </p14:nvContentPartPr>
              <p14:xfrm>
                <a:off x="6828531" y="3840086"/>
                <a:ext cx="118440" cy="1778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409CB1B-D939-48F2-9E1B-72D568B9ACA4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6819891" y="3831446"/>
                  <a:ext cx="13608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EB8B674-7C58-482B-AA8C-F834DD946B51}"/>
                    </a:ext>
                  </a:extLst>
                </p14:cNvPr>
                <p14:cNvContentPartPr/>
                <p14:nvPr/>
              </p14:nvContentPartPr>
              <p14:xfrm>
                <a:off x="7034091" y="3825686"/>
                <a:ext cx="62280" cy="2170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EB8B674-7C58-482B-AA8C-F834DD946B51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025091" y="3817046"/>
                  <a:ext cx="799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D8F0CE8-F573-41B8-B4C5-07BE584CCE43}"/>
                    </a:ext>
                  </a:extLst>
                </p14:cNvPr>
                <p14:cNvContentPartPr/>
                <p14:nvPr/>
              </p14:nvContentPartPr>
              <p14:xfrm>
                <a:off x="7257651" y="3930806"/>
                <a:ext cx="106560" cy="140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D8F0CE8-F573-41B8-B4C5-07BE584CCE43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248651" y="3921806"/>
                  <a:ext cx="1242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A8D3378-2CAD-4D2F-98C5-B866B3DE512A}"/>
                    </a:ext>
                  </a:extLst>
                </p14:cNvPr>
                <p14:cNvContentPartPr/>
                <p14:nvPr/>
              </p14:nvContentPartPr>
              <p14:xfrm>
                <a:off x="7223091" y="4015406"/>
                <a:ext cx="110160" cy="20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A8D3378-2CAD-4D2F-98C5-B866B3DE512A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7214091" y="4006766"/>
                  <a:ext cx="12780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71211515-B4EC-4B46-BAB4-C2FCE2BEF0B3}"/>
                    </a:ext>
                  </a:extLst>
                </p14:cNvPr>
                <p14:cNvContentPartPr/>
                <p14:nvPr/>
              </p14:nvContentPartPr>
              <p14:xfrm>
                <a:off x="7676691" y="3832526"/>
                <a:ext cx="127080" cy="2232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71211515-B4EC-4B46-BAB4-C2FCE2BEF0B3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7667691" y="3823886"/>
                  <a:ext cx="14472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F3FBFC1-5DA2-4972-9E43-34C0AA660076}"/>
                    </a:ext>
                  </a:extLst>
                </p14:cNvPr>
                <p14:cNvContentPartPr/>
                <p14:nvPr/>
              </p14:nvContentPartPr>
              <p14:xfrm>
                <a:off x="7686771" y="3892286"/>
                <a:ext cx="122760" cy="450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F3FBFC1-5DA2-4972-9E43-34C0AA660076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7678131" y="3883286"/>
                  <a:ext cx="14040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E3AFCBA-B33F-415D-85B1-D980CE9F711D}"/>
                    </a:ext>
                  </a:extLst>
                </p14:cNvPr>
                <p14:cNvContentPartPr/>
                <p14:nvPr/>
              </p14:nvContentPartPr>
              <p14:xfrm>
                <a:off x="7729251" y="3803006"/>
                <a:ext cx="119160" cy="169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E3AFCBA-B33F-415D-85B1-D980CE9F711D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7720611" y="3794006"/>
                  <a:ext cx="1368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75654AB-E0F5-4647-A4AA-145AE3D3BDB6}"/>
                    </a:ext>
                  </a:extLst>
                </p14:cNvPr>
                <p14:cNvContentPartPr/>
                <p14:nvPr/>
              </p14:nvContentPartPr>
              <p14:xfrm>
                <a:off x="7920411" y="3734606"/>
                <a:ext cx="135720" cy="3938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75654AB-E0F5-4647-A4AA-145AE3D3BDB6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7911771" y="3725606"/>
                  <a:ext cx="153360" cy="41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91E5E2D-7D2C-4A9C-B9EE-57272C34EBC5}"/>
                    </a:ext>
                  </a:extLst>
                </p14:cNvPr>
                <p14:cNvContentPartPr/>
                <p14:nvPr/>
              </p14:nvContentPartPr>
              <p14:xfrm>
                <a:off x="8165571" y="3914966"/>
                <a:ext cx="114840" cy="1260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91E5E2D-7D2C-4A9C-B9EE-57272C34EBC5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8156571" y="3905966"/>
                  <a:ext cx="1324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B6612CA-BE47-4AB3-A30C-0BA0841E1564}"/>
                    </a:ext>
                  </a:extLst>
                </p14:cNvPr>
                <p14:cNvContentPartPr/>
                <p14:nvPr/>
              </p14:nvContentPartPr>
              <p14:xfrm>
                <a:off x="8319291" y="3678446"/>
                <a:ext cx="87840" cy="1735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B6612CA-BE47-4AB3-A30C-0BA0841E1564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8310651" y="3669806"/>
                  <a:ext cx="10548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6874460-104C-426B-887E-07C9D434F9FB}"/>
                    </a:ext>
                  </a:extLst>
                </p14:cNvPr>
                <p14:cNvContentPartPr/>
                <p14:nvPr/>
              </p14:nvContentPartPr>
              <p14:xfrm>
                <a:off x="8287611" y="3755846"/>
                <a:ext cx="93240" cy="93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6874460-104C-426B-887E-07C9D434F9FB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8278611" y="3747206"/>
                  <a:ext cx="1108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D3B5F243-5DBC-4009-8DB7-87241148271A}"/>
                    </a:ext>
                  </a:extLst>
                </p14:cNvPr>
                <p14:cNvContentPartPr/>
                <p14:nvPr/>
              </p14:nvContentPartPr>
              <p14:xfrm>
                <a:off x="8605491" y="3683846"/>
                <a:ext cx="156960" cy="1760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D3B5F243-5DBC-4009-8DB7-87241148271A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8596851" y="3675206"/>
                  <a:ext cx="17460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525079D-5E01-4889-821F-A664125F8E78}"/>
                    </a:ext>
                  </a:extLst>
                </p14:cNvPr>
                <p14:cNvContentPartPr/>
                <p14:nvPr/>
              </p14:nvContentPartPr>
              <p14:xfrm>
                <a:off x="8859651" y="3720926"/>
                <a:ext cx="99000" cy="1213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525079D-5E01-4889-821F-A664125F8E78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8851011" y="3712286"/>
                  <a:ext cx="11664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E956B953-1B5F-49DA-982F-6427137C0DF8}"/>
                    </a:ext>
                  </a:extLst>
                </p14:cNvPr>
                <p14:cNvContentPartPr/>
                <p14:nvPr/>
              </p14:nvContentPartPr>
              <p14:xfrm>
                <a:off x="8861451" y="3697526"/>
                <a:ext cx="118440" cy="1598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E956B953-1B5F-49DA-982F-6427137C0DF8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8852451" y="3688526"/>
                  <a:ext cx="1360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D2073EF-74D8-48B6-B0BA-B03F8E6D385C}"/>
                    </a:ext>
                  </a:extLst>
                </p14:cNvPr>
                <p14:cNvContentPartPr/>
                <p14:nvPr/>
              </p14:nvContentPartPr>
              <p14:xfrm>
                <a:off x="9016251" y="3806246"/>
                <a:ext cx="88560" cy="702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D2073EF-74D8-48B6-B0BA-B03F8E6D385C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9007251" y="3797606"/>
                  <a:ext cx="10620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3A8E9D7-3279-47A6-8DF9-74A5F1C90153}"/>
                    </a:ext>
                  </a:extLst>
                </p14:cNvPr>
                <p14:cNvContentPartPr/>
                <p14:nvPr/>
              </p14:nvContentPartPr>
              <p14:xfrm>
                <a:off x="9106251" y="3684206"/>
                <a:ext cx="23400" cy="158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3A8E9D7-3279-47A6-8DF9-74A5F1C90153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9097251" y="3675206"/>
                  <a:ext cx="410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9FACAFEC-9D80-4906-AE40-BD23E52E4878}"/>
                    </a:ext>
                  </a:extLst>
                </p14:cNvPr>
                <p14:cNvContentPartPr/>
                <p14:nvPr/>
              </p14:nvContentPartPr>
              <p14:xfrm>
                <a:off x="8630331" y="3931886"/>
                <a:ext cx="11160" cy="554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9FACAFEC-9D80-4906-AE40-BD23E52E4878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8621691" y="3922886"/>
                  <a:ext cx="2880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CD85731D-A68B-41DB-A743-38831D1D543A}"/>
                    </a:ext>
                  </a:extLst>
                </p14:cNvPr>
                <p14:cNvContentPartPr/>
                <p14:nvPr/>
              </p14:nvContentPartPr>
              <p14:xfrm>
                <a:off x="8633931" y="3555326"/>
                <a:ext cx="118440" cy="914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CD85731D-A68B-41DB-A743-38831D1D543A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8624931" y="3546326"/>
                  <a:ext cx="13608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3827857-0585-4D77-85C8-63CDCCDD38FB}"/>
                    </a:ext>
                  </a:extLst>
                </p14:cNvPr>
                <p14:cNvContentPartPr/>
                <p14:nvPr/>
              </p14:nvContentPartPr>
              <p14:xfrm>
                <a:off x="9212451" y="3602126"/>
                <a:ext cx="169560" cy="5774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3827857-0585-4D77-85C8-63CDCCDD38FB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9203811" y="3593486"/>
                  <a:ext cx="187200" cy="59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417587AE-55C8-4637-9566-CC91BEB388B4}"/>
              </a:ext>
            </a:extLst>
          </p:cNvPr>
          <p:cNvGrpSpPr/>
          <p:nvPr/>
        </p:nvGrpSpPr>
        <p:grpSpPr>
          <a:xfrm>
            <a:off x="6204291" y="4681406"/>
            <a:ext cx="113040" cy="64800"/>
            <a:chOff x="6204291" y="4681406"/>
            <a:chExt cx="113040" cy="6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0BB86F35-3A7F-4714-BD0B-799CC2920E43}"/>
                    </a:ext>
                  </a:extLst>
                </p14:cNvPr>
                <p14:cNvContentPartPr/>
                <p14:nvPr/>
              </p14:nvContentPartPr>
              <p14:xfrm>
                <a:off x="6225171" y="4681406"/>
                <a:ext cx="92160" cy="158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0BB86F35-3A7F-4714-BD0B-799CC2920E43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216171" y="4672766"/>
                  <a:ext cx="1098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E14DFCB-805B-427B-84B3-B21E27E376C1}"/>
                    </a:ext>
                  </a:extLst>
                </p14:cNvPr>
                <p14:cNvContentPartPr/>
                <p14:nvPr/>
              </p14:nvContentPartPr>
              <p14:xfrm>
                <a:off x="6204291" y="4739006"/>
                <a:ext cx="84600" cy="72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E14DFCB-805B-427B-84B3-B21E27E376C1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195651" y="4730006"/>
                  <a:ext cx="102240" cy="2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5AFA6550-1362-43F9-B634-94281B7F551D}"/>
                  </a:ext>
                </a:extLst>
              </p14:cNvPr>
              <p14:cNvContentPartPr/>
              <p14:nvPr/>
            </p14:nvContentPartPr>
            <p14:xfrm>
              <a:off x="6488331" y="4497086"/>
              <a:ext cx="156960" cy="2901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5AFA6550-1362-43F9-B634-94281B7F551D}"/>
                  </a:ext>
                </a:extLst>
              </p:cNvPr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6479331" y="4488086"/>
                <a:ext cx="174600" cy="30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644E5A4-E10E-45C7-9761-9B3768918E61}"/>
              </a:ext>
            </a:extLst>
          </p:cNvPr>
          <p:cNvGrpSpPr/>
          <p:nvPr/>
        </p:nvGrpSpPr>
        <p:grpSpPr>
          <a:xfrm>
            <a:off x="6356931" y="4928006"/>
            <a:ext cx="228960" cy="182880"/>
            <a:chOff x="6356931" y="4928006"/>
            <a:chExt cx="228960" cy="18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C2D963D-3E4B-4727-B56E-F36AA4DC799A}"/>
                    </a:ext>
                  </a:extLst>
                </p14:cNvPr>
                <p14:cNvContentPartPr/>
                <p14:nvPr/>
              </p14:nvContentPartPr>
              <p14:xfrm>
                <a:off x="6405891" y="4928006"/>
                <a:ext cx="18720" cy="1299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C2D963D-3E4B-4727-B56E-F36AA4DC799A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396891" y="4919366"/>
                  <a:ext cx="3636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FBE8B99-C5A5-45F0-B2E7-E93ADC2E8D72}"/>
                    </a:ext>
                  </a:extLst>
                </p14:cNvPr>
                <p14:cNvContentPartPr/>
                <p14:nvPr/>
              </p14:nvContentPartPr>
              <p14:xfrm>
                <a:off x="6356931" y="4957166"/>
                <a:ext cx="111600" cy="1094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FBE8B99-C5A5-45F0-B2E7-E93ADC2E8D72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347931" y="4948526"/>
                  <a:ext cx="1292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82FE73E-33C1-4BE6-B491-04CA7130F813}"/>
                    </a:ext>
                  </a:extLst>
                </p14:cNvPr>
                <p14:cNvContentPartPr/>
                <p14:nvPr/>
              </p14:nvContentPartPr>
              <p14:xfrm>
                <a:off x="6484011" y="5054006"/>
                <a:ext cx="101880" cy="568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82FE73E-33C1-4BE6-B491-04CA7130F813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475371" y="5045006"/>
                  <a:ext cx="119520" cy="7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BCA1F6D9-B53B-48F5-8907-F3545C398CCE}"/>
              </a:ext>
            </a:extLst>
          </p:cNvPr>
          <p:cNvGrpSpPr/>
          <p:nvPr/>
        </p:nvGrpSpPr>
        <p:grpSpPr>
          <a:xfrm>
            <a:off x="6762651" y="4547486"/>
            <a:ext cx="546120" cy="200520"/>
            <a:chOff x="6762651" y="4547486"/>
            <a:chExt cx="546120" cy="20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A3D1C56-1A59-4DFE-A9D4-A3B21E920272}"/>
                    </a:ext>
                  </a:extLst>
                </p14:cNvPr>
                <p14:cNvContentPartPr/>
                <p14:nvPr/>
              </p14:nvContentPartPr>
              <p14:xfrm>
                <a:off x="6762651" y="4695806"/>
                <a:ext cx="9360" cy="72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A3D1C56-1A59-4DFE-A9D4-A3B21E920272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754011" y="4687166"/>
                  <a:ext cx="270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504EBA16-0F72-40D0-8292-1948B695DB19}"/>
                    </a:ext>
                  </a:extLst>
                </p14:cNvPr>
                <p14:cNvContentPartPr/>
                <p14:nvPr/>
              </p14:nvContentPartPr>
              <p14:xfrm>
                <a:off x="6909531" y="4692926"/>
                <a:ext cx="97920" cy="108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04EBA16-0F72-40D0-8292-1948B695DB19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900531" y="4684286"/>
                  <a:ext cx="1155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A056E60A-8C18-4276-8209-360CA6F3398B}"/>
                    </a:ext>
                  </a:extLst>
                </p14:cNvPr>
                <p14:cNvContentPartPr/>
                <p14:nvPr/>
              </p14:nvContentPartPr>
              <p14:xfrm>
                <a:off x="7171971" y="4547486"/>
                <a:ext cx="136800" cy="2005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A056E60A-8C18-4276-8209-360CA6F3398B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163331" y="4538486"/>
                  <a:ext cx="154440" cy="21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9FC880C7-1DA2-49BF-B977-9FA6EE42C27F}"/>
              </a:ext>
            </a:extLst>
          </p:cNvPr>
          <p:cNvGrpSpPr/>
          <p:nvPr/>
        </p:nvGrpSpPr>
        <p:grpSpPr>
          <a:xfrm>
            <a:off x="7049931" y="4927646"/>
            <a:ext cx="171360" cy="186480"/>
            <a:chOff x="7049931" y="4927646"/>
            <a:chExt cx="171360" cy="18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305A720-F1A5-4C79-9764-D5C245710BBE}"/>
                    </a:ext>
                  </a:extLst>
                </p14:cNvPr>
                <p14:cNvContentPartPr/>
                <p14:nvPr/>
              </p14:nvContentPartPr>
              <p14:xfrm>
                <a:off x="7107171" y="4927646"/>
                <a:ext cx="32040" cy="990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305A720-F1A5-4C79-9764-D5C245710BBE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098531" y="4918646"/>
                  <a:ext cx="496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8E22935-F3C2-4793-A2BD-54DF80DD7643}"/>
                    </a:ext>
                  </a:extLst>
                </p14:cNvPr>
                <p14:cNvContentPartPr/>
                <p14:nvPr/>
              </p14:nvContentPartPr>
              <p14:xfrm>
                <a:off x="7049931" y="4949246"/>
                <a:ext cx="106920" cy="1094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8E22935-F3C2-4793-A2BD-54DF80DD7643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7041291" y="4940246"/>
                  <a:ext cx="1245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CB935469-A057-4B79-B3A2-0CF054AE9174}"/>
                    </a:ext>
                  </a:extLst>
                </p14:cNvPr>
                <p14:cNvContentPartPr/>
                <p14:nvPr/>
              </p14:nvContentPartPr>
              <p14:xfrm>
                <a:off x="7200771" y="5026286"/>
                <a:ext cx="20520" cy="878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CB935469-A057-4B79-B3A2-0CF054AE9174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192131" y="5017646"/>
                  <a:ext cx="38160" cy="105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D58CC0A0-D7BF-4EA6-820C-8D76F354DAD7}"/>
                  </a:ext>
                </a:extLst>
              </p14:cNvPr>
              <p14:cNvContentPartPr/>
              <p14:nvPr/>
            </p14:nvContentPartPr>
            <p14:xfrm>
              <a:off x="7551051" y="4665566"/>
              <a:ext cx="141840" cy="12240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D58CC0A0-D7BF-4EA6-820C-8D76F354DAD7}"/>
                  </a:ext>
                </a:extLst>
              </p:cNvPr>
              <p:cNvPicPr/>
              <p:nvPr/>
            </p:nvPicPr>
            <p:blipFill>
              <a:blip r:embed="rId194"/>
              <a:stretch>
                <a:fillRect/>
              </a:stretch>
            </p:blipFill>
            <p:spPr>
              <a:xfrm>
                <a:off x="7542051" y="4656926"/>
                <a:ext cx="15948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25B4655C-C420-4A4D-9340-77A6215B9CAA}"/>
                  </a:ext>
                </a:extLst>
              </p14:cNvPr>
              <p14:cNvContentPartPr/>
              <p14:nvPr/>
            </p14:nvContentPartPr>
            <p14:xfrm>
              <a:off x="7682811" y="4424726"/>
              <a:ext cx="81360" cy="13968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25B4655C-C420-4A4D-9340-77A6215B9CAA}"/>
                  </a:ext>
                </a:extLst>
              </p:cNvPr>
              <p:cNvPicPr/>
              <p:nvPr/>
            </p:nvPicPr>
            <p:blipFill>
              <a:blip r:embed="rId196"/>
              <a:stretch>
                <a:fillRect/>
              </a:stretch>
            </p:blipFill>
            <p:spPr>
              <a:xfrm>
                <a:off x="7674171" y="4416086"/>
                <a:ext cx="99000" cy="15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D30B0ADF-934A-435C-ACB7-BEC90461D1DC}"/>
                  </a:ext>
                </a:extLst>
              </p14:cNvPr>
              <p14:cNvContentPartPr/>
              <p14:nvPr/>
            </p14:nvContentPartPr>
            <p14:xfrm>
              <a:off x="7652571" y="4498166"/>
              <a:ext cx="111600" cy="90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D30B0ADF-934A-435C-ACB7-BEC90461D1DC}"/>
                  </a:ext>
                </a:extLst>
              </p:cNvPr>
              <p:cNvPicPr/>
              <p:nvPr/>
            </p:nvPicPr>
            <p:blipFill>
              <a:blip r:embed="rId198"/>
              <a:stretch>
                <a:fillRect/>
              </a:stretch>
            </p:blipFill>
            <p:spPr>
              <a:xfrm>
                <a:off x="7643571" y="4489526"/>
                <a:ext cx="12924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1" name="Group 140">
            <a:extLst>
              <a:ext uri="{FF2B5EF4-FFF2-40B4-BE49-F238E27FC236}">
                <a16:creationId xmlns:a16="http://schemas.microsoft.com/office/drawing/2014/main" id="{2EC44A14-FEFE-4AD1-ABFA-FE4615D99A11}"/>
              </a:ext>
            </a:extLst>
          </p:cNvPr>
          <p:cNvGrpSpPr/>
          <p:nvPr/>
        </p:nvGrpSpPr>
        <p:grpSpPr>
          <a:xfrm>
            <a:off x="7913931" y="4451006"/>
            <a:ext cx="1872720" cy="479160"/>
            <a:chOff x="7913931" y="4451006"/>
            <a:chExt cx="1872720" cy="47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A2606C29-1D26-42E7-8FE3-280B35215448}"/>
                    </a:ext>
                  </a:extLst>
                </p14:cNvPr>
                <p14:cNvContentPartPr/>
                <p14:nvPr/>
              </p14:nvContentPartPr>
              <p14:xfrm>
                <a:off x="7913931" y="4451006"/>
                <a:ext cx="130320" cy="1238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A2606C29-1D26-42E7-8FE3-280B35215448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904931" y="4442006"/>
                  <a:ext cx="1479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9AE4E5C5-619F-4D87-A5E9-939A05F12773}"/>
                    </a:ext>
                  </a:extLst>
                </p14:cNvPr>
                <p14:cNvContentPartPr/>
                <p14:nvPr/>
              </p14:nvContentPartPr>
              <p14:xfrm>
                <a:off x="8088171" y="4506446"/>
                <a:ext cx="53640" cy="630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9AE4E5C5-619F-4D87-A5E9-939A05F12773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8079171" y="4497806"/>
                  <a:ext cx="7128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A4E38914-A624-48D2-881B-1BE43B847529}"/>
                    </a:ext>
                  </a:extLst>
                </p14:cNvPr>
                <p14:cNvContentPartPr/>
                <p14:nvPr/>
              </p14:nvContentPartPr>
              <p14:xfrm>
                <a:off x="8088171" y="4511486"/>
                <a:ext cx="75240" cy="781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A4E38914-A624-48D2-881B-1BE43B847529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8079531" y="4502486"/>
                  <a:ext cx="928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2694742-EC31-4AA8-B4BD-1DA4ED68D50B}"/>
                    </a:ext>
                  </a:extLst>
                </p14:cNvPr>
                <p14:cNvContentPartPr/>
                <p14:nvPr/>
              </p14:nvContentPartPr>
              <p14:xfrm>
                <a:off x="8195811" y="4456406"/>
                <a:ext cx="91080" cy="1659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2694742-EC31-4AA8-B4BD-1DA4ED68D50B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187171" y="4447406"/>
                  <a:ext cx="10872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C296955-A409-4E6D-AE99-85928B40F92F}"/>
                    </a:ext>
                  </a:extLst>
                </p14:cNvPr>
                <p14:cNvContentPartPr/>
                <p14:nvPr/>
              </p14:nvContentPartPr>
              <p14:xfrm>
                <a:off x="8315691" y="4635686"/>
                <a:ext cx="153360" cy="2944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C296955-A409-4E6D-AE99-85928B40F92F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306691" y="4627046"/>
                  <a:ext cx="17100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46C0B44B-E8C8-4402-9888-74EABF53B21F}"/>
                    </a:ext>
                  </a:extLst>
                </p14:cNvPr>
                <p14:cNvContentPartPr/>
                <p14:nvPr/>
              </p14:nvContentPartPr>
              <p14:xfrm>
                <a:off x="8536011" y="4628126"/>
                <a:ext cx="94680" cy="2250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46C0B44B-E8C8-4402-9888-74EABF53B21F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527371" y="4619126"/>
                  <a:ext cx="11232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926831F-82ED-46EF-9094-D8D405850D09}"/>
                    </a:ext>
                  </a:extLst>
                </p14:cNvPr>
                <p14:cNvContentPartPr/>
                <p14:nvPr/>
              </p14:nvContentPartPr>
              <p14:xfrm>
                <a:off x="8653371" y="4717046"/>
                <a:ext cx="79560" cy="979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926831F-82ED-46EF-9094-D8D405850D09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8644371" y="4708046"/>
                  <a:ext cx="972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3F91FB6-0F5E-4294-8AC6-46CB8BC15850}"/>
                    </a:ext>
                  </a:extLst>
                </p14:cNvPr>
                <p14:cNvContentPartPr/>
                <p14:nvPr/>
              </p14:nvContentPartPr>
              <p14:xfrm>
                <a:off x="8666691" y="4733966"/>
                <a:ext cx="90720" cy="860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3F91FB6-0F5E-4294-8AC6-46CB8BC15850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8658051" y="4724966"/>
                  <a:ext cx="1083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D63E89EF-6E86-4576-AB52-9D19751D0427}"/>
                    </a:ext>
                  </a:extLst>
                </p14:cNvPr>
                <p14:cNvContentPartPr/>
                <p14:nvPr/>
              </p14:nvContentPartPr>
              <p14:xfrm>
                <a:off x="8759931" y="4795166"/>
                <a:ext cx="44640" cy="655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D63E89EF-6E86-4576-AB52-9D19751D0427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8751291" y="4786166"/>
                  <a:ext cx="6228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C3CA4DC-DB4A-4AA1-993D-5C09E22765B7}"/>
                    </a:ext>
                  </a:extLst>
                </p14:cNvPr>
                <p14:cNvContentPartPr/>
                <p14:nvPr/>
              </p14:nvContentPartPr>
              <p14:xfrm>
                <a:off x="8851011" y="4793366"/>
                <a:ext cx="211320" cy="831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C3CA4DC-DB4A-4AA1-993D-5C09E22765B7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8842371" y="4784726"/>
                  <a:ext cx="22896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AE20663-4C0C-437C-90BF-16EC32A401FC}"/>
                    </a:ext>
                  </a:extLst>
                </p14:cNvPr>
                <p14:cNvContentPartPr/>
                <p14:nvPr/>
              </p14:nvContentPartPr>
              <p14:xfrm>
                <a:off x="9089691" y="4796966"/>
                <a:ext cx="24480" cy="72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AE20663-4C0C-437C-90BF-16EC32A401FC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9080691" y="4787966"/>
                  <a:ext cx="421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72A6788B-32FF-47E9-8E46-54DD9E0982FC}"/>
                    </a:ext>
                  </a:extLst>
                </p14:cNvPr>
                <p14:cNvContentPartPr/>
                <p14:nvPr/>
              </p14:nvContentPartPr>
              <p14:xfrm>
                <a:off x="9189771" y="4800206"/>
                <a:ext cx="52920" cy="802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72A6788B-32FF-47E9-8E46-54DD9E0982FC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9181131" y="4791206"/>
                  <a:ext cx="7056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2CBD9863-ED39-497F-B631-5E7ECF21EE39}"/>
                    </a:ext>
                  </a:extLst>
                </p14:cNvPr>
                <p14:cNvContentPartPr/>
                <p14:nvPr/>
              </p14:nvContentPartPr>
              <p14:xfrm>
                <a:off x="9353211" y="4717766"/>
                <a:ext cx="105840" cy="1202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2CBD9863-ED39-497F-B631-5E7ECF21EE39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9344571" y="4708766"/>
                  <a:ext cx="1234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72BF927-ADED-4A44-8814-A3AED978C477}"/>
                    </a:ext>
                  </a:extLst>
                </p14:cNvPr>
                <p14:cNvContentPartPr/>
                <p14:nvPr/>
              </p14:nvContentPartPr>
              <p14:xfrm>
                <a:off x="9473811" y="4777526"/>
                <a:ext cx="142920" cy="878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72BF927-ADED-4A44-8814-A3AED978C477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9464811" y="4768886"/>
                  <a:ext cx="16056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A9429CE7-4CF0-4D67-AF19-D2436CA24D71}"/>
                    </a:ext>
                  </a:extLst>
                </p14:cNvPr>
                <p14:cNvContentPartPr/>
                <p14:nvPr/>
              </p14:nvContentPartPr>
              <p14:xfrm>
                <a:off x="9711051" y="4677446"/>
                <a:ext cx="75600" cy="2084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A9429CE7-4CF0-4D67-AF19-D2436CA24D71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9702051" y="4668806"/>
                  <a:ext cx="93240" cy="22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C5BC5740-F9C9-4144-8202-B4C2CD3DFD05}"/>
              </a:ext>
            </a:extLst>
          </p:cNvPr>
          <p:cNvGrpSpPr/>
          <p:nvPr/>
        </p:nvGrpSpPr>
        <p:grpSpPr>
          <a:xfrm>
            <a:off x="9950451" y="4691846"/>
            <a:ext cx="1628640" cy="250200"/>
            <a:chOff x="9950451" y="4691846"/>
            <a:chExt cx="1628640" cy="25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57CC9E0-7A4A-4A95-967B-B7095DCF025C}"/>
                    </a:ext>
                  </a:extLst>
                </p14:cNvPr>
                <p14:cNvContentPartPr/>
                <p14:nvPr/>
              </p14:nvContentPartPr>
              <p14:xfrm>
                <a:off x="9950451" y="4691846"/>
                <a:ext cx="237600" cy="1544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57CC9E0-7A4A-4A95-967B-B7095DCF025C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9941451" y="4682846"/>
                  <a:ext cx="25524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BC7659E-A534-4CD8-B8D7-8EC82F46AF17}"/>
                    </a:ext>
                  </a:extLst>
                </p14:cNvPr>
                <p14:cNvContentPartPr/>
                <p14:nvPr/>
              </p14:nvContentPartPr>
              <p14:xfrm>
                <a:off x="10121811" y="4759526"/>
                <a:ext cx="65160" cy="972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BC7659E-A534-4CD8-B8D7-8EC82F46AF17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10113171" y="4750886"/>
                  <a:ext cx="8280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185360A-3D39-408D-B1D6-B05FAC9071D8}"/>
                    </a:ext>
                  </a:extLst>
                </p14:cNvPr>
                <p14:cNvContentPartPr/>
                <p14:nvPr/>
              </p14:nvContentPartPr>
              <p14:xfrm>
                <a:off x="10250331" y="4809926"/>
                <a:ext cx="20520" cy="586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185360A-3D39-408D-B1D6-B05FAC9071D8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10241691" y="4801286"/>
                  <a:ext cx="381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4F2EEC9-53FB-48AC-88A1-524B668DB033}"/>
                    </a:ext>
                  </a:extLst>
                </p14:cNvPr>
                <p14:cNvContentPartPr/>
                <p14:nvPr/>
              </p14:nvContentPartPr>
              <p14:xfrm>
                <a:off x="10285971" y="4879406"/>
                <a:ext cx="59400" cy="626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4F2EEC9-53FB-48AC-88A1-524B668DB033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10276971" y="4870766"/>
                  <a:ext cx="770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82B181D2-E498-48F7-AC44-4EBF80117B33}"/>
                    </a:ext>
                  </a:extLst>
                </p14:cNvPr>
                <p14:cNvContentPartPr/>
                <p14:nvPr/>
              </p14:nvContentPartPr>
              <p14:xfrm>
                <a:off x="10473531" y="4832966"/>
                <a:ext cx="61560" cy="302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82B181D2-E498-48F7-AC44-4EBF80117B33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10464531" y="4823966"/>
                  <a:ext cx="792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4152DDB6-1EED-45A4-A230-09B1BB59839D}"/>
                    </a:ext>
                  </a:extLst>
                </p14:cNvPr>
                <p14:cNvContentPartPr/>
                <p14:nvPr/>
              </p14:nvContentPartPr>
              <p14:xfrm>
                <a:off x="10659651" y="4827206"/>
                <a:ext cx="63360" cy="158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4152DDB6-1EED-45A4-A230-09B1BB59839D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10651011" y="4818566"/>
                  <a:ext cx="810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6184BB49-001C-4F6C-B94D-B1EB4182088F}"/>
                    </a:ext>
                  </a:extLst>
                </p14:cNvPr>
                <p14:cNvContentPartPr/>
                <p14:nvPr/>
              </p14:nvContentPartPr>
              <p14:xfrm>
                <a:off x="10880331" y="4709846"/>
                <a:ext cx="356400" cy="1782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6184BB49-001C-4F6C-B94D-B1EB4182088F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10871331" y="4700846"/>
                  <a:ext cx="3740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71336D0A-E340-4DE9-9B75-1798B46CE2E6}"/>
                    </a:ext>
                  </a:extLst>
                </p14:cNvPr>
                <p14:cNvContentPartPr/>
                <p14:nvPr/>
              </p14:nvContentPartPr>
              <p14:xfrm>
                <a:off x="11135931" y="4803086"/>
                <a:ext cx="82440" cy="939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71336D0A-E340-4DE9-9B75-1798B46CE2E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11127291" y="4794446"/>
                  <a:ext cx="1000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27781B6D-BD3F-47D0-A60D-DB30850F3581}"/>
                    </a:ext>
                  </a:extLst>
                </p14:cNvPr>
                <p14:cNvContentPartPr/>
                <p14:nvPr/>
              </p14:nvContentPartPr>
              <p14:xfrm>
                <a:off x="11327091" y="4827926"/>
                <a:ext cx="252000" cy="910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27781B6D-BD3F-47D0-A60D-DB30850F3581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11318091" y="4819286"/>
                  <a:ext cx="269640" cy="108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F3F18529-80D1-4B5E-BDD5-CFACA7E6F137}"/>
              </a:ext>
            </a:extLst>
          </p:cNvPr>
          <p:cNvGrpSpPr/>
          <p:nvPr/>
        </p:nvGrpSpPr>
        <p:grpSpPr>
          <a:xfrm>
            <a:off x="6153891" y="5521286"/>
            <a:ext cx="121680" cy="130680"/>
            <a:chOff x="6153891" y="5521286"/>
            <a:chExt cx="121680" cy="13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A03BF2D-08CF-44E5-9643-741BC3E06A33}"/>
                    </a:ext>
                  </a:extLst>
                </p14:cNvPr>
                <p14:cNvContentPartPr/>
                <p14:nvPr/>
              </p14:nvContentPartPr>
              <p14:xfrm>
                <a:off x="6220491" y="5521286"/>
                <a:ext cx="55080" cy="352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A03BF2D-08CF-44E5-9643-741BC3E06A33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6211491" y="5512646"/>
                  <a:ext cx="7272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55D5D8B1-328E-4719-A8EF-14CF53AFC470}"/>
                    </a:ext>
                  </a:extLst>
                </p14:cNvPr>
                <p14:cNvContentPartPr/>
                <p14:nvPr/>
              </p14:nvContentPartPr>
              <p14:xfrm>
                <a:off x="6153891" y="5622806"/>
                <a:ext cx="100800" cy="291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55D5D8B1-328E-4719-A8EF-14CF53AFC470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6145251" y="5614166"/>
                  <a:ext cx="118440" cy="46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9220D86A-76EE-4B63-95E7-98DCC1A098E4}"/>
                  </a:ext>
                </a:extLst>
              </p14:cNvPr>
              <p14:cNvContentPartPr/>
              <p14:nvPr/>
            </p14:nvContentPartPr>
            <p14:xfrm>
              <a:off x="6607491" y="5406086"/>
              <a:ext cx="120960" cy="23652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9220D86A-76EE-4B63-95E7-98DCC1A098E4}"/>
                  </a:ext>
                </a:extLst>
              </p:cNvPr>
              <p:cNvPicPr/>
              <p:nvPr/>
            </p:nvPicPr>
            <p:blipFill>
              <a:blip r:embed="rId252"/>
              <a:stretch>
                <a:fillRect/>
              </a:stretch>
            </p:blipFill>
            <p:spPr>
              <a:xfrm>
                <a:off x="6598491" y="5397446"/>
                <a:ext cx="138600" cy="254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1" name="Group 160">
            <a:extLst>
              <a:ext uri="{FF2B5EF4-FFF2-40B4-BE49-F238E27FC236}">
                <a16:creationId xmlns:a16="http://schemas.microsoft.com/office/drawing/2014/main" id="{1BAD8994-384A-49E3-9A10-F2ADBA25DDFE}"/>
              </a:ext>
            </a:extLst>
          </p:cNvPr>
          <p:cNvGrpSpPr/>
          <p:nvPr/>
        </p:nvGrpSpPr>
        <p:grpSpPr>
          <a:xfrm>
            <a:off x="6459531" y="5757446"/>
            <a:ext cx="204480" cy="144000"/>
            <a:chOff x="6459531" y="5757446"/>
            <a:chExt cx="204480" cy="14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0DC8DC01-C632-49F0-A097-8F32C9D9CB1E}"/>
                    </a:ext>
                  </a:extLst>
                </p14:cNvPr>
                <p14:cNvContentPartPr/>
                <p14:nvPr/>
              </p14:nvContentPartPr>
              <p14:xfrm>
                <a:off x="6506691" y="5757446"/>
                <a:ext cx="65880" cy="954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0DC8DC01-C632-49F0-A097-8F32C9D9CB1E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6498051" y="5748806"/>
                  <a:ext cx="835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11CDB85-18DF-4E7E-8BDF-3AA7D6BF44BB}"/>
                    </a:ext>
                  </a:extLst>
                </p14:cNvPr>
                <p14:cNvContentPartPr/>
                <p14:nvPr/>
              </p14:nvContentPartPr>
              <p14:xfrm>
                <a:off x="6459531" y="5773646"/>
                <a:ext cx="128160" cy="1080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11CDB85-18DF-4E7E-8BDF-3AA7D6BF44BB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6450531" y="5764646"/>
                  <a:ext cx="1458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C02F00B-A7B2-4666-B3DE-F0A072B51E49}"/>
                    </a:ext>
                  </a:extLst>
                </p14:cNvPr>
                <p14:cNvContentPartPr/>
                <p14:nvPr/>
              </p14:nvContentPartPr>
              <p14:xfrm>
                <a:off x="6625131" y="5841326"/>
                <a:ext cx="38880" cy="601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C02F00B-A7B2-4666-B3DE-F0A072B51E49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6616491" y="5832326"/>
                  <a:ext cx="56520" cy="77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3FB5F804-6F27-463B-BE40-572AFCA3DC91}"/>
              </a:ext>
            </a:extLst>
          </p:cNvPr>
          <p:cNvGrpSpPr/>
          <p:nvPr/>
        </p:nvGrpSpPr>
        <p:grpSpPr>
          <a:xfrm>
            <a:off x="6810531" y="5386286"/>
            <a:ext cx="452160" cy="252720"/>
            <a:chOff x="6810531" y="5386286"/>
            <a:chExt cx="452160" cy="25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9025F81-CC2C-46F4-8D9C-3235082F4291}"/>
                    </a:ext>
                  </a:extLst>
                </p14:cNvPr>
                <p14:cNvContentPartPr/>
                <p14:nvPr/>
              </p14:nvContentPartPr>
              <p14:xfrm>
                <a:off x="6810531" y="5528486"/>
                <a:ext cx="78480" cy="1105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9025F81-CC2C-46F4-8D9C-3235082F4291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6801531" y="5519486"/>
                  <a:ext cx="9612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80A6BAD8-1780-46D6-BD89-F404ED27F8A1}"/>
                    </a:ext>
                  </a:extLst>
                </p14:cNvPr>
                <p14:cNvContentPartPr/>
                <p14:nvPr/>
              </p14:nvContentPartPr>
              <p14:xfrm>
                <a:off x="6966051" y="5386286"/>
                <a:ext cx="55080" cy="1249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80A6BAD8-1780-46D6-BD89-F404ED27F8A1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957411" y="5377286"/>
                  <a:ext cx="7272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5B69490-35CA-4C0A-8704-37915998DC93}"/>
                    </a:ext>
                  </a:extLst>
                </p14:cNvPr>
                <p14:cNvContentPartPr/>
                <p14:nvPr/>
              </p14:nvContentPartPr>
              <p14:xfrm>
                <a:off x="6936531" y="5453246"/>
                <a:ext cx="94320" cy="172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5B69490-35CA-4C0A-8704-37915998DC93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927531" y="5444246"/>
                  <a:ext cx="1119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1D2EFD0A-6E5B-46A3-A133-F2A574C0750A}"/>
                    </a:ext>
                  </a:extLst>
                </p14:cNvPr>
                <p14:cNvContentPartPr/>
                <p14:nvPr/>
              </p14:nvContentPartPr>
              <p14:xfrm>
                <a:off x="7094211" y="5433806"/>
                <a:ext cx="82080" cy="741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1D2EFD0A-6E5B-46A3-A133-F2A574C0750A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085211" y="5425166"/>
                  <a:ext cx="997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0468F912-8274-4F8E-ABC8-0AB1F21075DF}"/>
                    </a:ext>
                  </a:extLst>
                </p14:cNvPr>
                <p14:cNvContentPartPr/>
                <p14:nvPr/>
              </p14:nvContentPartPr>
              <p14:xfrm>
                <a:off x="7087371" y="5416526"/>
                <a:ext cx="87480" cy="1036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0468F912-8274-4F8E-ABC8-0AB1F21075DF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7078731" y="5407526"/>
                  <a:ext cx="10512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69970FC3-66E8-4FF6-89D0-B47430EC012A}"/>
                    </a:ext>
                  </a:extLst>
                </p14:cNvPr>
                <p14:cNvContentPartPr/>
                <p14:nvPr/>
              </p14:nvContentPartPr>
              <p14:xfrm>
                <a:off x="7215531" y="5474846"/>
                <a:ext cx="47160" cy="770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69970FC3-66E8-4FF6-89D0-B47430EC012A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7206891" y="5465846"/>
                  <a:ext cx="64800" cy="94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F2449E76-512C-46BB-B11C-339F8D79A31B}"/>
              </a:ext>
            </a:extLst>
          </p:cNvPr>
          <p:cNvGrpSpPr/>
          <p:nvPr/>
        </p:nvGrpSpPr>
        <p:grpSpPr>
          <a:xfrm>
            <a:off x="7443051" y="5470886"/>
            <a:ext cx="1283400" cy="301680"/>
            <a:chOff x="7443051" y="5470886"/>
            <a:chExt cx="1283400" cy="30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FBC3C4B-EDAF-4F60-A4DD-BCE64F6BCD3D}"/>
                    </a:ext>
                  </a:extLst>
                </p14:cNvPr>
                <p14:cNvContentPartPr/>
                <p14:nvPr/>
              </p14:nvContentPartPr>
              <p14:xfrm>
                <a:off x="7443051" y="5470886"/>
                <a:ext cx="132120" cy="2772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FBC3C4B-EDAF-4F60-A4DD-BCE64F6BCD3D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7434051" y="5462246"/>
                  <a:ext cx="14976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E5B5063E-3509-4EBA-8289-E69DD0A28990}"/>
                    </a:ext>
                  </a:extLst>
                </p14:cNvPr>
                <p14:cNvContentPartPr/>
                <p14:nvPr/>
              </p14:nvContentPartPr>
              <p14:xfrm>
                <a:off x="7646091" y="5611286"/>
                <a:ext cx="102240" cy="1015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E5B5063E-3509-4EBA-8289-E69DD0A28990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7637451" y="5602286"/>
                  <a:ext cx="1198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363A9F3-E6CD-4EAB-BF62-0284C3CEE75E}"/>
                    </a:ext>
                  </a:extLst>
                </p14:cNvPr>
                <p14:cNvContentPartPr/>
                <p14:nvPr/>
              </p14:nvContentPartPr>
              <p14:xfrm>
                <a:off x="7658331" y="5613086"/>
                <a:ext cx="107640" cy="1152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363A9F3-E6CD-4EAB-BF62-0284C3CEE75E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649331" y="5604086"/>
                  <a:ext cx="12528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1B01B94E-9549-4845-BF38-551B60AEEFC8}"/>
                    </a:ext>
                  </a:extLst>
                </p14:cNvPr>
                <p14:cNvContentPartPr/>
                <p14:nvPr/>
              </p14:nvContentPartPr>
              <p14:xfrm>
                <a:off x="7792251" y="5692286"/>
                <a:ext cx="66960" cy="748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1B01B94E-9549-4845-BF38-551B60AEEFC8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783611" y="5683286"/>
                  <a:ext cx="8460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1CE097AA-8615-4411-9B51-AC650CE67F12}"/>
                    </a:ext>
                  </a:extLst>
                </p14:cNvPr>
                <p14:cNvContentPartPr/>
                <p14:nvPr/>
              </p14:nvContentPartPr>
              <p14:xfrm>
                <a:off x="7982691" y="5507606"/>
                <a:ext cx="70920" cy="1756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1CE097AA-8615-4411-9B51-AC650CE67F12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973691" y="5498966"/>
                  <a:ext cx="8856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37382866-E468-4061-B515-5B7DDF1BA764}"/>
                    </a:ext>
                  </a:extLst>
                </p14:cNvPr>
                <p14:cNvContentPartPr/>
                <p14:nvPr/>
              </p14:nvContentPartPr>
              <p14:xfrm>
                <a:off x="8075571" y="5579246"/>
                <a:ext cx="81360" cy="766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37382866-E468-4061-B515-5B7DDF1BA764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8066571" y="5570606"/>
                  <a:ext cx="990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C434935D-6924-4F6C-9132-F066092FCD6D}"/>
                    </a:ext>
                  </a:extLst>
                </p14:cNvPr>
                <p14:cNvContentPartPr/>
                <p14:nvPr/>
              </p14:nvContentPartPr>
              <p14:xfrm>
                <a:off x="8087451" y="5582846"/>
                <a:ext cx="81720" cy="860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C434935D-6924-4F6C-9132-F066092FCD6D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8078811" y="5573846"/>
                  <a:ext cx="993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131BEE99-BDDD-4A5E-A606-7F87D29D4BFE}"/>
                    </a:ext>
                  </a:extLst>
                </p14:cNvPr>
                <p14:cNvContentPartPr/>
                <p14:nvPr/>
              </p14:nvContentPartPr>
              <p14:xfrm>
                <a:off x="8196171" y="5630726"/>
                <a:ext cx="41760" cy="806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131BEE99-BDDD-4A5E-A606-7F87D29D4BFE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8187531" y="5622086"/>
                  <a:ext cx="5940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FAA3661E-24B5-4395-B1CB-5855B1F4933B}"/>
                    </a:ext>
                  </a:extLst>
                </p14:cNvPr>
                <p14:cNvContentPartPr/>
                <p14:nvPr/>
              </p14:nvContentPartPr>
              <p14:xfrm>
                <a:off x="8276811" y="5532086"/>
                <a:ext cx="75960" cy="1810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FAA3661E-24B5-4395-B1CB-5855B1F4933B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8267811" y="5523086"/>
                  <a:ext cx="9360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E804A5D5-9D91-4388-A269-F51E8BB5E1EC}"/>
                    </a:ext>
                  </a:extLst>
                </p14:cNvPr>
                <p14:cNvContentPartPr/>
                <p14:nvPr/>
              </p14:nvContentPartPr>
              <p14:xfrm>
                <a:off x="8410371" y="5532086"/>
                <a:ext cx="263520" cy="1764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E804A5D5-9D91-4388-A269-F51E8BB5E1EC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401371" y="5523446"/>
                  <a:ext cx="2811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006BE040-D1D7-4AD9-93E6-12D7D9A7C2E1}"/>
                    </a:ext>
                  </a:extLst>
                </p14:cNvPr>
                <p14:cNvContentPartPr/>
                <p14:nvPr/>
              </p14:nvContentPartPr>
              <p14:xfrm>
                <a:off x="8700171" y="5673566"/>
                <a:ext cx="26280" cy="990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006BE040-D1D7-4AD9-93E6-12D7D9A7C2E1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8691531" y="5664926"/>
                  <a:ext cx="43920" cy="116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E3E8FB79-01EB-4AF3-8AF9-BFE849B32F7C}"/>
                  </a:ext>
                </a:extLst>
              </p14:cNvPr>
              <p14:cNvContentPartPr/>
              <p14:nvPr/>
            </p14:nvContentPartPr>
            <p14:xfrm>
              <a:off x="8973051" y="5648726"/>
              <a:ext cx="16920" cy="1404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E3E8FB79-01EB-4AF3-8AF9-BFE849B32F7C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8964411" y="5639726"/>
                <a:ext cx="34560" cy="3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10" name="Group 209">
            <a:extLst>
              <a:ext uri="{FF2B5EF4-FFF2-40B4-BE49-F238E27FC236}">
                <a16:creationId xmlns:a16="http://schemas.microsoft.com/office/drawing/2014/main" id="{4E053AE2-6DC4-484A-BA28-31E2E2D15B11}"/>
              </a:ext>
            </a:extLst>
          </p:cNvPr>
          <p:cNvGrpSpPr/>
          <p:nvPr/>
        </p:nvGrpSpPr>
        <p:grpSpPr>
          <a:xfrm>
            <a:off x="9161331" y="5342726"/>
            <a:ext cx="2805840" cy="549000"/>
            <a:chOff x="9161331" y="5342726"/>
            <a:chExt cx="2805840" cy="54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3F0AFFD0-23C6-460E-9ADA-E08CA0800A2C}"/>
                    </a:ext>
                  </a:extLst>
                </p14:cNvPr>
                <p14:cNvContentPartPr/>
                <p14:nvPr/>
              </p14:nvContentPartPr>
              <p14:xfrm>
                <a:off x="9161331" y="5614886"/>
                <a:ext cx="165600" cy="342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3F0AFFD0-23C6-460E-9ADA-E08CA0800A2C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9152331" y="5605886"/>
                  <a:ext cx="1832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E167414-750D-43EF-872E-542679495C07}"/>
                    </a:ext>
                  </a:extLst>
                </p14:cNvPr>
                <p14:cNvContentPartPr/>
                <p14:nvPr/>
              </p14:nvContentPartPr>
              <p14:xfrm>
                <a:off x="9517731" y="5734046"/>
                <a:ext cx="30240" cy="1303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E167414-750D-43EF-872E-542679495C07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9509091" y="5725406"/>
                  <a:ext cx="4788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481C486F-A6E5-4873-ACA5-66B1F33B2E16}"/>
                    </a:ext>
                  </a:extLst>
                </p14:cNvPr>
                <p14:cNvContentPartPr/>
                <p14:nvPr/>
              </p14:nvContentPartPr>
              <p14:xfrm>
                <a:off x="9483891" y="5767166"/>
                <a:ext cx="105120" cy="1065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481C486F-A6E5-4873-ACA5-66B1F33B2E16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9475251" y="5758166"/>
                  <a:ext cx="1227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6190A4A6-D399-41BB-AC79-828B2D47DC6F}"/>
                    </a:ext>
                  </a:extLst>
                </p14:cNvPr>
                <p14:cNvContentPartPr/>
                <p14:nvPr/>
              </p14:nvContentPartPr>
              <p14:xfrm>
                <a:off x="9578211" y="5818646"/>
                <a:ext cx="214920" cy="730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6190A4A6-D399-41BB-AC79-828B2D47DC6F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9569211" y="5810006"/>
                  <a:ext cx="2325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3F6F1DE0-C412-4A64-975C-16D418131714}"/>
                    </a:ext>
                  </a:extLst>
                </p14:cNvPr>
                <p14:cNvContentPartPr/>
                <p14:nvPr/>
              </p14:nvContentPartPr>
              <p14:xfrm>
                <a:off x="9591891" y="5360366"/>
                <a:ext cx="230400" cy="2534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3F6F1DE0-C412-4A64-975C-16D418131714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9582891" y="5351366"/>
                  <a:ext cx="24804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7D509077-E8CF-4044-9E9F-8789DF051910}"/>
                    </a:ext>
                  </a:extLst>
                </p14:cNvPr>
                <p14:cNvContentPartPr/>
                <p14:nvPr/>
              </p14:nvContentPartPr>
              <p14:xfrm>
                <a:off x="9830931" y="5525966"/>
                <a:ext cx="105120" cy="1101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7D509077-E8CF-4044-9E9F-8789DF051910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9822291" y="5516966"/>
                  <a:ext cx="12276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28FF08C0-1DD4-4C19-966C-F32B21B1124C}"/>
                    </a:ext>
                  </a:extLst>
                </p14:cNvPr>
                <p14:cNvContentPartPr/>
                <p14:nvPr/>
              </p14:nvContentPartPr>
              <p14:xfrm>
                <a:off x="9988611" y="5342726"/>
                <a:ext cx="65160" cy="1357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28FF08C0-1DD4-4C19-966C-F32B21B1124C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9979611" y="5333726"/>
                  <a:ext cx="828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0EB4515C-ACE2-40A7-85EA-489A1BBAD26F}"/>
                    </a:ext>
                  </a:extLst>
                </p14:cNvPr>
                <p14:cNvContentPartPr/>
                <p14:nvPr/>
              </p14:nvContentPartPr>
              <p14:xfrm>
                <a:off x="9971691" y="5412206"/>
                <a:ext cx="80640" cy="50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0EB4515C-ACE2-40A7-85EA-489A1BBAD26F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9963051" y="5403566"/>
                  <a:ext cx="982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DAB62E00-2DE8-4D7C-ADA2-F3DE8C8CE7A7}"/>
                    </a:ext>
                  </a:extLst>
                </p14:cNvPr>
                <p14:cNvContentPartPr/>
                <p14:nvPr/>
              </p14:nvContentPartPr>
              <p14:xfrm>
                <a:off x="10153491" y="5397806"/>
                <a:ext cx="45720" cy="745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DAB62E00-2DE8-4D7C-ADA2-F3DE8C8CE7A7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10144851" y="5389166"/>
                  <a:ext cx="6336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D09103A-C319-4EA0-8587-1AE660FE6CB1}"/>
                    </a:ext>
                  </a:extLst>
                </p14:cNvPr>
                <p14:cNvContentPartPr/>
                <p14:nvPr/>
              </p14:nvContentPartPr>
              <p14:xfrm>
                <a:off x="10133331" y="5391686"/>
                <a:ext cx="84600" cy="892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D09103A-C319-4EA0-8587-1AE660FE6CB1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10124691" y="5382686"/>
                  <a:ext cx="1022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2C8BF24D-D2DE-4919-833E-DAA8C15D024C}"/>
                    </a:ext>
                  </a:extLst>
                </p14:cNvPr>
                <p14:cNvContentPartPr/>
                <p14:nvPr/>
              </p14:nvContentPartPr>
              <p14:xfrm>
                <a:off x="10231971" y="5457926"/>
                <a:ext cx="130320" cy="604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2C8BF24D-D2DE-4919-833E-DAA8C15D024C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10223331" y="5449286"/>
                  <a:ext cx="1479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3F2A56F3-91AE-40ED-BB20-723726E7B320}"/>
                    </a:ext>
                  </a:extLst>
                </p14:cNvPr>
                <p14:cNvContentPartPr/>
                <p14:nvPr/>
              </p14:nvContentPartPr>
              <p14:xfrm>
                <a:off x="10333851" y="5459006"/>
                <a:ext cx="217440" cy="3214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F2A56F3-91AE-40ED-BB20-723726E7B320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10325211" y="5450006"/>
                  <a:ext cx="23508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25CB19E3-16BC-443F-A787-8D110C9D95D6}"/>
                    </a:ext>
                  </a:extLst>
                </p14:cNvPr>
                <p14:cNvContentPartPr/>
                <p14:nvPr/>
              </p14:nvContentPartPr>
              <p14:xfrm>
                <a:off x="10590891" y="5614166"/>
                <a:ext cx="65160" cy="1227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25CB19E3-16BC-443F-A787-8D110C9D95D6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10581891" y="5605526"/>
                  <a:ext cx="828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F4C2B10-A7F4-4633-B1CC-81813897C0D3}"/>
                    </a:ext>
                  </a:extLst>
                </p14:cNvPr>
                <p14:cNvContentPartPr/>
                <p14:nvPr/>
              </p14:nvContentPartPr>
              <p14:xfrm>
                <a:off x="10569651" y="5610206"/>
                <a:ext cx="120240" cy="1540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F4C2B10-A7F4-4633-B1CC-81813897C0D3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10561011" y="5601566"/>
                  <a:ext cx="1378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734BB772-DAA4-4C6D-A397-8C225AD1EA2E}"/>
                    </a:ext>
                  </a:extLst>
                </p14:cNvPr>
                <p14:cNvContentPartPr/>
                <p14:nvPr/>
              </p14:nvContentPartPr>
              <p14:xfrm>
                <a:off x="10687731" y="5709926"/>
                <a:ext cx="151200" cy="723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734BB772-DAA4-4C6D-A397-8C225AD1EA2E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10678731" y="5701286"/>
                  <a:ext cx="16884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728B8A25-72AD-4C85-A025-7B742ABA5BB0}"/>
                    </a:ext>
                  </a:extLst>
                </p14:cNvPr>
                <p14:cNvContentPartPr/>
                <p14:nvPr/>
              </p14:nvContentPartPr>
              <p14:xfrm>
                <a:off x="10922811" y="5514446"/>
                <a:ext cx="92880" cy="1861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728B8A25-72AD-4C85-A025-7B742ABA5BB0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10913811" y="5505446"/>
                  <a:ext cx="11052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471B7A79-AF57-40ED-8C52-C0F6077E784E}"/>
                    </a:ext>
                  </a:extLst>
                </p14:cNvPr>
                <p14:cNvContentPartPr/>
                <p14:nvPr/>
              </p14:nvContentPartPr>
              <p14:xfrm>
                <a:off x="11035131" y="5612006"/>
                <a:ext cx="61560" cy="8136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471B7A79-AF57-40ED-8C52-C0F6077E784E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11026491" y="5603006"/>
                  <a:ext cx="792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A373629C-F8D8-42A6-A9A5-941B7146D23D}"/>
                    </a:ext>
                  </a:extLst>
                </p14:cNvPr>
                <p14:cNvContentPartPr/>
                <p14:nvPr/>
              </p14:nvContentPartPr>
              <p14:xfrm>
                <a:off x="11029011" y="5618846"/>
                <a:ext cx="79560" cy="1022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A373629C-F8D8-42A6-A9A5-941B7146D23D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11020011" y="5609846"/>
                  <a:ext cx="9720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44CA52E-8DA8-413B-9CEC-7F4C4AE5FDF4}"/>
                    </a:ext>
                  </a:extLst>
                </p14:cNvPr>
                <p14:cNvContentPartPr/>
                <p14:nvPr/>
              </p14:nvContentPartPr>
              <p14:xfrm>
                <a:off x="11138811" y="5663126"/>
                <a:ext cx="144720" cy="633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44CA52E-8DA8-413B-9CEC-7F4C4AE5FDF4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11130171" y="5654126"/>
                  <a:ext cx="16236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CF56FA47-E09B-4B42-8E0E-6BB260B39022}"/>
                    </a:ext>
                  </a:extLst>
                </p14:cNvPr>
                <p14:cNvContentPartPr/>
                <p14:nvPr/>
              </p14:nvContentPartPr>
              <p14:xfrm>
                <a:off x="11307291" y="5568806"/>
                <a:ext cx="66600" cy="1886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CF56FA47-E09B-4B42-8E0E-6BB260B39022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11298651" y="5560166"/>
                  <a:ext cx="8424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2BED8AA7-84B3-440B-B801-626216EBCCEF}"/>
                    </a:ext>
                  </a:extLst>
                </p14:cNvPr>
                <p14:cNvContentPartPr/>
                <p14:nvPr/>
              </p14:nvContentPartPr>
              <p14:xfrm>
                <a:off x="11453451" y="5578886"/>
                <a:ext cx="278640" cy="15804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2BED8AA7-84B3-440B-B801-626216EBCCEF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11444451" y="5569886"/>
                  <a:ext cx="2962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706225DE-1D3C-4619-BF76-7E5CBE8659F8}"/>
                    </a:ext>
                  </a:extLst>
                </p14:cNvPr>
                <p14:cNvContentPartPr/>
                <p14:nvPr/>
              </p14:nvContentPartPr>
              <p14:xfrm>
                <a:off x="11631291" y="5646206"/>
                <a:ext cx="141480" cy="1317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706225DE-1D3C-4619-BF76-7E5CBE8659F8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11622651" y="5637566"/>
                  <a:ext cx="1591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7F79A660-323A-4C00-B823-DA1332F00E57}"/>
                    </a:ext>
                  </a:extLst>
                </p14:cNvPr>
                <p14:cNvContentPartPr/>
                <p14:nvPr/>
              </p14:nvContentPartPr>
              <p14:xfrm>
                <a:off x="11776371" y="5728286"/>
                <a:ext cx="190800" cy="1040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7F79A660-323A-4C00-B823-DA1332F00E57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11767371" y="5719286"/>
                  <a:ext cx="208440" cy="12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7ACF5A46-655E-4C96-B65B-39A6CBBF0A77}"/>
              </a:ext>
            </a:extLst>
          </p:cNvPr>
          <p:cNvGrpSpPr/>
          <p:nvPr/>
        </p:nvGrpSpPr>
        <p:grpSpPr>
          <a:xfrm>
            <a:off x="6288531" y="6317246"/>
            <a:ext cx="139680" cy="70560"/>
            <a:chOff x="6288531" y="6317246"/>
            <a:chExt cx="139680" cy="7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989C22EB-56FB-432C-A61E-1F91931FC6A1}"/>
                    </a:ext>
                  </a:extLst>
                </p14:cNvPr>
                <p14:cNvContentPartPr/>
                <p14:nvPr/>
              </p14:nvContentPartPr>
              <p14:xfrm>
                <a:off x="6289971" y="6317246"/>
                <a:ext cx="138240" cy="162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989C22EB-56FB-432C-A61E-1F91931FC6A1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6281331" y="6308606"/>
                  <a:ext cx="1558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F6E081D8-D999-44A7-A458-9D119BFCA28F}"/>
                    </a:ext>
                  </a:extLst>
                </p14:cNvPr>
                <p14:cNvContentPartPr/>
                <p14:nvPr/>
              </p14:nvContentPartPr>
              <p14:xfrm>
                <a:off x="6288531" y="6377366"/>
                <a:ext cx="129240" cy="104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F6E081D8-D999-44A7-A458-9D119BFCA28F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6279891" y="6368726"/>
                  <a:ext cx="14688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B1CB4716-5064-4545-8E52-2007D1B2A125}"/>
              </a:ext>
            </a:extLst>
          </p:cNvPr>
          <p:cNvGrpSpPr/>
          <p:nvPr/>
        </p:nvGrpSpPr>
        <p:grpSpPr>
          <a:xfrm>
            <a:off x="6759411" y="6192326"/>
            <a:ext cx="2033640" cy="384840"/>
            <a:chOff x="6759411" y="6192326"/>
            <a:chExt cx="2033640" cy="38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A14056DC-C673-4B4A-99CA-275473DF8211}"/>
                    </a:ext>
                  </a:extLst>
                </p14:cNvPr>
                <p14:cNvContentPartPr/>
                <p14:nvPr/>
              </p14:nvContentPartPr>
              <p14:xfrm>
                <a:off x="6759411" y="6192326"/>
                <a:ext cx="189000" cy="2026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A14056DC-C673-4B4A-99CA-275473DF8211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6750411" y="6183326"/>
                  <a:ext cx="20664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F00BD0F1-8E3A-4961-AA04-9300AD079E1D}"/>
                    </a:ext>
                  </a:extLst>
                </p14:cNvPr>
                <p14:cNvContentPartPr/>
                <p14:nvPr/>
              </p14:nvContentPartPr>
              <p14:xfrm>
                <a:off x="6964611" y="6375206"/>
                <a:ext cx="86400" cy="1242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F00BD0F1-8E3A-4961-AA04-9300AD079E1D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6955611" y="6366206"/>
                  <a:ext cx="10404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2CDE63B9-B610-4B93-9DB9-193FCC7DAC9A}"/>
                    </a:ext>
                  </a:extLst>
                </p14:cNvPr>
                <p14:cNvContentPartPr/>
                <p14:nvPr/>
              </p14:nvContentPartPr>
              <p14:xfrm>
                <a:off x="6946251" y="6363326"/>
                <a:ext cx="119520" cy="1429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2CDE63B9-B610-4B93-9DB9-193FCC7DAC9A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6937251" y="6354686"/>
                  <a:ext cx="1371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8BFC1D80-BA19-4E5E-B5F0-9F9A1D292BC8}"/>
                    </a:ext>
                  </a:extLst>
                </p14:cNvPr>
                <p14:cNvContentPartPr/>
                <p14:nvPr/>
              </p14:nvContentPartPr>
              <p14:xfrm>
                <a:off x="7084851" y="6454766"/>
                <a:ext cx="63360" cy="882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8BFC1D80-BA19-4E5E-B5F0-9F9A1D292BC8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7076211" y="6445766"/>
                  <a:ext cx="810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275AA925-D316-431F-94C8-220EA966E700}"/>
                    </a:ext>
                  </a:extLst>
                </p14:cNvPr>
                <p14:cNvContentPartPr/>
                <p14:nvPr/>
              </p14:nvContentPartPr>
              <p14:xfrm>
                <a:off x="7244331" y="6262526"/>
                <a:ext cx="89640" cy="21132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275AA925-D316-431F-94C8-220EA966E700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7235331" y="6253886"/>
                  <a:ext cx="10728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85FB43C-E968-4602-AA90-4EF0CDA2E8CC}"/>
                    </a:ext>
                  </a:extLst>
                </p14:cNvPr>
                <p14:cNvContentPartPr/>
                <p14:nvPr/>
              </p14:nvContentPartPr>
              <p14:xfrm>
                <a:off x="7358091" y="6302126"/>
                <a:ext cx="140040" cy="1375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85FB43C-E968-4602-AA90-4EF0CDA2E8CC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7349091" y="6293486"/>
                  <a:ext cx="15768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30FFBC93-6BF9-417D-B794-6A58C222595D}"/>
                    </a:ext>
                  </a:extLst>
                </p14:cNvPr>
                <p14:cNvContentPartPr/>
                <p14:nvPr/>
              </p14:nvContentPartPr>
              <p14:xfrm>
                <a:off x="7519371" y="6278366"/>
                <a:ext cx="99000" cy="2160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30FFBC93-6BF9-417D-B794-6A58C222595D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7510731" y="6269366"/>
                  <a:ext cx="1166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C7DCA761-5E06-4CE7-B359-3323E0061643}"/>
                    </a:ext>
                  </a:extLst>
                </p14:cNvPr>
                <p14:cNvContentPartPr/>
                <p14:nvPr/>
              </p14:nvContentPartPr>
              <p14:xfrm>
                <a:off x="7726371" y="6405806"/>
                <a:ext cx="3240" cy="25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C7DCA761-5E06-4CE7-B359-3323E0061643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7717731" y="6397166"/>
                  <a:ext cx="2088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6F4D0B7F-CC71-40D8-B222-727EAEE3E335}"/>
                    </a:ext>
                  </a:extLst>
                </p14:cNvPr>
                <p14:cNvContentPartPr/>
                <p14:nvPr/>
              </p14:nvContentPartPr>
              <p14:xfrm>
                <a:off x="8005731" y="6374486"/>
                <a:ext cx="9000" cy="176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6F4D0B7F-CC71-40D8-B222-727EAEE3E335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7996731" y="6365486"/>
                  <a:ext cx="266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AC8837DB-4A2F-481E-9FC5-FF2AE3D46DB2}"/>
                    </a:ext>
                  </a:extLst>
                </p14:cNvPr>
                <p14:cNvContentPartPr/>
                <p14:nvPr/>
              </p14:nvContentPartPr>
              <p14:xfrm>
                <a:off x="8123091" y="6351446"/>
                <a:ext cx="57240" cy="352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AC8837DB-4A2F-481E-9FC5-FF2AE3D46DB2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8114091" y="6342446"/>
                  <a:ext cx="7488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78F2773-D10F-4936-AE93-306D88DFD59A}"/>
                    </a:ext>
                  </a:extLst>
                </p14:cNvPr>
                <p14:cNvContentPartPr/>
                <p14:nvPr/>
              </p14:nvContentPartPr>
              <p14:xfrm>
                <a:off x="7687491" y="6380966"/>
                <a:ext cx="66960" cy="561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78F2773-D10F-4936-AE93-306D88DFD59A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7678491" y="6372326"/>
                  <a:ext cx="846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36DE5A26-5CC6-4949-8EC5-05C6F8208CD5}"/>
                    </a:ext>
                  </a:extLst>
                </p14:cNvPr>
                <p14:cNvContentPartPr/>
                <p14:nvPr/>
              </p14:nvContentPartPr>
              <p14:xfrm>
                <a:off x="7866411" y="6292766"/>
                <a:ext cx="71280" cy="2109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36DE5A26-5CC6-4949-8EC5-05C6F8208CD5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7857411" y="6283766"/>
                  <a:ext cx="8892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DFDB188B-DFE7-441A-B42E-81B4E6FDD8BC}"/>
                    </a:ext>
                  </a:extLst>
                </p14:cNvPr>
                <p14:cNvContentPartPr/>
                <p14:nvPr/>
              </p14:nvContentPartPr>
              <p14:xfrm>
                <a:off x="7960371" y="6272966"/>
                <a:ext cx="102960" cy="18252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DFDB188B-DFE7-441A-B42E-81B4E6FDD8BC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7951731" y="6263966"/>
                  <a:ext cx="1206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35380CC0-29B5-465D-815C-43CB4B35F9F9}"/>
                    </a:ext>
                  </a:extLst>
                </p14:cNvPr>
                <p14:cNvContentPartPr/>
                <p14:nvPr/>
              </p14:nvContentPartPr>
              <p14:xfrm>
                <a:off x="8085651" y="6404006"/>
                <a:ext cx="47880" cy="1368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35380CC0-29B5-465D-815C-43CB4B35F9F9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8077011" y="6395366"/>
                  <a:ext cx="6552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F7531B97-CE1B-4BC2-9D82-922693CEF931}"/>
                    </a:ext>
                  </a:extLst>
                </p14:cNvPr>
                <p14:cNvContentPartPr/>
                <p14:nvPr/>
              </p14:nvContentPartPr>
              <p14:xfrm>
                <a:off x="8050731" y="6397166"/>
                <a:ext cx="121320" cy="17352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F7531B97-CE1B-4BC2-9D82-922693CEF931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8042091" y="6388526"/>
                  <a:ext cx="1389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7BD02248-DBFE-48B5-BD60-109420C5926C}"/>
                    </a:ext>
                  </a:extLst>
                </p14:cNvPr>
                <p14:cNvContentPartPr/>
                <p14:nvPr/>
              </p14:nvContentPartPr>
              <p14:xfrm>
                <a:off x="8173491" y="6498326"/>
                <a:ext cx="69840" cy="7884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7BD02248-DBFE-48B5-BD60-109420C5926C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8164491" y="6489326"/>
                  <a:ext cx="874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C3EB560C-3E25-40AC-959D-0E34112AE36E}"/>
                    </a:ext>
                  </a:extLst>
                </p14:cNvPr>
                <p14:cNvContentPartPr/>
                <p14:nvPr/>
              </p14:nvContentPartPr>
              <p14:xfrm>
                <a:off x="8243691" y="6342086"/>
                <a:ext cx="78120" cy="2052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C3EB560C-3E25-40AC-959D-0E34112AE36E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8235051" y="6333446"/>
                  <a:ext cx="9576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9A4C70E4-D26C-4DF5-BAE7-95D9BC5E44AC}"/>
                    </a:ext>
                  </a:extLst>
                </p14:cNvPr>
                <p14:cNvContentPartPr/>
                <p14:nvPr/>
              </p14:nvContentPartPr>
              <p14:xfrm>
                <a:off x="8334771" y="6373766"/>
                <a:ext cx="107640" cy="1425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9A4C70E4-D26C-4DF5-BAE7-95D9BC5E44AC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8325771" y="6365126"/>
                  <a:ext cx="1252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AC6E67DD-4F3A-427C-9F39-141D4E298EE6}"/>
                    </a:ext>
                  </a:extLst>
                </p14:cNvPr>
                <p14:cNvContentPartPr/>
                <p14:nvPr/>
              </p14:nvContentPartPr>
              <p14:xfrm>
                <a:off x="8447451" y="6361166"/>
                <a:ext cx="76680" cy="1976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AC6E67DD-4F3A-427C-9F39-141D4E298EE6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8438811" y="6352526"/>
                  <a:ext cx="9432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26A94B80-20B8-41D9-B748-38F57AA1057C}"/>
                    </a:ext>
                  </a:extLst>
                </p14:cNvPr>
                <p14:cNvContentPartPr/>
                <p14:nvPr/>
              </p14:nvContentPartPr>
              <p14:xfrm>
                <a:off x="8602971" y="6440726"/>
                <a:ext cx="32040" cy="255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26A94B80-20B8-41D9-B748-38F57AA1057C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8593971" y="6432086"/>
                  <a:ext cx="496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9451499A-56FF-4708-8045-93C0E449D1BB}"/>
                    </a:ext>
                  </a:extLst>
                </p14:cNvPr>
                <p14:cNvContentPartPr/>
                <p14:nvPr/>
              </p14:nvContentPartPr>
              <p14:xfrm>
                <a:off x="8722131" y="6417326"/>
                <a:ext cx="70920" cy="3888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9451499A-56FF-4708-8045-93C0E449D1BB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8713131" y="6408686"/>
                  <a:ext cx="88560" cy="5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8E2D7C40-7ED1-4DA0-9D6E-E0BC5C94DC66}"/>
              </a:ext>
            </a:extLst>
          </p:cNvPr>
          <p:cNvGrpSpPr/>
          <p:nvPr/>
        </p:nvGrpSpPr>
        <p:grpSpPr>
          <a:xfrm>
            <a:off x="8946411" y="6339926"/>
            <a:ext cx="936720" cy="285840"/>
            <a:chOff x="8946411" y="6339926"/>
            <a:chExt cx="936720" cy="28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8375C4B1-2AA4-4FC2-83B2-24B31734B4C6}"/>
                    </a:ext>
                  </a:extLst>
                </p14:cNvPr>
                <p14:cNvContentPartPr/>
                <p14:nvPr/>
              </p14:nvContentPartPr>
              <p14:xfrm>
                <a:off x="8946411" y="6339926"/>
                <a:ext cx="123480" cy="1929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8375C4B1-2AA4-4FC2-83B2-24B31734B4C6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8937411" y="6331286"/>
                  <a:ext cx="14112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0FE6B04B-6317-4FA8-8DD0-47F0326F46B3}"/>
                    </a:ext>
                  </a:extLst>
                </p14:cNvPr>
                <p14:cNvContentPartPr/>
                <p14:nvPr/>
              </p14:nvContentPartPr>
              <p14:xfrm>
                <a:off x="9106251" y="6484286"/>
                <a:ext cx="38880" cy="12240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0FE6B04B-6317-4FA8-8DD0-47F0326F46B3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9097251" y="6475646"/>
                  <a:ext cx="5652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8DA185A9-5910-4633-91F8-6E841B415818}"/>
                    </a:ext>
                  </a:extLst>
                </p14:cNvPr>
                <p14:cNvContentPartPr/>
                <p14:nvPr/>
              </p14:nvContentPartPr>
              <p14:xfrm>
                <a:off x="9083571" y="6489686"/>
                <a:ext cx="109440" cy="1144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8DA185A9-5910-4633-91F8-6E841B415818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9074931" y="6480686"/>
                  <a:ext cx="12708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78DAFD09-9B96-478D-A51A-834195ADDEDF}"/>
                    </a:ext>
                  </a:extLst>
                </p14:cNvPr>
                <p14:cNvContentPartPr/>
                <p14:nvPr/>
              </p14:nvContentPartPr>
              <p14:xfrm>
                <a:off x="9211371" y="6556646"/>
                <a:ext cx="106560" cy="691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78DAFD09-9B96-478D-A51A-834195ADDEDF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9202731" y="6548006"/>
                  <a:ext cx="1242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79666735-BB5C-4786-AD8B-7F663174141B}"/>
                    </a:ext>
                  </a:extLst>
                </p14:cNvPr>
                <p14:cNvContentPartPr/>
                <p14:nvPr/>
              </p14:nvContentPartPr>
              <p14:xfrm>
                <a:off x="9391011" y="6355406"/>
                <a:ext cx="75600" cy="2196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79666735-BB5C-4786-AD8B-7F663174141B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9382011" y="6346766"/>
                  <a:ext cx="9324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FB12FAB0-93DB-43EC-A4E3-76A23B906D87}"/>
                    </a:ext>
                  </a:extLst>
                </p14:cNvPr>
                <p14:cNvContentPartPr/>
                <p14:nvPr/>
              </p14:nvContentPartPr>
              <p14:xfrm>
                <a:off x="9485691" y="6403646"/>
                <a:ext cx="95040" cy="1576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FB12FAB0-93DB-43EC-A4E3-76A23B906D87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9476691" y="6394646"/>
                  <a:ext cx="1126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C3E44CAF-3C12-4707-BACE-B504263B670C}"/>
                    </a:ext>
                  </a:extLst>
                </p14:cNvPr>
                <p14:cNvContentPartPr/>
                <p14:nvPr/>
              </p14:nvContentPartPr>
              <p14:xfrm>
                <a:off x="9608811" y="6386006"/>
                <a:ext cx="84240" cy="2116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C3E44CAF-3C12-4707-BACE-B504263B670C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9600171" y="6377006"/>
                  <a:ext cx="1018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6F13018B-D338-49DE-8804-582C99DE3C80}"/>
                    </a:ext>
                  </a:extLst>
                </p14:cNvPr>
                <p14:cNvContentPartPr/>
                <p14:nvPr/>
              </p14:nvContentPartPr>
              <p14:xfrm>
                <a:off x="9780171" y="6429566"/>
                <a:ext cx="102960" cy="54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6F13018B-D338-49DE-8804-582C99DE3C80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9771531" y="6420566"/>
                  <a:ext cx="12060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6ADF2B28-117A-44D7-9F15-48C2DFE504B2}"/>
                    </a:ext>
                  </a:extLst>
                </p14:cNvPr>
                <p14:cNvContentPartPr/>
                <p14:nvPr/>
              </p14:nvContentPartPr>
              <p14:xfrm>
                <a:off x="9796011" y="6476366"/>
                <a:ext cx="79200" cy="309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6ADF2B28-117A-44D7-9F15-48C2DFE504B2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9787371" y="6467726"/>
                  <a:ext cx="96840" cy="4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10979F6D-2634-40CC-9E49-1466A7B2D94C}"/>
              </a:ext>
            </a:extLst>
          </p:cNvPr>
          <p:cNvGrpSpPr/>
          <p:nvPr/>
        </p:nvGrpSpPr>
        <p:grpSpPr>
          <a:xfrm>
            <a:off x="10388571" y="6027086"/>
            <a:ext cx="1410120" cy="681120"/>
            <a:chOff x="10388571" y="6027086"/>
            <a:chExt cx="1410120" cy="68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61633CC7-53B4-4713-B931-ED35BBA3FEDB}"/>
                    </a:ext>
                  </a:extLst>
                </p14:cNvPr>
                <p14:cNvContentPartPr/>
                <p14:nvPr/>
              </p14:nvContentPartPr>
              <p14:xfrm>
                <a:off x="10435731" y="6224006"/>
                <a:ext cx="34200" cy="21060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61633CC7-53B4-4713-B931-ED35BBA3FEDB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10427091" y="6215366"/>
                  <a:ext cx="518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19027BF9-267F-4B78-87A4-B0F73EF004B4}"/>
                    </a:ext>
                  </a:extLst>
                </p14:cNvPr>
                <p14:cNvContentPartPr/>
                <p14:nvPr/>
              </p14:nvContentPartPr>
              <p14:xfrm>
                <a:off x="10621851" y="6212126"/>
                <a:ext cx="61920" cy="1965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19027BF9-267F-4B78-87A4-B0F73EF004B4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10612851" y="6203486"/>
                  <a:ext cx="795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A1BB9DA7-C096-46F8-9649-E21042CFE26B}"/>
                    </a:ext>
                  </a:extLst>
                </p14:cNvPr>
                <p14:cNvContentPartPr/>
                <p14:nvPr/>
              </p14:nvContentPartPr>
              <p14:xfrm>
                <a:off x="10408731" y="6142286"/>
                <a:ext cx="325440" cy="421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A1BB9DA7-C096-46F8-9649-E21042CFE26B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10399731" y="6133286"/>
                  <a:ext cx="3430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05B1C1C8-BB45-443D-956B-8792032F137E}"/>
                    </a:ext>
                  </a:extLst>
                </p14:cNvPr>
                <p14:cNvContentPartPr/>
                <p14:nvPr/>
              </p14:nvContentPartPr>
              <p14:xfrm>
                <a:off x="10388571" y="6580766"/>
                <a:ext cx="50040" cy="1274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05B1C1C8-BB45-443D-956B-8792032F137E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10379931" y="6571766"/>
                  <a:ext cx="676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9522ED1C-D08B-42A7-9353-ACDF862A3C7B}"/>
                    </a:ext>
                  </a:extLst>
                </p14:cNvPr>
                <p14:cNvContentPartPr/>
                <p14:nvPr/>
              </p14:nvContentPartPr>
              <p14:xfrm>
                <a:off x="10493331" y="6599846"/>
                <a:ext cx="84240" cy="532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9522ED1C-D08B-42A7-9353-ACDF862A3C7B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10484691" y="6591206"/>
                  <a:ext cx="10188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31D73103-0171-45A3-97B8-6B62134BF590}"/>
                    </a:ext>
                  </a:extLst>
                </p14:cNvPr>
                <p14:cNvContentPartPr/>
                <p14:nvPr/>
              </p14:nvContentPartPr>
              <p14:xfrm>
                <a:off x="10673331" y="6573566"/>
                <a:ext cx="46080" cy="9612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31D73103-0171-45A3-97B8-6B62134BF590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10664691" y="6564566"/>
                  <a:ext cx="637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EE15262B-FAE9-452A-A431-E5DA6C2BECF6}"/>
                    </a:ext>
                  </a:extLst>
                </p14:cNvPr>
                <p14:cNvContentPartPr/>
                <p14:nvPr/>
              </p14:nvContentPartPr>
              <p14:xfrm>
                <a:off x="10503051" y="6027086"/>
                <a:ext cx="171360" cy="1112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EE15262B-FAE9-452A-A431-E5DA6C2BECF6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10494411" y="6018446"/>
                  <a:ext cx="1890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904A1E6-CC68-442F-AB12-F2059FDF2CFF}"/>
                    </a:ext>
                  </a:extLst>
                </p14:cNvPr>
                <p14:cNvContentPartPr/>
                <p14:nvPr/>
              </p14:nvContentPartPr>
              <p14:xfrm>
                <a:off x="10861611" y="6235526"/>
                <a:ext cx="65160" cy="2102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904A1E6-CC68-442F-AB12-F2059FDF2CFF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10852611" y="6226886"/>
                  <a:ext cx="828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24FE9A66-8ABE-41DB-8715-57CF9A9EF122}"/>
                    </a:ext>
                  </a:extLst>
                </p14:cNvPr>
                <p14:cNvContentPartPr/>
                <p14:nvPr/>
              </p14:nvContentPartPr>
              <p14:xfrm>
                <a:off x="10919571" y="6234446"/>
                <a:ext cx="132120" cy="15624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24FE9A66-8ABE-41DB-8715-57CF9A9EF122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10910571" y="6225806"/>
                  <a:ext cx="1497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267F2A12-F391-4381-97BD-432B69F54B84}"/>
                    </a:ext>
                  </a:extLst>
                </p14:cNvPr>
                <p14:cNvContentPartPr/>
                <p14:nvPr/>
              </p14:nvContentPartPr>
              <p14:xfrm>
                <a:off x="11074011" y="6398246"/>
                <a:ext cx="54720" cy="16740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267F2A12-F391-4381-97BD-432B69F54B84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11065371" y="6389246"/>
                  <a:ext cx="7236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E6FD8F91-EED8-4C78-B846-4DCBC33BAFA7}"/>
                    </a:ext>
                  </a:extLst>
                </p14:cNvPr>
                <p14:cNvContentPartPr/>
                <p14:nvPr/>
              </p14:nvContentPartPr>
              <p14:xfrm>
                <a:off x="11051691" y="6374846"/>
                <a:ext cx="131040" cy="17280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E6FD8F91-EED8-4C78-B846-4DCBC33BAFA7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11043051" y="6366206"/>
                  <a:ext cx="1486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8F2858ED-AEE5-49AA-A2F2-C27A3ABE27AC}"/>
                    </a:ext>
                  </a:extLst>
                </p14:cNvPr>
                <p14:cNvContentPartPr/>
                <p14:nvPr/>
              </p14:nvContentPartPr>
              <p14:xfrm>
                <a:off x="11197491" y="6506606"/>
                <a:ext cx="64080" cy="813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8F2858ED-AEE5-49AA-A2F2-C27A3ABE27AC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1188491" y="6497966"/>
                  <a:ext cx="817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ADE8A1B4-EB46-4B8B-9418-F81CD3F12939}"/>
                    </a:ext>
                  </a:extLst>
                </p14:cNvPr>
                <p14:cNvContentPartPr/>
                <p14:nvPr/>
              </p14:nvContentPartPr>
              <p14:xfrm>
                <a:off x="11241051" y="6361886"/>
                <a:ext cx="13680" cy="93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ADE8A1B4-EB46-4B8B-9418-F81CD3F12939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11232051" y="6352886"/>
                  <a:ext cx="313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607F4CBA-2EA3-461D-8464-8FCB293BF0B8}"/>
                    </a:ext>
                  </a:extLst>
                </p14:cNvPr>
                <p14:cNvContentPartPr/>
                <p14:nvPr/>
              </p14:nvContentPartPr>
              <p14:xfrm>
                <a:off x="11364531" y="6270086"/>
                <a:ext cx="126720" cy="2926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607F4CBA-2EA3-461D-8464-8FCB293BF0B8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11355891" y="6261086"/>
                  <a:ext cx="14436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C3690304-41D5-425A-BB47-3C6C80E7EA61}"/>
                    </a:ext>
                  </a:extLst>
                </p14:cNvPr>
                <p14:cNvContentPartPr/>
                <p14:nvPr/>
              </p14:nvContentPartPr>
              <p14:xfrm>
                <a:off x="11535531" y="6356126"/>
                <a:ext cx="41760" cy="1843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C3690304-41D5-425A-BB47-3C6C80E7EA61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11526891" y="6347126"/>
                  <a:ext cx="5940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09F4DF3D-E382-4878-BA2E-7A67BE8ABB86}"/>
                    </a:ext>
                  </a:extLst>
                </p14:cNvPr>
                <p14:cNvContentPartPr/>
                <p14:nvPr/>
              </p14:nvContentPartPr>
              <p14:xfrm>
                <a:off x="11479371" y="6311486"/>
                <a:ext cx="319320" cy="2761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09F4DF3D-E382-4878-BA2E-7A67BE8ABB86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11470731" y="6302486"/>
                  <a:ext cx="336960" cy="2937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566544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AD1080C-450B-44B9-BA99-2B76F260FF1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nb-NO" sz="3600" dirty="0">
                    <a:solidFill>
                      <a:srgbClr val="00B0F0"/>
                    </a:solidFill>
                  </a:rPr>
                  <a:t>Betinga fordeling for </a:t>
                </a:r>
                <a14:m>
                  <m:oMath xmlns:m="http://schemas.openxmlformats.org/officeDocument/2006/math">
                    <m:r>
                      <a:rPr lang="nb-NO" sz="36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begChr m:val="|"/>
                        <m:endChr m:val=""/>
                        <m:ctrlPr>
                          <a:rPr lang="nb-NO" sz="3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3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nb-NO" sz="3600" i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sz="3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nb-NO" sz="36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AD1080C-450B-44B9-BA99-2B76F260FF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797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8B12032-DDB6-4DF4-A714-A7EFABDA8A8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tinga sannsynstettleik for X|Y=y:</a:t>
                </a:r>
              </a:p>
              <a:p>
                <a:pPr marL="0" indent="0">
                  <a:buNone/>
                </a:pPr>
                <a:endParaRPr lang="nb-NO" sz="2000" i="1" dirty="0">
                  <a:solidFill>
                    <a:srgbClr val="836967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d>
                            <m:d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d>
                            <m:d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8B12032-DDB6-4DF4-A714-A7EFABDA8A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294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9207BF9C-4F45-4F34-BAB8-6654F2348DE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ks.</a:t>
            </a:r>
          </a:p>
          <a:p>
            <a:pPr marL="0" indent="0">
              <a:buNone/>
            </a:pPr>
            <a:endParaRPr lang="nb-NO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37A5A95-3504-4F7E-A1A1-05BACC6E9184}"/>
              </a:ext>
            </a:extLst>
          </p:cNvPr>
          <p:cNvGrpSpPr/>
          <p:nvPr/>
        </p:nvGrpSpPr>
        <p:grpSpPr>
          <a:xfrm>
            <a:off x="866211" y="3441926"/>
            <a:ext cx="747360" cy="313560"/>
            <a:chOff x="866211" y="3441926"/>
            <a:chExt cx="747360" cy="31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B92F221-8755-425C-B8AA-773FB3BB8F0E}"/>
                    </a:ext>
                  </a:extLst>
                </p14:cNvPr>
                <p14:cNvContentPartPr/>
                <p14:nvPr/>
              </p14:nvContentPartPr>
              <p14:xfrm>
                <a:off x="880251" y="3497366"/>
                <a:ext cx="97560" cy="201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B92F221-8755-425C-B8AA-773FB3BB8F0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71251" y="3488726"/>
                  <a:ext cx="11520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085C1C9-6456-4D00-9355-A77862032FF5}"/>
                    </a:ext>
                  </a:extLst>
                </p14:cNvPr>
                <p14:cNvContentPartPr/>
                <p14:nvPr/>
              </p14:nvContentPartPr>
              <p14:xfrm>
                <a:off x="866211" y="3441926"/>
                <a:ext cx="187920" cy="1497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085C1C9-6456-4D00-9355-A77862032FF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57211" y="3433286"/>
                  <a:ext cx="2055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4DB6C75-D903-473B-B295-EFCB67DE9736}"/>
                    </a:ext>
                  </a:extLst>
                </p14:cNvPr>
                <p14:cNvContentPartPr/>
                <p14:nvPr/>
              </p14:nvContentPartPr>
              <p14:xfrm>
                <a:off x="1101291" y="3464246"/>
                <a:ext cx="99000" cy="2912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4DB6C75-D903-473B-B295-EFCB67DE973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92291" y="3455606"/>
                  <a:ext cx="11664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C14F418-8863-4CAD-84A5-3647478F422B}"/>
                    </a:ext>
                  </a:extLst>
                </p14:cNvPr>
                <p14:cNvContentPartPr/>
                <p14:nvPr/>
              </p14:nvContentPartPr>
              <p14:xfrm>
                <a:off x="1289931" y="3558206"/>
                <a:ext cx="59760" cy="1018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C14F418-8863-4CAD-84A5-3647478F422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81291" y="3549206"/>
                  <a:ext cx="774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C45FF82-5234-4960-B887-B77D6C2DFB69}"/>
                    </a:ext>
                  </a:extLst>
                </p14:cNvPr>
                <p14:cNvContentPartPr/>
                <p14:nvPr/>
              </p14:nvContentPartPr>
              <p14:xfrm>
                <a:off x="1269771" y="3572246"/>
                <a:ext cx="101520" cy="1080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C45FF82-5234-4960-B887-B77D6C2DFB6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61131" y="3563606"/>
                  <a:ext cx="1191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83FC978-758D-4142-A66D-73A356272E1A}"/>
                    </a:ext>
                  </a:extLst>
                </p14:cNvPr>
                <p14:cNvContentPartPr/>
                <p14:nvPr/>
              </p14:nvContentPartPr>
              <p14:xfrm>
                <a:off x="1531491" y="3578006"/>
                <a:ext cx="68400" cy="68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83FC978-758D-4142-A66D-73A356272E1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22851" y="3569366"/>
                  <a:ext cx="8604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CBD34C2-1EF0-40A4-A47A-CAB2B744362B}"/>
                    </a:ext>
                  </a:extLst>
                </p14:cNvPr>
                <p14:cNvContentPartPr/>
                <p14:nvPr/>
              </p14:nvContentPartPr>
              <p14:xfrm>
                <a:off x="1539771" y="3719126"/>
                <a:ext cx="73800" cy="201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CBD34C2-1EF0-40A4-A47A-CAB2B744362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531131" y="3710126"/>
                  <a:ext cx="91440" cy="3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7F878D5-628B-40A8-ADAA-9590D7B1480D}"/>
              </a:ext>
            </a:extLst>
          </p:cNvPr>
          <p:cNvGrpSpPr/>
          <p:nvPr/>
        </p:nvGrpSpPr>
        <p:grpSpPr>
          <a:xfrm>
            <a:off x="1822731" y="3524006"/>
            <a:ext cx="1451880" cy="203040"/>
            <a:chOff x="1822731" y="3524006"/>
            <a:chExt cx="1451880" cy="20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448AAC7-6F12-4374-8E96-4D2032C9F3F5}"/>
                    </a:ext>
                  </a:extLst>
                </p14:cNvPr>
                <p14:cNvContentPartPr/>
                <p14:nvPr/>
              </p14:nvContentPartPr>
              <p14:xfrm>
                <a:off x="1868091" y="3565766"/>
                <a:ext cx="55440" cy="1342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448AAC7-6F12-4374-8E96-4D2032C9F3F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859091" y="3557126"/>
                  <a:ext cx="73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DF1FD98-981F-4574-AE27-629E6C6791CD}"/>
                    </a:ext>
                  </a:extLst>
                </p14:cNvPr>
                <p14:cNvContentPartPr/>
                <p14:nvPr/>
              </p14:nvContentPartPr>
              <p14:xfrm>
                <a:off x="1822731" y="3561086"/>
                <a:ext cx="138960" cy="1418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DF1FD98-981F-4574-AE27-629E6C6791C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813731" y="3552086"/>
                  <a:ext cx="1566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86EDAB2-20BF-45D4-8D05-63893578F695}"/>
                    </a:ext>
                  </a:extLst>
                </p14:cNvPr>
                <p14:cNvContentPartPr/>
                <p14:nvPr/>
              </p14:nvContentPartPr>
              <p14:xfrm>
                <a:off x="2116131" y="3575846"/>
                <a:ext cx="71280" cy="529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86EDAB2-20BF-45D4-8D05-63893578F69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107131" y="3567206"/>
                  <a:ext cx="8892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8EC35CD-D78A-448D-BABA-154EC6781B9B}"/>
                    </a:ext>
                  </a:extLst>
                </p14:cNvPr>
                <p14:cNvContentPartPr/>
                <p14:nvPr/>
              </p14:nvContentPartPr>
              <p14:xfrm>
                <a:off x="2096691" y="3715166"/>
                <a:ext cx="47520" cy="118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8EC35CD-D78A-448D-BABA-154EC6781B9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087691" y="3706526"/>
                  <a:ext cx="651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23000B2-B791-43A6-9BEA-B552BA524A79}"/>
                    </a:ext>
                  </a:extLst>
                </p14:cNvPr>
                <p14:cNvContentPartPr/>
                <p14:nvPr/>
              </p14:nvContentPartPr>
              <p14:xfrm>
                <a:off x="2344371" y="3596006"/>
                <a:ext cx="71280" cy="907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23000B2-B791-43A6-9BEA-B552BA524A7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335371" y="3587006"/>
                  <a:ext cx="8892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6D58A36-F838-4F60-91AB-3B55971F7203}"/>
                    </a:ext>
                  </a:extLst>
                </p14:cNvPr>
                <p14:cNvContentPartPr/>
                <p14:nvPr/>
              </p14:nvContentPartPr>
              <p14:xfrm>
                <a:off x="2322051" y="3591326"/>
                <a:ext cx="102240" cy="102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6D58A36-F838-4F60-91AB-3B55971F720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313051" y="3582686"/>
                  <a:ext cx="11988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E29FB5A-C80D-48E9-9E65-ED8E0A7C8562}"/>
                    </a:ext>
                  </a:extLst>
                </p14:cNvPr>
                <p14:cNvContentPartPr/>
                <p14:nvPr/>
              </p14:nvContentPartPr>
              <p14:xfrm>
                <a:off x="2547051" y="3612566"/>
                <a:ext cx="120240" cy="16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E29FB5A-C80D-48E9-9E65-ED8E0A7C856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538411" y="3603566"/>
                  <a:ext cx="1378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6B49332-059B-4CEB-A8A8-6AC6B1D8ABBA}"/>
                    </a:ext>
                  </a:extLst>
                </p14:cNvPr>
                <p14:cNvContentPartPr/>
                <p14:nvPr/>
              </p14:nvContentPartPr>
              <p14:xfrm>
                <a:off x="2588091" y="3598166"/>
                <a:ext cx="16200" cy="885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6B49332-059B-4CEB-A8A8-6AC6B1D8ABB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579091" y="3589526"/>
                  <a:ext cx="338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6AF6A56-6910-411F-ADB7-085074153B79}"/>
                    </a:ext>
                  </a:extLst>
                </p14:cNvPr>
                <p14:cNvContentPartPr/>
                <p14:nvPr/>
              </p14:nvContentPartPr>
              <p14:xfrm>
                <a:off x="2760891" y="3524006"/>
                <a:ext cx="250200" cy="1674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6AF6A56-6910-411F-ADB7-085074153B7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752251" y="3515366"/>
                  <a:ext cx="26784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218FAC2-7C19-452C-9B79-B3CE8B277DF2}"/>
                    </a:ext>
                  </a:extLst>
                </p14:cNvPr>
                <p14:cNvContentPartPr/>
                <p14:nvPr/>
              </p14:nvContentPartPr>
              <p14:xfrm>
                <a:off x="2970051" y="3629846"/>
                <a:ext cx="62280" cy="766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218FAC2-7C19-452C-9B79-B3CE8B277DF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961411" y="3620846"/>
                  <a:ext cx="799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26380606-2A18-4BF8-9EB5-3ECA5D6C7369}"/>
                    </a:ext>
                  </a:extLst>
                </p14:cNvPr>
                <p14:cNvContentPartPr/>
                <p14:nvPr/>
              </p14:nvContentPartPr>
              <p14:xfrm>
                <a:off x="3134211" y="3561806"/>
                <a:ext cx="140400" cy="149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26380606-2A18-4BF8-9EB5-3ECA5D6C736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125211" y="3553166"/>
                  <a:ext cx="158040" cy="16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D2C0EA1-BF36-4815-A8A0-7E6454ED838D}"/>
              </a:ext>
            </a:extLst>
          </p:cNvPr>
          <p:cNvGrpSpPr/>
          <p:nvPr/>
        </p:nvGrpSpPr>
        <p:grpSpPr>
          <a:xfrm>
            <a:off x="3350931" y="3497726"/>
            <a:ext cx="619560" cy="351360"/>
            <a:chOff x="3350931" y="3497726"/>
            <a:chExt cx="619560" cy="35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E3D5FDD-6AAB-4907-AC34-39F3E349B408}"/>
                    </a:ext>
                  </a:extLst>
                </p14:cNvPr>
                <p14:cNvContentPartPr/>
                <p14:nvPr/>
              </p14:nvContentPartPr>
              <p14:xfrm>
                <a:off x="3863571" y="3497726"/>
                <a:ext cx="106920" cy="1990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E3D5FDD-6AAB-4907-AC34-39F3E349B40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854571" y="3489086"/>
                  <a:ext cx="1245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A1E83F3-A95C-4165-825E-C8EB069D31B7}"/>
                    </a:ext>
                  </a:extLst>
                </p14:cNvPr>
                <p14:cNvContentPartPr/>
                <p14:nvPr/>
              </p14:nvContentPartPr>
              <p14:xfrm>
                <a:off x="3650091" y="3592406"/>
                <a:ext cx="70200" cy="478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A1E83F3-A95C-4165-825E-C8EB069D31B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641451" y="3583766"/>
                  <a:ext cx="878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C490D73-5B9C-4EE8-9094-5B3E14E1247A}"/>
                    </a:ext>
                  </a:extLst>
                </p14:cNvPr>
                <p14:cNvContentPartPr/>
                <p14:nvPr/>
              </p14:nvContentPartPr>
              <p14:xfrm>
                <a:off x="3612651" y="3705446"/>
                <a:ext cx="74880" cy="194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C490D73-5B9C-4EE8-9094-5B3E14E1247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604011" y="3696446"/>
                  <a:ext cx="925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8117E63-0B3D-43EF-953D-41777E04AB92}"/>
                    </a:ext>
                  </a:extLst>
                </p14:cNvPr>
                <p14:cNvContentPartPr/>
                <p14:nvPr/>
              </p14:nvContentPartPr>
              <p14:xfrm>
                <a:off x="3350931" y="3629486"/>
                <a:ext cx="127440" cy="2196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8117E63-0B3D-43EF-953D-41777E04AB9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341931" y="3620846"/>
                  <a:ext cx="145080" cy="23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9D585E97-DCAF-4249-8E0E-C3947D8951D7}"/>
              </a:ext>
            </a:extLst>
          </p:cNvPr>
          <p:cNvGrpSpPr/>
          <p:nvPr/>
        </p:nvGrpSpPr>
        <p:grpSpPr>
          <a:xfrm>
            <a:off x="4081011" y="3521126"/>
            <a:ext cx="1073160" cy="340560"/>
            <a:chOff x="4081011" y="3521126"/>
            <a:chExt cx="1073160" cy="34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207518C-551F-4E1D-8157-B042E9F65F8D}"/>
                    </a:ext>
                  </a:extLst>
                </p14:cNvPr>
                <p14:cNvContentPartPr/>
                <p14:nvPr/>
              </p14:nvContentPartPr>
              <p14:xfrm>
                <a:off x="4117731" y="3611126"/>
                <a:ext cx="68760" cy="550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207518C-551F-4E1D-8157-B042E9F65F8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108731" y="3602486"/>
                  <a:ext cx="864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EA7DBCB-F2F3-4F83-B7A1-BEE53F8DCC25}"/>
                    </a:ext>
                  </a:extLst>
                </p14:cNvPr>
                <p14:cNvContentPartPr/>
                <p14:nvPr/>
              </p14:nvContentPartPr>
              <p14:xfrm>
                <a:off x="4081011" y="3755126"/>
                <a:ext cx="60120" cy="68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EA7DBCB-F2F3-4F83-B7A1-BEE53F8DCC2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072371" y="3746486"/>
                  <a:ext cx="777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C89F699-B778-4A01-8CDA-4FBB47F96358}"/>
                    </a:ext>
                  </a:extLst>
                </p14:cNvPr>
                <p14:cNvContentPartPr/>
                <p14:nvPr/>
              </p14:nvContentPartPr>
              <p14:xfrm>
                <a:off x="4329771" y="3660086"/>
                <a:ext cx="110520" cy="2016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C89F699-B778-4A01-8CDA-4FBB47F9635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321131" y="3651446"/>
                  <a:ext cx="12816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684C74DF-0A09-4202-A62A-7FEAECEEB84A}"/>
                    </a:ext>
                  </a:extLst>
                </p14:cNvPr>
                <p14:cNvContentPartPr/>
                <p14:nvPr/>
              </p14:nvContentPartPr>
              <p14:xfrm>
                <a:off x="4494291" y="3686006"/>
                <a:ext cx="86400" cy="237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684C74DF-0A09-4202-A62A-7FEAECEEB84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485651" y="3677006"/>
                  <a:ext cx="1040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9474231-8144-46D7-97A7-D93DADEA9826}"/>
                    </a:ext>
                  </a:extLst>
                </p14:cNvPr>
                <p14:cNvContentPartPr/>
                <p14:nvPr/>
              </p14:nvContentPartPr>
              <p14:xfrm>
                <a:off x="4522371" y="3666566"/>
                <a:ext cx="25200" cy="838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9474231-8144-46D7-97A7-D93DADEA982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513731" y="3657566"/>
                  <a:ext cx="428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4DB6BFE-8E6B-4314-B3BE-A270B80867A4}"/>
                    </a:ext>
                  </a:extLst>
                </p14:cNvPr>
                <p14:cNvContentPartPr/>
                <p14:nvPr/>
              </p14:nvContentPartPr>
              <p14:xfrm>
                <a:off x="4667811" y="3574046"/>
                <a:ext cx="266400" cy="2707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4DB6BFE-8E6B-4314-B3BE-A270B80867A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658811" y="3565046"/>
                  <a:ext cx="28404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B93F2A7B-CF04-4EAB-A01F-8187B8BFDC7F}"/>
                    </a:ext>
                  </a:extLst>
                </p14:cNvPr>
                <p14:cNvContentPartPr/>
                <p14:nvPr/>
              </p14:nvContentPartPr>
              <p14:xfrm>
                <a:off x="5054091" y="3521126"/>
                <a:ext cx="100080" cy="2649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B93F2A7B-CF04-4EAB-A01F-8187B8BFDC7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045091" y="3512486"/>
                  <a:ext cx="117720" cy="28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234DB16-EA60-44D8-9AAE-4F4012A99DA1}"/>
              </a:ext>
            </a:extLst>
          </p:cNvPr>
          <p:cNvGrpSpPr/>
          <p:nvPr/>
        </p:nvGrpSpPr>
        <p:grpSpPr>
          <a:xfrm>
            <a:off x="824091" y="4162286"/>
            <a:ext cx="162720" cy="90000"/>
            <a:chOff x="824091" y="4162286"/>
            <a:chExt cx="162720" cy="9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0DEDB51-CE9C-4018-9531-762AAB3FB3E4}"/>
                    </a:ext>
                  </a:extLst>
                </p14:cNvPr>
                <p14:cNvContentPartPr/>
                <p14:nvPr/>
              </p14:nvContentPartPr>
              <p14:xfrm>
                <a:off x="841371" y="4224566"/>
                <a:ext cx="117000" cy="277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0DEDB51-CE9C-4018-9531-762AAB3FB3E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32731" y="4215926"/>
                  <a:ext cx="1346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662EB44-6D52-494A-9103-2E0A93D7AAB7}"/>
                    </a:ext>
                  </a:extLst>
                </p14:cNvPr>
                <p14:cNvContentPartPr/>
                <p14:nvPr/>
              </p14:nvContentPartPr>
              <p14:xfrm>
                <a:off x="824091" y="4162286"/>
                <a:ext cx="162720" cy="525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662EB44-6D52-494A-9103-2E0A93D7AAB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15091" y="4153646"/>
                  <a:ext cx="180360" cy="7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01F9D24-5E93-40D4-9316-F0E8144E5112}"/>
              </a:ext>
            </a:extLst>
          </p:cNvPr>
          <p:cNvGrpSpPr/>
          <p:nvPr/>
        </p:nvGrpSpPr>
        <p:grpSpPr>
          <a:xfrm>
            <a:off x="1327371" y="4135286"/>
            <a:ext cx="864720" cy="374040"/>
            <a:chOff x="1327371" y="4135286"/>
            <a:chExt cx="86472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8FBE3BC-107C-4DBE-BD80-3C481FA7FFC7}"/>
                    </a:ext>
                  </a:extLst>
                </p14:cNvPr>
                <p14:cNvContentPartPr/>
                <p14:nvPr/>
              </p14:nvContentPartPr>
              <p14:xfrm>
                <a:off x="1342851" y="4135286"/>
                <a:ext cx="107640" cy="322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8FBE3BC-107C-4DBE-BD80-3C481FA7FFC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333851" y="4126646"/>
                  <a:ext cx="12528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ABAB4BCA-433D-4A26-A2D1-901665B97FBE}"/>
                    </a:ext>
                  </a:extLst>
                </p14:cNvPr>
                <p14:cNvContentPartPr/>
                <p14:nvPr/>
              </p14:nvContentPartPr>
              <p14:xfrm>
                <a:off x="1327371" y="4322126"/>
                <a:ext cx="89280" cy="140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ABAB4BCA-433D-4A26-A2D1-901665B97FB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318371" y="4313486"/>
                  <a:ext cx="1069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AA14C76-ED4D-4555-A84D-B530AC164203}"/>
                    </a:ext>
                  </a:extLst>
                </p14:cNvPr>
                <p14:cNvContentPartPr/>
                <p14:nvPr/>
              </p14:nvContentPartPr>
              <p14:xfrm>
                <a:off x="1516011" y="4159406"/>
                <a:ext cx="75240" cy="2372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AA14C76-ED4D-4555-A84D-B530AC16420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507371" y="4150406"/>
                  <a:ext cx="9288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6FA151B-1F08-45A4-93C5-793A7A5FEEE8}"/>
                    </a:ext>
                  </a:extLst>
                </p14:cNvPr>
                <p14:cNvContentPartPr/>
                <p14:nvPr/>
              </p14:nvContentPartPr>
              <p14:xfrm>
                <a:off x="1669371" y="4255886"/>
                <a:ext cx="82080" cy="849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6FA151B-1F08-45A4-93C5-793A7A5FEEE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660731" y="4247246"/>
                  <a:ext cx="997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49967A0-4393-41BF-8FD0-08F9C75B58FA}"/>
                    </a:ext>
                  </a:extLst>
                </p14:cNvPr>
                <p14:cNvContentPartPr/>
                <p14:nvPr/>
              </p14:nvContentPartPr>
              <p14:xfrm>
                <a:off x="1658211" y="4242926"/>
                <a:ext cx="97560" cy="1249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49967A0-4393-41BF-8FD0-08F9C75B58F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649571" y="4234286"/>
                  <a:ext cx="11520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EE4A12A-B2B4-41F1-9626-C821F1BF3836}"/>
                    </a:ext>
                  </a:extLst>
                </p14:cNvPr>
                <p14:cNvContentPartPr/>
                <p14:nvPr/>
              </p14:nvContentPartPr>
              <p14:xfrm>
                <a:off x="1823091" y="4334726"/>
                <a:ext cx="10800" cy="65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EE4A12A-B2B4-41F1-9626-C821F1BF383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814451" y="4326086"/>
                  <a:ext cx="2844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0D8BAEA2-A81F-4BDA-8092-B3E60FAAAB57}"/>
                    </a:ext>
                  </a:extLst>
                </p14:cNvPr>
                <p14:cNvContentPartPr/>
                <p14:nvPr/>
              </p14:nvContentPartPr>
              <p14:xfrm>
                <a:off x="1915971" y="4284326"/>
                <a:ext cx="98640" cy="2250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0D8BAEA2-A81F-4BDA-8092-B3E60FAAAB5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907331" y="4275686"/>
                  <a:ext cx="1162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251666F-F898-487D-AA7B-89BEC0CECC77}"/>
                    </a:ext>
                  </a:extLst>
                </p14:cNvPr>
                <p14:cNvContentPartPr/>
                <p14:nvPr/>
              </p14:nvContentPartPr>
              <p14:xfrm>
                <a:off x="2110371" y="4209086"/>
                <a:ext cx="81720" cy="1904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251666F-F898-487D-AA7B-89BEC0CECC7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101371" y="4200086"/>
                  <a:ext cx="99360" cy="20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6948BCF-440E-4CA9-8AFB-E988A7546539}"/>
              </a:ext>
            </a:extLst>
          </p:cNvPr>
          <p:cNvGrpSpPr/>
          <p:nvPr/>
        </p:nvGrpSpPr>
        <p:grpSpPr>
          <a:xfrm>
            <a:off x="2360931" y="4179206"/>
            <a:ext cx="245520" cy="213120"/>
            <a:chOff x="2360931" y="4179206"/>
            <a:chExt cx="245520" cy="21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F67B25A-9AE1-4CCD-B00C-6F941B0EF2F0}"/>
                    </a:ext>
                  </a:extLst>
                </p14:cNvPr>
                <p14:cNvContentPartPr/>
                <p14:nvPr/>
              </p14:nvContentPartPr>
              <p14:xfrm>
                <a:off x="2360931" y="4179206"/>
                <a:ext cx="245520" cy="199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F67B25A-9AE1-4CCD-B00C-6F941B0EF2F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352291" y="4170566"/>
                  <a:ext cx="2631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F0E2F7A-F2D9-439F-8F3C-3B396BEF349D}"/>
                    </a:ext>
                  </a:extLst>
                </p14:cNvPr>
                <p14:cNvContentPartPr/>
                <p14:nvPr/>
              </p14:nvContentPartPr>
              <p14:xfrm>
                <a:off x="2541291" y="4286486"/>
                <a:ext cx="64080" cy="1058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F0E2F7A-F2D9-439F-8F3C-3B396BEF349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532651" y="4277846"/>
                  <a:ext cx="81720" cy="12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EA2EFBCA-15AF-4D61-AB09-318B363CE1E1}"/>
                  </a:ext>
                </a:extLst>
              </p14:cNvPr>
              <p14:cNvContentPartPr/>
              <p14:nvPr/>
            </p14:nvContentPartPr>
            <p14:xfrm>
              <a:off x="2803011" y="4203326"/>
              <a:ext cx="241920" cy="26640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EA2EFBCA-15AF-4D61-AB09-318B363CE1E1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794371" y="4194326"/>
                <a:ext cx="259560" cy="284040"/>
              </a:xfrm>
              <a:prstGeom prst="rect">
                <a:avLst/>
              </a:prstGeom>
            </p:spPr>
          </p:pic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A3AA8770-E420-4AE5-8535-5E031BF4F160}"/>
              </a:ext>
            </a:extLst>
          </p:cNvPr>
          <p:cNvGrpSpPr/>
          <p:nvPr/>
        </p:nvGrpSpPr>
        <p:grpSpPr>
          <a:xfrm>
            <a:off x="592971" y="4578806"/>
            <a:ext cx="1425240" cy="540360"/>
            <a:chOff x="592971" y="4578806"/>
            <a:chExt cx="1425240" cy="54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AC16A3E-319F-4C0B-99C5-DF538DF20D6A}"/>
                    </a:ext>
                  </a:extLst>
                </p14:cNvPr>
                <p14:cNvContentPartPr/>
                <p14:nvPr/>
              </p14:nvContentPartPr>
              <p14:xfrm>
                <a:off x="592971" y="4578806"/>
                <a:ext cx="187920" cy="371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AC16A3E-319F-4C0B-99C5-DF538DF20D6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84331" y="4569806"/>
                  <a:ext cx="205560" cy="38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C6D03CC7-2398-4419-99DD-894424B191D9}"/>
                    </a:ext>
                  </a:extLst>
                </p14:cNvPr>
                <p14:cNvContentPartPr/>
                <p14:nvPr/>
              </p14:nvContentPartPr>
              <p14:xfrm>
                <a:off x="769011" y="4819286"/>
                <a:ext cx="83160" cy="1378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C6D03CC7-2398-4419-99DD-894424B191D9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60011" y="4810286"/>
                  <a:ext cx="1008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4DAADD7-AB89-4F9B-9921-CB97121B6474}"/>
                    </a:ext>
                  </a:extLst>
                </p14:cNvPr>
                <p14:cNvContentPartPr/>
                <p14:nvPr/>
              </p14:nvContentPartPr>
              <p14:xfrm>
                <a:off x="747051" y="4818926"/>
                <a:ext cx="125640" cy="142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4DAADD7-AB89-4F9B-9921-CB97121B647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38411" y="4810286"/>
                  <a:ext cx="14328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A774800-674A-482B-A6AB-2C4429E23493}"/>
                    </a:ext>
                  </a:extLst>
                </p14:cNvPr>
                <p14:cNvContentPartPr/>
                <p14:nvPr/>
              </p14:nvContentPartPr>
              <p14:xfrm>
                <a:off x="997971" y="4706246"/>
                <a:ext cx="77760" cy="2700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A774800-674A-482B-A6AB-2C4429E2349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989331" y="4697246"/>
                  <a:ext cx="9540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39C3243F-B1DD-4E29-BD1A-0D228C496259}"/>
                    </a:ext>
                  </a:extLst>
                </p14:cNvPr>
                <p14:cNvContentPartPr/>
                <p14:nvPr/>
              </p14:nvContentPartPr>
              <p14:xfrm>
                <a:off x="1139451" y="4812446"/>
                <a:ext cx="52560" cy="979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39C3243F-B1DD-4E29-BD1A-0D228C49625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130451" y="4803446"/>
                  <a:ext cx="702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CB5E559-E0AA-4561-9292-23D237EDBABD}"/>
                    </a:ext>
                  </a:extLst>
                </p14:cNvPr>
                <p14:cNvContentPartPr/>
                <p14:nvPr/>
              </p14:nvContentPartPr>
              <p14:xfrm>
                <a:off x="1104891" y="4806686"/>
                <a:ext cx="97200" cy="1108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CB5E559-E0AA-4561-9292-23D237EDBAB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095891" y="4797686"/>
                  <a:ext cx="1148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091100E0-AF7A-44C1-B048-AC60D3B14F38}"/>
                    </a:ext>
                  </a:extLst>
                </p14:cNvPr>
                <p14:cNvContentPartPr/>
                <p14:nvPr/>
              </p14:nvContentPartPr>
              <p14:xfrm>
                <a:off x="1303971" y="4748006"/>
                <a:ext cx="46800" cy="2113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091100E0-AF7A-44C1-B048-AC60D3B14F3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294971" y="4739366"/>
                  <a:ext cx="6444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5C2EFA9-7411-4592-AEBA-4FE8C75B5AEE}"/>
                    </a:ext>
                  </a:extLst>
                </p14:cNvPr>
                <p14:cNvContentPartPr/>
                <p14:nvPr/>
              </p14:nvContentPartPr>
              <p14:xfrm>
                <a:off x="1452651" y="4779326"/>
                <a:ext cx="87840" cy="1652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5C2EFA9-7411-4592-AEBA-4FE8C75B5AE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443651" y="4770326"/>
                  <a:ext cx="10548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F700C17-90C2-40D2-9E3F-702C5207779A}"/>
                    </a:ext>
                  </a:extLst>
                </p14:cNvPr>
                <p14:cNvContentPartPr/>
                <p14:nvPr/>
              </p14:nvContentPartPr>
              <p14:xfrm>
                <a:off x="1618971" y="4843766"/>
                <a:ext cx="72720" cy="162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F700C17-90C2-40D2-9E3F-702C5207779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610331" y="4835126"/>
                  <a:ext cx="903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88EBC06D-24CE-4F68-B034-2214A4265932}"/>
                    </a:ext>
                  </a:extLst>
                </p14:cNvPr>
                <p14:cNvContentPartPr/>
                <p14:nvPr/>
              </p14:nvContentPartPr>
              <p14:xfrm>
                <a:off x="1593411" y="4916486"/>
                <a:ext cx="72720" cy="100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88EBC06D-24CE-4F68-B034-2214A426593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584411" y="4907846"/>
                  <a:ext cx="903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2839D64-94DB-4735-B568-43CD8032A0E4}"/>
                    </a:ext>
                  </a:extLst>
                </p14:cNvPr>
                <p14:cNvContentPartPr/>
                <p14:nvPr/>
              </p14:nvContentPartPr>
              <p14:xfrm>
                <a:off x="1731651" y="4831886"/>
                <a:ext cx="135360" cy="2872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2839D64-94DB-4735-B568-43CD8032A0E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722651" y="4822886"/>
                  <a:ext cx="15300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7A5492B-3CED-4A58-BFA6-D1C6A3467E5C}"/>
                    </a:ext>
                  </a:extLst>
                </p14:cNvPr>
                <p14:cNvContentPartPr/>
                <p14:nvPr/>
              </p14:nvContentPartPr>
              <p14:xfrm>
                <a:off x="1971771" y="4754486"/>
                <a:ext cx="46440" cy="2246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7A5492B-3CED-4A58-BFA6-D1C6A3467E5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962771" y="4745486"/>
                  <a:ext cx="64080" cy="242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693DD38B-5BE4-469D-BE86-5DDAF1220FA8}"/>
                  </a:ext>
                </a:extLst>
              </p14:cNvPr>
              <p14:cNvContentPartPr/>
              <p14:nvPr/>
            </p14:nvContentPartPr>
            <p14:xfrm>
              <a:off x="2527611" y="3113606"/>
              <a:ext cx="248040" cy="2664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693DD38B-5BE4-469D-BE86-5DDAF1220FA8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2518971" y="3104606"/>
                <a:ext cx="26568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5E5870C6-373A-4A0E-8AD4-65761BC88D98}"/>
                  </a:ext>
                </a:extLst>
              </p14:cNvPr>
              <p14:cNvContentPartPr/>
              <p14:nvPr/>
            </p14:nvContentPartPr>
            <p14:xfrm>
              <a:off x="4325451" y="4742606"/>
              <a:ext cx="72360" cy="28764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5E5870C6-373A-4A0E-8AD4-65761BC88D98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4316451" y="4733606"/>
                <a:ext cx="90000" cy="30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5" name="Group 114">
            <a:extLst>
              <a:ext uri="{FF2B5EF4-FFF2-40B4-BE49-F238E27FC236}">
                <a16:creationId xmlns:a16="http://schemas.microsoft.com/office/drawing/2014/main" id="{9082BEA7-2DBF-453B-917F-C075CE2D9E62}"/>
              </a:ext>
            </a:extLst>
          </p:cNvPr>
          <p:cNvGrpSpPr/>
          <p:nvPr/>
        </p:nvGrpSpPr>
        <p:grpSpPr>
          <a:xfrm>
            <a:off x="4511211" y="4750886"/>
            <a:ext cx="1559520" cy="391320"/>
            <a:chOff x="4511211" y="4750886"/>
            <a:chExt cx="1559520" cy="39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1005CB17-0ED5-4C94-A911-51B107AC6D72}"/>
                    </a:ext>
                  </a:extLst>
                </p14:cNvPr>
                <p14:cNvContentPartPr/>
                <p14:nvPr/>
              </p14:nvContentPartPr>
              <p14:xfrm>
                <a:off x="4511211" y="4868606"/>
                <a:ext cx="154440" cy="2714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1005CB17-0ED5-4C94-A911-51B107AC6D72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502571" y="4859606"/>
                  <a:ext cx="17208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666050D-F17F-41A3-8DF9-530594AF4A38}"/>
                    </a:ext>
                  </a:extLst>
                </p14:cNvPr>
                <p14:cNvContentPartPr/>
                <p14:nvPr/>
              </p14:nvContentPartPr>
              <p14:xfrm>
                <a:off x="4762131" y="4879406"/>
                <a:ext cx="82440" cy="601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666050D-F17F-41A3-8DF9-530594AF4A3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753131" y="4870406"/>
                  <a:ext cx="10008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07D66531-88CA-49A1-B568-DFC6A8A4F33E}"/>
                    </a:ext>
                  </a:extLst>
                </p14:cNvPr>
                <p14:cNvContentPartPr/>
                <p14:nvPr/>
              </p14:nvContentPartPr>
              <p14:xfrm>
                <a:off x="4747731" y="5011166"/>
                <a:ext cx="58680" cy="16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7D66531-88CA-49A1-B568-DFC6A8A4F33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739091" y="5002526"/>
                  <a:ext cx="763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E23E657-C7E7-433C-8F1D-0D667995B2F3}"/>
                    </a:ext>
                  </a:extLst>
                </p14:cNvPr>
                <p14:cNvContentPartPr/>
                <p14:nvPr/>
              </p14:nvContentPartPr>
              <p14:xfrm>
                <a:off x="4987851" y="4853846"/>
                <a:ext cx="120960" cy="1501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E23E657-C7E7-433C-8F1D-0D667995B2F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979211" y="4844846"/>
                  <a:ext cx="1386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0B7E3185-FF44-461D-ACBC-EF41A9E0B8B6}"/>
                    </a:ext>
                  </a:extLst>
                </p14:cNvPr>
                <p14:cNvContentPartPr/>
                <p14:nvPr/>
              </p14:nvContentPartPr>
              <p14:xfrm>
                <a:off x="5194131" y="4885166"/>
                <a:ext cx="92880" cy="720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0B7E3185-FF44-461D-ACBC-EF41A9E0B8B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185491" y="4876526"/>
                  <a:ext cx="1105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1ADA3D3-C2BD-453D-8B8E-C76570490582}"/>
                    </a:ext>
                  </a:extLst>
                </p14:cNvPr>
                <p14:cNvContentPartPr/>
                <p14:nvPr/>
              </p14:nvContentPartPr>
              <p14:xfrm>
                <a:off x="5193771" y="5022686"/>
                <a:ext cx="60480" cy="86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1ADA3D3-C2BD-453D-8B8E-C7657049058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185131" y="5014046"/>
                  <a:ext cx="7812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BEBE04A-4AAA-4DBE-BD40-44A3999B0E0D}"/>
                    </a:ext>
                  </a:extLst>
                </p14:cNvPr>
                <p14:cNvContentPartPr/>
                <p14:nvPr/>
              </p14:nvContentPartPr>
              <p14:xfrm>
                <a:off x="5360091" y="4916486"/>
                <a:ext cx="78480" cy="2131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BEBE04A-4AAA-4DBE-BD40-44A3999B0E0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351091" y="4907846"/>
                  <a:ext cx="961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C849A8CE-2FD5-419A-A18E-31F99DE4CEEE}"/>
                    </a:ext>
                  </a:extLst>
                </p14:cNvPr>
                <p14:cNvContentPartPr/>
                <p14:nvPr/>
              </p14:nvContentPartPr>
              <p14:xfrm>
                <a:off x="5494011" y="4945286"/>
                <a:ext cx="108000" cy="176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C849A8CE-2FD5-419A-A18E-31F99DE4CEE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485371" y="4936646"/>
                  <a:ext cx="1256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557178F-BB9B-4C92-967E-2202151CAACD}"/>
                    </a:ext>
                  </a:extLst>
                </p14:cNvPr>
                <p14:cNvContentPartPr/>
                <p14:nvPr/>
              </p14:nvContentPartPr>
              <p14:xfrm>
                <a:off x="5514891" y="4933406"/>
                <a:ext cx="30600" cy="828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557178F-BB9B-4C92-967E-2202151CAAC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505891" y="4924406"/>
                  <a:ext cx="4824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9BEDD6F-7EBE-46D4-803A-51FAB49DEC8E}"/>
                    </a:ext>
                  </a:extLst>
                </p14:cNvPr>
                <p14:cNvContentPartPr/>
                <p14:nvPr/>
              </p14:nvContentPartPr>
              <p14:xfrm>
                <a:off x="5644851" y="4838366"/>
                <a:ext cx="226440" cy="3038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9BEDD6F-7EBE-46D4-803A-51FAB49DEC8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635851" y="4829726"/>
                  <a:ext cx="24408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3E88E633-D529-4022-9C0C-965BFA58955C}"/>
                    </a:ext>
                  </a:extLst>
                </p14:cNvPr>
                <p14:cNvContentPartPr/>
                <p14:nvPr/>
              </p14:nvContentPartPr>
              <p14:xfrm>
                <a:off x="5976411" y="4750886"/>
                <a:ext cx="94320" cy="2790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E88E633-D529-4022-9C0C-965BFA58955C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967411" y="4742246"/>
                  <a:ext cx="111960" cy="29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FE6FBEDD-5B6B-45EB-B8DA-4244FC24D393}"/>
              </a:ext>
            </a:extLst>
          </p:cNvPr>
          <p:cNvGrpSpPr/>
          <p:nvPr/>
        </p:nvGrpSpPr>
        <p:grpSpPr>
          <a:xfrm>
            <a:off x="565251" y="5502926"/>
            <a:ext cx="187200" cy="118080"/>
            <a:chOff x="565251" y="5502926"/>
            <a:chExt cx="187200" cy="11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B26F4E1-7EC4-491B-9BD8-CCF77B49F895}"/>
                    </a:ext>
                  </a:extLst>
                </p14:cNvPr>
                <p14:cNvContentPartPr/>
                <p14:nvPr/>
              </p14:nvContentPartPr>
              <p14:xfrm>
                <a:off x="565251" y="5546846"/>
                <a:ext cx="146520" cy="741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B26F4E1-7EC4-491B-9BD8-CCF77B49F895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56611" y="5537846"/>
                  <a:ext cx="1641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E6EB3C1D-B162-450E-A03F-414BF2B6E149}"/>
                    </a:ext>
                  </a:extLst>
                </p14:cNvPr>
                <p14:cNvContentPartPr/>
                <p14:nvPr/>
              </p14:nvContentPartPr>
              <p14:xfrm>
                <a:off x="576771" y="5502926"/>
                <a:ext cx="175680" cy="507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E6EB3C1D-B162-450E-A03F-414BF2B6E14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68131" y="5494286"/>
                  <a:ext cx="193320" cy="6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F1485468-5CCD-4883-AEF7-40DC1A2C3B10}"/>
              </a:ext>
            </a:extLst>
          </p:cNvPr>
          <p:cNvGrpSpPr/>
          <p:nvPr/>
        </p:nvGrpSpPr>
        <p:grpSpPr>
          <a:xfrm>
            <a:off x="1071771" y="5435966"/>
            <a:ext cx="520200" cy="353520"/>
            <a:chOff x="1071771" y="5435966"/>
            <a:chExt cx="520200" cy="35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E879083B-8002-447A-82E1-B052BD326DA0}"/>
                    </a:ext>
                  </a:extLst>
                </p14:cNvPr>
                <p14:cNvContentPartPr/>
                <p14:nvPr/>
              </p14:nvContentPartPr>
              <p14:xfrm>
                <a:off x="1112811" y="5435966"/>
                <a:ext cx="110520" cy="3142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E879083B-8002-447A-82E1-B052BD326DA0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104171" y="5427326"/>
                  <a:ext cx="12816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49B53DF-7963-4475-B05D-CD0E73181DED}"/>
                    </a:ext>
                  </a:extLst>
                </p14:cNvPr>
                <p14:cNvContentPartPr/>
                <p14:nvPr/>
              </p14:nvContentPartPr>
              <p14:xfrm>
                <a:off x="1071771" y="5620646"/>
                <a:ext cx="115200" cy="165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49B53DF-7963-4475-B05D-CD0E73181DED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62771" y="5611646"/>
                  <a:ext cx="1328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D74719DA-4CDE-4FB5-9E9A-DBE9E3BCB40A}"/>
                    </a:ext>
                  </a:extLst>
                </p14:cNvPr>
                <p14:cNvContentPartPr/>
                <p14:nvPr/>
              </p14:nvContentPartPr>
              <p14:xfrm>
                <a:off x="1262211" y="5615606"/>
                <a:ext cx="90720" cy="907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D74719DA-4CDE-4FB5-9E9A-DBE9E3BCB40A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253571" y="5606966"/>
                  <a:ext cx="1083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5386157-E14A-44BF-8EA3-A43A3067DABD}"/>
                    </a:ext>
                  </a:extLst>
                </p14:cNvPr>
                <p14:cNvContentPartPr/>
                <p14:nvPr/>
              </p14:nvContentPartPr>
              <p14:xfrm>
                <a:off x="1284891" y="5634326"/>
                <a:ext cx="70920" cy="1008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5386157-E14A-44BF-8EA3-A43A3067DAB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275891" y="5625326"/>
                  <a:ext cx="885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C76689A5-5A96-48DF-863B-3D64412B6B4D}"/>
                    </a:ext>
                  </a:extLst>
                </p14:cNvPr>
                <p14:cNvContentPartPr/>
                <p14:nvPr/>
              </p14:nvContentPartPr>
              <p14:xfrm>
                <a:off x="1416291" y="5706686"/>
                <a:ext cx="24840" cy="529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C76689A5-5A96-48DF-863B-3D64412B6B4D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407651" y="5697686"/>
                  <a:ext cx="4248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8A8CDAD8-A253-44EF-AB54-6F18D40AB9FE}"/>
                    </a:ext>
                  </a:extLst>
                </p14:cNvPr>
                <p14:cNvContentPartPr/>
                <p14:nvPr/>
              </p14:nvContentPartPr>
              <p14:xfrm>
                <a:off x="1503411" y="5650886"/>
                <a:ext cx="88560" cy="1386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8A8CDAD8-A253-44EF-AB54-6F18D40AB9FE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494411" y="5642246"/>
                  <a:ext cx="106200" cy="15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F74D1392-73F2-4A21-8CAD-66934E6A0C8A}"/>
              </a:ext>
            </a:extLst>
          </p:cNvPr>
          <p:cNvGrpSpPr/>
          <p:nvPr/>
        </p:nvGrpSpPr>
        <p:grpSpPr>
          <a:xfrm>
            <a:off x="1782411" y="5540006"/>
            <a:ext cx="603000" cy="340560"/>
            <a:chOff x="1782411" y="5540006"/>
            <a:chExt cx="603000" cy="34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39180C87-33E8-4559-B14F-76ACA0D7C859}"/>
                    </a:ext>
                  </a:extLst>
                </p14:cNvPr>
                <p14:cNvContentPartPr/>
                <p14:nvPr/>
              </p14:nvContentPartPr>
              <p14:xfrm>
                <a:off x="1782411" y="5540006"/>
                <a:ext cx="66960" cy="1861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39180C87-33E8-4559-B14F-76ACA0D7C85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773771" y="5531366"/>
                  <a:ext cx="846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F887F028-D5BE-4CBF-8D87-5279F97DC584}"/>
                    </a:ext>
                  </a:extLst>
                </p14:cNvPr>
                <p14:cNvContentPartPr/>
                <p14:nvPr/>
              </p14:nvContentPartPr>
              <p14:xfrm>
                <a:off x="1907331" y="5605886"/>
                <a:ext cx="72720" cy="856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F887F028-D5BE-4CBF-8D87-5279F97DC58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898331" y="5597246"/>
                  <a:ext cx="9036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F939FBCE-995D-407D-B24E-C075FBE55849}"/>
                    </a:ext>
                  </a:extLst>
                </p14:cNvPr>
                <p14:cNvContentPartPr/>
                <p14:nvPr/>
              </p14:nvContentPartPr>
              <p14:xfrm>
                <a:off x="1879971" y="5613806"/>
                <a:ext cx="95040" cy="1098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F939FBCE-995D-407D-B24E-C075FBE5584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870971" y="5604806"/>
                  <a:ext cx="11268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8C80A590-EDFE-43FA-AB30-6A73531BD30B}"/>
                    </a:ext>
                  </a:extLst>
                </p14:cNvPr>
                <p14:cNvContentPartPr/>
                <p14:nvPr/>
              </p14:nvContentPartPr>
              <p14:xfrm>
                <a:off x="2053131" y="5672846"/>
                <a:ext cx="15120" cy="644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8C80A590-EDFE-43FA-AB30-6A73531BD30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044131" y="5663846"/>
                  <a:ext cx="3276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A5678125-6A73-4A0E-B38D-2AB48AE7EA37}"/>
                    </a:ext>
                  </a:extLst>
                </p14:cNvPr>
                <p14:cNvContentPartPr/>
                <p14:nvPr/>
              </p14:nvContentPartPr>
              <p14:xfrm>
                <a:off x="2151051" y="5657726"/>
                <a:ext cx="113760" cy="2228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A5678125-6A73-4A0E-B38D-2AB48AE7EA3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142051" y="5649086"/>
                  <a:ext cx="13140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40611772-AE5B-452B-8F49-DA9A89EC8740}"/>
                    </a:ext>
                  </a:extLst>
                </p14:cNvPr>
                <p14:cNvContentPartPr/>
                <p14:nvPr/>
              </p14:nvContentPartPr>
              <p14:xfrm>
                <a:off x="2328171" y="5588966"/>
                <a:ext cx="57240" cy="1994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40611772-AE5B-452B-8F49-DA9A89EC874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319531" y="5580326"/>
                  <a:ext cx="74880" cy="21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D51D4239-288D-48EB-BC58-F381E60A33C9}"/>
                  </a:ext>
                </a:extLst>
              </p14:cNvPr>
              <p14:cNvContentPartPr/>
              <p14:nvPr/>
            </p14:nvContentPartPr>
            <p14:xfrm>
              <a:off x="1074651" y="5920526"/>
              <a:ext cx="2005560" cy="4752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D51D4239-288D-48EB-BC58-F381E60A33C9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1065651" y="5911886"/>
                <a:ext cx="2023200" cy="65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1" name="Group 150">
            <a:extLst>
              <a:ext uri="{FF2B5EF4-FFF2-40B4-BE49-F238E27FC236}">
                <a16:creationId xmlns:a16="http://schemas.microsoft.com/office/drawing/2014/main" id="{534EFAD1-43D6-4AF0-9F62-884AF68006FB}"/>
              </a:ext>
            </a:extLst>
          </p:cNvPr>
          <p:cNvGrpSpPr/>
          <p:nvPr/>
        </p:nvGrpSpPr>
        <p:grpSpPr>
          <a:xfrm>
            <a:off x="1458411" y="6109886"/>
            <a:ext cx="308880" cy="434160"/>
            <a:chOff x="1458411" y="6109886"/>
            <a:chExt cx="308880" cy="43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C86E417A-102C-4082-B3FC-DA3047B4A749}"/>
                    </a:ext>
                  </a:extLst>
                </p14:cNvPr>
                <p14:cNvContentPartPr/>
                <p14:nvPr/>
              </p14:nvContentPartPr>
              <p14:xfrm>
                <a:off x="1476411" y="6109886"/>
                <a:ext cx="151200" cy="3182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C86E417A-102C-4082-B3FC-DA3047B4A74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467411" y="6100886"/>
                  <a:ext cx="16884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6C1C731-340A-4F8F-80FC-8294CD0BD967}"/>
                    </a:ext>
                  </a:extLst>
                </p14:cNvPr>
                <p14:cNvContentPartPr/>
                <p14:nvPr/>
              </p14:nvContentPartPr>
              <p14:xfrm>
                <a:off x="1458411" y="6289886"/>
                <a:ext cx="101520" cy="219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6C1C731-340A-4F8F-80FC-8294CD0BD96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449771" y="6280886"/>
                  <a:ext cx="11916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9F40DD1F-4549-4F9C-8914-A2D579FF045F}"/>
                    </a:ext>
                  </a:extLst>
                </p14:cNvPr>
                <p14:cNvContentPartPr/>
                <p14:nvPr/>
              </p14:nvContentPartPr>
              <p14:xfrm>
                <a:off x="1659291" y="6307526"/>
                <a:ext cx="108000" cy="2365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F40DD1F-4549-4F9C-8914-A2D579FF045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650651" y="6298526"/>
                  <a:ext cx="125640" cy="25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CAAE6E8E-5B30-4AC8-BD60-AB417522A84A}"/>
              </a:ext>
            </a:extLst>
          </p:cNvPr>
          <p:cNvGrpSpPr/>
          <p:nvPr/>
        </p:nvGrpSpPr>
        <p:grpSpPr>
          <a:xfrm>
            <a:off x="1891131" y="6208886"/>
            <a:ext cx="311400" cy="330480"/>
            <a:chOff x="1891131" y="6208886"/>
            <a:chExt cx="31140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4816751F-452E-4822-A20E-DEAF2DA0F215}"/>
                    </a:ext>
                  </a:extLst>
                </p14:cNvPr>
                <p14:cNvContentPartPr/>
                <p14:nvPr/>
              </p14:nvContentPartPr>
              <p14:xfrm>
                <a:off x="1891131" y="6208886"/>
                <a:ext cx="95400" cy="2037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4816751F-452E-4822-A20E-DEAF2DA0F215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882131" y="6200246"/>
                  <a:ext cx="1130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5CF1063A-CC27-4FD1-BD13-A647DCBB41C9}"/>
                    </a:ext>
                  </a:extLst>
                </p14:cNvPr>
                <p14:cNvContentPartPr/>
                <p14:nvPr/>
              </p14:nvContentPartPr>
              <p14:xfrm>
                <a:off x="1982211" y="6309686"/>
                <a:ext cx="86040" cy="2296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5CF1063A-CC27-4FD1-BD13-A647DCBB41C9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973571" y="6300686"/>
                  <a:ext cx="10368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DBFD68BF-A47F-434F-BC88-DD0109AA1A42}"/>
                    </a:ext>
                  </a:extLst>
                </p14:cNvPr>
                <p14:cNvContentPartPr/>
                <p14:nvPr/>
              </p14:nvContentPartPr>
              <p14:xfrm>
                <a:off x="2136651" y="6279446"/>
                <a:ext cx="65880" cy="1666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DBFD68BF-A47F-434F-BC88-DD0109AA1A4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128011" y="6270806"/>
                  <a:ext cx="83520" cy="184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6AFB8DAC-DD53-4F05-BC62-37619C782D1F}"/>
                  </a:ext>
                </a:extLst>
              </p14:cNvPr>
              <p14:cNvContentPartPr/>
              <p14:nvPr/>
            </p14:nvContentPartPr>
            <p14:xfrm>
              <a:off x="2380011" y="6243446"/>
              <a:ext cx="284400" cy="34956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6AFB8DAC-DD53-4F05-BC62-37619C782D1F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2371011" y="6234806"/>
                <a:ext cx="302040" cy="36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64A90CE2-82F0-4A90-AA9A-85D402574DBC}"/>
                  </a:ext>
                </a:extLst>
              </p14:cNvPr>
              <p14:cNvContentPartPr/>
              <p14:nvPr/>
            </p14:nvContentPartPr>
            <p14:xfrm>
              <a:off x="2421411" y="6271886"/>
              <a:ext cx="340200" cy="31320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64A90CE2-82F0-4A90-AA9A-85D402574DBC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2412411" y="6262886"/>
                <a:ext cx="357840" cy="330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2" name="Group 161">
            <a:extLst>
              <a:ext uri="{FF2B5EF4-FFF2-40B4-BE49-F238E27FC236}">
                <a16:creationId xmlns:a16="http://schemas.microsoft.com/office/drawing/2014/main" id="{2BAE8C10-F117-4026-BEEB-5277139A1158}"/>
              </a:ext>
            </a:extLst>
          </p:cNvPr>
          <p:cNvGrpSpPr/>
          <p:nvPr/>
        </p:nvGrpSpPr>
        <p:grpSpPr>
          <a:xfrm>
            <a:off x="2058891" y="4778246"/>
            <a:ext cx="2187720" cy="327960"/>
            <a:chOff x="2058891" y="4778246"/>
            <a:chExt cx="2187720" cy="32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396AF92-72C8-4790-BC63-1547687E5DD6}"/>
                    </a:ext>
                  </a:extLst>
                </p14:cNvPr>
                <p14:cNvContentPartPr/>
                <p14:nvPr/>
              </p14:nvContentPartPr>
              <p14:xfrm>
                <a:off x="2510331" y="4813886"/>
                <a:ext cx="70560" cy="170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396AF92-72C8-4790-BC63-1547687E5DD6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501331" y="4804886"/>
                  <a:ext cx="8820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71999C7-83B7-4EC5-87EF-8FDF80AD27AF}"/>
                    </a:ext>
                  </a:extLst>
                </p14:cNvPr>
                <p14:cNvContentPartPr/>
                <p14:nvPr/>
              </p14:nvContentPartPr>
              <p14:xfrm>
                <a:off x="2489811" y="4778246"/>
                <a:ext cx="151200" cy="129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71999C7-83B7-4EC5-87EF-8FDF80AD27A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481171" y="4769606"/>
                  <a:ext cx="1688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4D22727C-9E01-4AB8-8317-0C8E2528FDC9}"/>
                    </a:ext>
                  </a:extLst>
                </p14:cNvPr>
                <p14:cNvContentPartPr/>
                <p14:nvPr/>
              </p14:nvContentPartPr>
              <p14:xfrm>
                <a:off x="2669811" y="4783646"/>
                <a:ext cx="95040" cy="2563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4D22727C-9E01-4AB8-8317-0C8E2528FDC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660811" y="4775006"/>
                  <a:ext cx="11268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A9CBA049-FC99-43A9-8793-984AD00345C3}"/>
                    </a:ext>
                  </a:extLst>
                </p14:cNvPr>
                <p14:cNvContentPartPr/>
                <p14:nvPr/>
              </p14:nvContentPartPr>
              <p14:xfrm>
                <a:off x="3277491" y="4799846"/>
                <a:ext cx="79920" cy="1638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9CBA049-FC99-43A9-8793-984AD00345C3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268491" y="4790846"/>
                  <a:ext cx="9756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41BC645-0B5A-4F18-8478-1637DE905F44}"/>
                    </a:ext>
                  </a:extLst>
                </p14:cNvPr>
                <p14:cNvContentPartPr/>
                <p14:nvPr/>
              </p14:nvContentPartPr>
              <p14:xfrm>
                <a:off x="3247251" y="4825046"/>
                <a:ext cx="124920" cy="1598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41BC645-0B5A-4F18-8478-1637DE905F44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238251" y="4816406"/>
                  <a:ext cx="1425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CD7ECE7-1DBD-4DC0-BCD6-A578FF00F639}"/>
                    </a:ext>
                  </a:extLst>
                </p14:cNvPr>
                <p14:cNvContentPartPr/>
                <p14:nvPr/>
              </p14:nvContentPartPr>
              <p14:xfrm>
                <a:off x="3041691" y="4876886"/>
                <a:ext cx="94320" cy="766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CD7ECE7-1DBD-4DC0-BCD6-A578FF00F63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033051" y="4867886"/>
                  <a:ext cx="1119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65F2413C-39C4-4991-8FC2-3316832D4B8D}"/>
                    </a:ext>
                  </a:extLst>
                </p14:cNvPr>
                <p14:cNvContentPartPr/>
                <p14:nvPr/>
              </p14:nvContentPartPr>
              <p14:xfrm>
                <a:off x="3016131" y="5022326"/>
                <a:ext cx="60480" cy="68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65F2413C-39C4-4991-8FC2-3316832D4B8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007131" y="5013686"/>
                  <a:ext cx="781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A7DF3FF9-A19B-45EF-B367-BB36D92421D9}"/>
                    </a:ext>
                  </a:extLst>
                </p14:cNvPr>
                <p14:cNvContentPartPr/>
                <p14:nvPr/>
              </p14:nvContentPartPr>
              <p14:xfrm>
                <a:off x="2845491" y="4929086"/>
                <a:ext cx="58680" cy="698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A7DF3FF9-A19B-45EF-B367-BB36D92421D9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836851" y="4920446"/>
                  <a:ext cx="7632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F8B59BDD-DF4D-497C-B6DB-4773EA0C77A9}"/>
                    </a:ext>
                  </a:extLst>
                </p14:cNvPr>
                <p14:cNvContentPartPr/>
                <p14:nvPr/>
              </p14:nvContentPartPr>
              <p14:xfrm>
                <a:off x="2817771" y="4922966"/>
                <a:ext cx="90360" cy="1202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F8B59BDD-DF4D-497C-B6DB-4773EA0C77A9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808771" y="4913966"/>
                  <a:ext cx="1080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4E16AB5-1D5C-4586-A25F-87A6886C6EC3}"/>
                    </a:ext>
                  </a:extLst>
                </p14:cNvPr>
                <p14:cNvContentPartPr/>
                <p14:nvPr/>
              </p14:nvContentPartPr>
              <p14:xfrm>
                <a:off x="3517611" y="4857446"/>
                <a:ext cx="70200" cy="58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4E16AB5-1D5C-4586-A25F-87A6886C6EC3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508971" y="4848806"/>
                  <a:ext cx="8784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9EBB9681-1F41-49A1-8E11-90134DC5AFD8}"/>
                    </a:ext>
                  </a:extLst>
                </p14:cNvPr>
                <p14:cNvContentPartPr/>
                <p14:nvPr/>
              </p14:nvContentPartPr>
              <p14:xfrm>
                <a:off x="3488451" y="4982726"/>
                <a:ext cx="54720" cy="151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9EBB9681-1F41-49A1-8E11-90134DC5AFD8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479451" y="4973726"/>
                  <a:ext cx="723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0793B8B-6124-4232-B519-EB26671D812D}"/>
                    </a:ext>
                  </a:extLst>
                </p14:cNvPr>
                <p14:cNvContentPartPr/>
                <p14:nvPr/>
              </p14:nvContentPartPr>
              <p14:xfrm>
                <a:off x="3662691" y="4889846"/>
                <a:ext cx="54000" cy="910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0793B8B-6124-4232-B519-EB26671D812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653691" y="4880846"/>
                  <a:ext cx="716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32AA829-7947-44AB-9E0E-C6DF3D81A48D}"/>
                    </a:ext>
                  </a:extLst>
                </p14:cNvPr>
                <p14:cNvContentPartPr/>
                <p14:nvPr/>
              </p14:nvContentPartPr>
              <p14:xfrm>
                <a:off x="3630651" y="4888046"/>
                <a:ext cx="98280" cy="950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32AA829-7947-44AB-9E0E-C6DF3D81A48D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621651" y="4879046"/>
                  <a:ext cx="1159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1300931-F31C-4311-A946-7F47C3168EB8}"/>
                    </a:ext>
                  </a:extLst>
                </p14:cNvPr>
                <p14:cNvContentPartPr/>
                <p14:nvPr/>
              </p14:nvContentPartPr>
              <p14:xfrm>
                <a:off x="3818211" y="4915046"/>
                <a:ext cx="117720" cy="129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1300931-F31C-4311-A946-7F47C3168EB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809211" y="4906046"/>
                  <a:ext cx="1353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0C9FCC4-8350-43CB-B830-50305501171D}"/>
                    </a:ext>
                  </a:extLst>
                </p14:cNvPr>
                <p14:cNvContentPartPr/>
                <p14:nvPr/>
              </p14:nvContentPartPr>
              <p14:xfrm>
                <a:off x="3858531" y="4903526"/>
                <a:ext cx="21960" cy="856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0C9FCC4-8350-43CB-B830-50305501171D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849531" y="4894526"/>
                  <a:ext cx="3960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D195CB7-FF37-43A9-9151-8DDB0600FFEA}"/>
                    </a:ext>
                  </a:extLst>
                </p14:cNvPr>
                <p14:cNvContentPartPr/>
                <p14:nvPr/>
              </p14:nvContentPartPr>
              <p14:xfrm>
                <a:off x="4020171" y="4823606"/>
                <a:ext cx="217800" cy="1620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D195CB7-FF37-43A9-9151-8DDB0600FFEA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011171" y="4814966"/>
                  <a:ext cx="23544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58B236B-962B-41EE-9ED5-F3E9AC91D181}"/>
                    </a:ext>
                  </a:extLst>
                </p14:cNvPr>
                <p14:cNvContentPartPr/>
                <p14:nvPr/>
              </p14:nvContentPartPr>
              <p14:xfrm>
                <a:off x="4178571" y="4911806"/>
                <a:ext cx="68040" cy="921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58B236B-962B-41EE-9ED5-F3E9AC91D181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169931" y="4903166"/>
                  <a:ext cx="8568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96380E5-5935-4CA1-9A5C-749B0A96AA96}"/>
                    </a:ext>
                  </a:extLst>
                </p14:cNvPr>
                <p14:cNvContentPartPr/>
                <p14:nvPr/>
              </p14:nvContentPartPr>
              <p14:xfrm>
                <a:off x="2058891" y="4791926"/>
                <a:ext cx="191160" cy="1998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96380E5-5935-4CA1-9A5C-749B0A96AA96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049891" y="4783286"/>
                  <a:ext cx="2088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BDDB0553-B2E1-4A55-A8F3-F2411DE2E630}"/>
                    </a:ext>
                  </a:extLst>
                </p14:cNvPr>
                <p14:cNvContentPartPr/>
                <p14:nvPr/>
              </p14:nvContentPartPr>
              <p14:xfrm>
                <a:off x="2188131" y="4936646"/>
                <a:ext cx="48240" cy="939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BDDB0553-B2E1-4A55-A8F3-F2411DE2E630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179491" y="4928006"/>
                  <a:ext cx="658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22DB5353-9391-4EB9-83F5-D03ED52F9395}"/>
                    </a:ext>
                  </a:extLst>
                </p14:cNvPr>
                <p14:cNvContentPartPr/>
                <p14:nvPr/>
              </p14:nvContentPartPr>
              <p14:xfrm>
                <a:off x="2356251" y="4912526"/>
                <a:ext cx="57600" cy="176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22DB5353-9391-4EB9-83F5-D03ED52F939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347611" y="4903886"/>
                  <a:ext cx="752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45C9B09-1910-4438-A091-D5A9ADF714F9}"/>
                    </a:ext>
                  </a:extLst>
                </p14:cNvPr>
                <p14:cNvContentPartPr/>
                <p14:nvPr/>
              </p14:nvContentPartPr>
              <p14:xfrm>
                <a:off x="2338971" y="4969406"/>
                <a:ext cx="59040" cy="183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45C9B09-1910-4438-A091-D5A9ADF714F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329971" y="4960406"/>
                  <a:ext cx="766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BE5BB8A1-BE05-49D5-81D6-4CBB68AEE875}"/>
                    </a:ext>
                  </a:extLst>
                </p14:cNvPr>
                <p14:cNvContentPartPr/>
                <p14:nvPr/>
              </p14:nvContentPartPr>
              <p14:xfrm>
                <a:off x="2323851" y="4965806"/>
                <a:ext cx="120960" cy="748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BE5BB8A1-BE05-49D5-81D6-4CBB68AEE875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314851" y="4957166"/>
                  <a:ext cx="13860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CE044BB2-0088-4B3D-88A9-DC1CCE9DB4DD}"/>
                    </a:ext>
                  </a:extLst>
                </p14:cNvPr>
                <p14:cNvContentPartPr/>
                <p14:nvPr/>
              </p14:nvContentPartPr>
              <p14:xfrm>
                <a:off x="2316651" y="4918286"/>
                <a:ext cx="105840" cy="525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CE044BB2-0088-4B3D-88A9-DC1CCE9DB4DD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308011" y="4909286"/>
                  <a:ext cx="12348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522939C-57A9-41E1-BA62-6AE4940319EE}"/>
                    </a:ext>
                  </a:extLst>
                </p14:cNvPr>
                <p14:cNvContentPartPr/>
                <p14:nvPr/>
              </p14:nvContentPartPr>
              <p14:xfrm>
                <a:off x="2065371" y="4800206"/>
                <a:ext cx="258480" cy="3060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522939C-57A9-41E1-BA62-6AE4940319EE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056371" y="4791566"/>
                  <a:ext cx="276120" cy="32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56C7D4F9-0073-4687-B615-B03B41EA9B03}"/>
              </a:ext>
            </a:extLst>
          </p:cNvPr>
          <p:cNvGrpSpPr/>
          <p:nvPr/>
        </p:nvGrpSpPr>
        <p:grpSpPr>
          <a:xfrm>
            <a:off x="2573691" y="5559086"/>
            <a:ext cx="811440" cy="324360"/>
            <a:chOff x="2573691" y="5559086"/>
            <a:chExt cx="811440" cy="32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07E3C934-10CF-44F2-B59A-45DC97FA2B83}"/>
                    </a:ext>
                  </a:extLst>
                </p14:cNvPr>
                <p14:cNvContentPartPr/>
                <p14:nvPr/>
              </p14:nvContentPartPr>
              <p14:xfrm>
                <a:off x="2573691" y="5567726"/>
                <a:ext cx="262800" cy="1702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07E3C934-10CF-44F2-B59A-45DC97FA2B83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565051" y="5559086"/>
                  <a:ext cx="28044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A2D69D8-A4D6-4C23-BEA4-D7248AEB05D2}"/>
                    </a:ext>
                  </a:extLst>
                </p14:cNvPr>
                <p14:cNvContentPartPr/>
                <p14:nvPr/>
              </p14:nvContentPartPr>
              <p14:xfrm>
                <a:off x="2754771" y="5651606"/>
                <a:ext cx="79560" cy="943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A2D69D8-A4D6-4C23-BEA4-D7248AEB05D2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745771" y="5642606"/>
                  <a:ext cx="972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33CD9101-DD8D-49F4-9A62-76FD89F3D1A2}"/>
                    </a:ext>
                  </a:extLst>
                </p14:cNvPr>
                <p14:cNvContentPartPr/>
                <p14:nvPr/>
              </p14:nvContentPartPr>
              <p14:xfrm>
                <a:off x="3021171" y="5569526"/>
                <a:ext cx="257400" cy="2430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33CD9101-DD8D-49F4-9A62-76FD89F3D1A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012531" y="5560886"/>
                  <a:ext cx="27504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CAC086B-0250-464F-B0DD-FCCB78829EF2}"/>
                    </a:ext>
                  </a:extLst>
                </p14:cNvPr>
                <p14:cNvContentPartPr/>
                <p14:nvPr/>
              </p14:nvContentPartPr>
              <p14:xfrm>
                <a:off x="3034491" y="5559086"/>
                <a:ext cx="350640" cy="3243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CAC086B-0250-464F-B0DD-FCCB78829EF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025491" y="5550446"/>
                  <a:ext cx="36828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8A6683C-50A6-482C-8B6C-A9711CE909F4}"/>
                    </a:ext>
                  </a:extLst>
                </p14:cNvPr>
                <p14:cNvContentPartPr/>
                <p14:nvPr/>
              </p14:nvContentPartPr>
              <p14:xfrm>
                <a:off x="2624811" y="5571686"/>
                <a:ext cx="251280" cy="2120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8A6683C-50A6-482C-8B6C-A9711CE909F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616171" y="5563046"/>
                  <a:ext cx="268920" cy="22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4F7CB032-7996-4AE7-86D7-5DE18CA1EC68}"/>
              </a:ext>
            </a:extLst>
          </p:cNvPr>
          <p:cNvGrpSpPr/>
          <p:nvPr/>
        </p:nvGrpSpPr>
        <p:grpSpPr>
          <a:xfrm>
            <a:off x="6996291" y="1854686"/>
            <a:ext cx="3921840" cy="299880"/>
            <a:chOff x="6996291" y="1854686"/>
            <a:chExt cx="392184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721EF29-CB8B-4C46-8F41-6F25998D7C09}"/>
                    </a:ext>
                  </a:extLst>
                </p14:cNvPr>
                <p14:cNvContentPartPr/>
                <p14:nvPr/>
              </p14:nvContentPartPr>
              <p14:xfrm>
                <a:off x="6996291" y="1854686"/>
                <a:ext cx="315360" cy="2707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721EF29-CB8B-4C46-8F41-6F25998D7C09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987651" y="1845686"/>
                  <a:ext cx="33300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F2F06E0-40C4-438F-B494-2407AE6A2FB9}"/>
                    </a:ext>
                  </a:extLst>
                </p14:cNvPr>
                <p14:cNvContentPartPr/>
                <p14:nvPr/>
              </p14:nvContentPartPr>
              <p14:xfrm>
                <a:off x="7187451" y="1890686"/>
                <a:ext cx="36000" cy="306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F2F06E0-40C4-438F-B494-2407AE6A2FB9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178811" y="1881686"/>
                  <a:ext cx="536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B888B977-961F-4745-BE79-AA6CA1347956}"/>
                    </a:ext>
                  </a:extLst>
                </p14:cNvPr>
                <p14:cNvContentPartPr/>
                <p14:nvPr/>
              </p14:nvContentPartPr>
              <p14:xfrm>
                <a:off x="7541331" y="1896086"/>
                <a:ext cx="525240" cy="2476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B888B977-961F-4745-BE79-AA6CA1347956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532331" y="1887086"/>
                  <a:ext cx="54288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8DF11A9-41D1-42C1-A235-F5C8194BFF06}"/>
                    </a:ext>
                  </a:extLst>
                </p14:cNvPr>
                <p14:cNvContentPartPr/>
                <p14:nvPr/>
              </p14:nvContentPartPr>
              <p14:xfrm>
                <a:off x="8134251" y="1965566"/>
                <a:ext cx="871920" cy="1821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8DF11A9-41D1-42C1-A235-F5C8194BFF0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8125251" y="1956926"/>
                  <a:ext cx="88956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1342C51B-E63A-479C-97E2-4ED3547FF514}"/>
                    </a:ext>
                  </a:extLst>
                </p14:cNvPr>
                <p14:cNvContentPartPr/>
                <p14:nvPr/>
              </p14:nvContentPartPr>
              <p14:xfrm>
                <a:off x="9011931" y="1901846"/>
                <a:ext cx="349560" cy="2527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1342C51B-E63A-479C-97E2-4ED3547FF514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9003291" y="1893206"/>
                  <a:ext cx="3672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569A9BBF-2416-438E-B882-95C9E8A69284}"/>
                    </a:ext>
                  </a:extLst>
                </p14:cNvPr>
                <p14:cNvContentPartPr/>
                <p14:nvPr/>
              </p14:nvContentPartPr>
              <p14:xfrm>
                <a:off x="9600891" y="1924166"/>
                <a:ext cx="439920" cy="2124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569A9BBF-2416-438E-B882-95C9E8A69284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9591891" y="1915166"/>
                  <a:ext cx="4575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EF50F368-2663-465B-849D-89439AAC9EEE}"/>
                    </a:ext>
                  </a:extLst>
                </p14:cNvPr>
                <p14:cNvContentPartPr/>
                <p14:nvPr/>
              </p14:nvContentPartPr>
              <p14:xfrm>
                <a:off x="9974571" y="1897526"/>
                <a:ext cx="19440" cy="93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EF50F368-2663-465B-849D-89439AAC9EE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9965931" y="1888526"/>
                  <a:ext cx="370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602FBE9-DB95-4969-891B-B2F7BAC7B6FB}"/>
                    </a:ext>
                  </a:extLst>
                </p14:cNvPr>
                <p14:cNvContentPartPr/>
                <p14:nvPr/>
              </p14:nvContentPartPr>
              <p14:xfrm>
                <a:off x="10298211" y="1904006"/>
                <a:ext cx="619920" cy="2102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602FBE9-DB95-4969-891B-B2F7BAC7B6F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0289211" y="1895366"/>
                  <a:ext cx="637560" cy="22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C7A5E33E-F0BA-400C-9E56-42A1EFC39279}"/>
              </a:ext>
            </a:extLst>
          </p:cNvPr>
          <p:cNvGrpSpPr/>
          <p:nvPr/>
        </p:nvGrpSpPr>
        <p:grpSpPr>
          <a:xfrm>
            <a:off x="6313731" y="2338166"/>
            <a:ext cx="865800" cy="415080"/>
            <a:chOff x="6313731" y="2338166"/>
            <a:chExt cx="865800" cy="41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39EE4EEC-BA3E-4763-85D9-93D938680920}"/>
                    </a:ext>
                  </a:extLst>
                </p14:cNvPr>
                <p14:cNvContentPartPr/>
                <p14:nvPr/>
              </p14:nvContentPartPr>
              <p14:xfrm>
                <a:off x="6313731" y="2488286"/>
                <a:ext cx="132480" cy="2156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39EE4EEC-BA3E-4763-85D9-93D93868092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305091" y="2479286"/>
                  <a:ext cx="1501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13E584CE-86AD-4AC1-9907-34286A206442}"/>
                    </a:ext>
                  </a:extLst>
                </p14:cNvPr>
                <p14:cNvContentPartPr/>
                <p14:nvPr/>
              </p14:nvContentPartPr>
              <p14:xfrm>
                <a:off x="6486531" y="2485046"/>
                <a:ext cx="141840" cy="982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13E584CE-86AD-4AC1-9907-34286A20644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477891" y="2476046"/>
                  <a:ext cx="15948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791344B2-F95C-443F-A4E7-25B14D1FFDC8}"/>
                    </a:ext>
                  </a:extLst>
                </p14:cNvPr>
                <p14:cNvContentPartPr/>
                <p14:nvPr/>
              </p14:nvContentPartPr>
              <p14:xfrm>
                <a:off x="6602451" y="2382806"/>
                <a:ext cx="577080" cy="3704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791344B2-F95C-443F-A4E7-25B14D1FFDC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593451" y="2374166"/>
                  <a:ext cx="59472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3CD3A79E-D743-483C-8716-9F6A0A280BFC}"/>
                    </a:ext>
                  </a:extLst>
                </p14:cNvPr>
                <p14:cNvContentPartPr/>
                <p14:nvPr/>
              </p14:nvContentPartPr>
              <p14:xfrm>
                <a:off x="7084491" y="2496566"/>
                <a:ext cx="65880" cy="82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3CD3A79E-D743-483C-8716-9F6A0A280BFC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075491" y="2487566"/>
                  <a:ext cx="835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59CB715-36A2-401F-A02B-327743C98CBC}"/>
                    </a:ext>
                  </a:extLst>
                </p14:cNvPr>
                <p14:cNvContentPartPr/>
                <p14:nvPr/>
              </p14:nvContentPartPr>
              <p14:xfrm>
                <a:off x="6957771" y="2429246"/>
                <a:ext cx="36360" cy="817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59CB715-36A2-401F-A02B-327743C98CB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948771" y="2420606"/>
                  <a:ext cx="5400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039D83B7-4E75-48A3-8BEA-6DD601BDB8C3}"/>
                    </a:ext>
                  </a:extLst>
                </p14:cNvPr>
                <p14:cNvContentPartPr/>
                <p14:nvPr/>
              </p14:nvContentPartPr>
              <p14:xfrm>
                <a:off x="6514251" y="2338166"/>
                <a:ext cx="65880" cy="536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039D83B7-4E75-48A3-8BEA-6DD601BDB8C3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505251" y="2329526"/>
                  <a:ext cx="83520" cy="7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55B3CD8B-E202-4178-861F-05141F2184D2}"/>
              </a:ext>
            </a:extLst>
          </p:cNvPr>
          <p:cNvGrpSpPr/>
          <p:nvPr/>
        </p:nvGrpSpPr>
        <p:grpSpPr>
          <a:xfrm>
            <a:off x="7453131" y="2391086"/>
            <a:ext cx="1463400" cy="302760"/>
            <a:chOff x="7453131" y="2391086"/>
            <a:chExt cx="1463400" cy="30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D2B1D225-ECFF-4934-8172-3C1673070BE4}"/>
                    </a:ext>
                  </a:extLst>
                </p14:cNvPr>
                <p14:cNvContentPartPr/>
                <p14:nvPr/>
              </p14:nvContentPartPr>
              <p14:xfrm>
                <a:off x="7453131" y="2553806"/>
                <a:ext cx="74880" cy="993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D2B1D225-ECFF-4934-8172-3C1673070BE4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444131" y="2544806"/>
                  <a:ext cx="925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F0DD325E-E386-42DE-AF4D-CEF675AA717D}"/>
                    </a:ext>
                  </a:extLst>
                </p14:cNvPr>
                <p14:cNvContentPartPr/>
                <p14:nvPr/>
              </p14:nvContentPartPr>
              <p14:xfrm>
                <a:off x="7549251" y="2391086"/>
                <a:ext cx="25560" cy="417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F0DD325E-E386-42DE-AF4D-CEF675AA717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540251" y="2382086"/>
                  <a:ext cx="4320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28DA38C-AA2C-4FAA-9ACD-BB37023C3F87}"/>
                    </a:ext>
                  </a:extLst>
                </p14:cNvPr>
                <p14:cNvContentPartPr/>
                <p14:nvPr/>
              </p14:nvContentPartPr>
              <p14:xfrm>
                <a:off x="7825731" y="2523566"/>
                <a:ext cx="182160" cy="1652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28DA38C-AA2C-4FAA-9ACD-BB37023C3F87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816731" y="2514926"/>
                  <a:ext cx="19980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DAE9648-E833-441E-A3DF-1E2842B39FBE}"/>
                    </a:ext>
                  </a:extLst>
                </p14:cNvPr>
                <p14:cNvContentPartPr/>
                <p14:nvPr/>
              </p14:nvContentPartPr>
              <p14:xfrm>
                <a:off x="8059371" y="2447606"/>
                <a:ext cx="127080" cy="2232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DAE9648-E833-441E-A3DF-1E2842B39FB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050371" y="2438966"/>
                  <a:ext cx="14472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F9E8131F-F97B-4E59-83DF-6755096C1A45}"/>
                    </a:ext>
                  </a:extLst>
                </p14:cNvPr>
                <p14:cNvContentPartPr/>
                <p14:nvPr/>
              </p14:nvContentPartPr>
              <p14:xfrm>
                <a:off x="8045691" y="2566406"/>
                <a:ext cx="100080" cy="216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F9E8131F-F97B-4E59-83DF-6755096C1A4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8036691" y="2557406"/>
                  <a:ext cx="1177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5FE99B05-5B5B-4131-9F2D-8FC48B6B928A}"/>
                    </a:ext>
                  </a:extLst>
                </p14:cNvPr>
                <p14:cNvContentPartPr/>
                <p14:nvPr/>
              </p14:nvContentPartPr>
              <p14:xfrm>
                <a:off x="8193651" y="2486846"/>
                <a:ext cx="397080" cy="1951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5FE99B05-5B5B-4131-9F2D-8FC48B6B928A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185011" y="2478206"/>
                  <a:ext cx="4147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F09F960E-A0D7-4276-92FB-66E2ECEE4C60}"/>
                    </a:ext>
                  </a:extLst>
                </p14:cNvPr>
                <p14:cNvContentPartPr/>
                <p14:nvPr/>
              </p14:nvContentPartPr>
              <p14:xfrm>
                <a:off x="8596131" y="2604926"/>
                <a:ext cx="320400" cy="889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09F960E-A0D7-4276-92FB-66E2ECEE4C6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8587131" y="2596286"/>
                  <a:ext cx="338040" cy="10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57EF3221-2ABD-4069-923C-481786E86D7B}"/>
              </a:ext>
            </a:extLst>
          </p:cNvPr>
          <p:cNvGrpSpPr/>
          <p:nvPr/>
        </p:nvGrpSpPr>
        <p:grpSpPr>
          <a:xfrm>
            <a:off x="9256011" y="2432126"/>
            <a:ext cx="1407960" cy="392760"/>
            <a:chOff x="9256011" y="2432126"/>
            <a:chExt cx="140796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A732AD9-51BB-4E29-88AC-042B1CBDEB57}"/>
                    </a:ext>
                  </a:extLst>
                </p14:cNvPr>
                <p14:cNvContentPartPr/>
                <p14:nvPr/>
              </p14:nvContentPartPr>
              <p14:xfrm>
                <a:off x="9256011" y="2548046"/>
                <a:ext cx="305280" cy="1180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A732AD9-51BB-4E29-88AC-042B1CBDEB5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9247011" y="2539046"/>
                  <a:ext cx="3229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8F01F9F9-0BA6-4660-A502-783B957D7EE8}"/>
                    </a:ext>
                  </a:extLst>
                </p14:cNvPr>
                <p14:cNvContentPartPr/>
                <p14:nvPr/>
              </p14:nvContentPartPr>
              <p14:xfrm>
                <a:off x="9725451" y="2432126"/>
                <a:ext cx="230040" cy="2376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8F01F9F9-0BA6-4660-A502-783B957D7EE8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9716811" y="2423126"/>
                  <a:ext cx="24768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F5E363EB-D4FF-43D8-B1AA-DB6D58E30123}"/>
                    </a:ext>
                  </a:extLst>
                </p14:cNvPr>
                <p14:cNvContentPartPr/>
                <p14:nvPr/>
              </p14:nvContentPartPr>
              <p14:xfrm>
                <a:off x="9949011" y="2554886"/>
                <a:ext cx="204840" cy="968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F5E363EB-D4FF-43D8-B1AA-DB6D58E30123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9940371" y="2546246"/>
                  <a:ext cx="2224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D6F5DC8-80FD-4F2B-AEA1-A73A05AC1626}"/>
                    </a:ext>
                  </a:extLst>
                </p14:cNvPr>
                <p14:cNvContentPartPr/>
                <p14:nvPr/>
              </p14:nvContentPartPr>
              <p14:xfrm>
                <a:off x="10045851" y="2569646"/>
                <a:ext cx="209880" cy="2552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D6F5DC8-80FD-4F2B-AEA1-A73A05AC1626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0037211" y="2561006"/>
                  <a:ext cx="22752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0D347E4F-8922-4AAF-A66B-0210255EA6D3}"/>
                    </a:ext>
                  </a:extLst>
                </p14:cNvPr>
                <p14:cNvContentPartPr/>
                <p14:nvPr/>
              </p14:nvContentPartPr>
              <p14:xfrm>
                <a:off x="10287771" y="2568926"/>
                <a:ext cx="376200" cy="1162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0D347E4F-8922-4AAF-A66B-0210255EA6D3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0278771" y="2559926"/>
                  <a:ext cx="393840" cy="13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64E96411-A659-41C9-A97C-DAEFF2BA6A7B}"/>
              </a:ext>
            </a:extLst>
          </p:cNvPr>
          <p:cNvGrpSpPr/>
          <p:nvPr/>
        </p:nvGrpSpPr>
        <p:grpSpPr>
          <a:xfrm>
            <a:off x="6998091" y="2975726"/>
            <a:ext cx="2462400" cy="441360"/>
            <a:chOff x="6998091" y="2975726"/>
            <a:chExt cx="2462400" cy="44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8C9B260-6E4D-4375-9636-135CCF8DEC21}"/>
                    </a:ext>
                  </a:extLst>
                </p14:cNvPr>
                <p14:cNvContentPartPr/>
                <p14:nvPr/>
              </p14:nvContentPartPr>
              <p14:xfrm>
                <a:off x="6998091" y="2985446"/>
                <a:ext cx="127800" cy="2764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8C9B260-6E4D-4375-9636-135CCF8DEC21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989091" y="2976446"/>
                  <a:ext cx="14544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3C135D1D-69AD-44B0-8393-C289128FB6F1}"/>
                    </a:ext>
                  </a:extLst>
                </p14:cNvPr>
                <p14:cNvContentPartPr/>
                <p14:nvPr/>
              </p14:nvContentPartPr>
              <p14:xfrm>
                <a:off x="7249011" y="3156806"/>
                <a:ext cx="179640" cy="687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3C135D1D-69AD-44B0-8393-C289128FB6F1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240371" y="3147806"/>
                  <a:ext cx="19728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C9F67B30-1B9A-4E97-BCB0-E8F6411A8C84}"/>
                    </a:ext>
                  </a:extLst>
                </p14:cNvPr>
                <p14:cNvContentPartPr/>
                <p14:nvPr/>
              </p14:nvContentPartPr>
              <p14:xfrm>
                <a:off x="7685691" y="3139886"/>
                <a:ext cx="184680" cy="2638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C9F67B30-1B9A-4E97-BCB0-E8F6411A8C84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676691" y="3130886"/>
                  <a:ext cx="20232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C1D4D3AC-34F2-40AA-94EA-D8145B89FD37}"/>
                    </a:ext>
                  </a:extLst>
                </p14:cNvPr>
                <p14:cNvContentPartPr/>
                <p14:nvPr/>
              </p14:nvContentPartPr>
              <p14:xfrm>
                <a:off x="7923651" y="3156806"/>
                <a:ext cx="136440" cy="1054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C1D4D3AC-34F2-40AA-94EA-D8145B89FD37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915011" y="3147806"/>
                  <a:ext cx="1540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857FE06-F551-4B51-A6AD-88A063331210}"/>
                    </a:ext>
                  </a:extLst>
                </p14:cNvPr>
                <p14:cNvContentPartPr/>
                <p14:nvPr/>
              </p14:nvContentPartPr>
              <p14:xfrm>
                <a:off x="8062971" y="3083006"/>
                <a:ext cx="141480" cy="3146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857FE06-F551-4B51-A6AD-88A063331210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053971" y="3074006"/>
                  <a:ext cx="15912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929F6987-C491-4182-B507-6EDD064B0F10}"/>
                    </a:ext>
                  </a:extLst>
                </p14:cNvPr>
                <p14:cNvContentPartPr/>
                <p14:nvPr/>
              </p14:nvContentPartPr>
              <p14:xfrm>
                <a:off x="8078451" y="3220166"/>
                <a:ext cx="241560" cy="1969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929F6987-C491-4182-B507-6EDD064B0F10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069451" y="3211166"/>
                  <a:ext cx="25920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8BEF3EBA-3EFE-41CF-8449-59A379DE29FA}"/>
                    </a:ext>
                  </a:extLst>
                </p14:cNvPr>
                <p14:cNvContentPartPr/>
                <p14:nvPr/>
              </p14:nvContentPartPr>
              <p14:xfrm>
                <a:off x="8383371" y="3095966"/>
                <a:ext cx="249840" cy="2181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8BEF3EBA-3EFE-41CF-8449-59A379DE29FA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374371" y="3086966"/>
                  <a:ext cx="26748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5C6CFAD6-74A0-40CB-97FC-9E9EDABE81B2}"/>
                    </a:ext>
                  </a:extLst>
                </p14:cNvPr>
                <p14:cNvContentPartPr/>
                <p14:nvPr/>
              </p14:nvContentPartPr>
              <p14:xfrm>
                <a:off x="7994211" y="2975726"/>
                <a:ext cx="61200" cy="568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5C6CFAD6-74A0-40CB-97FC-9E9EDABE81B2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985211" y="2967086"/>
                  <a:ext cx="7884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1DF5EBA7-7E3F-4558-8689-628C1C99D634}"/>
                    </a:ext>
                  </a:extLst>
                </p14:cNvPr>
                <p14:cNvContentPartPr/>
                <p14:nvPr/>
              </p14:nvContentPartPr>
              <p14:xfrm>
                <a:off x="8859651" y="3112526"/>
                <a:ext cx="600840" cy="1764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1DF5EBA7-7E3F-4558-8689-628C1C99D634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851011" y="3103886"/>
                  <a:ext cx="618480" cy="19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CEFCD380-BD9F-4531-8B85-D3BA052F8A7F}"/>
              </a:ext>
            </a:extLst>
          </p:cNvPr>
          <p:cNvGrpSpPr/>
          <p:nvPr/>
        </p:nvGrpSpPr>
        <p:grpSpPr>
          <a:xfrm>
            <a:off x="9812931" y="3080486"/>
            <a:ext cx="1302120" cy="383040"/>
            <a:chOff x="9812931" y="3080486"/>
            <a:chExt cx="1302120" cy="38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0DF64CF9-B78A-4668-A423-2EEBE5FE1FBD}"/>
                    </a:ext>
                  </a:extLst>
                </p14:cNvPr>
                <p14:cNvContentPartPr/>
                <p14:nvPr/>
              </p14:nvContentPartPr>
              <p14:xfrm>
                <a:off x="9812931" y="3189926"/>
                <a:ext cx="61560" cy="914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0DF64CF9-B78A-4668-A423-2EEBE5FE1FBD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9804291" y="3180926"/>
                  <a:ext cx="792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10763E19-C491-4016-9A9D-3F306601C7D4}"/>
                    </a:ext>
                  </a:extLst>
                </p14:cNvPr>
                <p14:cNvContentPartPr/>
                <p14:nvPr/>
              </p14:nvContentPartPr>
              <p14:xfrm>
                <a:off x="9860451" y="3080486"/>
                <a:ext cx="23400" cy="363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10763E19-C491-4016-9A9D-3F306601C7D4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9851811" y="3071846"/>
                  <a:ext cx="410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BC6C7F17-C092-48B5-8A8A-A449F40BBBDA}"/>
                    </a:ext>
                  </a:extLst>
                </p14:cNvPr>
                <p14:cNvContentPartPr/>
                <p14:nvPr/>
              </p14:nvContentPartPr>
              <p14:xfrm>
                <a:off x="10177251" y="3155366"/>
                <a:ext cx="169200" cy="3081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BC6C7F17-C092-48B5-8A8A-A449F40BBBDA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0168251" y="3146366"/>
                  <a:ext cx="18684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507152D4-34DE-4001-8E17-2EEB8E01C08B}"/>
                    </a:ext>
                  </a:extLst>
                </p14:cNvPr>
                <p14:cNvContentPartPr/>
                <p14:nvPr/>
              </p14:nvContentPartPr>
              <p14:xfrm>
                <a:off x="10400091" y="3100646"/>
                <a:ext cx="388440" cy="2070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507152D4-34DE-4001-8E17-2EEB8E01C08B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0391091" y="3091646"/>
                  <a:ext cx="4060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93EB7AA1-5B68-4A94-95DD-279A35A7D271}"/>
                    </a:ext>
                  </a:extLst>
                </p14:cNvPr>
                <p14:cNvContentPartPr/>
                <p14:nvPr/>
              </p14:nvContentPartPr>
              <p14:xfrm>
                <a:off x="10804731" y="3198926"/>
                <a:ext cx="310320" cy="1004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93EB7AA1-5B68-4A94-95DD-279A35A7D271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0796091" y="3189926"/>
                  <a:ext cx="327960" cy="11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CA19C4C7-5198-4636-A06E-494ACBA6FFB1}"/>
              </a:ext>
            </a:extLst>
          </p:cNvPr>
          <p:cNvGrpSpPr/>
          <p:nvPr/>
        </p:nvGrpSpPr>
        <p:grpSpPr>
          <a:xfrm>
            <a:off x="6949131" y="3549926"/>
            <a:ext cx="406080" cy="180360"/>
            <a:chOff x="6949131" y="3549926"/>
            <a:chExt cx="406080" cy="18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3589B128-D704-4416-BCB9-5B631CA7372B}"/>
                    </a:ext>
                  </a:extLst>
                </p14:cNvPr>
                <p14:cNvContentPartPr/>
                <p14:nvPr/>
              </p14:nvContentPartPr>
              <p14:xfrm>
                <a:off x="6965691" y="3559646"/>
                <a:ext cx="64080" cy="1706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3589B128-D704-4416-BCB9-5B631CA7372B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957051" y="3551006"/>
                  <a:ext cx="817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5361AC1-D3C5-4673-9480-3FDD572419AB}"/>
                    </a:ext>
                  </a:extLst>
                </p14:cNvPr>
                <p14:cNvContentPartPr/>
                <p14:nvPr/>
              </p14:nvContentPartPr>
              <p14:xfrm>
                <a:off x="6949131" y="3549926"/>
                <a:ext cx="138240" cy="1666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5361AC1-D3C5-4673-9480-3FDD572419AB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940491" y="3540926"/>
                  <a:ext cx="1558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4F69A458-E8B2-4B92-8B02-57DEBF91BD32}"/>
                    </a:ext>
                  </a:extLst>
                </p14:cNvPr>
                <p14:cNvContentPartPr/>
                <p14:nvPr/>
              </p14:nvContentPartPr>
              <p14:xfrm>
                <a:off x="7223091" y="3636326"/>
                <a:ext cx="132120" cy="439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4F69A458-E8B2-4B92-8B02-57DEBF91BD32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214091" y="3627326"/>
                  <a:ext cx="149760" cy="6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9BFD0FCC-5275-4136-BA67-6247D6BA5E0D}"/>
              </a:ext>
            </a:extLst>
          </p:cNvPr>
          <p:cNvGrpSpPr/>
          <p:nvPr/>
        </p:nvGrpSpPr>
        <p:grpSpPr>
          <a:xfrm>
            <a:off x="7798011" y="3606806"/>
            <a:ext cx="754920" cy="322920"/>
            <a:chOff x="7798011" y="3606806"/>
            <a:chExt cx="754920" cy="32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201118A6-128A-4F03-B376-405E5042259A}"/>
                    </a:ext>
                  </a:extLst>
                </p14:cNvPr>
                <p14:cNvContentPartPr/>
                <p14:nvPr/>
              </p14:nvContentPartPr>
              <p14:xfrm>
                <a:off x="7850571" y="3606806"/>
                <a:ext cx="89640" cy="15804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201118A6-128A-4F03-B376-405E5042259A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841931" y="3597806"/>
                  <a:ext cx="1072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3B5126DF-2594-47B0-8AEF-9F63123D6FAA}"/>
                    </a:ext>
                  </a:extLst>
                </p14:cNvPr>
                <p14:cNvContentPartPr/>
                <p14:nvPr/>
              </p14:nvContentPartPr>
              <p14:xfrm>
                <a:off x="7798011" y="3683126"/>
                <a:ext cx="117720" cy="4212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3B5126DF-2594-47B0-8AEF-9F63123D6FAA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789371" y="3674486"/>
                  <a:ext cx="1353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DD7FAC0E-8F5B-4704-9B23-EF73AAB873E9}"/>
                    </a:ext>
                  </a:extLst>
                </p14:cNvPr>
                <p14:cNvContentPartPr/>
                <p14:nvPr/>
              </p14:nvContentPartPr>
              <p14:xfrm>
                <a:off x="7978371" y="3705446"/>
                <a:ext cx="293040" cy="2242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DD7FAC0E-8F5B-4704-9B23-EF73AAB873E9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969371" y="3696806"/>
                  <a:ext cx="31068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B3255EB9-27BE-4536-95F7-FB6741297E45}"/>
                    </a:ext>
                  </a:extLst>
                </p14:cNvPr>
                <p14:cNvContentPartPr/>
                <p14:nvPr/>
              </p14:nvContentPartPr>
              <p14:xfrm>
                <a:off x="8265291" y="3724886"/>
                <a:ext cx="188640" cy="1936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B3255EB9-27BE-4536-95F7-FB6741297E45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256651" y="3715886"/>
                  <a:ext cx="20628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4479280E-49D4-485D-9743-DF45A11117EB}"/>
                    </a:ext>
                  </a:extLst>
                </p14:cNvPr>
                <p14:cNvContentPartPr/>
                <p14:nvPr/>
              </p14:nvContentPartPr>
              <p14:xfrm>
                <a:off x="8458251" y="3749726"/>
                <a:ext cx="94680" cy="1058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4479280E-49D4-485D-9743-DF45A11117EB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449611" y="3740726"/>
                  <a:ext cx="112320" cy="12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0870CF0C-A6C0-476D-B104-107B8D4DBA16}"/>
                  </a:ext>
                </a:extLst>
              </p14:cNvPr>
              <p14:cNvContentPartPr/>
              <p14:nvPr/>
            </p14:nvContentPartPr>
            <p14:xfrm>
              <a:off x="8909691" y="3652886"/>
              <a:ext cx="641880" cy="19224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0870CF0C-A6C0-476D-B104-107B8D4DBA16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8900691" y="3643886"/>
                <a:ext cx="659520" cy="20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40" name="Group 239">
            <a:extLst>
              <a:ext uri="{FF2B5EF4-FFF2-40B4-BE49-F238E27FC236}">
                <a16:creationId xmlns:a16="http://schemas.microsoft.com/office/drawing/2014/main" id="{863A9E91-95A8-4D9D-B9AE-2DD80DA2D089}"/>
              </a:ext>
            </a:extLst>
          </p:cNvPr>
          <p:cNvGrpSpPr/>
          <p:nvPr/>
        </p:nvGrpSpPr>
        <p:grpSpPr>
          <a:xfrm>
            <a:off x="6825291" y="4116926"/>
            <a:ext cx="1789560" cy="531000"/>
            <a:chOff x="6825291" y="4116926"/>
            <a:chExt cx="1789560" cy="53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DAB362DC-4B57-4D8C-939F-48AB7BC944A9}"/>
                    </a:ext>
                  </a:extLst>
                </p14:cNvPr>
                <p14:cNvContentPartPr/>
                <p14:nvPr/>
              </p14:nvContentPartPr>
              <p14:xfrm>
                <a:off x="6825291" y="4174886"/>
                <a:ext cx="176760" cy="3412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DAB362DC-4B57-4D8C-939F-48AB7BC944A9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816291" y="4166246"/>
                  <a:ext cx="194400" cy="35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014C790C-2D0E-4770-84B4-91A5B101B76E}"/>
                    </a:ext>
                  </a:extLst>
                </p14:cNvPr>
                <p14:cNvContentPartPr/>
                <p14:nvPr/>
              </p14:nvContentPartPr>
              <p14:xfrm>
                <a:off x="7051011" y="4237526"/>
                <a:ext cx="64080" cy="2095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014C790C-2D0E-4770-84B4-91A5B101B76E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042011" y="4228526"/>
                  <a:ext cx="817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53384BAC-64FA-4E7B-B349-BC3F16A83FB7}"/>
                    </a:ext>
                  </a:extLst>
                </p14:cNvPr>
                <p14:cNvContentPartPr/>
                <p14:nvPr/>
              </p14:nvContentPartPr>
              <p14:xfrm>
                <a:off x="7142811" y="4306646"/>
                <a:ext cx="93240" cy="1000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53384BAC-64FA-4E7B-B349-BC3F16A83FB7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7134171" y="4298006"/>
                  <a:ext cx="1108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FFA448A8-2ECC-4DAA-AEF3-A62245C8269E}"/>
                    </a:ext>
                  </a:extLst>
                </p14:cNvPr>
                <p14:cNvContentPartPr/>
                <p14:nvPr/>
              </p14:nvContentPartPr>
              <p14:xfrm>
                <a:off x="7146771" y="4311686"/>
                <a:ext cx="95040" cy="1231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FFA448A8-2ECC-4DAA-AEF3-A62245C8269E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138131" y="4302686"/>
                  <a:ext cx="11268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CAACA275-DB19-4758-9F38-9F6ECF59C9EC}"/>
                    </a:ext>
                  </a:extLst>
                </p14:cNvPr>
                <p14:cNvContentPartPr/>
                <p14:nvPr/>
              </p14:nvContentPartPr>
              <p14:xfrm>
                <a:off x="7290771" y="4386566"/>
                <a:ext cx="19800" cy="7164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CAACA275-DB19-4758-9F38-9F6ECF59C9E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281771" y="4377926"/>
                  <a:ext cx="3744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CB762CAC-9415-4CBB-A119-AF6765A3437E}"/>
                    </a:ext>
                  </a:extLst>
                </p14:cNvPr>
                <p14:cNvContentPartPr/>
                <p14:nvPr/>
              </p14:nvContentPartPr>
              <p14:xfrm>
                <a:off x="7376091" y="4327526"/>
                <a:ext cx="132120" cy="2487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CB762CAC-9415-4CBB-A119-AF6765A3437E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367451" y="4318526"/>
                  <a:ext cx="14976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6DB96A88-746B-4913-8AED-FEC771884374}"/>
                    </a:ext>
                  </a:extLst>
                </p14:cNvPr>
                <p14:cNvContentPartPr/>
                <p14:nvPr/>
              </p14:nvContentPartPr>
              <p14:xfrm>
                <a:off x="7554291" y="4302686"/>
                <a:ext cx="55080" cy="2206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6DB96A88-746B-4913-8AED-FEC771884374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545651" y="4293686"/>
                  <a:ext cx="7272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9D0AC681-E9EE-48D3-979E-8AFAD2756D37}"/>
                    </a:ext>
                  </a:extLst>
                </p14:cNvPr>
                <p14:cNvContentPartPr/>
                <p14:nvPr/>
              </p14:nvContentPartPr>
              <p14:xfrm>
                <a:off x="7736091" y="4359566"/>
                <a:ext cx="56520" cy="118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9D0AC681-E9EE-48D3-979E-8AFAD2756D37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727091" y="4350566"/>
                  <a:ext cx="741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B1C2D54D-0593-4BA5-9044-20E534DDF3F8}"/>
                    </a:ext>
                  </a:extLst>
                </p14:cNvPr>
                <p14:cNvContentPartPr/>
                <p14:nvPr/>
              </p14:nvContentPartPr>
              <p14:xfrm>
                <a:off x="7707651" y="4433006"/>
                <a:ext cx="75960" cy="75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B1C2D54D-0593-4BA5-9044-20E534DDF3F8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698651" y="4424006"/>
                  <a:ext cx="936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62F4D9CC-5416-4EB7-A49B-F377F1C9B31E}"/>
                    </a:ext>
                  </a:extLst>
                </p14:cNvPr>
                <p14:cNvContentPartPr/>
                <p14:nvPr/>
              </p14:nvContentPartPr>
              <p14:xfrm>
                <a:off x="7993851" y="4170206"/>
                <a:ext cx="90720" cy="4777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62F4D9CC-5416-4EB7-A49B-F377F1C9B31E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985211" y="4161566"/>
                  <a:ext cx="108360" cy="49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B909EA61-1C85-47CB-BC21-7A3813AAEF07}"/>
                    </a:ext>
                  </a:extLst>
                </p14:cNvPr>
                <p14:cNvContentPartPr/>
                <p14:nvPr/>
              </p14:nvContentPartPr>
              <p14:xfrm>
                <a:off x="8343051" y="4116926"/>
                <a:ext cx="62280" cy="1119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B909EA61-1C85-47CB-BC21-7A3813AAEF07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8334051" y="4108286"/>
                  <a:ext cx="799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FE4ED360-3541-4E26-A515-3CACF26D7166}"/>
                    </a:ext>
                  </a:extLst>
                </p14:cNvPr>
                <p14:cNvContentPartPr/>
                <p14:nvPr/>
              </p14:nvContentPartPr>
              <p14:xfrm>
                <a:off x="8281131" y="4238606"/>
                <a:ext cx="142920" cy="97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FE4ED360-3541-4E26-A515-3CACF26D7166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8272491" y="4229606"/>
                  <a:ext cx="1605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B1F8C381-4D98-4B01-9BF8-97AFC6666985}"/>
                    </a:ext>
                  </a:extLst>
                </p14:cNvPr>
                <p14:cNvContentPartPr/>
                <p14:nvPr/>
              </p14:nvContentPartPr>
              <p14:xfrm>
                <a:off x="8253771" y="4328606"/>
                <a:ext cx="117720" cy="1234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B1F8C381-4D98-4B01-9BF8-97AFC6666985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8244771" y="4319606"/>
                  <a:ext cx="1353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6494B71D-22AF-482B-91FE-468006ABB0E8}"/>
                    </a:ext>
                  </a:extLst>
                </p14:cNvPr>
                <p14:cNvContentPartPr/>
                <p14:nvPr/>
              </p14:nvContentPartPr>
              <p14:xfrm>
                <a:off x="8567331" y="4336886"/>
                <a:ext cx="47520" cy="939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6494B71D-22AF-482B-91FE-468006ABB0E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8558691" y="4328246"/>
                  <a:ext cx="6516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9" name="Group 248">
            <a:extLst>
              <a:ext uri="{FF2B5EF4-FFF2-40B4-BE49-F238E27FC236}">
                <a16:creationId xmlns:a16="http://schemas.microsoft.com/office/drawing/2014/main" id="{9D63D516-9ED7-4953-99FB-A9D8DA7D366E}"/>
              </a:ext>
            </a:extLst>
          </p:cNvPr>
          <p:cNvGrpSpPr/>
          <p:nvPr/>
        </p:nvGrpSpPr>
        <p:grpSpPr>
          <a:xfrm>
            <a:off x="9039651" y="4244366"/>
            <a:ext cx="986040" cy="307080"/>
            <a:chOff x="9039651" y="4244366"/>
            <a:chExt cx="986040" cy="30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C365B40F-97C5-4231-9566-45D9A2B067BA}"/>
                    </a:ext>
                  </a:extLst>
                </p14:cNvPr>
                <p14:cNvContentPartPr/>
                <p14:nvPr/>
              </p14:nvContentPartPr>
              <p14:xfrm>
                <a:off x="9039651" y="4244366"/>
                <a:ext cx="110880" cy="1512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C365B40F-97C5-4231-9566-45D9A2B067BA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9031011" y="4235366"/>
                  <a:ext cx="1285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C2C7ED05-532B-4455-A867-B2163C9D859F}"/>
                    </a:ext>
                  </a:extLst>
                </p14:cNvPr>
                <p14:cNvContentPartPr/>
                <p14:nvPr/>
              </p14:nvContentPartPr>
              <p14:xfrm>
                <a:off x="9280491" y="4277486"/>
                <a:ext cx="85320" cy="615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C2C7ED05-532B-4455-A867-B2163C9D859F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9271851" y="4268846"/>
                  <a:ext cx="10296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A13DA618-49AB-48DE-8643-FD86D20FFDA6}"/>
                    </a:ext>
                  </a:extLst>
                </p14:cNvPr>
                <p14:cNvContentPartPr/>
                <p14:nvPr/>
              </p14:nvContentPartPr>
              <p14:xfrm>
                <a:off x="9239091" y="4421486"/>
                <a:ext cx="93960" cy="1332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A13DA618-49AB-48DE-8643-FD86D20FFDA6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9230451" y="4412486"/>
                  <a:ext cx="1116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D6A6C00C-FA5C-44C9-835E-24618406ED30}"/>
                    </a:ext>
                  </a:extLst>
                </p14:cNvPr>
                <p14:cNvContentPartPr/>
                <p14:nvPr/>
              </p14:nvContentPartPr>
              <p14:xfrm>
                <a:off x="9503331" y="4319606"/>
                <a:ext cx="60480" cy="939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D6A6C00C-FA5C-44C9-835E-24618406ED30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9494691" y="4310966"/>
                  <a:ext cx="78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3AFE5F52-150A-48C7-BC3C-F9F581461AD2}"/>
                    </a:ext>
                  </a:extLst>
                </p14:cNvPr>
                <p14:cNvContentPartPr/>
                <p14:nvPr/>
              </p14:nvContentPartPr>
              <p14:xfrm>
                <a:off x="9465171" y="4307366"/>
                <a:ext cx="120240" cy="1292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3AFE5F52-150A-48C7-BC3C-F9F581461AD2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9456171" y="4298366"/>
                  <a:ext cx="1378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53515E2C-41B9-4F21-8D03-2857E52AC42D}"/>
                    </a:ext>
                  </a:extLst>
                </p14:cNvPr>
                <p14:cNvContentPartPr/>
                <p14:nvPr/>
              </p14:nvContentPartPr>
              <p14:xfrm>
                <a:off x="9703491" y="4307726"/>
                <a:ext cx="79920" cy="561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53515E2C-41B9-4F21-8D03-2857E52AC42D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9694851" y="4299086"/>
                  <a:ext cx="9756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9BC86444-026B-452A-B8CB-14910CC90F74}"/>
                    </a:ext>
                  </a:extLst>
                </p14:cNvPr>
                <p14:cNvContentPartPr/>
                <p14:nvPr/>
              </p14:nvContentPartPr>
              <p14:xfrm>
                <a:off x="9689091" y="4435166"/>
                <a:ext cx="61560" cy="104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9BC86444-026B-452A-B8CB-14910CC90F74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9680451" y="4426166"/>
                  <a:ext cx="792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A389D713-32E6-4904-9732-1A511704237D}"/>
                    </a:ext>
                  </a:extLst>
                </p14:cNvPr>
                <p14:cNvContentPartPr/>
                <p14:nvPr/>
              </p14:nvContentPartPr>
              <p14:xfrm>
                <a:off x="9914091" y="4323566"/>
                <a:ext cx="111600" cy="2278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A389D713-32E6-4904-9732-1A511704237D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9905091" y="4314926"/>
                  <a:ext cx="129240" cy="245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250" name="Ink 249">
                <a:extLst>
                  <a:ext uri="{FF2B5EF4-FFF2-40B4-BE49-F238E27FC236}">
                    <a16:creationId xmlns:a16="http://schemas.microsoft.com/office/drawing/2014/main" id="{5F4E377A-841C-4360-B7FF-1E7BBD576D53}"/>
                  </a:ext>
                </a:extLst>
              </p14:cNvPr>
              <p14:cNvContentPartPr/>
              <p14:nvPr/>
            </p14:nvContentPartPr>
            <p14:xfrm>
              <a:off x="10159251" y="4402766"/>
              <a:ext cx="56880" cy="95760"/>
            </p14:xfrm>
          </p:contentPart>
        </mc:Choice>
        <mc:Fallback xmlns="">
          <p:pic>
            <p:nvPicPr>
              <p:cNvPr id="250" name="Ink 249">
                <a:extLst>
                  <a:ext uri="{FF2B5EF4-FFF2-40B4-BE49-F238E27FC236}">
                    <a16:creationId xmlns:a16="http://schemas.microsoft.com/office/drawing/2014/main" id="{5F4E377A-841C-4360-B7FF-1E7BBD576D53}"/>
                  </a:ext>
                </a:extLst>
              </p:cNvPr>
              <p:cNvPicPr/>
              <p:nvPr/>
            </p:nvPicPr>
            <p:blipFill>
              <a:blip r:embed="rId385"/>
              <a:stretch>
                <a:fillRect/>
              </a:stretch>
            </p:blipFill>
            <p:spPr>
              <a:xfrm>
                <a:off x="10150251" y="4394126"/>
                <a:ext cx="74520" cy="113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55" name="Group 254">
            <a:extLst>
              <a:ext uri="{FF2B5EF4-FFF2-40B4-BE49-F238E27FC236}">
                <a16:creationId xmlns:a16="http://schemas.microsoft.com/office/drawing/2014/main" id="{FF55633E-00C4-49C5-AE1E-0FCEA2381327}"/>
              </a:ext>
            </a:extLst>
          </p:cNvPr>
          <p:cNvGrpSpPr/>
          <p:nvPr/>
        </p:nvGrpSpPr>
        <p:grpSpPr>
          <a:xfrm>
            <a:off x="10456971" y="4290806"/>
            <a:ext cx="465480" cy="253800"/>
            <a:chOff x="10456971" y="4290806"/>
            <a:chExt cx="465480" cy="25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DD8EDA79-2710-48A4-ACA5-E33BE37900F4}"/>
                    </a:ext>
                  </a:extLst>
                </p14:cNvPr>
                <p14:cNvContentPartPr/>
                <p14:nvPr/>
              </p14:nvContentPartPr>
              <p14:xfrm>
                <a:off x="10811571" y="4290806"/>
                <a:ext cx="110880" cy="2538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DD8EDA79-2710-48A4-ACA5-E33BE37900F4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10802571" y="4282166"/>
                  <a:ext cx="12852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140E48A1-D2AC-474C-B534-ECA80679955D}"/>
                    </a:ext>
                  </a:extLst>
                </p14:cNvPr>
                <p14:cNvContentPartPr/>
                <p14:nvPr/>
              </p14:nvContentPartPr>
              <p14:xfrm>
                <a:off x="10643091" y="4331486"/>
                <a:ext cx="68400" cy="518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140E48A1-D2AC-474C-B534-ECA80679955D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10634451" y="4322486"/>
                  <a:ext cx="8604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2FD3F0C1-9D53-4904-8770-BD381E183FA9}"/>
                    </a:ext>
                  </a:extLst>
                </p14:cNvPr>
                <p14:cNvContentPartPr/>
                <p14:nvPr/>
              </p14:nvContentPartPr>
              <p14:xfrm>
                <a:off x="10628691" y="4448846"/>
                <a:ext cx="38160" cy="147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2FD3F0C1-9D53-4904-8770-BD381E183FA9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10620051" y="4440206"/>
                  <a:ext cx="558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03E47BB8-C030-42AB-86D6-D77D38761BAA}"/>
                    </a:ext>
                  </a:extLst>
                </p14:cNvPr>
                <p14:cNvContentPartPr/>
                <p14:nvPr/>
              </p14:nvContentPartPr>
              <p14:xfrm>
                <a:off x="10456971" y="4371806"/>
                <a:ext cx="72000" cy="914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03E47BB8-C030-42AB-86D6-D77D38761BAA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0447971" y="4362806"/>
                  <a:ext cx="89640" cy="10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9" name="Group 258">
            <a:extLst>
              <a:ext uri="{FF2B5EF4-FFF2-40B4-BE49-F238E27FC236}">
                <a16:creationId xmlns:a16="http://schemas.microsoft.com/office/drawing/2014/main" id="{E0F4FE5C-385D-41F2-9209-4E7A6C5DFAB4}"/>
              </a:ext>
            </a:extLst>
          </p:cNvPr>
          <p:cNvGrpSpPr/>
          <p:nvPr/>
        </p:nvGrpSpPr>
        <p:grpSpPr>
          <a:xfrm>
            <a:off x="11039091" y="4323566"/>
            <a:ext cx="315360" cy="155880"/>
            <a:chOff x="11039091" y="4323566"/>
            <a:chExt cx="315360" cy="15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4982C427-5405-455E-9C33-F44B0E5B7183}"/>
                    </a:ext>
                  </a:extLst>
                </p14:cNvPr>
                <p14:cNvContentPartPr/>
                <p14:nvPr/>
              </p14:nvContentPartPr>
              <p14:xfrm>
                <a:off x="11071131" y="4323566"/>
                <a:ext cx="71280" cy="655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4982C427-5405-455E-9C33-F44B0E5B7183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11062131" y="4314926"/>
                  <a:ext cx="8892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444D131A-EEBC-4954-84B7-58D566F2329D}"/>
                    </a:ext>
                  </a:extLst>
                </p14:cNvPr>
                <p14:cNvContentPartPr/>
                <p14:nvPr/>
              </p14:nvContentPartPr>
              <p14:xfrm>
                <a:off x="11039091" y="4459286"/>
                <a:ext cx="58680" cy="720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444D131A-EEBC-4954-84B7-58D566F2329D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11030451" y="4450286"/>
                  <a:ext cx="763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4DE01F1E-ED45-4353-9D8A-32804531D9E1}"/>
                    </a:ext>
                  </a:extLst>
                </p14:cNvPr>
                <p14:cNvContentPartPr/>
                <p14:nvPr/>
              </p14:nvContentPartPr>
              <p14:xfrm>
                <a:off x="11261211" y="4331846"/>
                <a:ext cx="93240" cy="1476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4DE01F1E-ED45-4353-9D8A-32804531D9E1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1252571" y="4323206"/>
                  <a:ext cx="110880" cy="16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60" name="Ink 259">
                <a:extLst>
                  <a:ext uri="{FF2B5EF4-FFF2-40B4-BE49-F238E27FC236}">
                    <a16:creationId xmlns:a16="http://schemas.microsoft.com/office/drawing/2014/main" id="{905594F1-9B91-44A5-A7CD-7BD6FEC2E36D}"/>
                  </a:ext>
                </a:extLst>
              </p14:cNvPr>
              <p14:cNvContentPartPr/>
              <p14:nvPr/>
            </p14:nvContentPartPr>
            <p14:xfrm>
              <a:off x="8231811" y="4677806"/>
              <a:ext cx="102960" cy="90000"/>
            </p14:xfrm>
          </p:contentPart>
        </mc:Choice>
        <mc:Fallback xmlns="">
          <p:pic>
            <p:nvPicPr>
              <p:cNvPr id="260" name="Ink 259">
                <a:extLst>
                  <a:ext uri="{FF2B5EF4-FFF2-40B4-BE49-F238E27FC236}">
                    <a16:creationId xmlns:a16="http://schemas.microsoft.com/office/drawing/2014/main" id="{905594F1-9B91-44A5-A7CD-7BD6FEC2E36D}"/>
                  </a:ext>
                </a:extLst>
              </p:cNvPr>
              <p:cNvPicPr/>
              <p:nvPr/>
            </p:nvPicPr>
            <p:blipFill>
              <a:blip r:embed="rId401"/>
              <a:stretch>
                <a:fillRect/>
              </a:stretch>
            </p:blipFill>
            <p:spPr>
              <a:xfrm>
                <a:off x="8223171" y="4669166"/>
                <a:ext cx="12060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61" name="Ink 260">
                <a:extLst>
                  <a:ext uri="{FF2B5EF4-FFF2-40B4-BE49-F238E27FC236}">
                    <a16:creationId xmlns:a16="http://schemas.microsoft.com/office/drawing/2014/main" id="{3AB41029-4553-4073-8341-CF2F9000791A}"/>
                  </a:ext>
                </a:extLst>
              </p14:cNvPr>
              <p14:cNvContentPartPr/>
              <p14:nvPr/>
            </p14:nvContentPartPr>
            <p14:xfrm>
              <a:off x="8656611" y="4805606"/>
              <a:ext cx="77760" cy="89280"/>
            </p14:xfrm>
          </p:contentPart>
        </mc:Choice>
        <mc:Fallback xmlns="">
          <p:pic>
            <p:nvPicPr>
              <p:cNvPr id="261" name="Ink 260">
                <a:extLst>
                  <a:ext uri="{FF2B5EF4-FFF2-40B4-BE49-F238E27FC236}">
                    <a16:creationId xmlns:a16="http://schemas.microsoft.com/office/drawing/2014/main" id="{3AB41029-4553-4073-8341-CF2F9000791A}"/>
                  </a:ext>
                </a:extLst>
              </p:cNvPr>
              <p:cNvPicPr/>
              <p:nvPr/>
            </p:nvPicPr>
            <p:blipFill>
              <a:blip r:embed="rId403"/>
              <a:stretch>
                <a:fillRect/>
              </a:stretch>
            </p:blipFill>
            <p:spPr>
              <a:xfrm>
                <a:off x="8647971" y="4796606"/>
                <a:ext cx="9540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62" name="Ink 261">
                <a:extLst>
                  <a:ext uri="{FF2B5EF4-FFF2-40B4-BE49-F238E27FC236}">
                    <a16:creationId xmlns:a16="http://schemas.microsoft.com/office/drawing/2014/main" id="{7F435F11-B101-4127-8223-205DA2B06ABF}"/>
                  </a:ext>
                </a:extLst>
              </p14:cNvPr>
              <p14:cNvContentPartPr/>
              <p14:nvPr/>
            </p14:nvContentPartPr>
            <p14:xfrm>
              <a:off x="9200931" y="4655126"/>
              <a:ext cx="595800" cy="200880"/>
            </p14:xfrm>
          </p:contentPart>
        </mc:Choice>
        <mc:Fallback xmlns="">
          <p:pic>
            <p:nvPicPr>
              <p:cNvPr id="262" name="Ink 261">
                <a:extLst>
                  <a:ext uri="{FF2B5EF4-FFF2-40B4-BE49-F238E27FC236}">
                    <a16:creationId xmlns:a16="http://schemas.microsoft.com/office/drawing/2014/main" id="{7F435F11-B101-4127-8223-205DA2B06ABF}"/>
                  </a:ext>
                </a:extLst>
              </p:cNvPr>
              <p:cNvPicPr/>
              <p:nvPr/>
            </p:nvPicPr>
            <p:blipFill>
              <a:blip r:embed="rId405"/>
              <a:stretch>
                <a:fillRect/>
              </a:stretch>
            </p:blipFill>
            <p:spPr>
              <a:xfrm>
                <a:off x="9191931" y="4646486"/>
                <a:ext cx="613440" cy="21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A4DA23BB-CFFB-4A32-BAC4-1C4EA614DB96}"/>
                  </a:ext>
                </a:extLst>
              </p14:cNvPr>
              <p14:cNvContentPartPr/>
              <p14:nvPr/>
            </p14:nvContentPartPr>
            <p14:xfrm>
              <a:off x="6255771" y="6161006"/>
              <a:ext cx="1866240" cy="3348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A4DA23BB-CFFB-4A32-BAC4-1C4EA614DB96}"/>
                  </a:ext>
                </a:extLst>
              </p:cNvPr>
              <p:cNvPicPr/>
              <p:nvPr/>
            </p:nvPicPr>
            <p:blipFill>
              <a:blip r:embed="rId407"/>
              <a:stretch>
                <a:fillRect/>
              </a:stretch>
            </p:blipFill>
            <p:spPr>
              <a:xfrm>
                <a:off x="6246771" y="6152366"/>
                <a:ext cx="1883880" cy="51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70" name="Group 269">
            <a:extLst>
              <a:ext uri="{FF2B5EF4-FFF2-40B4-BE49-F238E27FC236}">
                <a16:creationId xmlns:a16="http://schemas.microsoft.com/office/drawing/2014/main" id="{FA85E9BA-6D9F-4112-B99E-4453BFF584CE}"/>
              </a:ext>
            </a:extLst>
          </p:cNvPr>
          <p:cNvGrpSpPr/>
          <p:nvPr/>
        </p:nvGrpSpPr>
        <p:grpSpPr>
          <a:xfrm>
            <a:off x="8088531" y="6094046"/>
            <a:ext cx="206640" cy="239400"/>
            <a:chOff x="8088531" y="6094046"/>
            <a:chExt cx="206640" cy="23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1436945B-AF51-4111-B991-D794DB49BC74}"/>
                    </a:ext>
                  </a:extLst>
                </p14:cNvPr>
                <p14:cNvContentPartPr/>
                <p14:nvPr/>
              </p14:nvContentPartPr>
              <p14:xfrm>
                <a:off x="8088531" y="6094046"/>
                <a:ext cx="99360" cy="1504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1436945B-AF51-4111-B991-D794DB49BC74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8079891" y="6085406"/>
                  <a:ext cx="11700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1327124D-1668-4DC4-9F71-36F992D228A7}"/>
                    </a:ext>
                  </a:extLst>
                </p14:cNvPr>
                <p14:cNvContentPartPr/>
                <p14:nvPr/>
              </p14:nvContentPartPr>
              <p14:xfrm>
                <a:off x="8223891" y="6238406"/>
                <a:ext cx="71280" cy="9144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1327124D-1668-4DC4-9F71-36F992D228A7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8215251" y="6229766"/>
                  <a:ext cx="8892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2B1CDCEA-ACCF-493D-82C5-350070915E87}"/>
                    </a:ext>
                  </a:extLst>
                </p14:cNvPr>
                <p14:cNvContentPartPr/>
                <p14:nvPr/>
              </p14:nvContentPartPr>
              <p14:xfrm>
                <a:off x="8215251" y="6234806"/>
                <a:ext cx="75960" cy="986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2B1CDCEA-ACCF-493D-82C5-350070915E87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8206611" y="6226166"/>
                  <a:ext cx="93600" cy="116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4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1C30A194-93F5-4933-9E07-BE52895B10A0}"/>
                  </a:ext>
                </a:extLst>
              </p14:cNvPr>
              <p14:cNvContentPartPr/>
              <p14:nvPr/>
            </p14:nvContentPartPr>
            <p14:xfrm>
              <a:off x="6301491" y="5010086"/>
              <a:ext cx="108720" cy="21600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1C30A194-93F5-4933-9E07-BE52895B10A0}"/>
                  </a:ext>
                </a:extLst>
              </p:cNvPr>
              <p:cNvPicPr/>
              <p:nvPr/>
            </p:nvPicPr>
            <p:blipFill>
              <a:blip r:embed="rId415"/>
              <a:stretch>
                <a:fillRect/>
              </a:stretch>
            </p:blipFill>
            <p:spPr>
              <a:xfrm>
                <a:off x="6292491" y="5001446"/>
                <a:ext cx="126360" cy="23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6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D2BB02B6-C4F7-4FC4-BF26-D3B8823CEC94}"/>
                  </a:ext>
                </a:extLst>
              </p14:cNvPr>
              <p14:cNvContentPartPr/>
              <p14:nvPr/>
            </p14:nvContentPartPr>
            <p14:xfrm>
              <a:off x="7735011" y="6147686"/>
              <a:ext cx="30600" cy="6876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D2BB02B6-C4F7-4FC4-BF26-D3B8823CEC94}"/>
                  </a:ext>
                </a:extLst>
              </p:cNvPr>
              <p:cNvPicPr/>
              <p:nvPr/>
            </p:nvPicPr>
            <p:blipFill>
              <a:blip r:embed="rId417"/>
              <a:stretch>
                <a:fillRect/>
              </a:stretch>
            </p:blipFill>
            <p:spPr>
              <a:xfrm>
                <a:off x="7726011" y="6138686"/>
                <a:ext cx="4824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8">
            <p14:nvContentPartPr>
              <p14:cNvPr id="288" name="Ink 287">
                <a:extLst>
                  <a:ext uri="{FF2B5EF4-FFF2-40B4-BE49-F238E27FC236}">
                    <a16:creationId xmlns:a16="http://schemas.microsoft.com/office/drawing/2014/main" id="{535AB46A-034D-47B5-A206-2F15D60A7D55}"/>
                  </a:ext>
                </a:extLst>
              </p14:cNvPr>
              <p14:cNvContentPartPr/>
              <p14:nvPr/>
            </p14:nvContentPartPr>
            <p14:xfrm>
              <a:off x="6759771" y="5367206"/>
              <a:ext cx="962280" cy="824040"/>
            </p14:xfrm>
          </p:contentPart>
        </mc:Choice>
        <mc:Fallback xmlns="">
          <p:pic>
            <p:nvPicPr>
              <p:cNvPr id="288" name="Ink 287">
                <a:extLst>
                  <a:ext uri="{FF2B5EF4-FFF2-40B4-BE49-F238E27FC236}">
                    <a16:creationId xmlns:a16="http://schemas.microsoft.com/office/drawing/2014/main" id="{535AB46A-034D-47B5-A206-2F15D60A7D55}"/>
                  </a:ext>
                </a:extLst>
              </p:cNvPr>
              <p:cNvPicPr/>
              <p:nvPr/>
            </p:nvPicPr>
            <p:blipFill>
              <a:blip r:embed="rId419"/>
              <a:stretch>
                <a:fillRect/>
              </a:stretch>
            </p:blipFill>
            <p:spPr>
              <a:xfrm>
                <a:off x="6751131" y="5358206"/>
                <a:ext cx="979920" cy="84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95" name="Group 294">
            <a:extLst>
              <a:ext uri="{FF2B5EF4-FFF2-40B4-BE49-F238E27FC236}">
                <a16:creationId xmlns:a16="http://schemas.microsoft.com/office/drawing/2014/main" id="{C5E228ED-2D7B-4335-A30D-F90E8ECB9C51}"/>
              </a:ext>
            </a:extLst>
          </p:cNvPr>
          <p:cNvGrpSpPr/>
          <p:nvPr/>
        </p:nvGrpSpPr>
        <p:grpSpPr>
          <a:xfrm>
            <a:off x="6442251" y="5068046"/>
            <a:ext cx="1337400" cy="1111320"/>
            <a:chOff x="6442251" y="5068046"/>
            <a:chExt cx="1337400" cy="111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7D16709F-B13F-4F34-851A-FCA74B079132}"/>
                    </a:ext>
                  </a:extLst>
                </p14:cNvPr>
                <p14:cNvContentPartPr/>
                <p14:nvPr/>
              </p14:nvContentPartPr>
              <p14:xfrm>
                <a:off x="6766251" y="5113406"/>
                <a:ext cx="31320" cy="106596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7D16709F-B13F-4F34-851A-FCA74B079132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757251" y="5104406"/>
                  <a:ext cx="48960" cy="10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EAB07699-F92E-493D-84F8-5F5DC614D598}"/>
                    </a:ext>
                  </a:extLst>
                </p14:cNvPr>
                <p14:cNvContentPartPr/>
                <p14:nvPr/>
              </p14:nvContentPartPr>
              <p14:xfrm>
                <a:off x="6692091" y="5068046"/>
                <a:ext cx="174240" cy="1256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EAB07699-F92E-493D-84F8-5F5DC614D598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683451" y="5059406"/>
                  <a:ext cx="1918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730CEEE4-AEA7-4E64-ADDE-450080DAF149}"/>
                    </a:ext>
                  </a:extLst>
                </p14:cNvPr>
                <p14:cNvContentPartPr/>
                <p14:nvPr/>
              </p14:nvContentPartPr>
              <p14:xfrm>
                <a:off x="6687771" y="5261726"/>
                <a:ext cx="90000" cy="201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730CEEE4-AEA7-4E64-ADDE-450080DAF149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678771" y="5253086"/>
                  <a:ext cx="1076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5B506E7F-E692-4983-928D-955A0A6700FE}"/>
                    </a:ext>
                  </a:extLst>
                </p14:cNvPr>
                <p14:cNvContentPartPr/>
                <p14:nvPr/>
              </p14:nvContentPartPr>
              <p14:xfrm>
                <a:off x="6442251" y="5264966"/>
                <a:ext cx="66960" cy="1047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5B506E7F-E692-4983-928D-955A0A6700FE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433611" y="5255966"/>
                  <a:ext cx="846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AF237E4E-C9F8-4A24-88C4-268EF72003EE}"/>
                    </a:ext>
                  </a:extLst>
                </p14:cNvPr>
                <p14:cNvContentPartPr/>
                <p14:nvPr/>
              </p14:nvContentPartPr>
              <p14:xfrm>
                <a:off x="6860211" y="5305286"/>
                <a:ext cx="14040" cy="43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AF237E4E-C9F8-4A24-88C4-268EF72003EE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851571" y="5296646"/>
                  <a:ext cx="3168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62839E89-3998-40B5-B9C9-F572038BBAFC}"/>
                    </a:ext>
                  </a:extLst>
                </p14:cNvPr>
                <p14:cNvContentPartPr/>
                <p14:nvPr/>
              </p14:nvContentPartPr>
              <p14:xfrm>
                <a:off x="7016811" y="5301686"/>
                <a:ext cx="32400" cy="208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62839E89-3998-40B5-B9C9-F572038BBAFC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7007811" y="5293046"/>
                  <a:ext cx="500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B6DCBA04-8972-47B4-826A-FD5130A4E9B3}"/>
                    </a:ext>
                  </a:extLst>
                </p14:cNvPr>
                <p14:cNvContentPartPr/>
                <p14:nvPr/>
              </p14:nvContentPartPr>
              <p14:xfrm>
                <a:off x="6956691" y="5320046"/>
                <a:ext cx="65880" cy="97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B6DCBA04-8972-47B4-826A-FD5130A4E9B3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947691" y="5311406"/>
                  <a:ext cx="8352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F3702E6E-C9FB-4C4E-B2D0-B7D6B3180D8B}"/>
                    </a:ext>
                  </a:extLst>
                </p14:cNvPr>
                <p14:cNvContentPartPr/>
                <p14:nvPr/>
              </p14:nvContentPartPr>
              <p14:xfrm>
                <a:off x="7149651" y="5288726"/>
                <a:ext cx="41040" cy="396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F3702E6E-C9FB-4C4E-B2D0-B7D6B3180D8B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141011" y="5280086"/>
                  <a:ext cx="586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37677673-5003-4C07-8AC7-AC4432C49D48}"/>
                    </a:ext>
                  </a:extLst>
                </p14:cNvPr>
                <p14:cNvContentPartPr/>
                <p14:nvPr/>
              </p14:nvContentPartPr>
              <p14:xfrm>
                <a:off x="7330731" y="5294486"/>
                <a:ext cx="29520" cy="28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37677673-5003-4C07-8AC7-AC4432C49D48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322091" y="5285846"/>
                  <a:ext cx="4716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85EA09F9-6234-42F1-98D3-E825F164C4AC}"/>
                    </a:ext>
                  </a:extLst>
                </p14:cNvPr>
                <p14:cNvContentPartPr/>
                <p14:nvPr/>
              </p14:nvContentPartPr>
              <p14:xfrm>
                <a:off x="7520091" y="5303486"/>
                <a:ext cx="97920" cy="208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85EA09F9-6234-42F1-98D3-E825F164C4AC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511091" y="5294846"/>
                  <a:ext cx="11556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2C1107CA-54AB-4F8A-9A53-5F14FB30F775}"/>
                    </a:ext>
                  </a:extLst>
                </p14:cNvPr>
                <p14:cNvContentPartPr/>
                <p14:nvPr/>
              </p14:nvContentPartPr>
              <p14:xfrm>
                <a:off x="7751571" y="6110606"/>
                <a:ext cx="2520" cy="172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2C1107CA-54AB-4F8A-9A53-5F14FB30F775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742931" y="6101966"/>
                  <a:ext cx="20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A8E2F529-BE70-412C-BF33-38ACF6B4009C}"/>
                    </a:ext>
                  </a:extLst>
                </p14:cNvPr>
                <p14:cNvContentPartPr/>
                <p14:nvPr/>
              </p14:nvContentPartPr>
              <p14:xfrm>
                <a:off x="7721331" y="5320046"/>
                <a:ext cx="19440" cy="1620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A8E2F529-BE70-412C-BF33-38ACF6B4009C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712331" y="5311406"/>
                  <a:ext cx="370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3B3FF2E4-C510-46F5-86FB-6D1B5A23E571}"/>
                    </a:ext>
                  </a:extLst>
                </p14:cNvPr>
                <p14:cNvContentPartPr/>
                <p14:nvPr/>
              </p14:nvContentPartPr>
              <p14:xfrm>
                <a:off x="7745811" y="5343806"/>
                <a:ext cx="33840" cy="8258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3B3FF2E4-C510-46F5-86FB-6D1B5A23E571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7737171" y="5334806"/>
                  <a:ext cx="51480" cy="84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6125C5F6-CD06-4FB0-9D09-83258A7ECE09}"/>
                    </a:ext>
                  </a:extLst>
                </p14:cNvPr>
                <p14:cNvContentPartPr/>
                <p14:nvPr/>
              </p14:nvContentPartPr>
              <p14:xfrm>
                <a:off x="6817731" y="5296646"/>
                <a:ext cx="922680" cy="525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6125C5F6-CD06-4FB0-9D09-83258A7ECE09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6809091" y="5288006"/>
                  <a:ext cx="94032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691D9310-A201-485B-A623-67FE443D64E3}"/>
                    </a:ext>
                  </a:extLst>
                </p14:cNvPr>
                <p14:cNvContentPartPr/>
                <p14:nvPr/>
              </p14:nvContentPartPr>
              <p14:xfrm>
                <a:off x="6866691" y="5564486"/>
                <a:ext cx="36360" cy="3348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691D9310-A201-485B-A623-67FE443D64E3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6857691" y="5555486"/>
                  <a:ext cx="5400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2E17A85D-B9DE-4F75-8FF9-C03513EC5B6F}"/>
                    </a:ext>
                  </a:extLst>
                </p14:cNvPr>
                <p14:cNvContentPartPr/>
                <p14:nvPr/>
              </p14:nvContentPartPr>
              <p14:xfrm>
                <a:off x="6984051" y="5558006"/>
                <a:ext cx="39960" cy="25488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2E17A85D-B9DE-4F75-8FF9-C03513EC5B6F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6975051" y="5549366"/>
                  <a:ext cx="5760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D5F7CC0A-3610-4678-9B4B-7AEF9F6DFDA7}"/>
                    </a:ext>
                  </a:extLst>
                </p14:cNvPr>
                <p14:cNvContentPartPr/>
                <p14:nvPr/>
              </p14:nvContentPartPr>
              <p14:xfrm>
                <a:off x="7133091" y="5499686"/>
                <a:ext cx="43200" cy="19368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D5F7CC0A-3610-4678-9B4B-7AEF9F6DFDA7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7124091" y="5490686"/>
                  <a:ext cx="6084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7D724068-35E2-4297-920C-29606E8F0FB0}"/>
                    </a:ext>
                  </a:extLst>
                </p14:cNvPr>
                <p14:cNvContentPartPr/>
                <p14:nvPr/>
              </p14:nvContentPartPr>
              <p14:xfrm>
                <a:off x="7269531" y="5500046"/>
                <a:ext cx="33120" cy="1202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7D724068-35E2-4297-920C-29606E8F0FB0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7260531" y="5491406"/>
                  <a:ext cx="507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BD4ADE1A-ECB0-4473-A709-27BCE2A9B199}"/>
                    </a:ext>
                  </a:extLst>
                </p14:cNvPr>
                <p14:cNvContentPartPr/>
                <p14:nvPr/>
              </p14:nvContentPartPr>
              <p14:xfrm>
                <a:off x="7422171" y="5392406"/>
                <a:ext cx="118440" cy="1231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BD4ADE1A-ECB0-4473-A709-27BCE2A9B199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7413171" y="5383766"/>
                  <a:ext cx="136080" cy="140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58">
            <p14:nvContentPartPr>
              <p14:cNvPr id="296" name="Ink 295">
                <a:extLst>
                  <a:ext uri="{FF2B5EF4-FFF2-40B4-BE49-F238E27FC236}">
                    <a16:creationId xmlns:a16="http://schemas.microsoft.com/office/drawing/2014/main" id="{FC12E8EB-FD53-4B89-B6B8-A79B574FB8A3}"/>
                  </a:ext>
                </a:extLst>
              </p14:cNvPr>
              <p14:cNvContentPartPr/>
              <p14:nvPr/>
            </p14:nvContentPartPr>
            <p14:xfrm>
              <a:off x="6693531" y="6313646"/>
              <a:ext cx="102960" cy="124920"/>
            </p14:xfrm>
          </p:contentPart>
        </mc:Choice>
        <mc:Fallback xmlns="">
          <p:pic>
            <p:nvPicPr>
              <p:cNvPr id="296" name="Ink 295">
                <a:extLst>
                  <a:ext uri="{FF2B5EF4-FFF2-40B4-BE49-F238E27FC236}">
                    <a16:creationId xmlns:a16="http://schemas.microsoft.com/office/drawing/2014/main" id="{FC12E8EB-FD53-4B89-B6B8-A79B574FB8A3}"/>
                  </a:ext>
                </a:extLst>
              </p:cNvPr>
              <p:cNvPicPr/>
              <p:nvPr/>
            </p:nvPicPr>
            <p:blipFill>
              <a:blip r:embed="rId459"/>
              <a:stretch>
                <a:fillRect/>
              </a:stretch>
            </p:blipFill>
            <p:spPr>
              <a:xfrm>
                <a:off x="6684531" y="6305006"/>
                <a:ext cx="120600" cy="14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0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C8A03A8B-07C5-4DD8-9B39-8C889D4BB322}"/>
                  </a:ext>
                </a:extLst>
              </p14:cNvPr>
              <p14:cNvContentPartPr/>
              <p14:nvPr/>
            </p14:nvContentPartPr>
            <p14:xfrm>
              <a:off x="7582011" y="6328766"/>
              <a:ext cx="142560" cy="21168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C8A03A8B-07C5-4DD8-9B39-8C889D4BB322}"/>
                  </a:ext>
                </a:extLst>
              </p:cNvPr>
              <p:cNvPicPr/>
              <p:nvPr/>
            </p:nvPicPr>
            <p:blipFill>
              <a:blip r:embed="rId461"/>
              <a:stretch>
                <a:fillRect/>
              </a:stretch>
            </p:blipFill>
            <p:spPr>
              <a:xfrm>
                <a:off x="7573011" y="6320126"/>
                <a:ext cx="160200" cy="22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2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68BCBF66-962A-4361-A113-CAA088325821}"/>
                  </a:ext>
                </a:extLst>
              </p14:cNvPr>
              <p14:cNvContentPartPr/>
              <p14:nvPr/>
            </p14:nvContentPartPr>
            <p14:xfrm>
              <a:off x="9835971" y="5734766"/>
              <a:ext cx="1214640" cy="8352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68BCBF66-962A-4361-A113-CAA088325821}"/>
                  </a:ext>
                </a:extLst>
              </p:cNvPr>
              <p:cNvPicPr/>
              <p:nvPr/>
            </p:nvPicPr>
            <p:blipFill>
              <a:blip r:embed="rId463"/>
              <a:stretch>
                <a:fillRect/>
              </a:stretch>
            </p:blipFill>
            <p:spPr>
              <a:xfrm>
                <a:off x="9826971" y="5725766"/>
                <a:ext cx="1232280" cy="101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0" name="Group 309">
            <a:extLst>
              <a:ext uri="{FF2B5EF4-FFF2-40B4-BE49-F238E27FC236}">
                <a16:creationId xmlns:a16="http://schemas.microsoft.com/office/drawing/2014/main" id="{37568622-955E-4FBD-9FC5-2F1BC8386529}"/>
              </a:ext>
            </a:extLst>
          </p:cNvPr>
          <p:cNvGrpSpPr/>
          <p:nvPr/>
        </p:nvGrpSpPr>
        <p:grpSpPr>
          <a:xfrm>
            <a:off x="9008691" y="5023766"/>
            <a:ext cx="781200" cy="795600"/>
            <a:chOff x="9008691" y="5023766"/>
            <a:chExt cx="781200" cy="79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5756F997-08CC-4584-BD7B-88313436FBD2}"/>
                    </a:ext>
                  </a:extLst>
                </p14:cNvPr>
                <p14:cNvContentPartPr/>
                <p14:nvPr/>
              </p14:nvContentPartPr>
              <p14:xfrm>
                <a:off x="9643011" y="5023766"/>
                <a:ext cx="146880" cy="7956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5756F997-08CC-4584-BD7B-88313436FBD2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9634011" y="5014766"/>
                  <a:ext cx="164520" cy="81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54EC8A79-4D8E-4E49-9E2B-4A259127683E}"/>
                    </a:ext>
                  </a:extLst>
                </p14:cNvPr>
                <p14:cNvContentPartPr/>
                <p14:nvPr/>
              </p14:nvContentPartPr>
              <p14:xfrm>
                <a:off x="9008691" y="5095406"/>
                <a:ext cx="127800" cy="2250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54EC8A79-4D8E-4E49-9E2B-4A259127683E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9000051" y="5086766"/>
                  <a:ext cx="1454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837577E8-EB99-49F2-966B-8155FF4C844D}"/>
                    </a:ext>
                  </a:extLst>
                </p14:cNvPr>
                <p14:cNvContentPartPr/>
                <p14:nvPr/>
              </p14:nvContentPartPr>
              <p14:xfrm>
                <a:off x="9151611" y="5116286"/>
                <a:ext cx="74160" cy="1692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837577E8-EB99-49F2-966B-8155FF4C844D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9142611" y="5107286"/>
                  <a:ext cx="918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22C9E341-3A98-4D17-AC8E-3EF15DADC1BE}"/>
                    </a:ext>
                  </a:extLst>
                </p14:cNvPr>
                <p14:cNvContentPartPr/>
                <p14:nvPr/>
              </p14:nvContentPartPr>
              <p14:xfrm>
                <a:off x="9227571" y="5187206"/>
                <a:ext cx="65880" cy="5580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22C9E341-3A98-4D17-AC8E-3EF15DADC1BE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9218931" y="5178206"/>
                  <a:ext cx="8352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30C0B264-4DEA-40A1-B815-49E0BDB5B662}"/>
                    </a:ext>
                  </a:extLst>
                </p14:cNvPr>
                <p14:cNvContentPartPr/>
                <p14:nvPr/>
              </p14:nvContentPartPr>
              <p14:xfrm>
                <a:off x="9252411" y="5176766"/>
                <a:ext cx="37080" cy="979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30C0B264-4DEA-40A1-B815-49E0BDB5B662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9243411" y="5168126"/>
                  <a:ext cx="547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90E6D3AA-4582-4BDB-8F67-84B0E37DCD1D}"/>
                    </a:ext>
                  </a:extLst>
                </p14:cNvPr>
                <p14:cNvContentPartPr/>
                <p14:nvPr/>
              </p14:nvContentPartPr>
              <p14:xfrm>
                <a:off x="9336291" y="5209166"/>
                <a:ext cx="15480" cy="759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90E6D3AA-4582-4BDB-8F67-84B0E37DCD1D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9327651" y="5200166"/>
                  <a:ext cx="331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A92A2459-42CF-42DB-90D0-25EAABB9D01F}"/>
                    </a:ext>
                  </a:extLst>
                </p14:cNvPr>
                <p14:cNvContentPartPr/>
                <p14:nvPr/>
              </p14:nvContentPartPr>
              <p14:xfrm>
                <a:off x="9375171" y="5184326"/>
                <a:ext cx="71280" cy="17820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A92A2459-42CF-42DB-90D0-25EAABB9D01F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9366171" y="5175686"/>
                  <a:ext cx="889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75ADAA34-71C6-4D91-879E-3EFFD127EC9D}"/>
                    </a:ext>
                  </a:extLst>
                </p14:cNvPr>
                <p14:cNvContentPartPr/>
                <p14:nvPr/>
              </p14:nvContentPartPr>
              <p14:xfrm>
                <a:off x="9469491" y="5163086"/>
                <a:ext cx="56160" cy="1504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75ADAA34-71C6-4D91-879E-3EFFD127EC9D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9460851" y="5154446"/>
                  <a:ext cx="73800" cy="16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4BFE72DD-1222-4278-838E-902338ECB50F}"/>
              </a:ext>
            </a:extLst>
          </p:cNvPr>
          <p:cNvGrpSpPr/>
          <p:nvPr/>
        </p:nvGrpSpPr>
        <p:grpSpPr>
          <a:xfrm>
            <a:off x="10987611" y="5647646"/>
            <a:ext cx="500760" cy="358200"/>
            <a:chOff x="10987611" y="5647646"/>
            <a:chExt cx="50076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969D996C-D789-4543-B1C0-C03D7D2DB5C7}"/>
                    </a:ext>
                  </a:extLst>
                </p14:cNvPr>
                <p14:cNvContentPartPr/>
                <p14:nvPr/>
              </p14:nvContentPartPr>
              <p14:xfrm>
                <a:off x="10987611" y="5743406"/>
                <a:ext cx="162720" cy="2700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969D996C-D789-4543-B1C0-C03D7D2DB5C7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10978611" y="5734766"/>
                  <a:ext cx="18036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AE5F2703-39ED-4614-B425-40897DBFE566}"/>
                    </a:ext>
                  </a:extLst>
                </p14:cNvPr>
                <p14:cNvContentPartPr/>
                <p14:nvPr/>
              </p14:nvContentPartPr>
              <p14:xfrm>
                <a:off x="11122251" y="5647646"/>
                <a:ext cx="107280" cy="18216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AE5F2703-39ED-4614-B425-40897DBFE566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1113611" y="5638646"/>
                  <a:ext cx="1249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C25BC020-F793-458B-ADF9-BEC5A325EEDD}"/>
                    </a:ext>
                  </a:extLst>
                </p14:cNvPr>
                <p14:cNvContentPartPr/>
                <p14:nvPr/>
              </p14:nvContentPartPr>
              <p14:xfrm>
                <a:off x="11358771" y="5739086"/>
                <a:ext cx="129600" cy="26676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C25BC020-F793-458B-ADF9-BEC5A325EEDD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11350131" y="5730086"/>
                  <a:ext cx="147240" cy="284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6">
            <p14:nvContentPartPr>
              <p14:cNvPr id="298" name="Ink 297">
                <a:extLst>
                  <a:ext uri="{FF2B5EF4-FFF2-40B4-BE49-F238E27FC236}">
                    <a16:creationId xmlns:a16="http://schemas.microsoft.com/office/drawing/2014/main" id="{A22BE1B6-4D38-439E-9CFD-0BE610BC4B7D}"/>
                  </a:ext>
                </a:extLst>
              </p14:cNvPr>
              <p14:cNvContentPartPr/>
              <p14:nvPr/>
            </p14:nvContentPartPr>
            <p14:xfrm>
              <a:off x="9082131" y="5773646"/>
              <a:ext cx="742680" cy="831960"/>
            </p14:xfrm>
          </p:contentPart>
        </mc:Choice>
        <mc:Fallback xmlns="">
          <p:pic>
            <p:nvPicPr>
              <p:cNvPr id="298" name="Ink 297">
                <a:extLst>
                  <a:ext uri="{FF2B5EF4-FFF2-40B4-BE49-F238E27FC236}">
                    <a16:creationId xmlns:a16="http://schemas.microsoft.com/office/drawing/2014/main" id="{A22BE1B6-4D38-439E-9CFD-0BE610BC4B7D}"/>
                  </a:ext>
                </a:extLst>
              </p:cNvPr>
              <p:cNvPicPr/>
              <p:nvPr/>
            </p:nvPicPr>
            <p:blipFill>
              <a:blip r:embed="rId487"/>
              <a:stretch>
                <a:fillRect/>
              </a:stretch>
            </p:blipFill>
            <p:spPr>
              <a:xfrm>
                <a:off x="9073491" y="5765006"/>
                <a:ext cx="760320" cy="84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8">
            <p14:nvContentPartPr>
              <p14:cNvPr id="299" name="Ink 298">
                <a:extLst>
                  <a:ext uri="{FF2B5EF4-FFF2-40B4-BE49-F238E27FC236}">
                    <a16:creationId xmlns:a16="http://schemas.microsoft.com/office/drawing/2014/main" id="{5A10878F-33FE-41A2-A08F-09757B8C5249}"/>
                  </a:ext>
                </a:extLst>
              </p14:cNvPr>
              <p14:cNvContentPartPr/>
              <p14:nvPr/>
            </p14:nvContentPartPr>
            <p14:xfrm>
              <a:off x="9010851" y="6539366"/>
              <a:ext cx="121320" cy="118080"/>
            </p14:xfrm>
          </p:contentPart>
        </mc:Choice>
        <mc:Fallback xmlns="">
          <p:pic>
            <p:nvPicPr>
              <p:cNvPr id="299" name="Ink 298">
                <a:extLst>
                  <a:ext uri="{FF2B5EF4-FFF2-40B4-BE49-F238E27FC236}">
                    <a16:creationId xmlns:a16="http://schemas.microsoft.com/office/drawing/2014/main" id="{5A10878F-33FE-41A2-A08F-09757B8C5249}"/>
                  </a:ext>
                </a:extLst>
              </p:cNvPr>
              <p:cNvPicPr/>
              <p:nvPr/>
            </p:nvPicPr>
            <p:blipFill>
              <a:blip r:embed="rId489"/>
              <a:stretch>
                <a:fillRect/>
              </a:stretch>
            </p:blipFill>
            <p:spPr>
              <a:xfrm>
                <a:off x="9002211" y="6530726"/>
                <a:ext cx="13896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0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9EB8C01C-203F-476F-B0FA-2E2AF1296552}"/>
                  </a:ext>
                </a:extLst>
              </p14:cNvPr>
              <p14:cNvContentPartPr/>
              <p14:nvPr/>
            </p14:nvContentPartPr>
            <p14:xfrm>
              <a:off x="9169251" y="6710726"/>
              <a:ext cx="117720" cy="29160"/>
            </p14:xfrm>
          </p:contentPart>
        </mc:Choice>
        <mc:Fallback xmlns=""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9EB8C01C-203F-476F-B0FA-2E2AF1296552}"/>
                  </a:ext>
                </a:extLst>
              </p:cNvPr>
              <p:cNvPicPr/>
              <p:nvPr/>
            </p:nvPicPr>
            <p:blipFill>
              <a:blip r:embed="rId491"/>
              <a:stretch>
                <a:fillRect/>
              </a:stretch>
            </p:blipFill>
            <p:spPr>
              <a:xfrm>
                <a:off x="9160251" y="6702086"/>
                <a:ext cx="13536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2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6128F836-EE7C-4917-AF2D-C37964AB52C0}"/>
                  </a:ext>
                </a:extLst>
              </p14:cNvPr>
              <p14:cNvContentPartPr/>
              <p14:nvPr/>
            </p14:nvContentPartPr>
            <p14:xfrm>
              <a:off x="9203811" y="6657446"/>
              <a:ext cx="19080" cy="128880"/>
            </p14:xfrm>
          </p:contentPart>
        </mc:Choice>
        <mc:Fallback xmlns=""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6128F836-EE7C-4917-AF2D-C37964AB52C0}"/>
                  </a:ext>
                </a:extLst>
              </p:cNvPr>
              <p:cNvPicPr/>
              <p:nvPr/>
            </p:nvPicPr>
            <p:blipFill>
              <a:blip r:embed="rId493"/>
              <a:stretch>
                <a:fillRect/>
              </a:stretch>
            </p:blipFill>
            <p:spPr>
              <a:xfrm>
                <a:off x="9194811" y="6648806"/>
                <a:ext cx="36720" cy="14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370" name="Group 369">
            <a:extLst>
              <a:ext uri="{FF2B5EF4-FFF2-40B4-BE49-F238E27FC236}">
                <a16:creationId xmlns:a16="http://schemas.microsoft.com/office/drawing/2014/main" id="{340135DA-128A-463B-B25D-99EECF49382C}"/>
              </a:ext>
            </a:extLst>
          </p:cNvPr>
          <p:cNvGrpSpPr/>
          <p:nvPr/>
        </p:nvGrpSpPr>
        <p:grpSpPr>
          <a:xfrm>
            <a:off x="9258891" y="5439566"/>
            <a:ext cx="1483920" cy="1006200"/>
            <a:chOff x="9258891" y="5439566"/>
            <a:chExt cx="1483920" cy="100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5F7E2DE5-946A-4CE3-B5E5-13DE3CB0218D}"/>
                    </a:ext>
                  </a:extLst>
                </p14:cNvPr>
                <p14:cNvContentPartPr/>
                <p14:nvPr/>
              </p14:nvContentPartPr>
              <p14:xfrm>
                <a:off x="9258891" y="6356486"/>
                <a:ext cx="73080" cy="3168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5F7E2DE5-946A-4CE3-B5E5-13DE3CB0218D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9249891" y="6347846"/>
                  <a:ext cx="9072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23188F48-44E5-4683-9475-BC2F4E788C00}"/>
                    </a:ext>
                  </a:extLst>
                </p14:cNvPr>
                <p14:cNvContentPartPr/>
                <p14:nvPr/>
              </p14:nvContentPartPr>
              <p14:xfrm>
                <a:off x="10688091" y="5759246"/>
                <a:ext cx="48960" cy="3708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23188F48-44E5-4683-9475-BC2F4E788C00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10679091" y="5750606"/>
                  <a:ext cx="666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1A298BEF-4C35-485D-8873-A16818BE7950}"/>
                    </a:ext>
                  </a:extLst>
                </p14:cNvPr>
                <p14:cNvContentPartPr/>
                <p14:nvPr/>
              </p14:nvContentPartPr>
              <p14:xfrm>
                <a:off x="10661451" y="5781926"/>
                <a:ext cx="81360" cy="10728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1A298BEF-4C35-485D-8873-A16818BE7950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10652451" y="5772926"/>
                  <a:ext cx="9900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E8D924F4-B90E-4157-B137-C8FD091CED2D}"/>
                    </a:ext>
                  </a:extLst>
                </p14:cNvPr>
                <p14:cNvContentPartPr/>
                <p14:nvPr/>
              </p14:nvContentPartPr>
              <p14:xfrm>
                <a:off x="10592691" y="5903606"/>
                <a:ext cx="65160" cy="9504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E8D924F4-B90E-4157-B137-C8FD091CED2D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10583691" y="5894966"/>
                  <a:ext cx="828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E75020B3-B9C0-4C50-A06E-0742ADEACF96}"/>
                    </a:ext>
                  </a:extLst>
                </p14:cNvPr>
                <p14:cNvContentPartPr/>
                <p14:nvPr/>
              </p14:nvContentPartPr>
              <p14:xfrm>
                <a:off x="10478931" y="6155966"/>
                <a:ext cx="21600" cy="2160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E75020B3-B9C0-4C50-A06E-0742ADEACF96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10470291" y="6146966"/>
                  <a:ext cx="392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CD2252ED-AEB4-49BE-A365-007E384702A0}"/>
                    </a:ext>
                  </a:extLst>
                </p14:cNvPr>
                <p14:cNvContentPartPr/>
                <p14:nvPr/>
              </p14:nvContentPartPr>
              <p14:xfrm>
                <a:off x="9401811" y="6378806"/>
                <a:ext cx="60480" cy="1512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CD2252ED-AEB4-49BE-A365-007E384702A0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9393171" y="6370166"/>
                  <a:ext cx="781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85DB1CB8-7817-401C-984D-1F2BB4708524}"/>
                    </a:ext>
                  </a:extLst>
                </p14:cNvPr>
                <p14:cNvContentPartPr/>
                <p14:nvPr/>
              </p14:nvContentPartPr>
              <p14:xfrm>
                <a:off x="9653091" y="6369446"/>
                <a:ext cx="47880" cy="576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85DB1CB8-7817-401C-984D-1F2BB4708524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9644091" y="6360806"/>
                  <a:ext cx="6552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6EE115E9-BC5D-473A-BC42-D81522FA0D7C}"/>
                    </a:ext>
                  </a:extLst>
                </p14:cNvPr>
                <p14:cNvContentPartPr/>
                <p14:nvPr/>
              </p14:nvContentPartPr>
              <p14:xfrm>
                <a:off x="9806811" y="6355406"/>
                <a:ext cx="190800" cy="2052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6EE115E9-BC5D-473A-BC42-D81522FA0D7C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9797811" y="6346766"/>
                  <a:ext cx="2084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92331993-CFB7-4F9D-8AA1-1AB70DB414C0}"/>
                    </a:ext>
                  </a:extLst>
                </p14:cNvPr>
                <p14:cNvContentPartPr/>
                <p14:nvPr/>
              </p14:nvContentPartPr>
              <p14:xfrm>
                <a:off x="10070331" y="6365126"/>
                <a:ext cx="58320" cy="828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92331993-CFB7-4F9D-8AA1-1AB70DB414C0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10061691" y="6356486"/>
                  <a:ext cx="759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40F016FD-F5C1-4C08-9A99-AF3A5DF2A46F}"/>
                    </a:ext>
                  </a:extLst>
                </p14:cNvPr>
                <p14:cNvContentPartPr/>
                <p14:nvPr/>
              </p14:nvContentPartPr>
              <p14:xfrm>
                <a:off x="10185171" y="6388526"/>
                <a:ext cx="88560" cy="2844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40F016FD-F5C1-4C08-9A99-AF3A5DF2A46F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0176171" y="6379886"/>
                  <a:ext cx="1062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8564BA3C-5A6B-4366-9FDF-F7DC77E6990C}"/>
                    </a:ext>
                  </a:extLst>
                </p14:cNvPr>
                <p14:cNvContentPartPr/>
                <p14:nvPr/>
              </p14:nvContentPartPr>
              <p14:xfrm>
                <a:off x="10396491" y="6284486"/>
                <a:ext cx="18720" cy="2268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8564BA3C-5A6B-4366-9FDF-F7DC77E6990C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0387851" y="6275486"/>
                  <a:ext cx="363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7400B3BD-7914-414B-A4E7-6C8230D913B2}"/>
                    </a:ext>
                  </a:extLst>
                </p14:cNvPr>
                <p14:cNvContentPartPr/>
                <p14:nvPr/>
              </p14:nvContentPartPr>
              <p14:xfrm>
                <a:off x="10287771" y="6367646"/>
                <a:ext cx="63720" cy="7812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7400B3BD-7914-414B-A4E7-6C8230D913B2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10278771" y="6358646"/>
                  <a:ext cx="813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84C2899A-E538-47E8-82BA-83DC4EED3A19}"/>
                    </a:ext>
                  </a:extLst>
                </p14:cNvPr>
                <p14:cNvContentPartPr/>
                <p14:nvPr/>
              </p14:nvContentPartPr>
              <p14:xfrm>
                <a:off x="9798891" y="5860406"/>
                <a:ext cx="509400" cy="56340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84C2899A-E538-47E8-82BA-83DC4EED3A19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9789891" y="5851406"/>
                  <a:ext cx="527040" cy="58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E62662AB-AAB2-4013-A393-7688B323BFAF}"/>
                    </a:ext>
                  </a:extLst>
                </p14:cNvPr>
                <p14:cNvContentPartPr/>
                <p14:nvPr/>
              </p14:nvContentPartPr>
              <p14:xfrm>
                <a:off x="9834891" y="5796686"/>
                <a:ext cx="15480" cy="770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E62662AB-AAB2-4013-A393-7688B323BFAF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9825891" y="5788046"/>
                  <a:ext cx="3312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487956FA-B2DA-40CB-B260-69C5ACC79CC1}"/>
                    </a:ext>
                  </a:extLst>
                </p14:cNvPr>
                <p14:cNvContentPartPr/>
                <p14:nvPr/>
              </p14:nvContentPartPr>
              <p14:xfrm>
                <a:off x="10288851" y="6023486"/>
                <a:ext cx="26280" cy="3528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487956FA-B2DA-40CB-B260-69C5ACC79CC1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0279851" y="6014846"/>
                  <a:ext cx="4392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377D1145-8CB6-41D2-92B1-9016856B75D7}"/>
                    </a:ext>
                  </a:extLst>
                </p14:cNvPr>
                <p14:cNvContentPartPr/>
                <p14:nvPr/>
              </p14:nvContentPartPr>
              <p14:xfrm>
                <a:off x="9734451" y="5519126"/>
                <a:ext cx="59760" cy="2304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377D1145-8CB6-41D2-92B1-9016856B75D7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9725451" y="5510126"/>
                  <a:ext cx="774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92447B3B-481B-4D01-A07A-7CB37E6BA667}"/>
                    </a:ext>
                  </a:extLst>
                </p14:cNvPr>
                <p14:cNvContentPartPr/>
                <p14:nvPr/>
              </p14:nvContentPartPr>
              <p14:xfrm>
                <a:off x="9531771" y="5439566"/>
                <a:ext cx="15840" cy="5832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92447B3B-481B-4D01-A07A-7CB37E6BA667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9523131" y="5430566"/>
                  <a:ext cx="334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626AC7F7-2B8D-4BE9-9D0D-B1D8AB966313}"/>
                    </a:ext>
                  </a:extLst>
                </p14:cNvPr>
                <p14:cNvContentPartPr/>
                <p14:nvPr/>
              </p14:nvContentPartPr>
              <p14:xfrm>
                <a:off x="9480651" y="5531726"/>
                <a:ext cx="87480" cy="3060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626AC7F7-2B8D-4BE9-9D0D-B1D8AB966313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9471651" y="5522726"/>
                  <a:ext cx="1051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3CD9705D-1DC3-43C3-8E38-DC2E6DBB64C9}"/>
                    </a:ext>
                  </a:extLst>
                </p14:cNvPr>
                <p14:cNvContentPartPr/>
                <p14:nvPr/>
              </p14:nvContentPartPr>
              <p14:xfrm>
                <a:off x="9507651" y="5600126"/>
                <a:ext cx="60480" cy="7128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3CD9705D-1DC3-43C3-8E38-DC2E6DBB64C9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9498651" y="5591486"/>
                  <a:ext cx="781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86FBECA9-F2C4-41D2-97CF-E38DDAA01A18}"/>
                    </a:ext>
                  </a:extLst>
                </p14:cNvPr>
                <p14:cNvContentPartPr/>
                <p14:nvPr/>
              </p14:nvContentPartPr>
              <p14:xfrm>
                <a:off x="9891051" y="5496806"/>
                <a:ext cx="10080" cy="936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86FBECA9-F2C4-41D2-97CF-E38DDAA01A18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9882051" y="5487806"/>
                  <a:ext cx="277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F3ED00C4-DE58-4B2B-80CA-70618A618407}"/>
                    </a:ext>
                  </a:extLst>
                </p14:cNvPr>
                <p14:cNvContentPartPr/>
                <p14:nvPr/>
              </p14:nvContentPartPr>
              <p14:xfrm>
                <a:off x="10008051" y="5502566"/>
                <a:ext cx="14760" cy="144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F3ED00C4-DE58-4B2B-80CA-70618A618407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999051" y="5493566"/>
                  <a:ext cx="3240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816F4019-380C-4484-B4B9-F631CB4F7F9D}"/>
                    </a:ext>
                  </a:extLst>
                </p14:cNvPr>
                <p14:cNvContentPartPr/>
                <p14:nvPr/>
              </p14:nvContentPartPr>
              <p14:xfrm>
                <a:off x="10173651" y="5503286"/>
                <a:ext cx="51840" cy="1332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816F4019-380C-4484-B4B9-F631CB4F7F9D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10164651" y="5494646"/>
                  <a:ext cx="694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18A1234B-5462-4E73-97EC-72A745D6C84B}"/>
                    </a:ext>
                  </a:extLst>
                </p14:cNvPr>
                <p14:cNvContentPartPr/>
                <p14:nvPr/>
              </p14:nvContentPartPr>
              <p14:xfrm>
                <a:off x="10304331" y="5514806"/>
                <a:ext cx="149400" cy="2124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18A1234B-5462-4E73-97EC-72A745D6C84B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10295331" y="5506166"/>
                  <a:ext cx="16704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0EACD9AE-B682-42B4-B9CF-9DA3CFD75CF8}"/>
                    </a:ext>
                  </a:extLst>
                </p14:cNvPr>
                <p14:cNvContentPartPr/>
                <p14:nvPr/>
              </p14:nvContentPartPr>
              <p14:xfrm>
                <a:off x="10556331" y="5493926"/>
                <a:ext cx="57600" cy="1692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0EACD9AE-B682-42B4-B9CF-9DA3CFD75CF8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10547691" y="5485286"/>
                  <a:ext cx="752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3C9068C0-2915-4A55-8622-0E19251C4A57}"/>
                    </a:ext>
                  </a:extLst>
                </p14:cNvPr>
                <p14:cNvContentPartPr/>
                <p14:nvPr/>
              </p14:nvContentPartPr>
              <p14:xfrm>
                <a:off x="10690611" y="5552246"/>
                <a:ext cx="39600" cy="20664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3C9068C0-2915-4A55-8622-0E19251C4A57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10681971" y="5543606"/>
                  <a:ext cx="572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A710C1FB-58D4-4994-A762-ECCC5B68C999}"/>
                    </a:ext>
                  </a:extLst>
                </p14:cNvPr>
                <p14:cNvContentPartPr/>
                <p14:nvPr/>
              </p14:nvContentPartPr>
              <p14:xfrm>
                <a:off x="10633371" y="5536406"/>
                <a:ext cx="32040" cy="5184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A710C1FB-58D4-4994-A762-ECCC5B68C999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10624371" y="5527406"/>
                  <a:ext cx="4968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2A8D6FAB-4869-4807-8A5C-DDEFC9705418}"/>
                    </a:ext>
                  </a:extLst>
                </p14:cNvPr>
                <p14:cNvContentPartPr/>
                <p14:nvPr/>
              </p14:nvContentPartPr>
              <p14:xfrm>
                <a:off x="10563891" y="5665286"/>
                <a:ext cx="38880" cy="7272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2A8D6FAB-4869-4807-8A5C-DDEFC9705418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10555251" y="5656286"/>
                  <a:ext cx="565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87F7B96A-40EF-4014-9E8C-66CA3A6369F2}"/>
                    </a:ext>
                  </a:extLst>
                </p14:cNvPr>
                <p14:cNvContentPartPr/>
                <p14:nvPr/>
              </p14:nvContentPartPr>
              <p14:xfrm>
                <a:off x="10443651" y="5797766"/>
                <a:ext cx="93960" cy="12492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87F7B96A-40EF-4014-9E8C-66CA3A6369F2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10434651" y="5788766"/>
                  <a:ext cx="11160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9DF17F5D-862D-4384-991D-96775D3A1CAD}"/>
                    </a:ext>
                  </a:extLst>
                </p14:cNvPr>
                <p14:cNvContentPartPr/>
                <p14:nvPr/>
              </p14:nvContentPartPr>
              <p14:xfrm>
                <a:off x="10366611" y="5970206"/>
                <a:ext cx="40320" cy="6984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9DF17F5D-862D-4384-991D-96775D3A1CAD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10357971" y="5961566"/>
                  <a:ext cx="5796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E8058CDB-435C-48F5-B968-653E6D9DE58E}"/>
                    </a:ext>
                  </a:extLst>
                </p14:cNvPr>
                <p14:cNvContentPartPr/>
                <p14:nvPr/>
              </p14:nvContentPartPr>
              <p14:xfrm>
                <a:off x="10342131" y="6083606"/>
                <a:ext cx="6840" cy="1008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E8058CDB-435C-48F5-B968-653E6D9DE58E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10333131" y="6074966"/>
                  <a:ext cx="244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87E1BFE8-2324-4C92-B1BB-4DB831F2CC3E}"/>
                    </a:ext>
                  </a:extLst>
                </p14:cNvPr>
                <p14:cNvContentPartPr/>
                <p14:nvPr/>
              </p14:nvContentPartPr>
              <p14:xfrm>
                <a:off x="10301451" y="6130046"/>
                <a:ext cx="31320" cy="25596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87E1BFE8-2324-4C92-B1BB-4DB831F2CC3E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10292451" y="6121406"/>
                  <a:ext cx="4896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78E84B48-5212-4FBE-B440-429E2CE151BA}"/>
                    </a:ext>
                  </a:extLst>
                </p14:cNvPr>
                <p14:cNvContentPartPr/>
                <p14:nvPr/>
              </p14:nvContentPartPr>
              <p14:xfrm>
                <a:off x="10219371" y="5965166"/>
                <a:ext cx="66240" cy="7308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78E84B48-5212-4FBE-B440-429E2CE151BA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10210731" y="5956166"/>
                  <a:ext cx="8388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F067A410-AC3D-41FA-880B-1487B4436F50}"/>
                    </a:ext>
                  </a:extLst>
                </p14:cNvPr>
                <p14:cNvContentPartPr/>
                <p14:nvPr/>
              </p14:nvContentPartPr>
              <p14:xfrm>
                <a:off x="10129011" y="5861846"/>
                <a:ext cx="22680" cy="5472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F067A410-AC3D-41FA-880B-1487B4436F50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10120011" y="5853206"/>
                  <a:ext cx="4032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F2E0A7BF-0969-48FD-BA10-BA48C02A0ACB}"/>
                    </a:ext>
                  </a:extLst>
                </p14:cNvPr>
                <p14:cNvContentPartPr/>
                <p14:nvPr/>
              </p14:nvContentPartPr>
              <p14:xfrm>
                <a:off x="9977091" y="5754206"/>
                <a:ext cx="39960" cy="6048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F2E0A7BF-0969-48FD-BA10-BA48C02A0ACB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9968091" y="5745206"/>
                  <a:ext cx="5760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7A96D1CB-7D16-46A3-8187-DD1B9E89C7A6}"/>
                    </a:ext>
                  </a:extLst>
                </p14:cNvPr>
                <p14:cNvContentPartPr/>
                <p14:nvPr/>
              </p14:nvContentPartPr>
              <p14:xfrm>
                <a:off x="9882411" y="5644046"/>
                <a:ext cx="19800" cy="6120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7A96D1CB-7D16-46A3-8187-DD1B9E89C7A6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9873411" y="5635406"/>
                  <a:ext cx="3744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3916670D-459A-48C2-A2DC-8D4C10BDF01C}"/>
                    </a:ext>
                  </a:extLst>
                </p14:cNvPr>
                <p14:cNvContentPartPr/>
                <p14:nvPr/>
              </p14:nvContentPartPr>
              <p14:xfrm>
                <a:off x="9781971" y="5569526"/>
                <a:ext cx="63000" cy="6444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3916670D-459A-48C2-A2DC-8D4C10BDF01C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9773331" y="5560886"/>
                  <a:ext cx="806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C995AE2D-D748-4806-B48F-4C8EB0610A03}"/>
                    </a:ext>
                  </a:extLst>
                </p14:cNvPr>
                <p14:cNvContentPartPr/>
                <p14:nvPr/>
              </p14:nvContentPartPr>
              <p14:xfrm>
                <a:off x="10639131" y="5518046"/>
                <a:ext cx="27000" cy="8352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C995AE2D-D748-4806-B48F-4C8EB0610A03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10630491" y="5509046"/>
                  <a:ext cx="4464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C5A3DEB3-9B81-4A20-A149-9DDD963C8C4E}"/>
                    </a:ext>
                  </a:extLst>
                </p14:cNvPr>
                <p14:cNvContentPartPr/>
                <p14:nvPr/>
              </p14:nvContentPartPr>
              <p14:xfrm>
                <a:off x="9913731" y="5490686"/>
                <a:ext cx="760680" cy="8064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C5A3DEB3-9B81-4A20-A149-9DDD963C8C4E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9905091" y="5481686"/>
                  <a:ext cx="77832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0D7D92FC-DC62-42AA-9E11-0294F597702A}"/>
                    </a:ext>
                  </a:extLst>
                </p14:cNvPr>
                <p14:cNvContentPartPr/>
                <p14:nvPr/>
              </p14:nvContentPartPr>
              <p14:xfrm>
                <a:off x="10089771" y="5587526"/>
                <a:ext cx="257040" cy="7380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0D7D92FC-DC62-42AA-9E11-0294F597702A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10081131" y="5578526"/>
                  <a:ext cx="2746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9BDA4FCF-2252-40A8-B272-6374FFB96CB4}"/>
                    </a:ext>
                  </a:extLst>
                </p14:cNvPr>
                <p14:cNvContentPartPr/>
                <p14:nvPr/>
              </p14:nvContentPartPr>
              <p14:xfrm>
                <a:off x="10138731" y="5677886"/>
                <a:ext cx="210240" cy="1368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9BDA4FCF-2252-40A8-B272-6374FFB96CB4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10129731" y="5668886"/>
                  <a:ext cx="2278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235BDC7D-D860-413D-AC9D-D65C09348053}"/>
                    </a:ext>
                  </a:extLst>
                </p14:cNvPr>
                <p14:cNvContentPartPr/>
                <p14:nvPr/>
              </p14:nvContentPartPr>
              <p14:xfrm>
                <a:off x="10170051" y="5743046"/>
                <a:ext cx="179280" cy="16344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235BDC7D-D860-413D-AC9D-D65C09348053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10161411" y="5734046"/>
                  <a:ext cx="19692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DCD1CECB-1D9D-4E45-B7C9-23C7CF333373}"/>
                    </a:ext>
                  </a:extLst>
                </p14:cNvPr>
                <p14:cNvContentPartPr/>
                <p14:nvPr/>
              </p14:nvContentPartPr>
              <p14:xfrm>
                <a:off x="10282011" y="5922686"/>
                <a:ext cx="75600" cy="2232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DCD1CECB-1D9D-4E45-B7C9-23C7CF333373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10273011" y="5913686"/>
                  <a:ext cx="93240" cy="3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7">
            <p14:nvContentPartPr>
              <p14:cNvPr id="371" name="Ink 370">
                <a:extLst>
                  <a:ext uri="{FF2B5EF4-FFF2-40B4-BE49-F238E27FC236}">
                    <a16:creationId xmlns:a16="http://schemas.microsoft.com/office/drawing/2014/main" id="{01830452-09F0-4F09-B591-E613392F3C86}"/>
                  </a:ext>
                </a:extLst>
              </p14:cNvPr>
              <p14:cNvContentPartPr/>
              <p14:nvPr/>
            </p14:nvContentPartPr>
            <p14:xfrm>
              <a:off x="677931" y="5092166"/>
              <a:ext cx="1539360" cy="41760"/>
            </p14:xfrm>
          </p:contentPart>
        </mc:Choice>
        <mc:Fallback xmlns="">
          <p:pic>
            <p:nvPicPr>
              <p:cNvPr id="371" name="Ink 370">
                <a:extLst>
                  <a:ext uri="{FF2B5EF4-FFF2-40B4-BE49-F238E27FC236}">
                    <a16:creationId xmlns:a16="http://schemas.microsoft.com/office/drawing/2014/main" id="{01830452-09F0-4F09-B591-E613392F3C86}"/>
                  </a:ext>
                </a:extLst>
              </p:cNvPr>
              <p:cNvPicPr/>
              <p:nvPr/>
            </p:nvPicPr>
            <p:blipFill>
              <a:blip r:embed="rId578"/>
              <a:stretch>
                <a:fillRect/>
              </a:stretch>
            </p:blipFill>
            <p:spPr>
              <a:xfrm>
                <a:off x="668931" y="5083526"/>
                <a:ext cx="1557000" cy="5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9">
            <p14:nvContentPartPr>
              <p14:cNvPr id="372" name="Ink 371">
                <a:extLst>
                  <a:ext uri="{FF2B5EF4-FFF2-40B4-BE49-F238E27FC236}">
                    <a16:creationId xmlns:a16="http://schemas.microsoft.com/office/drawing/2014/main" id="{2E0761B5-2D0F-42F2-905A-432BA241E091}"/>
                  </a:ext>
                </a:extLst>
              </p14:cNvPr>
              <p14:cNvContentPartPr/>
              <p14:nvPr/>
            </p14:nvContentPartPr>
            <p14:xfrm>
              <a:off x="1251051" y="6640166"/>
              <a:ext cx="2096640" cy="65880"/>
            </p14:xfrm>
          </p:contentPart>
        </mc:Choice>
        <mc:Fallback xmlns="">
          <p:pic>
            <p:nvPicPr>
              <p:cNvPr id="372" name="Ink 371">
                <a:extLst>
                  <a:ext uri="{FF2B5EF4-FFF2-40B4-BE49-F238E27FC236}">
                    <a16:creationId xmlns:a16="http://schemas.microsoft.com/office/drawing/2014/main" id="{2E0761B5-2D0F-42F2-905A-432BA241E091}"/>
                  </a:ext>
                </a:extLst>
              </p:cNvPr>
              <p:cNvPicPr/>
              <p:nvPr/>
            </p:nvPicPr>
            <p:blipFill>
              <a:blip r:embed="rId580"/>
              <a:stretch>
                <a:fillRect/>
              </a:stretch>
            </p:blipFill>
            <p:spPr>
              <a:xfrm>
                <a:off x="1242411" y="6631526"/>
                <a:ext cx="2114280" cy="8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75456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841CA576-AAC0-45D6-B56D-AB81A7FD39F2}"/>
              </a:ext>
            </a:extLst>
          </p:cNvPr>
          <p:cNvGrpSpPr/>
          <p:nvPr/>
        </p:nvGrpSpPr>
        <p:grpSpPr>
          <a:xfrm>
            <a:off x="1117491" y="540686"/>
            <a:ext cx="297720" cy="509400"/>
            <a:chOff x="1117491" y="540686"/>
            <a:chExt cx="297720" cy="50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1BFE263-27DA-454E-89A6-180ADCB1655F}"/>
                    </a:ext>
                  </a:extLst>
                </p14:cNvPr>
                <p14:cNvContentPartPr/>
                <p14:nvPr/>
              </p14:nvContentPartPr>
              <p14:xfrm>
                <a:off x="1148451" y="540686"/>
                <a:ext cx="174600" cy="4899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1BFE263-27DA-454E-89A6-180ADCB1655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39811" y="531686"/>
                  <a:ext cx="192240" cy="50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53CA7D5-DAD8-40D9-BE30-3199AD789AB6}"/>
                    </a:ext>
                  </a:extLst>
                </p14:cNvPr>
                <p14:cNvContentPartPr/>
                <p14:nvPr/>
              </p14:nvContentPartPr>
              <p14:xfrm>
                <a:off x="1117491" y="833366"/>
                <a:ext cx="101880" cy="14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53CA7D5-DAD8-40D9-BE30-3199AD789AB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08851" y="824726"/>
                  <a:ext cx="1195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31BA8AB6-5D36-4D9D-A9B6-CA332DFA30CA}"/>
                    </a:ext>
                  </a:extLst>
                </p14:cNvPr>
                <p14:cNvContentPartPr/>
                <p14:nvPr/>
              </p14:nvContentPartPr>
              <p14:xfrm>
                <a:off x="1322691" y="830486"/>
                <a:ext cx="92520" cy="2196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31BA8AB6-5D36-4D9D-A9B6-CA332DFA30C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313691" y="821846"/>
                  <a:ext cx="110160" cy="23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BF1C2A65-43D3-4962-B381-01074208C438}"/>
              </a:ext>
            </a:extLst>
          </p:cNvPr>
          <p:cNvGrpSpPr/>
          <p:nvPr/>
        </p:nvGrpSpPr>
        <p:grpSpPr>
          <a:xfrm>
            <a:off x="1576131" y="677486"/>
            <a:ext cx="520200" cy="394200"/>
            <a:chOff x="1576131" y="677486"/>
            <a:chExt cx="520200" cy="39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53E26BD-3BB5-4BF4-A83F-EAB14F8E8DA9}"/>
                    </a:ext>
                  </a:extLst>
                </p14:cNvPr>
                <p14:cNvContentPartPr/>
                <p14:nvPr/>
              </p14:nvContentPartPr>
              <p14:xfrm>
                <a:off x="1576131" y="677486"/>
                <a:ext cx="64080" cy="2275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53E26BD-3BB5-4BF4-A83F-EAB14F8E8DA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567131" y="668846"/>
                  <a:ext cx="8172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CC68EF3-8BBB-4D29-965D-0EFD24222768}"/>
                    </a:ext>
                  </a:extLst>
                </p14:cNvPr>
                <p14:cNvContentPartPr/>
                <p14:nvPr/>
              </p14:nvContentPartPr>
              <p14:xfrm>
                <a:off x="1651371" y="806006"/>
                <a:ext cx="118800" cy="265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CC68EF3-8BBB-4D29-965D-0EFD2422276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42731" y="797006"/>
                  <a:ext cx="13644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FC5379C-2529-4EEC-83E6-ED736D10042E}"/>
                    </a:ext>
                  </a:extLst>
                </p14:cNvPr>
                <p14:cNvContentPartPr/>
                <p14:nvPr/>
              </p14:nvContentPartPr>
              <p14:xfrm>
                <a:off x="1854051" y="718166"/>
                <a:ext cx="34920" cy="231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FC5379C-2529-4EEC-83E6-ED736D10042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45411" y="709526"/>
                  <a:ext cx="525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99180CC-139C-4AA1-89D1-DE0631EFDDC4}"/>
                    </a:ext>
                  </a:extLst>
                </p14:cNvPr>
                <p14:cNvContentPartPr/>
                <p14:nvPr/>
              </p14:nvContentPartPr>
              <p14:xfrm>
                <a:off x="2013531" y="793406"/>
                <a:ext cx="82800" cy="100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99180CC-139C-4AA1-89D1-DE0631EFDDC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04531" y="784766"/>
                  <a:ext cx="1004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ED9CD53-94E3-4AB7-82B7-A910CEFACEAD}"/>
                    </a:ext>
                  </a:extLst>
                </p14:cNvPr>
                <p14:cNvContentPartPr/>
                <p14:nvPr/>
              </p14:nvContentPartPr>
              <p14:xfrm>
                <a:off x="1978971" y="866486"/>
                <a:ext cx="101520" cy="201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ED9CD53-94E3-4AB7-82B7-A910CEFACEA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70331" y="857486"/>
                  <a:ext cx="119160" cy="3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F4720A72-8A2C-43AF-B52B-DD6CB56926C4}"/>
              </a:ext>
            </a:extLst>
          </p:cNvPr>
          <p:cNvGrpSpPr/>
          <p:nvPr/>
        </p:nvGrpSpPr>
        <p:grpSpPr>
          <a:xfrm>
            <a:off x="2247891" y="336926"/>
            <a:ext cx="1639800" cy="945360"/>
            <a:chOff x="2247891" y="336926"/>
            <a:chExt cx="1639800" cy="94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ACE9E0A-F820-4864-9174-FF303E68FF74}"/>
                    </a:ext>
                  </a:extLst>
                </p14:cNvPr>
                <p14:cNvContentPartPr/>
                <p14:nvPr/>
              </p14:nvContentPartPr>
              <p14:xfrm>
                <a:off x="2247891" y="1121366"/>
                <a:ext cx="69120" cy="190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ACE9E0A-F820-4864-9174-FF303E68FF7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39251" y="1112726"/>
                  <a:ext cx="867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AA037CB-F106-49CD-82D4-03EA29DB1640}"/>
                    </a:ext>
                  </a:extLst>
                </p14:cNvPr>
                <p14:cNvContentPartPr/>
                <p14:nvPr/>
              </p14:nvContentPartPr>
              <p14:xfrm>
                <a:off x="2371011" y="1136126"/>
                <a:ext cx="266400" cy="1461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AA037CB-F106-49CD-82D4-03EA29DB164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62371" y="1127126"/>
                  <a:ext cx="2840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711290F-B0A8-4D09-AAC7-79C7AE8B60B9}"/>
                    </a:ext>
                  </a:extLst>
                </p14:cNvPr>
                <p14:cNvContentPartPr/>
                <p14:nvPr/>
              </p14:nvContentPartPr>
              <p14:xfrm>
                <a:off x="2460651" y="583526"/>
                <a:ext cx="212760" cy="3391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711290F-B0A8-4D09-AAC7-79C7AE8B60B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51651" y="574886"/>
                  <a:ext cx="230400" cy="35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8D65788-AD1B-41FC-8BDA-DA5296AD2957}"/>
                    </a:ext>
                  </a:extLst>
                </p14:cNvPr>
                <p14:cNvContentPartPr/>
                <p14:nvPr/>
              </p14:nvContentPartPr>
              <p14:xfrm>
                <a:off x="2496291" y="336926"/>
                <a:ext cx="233640" cy="160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8D65788-AD1B-41FC-8BDA-DA5296AD295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487291" y="328286"/>
                  <a:ext cx="2512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D5B47C3-A9B0-4D82-9EB8-B1F1E57B067B}"/>
                    </a:ext>
                  </a:extLst>
                </p14:cNvPr>
                <p14:cNvContentPartPr/>
                <p14:nvPr/>
              </p14:nvContentPartPr>
              <p14:xfrm>
                <a:off x="2728131" y="633566"/>
                <a:ext cx="177480" cy="3880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D5B47C3-A9B0-4D82-9EB8-B1F1E57B067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719131" y="624926"/>
                  <a:ext cx="19512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0AFD892-3B53-4CB3-A4BC-7CFA451D10ED}"/>
                    </a:ext>
                  </a:extLst>
                </p14:cNvPr>
                <p14:cNvContentPartPr/>
                <p14:nvPr/>
              </p14:nvContentPartPr>
              <p14:xfrm>
                <a:off x="2926491" y="879806"/>
                <a:ext cx="74160" cy="120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0AFD892-3B53-4CB3-A4BC-7CFA451D10E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17851" y="871166"/>
                  <a:ext cx="918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1A9C3D5-B6A1-492E-A756-66C3A98A6749}"/>
                    </a:ext>
                  </a:extLst>
                </p14:cNvPr>
                <p14:cNvContentPartPr/>
                <p14:nvPr/>
              </p14:nvContentPartPr>
              <p14:xfrm>
                <a:off x="2911371" y="885206"/>
                <a:ext cx="95760" cy="138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1A9C3D5-B6A1-492E-A756-66C3A98A674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902731" y="876206"/>
                  <a:ext cx="1134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15FEA07-6B83-483E-9B5D-C511B29ACA89}"/>
                    </a:ext>
                  </a:extLst>
                </p14:cNvPr>
                <p14:cNvContentPartPr/>
                <p14:nvPr/>
              </p14:nvContentPartPr>
              <p14:xfrm>
                <a:off x="3061851" y="962606"/>
                <a:ext cx="20880" cy="73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15FEA07-6B83-483E-9B5D-C511B29ACA8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053211" y="953606"/>
                  <a:ext cx="3852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118D704-C414-4F05-8F1A-2DD7E3102CD5}"/>
                    </a:ext>
                  </a:extLst>
                </p14:cNvPr>
                <p14:cNvContentPartPr/>
                <p14:nvPr/>
              </p14:nvContentPartPr>
              <p14:xfrm>
                <a:off x="3148251" y="887366"/>
                <a:ext cx="83880" cy="153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118D704-C414-4F05-8F1A-2DD7E3102CD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139251" y="878366"/>
                  <a:ext cx="1015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3A7188C-831F-441C-9F79-0A0163AACDFA}"/>
                    </a:ext>
                  </a:extLst>
                </p14:cNvPr>
                <p14:cNvContentPartPr/>
                <p14:nvPr/>
              </p14:nvContentPartPr>
              <p14:xfrm>
                <a:off x="3380091" y="650846"/>
                <a:ext cx="62280" cy="2059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3A7188C-831F-441C-9F79-0A0163AACDF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371091" y="642206"/>
                  <a:ext cx="799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2BEF543-5693-4090-A940-58E01F352DDA}"/>
                    </a:ext>
                  </a:extLst>
                </p14:cNvPr>
                <p14:cNvContentPartPr/>
                <p14:nvPr/>
              </p14:nvContentPartPr>
              <p14:xfrm>
                <a:off x="3477651" y="720326"/>
                <a:ext cx="60120" cy="1036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2BEF543-5693-4090-A940-58E01F352DD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468651" y="711686"/>
                  <a:ext cx="7776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B5CC2D6-2DDE-49D2-AF56-F6D90DE90B50}"/>
                    </a:ext>
                  </a:extLst>
                </p14:cNvPr>
                <p14:cNvContentPartPr/>
                <p14:nvPr/>
              </p14:nvContentPartPr>
              <p14:xfrm>
                <a:off x="3476931" y="738326"/>
                <a:ext cx="57600" cy="99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B5CC2D6-2DDE-49D2-AF56-F6D90DE90B5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468291" y="729686"/>
                  <a:ext cx="752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1DE751C-5871-411D-B124-71B37570ACF9}"/>
                    </a:ext>
                  </a:extLst>
                </p14:cNvPr>
                <p14:cNvContentPartPr/>
                <p14:nvPr/>
              </p14:nvContentPartPr>
              <p14:xfrm>
                <a:off x="3573411" y="793406"/>
                <a:ext cx="33840" cy="795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1DE751C-5871-411D-B124-71B37570ACF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564411" y="784406"/>
                  <a:ext cx="5148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2405BA19-AFAC-45B7-A832-B75E33CCAB2A}"/>
                    </a:ext>
                  </a:extLst>
                </p14:cNvPr>
                <p14:cNvContentPartPr/>
                <p14:nvPr/>
              </p14:nvContentPartPr>
              <p14:xfrm>
                <a:off x="3658011" y="761726"/>
                <a:ext cx="91800" cy="2300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2405BA19-AFAC-45B7-A832-B75E33CCAB2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649371" y="753086"/>
                  <a:ext cx="10944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CF6FE24-FB47-43C6-B604-2852590FD7C4}"/>
                    </a:ext>
                  </a:extLst>
                </p14:cNvPr>
                <p14:cNvContentPartPr/>
                <p14:nvPr/>
              </p14:nvContentPartPr>
              <p14:xfrm>
                <a:off x="3831171" y="688646"/>
                <a:ext cx="56520" cy="231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CF6FE24-FB47-43C6-B604-2852590FD7C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822531" y="679646"/>
                  <a:ext cx="74160" cy="24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84CE9711-3885-4046-9083-115259A2E236}"/>
              </a:ext>
            </a:extLst>
          </p:cNvPr>
          <p:cNvGrpSpPr/>
          <p:nvPr/>
        </p:nvGrpSpPr>
        <p:grpSpPr>
          <a:xfrm>
            <a:off x="4017651" y="681086"/>
            <a:ext cx="294120" cy="275400"/>
            <a:chOff x="4017651" y="681086"/>
            <a:chExt cx="294120" cy="27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AC0169F-FB9F-4F57-B476-C9099553E84C}"/>
                    </a:ext>
                  </a:extLst>
                </p14:cNvPr>
                <p14:cNvContentPartPr/>
                <p14:nvPr/>
              </p14:nvContentPartPr>
              <p14:xfrm>
                <a:off x="4017651" y="681086"/>
                <a:ext cx="294120" cy="2354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AC0169F-FB9F-4F57-B476-C9099553E84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008651" y="672446"/>
                  <a:ext cx="31176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62C01D1-5DAD-4AD0-BB10-A3E9E236DF08}"/>
                    </a:ext>
                  </a:extLst>
                </p14:cNvPr>
                <p14:cNvContentPartPr/>
                <p14:nvPr/>
              </p14:nvContentPartPr>
              <p14:xfrm>
                <a:off x="4204851" y="792686"/>
                <a:ext cx="98280" cy="1638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62C01D1-5DAD-4AD0-BB10-A3E9E236DF0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196211" y="784046"/>
                  <a:ext cx="115920" cy="18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F2E0F92-DA1A-4865-B0C1-D39044A83AA0}"/>
              </a:ext>
            </a:extLst>
          </p:cNvPr>
          <p:cNvGrpSpPr/>
          <p:nvPr/>
        </p:nvGrpSpPr>
        <p:grpSpPr>
          <a:xfrm>
            <a:off x="4497891" y="800966"/>
            <a:ext cx="81000" cy="86760"/>
            <a:chOff x="4497891" y="800966"/>
            <a:chExt cx="81000" cy="8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6F36D9F-C4C6-4E6E-8C99-17F3104A389B}"/>
                    </a:ext>
                  </a:extLst>
                </p14:cNvPr>
                <p14:cNvContentPartPr/>
                <p14:nvPr/>
              </p14:nvContentPartPr>
              <p14:xfrm>
                <a:off x="4523811" y="800966"/>
                <a:ext cx="55080" cy="27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6F36D9F-C4C6-4E6E-8C99-17F3104A389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514811" y="791966"/>
                  <a:ext cx="7272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72E7276-48F4-4969-8D57-66246BC0AD7F}"/>
                    </a:ext>
                  </a:extLst>
                </p14:cNvPr>
                <p14:cNvContentPartPr/>
                <p14:nvPr/>
              </p14:nvContentPartPr>
              <p14:xfrm>
                <a:off x="4497891" y="884486"/>
                <a:ext cx="51120" cy="32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72E7276-48F4-4969-8D57-66246BC0AD7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488891" y="875846"/>
                  <a:ext cx="68760" cy="2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D019F9E-1A1F-4F40-8F6B-5DEA4339F412}"/>
              </a:ext>
            </a:extLst>
          </p:cNvPr>
          <p:cNvGrpSpPr/>
          <p:nvPr/>
        </p:nvGrpSpPr>
        <p:grpSpPr>
          <a:xfrm>
            <a:off x="4741971" y="295166"/>
            <a:ext cx="1233720" cy="1082160"/>
            <a:chOff x="4741971" y="295166"/>
            <a:chExt cx="1233720" cy="108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BEBF001-4070-4C65-BFCF-A6BA3B4B732F}"/>
                    </a:ext>
                  </a:extLst>
                </p14:cNvPr>
                <p14:cNvContentPartPr/>
                <p14:nvPr/>
              </p14:nvContentPartPr>
              <p14:xfrm>
                <a:off x="4741971" y="377606"/>
                <a:ext cx="200880" cy="9997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BEBF001-4070-4C65-BFCF-A6BA3B4B732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733331" y="368606"/>
                  <a:ext cx="218520" cy="10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D30AA00-57E6-4627-95FD-E171F9551184}"/>
                    </a:ext>
                  </a:extLst>
                </p14:cNvPr>
                <p14:cNvContentPartPr/>
                <p14:nvPr/>
              </p14:nvContentPartPr>
              <p14:xfrm>
                <a:off x="5334891" y="442406"/>
                <a:ext cx="3960" cy="50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D30AA00-57E6-4627-95FD-E171F955118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325891" y="433766"/>
                  <a:ext cx="2160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053D919-C369-45F9-82E4-2624A79BA01A}"/>
                    </a:ext>
                  </a:extLst>
                </p14:cNvPr>
                <p14:cNvContentPartPr/>
                <p14:nvPr/>
              </p14:nvContentPartPr>
              <p14:xfrm>
                <a:off x="5093691" y="919046"/>
                <a:ext cx="87120" cy="842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053D919-C369-45F9-82E4-2624A79BA01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084691" y="910046"/>
                  <a:ext cx="10476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C841603-D4FB-4E37-AD22-76A33B68A010}"/>
                    </a:ext>
                  </a:extLst>
                </p14:cNvPr>
                <p14:cNvContentPartPr/>
                <p14:nvPr/>
              </p14:nvContentPartPr>
              <p14:xfrm>
                <a:off x="5163891" y="470486"/>
                <a:ext cx="172800" cy="3319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C841603-D4FB-4E37-AD22-76A33B68A01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155251" y="461846"/>
                  <a:ext cx="19044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76AA5B5-89DA-4C46-8881-BC5110AC4272}"/>
                    </a:ext>
                  </a:extLst>
                </p14:cNvPr>
                <p14:cNvContentPartPr/>
                <p14:nvPr/>
              </p14:nvContentPartPr>
              <p14:xfrm>
                <a:off x="5181171" y="295166"/>
                <a:ext cx="108360" cy="1954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76AA5B5-89DA-4C46-8881-BC5110AC427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72531" y="286166"/>
                  <a:ext cx="1260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C6FF7EA-F961-484D-AD1F-2003376C3952}"/>
                    </a:ext>
                  </a:extLst>
                </p14:cNvPr>
                <p14:cNvContentPartPr/>
                <p14:nvPr/>
              </p14:nvContentPartPr>
              <p14:xfrm>
                <a:off x="5529651" y="518726"/>
                <a:ext cx="41040" cy="90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C6FF7EA-F961-484D-AD1F-2003376C395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521011" y="510086"/>
                  <a:ext cx="586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2B45676-136C-4529-983B-63E16DD5E92A}"/>
                    </a:ext>
                  </a:extLst>
                </p14:cNvPr>
                <p14:cNvContentPartPr/>
                <p14:nvPr/>
              </p14:nvContentPartPr>
              <p14:xfrm>
                <a:off x="5443251" y="638606"/>
                <a:ext cx="109800" cy="16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2B45676-136C-4529-983B-63E16DD5E92A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434611" y="629966"/>
                  <a:ext cx="1274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73FF0BF-87F2-49BB-A738-CDBC40CC7028}"/>
                    </a:ext>
                  </a:extLst>
                </p14:cNvPr>
                <p14:cNvContentPartPr/>
                <p14:nvPr/>
              </p14:nvContentPartPr>
              <p14:xfrm>
                <a:off x="5404011" y="736166"/>
                <a:ext cx="93240" cy="1252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73FF0BF-87F2-49BB-A738-CDBC40CC702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395371" y="727526"/>
                  <a:ext cx="11088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B7D47AE-2F70-4A40-BA56-8E20772AAF7B}"/>
                    </a:ext>
                  </a:extLst>
                </p14:cNvPr>
                <p14:cNvContentPartPr/>
                <p14:nvPr/>
              </p14:nvContentPartPr>
              <p14:xfrm>
                <a:off x="5690211" y="579926"/>
                <a:ext cx="285480" cy="1810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B7D47AE-2F70-4A40-BA56-8E20772AAF7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681211" y="571286"/>
                  <a:ext cx="30312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08732D4-4D94-4C2D-98D0-888D19409456}"/>
                    </a:ext>
                  </a:extLst>
                </p14:cNvPr>
                <p14:cNvContentPartPr/>
                <p14:nvPr/>
              </p14:nvContentPartPr>
              <p14:xfrm>
                <a:off x="5856531" y="657686"/>
                <a:ext cx="83520" cy="1310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08732D4-4D94-4C2D-98D0-888D19409456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847531" y="648686"/>
                  <a:ext cx="101160" cy="148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A2D46B6A-2C61-449E-9430-530694F378A4}"/>
                  </a:ext>
                </a:extLst>
              </p14:cNvPr>
              <p14:cNvContentPartPr/>
              <p14:nvPr/>
            </p14:nvContentPartPr>
            <p14:xfrm>
              <a:off x="6144891" y="765686"/>
              <a:ext cx="52200" cy="10116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A2D46B6A-2C61-449E-9430-530694F378A4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135891" y="757046"/>
                <a:ext cx="6984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F6D05013-B7C8-4CAE-8C4E-6F0B84D4F014}"/>
                  </a:ext>
                </a:extLst>
              </p14:cNvPr>
              <p14:cNvContentPartPr/>
              <p14:nvPr/>
            </p14:nvContentPartPr>
            <p14:xfrm>
              <a:off x="7255851" y="560486"/>
              <a:ext cx="94320" cy="25056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F6D05013-B7C8-4CAE-8C4E-6F0B84D4F014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7247211" y="551846"/>
                <a:ext cx="111960" cy="26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8FB9558F-03C3-4B57-B8A6-937E0E172F1E}"/>
              </a:ext>
            </a:extLst>
          </p:cNvPr>
          <p:cNvGrpSpPr/>
          <p:nvPr/>
        </p:nvGrpSpPr>
        <p:grpSpPr>
          <a:xfrm>
            <a:off x="6804051" y="619886"/>
            <a:ext cx="280080" cy="144000"/>
            <a:chOff x="6804051" y="619886"/>
            <a:chExt cx="280080" cy="14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3A2B852-39FD-4207-ACB0-CB2CC1E2EFEA}"/>
                    </a:ext>
                  </a:extLst>
                </p14:cNvPr>
                <p14:cNvContentPartPr/>
                <p14:nvPr/>
              </p14:nvContentPartPr>
              <p14:xfrm>
                <a:off x="7020051" y="619886"/>
                <a:ext cx="64080" cy="586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3A2B852-39FD-4207-ACB0-CB2CC1E2EFE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011411" y="610886"/>
                  <a:ext cx="8172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BFD39F7-C49C-48C0-B1A9-09CC9A94216F}"/>
                    </a:ext>
                  </a:extLst>
                </p14:cNvPr>
                <p14:cNvContentPartPr/>
                <p14:nvPr/>
              </p14:nvContentPartPr>
              <p14:xfrm>
                <a:off x="6982971" y="747326"/>
                <a:ext cx="59400" cy="8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BFD39F7-C49C-48C0-B1A9-09CC9A94216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973971" y="738326"/>
                  <a:ext cx="7704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5097E04-A64F-4EF1-BF42-36C642096AD3}"/>
                    </a:ext>
                  </a:extLst>
                </p14:cNvPr>
                <p14:cNvContentPartPr/>
                <p14:nvPr/>
              </p14:nvContentPartPr>
              <p14:xfrm>
                <a:off x="6804051" y="655526"/>
                <a:ext cx="77760" cy="1083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5097E04-A64F-4EF1-BF42-36C642096AD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795411" y="646526"/>
                  <a:ext cx="95400" cy="12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FEF99318-24F3-4318-B758-4B0199286998}"/>
              </a:ext>
            </a:extLst>
          </p:cNvPr>
          <p:cNvGrpSpPr/>
          <p:nvPr/>
        </p:nvGrpSpPr>
        <p:grpSpPr>
          <a:xfrm>
            <a:off x="7506771" y="599366"/>
            <a:ext cx="376200" cy="167400"/>
            <a:chOff x="7506771" y="599366"/>
            <a:chExt cx="376200" cy="16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E8042A08-664E-4CC7-9C84-BF6F8E6EE1B6}"/>
                    </a:ext>
                  </a:extLst>
                </p14:cNvPr>
                <p14:cNvContentPartPr/>
                <p14:nvPr/>
              </p14:nvContentPartPr>
              <p14:xfrm>
                <a:off x="7512891" y="605126"/>
                <a:ext cx="108720" cy="777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E8042A08-664E-4CC7-9C84-BF6F8E6EE1B6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504251" y="596126"/>
                  <a:ext cx="1263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01AB8A3-76E0-4913-9EF9-B6DEFA17F090}"/>
                    </a:ext>
                  </a:extLst>
                </p14:cNvPr>
                <p14:cNvContentPartPr/>
                <p14:nvPr/>
              </p14:nvContentPartPr>
              <p14:xfrm>
                <a:off x="7506771" y="758486"/>
                <a:ext cx="63360" cy="82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01AB8A3-76E0-4913-9EF9-B6DEFA17F09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498131" y="749486"/>
                  <a:ext cx="810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5314CF7-EAFD-485E-A527-5721C6463E20}"/>
                    </a:ext>
                  </a:extLst>
                </p14:cNvPr>
                <p14:cNvContentPartPr/>
                <p14:nvPr/>
              </p14:nvContentPartPr>
              <p14:xfrm>
                <a:off x="7783251" y="599366"/>
                <a:ext cx="99720" cy="1530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5314CF7-EAFD-485E-A527-5721C6463E2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774251" y="590726"/>
                  <a:ext cx="117360" cy="170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F9CF076B-D54B-458B-914D-A2841E744BAE}"/>
                  </a:ext>
                </a:extLst>
              </p14:cNvPr>
              <p14:cNvContentPartPr/>
              <p14:nvPr/>
            </p14:nvContentPartPr>
            <p14:xfrm>
              <a:off x="5224731" y="1220006"/>
              <a:ext cx="143280" cy="14256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F9CF076B-D54B-458B-914D-A2841E744BAE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216091" y="1211366"/>
                <a:ext cx="16092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3C63AEF4-C643-4CA9-A845-5709831BB22F}"/>
                  </a:ext>
                </a:extLst>
              </p14:cNvPr>
              <p14:cNvContentPartPr/>
              <p14:nvPr/>
            </p14:nvContentPartPr>
            <p14:xfrm>
              <a:off x="6224451" y="1284086"/>
              <a:ext cx="46800" cy="11844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3C63AEF4-C643-4CA9-A845-5709831BB22F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6215811" y="1275086"/>
                <a:ext cx="6444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D5F2E8F3-4009-443E-B522-BFE1B0145D61}"/>
                  </a:ext>
                </a:extLst>
              </p14:cNvPr>
              <p14:cNvContentPartPr/>
              <p14:nvPr/>
            </p14:nvContentPartPr>
            <p14:xfrm>
              <a:off x="6712971" y="1096886"/>
              <a:ext cx="550080" cy="26424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D5F2E8F3-4009-443E-B522-BFE1B0145D61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6703971" y="1087886"/>
                <a:ext cx="567720" cy="281880"/>
              </a:xfrm>
              <a:prstGeom prst="rect">
                <a:avLst/>
              </a:prstGeom>
            </p:spPr>
          </p:pic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889C40B1-4B09-471E-AD6C-102C3E414640}"/>
              </a:ext>
            </a:extLst>
          </p:cNvPr>
          <p:cNvGrpSpPr/>
          <p:nvPr/>
        </p:nvGrpSpPr>
        <p:grpSpPr>
          <a:xfrm>
            <a:off x="8309931" y="804926"/>
            <a:ext cx="114120" cy="79920"/>
            <a:chOff x="8309931" y="804926"/>
            <a:chExt cx="114120" cy="7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D3634F14-BB4C-4672-B8DC-846A9A4D2F2E}"/>
                    </a:ext>
                  </a:extLst>
                </p14:cNvPr>
                <p14:cNvContentPartPr/>
                <p14:nvPr/>
              </p14:nvContentPartPr>
              <p14:xfrm>
                <a:off x="8335131" y="804926"/>
                <a:ext cx="88920" cy="277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D3634F14-BB4C-4672-B8DC-846A9A4D2F2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326131" y="796286"/>
                  <a:ext cx="10656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25ADDC23-62B0-45E6-8B0E-964A96F9BE00}"/>
                    </a:ext>
                  </a:extLst>
                </p14:cNvPr>
                <p14:cNvContentPartPr/>
                <p14:nvPr/>
              </p14:nvContentPartPr>
              <p14:xfrm>
                <a:off x="8309931" y="871526"/>
                <a:ext cx="88200" cy="133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25ADDC23-62B0-45E6-8B0E-964A96F9BE0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301291" y="862526"/>
                  <a:ext cx="105840" cy="3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3E4B5A34-CCB1-458A-9469-3DF40C6C2A0F}"/>
                  </a:ext>
                </a:extLst>
              </p14:cNvPr>
              <p14:cNvContentPartPr/>
              <p14:nvPr/>
            </p14:nvContentPartPr>
            <p14:xfrm>
              <a:off x="8762091" y="389486"/>
              <a:ext cx="237960" cy="83844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3E4B5A34-CCB1-458A-9469-3DF40C6C2A0F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8753091" y="380846"/>
                <a:ext cx="255600" cy="85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A5C60A4B-8005-4CD1-8348-3B578B9046DF}"/>
              </a:ext>
            </a:extLst>
          </p:cNvPr>
          <p:cNvGrpSpPr/>
          <p:nvPr/>
        </p:nvGrpSpPr>
        <p:grpSpPr>
          <a:xfrm>
            <a:off x="9265371" y="385526"/>
            <a:ext cx="195120" cy="415440"/>
            <a:chOff x="9265371" y="385526"/>
            <a:chExt cx="195120" cy="41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5C7D62A0-8364-4B3E-B4E3-05A030E07D57}"/>
                    </a:ext>
                  </a:extLst>
                </p14:cNvPr>
                <p14:cNvContentPartPr/>
                <p14:nvPr/>
              </p14:nvContentPartPr>
              <p14:xfrm>
                <a:off x="9329811" y="385526"/>
                <a:ext cx="101880" cy="2070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5C7D62A0-8364-4B3E-B4E3-05A030E07D57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9320811" y="376886"/>
                  <a:ext cx="11952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1C3A8C1-7BA6-40B3-A05A-43791439977F}"/>
                    </a:ext>
                  </a:extLst>
                </p14:cNvPr>
                <p14:cNvContentPartPr/>
                <p14:nvPr/>
              </p14:nvContentPartPr>
              <p14:xfrm>
                <a:off x="9271131" y="563366"/>
                <a:ext cx="189360" cy="176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1C3A8C1-7BA6-40B3-A05A-43791439977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9262131" y="554726"/>
                  <a:ext cx="2070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1883699-21C9-4E43-B061-091391D31A73}"/>
                    </a:ext>
                  </a:extLst>
                </p14:cNvPr>
                <p14:cNvContentPartPr/>
                <p14:nvPr/>
              </p14:nvContentPartPr>
              <p14:xfrm>
                <a:off x="9265371" y="685406"/>
                <a:ext cx="110160" cy="1155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1883699-21C9-4E43-B061-091391D31A7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9256371" y="676406"/>
                  <a:ext cx="127800" cy="13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713D8B15-34F4-4E86-814F-D932E38926AD}"/>
                  </a:ext>
                </a:extLst>
              </p14:cNvPr>
              <p14:cNvContentPartPr/>
              <p14:nvPr/>
            </p14:nvContentPartPr>
            <p14:xfrm>
              <a:off x="9705651" y="595046"/>
              <a:ext cx="48240" cy="11088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713D8B15-34F4-4E86-814F-D932E38926AD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9697011" y="586406"/>
                <a:ext cx="65880" cy="128520"/>
              </a:xfrm>
              <a:prstGeom prst="rect">
                <a:avLst/>
              </a:prstGeom>
            </p:spPr>
          </p:pic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BD444B1F-071D-4F56-910E-475A78A5C4D6}"/>
              </a:ext>
            </a:extLst>
          </p:cNvPr>
          <p:cNvGrpSpPr/>
          <p:nvPr/>
        </p:nvGrpSpPr>
        <p:grpSpPr>
          <a:xfrm>
            <a:off x="10049811" y="420086"/>
            <a:ext cx="1024920" cy="252360"/>
            <a:chOff x="10049811" y="420086"/>
            <a:chExt cx="1024920" cy="25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8577090-286C-4FB0-AEBB-1623FE6D6B26}"/>
                    </a:ext>
                  </a:extLst>
                </p14:cNvPr>
                <p14:cNvContentPartPr/>
                <p14:nvPr/>
              </p14:nvContentPartPr>
              <p14:xfrm>
                <a:off x="10526451" y="420086"/>
                <a:ext cx="109440" cy="2523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8577090-286C-4FB0-AEBB-1623FE6D6B2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0517451" y="411446"/>
                  <a:ext cx="12708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987DD6B-B6A2-452A-AACD-B34F6C06937A}"/>
                    </a:ext>
                  </a:extLst>
                </p14:cNvPr>
                <p14:cNvContentPartPr/>
                <p14:nvPr/>
              </p14:nvContentPartPr>
              <p14:xfrm>
                <a:off x="10769451" y="443846"/>
                <a:ext cx="76320" cy="601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987DD6B-B6A2-452A-AACD-B34F6C06937A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0760451" y="434846"/>
                  <a:ext cx="9396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40A840A-DAD2-4EBB-B504-6F6B8191495F}"/>
                    </a:ext>
                  </a:extLst>
                </p14:cNvPr>
                <p14:cNvContentPartPr/>
                <p14:nvPr/>
              </p14:nvContentPartPr>
              <p14:xfrm>
                <a:off x="10742091" y="554366"/>
                <a:ext cx="96840" cy="223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40A840A-DAD2-4EBB-B504-6F6B8191495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0733451" y="545366"/>
                  <a:ext cx="1144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759D6759-D141-475E-9EB1-E36EA4BDAE09}"/>
                    </a:ext>
                  </a:extLst>
                </p14:cNvPr>
                <p14:cNvContentPartPr/>
                <p14:nvPr/>
              </p14:nvContentPartPr>
              <p14:xfrm>
                <a:off x="10987971" y="432326"/>
                <a:ext cx="86760" cy="151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759D6759-D141-475E-9EB1-E36EA4BDAE0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0979331" y="423326"/>
                  <a:ext cx="1044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62C8ED4F-F888-428D-8D84-447835F5E424}"/>
                    </a:ext>
                  </a:extLst>
                </p14:cNvPr>
                <p14:cNvContentPartPr/>
                <p14:nvPr/>
              </p14:nvContentPartPr>
              <p14:xfrm>
                <a:off x="10283091" y="510086"/>
                <a:ext cx="72000" cy="612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62C8ED4F-F888-428D-8D84-447835F5E42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0274451" y="501086"/>
                  <a:ext cx="8964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574DC6E-0A0F-4C32-AD35-4B9D911BD463}"/>
                    </a:ext>
                  </a:extLst>
                </p14:cNvPr>
                <p14:cNvContentPartPr/>
                <p14:nvPr/>
              </p14:nvContentPartPr>
              <p14:xfrm>
                <a:off x="10238811" y="642566"/>
                <a:ext cx="64080" cy="57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574DC6E-0A0F-4C32-AD35-4B9D911BD46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0230171" y="633926"/>
                  <a:ext cx="8172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F4C1424-EEA2-461E-BC1B-D195F3CD3302}"/>
                    </a:ext>
                  </a:extLst>
                </p14:cNvPr>
                <p14:cNvContentPartPr/>
                <p14:nvPr/>
              </p14:nvContentPartPr>
              <p14:xfrm>
                <a:off x="10049811" y="514046"/>
                <a:ext cx="71280" cy="892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F4C1424-EEA2-461E-BC1B-D195F3CD330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0041171" y="505406"/>
                  <a:ext cx="88920" cy="10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F620118A-BEF0-4C13-8B09-474A52ECBD90}"/>
                  </a:ext>
                </a:extLst>
              </p14:cNvPr>
              <p14:cNvContentPartPr/>
              <p14:nvPr/>
            </p14:nvContentPartPr>
            <p14:xfrm>
              <a:off x="9205611" y="1088606"/>
              <a:ext cx="102600" cy="11088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F620118A-BEF0-4C13-8B09-474A52ECBD90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9196971" y="1079606"/>
                <a:ext cx="120240" cy="12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1C24B0F9-D63B-433C-929F-E468AAC22DFB}"/>
                  </a:ext>
                </a:extLst>
              </p14:cNvPr>
              <p14:cNvContentPartPr/>
              <p14:nvPr/>
            </p14:nvContentPartPr>
            <p14:xfrm>
              <a:off x="9715011" y="1142246"/>
              <a:ext cx="59760" cy="12132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1C24B0F9-D63B-433C-929F-E468AAC22DFB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9706011" y="1133606"/>
                <a:ext cx="77400" cy="1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B2B25809-3EEA-4EEA-B150-5A4DC8855691}"/>
                  </a:ext>
                </a:extLst>
              </p14:cNvPr>
              <p14:cNvContentPartPr/>
              <p14:nvPr/>
            </p14:nvContentPartPr>
            <p14:xfrm>
              <a:off x="10180851" y="966566"/>
              <a:ext cx="484920" cy="22464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B2B25809-3EEA-4EEA-B150-5A4DC8855691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0172211" y="957566"/>
                <a:ext cx="502560" cy="242280"/>
              </a:xfrm>
              <a:prstGeom prst="rect">
                <a:avLst/>
              </a:prstGeom>
            </p:spPr>
          </p:pic>
        </mc:Fallback>
      </mc:AlternateContent>
      <p:grpSp>
        <p:nvGrpSpPr>
          <p:cNvPr id="93" name="Group 92">
            <a:extLst>
              <a:ext uri="{FF2B5EF4-FFF2-40B4-BE49-F238E27FC236}">
                <a16:creationId xmlns:a16="http://schemas.microsoft.com/office/drawing/2014/main" id="{AB78044A-0924-4A36-9CB7-B97467B5CED4}"/>
              </a:ext>
            </a:extLst>
          </p:cNvPr>
          <p:cNvGrpSpPr/>
          <p:nvPr/>
        </p:nvGrpSpPr>
        <p:grpSpPr>
          <a:xfrm>
            <a:off x="978171" y="2024606"/>
            <a:ext cx="1117440" cy="430920"/>
            <a:chOff x="978171" y="2024606"/>
            <a:chExt cx="1117440" cy="43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6D44E9A7-8CF2-42D6-AAD8-727CC1F9B338}"/>
                    </a:ext>
                  </a:extLst>
                </p14:cNvPr>
                <p14:cNvContentPartPr/>
                <p14:nvPr/>
              </p14:nvContentPartPr>
              <p14:xfrm>
                <a:off x="978171" y="2024606"/>
                <a:ext cx="181080" cy="4309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6D44E9A7-8CF2-42D6-AAD8-727CC1F9B33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69171" y="2015606"/>
                  <a:ext cx="198720" cy="44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6E1D615-512D-413E-B7C8-F479B938E806}"/>
                    </a:ext>
                  </a:extLst>
                </p14:cNvPr>
                <p14:cNvContentPartPr/>
                <p14:nvPr/>
              </p14:nvContentPartPr>
              <p14:xfrm>
                <a:off x="1198491" y="2217566"/>
                <a:ext cx="87480" cy="138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6E1D615-512D-413E-B7C8-F479B938E80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189851" y="2208566"/>
                  <a:ext cx="1051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5289988-293E-4756-A210-ACE4563380F0}"/>
                    </a:ext>
                  </a:extLst>
                </p14:cNvPr>
                <p14:cNvContentPartPr/>
                <p14:nvPr/>
              </p14:nvContentPartPr>
              <p14:xfrm>
                <a:off x="1172571" y="2213246"/>
                <a:ext cx="124200" cy="1609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5289988-293E-4756-A210-ACE4563380F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163571" y="2204606"/>
                  <a:ext cx="1418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31553889-528F-4E11-B84D-1BCD133A3870}"/>
                    </a:ext>
                  </a:extLst>
                </p14:cNvPr>
                <p14:cNvContentPartPr/>
                <p14:nvPr/>
              </p14:nvContentPartPr>
              <p14:xfrm>
                <a:off x="1443651" y="2080766"/>
                <a:ext cx="96120" cy="2523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31553889-528F-4E11-B84D-1BCD133A387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434651" y="2071766"/>
                  <a:ext cx="11376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C1E01BD-2BD3-410A-BDEB-EFA8CC80EFDE}"/>
                    </a:ext>
                  </a:extLst>
                </p14:cNvPr>
                <p14:cNvContentPartPr/>
                <p14:nvPr/>
              </p14:nvContentPartPr>
              <p14:xfrm>
                <a:off x="1616091" y="2190206"/>
                <a:ext cx="77400" cy="925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C1E01BD-2BD3-410A-BDEB-EFA8CC80EFD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607451" y="2181566"/>
                  <a:ext cx="950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85CEA6FD-BF12-4B7E-81EC-942EF6D5566C}"/>
                    </a:ext>
                  </a:extLst>
                </p14:cNvPr>
                <p14:cNvContentPartPr/>
                <p14:nvPr/>
              </p14:nvContentPartPr>
              <p14:xfrm>
                <a:off x="1613931" y="2185886"/>
                <a:ext cx="71280" cy="119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85CEA6FD-BF12-4B7E-81EC-942EF6D5566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604931" y="2176886"/>
                  <a:ext cx="8892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51111E1-B0C9-4F3F-B16A-218A83F62951}"/>
                    </a:ext>
                  </a:extLst>
                </p14:cNvPr>
                <p14:cNvContentPartPr/>
                <p14:nvPr/>
              </p14:nvContentPartPr>
              <p14:xfrm>
                <a:off x="1754331" y="2126126"/>
                <a:ext cx="94320" cy="2548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51111E1-B0C9-4F3F-B16A-218A83F6295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745691" y="2117486"/>
                  <a:ext cx="11196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36357F4-A0B4-42C0-AAB3-F37BC3B9A140}"/>
                    </a:ext>
                  </a:extLst>
                </p14:cNvPr>
                <p14:cNvContentPartPr/>
                <p14:nvPr/>
              </p14:nvContentPartPr>
              <p14:xfrm>
                <a:off x="1967451" y="2211086"/>
                <a:ext cx="128160" cy="12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36357F4-A0B4-42C0-AAB3-F37BC3B9A140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958811" y="2202086"/>
                  <a:ext cx="1458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39C2610-34A8-4A35-9290-7406142C665F}"/>
                    </a:ext>
                  </a:extLst>
                </p14:cNvPr>
                <p14:cNvContentPartPr/>
                <p14:nvPr/>
              </p14:nvContentPartPr>
              <p14:xfrm>
                <a:off x="1951611" y="2266526"/>
                <a:ext cx="99000" cy="223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39C2610-34A8-4A35-9290-7406142C665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942611" y="2257526"/>
                  <a:ext cx="116640" cy="3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9221D20E-FFE8-4133-BA4E-B83909F01B0B}"/>
                  </a:ext>
                </a:extLst>
              </p14:cNvPr>
              <p14:cNvContentPartPr/>
              <p14:nvPr/>
            </p14:nvContentPartPr>
            <p14:xfrm>
              <a:off x="2507451" y="1997606"/>
              <a:ext cx="184680" cy="33588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9221D20E-FFE8-4133-BA4E-B83909F01B0B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498811" y="1988606"/>
                <a:ext cx="202320" cy="35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0D75339D-7C7E-4E8E-A0EF-C2EAAEC7A9AD}"/>
              </a:ext>
            </a:extLst>
          </p:cNvPr>
          <p:cNvGrpSpPr/>
          <p:nvPr/>
        </p:nvGrpSpPr>
        <p:grpSpPr>
          <a:xfrm>
            <a:off x="2224851" y="2579006"/>
            <a:ext cx="404640" cy="169560"/>
            <a:chOff x="2224851" y="2579006"/>
            <a:chExt cx="404640" cy="16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0AF04F4-917C-4371-8877-AAFE94C0A9DA}"/>
                    </a:ext>
                  </a:extLst>
                </p14:cNvPr>
                <p14:cNvContentPartPr/>
                <p14:nvPr/>
              </p14:nvContentPartPr>
              <p14:xfrm>
                <a:off x="2224851" y="2589446"/>
                <a:ext cx="132480" cy="133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0AF04F4-917C-4371-8877-AAFE94C0A9D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216211" y="2580446"/>
                  <a:ext cx="1501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D5B20DD-F9A0-448E-8611-FF524B816CA1}"/>
                    </a:ext>
                  </a:extLst>
                </p14:cNvPr>
                <p14:cNvContentPartPr/>
                <p14:nvPr/>
              </p14:nvContentPartPr>
              <p14:xfrm>
                <a:off x="2371731" y="2579006"/>
                <a:ext cx="257760" cy="1695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D5B20DD-F9A0-448E-8611-FF524B816CA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363091" y="2570366"/>
                  <a:ext cx="275400" cy="187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877796B5-0957-4A64-8AAD-B65BA5BBB8A0}"/>
                  </a:ext>
                </a:extLst>
              </p14:cNvPr>
              <p14:cNvContentPartPr/>
              <p14:nvPr/>
            </p14:nvContentPartPr>
            <p14:xfrm>
              <a:off x="2538051" y="1696646"/>
              <a:ext cx="227880" cy="17352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877796B5-0957-4A64-8AAD-B65BA5BBB8A0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2529051" y="1687646"/>
                <a:ext cx="245520" cy="191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8" name="Group 107">
            <a:extLst>
              <a:ext uri="{FF2B5EF4-FFF2-40B4-BE49-F238E27FC236}">
                <a16:creationId xmlns:a16="http://schemas.microsoft.com/office/drawing/2014/main" id="{B8729288-AE3C-4F8F-A172-2EDF95B7A2F4}"/>
              </a:ext>
            </a:extLst>
          </p:cNvPr>
          <p:cNvGrpSpPr/>
          <p:nvPr/>
        </p:nvGrpSpPr>
        <p:grpSpPr>
          <a:xfrm>
            <a:off x="2857731" y="2059526"/>
            <a:ext cx="1154880" cy="407520"/>
            <a:chOff x="2857731" y="2059526"/>
            <a:chExt cx="1154880" cy="40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FD340FFA-9FEE-4AED-A578-92DE5E5BFB35}"/>
                    </a:ext>
                  </a:extLst>
                </p14:cNvPr>
                <p14:cNvContentPartPr/>
                <p14:nvPr/>
              </p14:nvContentPartPr>
              <p14:xfrm>
                <a:off x="2857731" y="2059526"/>
                <a:ext cx="198360" cy="4042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FD340FFA-9FEE-4AED-A578-92DE5E5BFB3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848731" y="2050886"/>
                  <a:ext cx="216000" cy="42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27540DE-DA99-4DC5-B21F-1ACFE6568AD3}"/>
                    </a:ext>
                  </a:extLst>
                </p14:cNvPr>
                <p14:cNvContentPartPr/>
                <p14:nvPr/>
              </p14:nvContentPartPr>
              <p14:xfrm>
                <a:off x="3044211" y="2289926"/>
                <a:ext cx="72360" cy="1195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27540DE-DA99-4DC5-B21F-1ACFE6568AD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035211" y="2281286"/>
                  <a:ext cx="900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35B86B9-8B46-4C1A-85AB-D50E06293419}"/>
                    </a:ext>
                  </a:extLst>
                </p14:cNvPr>
                <p14:cNvContentPartPr/>
                <p14:nvPr/>
              </p14:nvContentPartPr>
              <p14:xfrm>
                <a:off x="3048171" y="2282006"/>
                <a:ext cx="51480" cy="1224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35B86B9-8B46-4C1A-85AB-D50E0629341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039171" y="2273366"/>
                  <a:ext cx="6912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4B045C2-935C-4391-97E6-D79F025C3298}"/>
                    </a:ext>
                  </a:extLst>
                </p14:cNvPr>
                <p14:cNvContentPartPr/>
                <p14:nvPr/>
              </p14:nvContentPartPr>
              <p14:xfrm>
                <a:off x="3147891" y="2369126"/>
                <a:ext cx="18720" cy="824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4B045C2-935C-4391-97E6-D79F025C329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139251" y="2360486"/>
                  <a:ext cx="363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471CCCF4-CE4C-483D-B313-98F54937303B}"/>
                    </a:ext>
                  </a:extLst>
                </p14:cNvPr>
                <p14:cNvContentPartPr/>
                <p14:nvPr/>
              </p14:nvContentPartPr>
              <p14:xfrm>
                <a:off x="3256971" y="2296406"/>
                <a:ext cx="71280" cy="1706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471CCCF4-CE4C-483D-B313-98F54937303B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247971" y="2287406"/>
                  <a:ext cx="889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93CC16D-BB35-440C-9091-02A4A3885647}"/>
                    </a:ext>
                  </a:extLst>
                </p14:cNvPr>
                <p14:cNvContentPartPr/>
                <p14:nvPr/>
              </p14:nvContentPartPr>
              <p14:xfrm>
                <a:off x="3460371" y="2107046"/>
                <a:ext cx="73800" cy="2520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93CC16D-BB35-440C-9091-02A4A388564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451731" y="2098046"/>
                  <a:ext cx="9144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F2D19BC-A741-4F40-A8C2-785627E7E163}"/>
                    </a:ext>
                  </a:extLst>
                </p14:cNvPr>
                <p14:cNvContentPartPr/>
                <p14:nvPr/>
              </p14:nvContentPartPr>
              <p14:xfrm>
                <a:off x="3574491" y="2189126"/>
                <a:ext cx="81720" cy="1054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F2D19BC-A741-4F40-A8C2-785627E7E163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565491" y="2180486"/>
                  <a:ext cx="99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F3C3CEB-B645-4ED5-B8DE-4337DD0C9D86}"/>
                    </a:ext>
                  </a:extLst>
                </p14:cNvPr>
                <p14:cNvContentPartPr/>
                <p14:nvPr/>
              </p14:nvContentPartPr>
              <p14:xfrm>
                <a:off x="3589251" y="2193806"/>
                <a:ext cx="167760" cy="1299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F3C3CEB-B645-4ED5-B8DE-4337DD0C9D86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580611" y="2184806"/>
                  <a:ext cx="18540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345E2F6-8F9F-4869-A1AD-E41E32C981AE}"/>
                    </a:ext>
                  </a:extLst>
                </p14:cNvPr>
                <p14:cNvContentPartPr/>
                <p14:nvPr/>
              </p14:nvContentPartPr>
              <p14:xfrm>
                <a:off x="3810651" y="2193086"/>
                <a:ext cx="90360" cy="2397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345E2F6-8F9F-4869-A1AD-E41E32C981A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801651" y="2184446"/>
                  <a:ext cx="1080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E5A98F4-B227-409F-9985-94761E12E5BE}"/>
                    </a:ext>
                  </a:extLst>
                </p14:cNvPr>
                <p14:cNvContentPartPr/>
                <p14:nvPr/>
              </p14:nvContentPartPr>
              <p14:xfrm>
                <a:off x="3961491" y="2160686"/>
                <a:ext cx="51120" cy="231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E5A98F4-B227-409F-9985-94761E12E5B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952491" y="2151686"/>
                  <a:ext cx="68760" cy="24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77154D8B-B099-4D35-8F73-5BE81E321E9B}"/>
              </a:ext>
            </a:extLst>
          </p:cNvPr>
          <p:cNvGrpSpPr/>
          <p:nvPr/>
        </p:nvGrpSpPr>
        <p:grpSpPr>
          <a:xfrm>
            <a:off x="4168131" y="1848206"/>
            <a:ext cx="781200" cy="897480"/>
            <a:chOff x="4168131" y="1848206"/>
            <a:chExt cx="781200" cy="89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C36ED27-83FA-4086-8698-A71EB8903B15}"/>
                    </a:ext>
                  </a:extLst>
                </p14:cNvPr>
                <p14:cNvContentPartPr/>
                <p14:nvPr/>
              </p14:nvContentPartPr>
              <p14:xfrm>
                <a:off x="4168131" y="2161046"/>
                <a:ext cx="198000" cy="428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C36ED27-83FA-4086-8698-A71EB8903B15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159491" y="2152406"/>
                  <a:ext cx="215640" cy="44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90B09F90-42ED-4EA0-866C-D0AAB8C43562}"/>
                    </a:ext>
                  </a:extLst>
                </p14:cNvPr>
                <p14:cNvContentPartPr/>
                <p14:nvPr/>
              </p14:nvContentPartPr>
              <p14:xfrm>
                <a:off x="4554051" y="2205326"/>
                <a:ext cx="96120" cy="129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0B09F90-42ED-4EA0-866C-D0AAB8C43562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545411" y="2196326"/>
                  <a:ext cx="1137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6169E79C-F4FA-4F21-A733-1C621F0FBA1F}"/>
                    </a:ext>
                  </a:extLst>
                </p14:cNvPr>
                <p14:cNvContentPartPr/>
                <p14:nvPr/>
              </p14:nvContentPartPr>
              <p14:xfrm>
                <a:off x="4500771" y="2295326"/>
                <a:ext cx="93960" cy="7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6169E79C-F4FA-4F21-A733-1C621F0FBA1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491771" y="2286326"/>
                  <a:ext cx="1116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A35FE566-A008-4768-95EF-50898876C0DF}"/>
                    </a:ext>
                  </a:extLst>
                </p14:cNvPr>
                <p14:cNvContentPartPr/>
                <p14:nvPr/>
              </p14:nvContentPartPr>
              <p14:xfrm>
                <a:off x="4773651" y="1848206"/>
                <a:ext cx="175680" cy="897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A35FE566-A008-4768-95EF-50898876C0DF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765011" y="1839206"/>
                  <a:ext cx="193320" cy="91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103862BC-7167-41F1-BDDD-12857F672ED9}"/>
              </a:ext>
            </a:extLst>
          </p:cNvPr>
          <p:cNvGrpSpPr/>
          <p:nvPr/>
        </p:nvGrpSpPr>
        <p:grpSpPr>
          <a:xfrm>
            <a:off x="5251011" y="2259686"/>
            <a:ext cx="97560" cy="109440"/>
            <a:chOff x="5251011" y="2259686"/>
            <a:chExt cx="97560" cy="10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BD61F53-C21B-4B2A-AB15-4F7CEBF55E8A}"/>
                    </a:ext>
                  </a:extLst>
                </p14:cNvPr>
                <p14:cNvContentPartPr/>
                <p14:nvPr/>
              </p14:nvContentPartPr>
              <p14:xfrm>
                <a:off x="5259651" y="2267606"/>
                <a:ext cx="78480" cy="1015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BD61F53-C21B-4B2A-AB15-4F7CEBF55E8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251011" y="2258966"/>
                  <a:ext cx="961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D6D5DDE0-C8C2-49CA-87D7-A19A96752019}"/>
                    </a:ext>
                  </a:extLst>
                </p14:cNvPr>
                <p14:cNvContentPartPr/>
                <p14:nvPr/>
              </p14:nvContentPartPr>
              <p14:xfrm>
                <a:off x="5251011" y="2259686"/>
                <a:ext cx="97560" cy="1004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D6D5DDE0-C8C2-49CA-87D7-A19A9675201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242371" y="2251046"/>
                  <a:ext cx="115200" cy="11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A9A74E65-78E7-4485-B9BE-56CBDD8FF5E2}"/>
              </a:ext>
            </a:extLst>
          </p:cNvPr>
          <p:cNvGrpSpPr/>
          <p:nvPr/>
        </p:nvGrpSpPr>
        <p:grpSpPr>
          <a:xfrm>
            <a:off x="5302851" y="1655966"/>
            <a:ext cx="178200" cy="480960"/>
            <a:chOff x="5302851" y="1655966"/>
            <a:chExt cx="178200" cy="48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3B74F5A4-6EA9-4C1C-B8AC-5EDD0F49D374}"/>
                    </a:ext>
                  </a:extLst>
                </p14:cNvPr>
                <p14:cNvContentPartPr/>
                <p14:nvPr/>
              </p14:nvContentPartPr>
              <p14:xfrm>
                <a:off x="5302851" y="1834526"/>
                <a:ext cx="178200" cy="3024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3B74F5A4-6EA9-4C1C-B8AC-5EDD0F49D37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293851" y="1825886"/>
                  <a:ext cx="19584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EFAEF38C-5AA3-4AA7-9C21-EAB78DBF7EDE}"/>
                    </a:ext>
                  </a:extLst>
                </p14:cNvPr>
                <p14:cNvContentPartPr/>
                <p14:nvPr/>
              </p14:nvContentPartPr>
              <p14:xfrm>
                <a:off x="5368011" y="1655966"/>
                <a:ext cx="84240" cy="1062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EFAEF38C-5AA3-4AA7-9C21-EAB78DBF7ED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359371" y="1646966"/>
                  <a:ext cx="101880" cy="12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76B51E98-773D-4328-B9AF-BDE0FD1E62E2}"/>
              </a:ext>
            </a:extLst>
          </p:cNvPr>
          <p:cNvGrpSpPr/>
          <p:nvPr/>
        </p:nvGrpSpPr>
        <p:grpSpPr>
          <a:xfrm>
            <a:off x="5597691" y="1911206"/>
            <a:ext cx="123840" cy="364680"/>
            <a:chOff x="5597691" y="1911206"/>
            <a:chExt cx="123840" cy="36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46C4A05-8DE3-4D03-BDCA-7D674393719D}"/>
                    </a:ext>
                  </a:extLst>
                </p14:cNvPr>
                <p14:cNvContentPartPr/>
                <p14:nvPr/>
              </p14:nvContentPartPr>
              <p14:xfrm>
                <a:off x="5696691" y="1911206"/>
                <a:ext cx="15840" cy="1065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46C4A05-8DE3-4D03-BDCA-7D674393719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687691" y="1902206"/>
                  <a:ext cx="334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09F8A1F9-F97C-4282-87D4-C7552CB3C22B}"/>
                    </a:ext>
                  </a:extLst>
                </p14:cNvPr>
                <p14:cNvContentPartPr/>
                <p14:nvPr/>
              </p14:nvContentPartPr>
              <p14:xfrm>
                <a:off x="5622531" y="2028206"/>
                <a:ext cx="99000" cy="219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09F8A1F9-F97C-4282-87D4-C7552CB3C22B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613891" y="2019206"/>
                  <a:ext cx="11664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14C30301-F441-4584-8B3E-F98B3B6009A4}"/>
                    </a:ext>
                  </a:extLst>
                </p14:cNvPr>
                <p14:cNvContentPartPr/>
                <p14:nvPr/>
              </p14:nvContentPartPr>
              <p14:xfrm>
                <a:off x="5597691" y="2144486"/>
                <a:ext cx="110880" cy="1314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14C30301-F441-4584-8B3E-F98B3B6009A4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588691" y="2135846"/>
                  <a:ext cx="128520" cy="149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2C33110B-024D-4055-884C-1F5D3E2DA5BD}"/>
                  </a:ext>
                </a:extLst>
              </p14:cNvPr>
              <p14:cNvContentPartPr/>
              <p14:nvPr/>
            </p14:nvContentPartPr>
            <p14:xfrm>
              <a:off x="5915211" y="1942886"/>
              <a:ext cx="230760" cy="36000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2C33110B-024D-4055-884C-1F5D3E2DA5BD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5906211" y="1933886"/>
                <a:ext cx="248400" cy="37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10741AB9-B0A9-4859-AAE6-86CE21A414D7}"/>
                  </a:ext>
                </a:extLst>
              </p14:cNvPr>
              <p14:cNvContentPartPr/>
              <p14:nvPr/>
            </p14:nvContentPartPr>
            <p14:xfrm>
              <a:off x="6345051" y="2185166"/>
              <a:ext cx="45000" cy="1443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10741AB9-B0A9-4859-AAE6-86CE21A414D7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6336051" y="2176166"/>
                <a:ext cx="62640" cy="16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5" name="Group 134">
            <a:extLst>
              <a:ext uri="{FF2B5EF4-FFF2-40B4-BE49-F238E27FC236}">
                <a16:creationId xmlns:a16="http://schemas.microsoft.com/office/drawing/2014/main" id="{A1BE2F54-0830-4DC7-9EA4-3D870DE4D5BC}"/>
              </a:ext>
            </a:extLst>
          </p:cNvPr>
          <p:cNvGrpSpPr/>
          <p:nvPr/>
        </p:nvGrpSpPr>
        <p:grpSpPr>
          <a:xfrm>
            <a:off x="6715851" y="2019566"/>
            <a:ext cx="1037160" cy="219600"/>
            <a:chOff x="6715851" y="2019566"/>
            <a:chExt cx="103716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8A905DD-B833-41EA-880A-092717F83492}"/>
                    </a:ext>
                  </a:extLst>
                </p14:cNvPr>
                <p14:cNvContentPartPr/>
                <p14:nvPr/>
              </p14:nvContentPartPr>
              <p14:xfrm>
                <a:off x="7183491" y="2046926"/>
                <a:ext cx="70200" cy="1494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8A905DD-B833-41EA-880A-092717F8349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174851" y="2038286"/>
                  <a:ext cx="8784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F8699F32-43E3-4EFE-A75C-74E0EA9A4D26}"/>
                    </a:ext>
                  </a:extLst>
                </p14:cNvPr>
                <p14:cNvContentPartPr/>
                <p14:nvPr/>
              </p14:nvContentPartPr>
              <p14:xfrm>
                <a:off x="7147851" y="2047286"/>
                <a:ext cx="107640" cy="1296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F8699F32-43E3-4EFE-A75C-74E0EA9A4D2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139211" y="2038646"/>
                  <a:ext cx="1252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617DC77F-04B0-4D51-811D-4C2392773B12}"/>
                    </a:ext>
                  </a:extLst>
                </p14:cNvPr>
                <p14:cNvContentPartPr/>
                <p14:nvPr/>
              </p14:nvContentPartPr>
              <p14:xfrm>
                <a:off x="6928251" y="2058806"/>
                <a:ext cx="102240" cy="820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617DC77F-04B0-4D51-811D-4C2392773B12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919611" y="2049806"/>
                  <a:ext cx="1198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1681A46-00A6-4BBF-B829-5E63D7062CF0}"/>
                    </a:ext>
                  </a:extLst>
                </p14:cNvPr>
                <p14:cNvContentPartPr/>
                <p14:nvPr/>
              </p14:nvContentPartPr>
              <p14:xfrm>
                <a:off x="6895131" y="2222966"/>
                <a:ext cx="48600" cy="162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1681A46-00A6-4BBF-B829-5E63D7062CF0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886131" y="2214326"/>
                  <a:ext cx="662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D0726D9D-298B-4BD5-A092-1539F11132AE}"/>
                    </a:ext>
                  </a:extLst>
                </p14:cNvPr>
                <p14:cNvContentPartPr/>
                <p14:nvPr/>
              </p14:nvContentPartPr>
              <p14:xfrm>
                <a:off x="6715851" y="2093726"/>
                <a:ext cx="91800" cy="1011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D0726D9D-298B-4BD5-A092-1539F11132A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707211" y="2084726"/>
                  <a:ext cx="1094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6851FE3-B4D2-41C4-843F-7FC2AC0DE812}"/>
                    </a:ext>
                  </a:extLst>
                </p14:cNvPr>
                <p14:cNvContentPartPr/>
                <p14:nvPr/>
              </p14:nvContentPartPr>
              <p14:xfrm>
                <a:off x="7402731" y="2048366"/>
                <a:ext cx="87480" cy="662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6851FE3-B4D2-41C4-843F-7FC2AC0DE81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393731" y="2039366"/>
                  <a:ext cx="10512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E433183D-CAF7-4052-AA57-F272D8A921CE}"/>
                    </a:ext>
                  </a:extLst>
                </p14:cNvPr>
                <p14:cNvContentPartPr/>
                <p14:nvPr/>
              </p14:nvContentPartPr>
              <p14:xfrm>
                <a:off x="7386171" y="2177246"/>
                <a:ext cx="88200" cy="165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E433183D-CAF7-4052-AA57-F272D8A921C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377531" y="2168246"/>
                  <a:ext cx="1058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DA5EA56-3CA4-41D9-B7A9-D564561AB713}"/>
                    </a:ext>
                  </a:extLst>
                </p14:cNvPr>
                <p14:cNvContentPartPr/>
                <p14:nvPr/>
              </p14:nvContentPartPr>
              <p14:xfrm>
                <a:off x="7647531" y="2019566"/>
                <a:ext cx="105480" cy="1602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DA5EA56-3CA4-41D9-B7A9-D564561AB713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638891" y="2010566"/>
                  <a:ext cx="123120" cy="177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5CD60705-200F-41AA-B6FC-166E5307F929}"/>
                  </a:ext>
                </a:extLst>
              </p14:cNvPr>
              <p14:cNvContentPartPr/>
              <p14:nvPr/>
            </p14:nvContentPartPr>
            <p14:xfrm>
              <a:off x="5458731" y="2596646"/>
              <a:ext cx="135720" cy="13464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5CD60705-200F-41AA-B6FC-166E5307F929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5450091" y="2588006"/>
                <a:ext cx="15336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B533355B-4F63-497A-9BE8-01AC7D29DEFE}"/>
                  </a:ext>
                </a:extLst>
              </p14:cNvPr>
              <p14:cNvContentPartPr/>
              <p14:nvPr/>
            </p14:nvContentPartPr>
            <p14:xfrm>
              <a:off x="6373131" y="2735966"/>
              <a:ext cx="65160" cy="12924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B533355B-4F63-497A-9BE8-01AC7D29DEFE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6364131" y="2726966"/>
                <a:ext cx="8280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B8ABEBA1-385F-426D-A888-DB2206273C3D}"/>
                  </a:ext>
                </a:extLst>
              </p14:cNvPr>
              <p14:cNvContentPartPr/>
              <p14:nvPr/>
            </p14:nvContentPartPr>
            <p14:xfrm>
              <a:off x="6720531" y="2534006"/>
              <a:ext cx="471960" cy="24048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B8ABEBA1-385F-426D-A888-DB2206273C3D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6711531" y="2525006"/>
                <a:ext cx="489600" cy="258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1" name="Group 140">
            <a:extLst>
              <a:ext uri="{FF2B5EF4-FFF2-40B4-BE49-F238E27FC236}">
                <a16:creationId xmlns:a16="http://schemas.microsoft.com/office/drawing/2014/main" id="{04BFD2AC-03B0-4479-8145-D38CB04D68C3}"/>
              </a:ext>
            </a:extLst>
          </p:cNvPr>
          <p:cNvGrpSpPr/>
          <p:nvPr/>
        </p:nvGrpSpPr>
        <p:grpSpPr>
          <a:xfrm>
            <a:off x="8223891" y="2175446"/>
            <a:ext cx="108720" cy="91080"/>
            <a:chOff x="8223891" y="2175446"/>
            <a:chExt cx="108720" cy="9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25049273-0817-4A5C-83C8-2BBF33548B33}"/>
                    </a:ext>
                  </a:extLst>
                </p14:cNvPr>
                <p14:cNvContentPartPr/>
                <p14:nvPr/>
              </p14:nvContentPartPr>
              <p14:xfrm>
                <a:off x="8232531" y="2175446"/>
                <a:ext cx="100080" cy="378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25049273-0817-4A5C-83C8-2BBF33548B3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223891" y="2166806"/>
                  <a:ext cx="11772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74198487-C6A7-457F-8257-DD57EF9286A3}"/>
                    </a:ext>
                  </a:extLst>
                </p14:cNvPr>
                <p14:cNvContentPartPr/>
                <p14:nvPr/>
              </p14:nvContentPartPr>
              <p14:xfrm>
                <a:off x="8223891" y="2240966"/>
                <a:ext cx="81360" cy="255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4198487-C6A7-457F-8257-DD57EF9286A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215251" y="2231966"/>
                  <a:ext cx="99000" cy="4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CE55C4F5-0C67-42ED-AC63-C28E2F281E47}"/>
                  </a:ext>
                </a:extLst>
              </p14:cNvPr>
              <p14:cNvContentPartPr/>
              <p14:nvPr/>
            </p14:nvContentPartPr>
            <p14:xfrm>
              <a:off x="8679651" y="1875206"/>
              <a:ext cx="84240" cy="72792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CE55C4F5-0C67-42ED-AC63-C28E2F281E47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8670651" y="1866206"/>
                <a:ext cx="101880" cy="745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49" name="Group 148">
            <a:extLst>
              <a:ext uri="{FF2B5EF4-FFF2-40B4-BE49-F238E27FC236}">
                <a16:creationId xmlns:a16="http://schemas.microsoft.com/office/drawing/2014/main" id="{5E44E53B-5656-44C7-A710-97A6078651F4}"/>
              </a:ext>
            </a:extLst>
          </p:cNvPr>
          <p:cNvGrpSpPr/>
          <p:nvPr/>
        </p:nvGrpSpPr>
        <p:grpSpPr>
          <a:xfrm>
            <a:off x="9100491" y="1866926"/>
            <a:ext cx="525960" cy="349200"/>
            <a:chOff x="9100491" y="1866926"/>
            <a:chExt cx="52596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35F79A39-AC00-4C28-85E8-663BE105E556}"/>
                    </a:ext>
                  </a:extLst>
                </p14:cNvPr>
                <p14:cNvContentPartPr/>
                <p14:nvPr/>
              </p14:nvContentPartPr>
              <p14:xfrm>
                <a:off x="9100491" y="1920926"/>
                <a:ext cx="51840" cy="1533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35F79A39-AC00-4C28-85E8-663BE105E55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091491" y="1912286"/>
                  <a:ext cx="694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2E2DFA74-21D1-4844-B53A-B4EAFD3B3CBF}"/>
                    </a:ext>
                  </a:extLst>
                </p14:cNvPr>
                <p14:cNvContentPartPr/>
                <p14:nvPr/>
              </p14:nvContentPartPr>
              <p14:xfrm>
                <a:off x="9241611" y="1983566"/>
                <a:ext cx="78480" cy="111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2E2DFA74-21D1-4844-B53A-B4EAFD3B3CB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232611" y="1974926"/>
                  <a:ext cx="961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DE79267-C956-4517-9AD8-F05FFDD273F2}"/>
                    </a:ext>
                  </a:extLst>
                </p14:cNvPr>
                <p14:cNvContentPartPr/>
                <p14:nvPr/>
              </p14:nvContentPartPr>
              <p14:xfrm>
                <a:off x="9512691" y="1870526"/>
                <a:ext cx="101160" cy="892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DE79267-C956-4517-9AD8-F05FFDD273F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9503691" y="1861526"/>
                  <a:ext cx="11880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5DB628AD-E0F8-4B10-A807-E960A6CDAC97}"/>
                    </a:ext>
                  </a:extLst>
                </p14:cNvPr>
                <p14:cNvContentPartPr/>
                <p14:nvPr/>
              </p14:nvContentPartPr>
              <p14:xfrm>
                <a:off x="9546891" y="1866926"/>
                <a:ext cx="79560" cy="961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5DB628AD-E0F8-4B10-A807-E960A6CDAC97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9538251" y="1858286"/>
                  <a:ext cx="972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FFDF5781-2A05-4A19-8ACC-3A7FE4D8BD3F}"/>
                    </a:ext>
                  </a:extLst>
                </p14:cNvPr>
                <p14:cNvContentPartPr/>
                <p14:nvPr/>
              </p14:nvContentPartPr>
              <p14:xfrm>
                <a:off x="9462291" y="2029646"/>
                <a:ext cx="158400" cy="136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FFDF5781-2A05-4A19-8ACC-3A7FE4D8BD3F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9453291" y="2020646"/>
                  <a:ext cx="1760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E61EFC67-E865-4CC8-B8BC-DF32D6AF6B69}"/>
                    </a:ext>
                  </a:extLst>
                </p14:cNvPr>
                <p14:cNvContentPartPr/>
                <p14:nvPr/>
              </p14:nvContentPartPr>
              <p14:xfrm>
                <a:off x="9468771" y="2099846"/>
                <a:ext cx="100440" cy="1162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E61EFC67-E865-4CC8-B8BC-DF32D6AF6B69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9459771" y="2090846"/>
                  <a:ext cx="118080" cy="133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E2F1C608-ECCC-45F7-A13D-E535EF2A09D0}"/>
                  </a:ext>
                </a:extLst>
              </p14:cNvPr>
              <p14:cNvContentPartPr/>
              <p14:nvPr/>
            </p14:nvContentPartPr>
            <p14:xfrm>
              <a:off x="9853251" y="2077886"/>
              <a:ext cx="48240" cy="13392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E2F1C608-ECCC-45F7-A13D-E535EF2A09D0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9844251" y="2069246"/>
                <a:ext cx="65880" cy="151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7" name="Group 156">
            <a:extLst>
              <a:ext uri="{FF2B5EF4-FFF2-40B4-BE49-F238E27FC236}">
                <a16:creationId xmlns:a16="http://schemas.microsoft.com/office/drawing/2014/main" id="{FD8E90A2-DC81-4BF2-9F42-91335DD5D77B}"/>
              </a:ext>
            </a:extLst>
          </p:cNvPr>
          <p:cNvGrpSpPr/>
          <p:nvPr/>
        </p:nvGrpSpPr>
        <p:grpSpPr>
          <a:xfrm>
            <a:off x="10254291" y="1912286"/>
            <a:ext cx="642600" cy="190800"/>
            <a:chOff x="10254291" y="1912286"/>
            <a:chExt cx="642600" cy="19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AF9357D8-D6E4-4124-88F9-261640BC1A22}"/>
                    </a:ext>
                  </a:extLst>
                </p14:cNvPr>
                <p14:cNvContentPartPr/>
                <p14:nvPr/>
              </p14:nvContentPartPr>
              <p14:xfrm>
                <a:off x="10822371" y="1912286"/>
                <a:ext cx="58680" cy="1357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F9357D8-D6E4-4124-88F9-261640BC1A22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0813731" y="1903286"/>
                  <a:ext cx="763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37E5C25E-313C-4D0B-A7F7-F3279D866EC4}"/>
                    </a:ext>
                  </a:extLst>
                </p14:cNvPr>
                <p14:cNvContentPartPr/>
                <p14:nvPr/>
              </p14:nvContentPartPr>
              <p14:xfrm>
                <a:off x="10773771" y="1914086"/>
                <a:ext cx="123120" cy="1317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37E5C25E-313C-4D0B-A7F7-F3279D866EC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0764771" y="1905086"/>
                  <a:ext cx="1407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2F227C1-D88C-49F0-BCCD-1ADA4F96E6B6}"/>
                    </a:ext>
                  </a:extLst>
                </p14:cNvPr>
                <p14:cNvContentPartPr/>
                <p14:nvPr/>
              </p14:nvContentPartPr>
              <p14:xfrm>
                <a:off x="10544451" y="1942886"/>
                <a:ext cx="69480" cy="705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2F227C1-D88C-49F0-BCCD-1ADA4F96E6B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0535811" y="1934246"/>
                  <a:ext cx="8712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DE2C028A-FA45-4A3B-9C33-9FD731142ADB}"/>
                    </a:ext>
                  </a:extLst>
                </p14:cNvPr>
                <p14:cNvContentPartPr/>
                <p14:nvPr/>
              </p14:nvContentPartPr>
              <p14:xfrm>
                <a:off x="10501611" y="2096966"/>
                <a:ext cx="58320" cy="61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DE2C028A-FA45-4A3B-9C33-9FD731142ADB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0492611" y="2087966"/>
                  <a:ext cx="759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C4D83488-D8B9-44ED-A451-6EC42D465EBF}"/>
                    </a:ext>
                  </a:extLst>
                </p14:cNvPr>
                <p14:cNvContentPartPr/>
                <p14:nvPr/>
              </p14:nvContentPartPr>
              <p14:xfrm>
                <a:off x="10254291" y="1975286"/>
                <a:ext cx="90720" cy="1116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C4D83488-D8B9-44ED-A451-6EC42D465EBF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0245651" y="1966646"/>
                  <a:ext cx="108360" cy="12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8AE842AD-DB05-4DCD-980A-00DDC69ECE20}"/>
              </a:ext>
            </a:extLst>
          </p:cNvPr>
          <p:cNvGrpSpPr/>
          <p:nvPr/>
        </p:nvGrpSpPr>
        <p:grpSpPr>
          <a:xfrm>
            <a:off x="11065011" y="1918766"/>
            <a:ext cx="365040" cy="155160"/>
            <a:chOff x="11065011" y="1918766"/>
            <a:chExt cx="365040" cy="15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D259D724-8C79-457D-B574-3851301EE8C3}"/>
                    </a:ext>
                  </a:extLst>
                </p14:cNvPr>
                <p14:cNvContentPartPr/>
                <p14:nvPr/>
              </p14:nvContentPartPr>
              <p14:xfrm>
                <a:off x="11075811" y="1919486"/>
                <a:ext cx="67320" cy="644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D259D724-8C79-457D-B574-3851301EE8C3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1067171" y="1910486"/>
                  <a:ext cx="8496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13908A62-40E7-437A-BAB4-223564957049}"/>
                    </a:ext>
                  </a:extLst>
                </p14:cNvPr>
                <p14:cNvContentPartPr/>
                <p14:nvPr/>
              </p14:nvContentPartPr>
              <p14:xfrm>
                <a:off x="11065011" y="2058086"/>
                <a:ext cx="77040" cy="93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13908A62-40E7-437A-BAB4-22356495704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1056011" y="2049086"/>
                  <a:ext cx="946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F6E708A-F66E-43C6-B508-EC66CE61F0D7}"/>
                    </a:ext>
                  </a:extLst>
                </p14:cNvPr>
                <p14:cNvContentPartPr/>
                <p14:nvPr/>
              </p14:nvContentPartPr>
              <p14:xfrm>
                <a:off x="11291811" y="1918766"/>
                <a:ext cx="138240" cy="1551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F6E708A-F66E-43C6-B508-EC66CE61F0D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1283171" y="1909766"/>
                  <a:ext cx="155880" cy="17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E988F016-2B86-434F-A49D-67CAF5FF4076}"/>
              </a:ext>
            </a:extLst>
          </p:cNvPr>
          <p:cNvGrpSpPr/>
          <p:nvPr/>
        </p:nvGrpSpPr>
        <p:grpSpPr>
          <a:xfrm>
            <a:off x="9331611" y="2500886"/>
            <a:ext cx="325440" cy="220680"/>
            <a:chOff x="9331611" y="2500886"/>
            <a:chExt cx="325440" cy="22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5D736E18-1FAC-4C8D-9FB8-E91B3016D508}"/>
                    </a:ext>
                  </a:extLst>
                </p14:cNvPr>
                <p14:cNvContentPartPr/>
                <p14:nvPr/>
              </p14:nvContentPartPr>
              <p14:xfrm>
                <a:off x="9331611" y="2500886"/>
                <a:ext cx="105480" cy="1278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5D736E18-1FAC-4C8D-9FB8-E91B3016D50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322971" y="2491886"/>
                  <a:ext cx="12312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B07CD53D-9CC9-4B5B-A120-7D910406F2EB}"/>
                    </a:ext>
                  </a:extLst>
                </p14:cNvPr>
                <p14:cNvContentPartPr/>
                <p14:nvPr/>
              </p14:nvContentPartPr>
              <p14:xfrm>
                <a:off x="9568131" y="2608166"/>
                <a:ext cx="88920" cy="1134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B07CD53D-9CC9-4B5B-A120-7D910406F2E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559491" y="2599526"/>
                  <a:ext cx="106560" cy="131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D9A29ECD-70AD-41D1-BE95-8CE1FF53A3D5}"/>
                  </a:ext>
                </a:extLst>
              </p14:cNvPr>
              <p14:cNvContentPartPr/>
              <p14:nvPr/>
            </p14:nvContentPartPr>
            <p14:xfrm>
              <a:off x="10382451" y="2402966"/>
              <a:ext cx="492120" cy="24732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D9A29ECD-70AD-41D1-BE95-8CE1FF53A3D5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10373451" y="2393966"/>
                <a:ext cx="509760" cy="264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2" name="Group 171">
            <a:extLst>
              <a:ext uri="{FF2B5EF4-FFF2-40B4-BE49-F238E27FC236}">
                <a16:creationId xmlns:a16="http://schemas.microsoft.com/office/drawing/2014/main" id="{0D4A8CAD-F95B-41EF-B4A7-A6046FA0EC04}"/>
              </a:ext>
            </a:extLst>
          </p:cNvPr>
          <p:cNvGrpSpPr/>
          <p:nvPr/>
        </p:nvGrpSpPr>
        <p:grpSpPr>
          <a:xfrm>
            <a:off x="933531" y="3513566"/>
            <a:ext cx="705240" cy="675000"/>
            <a:chOff x="933531" y="3513566"/>
            <a:chExt cx="705240" cy="67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548D02A2-080E-494A-AED2-A25CD90E8259}"/>
                    </a:ext>
                  </a:extLst>
                </p14:cNvPr>
                <p14:cNvContentPartPr/>
                <p14:nvPr/>
              </p14:nvContentPartPr>
              <p14:xfrm>
                <a:off x="933531" y="3513566"/>
                <a:ext cx="172080" cy="4834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548D02A2-080E-494A-AED2-A25CD90E8259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24531" y="3504566"/>
                  <a:ext cx="189720" cy="50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14940FE9-90BE-47AD-85AC-E53418B6C398}"/>
                    </a:ext>
                  </a:extLst>
                </p14:cNvPr>
                <p14:cNvContentPartPr/>
                <p14:nvPr/>
              </p14:nvContentPartPr>
              <p14:xfrm>
                <a:off x="1219371" y="3793646"/>
                <a:ext cx="91440" cy="1429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14940FE9-90BE-47AD-85AC-E53418B6C398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210731" y="3785006"/>
                  <a:ext cx="10908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527AC54-4711-4306-AB32-F0697C841A5B}"/>
                    </a:ext>
                  </a:extLst>
                </p14:cNvPr>
                <p14:cNvContentPartPr/>
                <p14:nvPr/>
              </p14:nvContentPartPr>
              <p14:xfrm>
                <a:off x="1181211" y="3772406"/>
                <a:ext cx="167040" cy="1900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527AC54-4711-4306-AB32-F0697C841A5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172571" y="3763766"/>
                  <a:ext cx="1846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8C1462B8-ED79-421E-9A13-829B27FE5700}"/>
                    </a:ext>
                  </a:extLst>
                </p14:cNvPr>
                <p14:cNvContentPartPr/>
                <p14:nvPr/>
              </p14:nvContentPartPr>
              <p14:xfrm>
                <a:off x="1419171" y="3760166"/>
                <a:ext cx="35640" cy="2080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8C1462B8-ED79-421E-9A13-829B27FE5700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410171" y="3751526"/>
                  <a:ext cx="5328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5E95E3D-A3DF-4FD5-ABBB-BA96E1AB80FA}"/>
                    </a:ext>
                  </a:extLst>
                </p14:cNvPr>
                <p14:cNvContentPartPr/>
                <p14:nvPr/>
              </p14:nvContentPartPr>
              <p14:xfrm>
                <a:off x="1495491" y="3834326"/>
                <a:ext cx="143280" cy="3542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5E95E3D-A3DF-4FD5-ABBB-BA96E1AB80FA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486851" y="3825686"/>
                  <a:ext cx="160920" cy="37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060B246A-0DE2-48F5-AF22-F03991FCC205}"/>
              </a:ext>
            </a:extLst>
          </p:cNvPr>
          <p:cNvGrpSpPr/>
          <p:nvPr/>
        </p:nvGrpSpPr>
        <p:grpSpPr>
          <a:xfrm>
            <a:off x="1853691" y="3598166"/>
            <a:ext cx="405360" cy="280800"/>
            <a:chOff x="1853691" y="3598166"/>
            <a:chExt cx="405360" cy="28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07D671C7-D239-47A2-B84A-32B60A735EE8}"/>
                    </a:ext>
                  </a:extLst>
                </p14:cNvPr>
                <p14:cNvContentPartPr/>
                <p14:nvPr/>
              </p14:nvContentPartPr>
              <p14:xfrm>
                <a:off x="1853691" y="3602846"/>
                <a:ext cx="68400" cy="2433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07D671C7-D239-47A2-B84A-32B60A735EE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844691" y="3593846"/>
                  <a:ext cx="8604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CC0C7068-AF8F-4BE9-8D54-FA74174CADA8}"/>
                    </a:ext>
                  </a:extLst>
                </p14:cNvPr>
                <p14:cNvContentPartPr/>
                <p14:nvPr/>
              </p14:nvContentPartPr>
              <p14:xfrm>
                <a:off x="1985811" y="3661166"/>
                <a:ext cx="88560" cy="1137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CC0C7068-AF8F-4BE9-8D54-FA74174CADA8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977171" y="3652526"/>
                  <a:ext cx="1062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27F319F-FB03-4063-8C7D-105762C18260}"/>
                    </a:ext>
                  </a:extLst>
                </p14:cNvPr>
                <p14:cNvContentPartPr/>
                <p14:nvPr/>
              </p14:nvContentPartPr>
              <p14:xfrm>
                <a:off x="1975011" y="3666206"/>
                <a:ext cx="106200" cy="1404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27F319F-FB03-4063-8C7D-105762C1826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966371" y="3657566"/>
                  <a:ext cx="12384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50CD0CE9-7AFD-4D46-B257-CA2665E4483A}"/>
                    </a:ext>
                  </a:extLst>
                </p14:cNvPr>
                <p14:cNvContentPartPr/>
                <p14:nvPr/>
              </p14:nvContentPartPr>
              <p14:xfrm>
                <a:off x="2178051" y="3598166"/>
                <a:ext cx="81000" cy="2808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50CD0CE9-7AFD-4D46-B257-CA2665E4483A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169051" y="3589526"/>
                  <a:ext cx="98640" cy="29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4F3424EE-5B72-47AC-940A-554BA78E17A7}"/>
              </a:ext>
            </a:extLst>
          </p:cNvPr>
          <p:cNvGrpSpPr/>
          <p:nvPr/>
        </p:nvGrpSpPr>
        <p:grpSpPr>
          <a:xfrm>
            <a:off x="2510331" y="3766286"/>
            <a:ext cx="92520" cy="95760"/>
            <a:chOff x="2510331" y="3766286"/>
            <a:chExt cx="92520" cy="9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E24CD17-A7CA-4EBA-99C4-62ACDAA2D2E7}"/>
                    </a:ext>
                  </a:extLst>
                </p14:cNvPr>
                <p14:cNvContentPartPr/>
                <p14:nvPr/>
              </p14:nvContentPartPr>
              <p14:xfrm>
                <a:off x="2524371" y="3766286"/>
                <a:ext cx="78480" cy="165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E24CD17-A7CA-4EBA-99C4-62ACDAA2D2E7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515371" y="3757286"/>
                  <a:ext cx="961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5B1B2E08-E532-4527-AB29-505348109F5F}"/>
                    </a:ext>
                  </a:extLst>
                </p14:cNvPr>
                <p14:cNvContentPartPr/>
                <p14:nvPr/>
              </p14:nvContentPartPr>
              <p14:xfrm>
                <a:off x="2510331" y="3840086"/>
                <a:ext cx="70200" cy="219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5B1B2E08-E532-4527-AB29-505348109F5F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501691" y="3831446"/>
                  <a:ext cx="87840" cy="3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BAB455BD-8566-4DCE-9D3A-773E9C4074D4}"/>
              </a:ext>
            </a:extLst>
          </p:cNvPr>
          <p:cNvGrpSpPr/>
          <p:nvPr/>
        </p:nvGrpSpPr>
        <p:grpSpPr>
          <a:xfrm>
            <a:off x="2997051" y="3565046"/>
            <a:ext cx="1311480" cy="608040"/>
            <a:chOff x="2997051" y="3565046"/>
            <a:chExt cx="1311480" cy="60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6C76BF71-C71B-431A-91EF-E2E5AC394FAE}"/>
                    </a:ext>
                  </a:extLst>
                </p14:cNvPr>
                <p14:cNvContentPartPr/>
                <p14:nvPr/>
              </p14:nvContentPartPr>
              <p14:xfrm>
                <a:off x="3000651" y="3565046"/>
                <a:ext cx="175320" cy="4856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6C76BF71-C71B-431A-91EF-E2E5AC394FAE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991651" y="3556406"/>
                  <a:ext cx="192960" cy="50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7D69C2AC-787A-46DF-9052-89A8D39FCE33}"/>
                    </a:ext>
                  </a:extLst>
                </p14:cNvPr>
                <p14:cNvContentPartPr/>
                <p14:nvPr/>
              </p14:nvContentPartPr>
              <p14:xfrm>
                <a:off x="3199011" y="3801206"/>
                <a:ext cx="84600" cy="1069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7D69C2AC-787A-46DF-9052-89A8D39FCE33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190011" y="3792206"/>
                  <a:ext cx="1022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DC84326A-89BF-4FB8-B92F-1EACB1FF82ED}"/>
                    </a:ext>
                  </a:extLst>
                </p14:cNvPr>
                <p14:cNvContentPartPr/>
                <p14:nvPr/>
              </p14:nvContentPartPr>
              <p14:xfrm>
                <a:off x="3178851" y="3787526"/>
                <a:ext cx="102960" cy="1530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DC84326A-89BF-4FB8-B92F-1EACB1FF82ED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170211" y="3778526"/>
                  <a:ext cx="1206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F6A1A453-964D-44F3-8C45-85164287BB71}"/>
                    </a:ext>
                  </a:extLst>
                </p14:cNvPr>
                <p14:cNvContentPartPr/>
                <p14:nvPr/>
              </p14:nvContentPartPr>
              <p14:xfrm>
                <a:off x="3343371" y="3871046"/>
                <a:ext cx="14040" cy="651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F6A1A453-964D-44F3-8C45-85164287BB71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334731" y="3862046"/>
                  <a:ext cx="316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E644AF6A-092F-4DA4-96F2-9233351F3645}"/>
                    </a:ext>
                  </a:extLst>
                </p14:cNvPr>
                <p14:cNvContentPartPr/>
                <p14:nvPr/>
              </p14:nvContentPartPr>
              <p14:xfrm>
                <a:off x="3456771" y="3795446"/>
                <a:ext cx="63000" cy="1670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E644AF6A-092F-4DA4-96F2-9233351F3645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448131" y="3786446"/>
                  <a:ext cx="806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C8F1CDF2-84BF-4010-A8AA-8B80FCB586BB}"/>
                    </a:ext>
                  </a:extLst>
                </p14:cNvPr>
                <p14:cNvContentPartPr/>
                <p14:nvPr/>
              </p14:nvContentPartPr>
              <p14:xfrm>
                <a:off x="3645411" y="3646046"/>
                <a:ext cx="53280" cy="2318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C8F1CDF2-84BF-4010-A8AA-8B80FCB586BB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636771" y="3637046"/>
                  <a:ext cx="7092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96651DC2-EE07-4813-87AC-A268C39C1678}"/>
                    </a:ext>
                  </a:extLst>
                </p14:cNvPr>
                <p14:cNvContentPartPr/>
                <p14:nvPr/>
              </p14:nvContentPartPr>
              <p14:xfrm>
                <a:off x="3760611" y="3728126"/>
                <a:ext cx="79560" cy="997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96651DC2-EE07-4813-87AC-A268C39C1678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751971" y="3719486"/>
                  <a:ext cx="972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2494BE2-A823-4DDC-94CF-9CB1C36DF570}"/>
                    </a:ext>
                  </a:extLst>
                </p14:cNvPr>
                <p14:cNvContentPartPr/>
                <p14:nvPr/>
              </p14:nvContentPartPr>
              <p14:xfrm>
                <a:off x="3764571" y="3713366"/>
                <a:ext cx="85320" cy="1494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2494BE2-A823-4DDC-94CF-9CB1C36DF570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755931" y="3704726"/>
                  <a:ext cx="1029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A3A74216-AF12-4C44-A731-50788456B698}"/>
                    </a:ext>
                  </a:extLst>
                </p14:cNvPr>
                <p14:cNvContentPartPr/>
                <p14:nvPr/>
              </p14:nvContentPartPr>
              <p14:xfrm>
                <a:off x="3897051" y="3788606"/>
                <a:ext cx="11880" cy="806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A3A74216-AF12-4C44-A731-50788456B698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888411" y="3779606"/>
                  <a:ext cx="2952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D1BC0B0D-75C8-490A-AA6D-A37F1FA63381}"/>
                    </a:ext>
                  </a:extLst>
                </p14:cNvPr>
                <p14:cNvContentPartPr/>
                <p14:nvPr/>
              </p14:nvContentPartPr>
              <p14:xfrm>
                <a:off x="4016211" y="3722726"/>
                <a:ext cx="102960" cy="2368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D1BC0B0D-75C8-490A-AA6D-A37F1FA63381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007571" y="3713726"/>
                  <a:ext cx="12060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65A90516-76BE-478B-ABD4-3DEED6054A95}"/>
                    </a:ext>
                  </a:extLst>
                </p14:cNvPr>
                <p14:cNvContentPartPr/>
                <p14:nvPr/>
              </p14:nvContentPartPr>
              <p14:xfrm>
                <a:off x="4230771" y="3653246"/>
                <a:ext cx="77760" cy="2354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65A90516-76BE-478B-ABD4-3DEED6054A95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221771" y="3644246"/>
                  <a:ext cx="9540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FC87AD8F-97FB-47DA-BD5F-920CBFB4483E}"/>
                    </a:ext>
                  </a:extLst>
                </p14:cNvPr>
                <p14:cNvContentPartPr/>
                <p14:nvPr/>
              </p14:nvContentPartPr>
              <p14:xfrm>
                <a:off x="2997051" y="4048886"/>
                <a:ext cx="1253520" cy="1242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FC87AD8F-97FB-47DA-BD5F-920CBFB4483E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2988411" y="4039886"/>
                  <a:ext cx="1271160" cy="14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E315F3D2-70AB-4192-B94A-F6DB312C83A8}"/>
              </a:ext>
            </a:extLst>
          </p:cNvPr>
          <p:cNvGrpSpPr/>
          <p:nvPr/>
        </p:nvGrpSpPr>
        <p:grpSpPr>
          <a:xfrm>
            <a:off x="3257331" y="4440566"/>
            <a:ext cx="857880" cy="414720"/>
            <a:chOff x="3257331" y="4440566"/>
            <a:chExt cx="857880" cy="41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86B84D77-05AA-4A27-8EFF-98E7A44E3713}"/>
                    </a:ext>
                  </a:extLst>
                </p14:cNvPr>
                <p14:cNvContentPartPr/>
                <p14:nvPr/>
              </p14:nvContentPartPr>
              <p14:xfrm>
                <a:off x="3257331" y="4440566"/>
                <a:ext cx="176040" cy="3304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86B84D77-05AA-4A27-8EFF-98E7A44E3713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3248331" y="4431926"/>
                  <a:ext cx="19368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457CEC95-10E3-454D-B8E7-7AB16D5BD6AA}"/>
                    </a:ext>
                  </a:extLst>
                </p14:cNvPr>
                <p14:cNvContentPartPr/>
                <p14:nvPr/>
              </p14:nvContentPartPr>
              <p14:xfrm>
                <a:off x="3502851" y="4571606"/>
                <a:ext cx="114840" cy="2311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457CEC95-10E3-454D-B8E7-7AB16D5BD6AA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3493851" y="4562606"/>
                  <a:ext cx="13248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509BEB12-791E-41EF-8AED-E73B54F40E9F}"/>
                    </a:ext>
                  </a:extLst>
                </p14:cNvPr>
                <p14:cNvContentPartPr/>
                <p14:nvPr/>
              </p14:nvContentPartPr>
              <p14:xfrm>
                <a:off x="3702651" y="4450286"/>
                <a:ext cx="74880" cy="2631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509BEB12-791E-41EF-8AED-E73B54F40E9F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693651" y="4441646"/>
                  <a:ext cx="925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E1BC8EB4-1236-4A98-92BE-B29CD5810A90}"/>
                    </a:ext>
                  </a:extLst>
                </p14:cNvPr>
                <p14:cNvContentPartPr/>
                <p14:nvPr/>
              </p14:nvContentPartPr>
              <p14:xfrm>
                <a:off x="3780411" y="4570526"/>
                <a:ext cx="136440" cy="2847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E1BC8EB4-1236-4A98-92BE-B29CD5810A90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3771411" y="4561526"/>
                  <a:ext cx="15408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06D58FA6-86FD-4C1E-9D61-68C2C1AA5DF9}"/>
                    </a:ext>
                  </a:extLst>
                </p14:cNvPr>
                <p14:cNvContentPartPr/>
                <p14:nvPr/>
              </p14:nvContentPartPr>
              <p14:xfrm>
                <a:off x="4018011" y="4509686"/>
                <a:ext cx="97200" cy="2545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06D58FA6-86FD-4C1E-9D61-68C2C1AA5DF9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009371" y="4501046"/>
                  <a:ext cx="114840" cy="27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7E9E7021-D1B2-40C2-B684-A4A84FE13EFF}"/>
              </a:ext>
            </a:extLst>
          </p:cNvPr>
          <p:cNvGrpSpPr/>
          <p:nvPr/>
        </p:nvGrpSpPr>
        <p:grpSpPr>
          <a:xfrm>
            <a:off x="4625331" y="3974366"/>
            <a:ext cx="154440" cy="110880"/>
            <a:chOff x="4625331" y="3974366"/>
            <a:chExt cx="154440" cy="11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BA57A6BF-8BC0-4F79-A075-D45A6B167815}"/>
                    </a:ext>
                  </a:extLst>
                </p14:cNvPr>
                <p14:cNvContentPartPr/>
                <p14:nvPr/>
              </p14:nvContentPartPr>
              <p14:xfrm>
                <a:off x="4675011" y="3974366"/>
                <a:ext cx="104760" cy="244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BA57A6BF-8BC0-4F79-A075-D45A6B167815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666371" y="3965366"/>
                  <a:ext cx="1224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CBA09658-4A51-41E5-9D36-1DC276B7D51A}"/>
                    </a:ext>
                  </a:extLst>
                </p14:cNvPr>
                <p14:cNvContentPartPr/>
                <p14:nvPr/>
              </p14:nvContentPartPr>
              <p14:xfrm>
                <a:off x="4625331" y="4055726"/>
                <a:ext cx="122400" cy="295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CBA09658-4A51-41E5-9D36-1DC276B7D51A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616331" y="4046726"/>
                  <a:ext cx="140040" cy="4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33CAEE96-BCF9-41C5-AEB5-480CCBF03D0E}"/>
              </a:ext>
            </a:extLst>
          </p:cNvPr>
          <p:cNvGrpSpPr/>
          <p:nvPr/>
        </p:nvGrpSpPr>
        <p:grpSpPr>
          <a:xfrm>
            <a:off x="5602371" y="3563246"/>
            <a:ext cx="193680" cy="193680"/>
            <a:chOff x="5602371" y="3563246"/>
            <a:chExt cx="193680" cy="19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786C2BF-189F-4238-AE00-A285A07AF543}"/>
                    </a:ext>
                  </a:extLst>
                </p14:cNvPr>
                <p14:cNvContentPartPr/>
                <p14:nvPr/>
              </p14:nvContentPartPr>
              <p14:xfrm>
                <a:off x="5719371" y="3563246"/>
                <a:ext cx="39600" cy="12024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786C2BF-189F-4238-AE00-A285A07AF543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710371" y="3554246"/>
                  <a:ext cx="572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E7CD6E87-1BFC-404D-9BCD-2CB4F18AF736}"/>
                    </a:ext>
                  </a:extLst>
                </p14:cNvPr>
                <p14:cNvContentPartPr/>
                <p14:nvPr/>
              </p14:nvContentPartPr>
              <p14:xfrm>
                <a:off x="5602371" y="3736766"/>
                <a:ext cx="193680" cy="201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E7CD6E87-1BFC-404D-9BCD-2CB4F18AF73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5593731" y="3727766"/>
                  <a:ext cx="211320" cy="3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0FF441B2-85CE-47BF-BD4D-8E3D638F81E1}"/>
                  </a:ext>
                </a:extLst>
              </p14:cNvPr>
              <p14:cNvContentPartPr/>
              <p14:nvPr/>
            </p14:nvContentPartPr>
            <p14:xfrm>
              <a:off x="5589411" y="3870686"/>
              <a:ext cx="146520" cy="16452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0FF441B2-85CE-47BF-BD4D-8E3D638F81E1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5580771" y="3861686"/>
                <a:ext cx="16416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1AD9A879-6B11-4C90-8CB9-DD13C3CDFCA7}"/>
                  </a:ext>
                </a:extLst>
              </p14:cNvPr>
              <p14:cNvContentPartPr/>
              <p14:nvPr/>
            </p14:nvContentPartPr>
            <p14:xfrm>
              <a:off x="6088731" y="3787166"/>
              <a:ext cx="41760" cy="12708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1AD9A879-6B11-4C90-8CB9-DD13C3CDFCA7}"/>
                  </a:ext>
                </a:extLst>
              </p:cNvPr>
              <p:cNvPicPr/>
              <p:nvPr/>
            </p:nvPicPr>
            <p:blipFill>
              <a:blip r:embed="rId335"/>
              <a:stretch>
                <a:fillRect/>
              </a:stretch>
            </p:blipFill>
            <p:spPr>
              <a:xfrm>
                <a:off x="6079731" y="3778166"/>
                <a:ext cx="59400" cy="144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19" name="Group 218">
            <a:extLst>
              <a:ext uri="{FF2B5EF4-FFF2-40B4-BE49-F238E27FC236}">
                <a16:creationId xmlns:a16="http://schemas.microsoft.com/office/drawing/2014/main" id="{3D217195-B6CD-4F7C-9E40-DD3CAB13742F}"/>
              </a:ext>
            </a:extLst>
          </p:cNvPr>
          <p:cNvGrpSpPr/>
          <p:nvPr/>
        </p:nvGrpSpPr>
        <p:grpSpPr>
          <a:xfrm>
            <a:off x="6209331" y="3695726"/>
            <a:ext cx="1018080" cy="364320"/>
            <a:chOff x="6209331" y="3695726"/>
            <a:chExt cx="1018080" cy="3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9F386359-6AC0-4CBD-B169-C7C77AD87088}"/>
                    </a:ext>
                  </a:extLst>
                </p14:cNvPr>
                <p14:cNvContentPartPr/>
                <p14:nvPr/>
              </p14:nvContentPartPr>
              <p14:xfrm>
                <a:off x="6671931" y="3695726"/>
                <a:ext cx="103320" cy="1800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9F386359-6AC0-4CBD-B169-C7C77AD87088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663291" y="3686726"/>
                  <a:ext cx="1209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F8991061-2131-4D9B-96F8-AE8F5BA64B8C}"/>
                    </a:ext>
                  </a:extLst>
                </p14:cNvPr>
                <p14:cNvContentPartPr/>
                <p14:nvPr/>
              </p14:nvContentPartPr>
              <p14:xfrm>
                <a:off x="6640251" y="3696086"/>
                <a:ext cx="148320" cy="1609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F8991061-2131-4D9B-96F8-AE8F5BA64B8C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631251" y="3687446"/>
                  <a:ext cx="16596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C229744A-176C-4D91-B3DD-AD7EA0BF50E8}"/>
                    </a:ext>
                  </a:extLst>
                </p14:cNvPr>
                <p14:cNvContentPartPr/>
                <p14:nvPr/>
              </p14:nvContentPartPr>
              <p14:xfrm>
                <a:off x="6435411" y="3753686"/>
                <a:ext cx="70920" cy="576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C229744A-176C-4D91-B3DD-AD7EA0BF50E8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426771" y="3744686"/>
                  <a:ext cx="8856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293105A5-5371-43B0-BD59-23CA3C4EAB8C}"/>
                    </a:ext>
                  </a:extLst>
                </p14:cNvPr>
                <p14:cNvContentPartPr/>
                <p14:nvPr/>
              </p14:nvContentPartPr>
              <p14:xfrm>
                <a:off x="6398691" y="3885806"/>
                <a:ext cx="53640" cy="100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293105A5-5371-43B0-BD59-23CA3C4EAB8C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390051" y="3877166"/>
                  <a:ext cx="712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3715E29C-FC7E-401C-AAB0-835C07614FC7}"/>
                    </a:ext>
                  </a:extLst>
                </p14:cNvPr>
                <p14:cNvContentPartPr/>
                <p14:nvPr/>
              </p14:nvContentPartPr>
              <p14:xfrm>
                <a:off x="6209331" y="3781406"/>
                <a:ext cx="82800" cy="1080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3715E29C-FC7E-401C-AAB0-835C07614FC7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200331" y="3772406"/>
                  <a:ext cx="1004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C6B9EA9-19DD-417B-A3E7-7F8D7ECF8D27}"/>
                    </a:ext>
                  </a:extLst>
                </p14:cNvPr>
                <p14:cNvContentPartPr/>
                <p14:nvPr/>
              </p14:nvContentPartPr>
              <p14:xfrm>
                <a:off x="6843651" y="3740366"/>
                <a:ext cx="96480" cy="6624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C6B9EA9-19DD-417B-A3E7-7F8D7ECF8D27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835011" y="3731366"/>
                  <a:ext cx="11412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50B7A7E9-D11F-4E17-89BB-CE5445CD0D9F}"/>
                    </a:ext>
                  </a:extLst>
                </p14:cNvPr>
                <p14:cNvContentPartPr/>
                <p14:nvPr/>
              </p14:nvContentPartPr>
              <p14:xfrm>
                <a:off x="6849771" y="3881846"/>
                <a:ext cx="65160" cy="1764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0B7A7E9-D11F-4E17-89BB-CE5445CD0D9F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841131" y="3873206"/>
                  <a:ext cx="828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DC341780-3991-466D-9B12-AA8D74DDB6F7}"/>
                    </a:ext>
                  </a:extLst>
                </p14:cNvPr>
                <p14:cNvContentPartPr/>
                <p14:nvPr/>
              </p14:nvContentPartPr>
              <p14:xfrm>
                <a:off x="7053891" y="3774566"/>
                <a:ext cx="173520" cy="2854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DC341780-3991-466D-9B12-AA8D74DDB6F7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044891" y="3765926"/>
                  <a:ext cx="191160" cy="303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717FA36B-9CF2-4426-A0B6-81DDC46E6EB1}"/>
                  </a:ext>
                </a:extLst>
              </p14:cNvPr>
              <p14:cNvContentPartPr/>
              <p14:nvPr/>
            </p14:nvContentPartPr>
            <p14:xfrm>
              <a:off x="5372691" y="4063646"/>
              <a:ext cx="500400" cy="6012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717FA36B-9CF2-4426-A0B6-81DDC46E6EB1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5363691" y="4055006"/>
                <a:ext cx="518040" cy="77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4" name="Group 223">
            <a:extLst>
              <a:ext uri="{FF2B5EF4-FFF2-40B4-BE49-F238E27FC236}">
                <a16:creationId xmlns:a16="http://schemas.microsoft.com/office/drawing/2014/main" id="{9BCFB899-120D-4408-9570-B5287AF65A49}"/>
              </a:ext>
            </a:extLst>
          </p:cNvPr>
          <p:cNvGrpSpPr/>
          <p:nvPr/>
        </p:nvGrpSpPr>
        <p:grpSpPr>
          <a:xfrm>
            <a:off x="5490051" y="4206566"/>
            <a:ext cx="185040" cy="304920"/>
            <a:chOff x="5490051" y="4206566"/>
            <a:chExt cx="18504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59B8B316-8646-4209-9346-AF551279D2E7}"/>
                    </a:ext>
                  </a:extLst>
                </p14:cNvPr>
                <p14:cNvContentPartPr/>
                <p14:nvPr/>
              </p14:nvContentPartPr>
              <p14:xfrm>
                <a:off x="5562411" y="4206566"/>
                <a:ext cx="88560" cy="1213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59B8B316-8646-4209-9346-AF551279D2E7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5553411" y="4197566"/>
                  <a:ext cx="1062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F0E99E9C-FB8A-4FA6-B217-B7F4C71908A4}"/>
                    </a:ext>
                  </a:extLst>
                </p14:cNvPr>
                <p14:cNvContentPartPr/>
                <p14:nvPr/>
              </p14:nvContentPartPr>
              <p14:xfrm>
                <a:off x="5490051" y="4346606"/>
                <a:ext cx="185040" cy="334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F0E99E9C-FB8A-4FA6-B217-B7F4C71908A4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5481411" y="4337606"/>
                  <a:ext cx="2026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02E63EA7-F8F2-42ED-BCFA-6F7069E714F3}"/>
                    </a:ext>
                  </a:extLst>
                </p14:cNvPr>
                <p14:cNvContentPartPr/>
                <p14:nvPr/>
              </p14:nvContentPartPr>
              <p14:xfrm>
                <a:off x="5558451" y="4423646"/>
                <a:ext cx="94680" cy="878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02E63EA7-F8F2-42ED-BCFA-6F7069E714F3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5549811" y="4415006"/>
                  <a:ext cx="112320" cy="105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9368091E-00BA-4202-AA3F-BC6D8B1B7DD5}"/>
                  </a:ext>
                </a:extLst>
              </p14:cNvPr>
              <p14:cNvContentPartPr/>
              <p14:nvPr/>
            </p14:nvContentPartPr>
            <p14:xfrm>
              <a:off x="4974891" y="3581966"/>
              <a:ext cx="289800" cy="193824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9368091E-00BA-4202-AA3F-BC6D8B1B7DD5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4965891" y="3572966"/>
                <a:ext cx="307440" cy="195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C5854D94-62D7-4FF8-B4C9-309B8DD79887}"/>
                  </a:ext>
                </a:extLst>
              </p14:cNvPr>
              <p14:cNvContentPartPr/>
              <p14:nvPr/>
            </p14:nvContentPartPr>
            <p14:xfrm>
              <a:off x="5516691" y="4930166"/>
              <a:ext cx="140760" cy="18900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C5854D94-62D7-4FF8-B4C9-309B8DD79887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5507691" y="4921166"/>
                <a:ext cx="158400" cy="2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532ACA4E-4E86-414A-806D-6530B003DFC3}"/>
                  </a:ext>
                </a:extLst>
              </p14:cNvPr>
              <p14:cNvContentPartPr/>
              <p14:nvPr/>
            </p14:nvContentPartPr>
            <p14:xfrm>
              <a:off x="6257211" y="4798046"/>
              <a:ext cx="529200" cy="29304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532ACA4E-4E86-414A-806D-6530B003DFC3}"/>
                  </a:ext>
                </a:extLst>
              </p:cNvPr>
              <p:cNvPicPr/>
              <p:nvPr/>
            </p:nvPicPr>
            <p:blipFill>
              <a:blip r:embed="rId365"/>
              <a:stretch>
                <a:fillRect/>
              </a:stretch>
            </p:blipFill>
            <p:spPr>
              <a:xfrm>
                <a:off x="6248211" y="4789406"/>
                <a:ext cx="546840" cy="31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808F7D62-CB73-4BB7-AA0A-4F7B03AE934C}"/>
                  </a:ext>
                </a:extLst>
              </p14:cNvPr>
              <p14:cNvContentPartPr/>
              <p14:nvPr/>
            </p14:nvContentPartPr>
            <p14:xfrm>
              <a:off x="5948691" y="5155886"/>
              <a:ext cx="95400" cy="16416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808F7D62-CB73-4BB7-AA0A-4F7B03AE934C}"/>
                  </a:ext>
                </a:extLst>
              </p:cNvPr>
              <p:cNvPicPr/>
              <p:nvPr/>
            </p:nvPicPr>
            <p:blipFill>
              <a:blip r:embed="rId367"/>
              <a:stretch>
                <a:fillRect/>
              </a:stretch>
            </p:blipFill>
            <p:spPr>
              <a:xfrm>
                <a:off x="5940051" y="5146886"/>
                <a:ext cx="11304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8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F3F125DC-8A21-4278-BC3D-72B2F1A5DDDC}"/>
                  </a:ext>
                </a:extLst>
              </p14:cNvPr>
              <p14:cNvContentPartPr/>
              <p14:nvPr/>
            </p14:nvContentPartPr>
            <p14:xfrm>
              <a:off x="5944731" y="3938726"/>
              <a:ext cx="66960" cy="15120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F3F125DC-8A21-4278-BC3D-72B2F1A5DDDC}"/>
                  </a:ext>
                </a:extLst>
              </p:cNvPr>
              <p:cNvPicPr/>
              <p:nvPr/>
            </p:nvPicPr>
            <p:blipFill>
              <a:blip r:embed="rId369"/>
              <a:stretch>
                <a:fillRect/>
              </a:stretch>
            </p:blipFill>
            <p:spPr>
              <a:xfrm>
                <a:off x="5936091" y="3929726"/>
                <a:ext cx="84600" cy="168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2" name="Group 231">
            <a:extLst>
              <a:ext uri="{FF2B5EF4-FFF2-40B4-BE49-F238E27FC236}">
                <a16:creationId xmlns:a16="http://schemas.microsoft.com/office/drawing/2014/main" id="{6ACE0E3F-844D-402F-8A4D-46E0B34DF500}"/>
              </a:ext>
            </a:extLst>
          </p:cNvPr>
          <p:cNvGrpSpPr/>
          <p:nvPr/>
        </p:nvGrpSpPr>
        <p:grpSpPr>
          <a:xfrm>
            <a:off x="8075931" y="4028366"/>
            <a:ext cx="149400" cy="81360"/>
            <a:chOff x="8075931" y="4028366"/>
            <a:chExt cx="149400" cy="8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C20BAD01-6CBB-4864-8AA1-1315DAF63A96}"/>
                    </a:ext>
                  </a:extLst>
                </p14:cNvPr>
                <p14:cNvContentPartPr/>
                <p14:nvPr/>
              </p14:nvContentPartPr>
              <p14:xfrm>
                <a:off x="8075931" y="4028366"/>
                <a:ext cx="149400" cy="338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C20BAD01-6CBB-4864-8AA1-1315DAF63A96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8067291" y="4019366"/>
                  <a:ext cx="16704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AD03E0EA-707A-46EC-A586-88CDD6103E04}"/>
                    </a:ext>
                  </a:extLst>
                </p14:cNvPr>
                <p14:cNvContentPartPr/>
                <p14:nvPr/>
              </p14:nvContentPartPr>
              <p14:xfrm>
                <a:off x="8092491" y="4088846"/>
                <a:ext cx="127800" cy="208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AD03E0EA-707A-46EC-A586-88CDD6103E04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8083491" y="4080206"/>
                  <a:ext cx="145440" cy="3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0E36A6C8-6477-4995-81BC-03A6673CEA68}"/>
              </a:ext>
            </a:extLst>
          </p:cNvPr>
          <p:cNvGrpSpPr/>
          <p:nvPr/>
        </p:nvGrpSpPr>
        <p:grpSpPr>
          <a:xfrm>
            <a:off x="8713491" y="3633086"/>
            <a:ext cx="140400" cy="812160"/>
            <a:chOff x="8713491" y="3633086"/>
            <a:chExt cx="140400" cy="81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551BF2AC-5D64-408C-B435-8584E97FC72E}"/>
                    </a:ext>
                  </a:extLst>
                </p14:cNvPr>
                <p14:cNvContentPartPr/>
                <p14:nvPr/>
              </p14:nvContentPartPr>
              <p14:xfrm>
                <a:off x="8785131" y="3659006"/>
                <a:ext cx="5400" cy="504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551BF2AC-5D64-408C-B435-8584E97FC72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776491" y="3650006"/>
                  <a:ext cx="230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E8A04CA6-91E5-49DF-A5CE-FC5F47F3DC70}"/>
                    </a:ext>
                  </a:extLst>
                </p14:cNvPr>
                <p14:cNvContentPartPr/>
                <p14:nvPr/>
              </p14:nvContentPartPr>
              <p14:xfrm>
                <a:off x="8713491" y="3633086"/>
                <a:ext cx="140400" cy="8121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E8A04CA6-91E5-49DF-A5CE-FC5F47F3DC70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8704491" y="3624086"/>
                  <a:ext cx="158040" cy="82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2DE84274-905F-4900-975A-88314711C3EF}"/>
              </a:ext>
            </a:extLst>
          </p:cNvPr>
          <p:cNvGrpSpPr/>
          <p:nvPr/>
        </p:nvGrpSpPr>
        <p:grpSpPr>
          <a:xfrm>
            <a:off x="9068451" y="3549926"/>
            <a:ext cx="297720" cy="234000"/>
            <a:chOff x="9068451" y="3549926"/>
            <a:chExt cx="297720" cy="23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798F55DE-5814-427B-90AD-DD242F137DD1}"/>
                    </a:ext>
                  </a:extLst>
                </p14:cNvPr>
                <p14:cNvContentPartPr/>
                <p14:nvPr/>
              </p14:nvContentPartPr>
              <p14:xfrm>
                <a:off x="9222531" y="3549926"/>
                <a:ext cx="19800" cy="1555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798F55DE-5814-427B-90AD-DD242F137DD1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9213891" y="3540926"/>
                  <a:ext cx="374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5F7D4645-D983-4AA6-894F-F38D3E610107}"/>
                    </a:ext>
                  </a:extLst>
                </p14:cNvPr>
                <p14:cNvContentPartPr/>
                <p14:nvPr/>
              </p14:nvContentPartPr>
              <p14:xfrm>
                <a:off x="9068451" y="3751526"/>
                <a:ext cx="297720" cy="324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5F7D4645-D983-4AA6-894F-F38D3E610107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9059451" y="3742526"/>
                  <a:ext cx="315360" cy="50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id="{B18C25F9-6BA0-414A-A918-600396F293B7}"/>
                  </a:ext>
                </a:extLst>
              </p14:cNvPr>
              <p14:cNvContentPartPr/>
              <p14:nvPr/>
            </p14:nvContentPartPr>
            <p14:xfrm>
              <a:off x="9122091" y="3884366"/>
              <a:ext cx="97200" cy="22104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B18C25F9-6BA0-414A-A918-600396F293B7}"/>
                  </a:ext>
                </a:extLst>
              </p:cNvPr>
              <p:cNvPicPr/>
              <p:nvPr/>
            </p:nvPicPr>
            <p:blipFill>
              <a:blip r:embed="rId382"/>
              <a:stretch>
                <a:fillRect/>
              </a:stretch>
            </p:blipFill>
            <p:spPr>
              <a:xfrm>
                <a:off x="9113451" y="3875366"/>
                <a:ext cx="114840" cy="23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5E1D4FB4-C58D-43D2-8D9D-09B6F37F9FEF}"/>
                  </a:ext>
                </a:extLst>
              </p14:cNvPr>
              <p14:cNvContentPartPr/>
              <p14:nvPr/>
            </p14:nvContentPartPr>
            <p14:xfrm>
              <a:off x="9654891" y="3790046"/>
              <a:ext cx="18000" cy="9252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5E1D4FB4-C58D-43D2-8D9D-09B6F37F9FEF}"/>
                  </a:ext>
                </a:extLst>
              </p:cNvPr>
              <p:cNvPicPr/>
              <p:nvPr/>
            </p:nvPicPr>
            <p:blipFill>
              <a:blip r:embed="rId384"/>
              <a:stretch>
                <a:fillRect/>
              </a:stretch>
            </p:blipFill>
            <p:spPr>
              <a:xfrm>
                <a:off x="9645891" y="3781046"/>
                <a:ext cx="35640" cy="11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49" name="Group 248">
            <a:extLst>
              <a:ext uri="{FF2B5EF4-FFF2-40B4-BE49-F238E27FC236}">
                <a16:creationId xmlns:a16="http://schemas.microsoft.com/office/drawing/2014/main" id="{36EEB528-EDFB-44DC-9E20-42D0D61A68C0}"/>
              </a:ext>
            </a:extLst>
          </p:cNvPr>
          <p:cNvGrpSpPr/>
          <p:nvPr/>
        </p:nvGrpSpPr>
        <p:grpSpPr>
          <a:xfrm>
            <a:off x="9914451" y="3696086"/>
            <a:ext cx="988920" cy="289800"/>
            <a:chOff x="9914451" y="3696086"/>
            <a:chExt cx="988920" cy="28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1A829177-1E31-4D89-9731-FBD17BFC96EF}"/>
                    </a:ext>
                  </a:extLst>
                </p14:cNvPr>
                <p14:cNvContentPartPr/>
                <p14:nvPr/>
              </p14:nvContentPartPr>
              <p14:xfrm>
                <a:off x="10346091" y="3714806"/>
                <a:ext cx="92520" cy="1130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1A829177-1E31-4D89-9731-FBD17BFC96EF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10337451" y="3706166"/>
                  <a:ext cx="1101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C4CC315F-AE24-4419-A81A-4311D48C1FF0}"/>
                    </a:ext>
                  </a:extLst>
                </p14:cNvPr>
                <p14:cNvContentPartPr/>
                <p14:nvPr/>
              </p14:nvContentPartPr>
              <p14:xfrm>
                <a:off x="10349331" y="3696086"/>
                <a:ext cx="86040" cy="1425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C4CC315F-AE24-4419-A81A-4311D48C1FF0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10340331" y="3687446"/>
                  <a:ext cx="1036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A2592D30-4F57-4558-936B-F0A72DA61366}"/>
                    </a:ext>
                  </a:extLst>
                </p14:cNvPr>
                <p14:cNvContentPartPr/>
                <p14:nvPr/>
              </p14:nvContentPartPr>
              <p14:xfrm>
                <a:off x="10590171" y="3704366"/>
                <a:ext cx="69840" cy="622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A2592D30-4F57-4558-936B-F0A72DA61366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10581531" y="3695366"/>
                  <a:ext cx="8748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C59836D9-5D10-4E91-807C-D51DCFE21A29}"/>
                    </a:ext>
                  </a:extLst>
                </p14:cNvPr>
                <p14:cNvContentPartPr/>
                <p14:nvPr/>
              </p14:nvContentPartPr>
              <p14:xfrm>
                <a:off x="10565691" y="3840806"/>
                <a:ext cx="74880" cy="111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C59836D9-5D10-4E91-807C-D51DCFE21A29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10556691" y="3831806"/>
                  <a:ext cx="925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7907451-AC8B-4DB4-B230-80644A499591}"/>
                    </a:ext>
                  </a:extLst>
                </p14:cNvPr>
                <p14:cNvContentPartPr/>
                <p14:nvPr/>
              </p14:nvContentPartPr>
              <p14:xfrm>
                <a:off x="10797171" y="3731006"/>
                <a:ext cx="106200" cy="25488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7907451-AC8B-4DB4-B230-80644A499591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10788531" y="3722006"/>
                  <a:ext cx="12384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A0CB25BA-6131-4DF9-907E-0253F8B8D42F}"/>
                    </a:ext>
                  </a:extLst>
                </p14:cNvPr>
                <p14:cNvContentPartPr/>
                <p14:nvPr/>
              </p14:nvContentPartPr>
              <p14:xfrm>
                <a:off x="10137651" y="3767366"/>
                <a:ext cx="72360" cy="565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A0CB25BA-6131-4DF9-907E-0253F8B8D42F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10129011" y="3758366"/>
                  <a:ext cx="900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119A1E16-51CA-4366-ABBC-A14BCCA86E5E}"/>
                    </a:ext>
                  </a:extLst>
                </p14:cNvPr>
                <p14:cNvContentPartPr/>
                <p14:nvPr/>
              </p14:nvContentPartPr>
              <p14:xfrm>
                <a:off x="10101291" y="3896246"/>
                <a:ext cx="61560" cy="936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119A1E16-51CA-4366-ABBC-A14BCCA86E5E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10092651" y="3887606"/>
                  <a:ext cx="792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68CC3DB1-7A23-4635-B9FA-A499370B325F}"/>
                    </a:ext>
                  </a:extLst>
                </p14:cNvPr>
                <p14:cNvContentPartPr/>
                <p14:nvPr/>
              </p14:nvContentPartPr>
              <p14:xfrm>
                <a:off x="9914451" y="3794726"/>
                <a:ext cx="82080" cy="982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68CC3DB1-7A23-4635-B9FA-A499370B325F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9905451" y="3785726"/>
                  <a:ext cx="99720" cy="11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50" name="Ink 249">
                <a:extLst>
                  <a:ext uri="{FF2B5EF4-FFF2-40B4-BE49-F238E27FC236}">
                    <a16:creationId xmlns:a16="http://schemas.microsoft.com/office/drawing/2014/main" id="{A8BA072C-9910-47E6-A61D-18041967B463}"/>
                  </a:ext>
                </a:extLst>
              </p14:cNvPr>
              <p14:cNvContentPartPr/>
              <p14:nvPr/>
            </p14:nvContentPartPr>
            <p14:xfrm>
              <a:off x="9129651" y="4325366"/>
              <a:ext cx="136800" cy="153360"/>
            </p14:xfrm>
          </p:contentPart>
        </mc:Choice>
        <mc:Fallback xmlns="">
          <p:pic>
            <p:nvPicPr>
              <p:cNvPr id="250" name="Ink 249">
                <a:extLst>
                  <a:ext uri="{FF2B5EF4-FFF2-40B4-BE49-F238E27FC236}">
                    <a16:creationId xmlns:a16="http://schemas.microsoft.com/office/drawing/2014/main" id="{A8BA072C-9910-47E6-A61D-18041967B463}"/>
                  </a:ext>
                </a:extLst>
              </p:cNvPr>
              <p:cNvPicPr/>
              <p:nvPr/>
            </p:nvPicPr>
            <p:blipFill>
              <a:blip r:embed="rId402"/>
              <a:stretch>
                <a:fillRect/>
              </a:stretch>
            </p:blipFill>
            <p:spPr>
              <a:xfrm>
                <a:off x="9121011" y="4316726"/>
                <a:ext cx="154440" cy="17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51" name="Ink 250">
                <a:extLst>
                  <a:ext uri="{FF2B5EF4-FFF2-40B4-BE49-F238E27FC236}">
                    <a16:creationId xmlns:a16="http://schemas.microsoft.com/office/drawing/2014/main" id="{680AAA99-79E1-4FB7-8C7B-02A223DFC4BC}"/>
                  </a:ext>
                </a:extLst>
              </p14:cNvPr>
              <p14:cNvContentPartPr/>
              <p14:nvPr/>
            </p14:nvContentPartPr>
            <p14:xfrm>
              <a:off x="9605571" y="4440926"/>
              <a:ext cx="39240" cy="129960"/>
            </p14:xfrm>
          </p:contentPart>
        </mc:Choice>
        <mc:Fallback xmlns="">
          <p:pic>
            <p:nvPicPr>
              <p:cNvPr id="251" name="Ink 250">
                <a:extLst>
                  <a:ext uri="{FF2B5EF4-FFF2-40B4-BE49-F238E27FC236}">
                    <a16:creationId xmlns:a16="http://schemas.microsoft.com/office/drawing/2014/main" id="{680AAA99-79E1-4FB7-8C7B-02A223DFC4BC}"/>
                  </a:ext>
                </a:extLst>
              </p:cNvPr>
              <p:cNvPicPr/>
              <p:nvPr/>
            </p:nvPicPr>
            <p:blipFill>
              <a:blip r:embed="rId404"/>
              <a:stretch>
                <a:fillRect/>
              </a:stretch>
            </p:blipFill>
            <p:spPr>
              <a:xfrm>
                <a:off x="9596571" y="4431926"/>
                <a:ext cx="56880" cy="1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52" name="Ink 251">
                <a:extLst>
                  <a:ext uri="{FF2B5EF4-FFF2-40B4-BE49-F238E27FC236}">
                    <a16:creationId xmlns:a16="http://schemas.microsoft.com/office/drawing/2014/main" id="{6598C3F9-6052-4A4C-87CD-15443C9A2C08}"/>
                  </a:ext>
                </a:extLst>
              </p14:cNvPr>
              <p14:cNvContentPartPr/>
              <p14:nvPr/>
            </p14:nvContentPartPr>
            <p14:xfrm>
              <a:off x="10168251" y="4201886"/>
              <a:ext cx="505800" cy="250920"/>
            </p14:xfrm>
          </p:contentPart>
        </mc:Choice>
        <mc:Fallback xmlns="">
          <p:pic>
            <p:nvPicPr>
              <p:cNvPr id="252" name="Ink 251">
                <a:extLst>
                  <a:ext uri="{FF2B5EF4-FFF2-40B4-BE49-F238E27FC236}">
                    <a16:creationId xmlns:a16="http://schemas.microsoft.com/office/drawing/2014/main" id="{6598C3F9-6052-4A4C-87CD-15443C9A2C08}"/>
                  </a:ext>
                </a:extLst>
              </p:cNvPr>
              <p:cNvPicPr/>
              <p:nvPr/>
            </p:nvPicPr>
            <p:blipFill>
              <a:blip r:embed="rId406"/>
              <a:stretch>
                <a:fillRect/>
              </a:stretch>
            </p:blipFill>
            <p:spPr>
              <a:xfrm>
                <a:off x="10159611" y="4193246"/>
                <a:ext cx="523440" cy="26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81474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8EC1205-8137-4591-B8AB-508540766A26}"/>
                  </a:ext>
                </a:extLst>
              </p14:cNvPr>
              <p14:cNvContentPartPr/>
              <p14:nvPr/>
            </p14:nvContentPartPr>
            <p14:xfrm>
              <a:off x="412971" y="250166"/>
              <a:ext cx="318600" cy="314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8EC1205-8137-4591-B8AB-508540766A2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4331" y="241526"/>
                <a:ext cx="336240" cy="332280"/>
              </a:xfrm>
              <a:prstGeom prst="rect">
                <a:avLst/>
              </a:prstGeom>
            </p:spPr>
          </p:pic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EDF5980B-6391-400A-ACAB-FDF15BC93260}"/>
              </a:ext>
            </a:extLst>
          </p:cNvPr>
          <p:cNvGrpSpPr/>
          <p:nvPr/>
        </p:nvGrpSpPr>
        <p:grpSpPr>
          <a:xfrm>
            <a:off x="371211" y="692606"/>
            <a:ext cx="395280" cy="44640"/>
            <a:chOff x="371211" y="692606"/>
            <a:chExt cx="395280" cy="4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457D067-25FB-4789-92A4-C27F0B50140A}"/>
                    </a:ext>
                  </a:extLst>
                </p14:cNvPr>
                <p14:cNvContentPartPr/>
                <p14:nvPr/>
              </p14:nvContentPartPr>
              <p14:xfrm>
                <a:off x="371211" y="705206"/>
                <a:ext cx="271440" cy="21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457D067-25FB-4789-92A4-C27F0B50140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62211" y="696206"/>
                  <a:ext cx="2890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3CA32F45-173A-45EA-B0A4-D6D4833BCB0A}"/>
                    </a:ext>
                  </a:extLst>
                </p14:cNvPr>
                <p14:cNvContentPartPr/>
                <p14:nvPr/>
              </p14:nvContentPartPr>
              <p14:xfrm>
                <a:off x="752451" y="692606"/>
                <a:ext cx="14040" cy="446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3CA32F45-173A-45EA-B0A4-D6D4833BCB0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43451" y="683606"/>
                  <a:ext cx="31680" cy="6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F672EC9-978D-4709-B363-A8848B9D6A13}"/>
              </a:ext>
            </a:extLst>
          </p:cNvPr>
          <p:cNvGrpSpPr/>
          <p:nvPr/>
        </p:nvGrpSpPr>
        <p:grpSpPr>
          <a:xfrm>
            <a:off x="1636251" y="435206"/>
            <a:ext cx="399960" cy="271440"/>
            <a:chOff x="1636251" y="435206"/>
            <a:chExt cx="399960" cy="27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8B03088-8497-44AD-AD78-DB9CDC2370E7}"/>
                    </a:ext>
                  </a:extLst>
                </p14:cNvPr>
                <p14:cNvContentPartPr/>
                <p14:nvPr/>
              </p14:nvContentPartPr>
              <p14:xfrm>
                <a:off x="1640931" y="435206"/>
                <a:ext cx="97200" cy="2714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8B03088-8497-44AD-AD78-DB9CDC2370E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31931" y="426206"/>
                  <a:ext cx="11484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A899ACC-5115-4C2A-9A8B-E8243B5889EB}"/>
                    </a:ext>
                  </a:extLst>
                </p14:cNvPr>
                <p14:cNvContentPartPr/>
                <p14:nvPr/>
              </p14:nvContentPartPr>
              <p14:xfrm>
                <a:off x="1636251" y="448166"/>
                <a:ext cx="166680" cy="231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A899ACC-5115-4C2A-9A8B-E8243B5889E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27611" y="439526"/>
                  <a:ext cx="1843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B134958-5E70-4495-B123-4920B6327181}"/>
                    </a:ext>
                  </a:extLst>
                </p14:cNvPr>
                <p14:cNvContentPartPr/>
                <p14:nvPr/>
              </p14:nvContentPartPr>
              <p14:xfrm>
                <a:off x="1860891" y="553286"/>
                <a:ext cx="175320" cy="824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B134958-5E70-4495-B123-4920B632718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52251" y="544646"/>
                  <a:ext cx="192960" cy="100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BA92E10-58B0-4DF8-AE71-C887494E0ED0}"/>
              </a:ext>
            </a:extLst>
          </p:cNvPr>
          <p:cNvGrpSpPr/>
          <p:nvPr/>
        </p:nvGrpSpPr>
        <p:grpSpPr>
          <a:xfrm>
            <a:off x="2325291" y="399566"/>
            <a:ext cx="1023480" cy="343800"/>
            <a:chOff x="2325291" y="399566"/>
            <a:chExt cx="1023480" cy="34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8B76C61-B2D9-428B-B993-EF6D5903E0CF}"/>
                    </a:ext>
                  </a:extLst>
                </p14:cNvPr>
                <p14:cNvContentPartPr/>
                <p14:nvPr/>
              </p14:nvContentPartPr>
              <p14:xfrm>
                <a:off x="2354451" y="484526"/>
                <a:ext cx="49680" cy="153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8B76C61-B2D9-428B-B993-EF6D5903E0C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345811" y="475526"/>
                  <a:ext cx="673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F63E2D8-FE78-4E2A-BFA2-479AF1B84735}"/>
                    </a:ext>
                  </a:extLst>
                </p14:cNvPr>
                <p14:cNvContentPartPr/>
                <p14:nvPr/>
              </p14:nvContentPartPr>
              <p14:xfrm>
                <a:off x="2325291" y="420446"/>
                <a:ext cx="165960" cy="2131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F63E2D8-FE78-4E2A-BFA2-479AF1B8473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316291" y="411806"/>
                  <a:ext cx="1836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5EB9C3C-88C7-464E-AF2C-B696A5BFD517}"/>
                    </a:ext>
                  </a:extLst>
                </p14:cNvPr>
                <p14:cNvContentPartPr/>
                <p14:nvPr/>
              </p14:nvContentPartPr>
              <p14:xfrm>
                <a:off x="2560371" y="399566"/>
                <a:ext cx="94680" cy="2516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5EB9C3C-88C7-464E-AF2C-B696A5BFD51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551731" y="390926"/>
                  <a:ext cx="11232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009178E-E07D-4A65-9D94-CB7FE4BCF658}"/>
                    </a:ext>
                  </a:extLst>
                </p14:cNvPr>
                <p14:cNvContentPartPr/>
                <p14:nvPr/>
              </p14:nvContentPartPr>
              <p14:xfrm>
                <a:off x="2670531" y="533486"/>
                <a:ext cx="140760" cy="874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009178E-E07D-4A65-9D94-CB7FE4BCF65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661531" y="524486"/>
                  <a:ext cx="1584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E65F690-BD4E-4513-ACDD-5BA91DC741B9}"/>
                    </a:ext>
                  </a:extLst>
                </p14:cNvPr>
                <p14:cNvContentPartPr/>
                <p14:nvPr/>
              </p14:nvContentPartPr>
              <p14:xfrm>
                <a:off x="2895531" y="564086"/>
                <a:ext cx="22680" cy="90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E65F690-BD4E-4513-ACDD-5BA91DC741B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886891" y="555446"/>
                  <a:ext cx="403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8018588-9890-443E-A480-96D37224F9A0}"/>
                    </a:ext>
                  </a:extLst>
                </p14:cNvPr>
                <p14:cNvContentPartPr/>
                <p14:nvPr/>
              </p14:nvContentPartPr>
              <p14:xfrm>
                <a:off x="3024771" y="543926"/>
                <a:ext cx="128880" cy="1994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8018588-9890-443E-A480-96D37224F9A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15771" y="535286"/>
                  <a:ext cx="1465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858943A-5B7D-4644-A4CA-2606385FCB94}"/>
                    </a:ext>
                  </a:extLst>
                </p14:cNvPr>
                <p14:cNvContentPartPr/>
                <p14:nvPr/>
              </p14:nvContentPartPr>
              <p14:xfrm>
                <a:off x="3262011" y="488486"/>
                <a:ext cx="86760" cy="1929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858943A-5B7D-4644-A4CA-2606385FCB9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253011" y="479486"/>
                  <a:ext cx="104400" cy="21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96BD351D-C3CA-4068-8D37-23479D3BEB7A}"/>
                  </a:ext>
                </a:extLst>
              </p14:cNvPr>
              <p14:cNvContentPartPr/>
              <p14:nvPr/>
            </p14:nvContentPartPr>
            <p14:xfrm>
              <a:off x="3659811" y="662006"/>
              <a:ext cx="49680" cy="1213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96BD351D-C3CA-4068-8D37-23479D3BEB7A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651171" y="653366"/>
                <a:ext cx="67320" cy="13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D07F06ED-BD1B-4983-A037-75E6E6E3923B}"/>
              </a:ext>
            </a:extLst>
          </p:cNvPr>
          <p:cNvGrpSpPr/>
          <p:nvPr/>
        </p:nvGrpSpPr>
        <p:grpSpPr>
          <a:xfrm>
            <a:off x="4347771" y="381206"/>
            <a:ext cx="343080" cy="268560"/>
            <a:chOff x="4347771" y="381206"/>
            <a:chExt cx="343080" cy="26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3CEF23B-8313-4D64-AD32-57B70F0F96A8}"/>
                    </a:ext>
                  </a:extLst>
                </p14:cNvPr>
                <p14:cNvContentPartPr/>
                <p14:nvPr/>
              </p14:nvContentPartPr>
              <p14:xfrm>
                <a:off x="4347771" y="381206"/>
                <a:ext cx="104400" cy="2685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3CEF23B-8313-4D64-AD32-57B70F0F96A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338771" y="372206"/>
                  <a:ext cx="12204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7D7ECBB-E426-472F-8D44-2BBEC4D44865}"/>
                    </a:ext>
                  </a:extLst>
                </p14:cNvPr>
                <p14:cNvContentPartPr/>
                <p14:nvPr/>
              </p14:nvContentPartPr>
              <p14:xfrm>
                <a:off x="4506531" y="506126"/>
                <a:ext cx="184320" cy="831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7D7ECBB-E426-472F-8D44-2BBEC4D4486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497531" y="497486"/>
                  <a:ext cx="201960" cy="10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B0C5966-40C7-49A9-9C70-4EB2B2E37022}"/>
              </a:ext>
            </a:extLst>
          </p:cNvPr>
          <p:cNvGrpSpPr/>
          <p:nvPr/>
        </p:nvGrpSpPr>
        <p:grpSpPr>
          <a:xfrm>
            <a:off x="4915851" y="398486"/>
            <a:ext cx="1213920" cy="325080"/>
            <a:chOff x="4915851" y="398486"/>
            <a:chExt cx="1213920" cy="32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31DFED0-4E84-48CF-BE2E-54D1BBA47995}"/>
                    </a:ext>
                  </a:extLst>
                </p14:cNvPr>
                <p14:cNvContentPartPr/>
                <p14:nvPr/>
              </p14:nvContentPartPr>
              <p14:xfrm>
                <a:off x="4937451" y="472286"/>
                <a:ext cx="30240" cy="1274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31DFED0-4E84-48CF-BE2E-54D1BBA4799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928451" y="463646"/>
                  <a:ext cx="478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8D98658-6673-4418-8415-59881CB30B27}"/>
                    </a:ext>
                  </a:extLst>
                </p14:cNvPr>
                <p14:cNvContentPartPr/>
                <p14:nvPr/>
              </p14:nvContentPartPr>
              <p14:xfrm>
                <a:off x="4915851" y="446006"/>
                <a:ext cx="144360" cy="1710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8D98658-6673-4418-8415-59881CB30B2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906851" y="437366"/>
                  <a:ext cx="1620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B2CCD67-E844-410A-A978-EAD8F4BCCB54}"/>
                    </a:ext>
                  </a:extLst>
                </p14:cNvPr>
                <p14:cNvContentPartPr/>
                <p14:nvPr/>
              </p14:nvContentPartPr>
              <p14:xfrm>
                <a:off x="5100891" y="429806"/>
                <a:ext cx="128880" cy="2401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B2CCD67-E844-410A-A978-EAD8F4BCCB5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091891" y="421166"/>
                  <a:ext cx="14652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D42D2A2-26EF-4F6C-A220-07BE3039923B}"/>
                    </a:ext>
                  </a:extLst>
                </p14:cNvPr>
                <p14:cNvContentPartPr/>
                <p14:nvPr/>
              </p14:nvContentPartPr>
              <p14:xfrm>
                <a:off x="5256051" y="516926"/>
                <a:ext cx="238320" cy="1144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D42D2A2-26EF-4F6C-A220-07BE3039923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247411" y="508286"/>
                  <a:ext cx="2559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4B8EA18-B106-4E1D-B539-66D65D72B182}"/>
                    </a:ext>
                  </a:extLst>
                </p14:cNvPr>
                <p14:cNvContentPartPr/>
                <p14:nvPr/>
              </p14:nvContentPartPr>
              <p14:xfrm>
                <a:off x="5594451" y="549326"/>
                <a:ext cx="23040" cy="943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4B8EA18-B106-4E1D-B539-66D65D72B18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585811" y="540326"/>
                  <a:ext cx="406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DFF42EE-1D29-4F3F-8457-11DFB6557A1D}"/>
                    </a:ext>
                  </a:extLst>
                </p14:cNvPr>
                <p14:cNvContentPartPr/>
                <p14:nvPr/>
              </p14:nvContentPartPr>
              <p14:xfrm>
                <a:off x="5742411" y="497486"/>
                <a:ext cx="163080" cy="2260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DFF42EE-1D29-4F3F-8457-11DFB6557A1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733411" y="488486"/>
                  <a:ext cx="18072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3A6284A-AF90-46AA-8E97-45484FD62B2E}"/>
                    </a:ext>
                  </a:extLst>
                </p14:cNvPr>
                <p14:cNvContentPartPr/>
                <p14:nvPr/>
              </p14:nvContentPartPr>
              <p14:xfrm>
                <a:off x="6026811" y="398486"/>
                <a:ext cx="102960" cy="2754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3A6284A-AF90-46AA-8E97-45484FD62B2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017811" y="389486"/>
                  <a:ext cx="120600" cy="293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B9AFCC43-462D-433F-A83C-F1A35E4E2FFC}"/>
                  </a:ext>
                </a:extLst>
              </p14:cNvPr>
              <p14:cNvContentPartPr/>
              <p14:nvPr/>
            </p14:nvContentPartPr>
            <p14:xfrm>
              <a:off x="6320931" y="611246"/>
              <a:ext cx="109800" cy="1688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B9AFCC43-462D-433F-A83C-F1A35E4E2FFC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311931" y="602246"/>
                <a:ext cx="127440" cy="18648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2DBA77CC-55B0-4695-A48F-0755BCC47750}"/>
              </a:ext>
            </a:extLst>
          </p:cNvPr>
          <p:cNvGrpSpPr/>
          <p:nvPr/>
        </p:nvGrpSpPr>
        <p:grpSpPr>
          <a:xfrm>
            <a:off x="7208691" y="357806"/>
            <a:ext cx="560880" cy="257040"/>
            <a:chOff x="7208691" y="357806"/>
            <a:chExt cx="560880" cy="25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17FAF7A-A00B-40BD-A145-8D2427833E07}"/>
                    </a:ext>
                  </a:extLst>
                </p14:cNvPr>
                <p14:cNvContentPartPr/>
                <p14:nvPr/>
              </p14:nvContentPartPr>
              <p14:xfrm>
                <a:off x="7236771" y="361406"/>
                <a:ext cx="69840" cy="1918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17FAF7A-A00B-40BD-A145-8D2427833E0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228131" y="352766"/>
                  <a:ext cx="874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8492BCB-1056-46A9-9F97-9A5B15A745FA}"/>
                    </a:ext>
                  </a:extLst>
                </p14:cNvPr>
                <p14:cNvContentPartPr/>
                <p14:nvPr/>
              </p14:nvContentPartPr>
              <p14:xfrm>
                <a:off x="7208691" y="357806"/>
                <a:ext cx="123480" cy="2120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8492BCB-1056-46A9-9F97-9A5B15A745FA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200051" y="348806"/>
                  <a:ext cx="1411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DE1AAD0A-816E-43BA-8256-D46272494598}"/>
                    </a:ext>
                  </a:extLst>
                </p14:cNvPr>
                <p14:cNvContentPartPr/>
                <p14:nvPr/>
              </p14:nvContentPartPr>
              <p14:xfrm>
                <a:off x="7423611" y="514406"/>
                <a:ext cx="44640" cy="1004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DE1AAD0A-816E-43BA-8256-D4627249459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414611" y="505406"/>
                  <a:ext cx="6228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017C5CB-E6B0-41BD-854C-F70CE33B7E34}"/>
                    </a:ext>
                  </a:extLst>
                </p14:cNvPr>
                <p14:cNvContentPartPr/>
                <p14:nvPr/>
              </p14:nvContentPartPr>
              <p14:xfrm>
                <a:off x="7625571" y="359966"/>
                <a:ext cx="144000" cy="2300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017C5CB-E6B0-41BD-854C-F70CE33B7E3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616571" y="351326"/>
                  <a:ext cx="161640" cy="24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C68365EE-BC0F-4469-9C5A-3FCA46D059FD}"/>
              </a:ext>
            </a:extLst>
          </p:cNvPr>
          <p:cNvGrpSpPr/>
          <p:nvPr/>
        </p:nvGrpSpPr>
        <p:grpSpPr>
          <a:xfrm>
            <a:off x="8149731" y="327926"/>
            <a:ext cx="858960" cy="256320"/>
            <a:chOff x="8149731" y="327926"/>
            <a:chExt cx="858960" cy="25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0EA1E17-5CF2-4ECF-813E-9A9B655A49A2}"/>
                    </a:ext>
                  </a:extLst>
                </p14:cNvPr>
                <p14:cNvContentPartPr/>
                <p14:nvPr/>
              </p14:nvContentPartPr>
              <p14:xfrm>
                <a:off x="8149731" y="445286"/>
                <a:ext cx="175680" cy="138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0EA1E17-5CF2-4ECF-813E-9A9B655A49A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140731" y="436286"/>
                  <a:ext cx="1933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FE2ADF7C-B19C-4493-BFE2-AC1DCFB9241E}"/>
                    </a:ext>
                  </a:extLst>
                </p14:cNvPr>
                <p14:cNvContentPartPr/>
                <p14:nvPr/>
              </p14:nvContentPartPr>
              <p14:xfrm>
                <a:off x="8388771" y="327926"/>
                <a:ext cx="619920" cy="2502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FE2ADF7C-B19C-4493-BFE2-AC1DCFB9241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379771" y="318926"/>
                  <a:ext cx="637560" cy="267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851424FA-7CB1-43BD-8AF1-42B5E099E1FB}"/>
              </a:ext>
            </a:extLst>
          </p:cNvPr>
          <p:cNvGrpSpPr/>
          <p:nvPr/>
        </p:nvGrpSpPr>
        <p:grpSpPr>
          <a:xfrm>
            <a:off x="1364451" y="1225766"/>
            <a:ext cx="458280" cy="235440"/>
            <a:chOff x="1364451" y="1225766"/>
            <a:chExt cx="458280" cy="23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5750E5C-9B62-4F00-BE86-FAE8784B3309}"/>
                    </a:ext>
                  </a:extLst>
                </p14:cNvPr>
                <p14:cNvContentPartPr/>
                <p14:nvPr/>
              </p14:nvContentPartPr>
              <p14:xfrm>
                <a:off x="1364451" y="1225766"/>
                <a:ext cx="181080" cy="2354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5750E5C-9B62-4F00-BE86-FAE8784B330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355451" y="1216766"/>
                  <a:ext cx="19872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EE35A4C-EA5E-4489-B9AA-A0373F83A5CD}"/>
                    </a:ext>
                  </a:extLst>
                </p14:cNvPr>
                <p14:cNvContentPartPr/>
                <p14:nvPr/>
              </p14:nvContentPartPr>
              <p14:xfrm>
                <a:off x="1665411" y="1317926"/>
                <a:ext cx="157320" cy="136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EE35A4C-EA5E-4489-B9AA-A0373F83A5C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656771" y="1308926"/>
                  <a:ext cx="1749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73FEDBE-8DAE-4E2B-8CCF-E649628D3664}"/>
                    </a:ext>
                  </a:extLst>
                </p14:cNvPr>
                <p14:cNvContentPartPr/>
                <p14:nvPr/>
              </p14:nvContentPartPr>
              <p14:xfrm>
                <a:off x="1652451" y="1415486"/>
                <a:ext cx="104040" cy="165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73FEDBE-8DAE-4E2B-8CCF-E649628D366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643451" y="1406486"/>
                  <a:ext cx="12168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1E563369-061D-46E3-BFC7-2EE295920680}"/>
              </a:ext>
            </a:extLst>
          </p:cNvPr>
          <p:cNvGrpSpPr/>
          <p:nvPr/>
        </p:nvGrpSpPr>
        <p:grpSpPr>
          <a:xfrm>
            <a:off x="2100291" y="1217126"/>
            <a:ext cx="762480" cy="262080"/>
            <a:chOff x="2100291" y="1217126"/>
            <a:chExt cx="762480" cy="26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20877D6-5C6D-42F7-9B78-5AF291477707}"/>
                    </a:ext>
                  </a:extLst>
                </p14:cNvPr>
                <p14:cNvContentPartPr/>
                <p14:nvPr/>
              </p14:nvContentPartPr>
              <p14:xfrm>
                <a:off x="2168331" y="1254926"/>
                <a:ext cx="79920" cy="2095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20877D6-5C6D-42F7-9B78-5AF29147770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159331" y="1245926"/>
                  <a:ext cx="975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064CA33-A80C-4F64-8D91-7CC62F7A696F}"/>
                    </a:ext>
                  </a:extLst>
                </p14:cNvPr>
                <p14:cNvContentPartPr/>
                <p14:nvPr/>
              </p14:nvContentPartPr>
              <p14:xfrm>
                <a:off x="2100291" y="1233686"/>
                <a:ext cx="190080" cy="2318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064CA33-A80C-4F64-8D91-7CC62F7A696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091291" y="1225046"/>
                  <a:ext cx="20772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14A9C878-3365-4DB9-A218-7E81B5AB2596}"/>
                    </a:ext>
                  </a:extLst>
                </p14:cNvPr>
                <p14:cNvContentPartPr/>
                <p14:nvPr/>
              </p14:nvContentPartPr>
              <p14:xfrm>
                <a:off x="2425011" y="1336646"/>
                <a:ext cx="167040" cy="126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14A9C878-3365-4DB9-A218-7E81B5AB259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416371" y="1328006"/>
                  <a:ext cx="1846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3CF3D10-D388-4F27-9198-54D65B2ED8BA}"/>
                    </a:ext>
                  </a:extLst>
                </p14:cNvPr>
                <p14:cNvContentPartPr/>
                <p14:nvPr/>
              </p14:nvContentPartPr>
              <p14:xfrm>
                <a:off x="2485491" y="1291286"/>
                <a:ext cx="42840" cy="1533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3CF3D10-D388-4F27-9198-54D65B2ED8B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476851" y="1282646"/>
                  <a:ext cx="604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1056E1B-DD53-4AD7-9143-BFAAF71D4A2C}"/>
                    </a:ext>
                  </a:extLst>
                </p14:cNvPr>
                <p14:cNvContentPartPr/>
                <p14:nvPr/>
              </p14:nvContentPartPr>
              <p14:xfrm>
                <a:off x="2716971" y="1217126"/>
                <a:ext cx="145800" cy="2620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1056E1B-DD53-4AD7-9143-BFAAF71D4A2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707971" y="1208126"/>
                  <a:ext cx="163440" cy="279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3A621C6A-22F0-4861-9200-A0E1E83FE0DD}"/>
                  </a:ext>
                </a:extLst>
              </p14:cNvPr>
              <p14:cNvContentPartPr/>
              <p14:nvPr/>
            </p14:nvContentPartPr>
            <p14:xfrm>
              <a:off x="3323571" y="1362566"/>
              <a:ext cx="151920" cy="7272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3A621C6A-22F0-4861-9200-A0E1E83FE0DD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3314571" y="1353926"/>
                <a:ext cx="169560" cy="9036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EA6B9C62-7D1D-4961-B227-6E646CB451B9}"/>
              </a:ext>
            </a:extLst>
          </p:cNvPr>
          <p:cNvGrpSpPr/>
          <p:nvPr/>
        </p:nvGrpSpPr>
        <p:grpSpPr>
          <a:xfrm>
            <a:off x="4144011" y="1196606"/>
            <a:ext cx="1251720" cy="308880"/>
            <a:chOff x="4144011" y="1196606"/>
            <a:chExt cx="1251720" cy="30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E314748-E6BA-49AC-8893-0897A5F384C2}"/>
                    </a:ext>
                  </a:extLst>
                </p14:cNvPr>
                <p14:cNvContentPartPr/>
                <p14:nvPr/>
              </p14:nvContentPartPr>
              <p14:xfrm>
                <a:off x="4144011" y="1258886"/>
                <a:ext cx="73440" cy="1749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E314748-E6BA-49AC-8893-0897A5F384C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135371" y="1249886"/>
                  <a:ext cx="9108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01C606B-C8D4-410B-A79E-BA7660930B4A}"/>
                    </a:ext>
                  </a:extLst>
                </p14:cNvPr>
                <p14:cNvContentPartPr/>
                <p14:nvPr/>
              </p14:nvContentPartPr>
              <p14:xfrm>
                <a:off x="4159491" y="1196606"/>
                <a:ext cx="152640" cy="2379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01C606B-C8D4-410B-A79E-BA7660930B4A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150851" y="1187606"/>
                  <a:ext cx="17028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D174EFE-702C-46A1-A9F6-94E6FA8F2D70}"/>
                    </a:ext>
                  </a:extLst>
                </p14:cNvPr>
                <p14:cNvContentPartPr/>
                <p14:nvPr/>
              </p14:nvContentPartPr>
              <p14:xfrm>
                <a:off x="4363611" y="1203086"/>
                <a:ext cx="116280" cy="302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D174EFE-702C-46A1-A9F6-94E6FA8F2D70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354971" y="1194446"/>
                  <a:ext cx="13392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C4E3C00-60A6-4A0E-B50B-C752DFA613E4}"/>
                    </a:ext>
                  </a:extLst>
                </p14:cNvPr>
                <p14:cNvContentPartPr/>
                <p14:nvPr/>
              </p14:nvContentPartPr>
              <p14:xfrm>
                <a:off x="4512291" y="1315046"/>
                <a:ext cx="174600" cy="1184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C4E3C00-60A6-4A0E-B50B-C752DFA613E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503291" y="1306406"/>
                  <a:ext cx="1922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78D32AF-B9CB-47DD-9643-6E47DDA17903}"/>
                    </a:ext>
                  </a:extLst>
                </p14:cNvPr>
                <p14:cNvContentPartPr/>
                <p14:nvPr/>
              </p14:nvContentPartPr>
              <p14:xfrm>
                <a:off x="4785171" y="1351766"/>
                <a:ext cx="119520" cy="115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78D32AF-B9CB-47DD-9643-6E47DDA1790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776171" y="1343126"/>
                  <a:ext cx="1371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D23BA26-90A7-4B65-AEC0-5AAE6A4B739B}"/>
                    </a:ext>
                  </a:extLst>
                </p14:cNvPr>
                <p14:cNvContentPartPr/>
                <p14:nvPr/>
              </p14:nvContentPartPr>
              <p14:xfrm>
                <a:off x="4808571" y="1319006"/>
                <a:ext cx="39960" cy="1155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D23BA26-90A7-4B65-AEC0-5AAE6A4B739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799931" y="1310366"/>
                  <a:ext cx="576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DB2B820-373C-4A7F-88C4-7979D7884DE4}"/>
                    </a:ext>
                  </a:extLst>
                </p14:cNvPr>
                <p14:cNvContentPartPr/>
                <p14:nvPr/>
              </p14:nvContentPartPr>
              <p14:xfrm>
                <a:off x="5002251" y="1317926"/>
                <a:ext cx="266760" cy="979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DB2B820-373C-4A7F-88C4-7979D7884DE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993611" y="1308926"/>
                  <a:ext cx="2844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7984C58-A240-4224-B2A4-4ACEB9087EED}"/>
                    </a:ext>
                  </a:extLst>
                </p14:cNvPr>
                <p14:cNvContentPartPr/>
                <p14:nvPr/>
              </p14:nvContentPartPr>
              <p14:xfrm>
                <a:off x="5370891" y="1363286"/>
                <a:ext cx="24840" cy="943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7984C58-A240-4224-B2A4-4ACEB9087EE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362251" y="1354286"/>
                  <a:ext cx="42480" cy="111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DE1167EC-87A3-49E6-A124-BEE2B4C0017D}"/>
                  </a:ext>
                </a:extLst>
              </p14:cNvPr>
              <p14:cNvContentPartPr/>
              <p14:nvPr/>
            </p14:nvContentPartPr>
            <p14:xfrm>
              <a:off x="5626491" y="1301006"/>
              <a:ext cx="174960" cy="26640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DE1167EC-87A3-49E6-A124-BEE2B4C0017D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617851" y="1292366"/>
                <a:ext cx="192600" cy="28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DD7BB9B5-C2BE-4046-8E29-EADD1BA1272C}"/>
                  </a:ext>
                </a:extLst>
              </p14:cNvPr>
              <p14:cNvContentPartPr/>
              <p14:nvPr/>
            </p14:nvContentPartPr>
            <p14:xfrm>
              <a:off x="5989011" y="1197326"/>
              <a:ext cx="71640" cy="28728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DD7BB9B5-C2BE-4046-8E29-EADD1BA1272C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5980011" y="1188326"/>
                <a:ext cx="89280" cy="30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0522EF92-D753-43F8-8EC2-BE0B6AB678C9}"/>
              </a:ext>
            </a:extLst>
          </p:cNvPr>
          <p:cNvGrpSpPr/>
          <p:nvPr/>
        </p:nvGrpSpPr>
        <p:grpSpPr>
          <a:xfrm>
            <a:off x="1246011" y="1919846"/>
            <a:ext cx="836640" cy="342360"/>
            <a:chOff x="1246011" y="1919846"/>
            <a:chExt cx="836640" cy="34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595FFD8-2D1A-4287-93F4-1C9460ABA5CD}"/>
                    </a:ext>
                  </a:extLst>
                </p14:cNvPr>
                <p14:cNvContentPartPr/>
                <p14:nvPr/>
              </p14:nvContentPartPr>
              <p14:xfrm>
                <a:off x="1314771" y="1980326"/>
                <a:ext cx="77040" cy="238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595FFD8-2D1A-4287-93F4-1C9460ABA5C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305771" y="1971686"/>
                  <a:ext cx="946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2E11A60-2B24-4DC5-AD10-60C31D2F9D89}"/>
                    </a:ext>
                  </a:extLst>
                </p14:cNvPr>
                <p14:cNvContentPartPr/>
                <p14:nvPr/>
              </p14:nvContentPartPr>
              <p14:xfrm>
                <a:off x="1246011" y="1923086"/>
                <a:ext cx="186480" cy="1663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2E11A60-2B24-4DC5-AD10-60C31D2F9D8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237011" y="1914086"/>
                  <a:ext cx="2041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DBEC587-9939-4D22-8793-FE35E1A2E285}"/>
                    </a:ext>
                  </a:extLst>
                </p14:cNvPr>
                <p14:cNvContentPartPr/>
                <p14:nvPr/>
              </p14:nvContentPartPr>
              <p14:xfrm>
                <a:off x="1472451" y="1919846"/>
                <a:ext cx="124200" cy="342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DBEC587-9939-4D22-8793-FE35E1A2E28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463451" y="1910846"/>
                  <a:ext cx="14184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390746D-8364-46F7-868D-055CD4D4886B}"/>
                    </a:ext>
                  </a:extLst>
                </p14:cNvPr>
                <p14:cNvContentPartPr/>
                <p14:nvPr/>
              </p14:nvContentPartPr>
              <p14:xfrm>
                <a:off x="1692411" y="2018126"/>
                <a:ext cx="143640" cy="1828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390746D-8364-46F7-868D-055CD4D4886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683771" y="2009486"/>
                  <a:ext cx="16128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51DB1CB6-6C27-4FA0-88F2-B2C9B0C1BF7E}"/>
                    </a:ext>
                  </a:extLst>
                </p14:cNvPr>
                <p14:cNvContentPartPr/>
                <p14:nvPr/>
              </p14:nvContentPartPr>
              <p14:xfrm>
                <a:off x="1707531" y="1995806"/>
                <a:ext cx="155880" cy="219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51DB1CB6-6C27-4FA0-88F2-B2C9B0C1BF7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698531" y="1986806"/>
                  <a:ext cx="1735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50EE1D6-573E-4C2D-882F-D500E9B4F778}"/>
                    </a:ext>
                  </a:extLst>
                </p14:cNvPr>
                <p14:cNvContentPartPr/>
                <p14:nvPr/>
              </p14:nvContentPartPr>
              <p14:xfrm>
                <a:off x="1969251" y="2085446"/>
                <a:ext cx="113400" cy="111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50EE1D6-573E-4C2D-882F-D500E9B4F77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960611" y="2076806"/>
                  <a:ext cx="1310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0E4759C9-3BC6-44AD-BA48-F66FE531E4ED}"/>
                    </a:ext>
                  </a:extLst>
                </p14:cNvPr>
                <p14:cNvContentPartPr/>
                <p14:nvPr/>
              </p14:nvContentPartPr>
              <p14:xfrm>
                <a:off x="1945851" y="2155646"/>
                <a:ext cx="96840" cy="108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0E4759C9-3BC6-44AD-BA48-F66FE531E4E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936851" y="2146646"/>
                  <a:ext cx="11448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507A137C-3C29-4013-B11B-FC0F0D007AFF}"/>
              </a:ext>
            </a:extLst>
          </p:cNvPr>
          <p:cNvGrpSpPr/>
          <p:nvPr/>
        </p:nvGrpSpPr>
        <p:grpSpPr>
          <a:xfrm>
            <a:off x="2239251" y="2040086"/>
            <a:ext cx="87480" cy="154080"/>
            <a:chOff x="2239251" y="2040086"/>
            <a:chExt cx="87480" cy="15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0473533-73D5-41D4-818D-3CD70B778077}"/>
                    </a:ext>
                  </a:extLst>
                </p14:cNvPr>
                <p14:cNvContentPartPr/>
                <p14:nvPr/>
              </p14:nvContentPartPr>
              <p14:xfrm>
                <a:off x="2243931" y="2059526"/>
                <a:ext cx="76680" cy="1162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0473533-73D5-41D4-818D-3CD70B77807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234931" y="2050886"/>
                  <a:ext cx="9432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8D7906F9-8195-45C0-93A4-DCB8979C57A9}"/>
                    </a:ext>
                  </a:extLst>
                </p14:cNvPr>
                <p14:cNvContentPartPr/>
                <p14:nvPr/>
              </p14:nvContentPartPr>
              <p14:xfrm>
                <a:off x="2239251" y="2040086"/>
                <a:ext cx="87480" cy="1540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8D7906F9-8195-45C0-93A4-DCB8979C57A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230611" y="2031446"/>
                  <a:ext cx="105120" cy="171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C47213CD-7917-46B0-8E32-2ECAB1D47C23}"/>
                  </a:ext>
                </a:extLst>
              </p14:cNvPr>
              <p14:cNvContentPartPr/>
              <p14:nvPr/>
            </p14:nvContentPartPr>
            <p14:xfrm>
              <a:off x="2515731" y="1966646"/>
              <a:ext cx="45360" cy="30132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C47213CD-7917-46B0-8E32-2ECAB1D47C23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506731" y="1958006"/>
                <a:ext cx="63000" cy="31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77" name="Group 76">
            <a:extLst>
              <a:ext uri="{FF2B5EF4-FFF2-40B4-BE49-F238E27FC236}">
                <a16:creationId xmlns:a16="http://schemas.microsoft.com/office/drawing/2014/main" id="{D0A92135-F066-4283-842D-DA25FFD654C1}"/>
              </a:ext>
            </a:extLst>
          </p:cNvPr>
          <p:cNvGrpSpPr/>
          <p:nvPr/>
        </p:nvGrpSpPr>
        <p:grpSpPr>
          <a:xfrm>
            <a:off x="2781771" y="1955486"/>
            <a:ext cx="771480" cy="416880"/>
            <a:chOff x="2781771" y="1955486"/>
            <a:chExt cx="771480" cy="41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A758FFFB-1288-4658-82DC-A6DD2D5BCB50}"/>
                    </a:ext>
                  </a:extLst>
                </p14:cNvPr>
                <p14:cNvContentPartPr/>
                <p14:nvPr/>
              </p14:nvContentPartPr>
              <p14:xfrm>
                <a:off x="2781771" y="2029646"/>
                <a:ext cx="120240" cy="1875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A758FFFB-1288-4658-82DC-A6DD2D5BCB5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772771" y="2021006"/>
                  <a:ext cx="1378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8835183-08E3-4353-91FE-EFEF17B3DA00}"/>
                    </a:ext>
                  </a:extLst>
                </p14:cNvPr>
                <p14:cNvContentPartPr/>
                <p14:nvPr/>
              </p14:nvContentPartPr>
              <p14:xfrm>
                <a:off x="3016131" y="2104886"/>
                <a:ext cx="82800" cy="633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8835183-08E3-4353-91FE-EFEF17B3DA0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007131" y="2096246"/>
                  <a:ext cx="10044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6BCE62E-BF93-4F90-94AC-5D0E36B74AB2}"/>
                    </a:ext>
                  </a:extLst>
                </p14:cNvPr>
                <p14:cNvContentPartPr/>
                <p14:nvPr/>
              </p14:nvContentPartPr>
              <p14:xfrm>
                <a:off x="3242571" y="2045846"/>
                <a:ext cx="115200" cy="3265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6BCE62E-BF93-4F90-94AC-5D0E36B74AB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233571" y="2037206"/>
                  <a:ext cx="13284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FC02C4E-51D8-40B7-989D-1299F0DEB167}"/>
                    </a:ext>
                  </a:extLst>
                </p14:cNvPr>
                <p14:cNvContentPartPr/>
                <p14:nvPr/>
              </p14:nvContentPartPr>
              <p14:xfrm>
                <a:off x="3490611" y="1955486"/>
                <a:ext cx="62640" cy="342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FC02C4E-51D8-40B7-989D-1299F0DEB16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481971" y="1946486"/>
                  <a:ext cx="80280" cy="360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1818860-57ED-46E9-83F2-B76155511B7D}"/>
              </a:ext>
            </a:extLst>
          </p:cNvPr>
          <p:cNvGrpSpPr/>
          <p:nvPr/>
        </p:nvGrpSpPr>
        <p:grpSpPr>
          <a:xfrm>
            <a:off x="4030611" y="2104166"/>
            <a:ext cx="122040" cy="77040"/>
            <a:chOff x="4030611" y="2104166"/>
            <a:chExt cx="122040" cy="7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6DE02A5-1064-474D-B571-1481ACC8D1C0}"/>
                    </a:ext>
                  </a:extLst>
                </p14:cNvPr>
                <p14:cNvContentPartPr/>
                <p14:nvPr/>
              </p14:nvContentPartPr>
              <p14:xfrm>
                <a:off x="4048611" y="2104166"/>
                <a:ext cx="104040" cy="255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6DE02A5-1064-474D-B571-1481ACC8D1C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039611" y="2095166"/>
                  <a:ext cx="1216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9E03E89-A3D9-4B7D-9188-0179E5B0F5FE}"/>
                    </a:ext>
                  </a:extLst>
                </p14:cNvPr>
                <p14:cNvContentPartPr/>
                <p14:nvPr/>
              </p14:nvContentPartPr>
              <p14:xfrm>
                <a:off x="4030611" y="2178686"/>
                <a:ext cx="93240" cy="25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9E03E89-A3D9-4B7D-9188-0179E5B0F5F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021971" y="2169686"/>
                  <a:ext cx="110880" cy="2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6BEB59C5-C81A-427F-BCFD-891A83281380}"/>
              </a:ext>
            </a:extLst>
          </p:cNvPr>
          <p:cNvGrpSpPr/>
          <p:nvPr/>
        </p:nvGrpSpPr>
        <p:grpSpPr>
          <a:xfrm>
            <a:off x="4735851" y="1880606"/>
            <a:ext cx="2145240" cy="537120"/>
            <a:chOff x="4735851" y="1880606"/>
            <a:chExt cx="2145240" cy="53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B360ED5D-AB7C-49C7-BD30-F99BBE9B66ED}"/>
                    </a:ext>
                  </a:extLst>
                </p14:cNvPr>
                <p14:cNvContentPartPr/>
                <p14:nvPr/>
              </p14:nvContentPartPr>
              <p14:xfrm>
                <a:off x="4743411" y="1966286"/>
                <a:ext cx="82440" cy="2113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B360ED5D-AB7C-49C7-BD30-F99BBE9B66E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734411" y="1957286"/>
                  <a:ext cx="10008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3296829-0DDF-485F-8DE8-A3E47DA71C07}"/>
                    </a:ext>
                  </a:extLst>
                </p14:cNvPr>
                <p14:cNvContentPartPr/>
                <p14:nvPr/>
              </p14:nvContentPartPr>
              <p14:xfrm>
                <a:off x="4735851" y="1880606"/>
                <a:ext cx="221040" cy="162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3296829-0DDF-485F-8DE8-A3E47DA71C0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726851" y="1871606"/>
                  <a:ext cx="2386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958F4E4-7B5E-427E-B97D-3477E2A7DFAA}"/>
                    </a:ext>
                  </a:extLst>
                </p14:cNvPr>
                <p14:cNvContentPartPr/>
                <p14:nvPr/>
              </p14:nvContentPartPr>
              <p14:xfrm>
                <a:off x="4959051" y="1897886"/>
                <a:ext cx="146880" cy="3495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958F4E4-7B5E-427E-B97D-3477E2A7DFA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950051" y="1889246"/>
                  <a:ext cx="16452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D4A55FB-4756-4A64-84BD-B794065B42FC}"/>
                    </a:ext>
                  </a:extLst>
                </p14:cNvPr>
                <p14:cNvContentPartPr/>
                <p14:nvPr/>
              </p14:nvContentPartPr>
              <p14:xfrm>
                <a:off x="5180091" y="1966646"/>
                <a:ext cx="92520" cy="1854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D4A55FB-4756-4A64-84BD-B794065B42F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171091" y="1957646"/>
                  <a:ext cx="1101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E1B7F93-3D2B-468D-A337-C0F7AB2F0884}"/>
                    </a:ext>
                  </a:extLst>
                </p14:cNvPr>
                <p14:cNvContentPartPr/>
                <p14:nvPr/>
              </p14:nvContentPartPr>
              <p14:xfrm>
                <a:off x="5164971" y="1954766"/>
                <a:ext cx="163800" cy="224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E1B7F93-3D2B-468D-A337-C0F7AB2F088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156331" y="1945766"/>
                  <a:ext cx="18144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8FBFF66-9772-4B9F-9BA4-81F19B6037ED}"/>
                    </a:ext>
                  </a:extLst>
                </p14:cNvPr>
                <p14:cNvContentPartPr/>
                <p14:nvPr/>
              </p14:nvContentPartPr>
              <p14:xfrm>
                <a:off x="5346411" y="2059526"/>
                <a:ext cx="119520" cy="676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8FBFF66-9772-4B9F-9BA4-81F19B6037ED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337411" y="2050526"/>
                  <a:ext cx="1371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D053277B-83C3-4788-B02B-D4ADCEBC7176}"/>
                    </a:ext>
                  </a:extLst>
                </p14:cNvPr>
                <p14:cNvContentPartPr/>
                <p14:nvPr/>
              </p14:nvContentPartPr>
              <p14:xfrm>
                <a:off x="5548731" y="2026046"/>
                <a:ext cx="77040" cy="102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D053277B-83C3-4788-B02B-D4ADCEBC717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539731" y="2017406"/>
                  <a:ext cx="946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F91132D5-4C0E-4B20-BC21-845DC8E2CA58}"/>
                    </a:ext>
                  </a:extLst>
                </p14:cNvPr>
                <p14:cNvContentPartPr/>
                <p14:nvPr/>
              </p14:nvContentPartPr>
              <p14:xfrm>
                <a:off x="5571051" y="2009846"/>
                <a:ext cx="80280" cy="1425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F91132D5-4C0E-4B20-BC21-845DC8E2CA5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562051" y="2000846"/>
                  <a:ext cx="979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E932FF3-8B4A-4336-8728-9C685E1CAAE2}"/>
                    </a:ext>
                  </a:extLst>
                </p14:cNvPr>
                <p14:cNvContentPartPr/>
                <p14:nvPr/>
              </p14:nvContentPartPr>
              <p14:xfrm>
                <a:off x="5778051" y="1987526"/>
                <a:ext cx="144720" cy="1774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E932FF3-8B4A-4336-8728-9C685E1CAAE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769051" y="1978526"/>
                  <a:ext cx="16236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8A70740C-3D9E-4F80-BF1C-E4201FEFA4A5}"/>
                    </a:ext>
                  </a:extLst>
                </p14:cNvPr>
                <p14:cNvContentPartPr/>
                <p14:nvPr/>
              </p14:nvContentPartPr>
              <p14:xfrm>
                <a:off x="6107091" y="1906166"/>
                <a:ext cx="127080" cy="1908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8A70740C-3D9E-4F80-BF1C-E4201FEFA4A5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098451" y="1897166"/>
                  <a:ext cx="14472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BE665A68-CE49-4137-9837-8EEC85127744}"/>
                    </a:ext>
                  </a:extLst>
                </p14:cNvPr>
                <p14:cNvContentPartPr/>
                <p14:nvPr/>
              </p14:nvContentPartPr>
              <p14:xfrm>
                <a:off x="6314811" y="1970966"/>
                <a:ext cx="114120" cy="835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BE665A68-CE49-4137-9837-8EEC85127744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306171" y="1962326"/>
                  <a:ext cx="13176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D5F32F7-9572-4A2E-84C6-C3D28A4143C5}"/>
                    </a:ext>
                  </a:extLst>
                </p14:cNvPr>
                <p14:cNvContentPartPr/>
                <p14:nvPr/>
              </p14:nvContentPartPr>
              <p14:xfrm>
                <a:off x="6503451" y="1942886"/>
                <a:ext cx="147960" cy="3146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D5F32F7-9572-4A2E-84C6-C3D28A4143C5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494451" y="1934246"/>
                  <a:ext cx="16560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C912624-F019-4156-AA51-CDC3F95FB6BC}"/>
                    </a:ext>
                  </a:extLst>
                </p14:cNvPr>
                <p14:cNvContentPartPr/>
                <p14:nvPr/>
              </p14:nvContentPartPr>
              <p14:xfrm>
                <a:off x="6782811" y="1921646"/>
                <a:ext cx="98280" cy="2415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C912624-F019-4156-AA51-CDC3F95FB6B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774171" y="1913006"/>
                  <a:ext cx="11592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4B507CB-590E-4BA0-A5B9-4C450E4F2F85}"/>
                    </a:ext>
                  </a:extLst>
                </p14:cNvPr>
                <p14:cNvContentPartPr/>
                <p14:nvPr/>
              </p14:nvContentPartPr>
              <p14:xfrm>
                <a:off x="4880211" y="2263646"/>
                <a:ext cx="1899360" cy="1540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4B507CB-590E-4BA0-A5B9-4C450E4F2F8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871571" y="2255006"/>
                  <a:ext cx="1917000" cy="17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D2587512-F7CA-4D00-86EC-8C31F09D43F4}"/>
              </a:ext>
            </a:extLst>
          </p:cNvPr>
          <p:cNvGrpSpPr/>
          <p:nvPr/>
        </p:nvGrpSpPr>
        <p:grpSpPr>
          <a:xfrm>
            <a:off x="5386011" y="2535806"/>
            <a:ext cx="1167480" cy="371520"/>
            <a:chOff x="5386011" y="2535806"/>
            <a:chExt cx="1167480" cy="37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94C8E41B-1B37-4CC9-A9D5-9BA3E3D585CF}"/>
                    </a:ext>
                  </a:extLst>
                </p14:cNvPr>
                <p14:cNvContentPartPr/>
                <p14:nvPr/>
              </p14:nvContentPartPr>
              <p14:xfrm>
                <a:off x="5428131" y="2611406"/>
                <a:ext cx="46800" cy="1800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94C8E41B-1B37-4CC9-A9D5-9BA3E3D585C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419491" y="2602766"/>
                  <a:ext cx="644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A31F6BFB-3F37-4248-B22A-11CFC456AD72}"/>
                    </a:ext>
                  </a:extLst>
                </p14:cNvPr>
                <p14:cNvContentPartPr/>
                <p14:nvPr/>
              </p14:nvContentPartPr>
              <p14:xfrm>
                <a:off x="5386011" y="2535806"/>
                <a:ext cx="227160" cy="1555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A31F6BFB-3F37-4248-B22A-11CFC456AD7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377011" y="2527166"/>
                  <a:ext cx="2448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2AEC34B-32A6-4646-B7F9-EACCDC08B300}"/>
                    </a:ext>
                  </a:extLst>
                </p14:cNvPr>
                <p14:cNvContentPartPr/>
                <p14:nvPr/>
              </p14:nvContentPartPr>
              <p14:xfrm>
                <a:off x="5588331" y="2585486"/>
                <a:ext cx="113040" cy="2350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2AEC34B-32A6-4646-B7F9-EACCDC08B30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579691" y="2576846"/>
                  <a:ext cx="13068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55827645-BEAB-4E3F-8A86-578FFAC925C4}"/>
                    </a:ext>
                  </a:extLst>
                </p14:cNvPr>
                <p14:cNvContentPartPr/>
                <p14:nvPr/>
              </p14:nvContentPartPr>
              <p14:xfrm>
                <a:off x="5796411" y="2601326"/>
                <a:ext cx="148680" cy="1814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5827645-BEAB-4E3F-8A86-578FFAC925C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787411" y="2592686"/>
                  <a:ext cx="16632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494D543-3A1E-49A3-98B8-B195C6DC2E7C}"/>
                    </a:ext>
                  </a:extLst>
                </p14:cNvPr>
                <p14:cNvContentPartPr/>
                <p14:nvPr/>
              </p14:nvContentPartPr>
              <p14:xfrm>
                <a:off x="6072171" y="2654606"/>
                <a:ext cx="62640" cy="100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494D543-3A1E-49A3-98B8-B195C6DC2E7C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063531" y="2645966"/>
                  <a:ext cx="802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681EF510-4350-4CA9-8F83-00E224C6F823}"/>
                    </a:ext>
                  </a:extLst>
                </p14:cNvPr>
                <p14:cNvContentPartPr/>
                <p14:nvPr/>
              </p14:nvContentPartPr>
              <p14:xfrm>
                <a:off x="6061011" y="2703926"/>
                <a:ext cx="72720" cy="108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81EF510-4350-4CA9-8F83-00E224C6F823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052371" y="2695286"/>
                  <a:ext cx="90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043D76A2-6A42-48C3-9660-B15FECB847B1}"/>
                    </a:ext>
                  </a:extLst>
                </p14:cNvPr>
                <p14:cNvContentPartPr/>
                <p14:nvPr/>
              </p14:nvContentPartPr>
              <p14:xfrm>
                <a:off x="6241371" y="2636966"/>
                <a:ext cx="151560" cy="2703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043D76A2-6A42-48C3-9660-B15FECB847B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232371" y="2627966"/>
                  <a:ext cx="16920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87E22C9-2114-4025-B744-84BAD0DE54C0}"/>
                    </a:ext>
                  </a:extLst>
                </p14:cNvPr>
                <p14:cNvContentPartPr/>
                <p14:nvPr/>
              </p14:nvContentPartPr>
              <p14:xfrm>
                <a:off x="6482931" y="2578286"/>
                <a:ext cx="70560" cy="2527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87E22C9-2114-4025-B744-84BAD0DE54C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474291" y="2569646"/>
                  <a:ext cx="88200" cy="27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4A8F1145-73C1-458E-B1F6-B38F8DB2315B}"/>
              </a:ext>
            </a:extLst>
          </p:cNvPr>
          <p:cNvGrpSpPr/>
          <p:nvPr/>
        </p:nvGrpSpPr>
        <p:grpSpPr>
          <a:xfrm>
            <a:off x="7164771" y="2045486"/>
            <a:ext cx="132480" cy="100440"/>
            <a:chOff x="7164771" y="2045486"/>
            <a:chExt cx="132480" cy="10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15C4811C-E50E-463A-9159-42B2D7539599}"/>
                    </a:ext>
                  </a:extLst>
                </p14:cNvPr>
                <p14:cNvContentPartPr/>
                <p14:nvPr/>
              </p14:nvContentPartPr>
              <p14:xfrm>
                <a:off x="7184571" y="2045486"/>
                <a:ext cx="112680" cy="162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15C4811C-E50E-463A-9159-42B2D7539599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175931" y="2036846"/>
                  <a:ext cx="13032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24CC842-627B-4876-A1FD-F58C8495597B}"/>
                    </a:ext>
                  </a:extLst>
                </p14:cNvPr>
                <p14:cNvContentPartPr/>
                <p14:nvPr/>
              </p14:nvContentPartPr>
              <p14:xfrm>
                <a:off x="7164771" y="2138006"/>
                <a:ext cx="74880" cy="7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24CC842-627B-4876-A1FD-F58C8495597B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155771" y="2129366"/>
                  <a:ext cx="92520" cy="2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5126C3C5-CC2D-4D56-9BB8-1EEE58E58B5A}"/>
              </a:ext>
            </a:extLst>
          </p:cNvPr>
          <p:cNvGrpSpPr/>
          <p:nvPr/>
        </p:nvGrpSpPr>
        <p:grpSpPr>
          <a:xfrm>
            <a:off x="7701891" y="1684046"/>
            <a:ext cx="2774880" cy="655920"/>
            <a:chOff x="7701891" y="1684046"/>
            <a:chExt cx="2774880" cy="65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A58E66B-98BF-4AB1-A667-A7181BB3D229}"/>
                    </a:ext>
                  </a:extLst>
                </p14:cNvPr>
                <p14:cNvContentPartPr/>
                <p14:nvPr/>
              </p14:nvContentPartPr>
              <p14:xfrm>
                <a:off x="7758051" y="1897526"/>
                <a:ext cx="69120" cy="1994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A58E66B-98BF-4AB1-A667-A7181BB3D22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749051" y="1888526"/>
                  <a:ext cx="867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0498876-92BD-4817-9FF7-14DF0FB607D3}"/>
                    </a:ext>
                  </a:extLst>
                </p14:cNvPr>
                <p14:cNvContentPartPr/>
                <p14:nvPr/>
              </p14:nvContentPartPr>
              <p14:xfrm>
                <a:off x="7701891" y="1824086"/>
                <a:ext cx="194040" cy="1638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0498876-92BD-4817-9FF7-14DF0FB607D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693251" y="1815086"/>
                  <a:ext cx="21168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C11A239-5B5E-446A-B6FE-FBA02F4080CB}"/>
                    </a:ext>
                  </a:extLst>
                </p14:cNvPr>
                <p14:cNvContentPartPr/>
                <p14:nvPr/>
              </p14:nvContentPartPr>
              <p14:xfrm>
                <a:off x="7922571" y="1854326"/>
                <a:ext cx="112680" cy="3103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C11A239-5B5E-446A-B6FE-FBA02F4080C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913571" y="1845686"/>
                  <a:ext cx="13032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AF40F4FD-45CE-4AFE-8AA6-C7DFC5C7A155}"/>
                    </a:ext>
                  </a:extLst>
                </p14:cNvPr>
                <p14:cNvContentPartPr/>
                <p14:nvPr/>
              </p14:nvContentPartPr>
              <p14:xfrm>
                <a:off x="8108331" y="1904726"/>
                <a:ext cx="106920" cy="2023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AF40F4FD-45CE-4AFE-8AA6-C7DFC5C7A15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8099331" y="1896086"/>
                  <a:ext cx="1245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FE78E57-BEDA-4807-9572-C006324D2C1B}"/>
                    </a:ext>
                  </a:extLst>
                </p14:cNvPr>
                <p14:cNvContentPartPr/>
                <p14:nvPr/>
              </p14:nvContentPartPr>
              <p14:xfrm>
                <a:off x="8112651" y="1924886"/>
                <a:ext cx="130680" cy="1638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FE78E57-BEDA-4807-9572-C006324D2C1B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8104011" y="1915886"/>
                  <a:ext cx="14832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F2FC7D91-B60C-4AB9-93E2-785AE848480B}"/>
                    </a:ext>
                  </a:extLst>
                </p14:cNvPr>
                <p14:cNvContentPartPr/>
                <p14:nvPr/>
              </p14:nvContentPartPr>
              <p14:xfrm>
                <a:off x="8303091" y="1974926"/>
                <a:ext cx="120240" cy="763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F2FC7D91-B60C-4AB9-93E2-785AE848480B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8294091" y="1965926"/>
                  <a:ext cx="13788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8E800D7-8DA5-432A-A7F1-E213B5C1CEFB}"/>
                    </a:ext>
                  </a:extLst>
                </p14:cNvPr>
                <p14:cNvContentPartPr/>
                <p14:nvPr/>
              </p14:nvContentPartPr>
              <p14:xfrm>
                <a:off x="8519811" y="1951886"/>
                <a:ext cx="118080" cy="1285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8E800D7-8DA5-432A-A7F1-E213B5C1CEF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8510811" y="1943246"/>
                  <a:ext cx="1357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63270B82-4602-4854-853A-B68F5EA36905}"/>
                    </a:ext>
                  </a:extLst>
                </p14:cNvPr>
                <p14:cNvContentPartPr/>
                <p14:nvPr/>
              </p14:nvContentPartPr>
              <p14:xfrm>
                <a:off x="8510091" y="1931726"/>
                <a:ext cx="129240" cy="164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63270B82-4602-4854-853A-B68F5EA36905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501091" y="1923086"/>
                  <a:ext cx="14688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16E9C7C-2991-490E-B76D-7B932B61CB35}"/>
                    </a:ext>
                  </a:extLst>
                </p14:cNvPr>
                <p14:cNvContentPartPr/>
                <p14:nvPr/>
              </p14:nvContentPartPr>
              <p14:xfrm>
                <a:off x="8831571" y="1940006"/>
                <a:ext cx="140040" cy="1699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16E9C7C-2991-490E-B76D-7B932B61CB35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822571" y="1931006"/>
                  <a:ext cx="15768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9479EE8C-2901-43FF-BE85-B71026890318}"/>
                    </a:ext>
                  </a:extLst>
                </p14:cNvPr>
                <p14:cNvContentPartPr/>
                <p14:nvPr/>
              </p14:nvContentPartPr>
              <p14:xfrm>
                <a:off x="9221091" y="1810766"/>
                <a:ext cx="113400" cy="2282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9479EE8C-2901-43FF-BE85-B71026890318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9212451" y="1802126"/>
                  <a:ext cx="13104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4440D64-F9F1-4D0C-BEF5-506E44E7B03C}"/>
                    </a:ext>
                  </a:extLst>
                </p14:cNvPr>
                <p14:cNvContentPartPr/>
                <p14:nvPr/>
              </p14:nvContentPartPr>
              <p14:xfrm>
                <a:off x="9451131" y="1900046"/>
                <a:ext cx="120600" cy="169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4440D64-F9F1-4D0C-BEF5-506E44E7B03C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9442491" y="1891046"/>
                  <a:ext cx="1382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3C00711C-D127-4114-8C07-8320334829EC}"/>
                    </a:ext>
                  </a:extLst>
                </p14:cNvPr>
                <p14:cNvContentPartPr/>
                <p14:nvPr/>
              </p14:nvContentPartPr>
              <p14:xfrm>
                <a:off x="9451851" y="1960886"/>
                <a:ext cx="83880" cy="82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3C00711C-D127-4114-8C07-8320334829EC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9442851" y="1952246"/>
                  <a:ext cx="1015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C01091D4-F1B2-4BEB-8E39-40B38292C682}"/>
                    </a:ext>
                  </a:extLst>
                </p14:cNvPr>
                <p14:cNvContentPartPr/>
                <p14:nvPr/>
              </p14:nvContentPartPr>
              <p14:xfrm>
                <a:off x="9714291" y="1855406"/>
                <a:ext cx="122760" cy="3006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C01091D4-F1B2-4BEB-8E39-40B38292C68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9705291" y="1846766"/>
                  <a:ext cx="14040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B105C33-3D88-4382-9A75-C93299679CB6}"/>
                    </a:ext>
                  </a:extLst>
                </p14:cNvPr>
                <p14:cNvContentPartPr/>
                <p14:nvPr/>
              </p14:nvContentPartPr>
              <p14:xfrm>
                <a:off x="9919491" y="1928486"/>
                <a:ext cx="99000" cy="198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B105C33-3D88-4382-9A75-C93299679CB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9910851" y="1919486"/>
                  <a:ext cx="1166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39693F0-6928-43AC-B072-05689CD245C0}"/>
                    </a:ext>
                  </a:extLst>
                </p14:cNvPr>
                <p14:cNvContentPartPr/>
                <p14:nvPr/>
              </p14:nvContentPartPr>
              <p14:xfrm>
                <a:off x="10122531" y="1865846"/>
                <a:ext cx="99360" cy="1162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39693F0-6928-43AC-B072-05689CD245C0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0113891" y="1856846"/>
                  <a:ext cx="1170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9CBD5C77-B0EA-4AA9-B9E2-C90EF84D2A21}"/>
                    </a:ext>
                  </a:extLst>
                </p14:cNvPr>
                <p14:cNvContentPartPr/>
                <p14:nvPr/>
              </p14:nvContentPartPr>
              <p14:xfrm>
                <a:off x="10114251" y="1871966"/>
                <a:ext cx="111240" cy="1432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CBD5C77-B0EA-4AA9-B9E2-C90EF84D2A2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0105251" y="1863326"/>
                  <a:ext cx="12888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98E91A2-1BAA-48D3-A997-FC12CACAF109}"/>
                    </a:ext>
                  </a:extLst>
                </p14:cNvPr>
                <p14:cNvContentPartPr/>
                <p14:nvPr/>
              </p14:nvContentPartPr>
              <p14:xfrm>
                <a:off x="10391811" y="1684046"/>
                <a:ext cx="84960" cy="3880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98E91A2-1BAA-48D3-A997-FC12CACAF10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0383171" y="1675406"/>
                  <a:ext cx="10260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9103FF3-BF60-4B3B-9664-84A2ECD5469C}"/>
                    </a:ext>
                  </a:extLst>
                </p14:cNvPr>
                <p14:cNvContentPartPr/>
                <p14:nvPr/>
              </p14:nvContentPartPr>
              <p14:xfrm>
                <a:off x="7824291" y="2177246"/>
                <a:ext cx="2544840" cy="1627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9103FF3-BF60-4B3B-9664-84A2ECD5469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815651" y="2168246"/>
                  <a:ext cx="2562480" cy="18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E46E071-7AAD-4336-A5CE-7BAD47714284}"/>
              </a:ext>
            </a:extLst>
          </p:cNvPr>
          <p:cNvGrpSpPr/>
          <p:nvPr/>
        </p:nvGrpSpPr>
        <p:grpSpPr>
          <a:xfrm>
            <a:off x="8642571" y="2450846"/>
            <a:ext cx="1236600" cy="393840"/>
            <a:chOff x="8642571" y="2450846"/>
            <a:chExt cx="1236600" cy="39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AC47B4FB-D114-420C-B0FC-BA7B3BA0CE6F}"/>
                    </a:ext>
                  </a:extLst>
                </p14:cNvPr>
                <p14:cNvContentPartPr/>
                <p14:nvPr/>
              </p14:nvContentPartPr>
              <p14:xfrm>
                <a:off x="8683251" y="2513126"/>
                <a:ext cx="61560" cy="1918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AC47B4FB-D114-420C-B0FC-BA7B3BA0CE6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674251" y="2504126"/>
                  <a:ext cx="7920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CEF3963A-64CA-494C-91D4-AF60E6A3AC0D}"/>
                    </a:ext>
                  </a:extLst>
                </p14:cNvPr>
                <p14:cNvContentPartPr/>
                <p14:nvPr/>
              </p14:nvContentPartPr>
              <p14:xfrm>
                <a:off x="8642571" y="2450846"/>
                <a:ext cx="211320" cy="1659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CEF3963A-64CA-494C-91D4-AF60E6A3AC0D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633571" y="2442206"/>
                  <a:ext cx="2289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92C86C2-D412-465A-800F-8A78AE752C97}"/>
                    </a:ext>
                  </a:extLst>
                </p14:cNvPr>
                <p14:cNvContentPartPr/>
                <p14:nvPr/>
              </p14:nvContentPartPr>
              <p14:xfrm>
                <a:off x="8863611" y="2485766"/>
                <a:ext cx="122400" cy="2628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92C86C2-D412-465A-800F-8A78AE752C9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854971" y="2476766"/>
                  <a:ext cx="14004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62CBE29-0D87-41C8-910D-791E43EE5615}"/>
                    </a:ext>
                  </a:extLst>
                </p14:cNvPr>
                <p14:cNvContentPartPr/>
                <p14:nvPr/>
              </p14:nvContentPartPr>
              <p14:xfrm>
                <a:off x="9098691" y="2541206"/>
                <a:ext cx="129960" cy="1447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62CBE29-0D87-41C8-910D-791E43EE561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9090051" y="2532206"/>
                  <a:ext cx="14760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91FB56C-84E4-43B5-8D92-D1997E991154}"/>
                    </a:ext>
                  </a:extLst>
                </p14:cNvPr>
                <p14:cNvContentPartPr/>
                <p14:nvPr/>
              </p14:nvContentPartPr>
              <p14:xfrm>
                <a:off x="9339891" y="2578286"/>
                <a:ext cx="74160" cy="118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91FB56C-84E4-43B5-8D92-D1997E991154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9331251" y="2569646"/>
                  <a:ext cx="918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0958A161-E897-40B1-833A-35ACF2C4D38C}"/>
                    </a:ext>
                  </a:extLst>
                </p14:cNvPr>
                <p14:cNvContentPartPr/>
                <p14:nvPr/>
              </p14:nvContentPartPr>
              <p14:xfrm>
                <a:off x="9294171" y="2611046"/>
                <a:ext cx="132840" cy="392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0958A161-E897-40B1-833A-35ACF2C4D38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9285531" y="2602406"/>
                  <a:ext cx="15048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BCDFE9F-E69E-4B08-AEB1-1B68EC464AC6}"/>
                    </a:ext>
                  </a:extLst>
                </p14:cNvPr>
                <p14:cNvContentPartPr/>
                <p14:nvPr/>
              </p14:nvContentPartPr>
              <p14:xfrm>
                <a:off x="9491811" y="2535086"/>
                <a:ext cx="120600" cy="3096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BCDFE9F-E69E-4B08-AEB1-1B68EC464AC6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483171" y="2526446"/>
                  <a:ext cx="13824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87614859-729A-4456-8B1C-794F8EB1AF18}"/>
                    </a:ext>
                  </a:extLst>
                </p14:cNvPr>
                <p14:cNvContentPartPr/>
                <p14:nvPr/>
              </p14:nvContentPartPr>
              <p14:xfrm>
                <a:off x="9804291" y="2518166"/>
                <a:ext cx="74880" cy="2476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87614859-729A-4456-8B1C-794F8EB1AF18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9795651" y="2509526"/>
                  <a:ext cx="92520" cy="26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0FB82229-8D78-42F3-A500-DC717A3F77DA}"/>
              </a:ext>
            </a:extLst>
          </p:cNvPr>
          <p:cNvGrpSpPr/>
          <p:nvPr/>
        </p:nvGrpSpPr>
        <p:grpSpPr>
          <a:xfrm>
            <a:off x="1148451" y="3264806"/>
            <a:ext cx="165960" cy="103320"/>
            <a:chOff x="1148451" y="3264806"/>
            <a:chExt cx="165960" cy="10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B19832E-CE8E-4181-AC77-55C0D4AB41DA}"/>
                    </a:ext>
                  </a:extLst>
                </p14:cNvPr>
                <p14:cNvContentPartPr/>
                <p14:nvPr/>
              </p14:nvContentPartPr>
              <p14:xfrm>
                <a:off x="1160331" y="3264806"/>
                <a:ext cx="154080" cy="208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B19832E-CE8E-4181-AC77-55C0D4AB41D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151691" y="3255806"/>
                  <a:ext cx="1717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1F17F62-798A-40AA-8D9B-FEFB38B10C09}"/>
                    </a:ext>
                  </a:extLst>
                </p14:cNvPr>
                <p14:cNvContentPartPr/>
                <p14:nvPr/>
              </p14:nvContentPartPr>
              <p14:xfrm>
                <a:off x="1148451" y="3351566"/>
                <a:ext cx="129960" cy="165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1F17F62-798A-40AA-8D9B-FEFB38B10C09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139451" y="3342566"/>
                  <a:ext cx="14760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D9975CEA-EE84-42B9-8EA1-AA318D79561E}"/>
              </a:ext>
            </a:extLst>
          </p:cNvPr>
          <p:cNvGrpSpPr/>
          <p:nvPr/>
        </p:nvGrpSpPr>
        <p:grpSpPr>
          <a:xfrm>
            <a:off x="1510971" y="3170486"/>
            <a:ext cx="2888640" cy="385920"/>
            <a:chOff x="1510971" y="3170486"/>
            <a:chExt cx="2888640" cy="38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60117FEC-D67D-404F-8E3C-9191377B2F13}"/>
                    </a:ext>
                  </a:extLst>
                </p14:cNvPr>
                <p14:cNvContentPartPr/>
                <p14:nvPr/>
              </p14:nvContentPartPr>
              <p14:xfrm>
                <a:off x="1549851" y="3243926"/>
                <a:ext cx="79560" cy="2192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0117FEC-D67D-404F-8E3C-9191377B2F13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540851" y="3235286"/>
                  <a:ext cx="972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1B83E03B-91FB-489E-B174-5F5E9DA3F86C}"/>
                    </a:ext>
                  </a:extLst>
                </p14:cNvPr>
                <p14:cNvContentPartPr/>
                <p14:nvPr/>
              </p14:nvContentPartPr>
              <p14:xfrm>
                <a:off x="1510971" y="3176246"/>
                <a:ext cx="212400" cy="1724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1B83E03B-91FB-489E-B174-5F5E9DA3F86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502331" y="3167246"/>
                  <a:ext cx="2300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35DD9634-625E-471E-BE17-8146FBFC44E1}"/>
                    </a:ext>
                  </a:extLst>
                </p14:cNvPr>
                <p14:cNvContentPartPr/>
                <p14:nvPr/>
              </p14:nvContentPartPr>
              <p14:xfrm>
                <a:off x="1737051" y="3179846"/>
                <a:ext cx="106560" cy="3308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35DD9634-625E-471E-BE17-8146FBFC44E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728051" y="3171206"/>
                  <a:ext cx="12420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8487072D-CAD6-4458-BCA4-C08BA16AFD1D}"/>
                    </a:ext>
                  </a:extLst>
                </p14:cNvPr>
                <p14:cNvContentPartPr/>
                <p14:nvPr/>
              </p14:nvContentPartPr>
              <p14:xfrm>
                <a:off x="1899411" y="3248246"/>
                <a:ext cx="145440" cy="1864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8487072D-CAD6-4458-BCA4-C08BA16AFD1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890411" y="3239606"/>
                  <a:ext cx="16308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95A612E2-D9AD-4F9B-9FA8-668529D18840}"/>
                    </a:ext>
                  </a:extLst>
                </p14:cNvPr>
                <p14:cNvContentPartPr/>
                <p14:nvPr/>
              </p14:nvContentPartPr>
              <p14:xfrm>
                <a:off x="1910571" y="3229166"/>
                <a:ext cx="147960" cy="2401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95A612E2-D9AD-4F9B-9FA8-668529D18840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901571" y="3220166"/>
                  <a:ext cx="16560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A95D6E5C-77A9-4347-9CB4-0A30CB8FF7F4}"/>
                    </a:ext>
                  </a:extLst>
                </p14:cNvPr>
                <p14:cNvContentPartPr/>
                <p14:nvPr/>
              </p14:nvContentPartPr>
              <p14:xfrm>
                <a:off x="2109651" y="3320246"/>
                <a:ext cx="121320" cy="334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A95D6E5C-77A9-4347-9CB4-0A30CB8FF7F4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101011" y="3311606"/>
                  <a:ext cx="1389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9956856-C23E-4EB2-A53F-36D0F29368E4}"/>
                    </a:ext>
                  </a:extLst>
                </p14:cNvPr>
                <p14:cNvContentPartPr/>
                <p14:nvPr/>
              </p14:nvContentPartPr>
              <p14:xfrm>
                <a:off x="2119371" y="3371726"/>
                <a:ext cx="99000" cy="169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9956856-C23E-4EB2-A53F-36D0F29368E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110731" y="3363086"/>
                  <a:ext cx="1166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825C7B9-F60E-4022-AF98-B307DDA3FFA6}"/>
                    </a:ext>
                  </a:extLst>
                </p14:cNvPr>
                <p14:cNvContentPartPr/>
                <p14:nvPr/>
              </p14:nvContentPartPr>
              <p14:xfrm>
                <a:off x="2296491" y="3315566"/>
                <a:ext cx="121680" cy="1090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825C7B9-F60E-4022-AF98-B307DDA3FFA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287851" y="3306566"/>
                  <a:ext cx="13932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002F9B21-432A-4A44-AAEE-73DB4F596C27}"/>
                    </a:ext>
                  </a:extLst>
                </p14:cNvPr>
                <p14:cNvContentPartPr/>
                <p14:nvPr/>
              </p14:nvContentPartPr>
              <p14:xfrm>
                <a:off x="2499171" y="3192446"/>
                <a:ext cx="105120" cy="2948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002F9B21-432A-4A44-AAEE-73DB4F596C27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490171" y="3183446"/>
                  <a:ext cx="12276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FBD68A4-C62D-4D58-B2C8-75502701DB0D}"/>
                    </a:ext>
                  </a:extLst>
                </p14:cNvPr>
                <p14:cNvContentPartPr/>
                <p14:nvPr/>
              </p14:nvContentPartPr>
              <p14:xfrm>
                <a:off x="2736411" y="3329246"/>
                <a:ext cx="23760" cy="381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FBD68A4-C62D-4D58-B2C8-75502701DB0D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727411" y="3320606"/>
                  <a:ext cx="4140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94CF8858-9DE5-4F73-BBF9-C5E4846BD3B3}"/>
                    </a:ext>
                  </a:extLst>
                </p14:cNvPr>
                <p14:cNvContentPartPr/>
                <p14:nvPr/>
              </p14:nvContentPartPr>
              <p14:xfrm>
                <a:off x="2900931" y="3241046"/>
                <a:ext cx="43200" cy="1843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4CF8858-9DE5-4F73-BBF9-C5E4846BD3B3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891931" y="3232406"/>
                  <a:ext cx="6084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DF06185C-B13B-41E4-8AAD-BF61ABDA9243}"/>
                    </a:ext>
                  </a:extLst>
                </p14:cNvPr>
                <p14:cNvContentPartPr/>
                <p14:nvPr/>
              </p14:nvContentPartPr>
              <p14:xfrm>
                <a:off x="2906331" y="3182006"/>
                <a:ext cx="174240" cy="1684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DF06185C-B13B-41E4-8AAD-BF61ABDA9243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897331" y="3173366"/>
                  <a:ext cx="19188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EEC3C567-6695-4E41-AF29-63FEED836576}"/>
                    </a:ext>
                  </a:extLst>
                </p14:cNvPr>
                <p14:cNvContentPartPr/>
                <p14:nvPr/>
              </p14:nvContentPartPr>
              <p14:xfrm>
                <a:off x="3148251" y="3170486"/>
                <a:ext cx="99000" cy="2646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EEC3C567-6695-4E41-AF29-63FEED83657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139611" y="3161846"/>
                  <a:ext cx="1166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88512F3B-79F6-4D28-B8A5-CC2CB69B6ECE}"/>
                    </a:ext>
                  </a:extLst>
                </p14:cNvPr>
                <p14:cNvContentPartPr/>
                <p14:nvPr/>
              </p14:nvContentPartPr>
              <p14:xfrm>
                <a:off x="3342651" y="3194246"/>
                <a:ext cx="99720" cy="2260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88512F3B-79F6-4D28-B8A5-CC2CB69B6ECE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333651" y="3185246"/>
                  <a:ext cx="1173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32E88D3-9AAE-4D4A-8FAB-3A74018CBDB0}"/>
                    </a:ext>
                  </a:extLst>
                </p14:cNvPr>
                <p14:cNvContentPartPr/>
                <p14:nvPr/>
              </p14:nvContentPartPr>
              <p14:xfrm>
                <a:off x="3502131" y="3284246"/>
                <a:ext cx="105120" cy="306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32E88D3-9AAE-4D4A-8FAB-3A74018CBDB0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3493491" y="3275606"/>
                  <a:ext cx="1227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7460F839-AB71-4BE9-A0F4-6E647BBC84B8}"/>
                    </a:ext>
                  </a:extLst>
                </p14:cNvPr>
                <p14:cNvContentPartPr/>
                <p14:nvPr/>
              </p14:nvContentPartPr>
              <p14:xfrm>
                <a:off x="3508611" y="3343646"/>
                <a:ext cx="80640" cy="82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7460F839-AB71-4BE9-A0F4-6E647BBC84B8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499611" y="3335006"/>
                  <a:ext cx="982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5151F818-E8BC-4DE4-9357-C98F375A7998}"/>
                    </a:ext>
                  </a:extLst>
                </p14:cNvPr>
                <p14:cNvContentPartPr/>
                <p14:nvPr/>
              </p14:nvContentPartPr>
              <p14:xfrm>
                <a:off x="3731091" y="3236726"/>
                <a:ext cx="116280" cy="3196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5151F818-E8BC-4DE4-9357-C98F375A7998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3722091" y="3228086"/>
                  <a:ext cx="13392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F7CB43F1-E83E-4FAA-85D7-414201F4BC3E}"/>
                    </a:ext>
                  </a:extLst>
                </p14:cNvPr>
                <p14:cNvContentPartPr/>
                <p14:nvPr/>
              </p14:nvContentPartPr>
              <p14:xfrm>
                <a:off x="3930531" y="3307646"/>
                <a:ext cx="93240" cy="151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F7CB43F1-E83E-4FAA-85D7-414201F4BC3E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3921531" y="3298646"/>
                  <a:ext cx="1108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13EED1F6-4533-4310-B187-32D23870F2DB}"/>
                    </a:ext>
                  </a:extLst>
                </p14:cNvPr>
                <p14:cNvContentPartPr/>
                <p14:nvPr/>
              </p14:nvContentPartPr>
              <p14:xfrm>
                <a:off x="4080651" y="3237806"/>
                <a:ext cx="135720" cy="1476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13EED1F6-4533-4310-B187-32D23870F2D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071651" y="3228806"/>
                  <a:ext cx="15336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4DF05DD3-14DD-4B5A-A09E-A58DE45C43EA}"/>
                    </a:ext>
                  </a:extLst>
                </p14:cNvPr>
                <p14:cNvContentPartPr/>
                <p14:nvPr/>
              </p14:nvContentPartPr>
              <p14:xfrm>
                <a:off x="4100091" y="3262286"/>
                <a:ext cx="108000" cy="1227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4DF05DD3-14DD-4B5A-A09E-A58DE45C43EA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4091091" y="3253286"/>
                  <a:ext cx="1256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1A9FB828-5D18-42BF-BE73-FEE9E0CE4F97}"/>
                    </a:ext>
                  </a:extLst>
                </p14:cNvPr>
                <p14:cNvContentPartPr/>
                <p14:nvPr/>
              </p14:nvContentPartPr>
              <p14:xfrm>
                <a:off x="4316091" y="3174086"/>
                <a:ext cx="83520" cy="2718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1A9FB828-5D18-42BF-BE73-FEE9E0CE4F9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4307451" y="3165086"/>
                  <a:ext cx="101160" cy="289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EE774ADF-ABF0-4728-94C0-0D04F5BB4555}"/>
                  </a:ext>
                </a:extLst>
              </p14:cNvPr>
              <p14:cNvContentPartPr/>
              <p14:nvPr/>
            </p14:nvContentPartPr>
            <p14:xfrm>
              <a:off x="1564251" y="3664766"/>
              <a:ext cx="2735280" cy="8964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EE774ADF-ABF0-4728-94C0-0D04F5BB4555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1555251" y="3656126"/>
                <a:ext cx="2752920" cy="107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7" name="Group 176">
            <a:extLst>
              <a:ext uri="{FF2B5EF4-FFF2-40B4-BE49-F238E27FC236}">
                <a16:creationId xmlns:a16="http://schemas.microsoft.com/office/drawing/2014/main" id="{A62CCBBD-039D-43BA-848C-718CA68DC2C8}"/>
              </a:ext>
            </a:extLst>
          </p:cNvPr>
          <p:cNvGrpSpPr/>
          <p:nvPr/>
        </p:nvGrpSpPr>
        <p:grpSpPr>
          <a:xfrm>
            <a:off x="2318091" y="3945566"/>
            <a:ext cx="1229760" cy="385920"/>
            <a:chOff x="2318091" y="3945566"/>
            <a:chExt cx="1229760" cy="38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4014BB42-DE17-464D-95A0-D647B5B3C0D8}"/>
                    </a:ext>
                  </a:extLst>
                </p14:cNvPr>
                <p14:cNvContentPartPr/>
                <p14:nvPr/>
              </p14:nvContentPartPr>
              <p14:xfrm>
                <a:off x="2318091" y="4021526"/>
                <a:ext cx="51840" cy="1796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4014BB42-DE17-464D-95A0-D647B5B3C0D8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309091" y="4012526"/>
                  <a:ext cx="6948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90678C08-33BB-4087-83C2-B29CDDB50A93}"/>
                    </a:ext>
                  </a:extLst>
                </p14:cNvPr>
                <p14:cNvContentPartPr/>
                <p14:nvPr/>
              </p14:nvContentPartPr>
              <p14:xfrm>
                <a:off x="2319891" y="3945566"/>
                <a:ext cx="147240" cy="1641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90678C08-33BB-4087-83C2-B29CDDB50A9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311251" y="3936926"/>
                  <a:ext cx="1648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5A585385-EC59-41F5-B32A-1E758EF02723}"/>
                    </a:ext>
                  </a:extLst>
                </p14:cNvPr>
                <p14:cNvContentPartPr/>
                <p14:nvPr/>
              </p14:nvContentPartPr>
              <p14:xfrm>
                <a:off x="2522571" y="3985166"/>
                <a:ext cx="101160" cy="2505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5A585385-EC59-41F5-B32A-1E758EF02723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513931" y="3976166"/>
                  <a:ext cx="11880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A55A42E2-B3BD-467B-A93C-B10FCFA77AEB}"/>
                    </a:ext>
                  </a:extLst>
                </p14:cNvPr>
                <p14:cNvContentPartPr/>
                <p14:nvPr/>
              </p14:nvContentPartPr>
              <p14:xfrm>
                <a:off x="2683851" y="4011806"/>
                <a:ext cx="157320" cy="199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A55A42E2-B3BD-467B-A93C-B10FCFA77AEB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674851" y="4003166"/>
                  <a:ext cx="1749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32F794E5-7BE9-4992-9F66-D2E4A5ADF00D}"/>
                    </a:ext>
                  </a:extLst>
                </p14:cNvPr>
                <p14:cNvContentPartPr/>
                <p14:nvPr/>
              </p14:nvContentPartPr>
              <p14:xfrm>
                <a:off x="2981571" y="4091726"/>
                <a:ext cx="61920" cy="82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32F794E5-7BE9-4992-9F66-D2E4A5ADF00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972931" y="4083086"/>
                  <a:ext cx="795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B324FD6F-E9B5-454A-915C-3528E92BFA90}"/>
                    </a:ext>
                  </a:extLst>
                </p14:cNvPr>
                <p14:cNvContentPartPr/>
                <p14:nvPr/>
              </p14:nvContentPartPr>
              <p14:xfrm>
                <a:off x="2923251" y="4132406"/>
                <a:ext cx="111240" cy="273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B324FD6F-E9B5-454A-915C-3528E92BFA90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914611" y="4123766"/>
                  <a:ext cx="12888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CB0E9E8-02F7-4B86-A756-391A0E77C46F}"/>
                    </a:ext>
                  </a:extLst>
                </p14:cNvPr>
                <p14:cNvContentPartPr/>
                <p14:nvPr/>
              </p14:nvContentPartPr>
              <p14:xfrm>
                <a:off x="3210531" y="4046366"/>
                <a:ext cx="132120" cy="2851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CB0E9E8-02F7-4B86-A756-391A0E77C46F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201531" y="4037726"/>
                  <a:ext cx="14976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93B50B00-6A2F-49D3-9F34-6EA7198E39B7}"/>
                    </a:ext>
                  </a:extLst>
                </p14:cNvPr>
                <p14:cNvContentPartPr/>
                <p14:nvPr/>
              </p14:nvContentPartPr>
              <p14:xfrm>
                <a:off x="3465411" y="4025846"/>
                <a:ext cx="82440" cy="2239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93B50B00-6A2F-49D3-9F34-6EA7198E39B7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456771" y="4017206"/>
                  <a:ext cx="100080" cy="24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5618B1BF-8014-47AD-BF1F-706A1CEAF147}"/>
              </a:ext>
            </a:extLst>
          </p:cNvPr>
          <p:cNvGrpSpPr/>
          <p:nvPr/>
        </p:nvGrpSpPr>
        <p:grpSpPr>
          <a:xfrm>
            <a:off x="4751331" y="3455966"/>
            <a:ext cx="106560" cy="102600"/>
            <a:chOff x="4751331" y="3455966"/>
            <a:chExt cx="106560" cy="10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29D6FF7-2F1C-4970-863A-78A0461E9A78}"/>
                    </a:ext>
                  </a:extLst>
                </p14:cNvPr>
                <p14:cNvContentPartPr/>
                <p14:nvPr/>
              </p14:nvContentPartPr>
              <p14:xfrm>
                <a:off x="4779411" y="3455966"/>
                <a:ext cx="78480" cy="302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29D6FF7-2F1C-4970-863A-78A0461E9A78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770411" y="3447326"/>
                  <a:ext cx="961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8FD0C08-A34F-48B4-BA1E-FFCC84D48F84}"/>
                    </a:ext>
                  </a:extLst>
                </p14:cNvPr>
                <p14:cNvContentPartPr/>
                <p14:nvPr/>
              </p14:nvContentPartPr>
              <p14:xfrm>
                <a:off x="4751331" y="3536966"/>
                <a:ext cx="75600" cy="216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8FD0C08-A34F-48B4-BA1E-FFCC84D48F84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742331" y="3527966"/>
                  <a:ext cx="93240" cy="3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F631D117-A51E-4528-A089-0228176EF857}"/>
                  </a:ext>
                </a:extLst>
              </p14:cNvPr>
              <p14:cNvContentPartPr/>
              <p14:nvPr/>
            </p14:nvContentPartPr>
            <p14:xfrm>
              <a:off x="5410491" y="3691046"/>
              <a:ext cx="6051960" cy="21420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F631D117-A51E-4528-A089-0228176EF857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5401851" y="3682406"/>
                <a:ext cx="606960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3AFE41A3-2FA2-4B13-8A37-D8CA544535D5}"/>
                  </a:ext>
                </a:extLst>
              </p14:cNvPr>
              <p14:cNvContentPartPr/>
              <p14:nvPr/>
            </p14:nvContentPartPr>
            <p14:xfrm>
              <a:off x="6894411" y="4042046"/>
              <a:ext cx="416880" cy="57312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3AFE41A3-2FA2-4B13-8A37-D8CA544535D5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6885411" y="4033046"/>
                <a:ext cx="434520" cy="59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8E64666B-C694-44BF-A15D-0F39F8038A22}"/>
                  </a:ext>
                </a:extLst>
              </p14:cNvPr>
              <p14:cNvContentPartPr/>
              <p14:nvPr/>
            </p14:nvContentPartPr>
            <p14:xfrm>
              <a:off x="7792971" y="3247166"/>
              <a:ext cx="225720" cy="9828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8E64666B-C694-44BF-A15D-0F39F8038A22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7783971" y="3238166"/>
                <a:ext cx="243360" cy="11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AACEBCD1-7A46-429F-B484-189309F8B5A7}"/>
                  </a:ext>
                </a:extLst>
              </p14:cNvPr>
              <p14:cNvContentPartPr/>
              <p14:nvPr/>
            </p14:nvContentPartPr>
            <p14:xfrm>
              <a:off x="7674171" y="3494126"/>
              <a:ext cx="146520" cy="19620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AACEBCD1-7A46-429F-B484-189309F8B5A7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7665531" y="3485126"/>
                <a:ext cx="16416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A00D5091-0FDF-493D-B706-3A9854D658F8}"/>
                  </a:ext>
                </a:extLst>
              </p14:cNvPr>
              <p14:cNvContentPartPr/>
              <p14:nvPr/>
            </p14:nvContentPartPr>
            <p14:xfrm>
              <a:off x="7850211" y="3563966"/>
              <a:ext cx="70200" cy="1800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A00D5091-0FDF-493D-B706-3A9854D658F8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7841211" y="3554966"/>
                <a:ext cx="8784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E139EF14-A6C3-47CB-8882-C036C8974941}"/>
                  </a:ext>
                </a:extLst>
              </p14:cNvPr>
              <p14:cNvContentPartPr/>
              <p14:nvPr/>
            </p14:nvContentPartPr>
            <p14:xfrm>
              <a:off x="8003211" y="3521486"/>
              <a:ext cx="70560" cy="8964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E139EF14-A6C3-47CB-8882-C036C8974941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7994571" y="3512486"/>
                <a:ext cx="88200" cy="10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53892D53-AD06-4F7E-91CA-62F833E1013D}"/>
                  </a:ext>
                </a:extLst>
              </p14:cNvPr>
              <p14:cNvContentPartPr/>
              <p14:nvPr/>
            </p14:nvContentPartPr>
            <p14:xfrm>
              <a:off x="8013651" y="3542726"/>
              <a:ext cx="70920" cy="9936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53892D53-AD06-4F7E-91CA-62F833E1013D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8004651" y="3533726"/>
                <a:ext cx="88560" cy="11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BCB2DA39-D405-4522-9D4D-91DDBE62712D}"/>
                  </a:ext>
                </a:extLst>
              </p14:cNvPr>
              <p14:cNvContentPartPr/>
              <p14:nvPr/>
            </p14:nvContentPartPr>
            <p14:xfrm>
              <a:off x="7547451" y="3207206"/>
              <a:ext cx="143640" cy="49032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BCB2DA39-D405-4522-9D4D-91DDBE62712D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7538811" y="3198566"/>
                <a:ext cx="161280" cy="50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1668FE23-9D0F-49BD-B758-2614C2BFB862}"/>
                  </a:ext>
                </a:extLst>
              </p14:cNvPr>
              <p14:cNvContentPartPr/>
              <p14:nvPr/>
            </p14:nvContentPartPr>
            <p14:xfrm>
              <a:off x="8215971" y="3233846"/>
              <a:ext cx="76680" cy="33228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1668FE23-9D0F-49BD-B758-2614C2BFB862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8206971" y="3224846"/>
                <a:ext cx="94320" cy="34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F089768B-8E2F-4A7A-916F-1E029A12CE17}"/>
                  </a:ext>
                </a:extLst>
              </p14:cNvPr>
              <p14:cNvContentPartPr/>
              <p14:nvPr/>
            </p14:nvContentPartPr>
            <p14:xfrm>
              <a:off x="8383011" y="3395126"/>
              <a:ext cx="154800" cy="26172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F089768B-8E2F-4A7A-916F-1E029A12CE17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8374011" y="3386486"/>
                <a:ext cx="172440" cy="27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3DB0AD2E-16EE-4B39-8664-F04870ADD832}"/>
                  </a:ext>
                </a:extLst>
              </p14:cNvPr>
              <p14:cNvContentPartPr/>
              <p14:nvPr/>
            </p14:nvContentPartPr>
            <p14:xfrm>
              <a:off x="8661291" y="3192446"/>
              <a:ext cx="6120" cy="1404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3DB0AD2E-16EE-4B39-8664-F04870ADD832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8652651" y="3183446"/>
                <a:ext cx="2376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6DFF98F6-6AC4-4A35-B88B-969BC260F49A}"/>
                  </a:ext>
                </a:extLst>
              </p14:cNvPr>
              <p14:cNvContentPartPr/>
              <p14:nvPr/>
            </p14:nvContentPartPr>
            <p14:xfrm>
              <a:off x="8672091" y="3177326"/>
              <a:ext cx="360" cy="36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6DFF98F6-6AC4-4A35-B88B-969BC260F49A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8663451" y="3168686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FC972C33-80BB-48A5-8553-EC8DD0BC1141}"/>
                  </a:ext>
                </a:extLst>
              </p14:cNvPr>
              <p14:cNvContentPartPr/>
              <p14:nvPr/>
            </p14:nvContentPartPr>
            <p14:xfrm>
              <a:off x="8598291" y="3226286"/>
              <a:ext cx="85320" cy="21024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FC972C33-80BB-48A5-8553-EC8DD0BC1141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8589651" y="3217286"/>
                <a:ext cx="102960" cy="22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4927DBD0-3612-46A8-BE54-21A97EDDFBB4}"/>
                  </a:ext>
                </a:extLst>
              </p14:cNvPr>
              <p14:cNvContentPartPr/>
              <p14:nvPr/>
            </p14:nvContentPartPr>
            <p14:xfrm>
              <a:off x="8772531" y="3283526"/>
              <a:ext cx="65160" cy="1476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4927DBD0-3612-46A8-BE54-21A97EDDFBB4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8763891" y="3274526"/>
                <a:ext cx="8280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17" name="Ink 216">
                <a:extLst>
                  <a:ext uri="{FF2B5EF4-FFF2-40B4-BE49-F238E27FC236}">
                    <a16:creationId xmlns:a16="http://schemas.microsoft.com/office/drawing/2014/main" id="{83C66F74-6BDB-4B60-832A-E62FFD745A25}"/>
                  </a:ext>
                </a:extLst>
              </p14:cNvPr>
              <p14:cNvContentPartPr/>
              <p14:nvPr/>
            </p14:nvContentPartPr>
            <p14:xfrm>
              <a:off x="8894211" y="3223046"/>
              <a:ext cx="101520" cy="98280"/>
            </p14:xfrm>
          </p:contentPart>
        </mc:Choice>
        <mc:Fallback xmlns="">
          <p:pic>
            <p:nvPicPr>
              <p:cNvPr id="217" name="Ink 216">
                <a:extLst>
                  <a:ext uri="{FF2B5EF4-FFF2-40B4-BE49-F238E27FC236}">
                    <a16:creationId xmlns:a16="http://schemas.microsoft.com/office/drawing/2014/main" id="{83C66F74-6BDB-4B60-832A-E62FFD745A25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8885211" y="3214406"/>
                <a:ext cx="119160" cy="11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D9D26D59-DAC1-456A-9FEB-340B1B730BA7}"/>
                  </a:ext>
                </a:extLst>
              </p14:cNvPr>
              <p14:cNvContentPartPr/>
              <p14:nvPr/>
            </p14:nvContentPartPr>
            <p14:xfrm>
              <a:off x="8923371" y="3225206"/>
              <a:ext cx="63000" cy="11736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D9D26D59-DAC1-456A-9FEB-340B1B730BA7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8914371" y="3216206"/>
                <a:ext cx="80640" cy="13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D00E8401-2A2C-4F30-A522-01519B76ED87}"/>
                  </a:ext>
                </a:extLst>
              </p14:cNvPr>
              <p14:cNvContentPartPr/>
              <p14:nvPr/>
            </p14:nvContentPartPr>
            <p14:xfrm>
              <a:off x="9157371" y="3332846"/>
              <a:ext cx="68400" cy="23292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D00E8401-2A2C-4F30-A522-01519B76ED87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9148731" y="3323846"/>
                <a:ext cx="86040" cy="25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450AB169-3650-486B-984F-53C14FB50193}"/>
                  </a:ext>
                </a:extLst>
              </p14:cNvPr>
              <p14:cNvContentPartPr/>
              <p14:nvPr/>
            </p14:nvContentPartPr>
            <p14:xfrm>
              <a:off x="9276891" y="3421046"/>
              <a:ext cx="30960" cy="10908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450AB169-3650-486B-984F-53C14FB50193}"/>
                  </a:ext>
                </a:extLst>
              </p:cNvPr>
              <p:cNvPicPr/>
              <p:nvPr/>
            </p:nvPicPr>
            <p:blipFill>
              <a:blip r:embed="rId335"/>
              <a:stretch>
                <a:fillRect/>
              </a:stretch>
            </p:blipFill>
            <p:spPr>
              <a:xfrm>
                <a:off x="9267891" y="3412406"/>
                <a:ext cx="48600" cy="12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8BC48042-C2B6-47A0-BF9C-2325EA2CD18E}"/>
                  </a:ext>
                </a:extLst>
              </p14:cNvPr>
              <p14:cNvContentPartPr/>
              <p14:nvPr/>
            </p14:nvContentPartPr>
            <p14:xfrm>
              <a:off x="9382371" y="3440486"/>
              <a:ext cx="115560" cy="2772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8BC48042-C2B6-47A0-BF9C-2325EA2CD18E}"/>
                  </a:ext>
                </a:extLst>
              </p:cNvPr>
              <p:cNvPicPr/>
              <p:nvPr/>
            </p:nvPicPr>
            <p:blipFill>
              <a:blip r:embed="rId337"/>
              <a:stretch>
                <a:fillRect/>
              </a:stretch>
            </p:blipFill>
            <p:spPr>
              <a:xfrm>
                <a:off x="9373731" y="3431846"/>
                <a:ext cx="133200" cy="4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D9A29ED9-6B17-4659-939D-620354FA36F7}"/>
                  </a:ext>
                </a:extLst>
              </p14:cNvPr>
              <p14:cNvContentPartPr/>
              <p14:nvPr/>
            </p14:nvContentPartPr>
            <p14:xfrm>
              <a:off x="9521331" y="3444806"/>
              <a:ext cx="172080" cy="24948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D9A29ED9-6B17-4659-939D-620354FA36F7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9512331" y="3436166"/>
                <a:ext cx="189720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153EE9D1-33B2-4F35-B75D-7A917839F6F2}"/>
                  </a:ext>
                </a:extLst>
              </p14:cNvPr>
              <p14:cNvContentPartPr/>
              <p14:nvPr/>
            </p14:nvContentPartPr>
            <p14:xfrm>
              <a:off x="9792771" y="3345446"/>
              <a:ext cx="105120" cy="25416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153EE9D1-33B2-4F35-B75D-7A917839F6F2}"/>
                  </a:ext>
                </a:extLst>
              </p:cNvPr>
              <p:cNvPicPr/>
              <p:nvPr/>
            </p:nvPicPr>
            <p:blipFill>
              <a:blip r:embed="rId341"/>
              <a:stretch>
                <a:fillRect/>
              </a:stretch>
            </p:blipFill>
            <p:spPr>
              <a:xfrm>
                <a:off x="9784131" y="3336446"/>
                <a:ext cx="122760" cy="27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B4BB22E2-6794-433D-A14E-C17B8AE4D94B}"/>
                  </a:ext>
                </a:extLst>
              </p14:cNvPr>
              <p14:cNvContentPartPr/>
              <p14:nvPr/>
            </p14:nvContentPartPr>
            <p14:xfrm>
              <a:off x="9870171" y="3174446"/>
              <a:ext cx="154800" cy="11736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B4BB22E2-6794-433D-A14E-C17B8AE4D94B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9861171" y="3165806"/>
                <a:ext cx="172440" cy="13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F6DF7F9E-DFFF-478A-BCF3-AF0EA9EAE1B9}"/>
                  </a:ext>
                </a:extLst>
              </p14:cNvPr>
              <p14:cNvContentPartPr/>
              <p14:nvPr/>
            </p14:nvContentPartPr>
            <p14:xfrm>
              <a:off x="10106331" y="3220886"/>
              <a:ext cx="74160" cy="864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F6DF7F9E-DFFF-478A-BCF3-AF0EA9EAE1B9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10097691" y="3212246"/>
                <a:ext cx="91800" cy="2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1D7CA488-78CF-43A6-B2E1-D22A3699F25A}"/>
                  </a:ext>
                </a:extLst>
              </p14:cNvPr>
              <p14:cNvContentPartPr/>
              <p14:nvPr/>
            </p14:nvContentPartPr>
            <p14:xfrm>
              <a:off x="10356171" y="3193526"/>
              <a:ext cx="94680" cy="21384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1D7CA488-78CF-43A6-B2E1-D22A3699F25A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10347531" y="3184886"/>
                <a:ext cx="11232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1B60B764-324D-487E-AFDF-D3C3F90809F6}"/>
                  </a:ext>
                </a:extLst>
              </p14:cNvPr>
              <p14:cNvContentPartPr/>
              <p14:nvPr/>
            </p14:nvContentPartPr>
            <p14:xfrm>
              <a:off x="10589811" y="3234566"/>
              <a:ext cx="128880" cy="1908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1B60B764-324D-487E-AFDF-D3C3F90809F6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10580811" y="3225566"/>
                <a:ext cx="14652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4388F415-88ED-4248-9E44-4BD1F0D23582}"/>
                  </a:ext>
                </a:extLst>
              </p14:cNvPr>
              <p14:cNvContentPartPr/>
              <p14:nvPr/>
            </p14:nvContentPartPr>
            <p14:xfrm>
              <a:off x="10619691" y="3178766"/>
              <a:ext cx="45000" cy="13284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4388F415-88ED-4248-9E44-4BD1F0D23582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10611051" y="3169766"/>
                <a:ext cx="6264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32" name="Ink 231">
                <a:extLst>
                  <a:ext uri="{FF2B5EF4-FFF2-40B4-BE49-F238E27FC236}">
                    <a16:creationId xmlns:a16="http://schemas.microsoft.com/office/drawing/2014/main" id="{A440978D-4243-4307-96B3-F0EA23E2D2BA}"/>
                  </a:ext>
                </a:extLst>
              </p14:cNvPr>
              <p14:cNvContentPartPr/>
              <p14:nvPr/>
            </p14:nvContentPartPr>
            <p14:xfrm>
              <a:off x="10845411" y="3160766"/>
              <a:ext cx="140760" cy="141480"/>
            </p14:xfrm>
          </p:contentPart>
        </mc:Choice>
        <mc:Fallback xmlns="">
          <p:pic>
            <p:nvPicPr>
              <p:cNvPr id="232" name="Ink 231">
                <a:extLst>
                  <a:ext uri="{FF2B5EF4-FFF2-40B4-BE49-F238E27FC236}">
                    <a16:creationId xmlns:a16="http://schemas.microsoft.com/office/drawing/2014/main" id="{A440978D-4243-4307-96B3-F0EA23E2D2BA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10836411" y="3152126"/>
                <a:ext cx="15840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07233499-73A5-4DF8-BE89-4AAC17453C8E}"/>
                  </a:ext>
                </a:extLst>
              </p14:cNvPr>
              <p14:cNvContentPartPr/>
              <p14:nvPr/>
            </p14:nvContentPartPr>
            <p14:xfrm>
              <a:off x="10864851" y="3151766"/>
              <a:ext cx="101880" cy="14760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07233499-73A5-4DF8-BE89-4AAC17453C8E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10856211" y="3142766"/>
                <a:ext cx="11952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261" name="Ink 260">
                <a:extLst>
                  <a:ext uri="{FF2B5EF4-FFF2-40B4-BE49-F238E27FC236}">
                    <a16:creationId xmlns:a16="http://schemas.microsoft.com/office/drawing/2014/main" id="{49A82A3B-666D-4DFD-987D-8609F7467DD3}"/>
                  </a:ext>
                </a:extLst>
              </p14:cNvPr>
              <p14:cNvContentPartPr/>
              <p14:nvPr/>
            </p14:nvContentPartPr>
            <p14:xfrm>
              <a:off x="5858331" y="3205046"/>
              <a:ext cx="497520" cy="564480"/>
            </p14:xfrm>
          </p:contentPart>
        </mc:Choice>
        <mc:Fallback xmlns="">
          <p:pic>
            <p:nvPicPr>
              <p:cNvPr id="261" name="Ink 260">
                <a:extLst>
                  <a:ext uri="{FF2B5EF4-FFF2-40B4-BE49-F238E27FC236}">
                    <a16:creationId xmlns:a16="http://schemas.microsoft.com/office/drawing/2014/main" id="{49A82A3B-666D-4DFD-987D-8609F7467DD3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5849331" y="3196046"/>
                <a:ext cx="515160" cy="58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2ED70A28-DB68-42F5-A873-3DF0F9DE94EF}"/>
                  </a:ext>
                </a:extLst>
              </p14:cNvPr>
              <p14:cNvContentPartPr/>
              <p14:nvPr/>
            </p14:nvContentPartPr>
            <p14:xfrm>
              <a:off x="8370411" y="3151766"/>
              <a:ext cx="517320" cy="55296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2ED70A28-DB68-42F5-A873-3DF0F9DE94EF}"/>
                  </a:ext>
                </a:extLst>
              </p:cNvPr>
              <p:cNvPicPr/>
              <p:nvPr/>
            </p:nvPicPr>
            <p:blipFill>
              <a:blip r:embed="rId359"/>
              <a:stretch>
                <a:fillRect/>
              </a:stretch>
            </p:blipFill>
            <p:spPr>
              <a:xfrm>
                <a:off x="8361411" y="3142766"/>
                <a:ext cx="534960" cy="57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0224C45E-B79D-4405-9597-0C03ABB07356}"/>
                  </a:ext>
                </a:extLst>
              </p14:cNvPr>
              <p14:cNvContentPartPr/>
              <p14:nvPr/>
            </p14:nvContentPartPr>
            <p14:xfrm>
              <a:off x="9187611" y="3168686"/>
              <a:ext cx="1393920" cy="62748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0224C45E-B79D-4405-9597-0C03ABB07356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9178611" y="3160046"/>
                <a:ext cx="1411560" cy="645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70" name="Group 269">
            <a:extLst>
              <a:ext uri="{FF2B5EF4-FFF2-40B4-BE49-F238E27FC236}">
                <a16:creationId xmlns:a16="http://schemas.microsoft.com/office/drawing/2014/main" id="{7CFC1D14-E231-4291-837B-847E759DE3C7}"/>
              </a:ext>
            </a:extLst>
          </p:cNvPr>
          <p:cNvGrpSpPr/>
          <p:nvPr/>
        </p:nvGrpSpPr>
        <p:grpSpPr>
          <a:xfrm>
            <a:off x="5649171" y="4073006"/>
            <a:ext cx="3826800" cy="588960"/>
            <a:chOff x="5649171" y="4073006"/>
            <a:chExt cx="3826800" cy="58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3458E4A4-1E34-4CD1-A51E-C16F5E86C067}"/>
                    </a:ext>
                  </a:extLst>
                </p14:cNvPr>
                <p14:cNvContentPartPr/>
                <p14:nvPr/>
              </p14:nvContentPartPr>
              <p14:xfrm>
                <a:off x="7520091" y="4217726"/>
                <a:ext cx="72360" cy="2372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3458E4A4-1E34-4CD1-A51E-C16F5E86C067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7511451" y="4209086"/>
                  <a:ext cx="9000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D56218AA-D6DF-4453-963B-676E08D281C2}"/>
                    </a:ext>
                  </a:extLst>
                </p14:cNvPr>
                <p14:cNvContentPartPr/>
                <p14:nvPr/>
              </p14:nvContentPartPr>
              <p14:xfrm>
                <a:off x="7653651" y="4286126"/>
                <a:ext cx="41040" cy="1051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D56218AA-D6DF-4453-963B-676E08D281C2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644651" y="4277126"/>
                  <a:ext cx="586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6505752A-FF70-43AD-8012-C8BB54F39147}"/>
                    </a:ext>
                  </a:extLst>
                </p14:cNvPr>
                <p14:cNvContentPartPr/>
                <p14:nvPr/>
              </p14:nvContentPartPr>
              <p14:xfrm>
                <a:off x="7790091" y="4279286"/>
                <a:ext cx="113400" cy="363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6505752A-FF70-43AD-8012-C8BB54F39147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781091" y="4270286"/>
                  <a:ext cx="1310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25C9CEAB-D9D0-44BF-BCC5-3A7EC9DAA45C}"/>
                    </a:ext>
                  </a:extLst>
                </p14:cNvPr>
                <p14:cNvContentPartPr/>
                <p14:nvPr/>
              </p14:nvContentPartPr>
              <p14:xfrm>
                <a:off x="7981251" y="4267406"/>
                <a:ext cx="171360" cy="2606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25C9CEAB-D9D0-44BF-BCC5-3A7EC9DAA45C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972251" y="4258406"/>
                  <a:ext cx="18900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8CFAF2F7-9BA2-4871-A25D-9C0174ED5620}"/>
                    </a:ext>
                  </a:extLst>
                </p14:cNvPr>
                <p14:cNvContentPartPr/>
                <p14:nvPr/>
              </p14:nvContentPartPr>
              <p14:xfrm>
                <a:off x="8239011" y="4206566"/>
                <a:ext cx="84240" cy="2678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8CFAF2F7-9BA2-4871-A25D-9C0174ED5620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8230011" y="4197566"/>
                  <a:ext cx="10188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9DEA50D4-0045-4307-AA4D-264BB8CF33C8}"/>
                    </a:ext>
                  </a:extLst>
                </p14:cNvPr>
                <p14:cNvContentPartPr/>
                <p14:nvPr/>
              </p14:nvContentPartPr>
              <p14:xfrm>
                <a:off x="8385531" y="4145726"/>
                <a:ext cx="132120" cy="1040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9DEA50D4-0045-4307-AA4D-264BB8CF33C8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8376531" y="4136726"/>
                  <a:ext cx="14976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0C4786B3-60C7-40C2-A6AE-BE63193902D4}"/>
                    </a:ext>
                  </a:extLst>
                </p14:cNvPr>
                <p14:cNvContentPartPr/>
                <p14:nvPr/>
              </p14:nvContentPartPr>
              <p14:xfrm>
                <a:off x="8610891" y="4159406"/>
                <a:ext cx="93960" cy="90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0C4786B3-60C7-40C2-A6AE-BE63193902D4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8602251" y="4150406"/>
                  <a:ext cx="1116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E7144544-6C85-4B0A-9415-7F7A2C5D7109}"/>
                    </a:ext>
                  </a:extLst>
                </p14:cNvPr>
                <p14:cNvContentPartPr/>
                <p14:nvPr/>
              </p14:nvContentPartPr>
              <p14:xfrm>
                <a:off x="8628531" y="4114046"/>
                <a:ext cx="27720" cy="1375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E7144544-6C85-4B0A-9415-7F7A2C5D7109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8619891" y="4105406"/>
                  <a:ext cx="453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1FC992C2-C815-4BD0-B60C-8E679BFB133A}"/>
                    </a:ext>
                  </a:extLst>
                </p14:cNvPr>
                <p14:cNvContentPartPr/>
                <p14:nvPr/>
              </p14:nvContentPartPr>
              <p14:xfrm>
                <a:off x="8782251" y="4137086"/>
                <a:ext cx="245160" cy="9396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1FC992C2-C815-4BD0-B60C-8E679BFB133A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8773611" y="4128446"/>
                  <a:ext cx="2628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418BA782-8E6A-4006-B5B1-C68166F78BB5}"/>
                    </a:ext>
                  </a:extLst>
                </p14:cNvPr>
                <p14:cNvContentPartPr/>
                <p14:nvPr/>
              </p14:nvContentPartPr>
              <p14:xfrm>
                <a:off x="9091131" y="4151846"/>
                <a:ext cx="68400" cy="234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418BA782-8E6A-4006-B5B1-C68166F78BB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9082491" y="4143206"/>
                  <a:ext cx="860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2B23C08C-07DF-4EA1-8D03-582D52C9778A}"/>
                    </a:ext>
                  </a:extLst>
                </p14:cNvPr>
                <p14:cNvContentPartPr/>
                <p14:nvPr/>
              </p14:nvContentPartPr>
              <p14:xfrm>
                <a:off x="9240171" y="4098926"/>
                <a:ext cx="235800" cy="2926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2B23C08C-07DF-4EA1-8D03-582D52C9778A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9231531" y="4090286"/>
                  <a:ext cx="25344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75CC7F88-8FFF-4E3F-AFBB-F684CE73315C}"/>
                    </a:ext>
                  </a:extLst>
                </p14:cNvPr>
                <p14:cNvContentPartPr/>
                <p14:nvPr/>
              </p14:nvContentPartPr>
              <p14:xfrm>
                <a:off x="5837091" y="4146806"/>
                <a:ext cx="114840" cy="774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75CC7F88-8FFF-4E3F-AFBB-F684CE73315C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828091" y="4137806"/>
                  <a:ext cx="1324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61A3E66E-3AA4-44D2-9174-FB2E48D5F025}"/>
                    </a:ext>
                  </a:extLst>
                </p14:cNvPr>
                <p14:cNvContentPartPr/>
                <p14:nvPr/>
              </p14:nvContentPartPr>
              <p14:xfrm>
                <a:off x="6069291" y="4137086"/>
                <a:ext cx="132480" cy="360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61A3E66E-3AA4-44D2-9174-FB2E48D5F025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6060291" y="4128086"/>
                  <a:ext cx="15012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8CEB1ACC-E1B1-46A7-84BC-755091702975}"/>
                    </a:ext>
                  </a:extLst>
                </p14:cNvPr>
                <p14:cNvContentPartPr/>
                <p14:nvPr/>
              </p14:nvContentPartPr>
              <p14:xfrm>
                <a:off x="6114291" y="4133486"/>
                <a:ext cx="22320" cy="1166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8CEB1ACC-E1B1-46A7-84BC-755091702975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105651" y="4124846"/>
                  <a:ext cx="399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710403A3-AF39-4C17-AF00-EAAA353CB570}"/>
                    </a:ext>
                  </a:extLst>
                </p14:cNvPr>
                <p14:cNvContentPartPr/>
                <p14:nvPr/>
              </p14:nvContentPartPr>
              <p14:xfrm>
                <a:off x="6291771" y="4157606"/>
                <a:ext cx="253440" cy="651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710403A3-AF39-4C17-AF00-EAAA353CB570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6283131" y="4148966"/>
                  <a:ext cx="2710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529B619-5BB0-4D5C-978E-B144FF4C7975}"/>
                    </a:ext>
                  </a:extLst>
                </p14:cNvPr>
                <p14:cNvContentPartPr/>
                <p14:nvPr/>
              </p14:nvContentPartPr>
              <p14:xfrm>
                <a:off x="6119691" y="4401326"/>
                <a:ext cx="120960" cy="2217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529B619-5BB0-4D5C-978E-B144FF4C7975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111051" y="4392326"/>
                  <a:ext cx="13860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205DA355-C267-48DB-8807-405C6B564B30}"/>
                    </a:ext>
                  </a:extLst>
                </p14:cNvPr>
                <p14:cNvContentPartPr/>
                <p14:nvPr/>
              </p14:nvContentPartPr>
              <p14:xfrm>
                <a:off x="5649171" y="4121606"/>
                <a:ext cx="88200" cy="41184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205DA355-C267-48DB-8807-405C6B564B30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5640531" y="4112966"/>
                  <a:ext cx="105840" cy="42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E213B56F-D079-4C37-9370-C12257C6D3AD}"/>
                    </a:ext>
                  </a:extLst>
                </p14:cNvPr>
                <p14:cNvContentPartPr/>
                <p14:nvPr/>
              </p14:nvContentPartPr>
              <p14:xfrm>
                <a:off x="6562131" y="4113326"/>
                <a:ext cx="160920" cy="3474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E213B56F-D079-4C37-9370-C12257C6D3AD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553491" y="4104686"/>
                  <a:ext cx="178560" cy="36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333E5929-A724-4536-BCB9-62359A27F900}"/>
                    </a:ext>
                  </a:extLst>
                </p14:cNvPr>
                <p14:cNvContentPartPr/>
                <p14:nvPr/>
              </p14:nvContentPartPr>
              <p14:xfrm>
                <a:off x="6907731" y="4291166"/>
                <a:ext cx="144360" cy="25848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333E5929-A724-4536-BCB9-62359A27F900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898731" y="4282526"/>
                  <a:ext cx="16200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6D13249D-838F-4106-9272-6476D9DA811A}"/>
                    </a:ext>
                  </a:extLst>
                </p14:cNvPr>
                <p14:cNvContentPartPr/>
                <p14:nvPr/>
              </p14:nvContentPartPr>
              <p14:xfrm>
                <a:off x="7192491" y="4073006"/>
                <a:ext cx="137160" cy="2217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6D13249D-838F-4106-9272-6476D9DA811A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183491" y="4064006"/>
                  <a:ext cx="15480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F6CC2B62-9559-45D5-89E3-9F2FD7735FC1}"/>
                    </a:ext>
                  </a:extLst>
                </p14:cNvPr>
                <p14:cNvContentPartPr/>
                <p14:nvPr/>
              </p14:nvContentPartPr>
              <p14:xfrm>
                <a:off x="7622691" y="4109366"/>
                <a:ext cx="1393200" cy="5526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F6CC2B62-9559-45D5-89E3-9F2FD7735FC1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614051" y="4100726"/>
                  <a:ext cx="1410840" cy="57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0B10AAE6-46F0-42AD-827E-AED9D39C3D3E}"/>
              </a:ext>
            </a:extLst>
          </p:cNvPr>
          <p:cNvGrpSpPr/>
          <p:nvPr/>
        </p:nvGrpSpPr>
        <p:grpSpPr>
          <a:xfrm>
            <a:off x="5308251" y="3135926"/>
            <a:ext cx="2221200" cy="682200"/>
            <a:chOff x="5308251" y="3135926"/>
            <a:chExt cx="2221200" cy="68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D6B495DC-A457-4432-9511-416FD8B244E4}"/>
                    </a:ext>
                  </a:extLst>
                </p14:cNvPr>
                <p14:cNvContentPartPr/>
                <p14:nvPr/>
              </p14:nvContentPartPr>
              <p14:xfrm>
                <a:off x="5467731" y="3253646"/>
                <a:ext cx="183960" cy="939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D6B495DC-A457-4432-9511-416FD8B244E4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5459091" y="3244646"/>
                  <a:ext cx="2016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BC9D500D-C7C1-4397-BA41-6F01A8E04DD6}"/>
                    </a:ext>
                  </a:extLst>
                </p14:cNvPr>
                <p14:cNvContentPartPr/>
                <p14:nvPr/>
              </p14:nvContentPartPr>
              <p14:xfrm>
                <a:off x="5502651" y="3450926"/>
                <a:ext cx="117360" cy="1137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BC9D500D-C7C1-4397-BA41-6F01A8E04DD6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5494011" y="3441926"/>
                  <a:ext cx="1350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7809F0D1-BA4B-49C6-BF1A-53C29F9CCAE7}"/>
                    </a:ext>
                  </a:extLst>
                </p14:cNvPr>
                <p14:cNvContentPartPr/>
                <p14:nvPr/>
              </p14:nvContentPartPr>
              <p14:xfrm>
                <a:off x="5494011" y="3467486"/>
                <a:ext cx="138960" cy="1094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7809F0D1-BA4B-49C6-BF1A-53C29F9CCAE7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5485011" y="3458846"/>
                  <a:ext cx="15660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30AA5EC7-98E5-43DB-B8E6-55440C30C3E7}"/>
                    </a:ext>
                  </a:extLst>
                </p14:cNvPr>
                <p14:cNvContentPartPr/>
                <p14:nvPr/>
              </p14:nvContentPartPr>
              <p14:xfrm>
                <a:off x="5308251" y="3281726"/>
                <a:ext cx="103680" cy="3819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30AA5EC7-98E5-43DB-B8E6-55440C30C3E7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5299611" y="3273086"/>
                  <a:ext cx="12132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369A22C3-365E-4354-BD4B-D5607099910F}"/>
                    </a:ext>
                  </a:extLst>
                </p14:cNvPr>
                <p14:cNvContentPartPr/>
                <p14:nvPr/>
              </p14:nvContentPartPr>
              <p14:xfrm>
                <a:off x="5757171" y="3272006"/>
                <a:ext cx="87840" cy="3214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369A22C3-365E-4354-BD4B-D5607099910F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748531" y="3263366"/>
                  <a:ext cx="10548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9AE50066-9692-4A74-95FB-6EAC4B22632D}"/>
                    </a:ext>
                  </a:extLst>
                </p14:cNvPr>
                <p14:cNvContentPartPr/>
                <p14:nvPr/>
              </p14:nvContentPartPr>
              <p14:xfrm>
                <a:off x="5975331" y="3378206"/>
                <a:ext cx="161640" cy="2980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9AE50066-9692-4A74-95FB-6EAC4B22632D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5966331" y="3369566"/>
                  <a:ext cx="17928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D09588DF-547A-4DE4-8BC1-9C0749AF618E}"/>
                    </a:ext>
                  </a:extLst>
                </p14:cNvPr>
                <p14:cNvContentPartPr/>
                <p14:nvPr/>
              </p14:nvContentPartPr>
              <p14:xfrm>
                <a:off x="6198171" y="3253286"/>
                <a:ext cx="102240" cy="896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D09588DF-547A-4DE4-8BC1-9C0749AF618E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6189171" y="3244646"/>
                  <a:ext cx="11988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FDE3A092-63B0-4D3F-886D-DB79680BBA54}"/>
                    </a:ext>
                  </a:extLst>
                </p14:cNvPr>
                <p14:cNvContentPartPr/>
                <p14:nvPr/>
              </p14:nvContentPartPr>
              <p14:xfrm>
                <a:off x="6224451" y="3244646"/>
                <a:ext cx="85680" cy="1339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FDE3A092-63B0-4D3F-886D-DB79680BBA54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6215811" y="3235646"/>
                  <a:ext cx="10332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FEF03B64-CDAD-465B-B5F2-F30D45A61095}"/>
                    </a:ext>
                  </a:extLst>
                </p14:cNvPr>
                <p14:cNvContentPartPr/>
                <p14:nvPr/>
              </p14:nvContentPartPr>
              <p14:xfrm>
                <a:off x="6392571" y="3304046"/>
                <a:ext cx="85320" cy="2941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FEF03B64-CDAD-465B-B5F2-F30D45A61095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383571" y="3295406"/>
                  <a:ext cx="10296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CAEB450F-8708-45CC-B4BA-112F3D68B6CF}"/>
                    </a:ext>
                  </a:extLst>
                </p14:cNvPr>
                <p14:cNvContentPartPr/>
                <p14:nvPr/>
              </p14:nvContentPartPr>
              <p14:xfrm>
                <a:off x="6545931" y="3403766"/>
                <a:ext cx="27360" cy="1299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CAEB450F-8708-45CC-B4BA-112F3D68B6CF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537291" y="3395126"/>
                  <a:ext cx="4500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968C926A-245B-49F2-AA31-3A5E01366992}"/>
                    </a:ext>
                  </a:extLst>
                </p14:cNvPr>
                <p14:cNvContentPartPr/>
                <p14:nvPr/>
              </p14:nvContentPartPr>
              <p14:xfrm>
                <a:off x="6634851" y="3411326"/>
                <a:ext cx="148320" cy="316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968C926A-245B-49F2-AA31-3A5E01366992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626211" y="3402686"/>
                  <a:ext cx="16596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51EF327-BA2E-41E6-A9AB-1966FC2707B5}"/>
                    </a:ext>
                  </a:extLst>
                </p14:cNvPr>
                <p14:cNvContentPartPr/>
                <p14:nvPr/>
              </p14:nvContentPartPr>
              <p14:xfrm>
                <a:off x="6810891" y="3395126"/>
                <a:ext cx="178920" cy="2797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51EF327-BA2E-41E6-A9AB-1966FC2707B5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801891" y="3386486"/>
                  <a:ext cx="19656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51E91BA-B4B5-4464-A2DF-E400A931F9E6}"/>
                    </a:ext>
                  </a:extLst>
                </p14:cNvPr>
                <p14:cNvContentPartPr/>
                <p14:nvPr/>
              </p14:nvContentPartPr>
              <p14:xfrm>
                <a:off x="7067571" y="3327806"/>
                <a:ext cx="109440" cy="2408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51E91BA-B4B5-4464-A2DF-E400A931F9E6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7058931" y="3319166"/>
                  <a:ext cx="12708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A735C90-B0E3-452B-A9BA-660E7CFF1B45}"/>
                    </a:ext>
                  </a:extLst>
                </p14:cNvPr>
                <p14:cNvContentPartPr/>
                <p14:nvPr/>
              </p14:nvContentPartPr>
              <p14:xfrm>
                <a:off x="7138131" y="3198206"/>
                <a:ext cx="106920" cy="828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A735C90-B0E3-452B-A9BA-660E7CFF1B45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7129491" y="3189566"/>
                  <a:ext cx="1245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08674C82-19BC-4465-A98D-4A6CE239BD18}"/>
                    </a:ext>
                  </a:extLst>
                </p14:cNvPr>
                <p14:cNvContentPartPr/>
                <p14:nvPr/>
              </p14:nvContentPartPr>
              <p14:xfrm>
                <a:off x="7305171" y="3209726"/>
                <a:ext cx="67320" cy="140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8674C82-19BC-4465-A98D-4A6CE239BD18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7296171" y="3200726"/>
                  <a:ext cx="849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301BB700-CFF0-484A-A54C-AC06DE5F6DD4}"/>
                    </a:ext>
                  </a:extLst>
                </p14:cNvPr>
                <p14:cNvContentPartPr/>
                <p14:nvPr/>
              </p14:nvContentPartPr>
              <p14:xfrm>
                <a:off x="7427211" y="3154286"/>
                <a:ext cx="93240" cy="914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301BB700-CFF0-484A-A54C-AC06DE5F6DD4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418211" y="3145286"/>
                  <a:ext cx="11088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B661B421-DA7D-4ABF-B718-3DAF7419D41B}"/>
                    </a:ext>
                  </a:extLst>
                </p14:cNvPr>
                <p14:cNvContentPartPr/>
                <p14:nvPr/>
              </p14:nvContentPartPr>
              <p14:xfrm>
                <a:off x="7428291" y="3135926"/>
                <a:ext cx="101160" cy="1339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B661B421-DA7D-4ABF-B718-3DAF7419D41B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419651" y="3126926"/>
                  <a:ext cx="11880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F16FEB5D-4B95-4983-8BD5-53A919FDB740}"/>
                    </a:ext>
                  </a:extLst>
                </p14:cNvPr>
                <p14:cNvContentPartPr/>
                <p14:nvPr/>
              </p14:nvContentPartPr>
              <p14:xfrm>
                <a:off x="6422091" y="3236366"/>
                <a:ext cx="771480" cy="58176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F16FEB5D-4B95-4983-8BD5-53A919FDB740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6413451" y="3227726"/>
                  <a:ext cx="789120" cy="59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5" name="Group 274">
            <a:extLst>
              <a:ext uri="{FF2B5EF4-FFF2-40B4-BE49-F238E27FC236}">
                <a16:creationId xmlns:a16="http://schemas.microsoft.com/office/drawing/2014/main" id="{A9507CED-3759-46AB-B32C-8557E532CA15}"/>
              </a:ext>
            </a:extLst>
          </p:cNvPr>
          <p:cNvGrpSpPr/>
          <p:nvPr/>
        </p:nvGrpSpPr>
        <p:grpSpPr>
          <a:xfrm>
            <a:off x="881331" y="4894886"/>
            <a:ext cx="136440" cy="101160"/>
            <a:chOff x="881331" y="4894886"/>
            <a:chExt cx="136440" cy="10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F2693514-A7E2-490D-8633-4FA306240EAE}"/>
                    </a:ext>
                  </a:extLst>
                </p14:cNvPr>
                <p14:cNvContentPartPr/>
                <p14:nvPr/>
              </p14:nvContentPartPr>
              <p14:xfrm>
                <a:off x="926691" y="4894886"/>
                <a:ext cx="91080" cy="158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F2693514-A7E2-490D-8633-4FA306240EAE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917691" y="4886246"/>
                  <a:ext cx="1087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0203AACC-8915-40BF-8291-FA18B7D42D72}"/>
                    </a:ext>
                  </a:extLst>
                </p14:cNvPr>
                <p14:cNvContentPartPr/>
                <p14:nvPr/>
              </p14:nvContentPartPr>
              <p14:xfrm>
                <a:off x="881331" y="4976246"/>
                <a:ext cx="100800" cy="198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0203AACC-8915-40BF-8291-FA18B7D42D72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872331" y="4967606"/>
                  <a:ext cx="11844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1" name="Group 280">
            <a:extLst>
              <a:ext uri="{FF2B5EF4-FFF2-40B4-BE49-F238E27FC236}">
                <a16:creationId xmlns:a16="http://schemas.microsoft.com/office/drawing/2014/main" id="{76E87BE8-C8FD-4BE2-B0FF-71967D6E769D}"/>
              </a:ext>
            </a:extLst>
          </p:cNvPr>
          <p:cNvGrpSpPr/>
          <p:nvPr/>
        </p:nvGrpSpPr>
        <p:grpSpPr>
          <a:xfrm>
            <a:off x="1242411" y="4841966"/>
            <a:ext cx="600480" cy="512640"/>
            <a:chOff x="1242411" y="4841966"/>
            <a:chExt cx="600480" cy="51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BEDE1A2D-77F0-46A8-AB8C-9F4220A06A4C}"/>
                    </a:ext>
                  </a:extLst>
                </p14:cNvPr>
                <p14:cNvContentPartPr/>
                <p14:nvPr/>
              </p14:nvContentPartPr>
              <p14:xfrm>
                <a:off x="1436811" y="4849886"/>
                <a:ext cx="231120" cy="1256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BEDE1A2D-77F0-46A8-AB8C-9F4220A06A4C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427811" y="4840886"/>
                  <a:ext cx="24876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CE8DC96D-71D6-4797-945C-98D66D5A3E50}"/>
                    </a:ext>
                  </a:extLst>
                </p14:cNvPr>
                <p14:cNvContentPartPr/>
                <p14:nvPr/>
              </p14:nvContentPartPr>
              <p14:xfrm>
                <a:off x="1540851" y="5120246"/>
                <a:ext cx="82080" cy="1699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CE8DC96D-71D6-4797-945C-98D66D5A3E50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532211" y="5111246"/>
                  <a:ext cx="997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E3F18C94-C848-4087-A2DA-A6F82D1E017A}"/>
                    </a:ext>
                  </a:extLst>
                </p14:cNvPr>
                <p14:cNvContentPartPr/>
                <p14:nvPr/>
              </p14:nvContentPartPr>
              <p14:xfrm>
                <a:off x="1519971" y="5148326"/>
                <a:ext cx="123480" cy="1389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E3F18C94-C848-4087-A2DA-A6F82D1E017A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510971" y="5139326"/>
                  <a:ext cx="1411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8CA0F0CC-57D7-468F-A715-D983AB967C09}"/>
                    </a:ext>
                  </a:extLst>
                </p14:cNvPr>
                <p14:cNvContentPartPr/>
                <p14:nvPr/>
              </p14:nvContentPartPr>
              <p14:xfrm>
                <a:off x="1242411" y="4899566"/>
                <a:ext cx="146520" cy="45504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8CA0F0CC-57D7-468F-A715-D983AB967C09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233771" y="4890566"/>
                  <a:ext cx="164160" cy="47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C66ED0FB-91F1-4053-8152-2116D13576BF}"/>
                    </a:ext>
                  </a:extLst>
                </p14:cNvPr>
                <p14:cNvContentPartPr/>
                <p14:nvPr/>
              </p14:nvContentPartPr>
              <p14:xfrm>
                <a:off x="1698891" y="4841966"/>
                <a:ext cx="144000" cy="5054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C66ED0FB-91F1-4053-8152-2116D13576BF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690251" y="4833326"/>
                  <a:ext cx="161640" cy="52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1123EE97-3E49-42AD-A5A1-0D5B1ACC1423}"/>
              </a:ext>
            </a:extLst>
          </p:cNvPr>
          <p:cNvGrpSpPr/>
          <p:nvPr/>
        </p:nvGrpSpPr>
        <p:grpSpPr>
          <a:xfrm>
            <a:off x="2035851" y="4882286"/>
            <a:ext cx="608400" cy="519120"/>
            <a:chOff x="2035851" y="4882286"/>
            <a:chExt cx="608400" cy="51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12078251-2DEF-4272-AA41-400C6F8FB141}"/>
                    </a:ext>
                  </a:extLst>
                </p14:cNvPr>
                <p14:cNvContentPartPr/>
                <p14:nvPr/>
              </p14:nvContentPartPr>
              <p14:xfrm>
                <a:off x="2035851" y="4882286"/>
                <a:ext cx="118080" cy="4777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12078251-2DEF-4272-AA41-400C6F8FB141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2027211" y="4873646"/>
                  <a:ext cx="135720" cy="49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47FA4C7C-A228-447D-8BD0-9C6BD15D90A0}"/>
                    </a:ext>
                  </a:extLst>
                </p14:cNvPr>
                <p14:cNvContentPartPr/>
                <p14:nvPr/>
              </p14:nvContentPartPr>
              <p14:xfrm>
                <a:off x="2323491" y="4933406"/>
                <a:ext cx="252360" cy="1267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47FA4C7C-A228-447D-8BD0-9C6BD15D90A0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2314491" y="4924766"/>
                  <a:ext cx="2700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9A9ECAFB-5CFF-41F7-83A8-AD042E78964F}"/>
                    </a:ext>
                  </a:extLst>
                </p14:cNvPr>
                <p14:cNvContentPartPr/>
                <p14:nvPr/>
              </p14:nvContentPartPr>
              <p14:xfrm>
                <a:off x="2198211" y="5177846"/>
                <a:ext cx="123120" cy="22356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A9ECAFB-5CFF-41F7-83A8-AD042E78964F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2189211" y="5168846"/>
                  <a:ext cx="14076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430DD088-2CAB-4D46-A68C-8F74906926AE}"/>
                    </a:ext>
                  </a:extLst>
                </p14:cNvPr>
                <p14:cNvContentPartPr/>
                <p14:nvPr/>
              </p14:nvContentPartPr>
              <p14:xfrm>
                <a:off x="2390091" y="5256686"/>
                <a:ext cx="73800" cy="208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430DD088-2CAB-4D46-A68C-8F74906926AE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2381091" y="5247686"/>
                  <a:ext cx="914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823C963A-D02F-417A-B5AD-FE57DF2D46D0}"/>
                    </a:ext>
                  </a:extLst>
                </p14:cNvPr>
                <p14:cNvContentPartPr/>
                <p14:nvPr/>
              </p14:nvContentPartPr>
              <p14:xfrm>
                <a:off x="2540931" y="5205926"/>
                <a:ext cx="102960" cy="9540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823C963A-D02F-417A-B5AD-FE57DF2D46D0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2531931" y="5196926"/>
                  <a:ext cx="1206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17097B38-51EF-40AE-B374-DEF27005572E}"/>
                    </a:ext>
                  </a:extLst>
                </p14:cNvPr>
                <p14:cNvContentPartPr/>
                <p14:nvPr/>
              </p14:nvContentPartPr>
              <p14:xfrm>
                <a:off x="2552811" y="5212406"/>
                <a:ext cx="91440" cy="1130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17097B38-51EF-40AE-B374-DEF27005572E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2544171" y="5203766"/>
                  <a:ext cx="109080" cy="130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6">
            <p14:nvContentPartPr>
              <p14:cNvPr id="290" name="Ink 289">
                <a:extLst>
                  <a:ext uri="{FF2B5EF4-FFF2-40B4-BE49-F238E27FC236}">
                    <a16:creationId xmlns:a16="http://schemas.microsoft.com/office/drawing/2014/main" id="{09DCAACC-B333-491E-B914-A89E9C1E57AD}"/>
                  </a:ext>
                </a:extLst>
              </p14:cNvPr>
              <p14:cNvContentPartPr/>
              <p14:nvPr/>
            </p14:nvContentPartPr>
            <p14:xfrm>
              <a:off x="2859171" y="4874006"/>
              <a:ext cx="84600" cy="527400"/>
            </p14:xfrm>
          </p:contentPart>
        </mc:Choice>
        <mc:Fallback xmlns="">
          <p:pic>
            <p:nvPicPr>
              <p:cNvPr id="290" name="Ink 289">
                <a:extLst>
                  <a:ext uri="{FF2B5EF4-FFF2-40B4-BE49-F238E27FC236}">
                    <a16:creationId xmlns:a16="http://schemas.microsoft.com/office/drawing/2014/main" id="{09DCAACC-B333-491E-B914-A89E9C1E57AD}"/>
                  </a:ext>
                </a:extLst>
              </p:cNvPr>
              <p:cNvPicPr/>
              <p:nvPr/>
            </p:nvPicPr>
            <p:blipFill>
              <a:blip r:embed="rId467"/>
              <a:stretch>
                <a:fillRect/>
              </a:stretch>
            </p:blipFill>
            <p:spPr>
              <a:xfrm>
                <a:off x="2850531" y="4865006"/>
                <a:ext cx="102240" cy="54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8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71928E82-9C2F-4D20-8EE7-3995464F16E5}"/>
                  </a:ext>
                </a:extLst>
              </p14:cNvPr>
              <p14:cNvContentPartPr/>
              <p14:nvPr/>
            </p14:nvContentPartPr>
            <p14:xfrm>
              <a:off x="1136571" y="5528126"/>
              <a:ext cx="1756800" cy="9036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71928E82-9C2F-4D20-8EE7-3995464F16E5}"/>
                  </a:ext>
                </a:extLst>
              </p:cNvPr>
              <p:cNvPicPr/>
              <p:nvPr/>
            </p:nvPicPr>
            <p:blipFill>
              <a:blip r:embed="rId469"/>
              <a:stretch>
                <a:fillRect/>
              </a:stretch>
            </p:blipFill>
            <p:spPr>
              <a:xfrm>
                <a:off x="1127571" y="5519486"/>
                <a:ext cx="1774440" cy="10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97" name="Group 296">
            <a:extLst>
              <a:ext uri="{FF2B5EF4-FFF2-40B4-BE49-F238E27FC236}">
                <a16:creationId xmlns:a16="http://schemas.microsoft.com/office/drawing/2014/main" id="{0B969D4D-07AC-4178-B02B-12CA0017DD0F}"/>
              </a:ext>
            </a:extLst>
          </p:cNvPr>
          <p:cNvGrpSpPr/>
          <p:nvPr/>
        </p:nvGrpSpPr>
        <p:grpSpPr>
          <a:xfrm>
            <a:off x="1499091" y="5748806"/>
            <a:ext cx="851040" cy="119880"/>
            <a:chOff x="1499091" y="5748806"/>
            <a:chExt cx="851040" cy="11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A551F6FB-25B7-49E2-9F87-D003ED3160AD}"/>
                    </a:ext>
                  </a:extLst>
                </p14:cNvPr>
                <p14:cNvContentPartPr/>
                <p14:nvPr/>
              </p14:nvContentPartPr>
              <p14:xfrm>
                <a:off x="1499091" y="5781566"/>
                <a:ext cx="149760" cy="871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A551F6FB-25B7-49E2-9F87-D003ED3160AD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490451" y="5772926"/>
                  <a:ext cx="16740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891C4A16-0863-4208-8EBD-CD6B7C56B57E}"/>
                    </a:ext>
                  </a:extLst>
                </p14:cNvPr>
                <p14:cNvContentPartPr/>
                <p14:nvPr/>
              </p14:nvContentPartPr>
              <p14:xfrm>
                <a:off x="1725531" y="5795246"/>
                <a:ext cx="129240" cy="223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891C4A16-0863-4208-8EBD-CD6B7C56B57E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716891" y="5786606"/>
                  <a:ext cx="1468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7B4EA886-2BEA-46C3-B1DC-171F0A3632BA}"/>
                    </a:ext>
                  </a:extLst>
                </p14:cNvPr>
                <p14:cNvContentPartPr/>
                <p14:nvPr/>
              </p14:nvContentPartPr>
              <p14:xfrm>
                <a:off x="1802931" y="5772566"/>
                <a:ext cx="12600" cy="8640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7B4EA886-2BEA-46C3-B1DC-171F0A3632BA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794291" y="5763566"/>
                  <a:ext cx="302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05FDD769-651E-42A1-82DA-BE4A3E5984C3}"/>
                    </a:ext>
                  </a:extLst>
                </p14:cNvPr>
                <p14:cNvContentPartPr/>
                <p14:nvPr/>
              </p14:nvContentPartPr>
              <p14:xfrm>
                <a:off x="2058531" y="5748806"/>
                <a:ext cx="291600" cy="1098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05FDD769-651E-42A1-82DA-BE4A3E5984C3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2049531" y="5739806"/>
                  <a:ext cx="309240" cy="12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8">
            <p14:nvContentPartPr>
              <p14:cNvPr id="298" name="Ink 297">
                <a:extLst>
                  <a:ext uri="{FF2B5EF4-FFF2-40B4-BE49-F238E27FC236}">
                    <a16:creationId xmlns:a16="http://schemas.microsoft.com/office/drawing/2014/main" id="{AC138843-78CA-44BE-9E36-1A9199F3E65B}"/>
                  </a:ext>
                </a:extLst>
              </p14:cNvPr>
              <p14:cNvContentPartPr/>
              <p14:nvPr/>
            </p14:nvContentPartPr>
            <p14:xfrm>
              <a:off x="1849371" y="6146966"/>
              <a:ext cx="129240" cy="275400"/>
            </p14:xfrm>
          </p:contentPart>
        </mc:Choice>
        <mc:Fallback xmlns="">
          <p:pic>
            <p:nvPicPr>
              <p:cNvPr id="298" name="Ink 297">
                <a:extLst>
                  <a:ext uri="{FF2B5EF4-FFF2-40B4-BE49-F238E27FC236}">
                    <a16:creationId xmlns:a16="http://schemas.microsoft.com/office/drawing/2014/main" id="{AC138843-78CA-44BE-9E36-1A9199F3E65B}"/>
                  </a:ext>
                </a:extLst>
              </p:cNvPr>
              <p:cNvPicPr/>
              <p:nvPr/>
            </p:nvPicPr>
            <p:blipFill>
              <a:blip r:embed="rId479"/>
              <a:stretch>
                <a:fillRect/>
              </a:stretch>
            </p:blipFill>
            <p:spPr>
              <a:xfrm>
                <a:off x="1840731" y="6137966"/>
                <a:ext cx="146880" cy="29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0">
            <p14:nvContentPartPr>
              <p14:cNvPr id="299" name="Ink 298">
                <a:extLst>
                  <a:ext uri="{FF2B5EF4-FFF2-40B4-BE49-F238E27FC236}">
                    <a16:creationId xmlns:a16="http://schemas.microsoft.com/office/drawing/2014/main" id="{330DB33B-B06A-44DC-9492-77599F855433}"/>
                  </a:ext>
                </a:extLst>
              </p14:cNvPr>
              <p14:cNvContentPartPr/>
              <p14:nvPr/>
            </p14:nvContentPartPr>
            <p14:xfrm>
              <a:off x="1234131" y="5786966"/>
              <a:ext cx="85680" cy="482760"/>
            </p14:xfrm>
          </p:contentPart>
        </mc:Choice>
        <mc:Fallback xmlns="">
          <p:pic>
            <p:nvPicPr>
              <p:cNvPr id="299" name="Ink 298">
                <a:extLst>
                  <a:ext uri="{FF2B5EF4-FFF2-40B4-BE49-F238E27FC236}">
                    <a16:creationId xmlns:a16="http://schemas.microsoft.com/office/drawing/2014/main" id="{330DB33B-B06A-44DC-9492-77599F855433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1225131" y="5777966"/>
                <a:ext cx="103320" cy="50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2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01FAEC5D-764E-4550-82A3-353265ECFB1E}"/>
                  </a:ext>
                </a:extLst>
              </p14:cNvPr>
              <p14:cNvContentPartPr/>
              <p14:nvPr/>
            </p14:nvContentPartPr>
            <p14:xfrm>
              <a:off x="2533371" y="5790926"/>
              <a:ext cx="130320" cy="59940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01FAEC5D-764E-4550-82A3-353265ECFB1E}"/>
                  </a:ext>
                </a:extLst>
              </p:cNvPr>
              <p:cNvPicPr/>
              <p:nvPr/>
            </p:nvPicPr>
            <p:blipFill>
              <a:blip r:embed="rId483"/>
              <a:stretch>
                <a:fillRect/>
              </a:stretch>
            </p:blipFill>
            <p:spPr>
              <a:xfrm>
                <a:off x="2524731" y="5782286"/>
                <a:ext cx="147960" cy="61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07" name="Group 306">
            <a:extLst>
              <a:ext uri="{FF2B5EF4-FFF2-40B4-BE49-F238E27FC236}">
                <a16:creationId xmlns:a16="http://schemas.microsoft.com/office/drawing/2014/main" id="{BCFE15E2-D2F7-40E1-B63E-56FEE391102A}"/>
              </a:ext>
            </a:extLst>
          </p:cNvPr>
          <p:cNvGrpSpPr/>
          <p:nvPr/>
        </p:nvGrpSpPr>
        <p:grpSpPr>
          <a:xfrm>
            <a:off x="4865091" y="4962926"/>
            <a:ext cx="701640" cy="279000"/>
            <a:chOff x="4865091" y="4962926"/>
            <a:chExt cx="701640" cy="27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CA530BC9-617A-45E6-8BDE-F633168B6433}"/>
                    </a:ext>
                  </a:extLst>
                </p14:cNvPr>
                <p14:cNvContentPartPr/>
                <p14:nvPr/>
              </p14:nvContentPartPr>
              <p14:xfrm>
                <a:off x="4865091" y="4962926"/>
                <a:ext cx="123120" cy="2390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CA530BC9-617A-45E6-8BDE-F633168B6433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4856451" y="4953926"/>
                  <a:ext cx="14076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227EB5DB-103E-402F-9C90-B6AB5EC7F74B}"/>
                    </a:ext>
                  </a:extLst>
                </p14:cNvPr>
                <p14:cNvContentPartPr/>
                <p14:nvPr/>
              </p14:nvContentPartPr>
              <p14:xfrm>
                <a:off x="4996131" y="5105486"/>
                <a:ext cx="139680" cy="1058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227EB5DB-103E-402F-9C90-B6AB5EC7F74B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4987131" y="5096486"/>
                  <a:ext cx="1573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67A44E1B-7ED3-420C-9CA2-22F1D88DF14F}"/>
                    </a:ext>
                  </a:extLst>
                </p14:cNvPr>
                <p14:cNvContentPartPr/>
                <p14:nvPr/>
              </p14:nvContentPartPr>
              <p14:xfrm>
                <a:off x="5258931" y="5068046"/>
                <a:ext cx="69120" cy="1692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67A44E1B-7ED3-420C-9CA2-22F1D88DF14F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5249931" y="5059046"/>
                  <a:ext cx="867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1F57D746-A6FC-4E47-9ED1-597DB89C2F21}"/>
                    </a:ext>
                  </a:extLst>
                </p14:cNvPr>
                <p14:cNvContentPartPr/>
                <p14:nvPr/>
              </p14:nvContentPartPr>
              <p14:xfrm>
                <a:off x="5398971" y="5122406"/>
                <a:ext cx="13680" cy="8136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1F57D746-A6FC-4E47-9ED1-597DB89C2F21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5390331" y="5113766"/>
                  <a:ext cx="313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31DD0A16-73C6-4D52-A55C-631F82BDCAF0}"/>
                    </a:ext>
                  </a:extLst>
                </p14:cNvPr>
                <p14:cNvContentPartPr/>
                <p14:nvPr/>
              </p14:nvContentPartPr>
              <p14:xfrm>
                <a:off x="5495811" y="5052566"/>
                <a:ext cx="70920" cy="18936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31DD0A16-73C6-4D52-A55C-631F82BDCAF0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5487171" y="5043566"/>
                  <a:ext cx="88560" cy="20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4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id="{6FD1DAE2-E346-46C2-BD2D-9A65F576F67A}"/>
                  </a:ext>
                </a:extLst>
              </p14:cNvPr>
              <p14:cNvContentPartPr/>
              <p14:nvPr/>
            </p14:nvContentPartPr>
            <p14:xfrm>
              <a:off x="4982811" y="5455406"/>
              <a:ext cx="204840" cy="10260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6FD1DAE2-E346-46C2-BD2D-9A65F576F67A}"/>
                  </a:ext>
                </a:extLst>
              </p:cNvPr>
              <p:cNvPicPr/>
              <p:nvPr/>
            </p:nvPicPr>
            <p:blipFill>
              <a:blip r:embed="rId495"/>
              <a:stretch>
                <a:fillRect/>
              </a:stretch>
            </p:blipFill>
            <p:spPr>
              <a:xfrm>
                <a:off x="4974171" y="5446766"/>
                <a:ext cx="222480" cy="120240"/>
              </a:xfrm>
              <a:prstGeom prst="rect">
                <a:avLst/>
              </a:prstGeom>
            </p:spPr>
          </p:pic>
        </mc:Fallback>
      </mc:AlternateContent>
      <p:grpSp>
        <p:nvGrpSpPr>
          <p:cNvPr id="314" name="Group 313">
            <a:extLst>
              <a:ext uri="{FF2B5EF4-FFF2-40B4-BE49-F238E27FC236}">
                <a16:creationId xmlns:a16="http://schemas.microsoft.com/office/drawing/2014/main" id="{62DCE261-E0F7-48D9-99B0-8CAF8F90CF42}"/>
              </a:ext>
            </a:extLst>
          </p:cNvPr>
          <p:cNvGrpSpPr/>
          <p:nvPr/>
        </p:nvGrpSpPr>
        <p:grpSpPr>
          <a:xfrm>
            <a:off x="6161811" y="4980926"/>
            <a:ext cx="697320" cy="235080"/>
            <a:chOff x="6161811" y="4980926"/>
            <a:chExt cx="697320" cy="23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BF30D3CD-751F-4506-93B4-5F9C828C920F}"/>
                    </a:ext>
                  </a:extLst>
                </p14:cNvPr>
                <p14:cNvContentPartPr/>
                <p14:nvPr/>
              </p14:nvContentPartPr>
              <p14:xfrm>
                <a:off x="6161811" y="4980926"/>
                <a:ext cx="128880" cy="2350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BF30D3CD-751F-4506-93B4-5F9C828C920F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6152811" y="4971926"/>
                  <a:ext cx="14652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99254513-B557-4B46-B101-689FF02972EA}"/>
                    </a:ext>
                  </a:extLst>
                </p14:cNvPr>
                <p14:cNvContentPartPr/>
                <p14:nvPr/>
              </p14:nvContentPartPr>
              <p14:xfrm>
                <a:off x="6315531" y="5115566"/>
                <a:ext cx="87480" cy="9792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99254513-B557-4B46-B101-689FF02972EA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6306891" y="5106566"/>
                  <a:ext cx="1051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CEA2B382-5E4B-4332-A1F7-8F5259584281}"/>
                    </a:ext>
                  </a:extLst>
                </p14:cNvPr>
                <p14:cNvContentPartPr/>
                <p14:nvPr/>
              </p14:nvContentPartPr>
              <p14:xfrm>
                <a:off x="6504891" y="5052926"/>
                <a:ext cx="41400" cy="1440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CEA2B382-5E4B-4332-A1F7-8F5259584281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6495891" y="5044286"/>
                  <a:ext cx="5904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94957129-DE3B-4527-AE7B-48EDE47688DB}"/>
                    </a:ext>
                  </a:extLst>
                </p14:cNvPr>
                <p14:cNvContentPartPr/>
                <p14:nvPr/>
              </p14:nvContentPartPr>
              <p14:xfrm>
                <a:off x="6631251" y="5062286"/>
                <a:ext cx="58320" cy="1173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94957129-DE3B-4527-AE7B-48EDE47688DB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6622251" y="5053286"/>
                  <a:ext cx="759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BA255E1E-216A-49B0-9C3C-0F1C2111C917}"/>
                    </a:ext>
                  </a:extLst>
                </p14:cNvPr>
                <p14:cNvContentPartPr/>
                <p14:nvPr/>
              </p14:nvContentPartPr>
              <p14:xfrm>
                <a:off x="6786771" y="5021966"/>
                <a:ext cx="72360" cy="19152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BA255E1E-216A-49B0-9C3C-0F1C2111C917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6778131" y="5013326"/>
                  <a:ext cx="90000" cy="20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6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D4F715DE-BE2E-4C46-8A1F-8E89FC353861}"/>
                  </a:ext>
                </a:extLst>
              </p14:cNvPr>
              <p14:cNvContentPartPr/>
              <p14:nvPr/>
            </p14:nvContentPartPr>
            <p14:xfrm>
              <a:off x="6356931" y="5429846"/>
              <a:ext cx="247320" cy="9360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D4F715DE-BE2E-4C46-8A1F-8E89FC353861}"/>
                  </a:ext>
                </a:extLst>
              </p:cNvPr>
              <p:cNvPicPr/>
              <p:nvPr/>
            </p:nvPicPr>
            <p:blipFill>
              <a:blip r:embed="rId507"/>
              <a:stretch>
                <a:fillRect/>
              </a:stretch>
            </p:blipFill>
            <p:spPr>
              <a:xfrm>
                <a:off x="6347931" y="5420846"/>
                <a:ext cx="264960" cy="11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320" name="Group 319">
            <a:extLst>
              <a:ext uri="{FF2B5EF4-FFF2-40B4-BE49-F238E27FC236}">
                <a16:creationId xmlns:a16="http://schemas.microsoft.com/office/drawing/2014/main" id="{265EC354-0556-421D-A11F-FF42AA87AF2C}"/>
              </a:ext>
            </a:extLst>
          </p:cNvPr>
          <p:cNvGrpSpPr/>
          <p:nvPr/>
        </p:nvGrpSpPr>
        <p:grpSpPr>
          <a:xfrm>
            <a:off x="7926531" y="5109806"/>
            <a:ext cx="1234800" cy="335160"/>
            <a:chOff x="7926531" y="5109806"/>
            <a:chExt cx="1234800" cy="33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976E221E-EE73-49B8-8E5D-1AC9C9CD7FBD}"/>
                    </a:ext>
                  </a:extLst>
                </p14:cNvPr>
                <p14:cNvContentPartPr/>
                <p14:nvPr/>
              </p14:nvContentPartPr>
              <p14:xfrm>
                <a:off x="7926531" y="5109806"/>
                <a:ext cx="599040" cy="33516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976E221E-EE73-49B8-8E5D-1AC9C9CD7FBD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7917531" y="5101166"/>
                  <a:ext cx="61668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6CE40A69-7B77-46E0-A811-0EDF62B599E5}"/>
                    </a:ext>
                  </a:extLst>
                </p14:cNvPr>
                <p14:cNvContentPartPr/>
                <p14:nvPr/>
              </p14:nvContentPartPr>
              <p14:xfrm>
                <a:off x="8507571" y="5175686"/>
                <a:ext cx="10800" cy="396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6CE40A69-7B77-46E0-A811-0EDF62B599E5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8498931" y="5167046"/>
                  <a:ext cx="2844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48A56415-77EB-4CA6-9624-CA6C863918E6}"/>
                    </a:ext>
                  </a:extLst>
                </p14:cNvPr>
                <p14:cNvContentPartPr/>
                <p14:nvPr/>
              </p14:nvContentPartPr>
              <p14:xfrm>
                <a:off x="8554731" y="5206646"/>
                <a:ext cx="150120" cy="11340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48A56415-77EB-4CA6-9624-CA6C863918E6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8545731" y="5197646"/>
                  <a:ext cx="16776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2D815663-6485-4DF5-AD80-4F72070598BD}"/>
                    </a:ext>
                  </a:extLst>
                </p14:cNvPr>
                <p14:cNvContentPartPr/>
                <p14:nvPr/>
              </p14:nvContentPartPr>
              <p14:xfrm>
                <a:off x="8874771" y="5126726"/>
                <a:ext cx="286560" cy="19404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2D815663-6485-4DF5-AD80-4F72070598BD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8865771" y="5118086"/>
                  <a:ext cx="304200" cy="21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16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5FF0C8A9-1E80-467C-BE46-B67AEF382113}"/>
                  </a:ext>
                </a:extLst>
              </p14:cNvPr>
              <p14:cNvContentPartPr/>
              <p14:nvPr/>
            </p14:nvContentPartPr>
            <p14:xfrm>
              <a:off x="9423771" y="5155886"/>
              <a:ext cx="262800" cy="37800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5FF0C8A9-1E80-467C-BE46-B67AEF382113}"/>
                  </a:ext>
                </a:extLst>
              </p:cNvPr>
              <p:cNvPicPr/>
              <p:nvPr/>
            </p:nvPicPr>
            <p:blipFill>
              <a:blip r:embed="rId517"/>
              <a:stretch>
                <a:fillRect/>
              </a:stretch>
            </p:blipFill>
            <p:spPr>
              <a:xfrm>
                <a:off x="9414771" y="5146886"/>
                <a:ext cx="280440" cy="395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25" name="Group 324">
            <a:extLst>
              <a:ext uri="{FF2B5EF4-FFF2-40B4-BE49-F238E27FC236}">
                <a16:creationId xmlns:a16="http://schemas.microsoft.com/office/drawing/2014/main" id="{B1878E2A-FB82-40ED-A1BF-4BC1B15F1F12}"/>
              </a:ext>
            </a:extLst>
          </p:cNvPr>
          <p:cNvGrpSpPr/>
          <p:nvPr/>
        </p:nvGrpSpPr>
        <p:grpSpPr>
          <a:xfrm>
            <a:off x="3866811" y="6068486"/>
            <a:ext cx="283680" cy="192240"/>
            <a:chOff x="3866811" y="6068486"/>
            <a:chExt cx="283680" cy="19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6C6FD7BA-E309-4450-BF8C-F176BE76B38D}"/>
                    </a:ext>
                  </a:extLst>
                </p14:cNvPr>
                <p14:cNvContentPartPr/>
                <p14:nvPr/>
              </p14:nvContentPartPr>
              <p14:xfrm>
                <a:off x="3866811" y="6068486"/>
                <a:ext cx="145440" cy="17856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6C6FD7BA-E309-4450-BF8C-F176BE76B38D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3857811" y="6059486"/>
                  <a:ext cx="16308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3BD2407E-66B7-416F-BDAA-0993B9407637}"/>
                    </a:ext>
                  </a:extLst>
                </p14:cNvPr>
                <p14:cNvContentPartPr/>
                <p14:nvPr/>
              </p14:nvContentPartPr>
              <p14:xfrm>
                <a:off x="4143291" y="6083606"/>
                <a:ext cx="7200" cy="1584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3BD2407E-66B7-416F-BDAA-0993B9407637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4134291" y="6074966"/>
                  <a:ext cx="248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7F10EA31-48A3-41E7-A5A1-FE165574501F}"/>
                    </a:ext>
                  </a:extLst>
                </p14:cNvPr>
                <p14:cNvContentPartPr/>
                <p14:nvPr/>
              </p14:nvContentPartPr>
              <p14:xfrm>
                <a:off x="4110891" y="6218246"/>
                <a:ext cx="19440" cy="4248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7F10EA31-48A3-41E7-A5A1-FE165574501F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4102251" y="6209246"/>
                  <a:ext cx="37080" cy="6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8" name="Group 337">
            <a:extLst>
              <a:ext uri="{FF2B5EF4-FFF2-40B4-BE49-F238E27FC236}">
                <a16:creationId xmlns:a16="http://schemas.microsoft.com/office/drawing/2014/main" id="{95D4A95B-6CD7-4B24-BA9C-A0ADF920C7A3}"/>
              </a:ext>
            </a:extLst>
          </p:cNvPr>
          <p:cNvGrpSpPr/>
          <p:nvPr/>
        </p:nvGrpSpPr>
        <p:grpSpPr>
          <a:xfrm>
            <a:off x="4542531" y="5879846"/>
            <a:ext cx="2285280" cy="571680"/>
            <a:chOff x="4542531" y="5879846"/>
            <a:chExt cx="2285280" cy="57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3770A919-DB11-4495-A829-EA6D10924C2D}"/>
                    </a:ext>
                  </a:extLst>
                </p14:cNvPr>
                <p14:cNvContentPartPr/>
                <p14:nvPr/>
              </p14:nvContentPartPr>
              <p14:xfrm>
                <a:off x="4542531" y="6015206"/>
                <a:ext cx="333720" cy="38340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3770A919-DB11-4495-A829-EA6D10924C2D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4533891" y="6006206"/>
                  <a:ext cx="351360" cy="40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3EB197B8-7E86-4F43-B661-39BF9A987500}"/>
                    </a:ext>
                  </a:extLst>
                </p14:cNvPr>
                <p14:cNvContentPartPr/>
                <p14:nvPr/>
              </p14:nvContentPartPr>
              <p14:xfrm>
                <a:off x="4900371" y="6146606"/>
                <a:ext cx="135360" cy="25164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3EB197B8-7E86-4F43-B661-39BF9A987500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4891731" y="6137966"/>
                  <a:ext cx="15300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4A82B4E9-5AD8-4708-A7B3-74E26A10F7F1}"/>
                    </a:ext>
                  </a:extLst>
                </p14:cNvPr>
                <p14:cNvContentPartPr/>
                <p14:nvPr/>
              </p14:nvContentPartPr>
              <p14:xfrm>
                <a:off x="5105931" y="6110606"/>
                <a:ext cx="183960" cy="13896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4A82B4E9-5AD8-4708-A7B3-74E26A10F7F1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5097291" y="6101606"/>
                  <a:ext cx="2016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E2A3C3AD-7DCF-44B1-BA63-835E2C2048E2}"/>
                    </a:ext>
                  </a:extLst>
                </p14:cNvPr>
                <p14:cNvContentPartPr/>
                <p14:nvPr/>
              </p14:nvContentPartPr>
              <p14:xfrm>
                <a:off x="5236971" y="6122126"/>
                <a:ext cx="180720" cy="32940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E2A3C3AD-7DCF-44B1-BA63-835E2C2048E2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5228331" y="6113486"/>
                  <a:ext cx="19836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5AA7FA1D-147A-492F-9374-CECB49201EFE}"/>
                    </a:ext>
                  </a:extLst>
                </p14:cNvPr>
                <p14:cNvContentPartPr/>
                <p14:nvPr/>
              </p14:nvContentPartPr>
              <p14:xfrm>
                <a:off x="5444331" y="6134006"/>
                <a:ext cx="101160" cy="1202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5AA7FA1D-147A-492F-9374-CECB49201EFE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5435331" y="6125366"/>
                  <a:ext cx="1188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9326E163-05C0-4C6D-B710-87DF7D65083A}"/>
                    </a:ext>
                  </a:extLst>
                </p14:cNvPr>
                <p14:cNvContentPartPr/>
                <p14:nvPr/>
              </p14:nvContentPartPr>
              <p14:xfrm>
                <a:off x="5613891" y="6022406"/>
                <a:ext cx="1077480" cy="21888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9326E163-05C0-4C6D-B710-87DF7D65083A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5604891" y="6013406"/>
                  <a:ext cx="10951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A29E7975-8F59-487A-9826-FE0142A83A72}"/>
                    </a:ext>
                  </a:extLst>
                </p14:cNvPr>
                <p14:cNvContentPartPr/>
                <p14:nvPr/>
              </p14:nvContentPartPr>
              <p14:xfrm>
                <a:off x="6685251" y="6002966"/>
                <a:ext cx="142560" cy="23616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A29E7975-8F59-487A-9826-FE0142A83A72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6676611" y="5993966"/>
                  <a:ext cx="1602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9282C7BB-9D8A-4946-B089-115933DC8C46}"/>
                    </a:ext>
                  </a:extLst>
                </p14:cNvPr>
                <p14:cNvContentPartPr/>
                <p14:nvPr/>
              </p14:nvContentPartPr>
              <p14:xfrm>
                <a:off x="6355851" y="5879846"/>
                <a:ext cx="71280" cy="7200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9282C7BB-9D8A-4946-B089-115933DC8C46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6346851" y="5870846"/>
                  <a:ext cx="8892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AD11486F-79AB-49DD-B055-AF230B02B9D9}"/>
              </a:ext>
            </a:extLst>
          </p:cNvPr>
          <p:cNvGrpSpPr/>
          <p:nvPr/>
        </p:nvGrpSpPr>
        <p:grpSpPr>
          <a:xfrm>
            <a:off x="7228491" y="5851046"/>
            <a:ext cx="1356120" cy="523440"/>
            <a:chOff x="7228491" y="5851046"/>
            <a:chExt cx="1356120" cy="52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436A174F-4B4A-464B-9633-BD9205F533CF}"/>
                    </a:ext>
                  </a:extLst>
                </p14:cNvPr>
                <p14:cNvContentPartPr/>
                <p14:nvPr/>
              </p14:nvContentPartPr>
              <p14:xfrm>
                <a:off x="7228491" y="5892806"/>
                <a:ext cx="1219680" cy="48168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436A174F-4B4A-464B-9633-BD9205F533CF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7219491" y="5883806"/>
                  <a:ext cx="1237320" cy="49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314DE839-3ECE-4E90-8B83-E0099E07F51D}"/>
                    </a:ext>
                  </a:extLst>
                </p14:cNvPr>
                <p14:cNvContentPartPr/>
                <p14:nvPr/>
              </p14:nvContentPartPr>
              <p14:xfrm>
                <a:off x="8217771" y="5851046"/>
                <a:ext cx="40680" cy="1152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314DE839-3ECE-4E90-8B83-E0099E07F51D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8209131" y="5842046"/>
                  <a:ext cx="58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463A5845-0420-4F08-A117-AAD27358D2A3}"/>
                    </a:ext>
                  </a:extLst>
                </p14:cNvPr>
                <p14:cNvContentPartPr/>
                <p14:nvPr/>
              </p14:nvContentPartPr>
              <p14:xfrm>
                <a:off x="8399931" y="5999366"/>
                <a:ext cx="184680" cy="34596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463A5845-0420-4F08-A117-AAD27358D2A3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8391291" y="5990726"/>
                  <a:ext cx="202320" cy="3636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344982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CE00B1-5E29-4884-9A21-1BD679E500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3.12 </a:t>
            </a:r>
            <a:r>
              <a:rPr lang="nb-NO" sz="3600" dirty="0" err="1">
                <a:solidFill>
                  <a:srgbClr val="00B0F0"/>
                </a:solidFill>
              </a:rPr>
              <a:t>Momentgenererande</a:t>
            </a:r>
            <a:r>
              <a:rPr lang="nb-NO" sz="3600" dirty="0">
                <a:solidFill>
                  <a:srgbClr val="00B0F0"/>
                </a:solidFill>
              </a:rPr>
              <a:t> </a:t>
            </a:r>
            <a:r>
              <a:rPr lang="nb-NO" sz="3600" dirty="0" err="1">
                <a:solidFill>
                  <a:srgbClr val="00B0F0"/>
                </a:solidFill>
              </a:rPr>
              <a:t>funksjonar</a:t>
            </a:r>
            <a:endParaRPr lang="nb-NO" sz="360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82F01B-7214-495D-A26A-D9D104D7CCC1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838200" y="2014537"/>
                <a:ext cx="5181600" cy="416242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-te moment til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n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lfeldig variabel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r gitt ved:</a:t>
                </a:r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-te ordens sentralmoment er definert ved</a:t>
                </a:r>
              </a:p>
              <a:p>
                <a:pPr marL="0" indent="0">
                  <a:buNone/>
                </a:pPr>
                <a:r>
                  <a:rPr lang="nb-NO" sz="2000" dirty="0"/>
                  <a:t>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nb-NO" sz="20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nb-NO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b-NO" sz="20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nb-NO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p>
                        </m:sSup>
                      </m:e>
                    </m:d>
                  </m:oMath>
                </a14:m>
                <a:endParaRPr lang="nb-NO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82F01B-7214-495D-A26A-D9D104D7CC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838200" y="2014537"/>
                <a:ext cx="5181600" cy="4162425"/>
              </a:xfrm>
              <a:blipFill>
                <a:blip r:embed="rId2"/>
                <a:stretch>
                  <a:fillRect l="-1294" t="-1464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6268A3B-8A57-40C7-B940-39B00BB4F9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64901" y="1850231"/>
            <a:ext cx="5465111" cy="46426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/>
              <a:t>Nytte av moment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339C42C-5EBD-4C0E-BA60-2F553DCDC4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448" y="2604296"/>
            <a:ext cx="5005103" cy="146764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786FE13-2B8C-46E4-A3D0-BB87982AF4B8}"/>
                  </a:ext>
                </a:extLst>
              </p14:cNvPr>
              <p14:cNvContentPartPr/>
              <p14:nvPr/>
            </p14:nvContentPartPr>
            <p14:xfrm>
              <a:off x="8073051" y="2099126"/>
              <a:ext cx="11520" cy="16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786FE13-2B8C-46E4-A3D0-BB87982AF4B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64411" y="2090126"/>
                <a:ext cx="29160" cy="3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901657A8-6EA9-4F7B-AA80-4688CEB75B50}"/>
              </a:ext>
            </a:extLst>
          </p:cNvPr>
          <p:cNvGrpSpPr/>
          <p:nvPr/>
        </p:nvGrpSpPr>
        <p:grpSpPr>
          <a:xfrm>
            <a:off x="6381411" y="2432846"/>
            <a:ext cx="955440" cy="245520"/>
            <a:chOff x="6381411" y="2432846"/>
            <a:chExt cx="955440" cy="24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86AF586-4DA6-4A68-97B0-EF0FEBD3DD5C}"/>
                    </a:ext>
                  </a:extLst>
                </p14:cNvPr>
                <p14:cNvContentPartPr/>
                <p14:nvPr/>
              </p14:nvContentPartPr>
              <p14:xfrm>
                <a:off x="6381411" y="2437166"/>
                <a:ext cx="142560" cy="2008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86AF586-4DA6-4A68-97B0-EF0FEBD3DD5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372771" y="2428166"/>
                  <a:ext cx="16020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FD918232-EF52-42E6-8EDC-CF3EE351FFA7}"/>
                    </a:ext>
                  </a:extLst>
                </p14:cNvPr>
                <p14:cNvContentPartPr/>
                <p14:nvPr/>
              </p14:nvContentPartPr>
              <p14:xfrm>
                <a:off x="6556371" y="2539406"/>
                <a:ext cx="297360" cy="114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FD918232-EF52-42E6-8EDC-CF3EE351FFA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547731" y="2530406"/>
                  <a:ext cx="3150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DC2C5F6-7288-464D-AFBD-2C6994D9510B}"/>
                    </a:ext>
                  </a:extLst>
                </p14:cNvPr>
                <p14:cNvContentPartPr/>
                <p14:nvPr/>
              </p14:nvContentPartPr>
              <p14:xfrm>
                <a:off x="6866691" y="2432846"/>
                <a:ext cx="360" cy="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DC2C5F6-7288-464D-AFBD-2C6994D9510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57691" y="242384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CE22D63-DE87-4630-80D0-1A3F31ABA557}"/>
                    </a:ext>
                  </a:extLst>
                </p14:cNvPr>
                <p14:cNvContentPartPr/>
                <p14:nvPr/>
              </p14:nvContentPartPr>
              <p14:xfrm>
                <a:off x="6918531" y="2557766"/>
                <a:ext cx="418320" cy="1206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CE22D63-DE87-4630-80D0-1A3F31ABA55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909531" y="2549126"/>
                  <a:ext cx="435960" cy="13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1BB1210-89EE-4712-B38E-863D77650347}"/>
                  </a:ext>
                </a:extLst>
              </p14:cNvPr>
              <p14:cNvContentPartPr/>
              <p14:nvPr/>
            </p14:nvContentPartPr>
            <p14:xfrm>
              <a:off x="7634571" y="2514926"/>
              <a:ext cx="272520" cy="1407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1BB1210-89EE-4712-B38E-863D7765034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625931" y="2505926"/>
                <a:ext cx="290160" cy="158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22E58578-E26A-4D44-9CCD-85AD9C743A38}"/>
              </a:ext>
            </a:extLst>
          </p:cNvPr>
          <p:cNvGrpSpPr/>
          <p:nvPr/>
        </p:nvGrpSpPr>
        <p:grpSpPr>
          <a:xfrm>
            <a:off x="8261331" y="2374526"/>
            <a:ext cx="410760" cy="274320"/>
            <a:chOff x="8261331" y="2374526"/>
            <a:chExt cx="410760" cy="27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F8C29B6-2C27-436B-8E7D-C03C9413E5F2}"/>
                    </a:ext>
                  </a:extLst>
                </p14:cNvPr>
                <p14:cNvContentPartPr/>
                <p14:nvPr/>
              </p14:nvContentPartPr>
              <p14:xfrm>
                <a:off x="8261331" y="2539046"/>
                <a:ext cx="164160" cy="1098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F8C29B6-2C27-436B-8E7D-C03C9413E5F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252331" y="2530046"/>
                  <a:ext cx="1818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3864806-6E99-45F6-8F5E-600D70DD82F7}"/>
                    </a:ext>
                  </a:extLst>
                </p14:cNvPr>
                <p14:cNvContentPartPr/>
                <p14:nvPr/>
              </p14:nvContentPartPr>
              <p14:xfrm>
                <a:off x="8455731" y="2403326"/>
                <a:ext cx="38880" cy="16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3864806-6E99-45F6-8F5E-600D70DD82F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446731" y="2394326"/>
                  <a:ext cx="565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F2B571F-4D52-4454-A3B9-3E8F06636A46}"/>
                    </a:ext>
                  </a:extLst>
                </p14:cNvPr>
                <p14:cNvContentPartPr/>
                <p14:nvPr/>
              </p14:nvContentPartPr>
              <p14:xfrm>
                <a:off x="8580291" y="2374526"/>
                <a:ext cx="91800" cy="2617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F2B571F-4D52-4454-A3B9-3E8F06636A4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571291" y="2365526"/>
                  <a:ext cx="10944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1AF1F84-B485-4149-8D1D-390B5FB0DA77}"/>
                    </a:ext>
                  </a:extLst>
                </p14:cNvPr>
                <p14:cNvContentPartPr/>
                <p14:nvPr/>
              </p14:nvContentPartPr>
              <p14:xfrm>
                <a:off x="8550771" y="2516006"/>
                <a:ext cx="119160" cy="187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1AF1F84-B485-4149-8D1D-390B5FB0DA7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541771" y="2507006"/>
                  <a:ext cx="13680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06ECB59-E0C1-4258-B2EC-14F0F486651E}"/>
              </a:ext>
            </a:extLst>
          </p:cNvPr>
          <p:cNvGrpSpPr/>
          <p:nvPr/>
        </p:nvGrpSpPr>
        <p:grpSpPr>
          <a:xfrm>
            <a:off x="9085011" y="2370926"/>
            <a:ext cx="1181520" cy="258120"/>
            <a:chOff x="9085011" y="2370926"/>
            <a:chExt cx="1181520" cy="25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A9FBE43-8194-41BA-ADC0-945FDD5606E3}"/>
                    </a:ext>
                  </a:extLst>
                </p14:cNvPr>
                <p14:cNvContentPartPr/>
                <p14:nvPr/>
              </p14:nvContentPartPr>
              <p14:xfrm>
                <a:off x="9085011" y="2411966"/>
                <a:ext cx="129240" cy="217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A9FBE43-8194-41BA-ADC0-945FDD5606E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9076371" y="2402966"/>
                  <a:ext cx="14688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3D61C56-E7CD-41D8-8FC9-EDD947C7E3CC}"/>
                    </a:ext>
                  </a:extLst>
                </p14:cNvPr>
                <p14:cNvContentPartPr/>
                <p14:nvPr/>
              </p14:nvContentPartPr>
              <p14:xfrm>
                <a:off x="9263571" y="2551286"/>
                <a:ext cx="28800" cy="349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3D61C56-E7CD-41D8-8FC9-EDD947C7E3C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9254571" y="2542646"/>
                  <a:ext cx="464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994725D-8902-45B5-BF58-2C68710D97EA}"/>
                    </a:ext>
                  </a:extLst>
                </p14:cNvPr>
                <p14:cNvContentPartPr/>
                <p14:nvPr/>
              </p14:nvContentPartPr>
              <p14:xfrm>
                <a:off x="9401451" y="2370926"/>
                <a:ext cx="865080" cy="226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994725D-8902-45B5-BF58-2C68710D97E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392811" y="2361926"/>
                  <a:ext cx="882720" cy="243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D473CFFA-B068-4F0F-95F3-832504EBC2A6}"/>
                  </a:ext>
                </a:extLst>
              </p14:cNvPr>
              <p14:cNvContentPartPr/>
              <p14:nvPr/>
            </p14:nvContentPartPr>
            <p14:xfrm>
              <a:off x="6433251" y="2879606"/>
              <a:ext cx="799200" cy="22824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D473CFFA-B068-4F0F-95F3-832504EBC2A6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424251" y="2870966"/>
                <a:ext cx="816840" cy="24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B48A5264-A354-4C9D-9E3B-4AA3CBBEBFDA}"/>
              </a:ext>
            </a:extLst>
          </p:cNvPr>
          <p:cNvGrpSpPr/>
          <p:nvPr/>
        </p:nvGrpSpPr>
        <p:grpSpPr>
          <a:xfrm>
            <a:off x="7248291" y="2845766"/>
            <a:ext cx="1107720" cy="267840"/>
            <a:chOff x="7248291" y="2845766"/>
            <a:chExt cx="1107720" cy="26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FA91D0C-54F5-4E37-9E2A-1DBE28ECBE4C}"/>
                    </a:ext>
                  </a:extLst>
                </p14:cNvPr>
                <p14:cNvContentPartPr/>
                <p14:nvPr/>
              </p14:nvContentPartPr>
              <p14:xfrm>
                <a:off x="7248291" y="2845766"/>
                <a:ext cx="1107720" cy="2678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FA91D0C-54F5-4E37-9E2A-1DBE28ECBE4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239291" y="2837126"/>
                  <a:ext cx="112536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0D9E957-092C-442D-840D-DE933D3F7254}"/>
                    </a:ext>
                  </a:extLst>
                </p14:cNvPr>
                <p14:cNvContentPartPr/>
                <p14:nvPr/>
              </p14:nvContentPartPr>
              <p14:xfrm>
                <a:off x="8244771" y="2917766"/>
                <a:ext cx="69120" cy="7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0D9E957-092C-442D-840D-DE933D3F725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235771" y="2909126"/>
                  <a:ext cx="86760" cy="2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7E72358-6F5E-4404-8ADC-4319463929DA}"/>
              </a:ext>
            </a:extLst>
          </p:cNvPr>
          <p:cNvGrpSpPr/>
          <p:nvPr/>
        </p:nvGrpSpPr>
        <p:grpSpPr>
          <a:xfrm>
            <a:off x="6439371" y="3417086"/>
            <a:ext cx="1307160" cy="245160"/>
            <a:chOff x="6439371" y="3417086"/>
            <a:chExt cx="1307160" cy="24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5B3B725-0FDB-40A4-849B-09F9FF46E11C}"/>
                    </a:ext>
                  </a:extLst>
                </p14:cNvPr>
                <p14:cNvContentPartPr/>
                <p14:nvPr/>
              </p14:nvContentPartPr>
              <p14:xfrm>
                <a:off x="6439371" y="3417086"/>
                <a:ext cx="175320" cy="239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5B3B725-0FDB-40A4-849B-09F9FF46E11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430731" y="3408086"/>
                  <a:ext cx="19296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329BA42-A746-4C90-B0AB-CFBF2F702ECE}"/>
                    </a:ext>
                  </a:extLst>
                </p14:cNvPr>
                <p14:cNvContentPartPr/>
                <p14:nvPr/>
              </p14:nvContentPartPr>
              <p14:xfrm>
                <a:off x="6617211" y="3527966"/>
                <a:ext cx="284760" cy="1292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329BA42-A746-4C90-B0AB-CFBF2F702EC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608571" y="3519326"/>
                  <a:ext cx="3024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0B393C4-36E9-47D5-A379-CEA76E18A03A}"/>
                    </a:ext>
                  </a:extLst>
                </p14:cNvPr>
                <p14:cNvContentPartPr/>
                <p14:nvPr/>
              </p14:nvContentPartPr>
              <p14:xfrm>
                <a:off x="6885051" y="3443366"/>
                <a:ext cx="22320" cy="226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0B393C4-36E9-47D5-A379-CEA76E18A03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876411" y="3434726"/>
                  <a:ext cx="399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0BA7B65D-7EA7-4213-948B-16AB4E90E5F7}"/>
                    </a:ext>
                  </a:extLst>
                </p14:cNvPr>
                <p14:cNvContentPartPr/>
                <p14:nvPr/>
              </p14:nvContentPartPr>
              <p14:xfrm>
                <a:off x="6988731" y="3506726"/>
                <a:ext cx="492120" cy="1555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0BA7B65D-7EA7-4213-948B-16AB4E90E5F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980091" y="3497726"/>
                  <a:ext cx="50976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D2CA179-0140-4C15-8D87-DF07C5A49423}"/>
                    </a:ext>
                  </a:extLst>
                </p14:cNvPr>
                <p14:cNvContentPartPr/>
                <p14:nvPr/>
              </p14:nvContentPartPr>
              <p14:xfrm>
                <a:off x="7637091" y="3561086"/>
                <a:ext cx="109440" cy="18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D2CA179-0140-4C15-8D87-DF07C5A4942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628091" y="3552446"/>
                  <a:ext cx="1270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5165028-B986-4131-857B-7850AE8CA737}"/>
                    </a:ext>
                  </a:extLst>
                </p14:cNvPr>
                <p14:cNvContentPartPr/>
                <p14:nvPr/>
              </p14:nvContentPartPr>
              <p14:xfrm>
                <a:off x="7631691" y="3611846"/>
                <a:ext cx="68040" cy="9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5165028-B986-4131-857B-7850AE8CA73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623051" y="3603206"/>
                  <a:ext cx="8568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03ADE55-33FF-492F-9F85-89D33D2CF0B3}"/>
              </a:ext>
            </a:extLst>
          </p:cNvPr>
          <p:cNvGrpSpPr/>
          <p:nvPr/>
        </p:nvGrpSpPr>
        <p:grpSpPr>
          <a:xfrm>
            <a:off x="8115171" y="3236006"/>
            <a:ext cx="2233800" cy="497160"/>
            <a:chOff x="8115171" y="3236006"/>
            <a:chExt cx="2233800" cy="49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B64CE5E-F7A2-453B-BB1C-8FFAEA83278A}"/>
                    </a:ext>
                  </a:extLst>
                </p14:cNvPr>
                <p14:cNvContentPartPr/>
                <p14:nvPr/>
              </p14:nvContentPartPr>
              <p14:xfrm>
                <a:off x="8115171" y="3464606"/>
                <a:ext cx="113040" cy="1555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B64CE5E-F7A2-453B-BB1C-8FFAEA83278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106531" y="3455966"/>
                  <a:ext cx="13068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A733FC0-28C8-4C78-98AE-C314FBBF2817}"/>
                    </a:ext>
                  </a:extLst>
                </p14:cNvPr>
                <p14:cNvContentPartPr/>
                <p14:nvPr/>
              </p14:nvContentPartPr>
              <p14:xfrm>
                <a:off x="8123811" y="3511046"/>
                <a:ext cx="89280" cy="446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A733FC0-28C8-4C78-98AE-C314FBBF281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114811" y="3502406"/>
                  <a:ext cx="10692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8A9AEAF-D193-4FD5-9DB9-D65C3ABE633E}"/>
                    </a:ext>
                  </a:extLst>
                </p14:cNvPr>
                <p14:cNvContentPartPr/>
                <p14:nvPr/>
              </p14:nvContentPartPr>
              <p14:xfrm>
                <a:off x="8117331" y="3450566"/>
                <a:ext cx="112680" cy="248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8A9AEAF-D193-4FD5-9DB9-D65C3ABE633E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108691" y="3441566"/>
                  <a:ext cx="1303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DA0FCA5-F9AE-4213-AB19-72D533AA5124}"/>
                    </a:ext>
                  </a:extLst>
                </p14:cNvPr>
                <p14:cNvContentPartPr/>
                <p14:nvPr/>
              </p14:nvContentPartPr>
              <p14:xfrm>
                <a:off x="8316771" y="3380006"/>
                <a:ext cx="110160" cy="2804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DA0FCA5-F9AE-4213-AB19-72D533AA512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307771" y="3371006"/>
                  <a:ext cx="12780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58A267BC-4078-4381-8AA4-981E2C106870}"/>
                    </a:ext>
                  </a:extLst>
                </p14:cNvPr>
                <p14:cNvContentPartPr/>
                <p14:nvPr/>
              </p14:nvContentPartPr>
              <p14:xfrm>
                <a:off x="8504691" y="3477926"/>
                <a:ext cx="63000" cy="1429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58A267BC-4078-4381-8AA4-981E2C10687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496051" y="3468926"/>
                  <a:ext cx="806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C027FE8-3B9E-4008-8918-E2BE392E339C}"/>
                    </a:ext>
                  </a:extLst>
                </p14:cNvPr>
                <p14:cNvContentPartPr/>
                <p14:nvPr/>
              </p14:nvContentPartPr>
              <p14:xfrm>
                <a:off x="8498211" y="3510686"/>
                <a:ext cx="69120" cy="1054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C027FE8-3B9E-4008-8918-E2BE392E339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489211" y="3502046"/>
                  <a:ext cx="867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2449840-7E91-470D-A3AA-BFEF11EF34FC}"/>
                    </a:ext>
                  </a:extLst>
                </p14:cNvPr>
                <p14:cNvContentPartPr/>
                <p14:nvPr/>
              </p14:nvContentPartPr>
              <p14:xfrm>
                <a:off x="8593251" y="3388646"/>
                <a:ext cx="87840" cy="1008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2449840-7E91-470D-A3AA-BFEF11EF34F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584251" y="3380006"/>
                  <a:ext cx="10548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49DB739-63F8-40BB-B051-33DACF07A8CF}"/>
                    </a:ext>
                  </a:extLst>
                </p14:cNvPr>
                <p14:cNvContentPartPr/>
                <p14:nvPr/>
              </p14:nvContentPartPr>
              <p14:xfrm>
                <a:off x="8745171" y="3379286"/>
                <a:ext cx="63360" cy="2829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49DB739-63F8-40BB-B051-33DACF07A8C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736171" y="3370286"/>
                  <a:ext cx="8100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A09ADE2-E2A7-4D91-AADE-2C3CCA0DE357}"/>
                    </a:ext>
                  </a:extLst>
                </p14:cNvPr>
                <p14:cNvContentPartPr/>
                <p14:nvPr/>
              </p14:nvContentPartPr>
              <p14:xfrm>
                <a:off x="8969091" y="3542726"/>
                <a:ext cx="101880" cy="50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A09ADE2-E2A7-4D91-AADE-2C3CCA0DE35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960451" y="3533726"/>
                  <a:ext cx="11952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FE47E20-A65A-4D54-824B-8C1A8FC34A7C}"/>
                    </a:ext>
                  </a:extLst>
                </p14:cNvPr>
                <p14:cNvContentPartPr/>
                <p14:nvPr/>
              </p14:nvContentPartPr>
              <p14:xfrm>
                <a:off x="9328011" y="3449846"/>
                <a:ext cx="125280" cy="1688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FE47E20-A65A-4D54-824B-8C1A8FC34A7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9319371" y="3440846"/>
                  <a:ext cx="1429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BDB69A9C-3F6D-45AC-8261-40B42B709484}"/>
                    </a:ext>
                  </a:extLst>
                </p14:cNvPr>
                <p14:cNvContentPartPr/>
                <p14:nvPr/>
              </p14:nvContentPartPr>
              <p14:xfrm>
                <a:off x="9345651" y="3513926"/>
                <a:ext cx="81360" cy="244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DB69A9C-3F6D-45AC-8261-40B42B70948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9337011" y="3505286"/>
                  <a:ext cx="990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40DA14C-2865-4C9B-9637-9668AA660CC8}"/>
                    </a:ext>
                  </a:extLst>
                </p14:cNvPr>
                <p14:cNvContentPartPr/>
                <p14:nvPr/>
              </p14:nvContentPartPr>
              <p14:xfrm>
                <a:off x="9365811" y="3440486"/>
                <a:ext cx="77760" cy="64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40DA14C-2865-4C9B-9637-9668AA660CC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9357171" y="3431846"/>
                  <a:ext cx="954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4891BBC-3DC1-4D29-9C76-222AE86622E1}"/>
                    </a:ext>
                  </a:extLst>
                </p14:cNvPr>
                <p14:cNvContentPartPr/>
                <p14:nvPr/>
              </p14:nvContentPartPr>
              <p14:xfrm>
                <a:off x="9566691" y="3398366"/>
                <a:ext cx="111960" cy="232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4891BBC-3DC1-4D29-9C76-222AE86622E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9558051" y="3389726"/>
                  <a:ext cx="12960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808C2D5-ADE2-4CB1-B892-48AA9ADFBDEE}"/>
                    </a:ext>
                  </a:extLst>
                </p14:cNvPr>
                <p14:cNvContentPartPr/>
                <p14:nvPr/>
              </p14:nvContentPartPr>
              <p14:xfrm>
                <a:off x="9743451" y="3487286"/>
                <a:ext cx="95040" cy="1180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808C2D5-ADE2-4CB1-B892-48AA9ADFBDE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9734811" y="3478646"/>
                  <a:ext cx="1126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47AFE5B-9A0B-4941-B703-9A535443630E}"/>
                    </a:ext>
                  </a:extLst>
                </p14:cNvPr>
                <p14:cNvContentPartPr/>
                <p14:nvPr/>
              </p14:nvContentPartPr>
              <p14:xfrm>
                <a:off x="9726891" y="3510686"/>
                <a:ext cx="120600" cy="914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47AFE5B-9A0B-4941-B703-9A535443630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9718251" y="3501686"/>
                  <a:ext cx="13824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4841B95-30DD-432D-BFBF-8A157E5DE968}"/>
                    </a:ext>
                  </a:extLst>
                </p14:cNvPr>
                <p14:cNvContentPartPr/>
                <p14:nvPr/>
              </p14:nvContentPartPr>
              <p14:xfrm>
                <a:off x="9857571" y="3413486"/>
                <a:ext cx="138960" cy="2178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4841B95-30DD-432D-BFBF-8A157E5DE96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9848931" y="3404486"/>
                  <a:ext cx="15660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739E476-C533-4687-8E6D-497419410C82}"/>
                    </a:ext>
                  </a:extLst>
                </p14:cNvPr>
                <p14:cNvContentPartPr/>
                <p14:nvPr/>
              </p14:nvContentPartPr>
              <p14:xfrm>
                <a:off x="9220011" y="3401246"/>
                <a:ext cx="178200" cy="331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739E476-C533-4687-8E6D-497419410C8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211371" y="3392246"/>
                  <a:ext cx="19584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42B19C0-7545-4BB7-AB7C-CDA4D700EFE7}"/>
                    </a:ext>
                  </a:extLst>
                </p14:cNvPr>
                <p14:cNvContentPartPr/>
                <p14:nvPr/>
              </p14:nvContentPartPr>
              <p14:xfrm>
                <a:off x="10024611" y="3341126"/>
                <a:ext cx="87480" cy="3376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42B19C0-7545-4BB7-AB7C-CDA4D700EFE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0015611" y="3332486"/>
                  <a:ext cx="10512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69FC6BC-3A4D-43EA-B488-294D336E419D}"/>
                    </a:ext>
                  </a:extLst>
                </p14:cNvPr>
                <p14:cNvContentPartPr/>
                <p14:nvPr/>
              </p14:nvContentPartPr>
              <p14:xfrm>
                <a:off x="10175451" y="3236006"/>
                <a:ext cx="173520" cy="113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69FC6BC-3A4D-43EA-B488-294D336E419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0166451" y="3227006"/>
                  <a:ext cx="191160" cy="13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A774BBC-A055-4735-9ECF-98283740B6AA}"/>
              </a:ext>
            </a:extLst>
          </p:cNvPr>
          <p:cNvGrpSpPr/>
          <p:nvPr/>
        </p:nvGrpSpPr>
        <p:grpSpPr>
          <a:xfrm>
            <a:off x="6394731" y="4089566"/>
            <a:ext cx="1299960" cy="293040"/>
            <a:chOff x="6394731" y="4089566"/>
            <a:chExt cx="1299960" cy="29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DD583ED-9BE7-416C-B50B-B18E7FAD17DC}"/>
                    </a:ext>
                  </a:extLst>
                </p14:cNvPr>
                <p14:cNvContentPartPr/>
                <p14:nvPr/>
              </p14:nvContentPartPr>
              <p14:xfrm>
                <a:off x="6394731" y="4089566"/>
                <a:ext cx="157680" cy="240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DD583ED-9BE7-416C-B50B-B18E7FAD17D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386091" y="4080566"/>
                  <a:ext cx="17532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70363D4-516F-4926-ABFD-61709E827E81}"/>
                    </a:ext>
                  </a:extLst>
                </p14:cNvPr>
                <p14:cNvContentPartPr/>
                <p14:nvPr/>
              </p14:nvContentPartPr>
              <p14:xfrm>
                <a:off x="6605331" y="4116926"/>
                <a:ext cx="324720" cy="237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70363D4-516F-4926-ABFD-61709E827E8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596331" y="4108286"/>
                  <a:ext cx="34236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4409A95-BAF1-41A8-A1C0-72714B5A3948}"/>
                    </a:ext>
                  </a:extLst>
                </p14:cNvPr>
                <p14:cNvContentPartPr/>
                <p14:nvPr/>
              </p14:nvContentPartPr>
              <p14:xfrm>
                <a:off x="6930051" y="4142126"/>
                <a:ext cx="27360" cy="82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4409A95-BAF1-41A8-A1C0-72714B5A394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921411" y="4133486"/>
                  <a:ext cx="450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0C9EEE7-9711-4526-AEE3-8607A5995D9E}"/>
                    </a:ext>
                  </a:extLst>
                </p14:cNvPr>
                <p14:cNvContentPartPr/>
                <p14:nvPr/>
              </p14:nvContentPartPr>
              <p14:xfrm>
                <a:off x="7010331" y="4149686"/>
                <a:ext cx="476640" cy="2246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0C9EEE7-9711-4526-AEE3-8607A5995D9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001691" y="4140686"/>
                  <a:ext cx="4942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5A1E3A9-9725-46F8-BC41-BCF4C37815C6}"/>
                    </a:ext>
                  </a:extLst>
                </p14:cNvPr>
                <p14:cNvContentPartPr/>
                <p14:nvPr/>
              </p14:nvContentPartPr>
              <p14:xfrm>
                <a:off x="7485171" y="4169126"/>
                <a:ext cx="35640" cy="162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5A1E3A9-9725-46F8-BC41-BCF4C37815C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476531" y="4160486"/>
                  <a:ext cx="532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7A110F8-7C0B-4D95-8F11-3C97210F49AF}"/>
                    </a:ext>
                  </a:extLst>
                </p14:cNvPr>
                <p14:cNvContentPartPr/>
                <p14:nvPr/>
              </p14:nvContentPartPr>
              <p14:xfrm>
                <a:off x="7600371" y="4150046"/>
                <a:ext cx="94320" cy="2325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7A110F8-7C0B-4D95-8F11-3C97210F49A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591371" y="4141406"/>
                  <a:ext cx="1119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774B8EC-954E-478A-A7FA-8A6CDD3BA7B9}"/>
                    </a:ext>
                  </a:extLst>
                </p14:cNvPr>
                <p14:cNvContentPartPr/>
                <p14:nvPr/>
              </p14:nvContentPartPr>
              <p14:xfrm>
                <a:off x="7575171" y="4258406"/>
                <a:ext cx="119520" cy="190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774B8EC-954E-478A-A7FA-8A6CDD3BA7B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566171" y="4249766"/>
                  <a:ext cx="13716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FA11CB00-BC67-4962-B0C8-4478A4BA7A9C}"/>
                  </a:ext>
                </a:extLst>
              </p14:cNvPr>
              <p14:cNvContentPartPr/>
              <p14:nvPr/>
            </p14:nvContentPartPr>
            <p14:xfrm>
              <a:off x="8606571" y="4603646"/>
              <a:ext cx="1924200" cy="10368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FA11CB00-BC67-4962-B0C8-4478A4BA7A9C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8597931" y="4595006"/>
                <a:ext cx="1941840" cy="121320"/>
              </a:xfrm>
              <a:prstGeom prst="rect">
                <a:avLst/>
              </a:prstGeom>
            </p:spPr>
          </p:pic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4770610A-2E01-4A20-B1CB-99D6879EAC7A}"/>
              </a:ext>
            </a:extLst>
          </p:cNvPr>
          <p:cNvGrpSpPr/>
          <p:nvPr/>
        </p:nvGrpSpPr>
        <p:grpSpPr>
          <a:xfrm>
            <a:off x="8991051" y="3952406"/>
            <a:ext cx="191880" cy="706680"/>
            <a:chOff x="8991051" y="3952406"/>
            <a:chExt cx="191880" cy="70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4A73269-3991-4837-881A-0A22B63BEF48}"/>
                    </a:ext>
                  </a:extLst>
                </p14:cNvPr>
                <p14:cNvContentPartPr/>
                <p14:nvPr/>
              </p14:nvContentPartPr>
              <p14:xfrm>
                <a:off x="9083211" y="3952406"/>
                <a:ext cx="36720" cy="706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4A73269-3991-4837-881A-0A22B63BEF4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9074211" y="3943766"/>
                  <a:ext cx="54360" cy="72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5B3B5DD-2FF2-464E-ACF7-F643A8F5E59F}"/>
                    </a:ext>
                  </a:extLst>
                </p14:cNvPr>
                <p14:cNvContentPartPr/>
                <p14:nvPr/>
              </p14:nvContentPartPr>
              <p14:xfrm>
                <a:off x="8991051" y="3975806"/>
                <a:ext cx="191880" cy="738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5B3B5DD-2FF2-464E-ACF7-F643A8F5E59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982051" y="3967166"/>
                  <a:ext cx="209520" cy="9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F1960616-795E-4F29-8734-E50550C44C12}"/>
              </a:ext>
            </a:extLst>
          </p:cNvPr>
          <p:cNvGrpSpPr/>
          <p:nvPr/>
        </p:nvGrpSpPr>
        <p:grpSpPr>
          <a:xfrm>
            <a:off x="9095451" y="4259846"/>
            <a:ext cx="1562400" cy="452520"/>
            <a:chOff x="9095451" y="4259846"/>
            <a:chExt cx="1562400" cy="45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48EAD2A-E526-40DD-8BED-0F6C4088E78E}"/>
                    </a:ext>
                  </a:extLst>
                </p14:cNvPr>
                <p14:cNvContentPartPr/>
                <p14:nvPr/>
              </p14:nvContentPartPr>
              <p14:xfrm>
                <a:off x="9095451" y="4259846"/>
                <a:ext cx="1562400" cy="4525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48EAD2A-E526-40DD-8BED-0F6C4088E78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9086451" y="4250846"/>
                  <a:ext cx="1580040" cy="47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5D9C50B-8E1A-4496-8040-43949174D3CA}"/>
                    </a:ext>
                  </a:extLst>
                </p14:cNvPr>
                <p14:cNvContentPartPr/>
                <p14:nvPr/>
              </p14:nvContentPartPr>
              <p14:xfrm>
                <a:off x="10460571" y="4625606"/>
                <a:ext cx="116280" cy="90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5D9C50B-8E1A-4496-8040-43949174D3C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0451931" y="4616966"/>
                  <a:ext cx="133920" cy="2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03893BA-7D1C-4D4E-B2BF-6274773459D2}"/>
              </a:ext>
            </a:extLst>
          </p:cNvPr>
          <p:cNvGrpSpPr/>
          <p:nvPr/>
        </p:nvGrpSpPr>
        <p:grpSpPr>
          <a:xfrm>
            <a:off x="6349371" y="5000366"/>
            <a:ext cx="401760" cy="331200"/>
            <a:chOff x="6349371" y="5000366"/>
            <a:chExt cx="401760" cy="33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4E671D0C-10E7-4810-A184-1BA860BA763F}"/>
                    </a:ext>
                  </a:extLst>
                </p14:cNvPr>
                <p14:cNvContentPartPr/>
                <p14:nvPr/>
              </p14:nvContentPartPr>
              <p14:xfrm>
                <a:off x="6349371" y="5000366"/>
                <a:ext cx="133560" cy="2530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4E671D0C-10E7-4810-A184-1BA860BA763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340371" y="4991726"/>
                  <a:ext cx="15120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3D069EA9-BCAA-486F-98C0-01A91D93DE31}"/>
                    </a:ext>
                  </a:extLst>
                </p14:cNvPr>
                <p14:cNvContentPartPr/>
                <p14:nvPr/>
              </p14:nvContentPartPr>
              <p14:xfrm>
                <a:off x="6469971" y="5239406"/>
                <a:ext cx="17280" cy="921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3D069EA9-BCAA-486F-98C0-01A91D93DE3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460971" y="5230406"/>
                  <a:ext cx="349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EBFAC93-76B4-4E3E-8B46-685A22A36A2B}"/>
                    </a:ext>
                  </a:extLst>
                </p14:cNvPr>
                <p14:cNvContentPartPr/>
                <p14:nvPr/>
              </p14:nvContentPartPr>
              <p14:xfrm>
                <a:off x="6646371" y="5170286"/>
                <a:ext cx="104760" cy="162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EBFAC93-76B4-4E3E-8B46-685A22A36A2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637731" y="5161286"/>
                  <a:ext cx="1224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D6B77B2-80BB-475E-A67A-6BE2DB262206}"/>
                    </a:ext>
                  </a:extLst>
                </p14:cNvPr>
                <p14:cNvContentPartPr/>
                <p14:nvPr/>
              </p14:nvContentPartPr>
              <p14:xfrm>
                <a:off x="6644211" y="5255246"/>
                <a:ext cx="101160" cy="15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D6B77B2-80BB-475E-A67A-6BE2DB26220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635211" y="5246246"/>
                  <a:ext cx="118800" cy="3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AECE13BC-B464-4976-9218-1B4F2F7A2E1E}"/>
                  </a:ext>
                </a:extLst>
              </p14:cNvPr>
              <p14:cNvContentPartPr/>
              <p14:nvPr/>
            </p14:nvContentPartPr>
            <p14:xfrm>
              <a:off x="8356011" y="4986686"/>
              <a:ext cx="97200" cy="12096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AECE13BC-B464-4976-9218-1B4F2F7A2E1E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8347011" y="4977686"/>
                <a:ext cx="114840" cy="13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96" name="Group 95">
            <a:extLst>
              <a:ext uri="{FF2B5EF4-FFF2-40B4-BE49-F238E27FC236}">
                <a16:creationId xmlns:a16="http://schemas.microsoft.com/office/drawing/2014/main" id="{9785FE0C-B965-4E5E-BD7D-5C4D0A47702B}"/>
              </a:ext>
            </a:extLst>
          </p:cNvPr>
          <p:cNvGrpSpPr/>
          <p:nvPr/>
        </p:nvGrpSpPr>
        <p:grpSpPr>
          <a:xfrm>
            <a:off x="7563651" y="5529566"/>
            <a:ext cx="325800" cy="240840"/>
            <a:chOff x="7563651" y="5529566"/>
            <a:chExt cx="325800" cy="24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85BD5E10-174C-467F-8441-3460E3EA12E0}"/>
                    </a:ext>
                  </a:extLst>
                </p14:cNvPr>
                <p14:cNvContentPartPr/>
                <p14:nvPr/>
              </p14:nvContentPartPr>
              <p14:xfrm>
                <a:off x="7563651" y="5625326"/>
                <a:ext cx="156600" cy="1450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85BD5E10-174C-467F-8441-3460E3EA12E0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555011" y="5616326"/>
                  <a:ext cx="17424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46667D8-24F2-41F3-8C0B-5AB5BAC56F78}"/>
                    </a:ext>
                  </a:extLst>
                </p14:cNvPr>
                <p14:cNvContentPartPr/>
                <p14:nvPr/>
              </p14:nvContentPartPr>
              <p14:xfrm>
                <a:off x="7794771" y="5529566"/>
                <a:ext cx="94680" cy="1436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46667D8-24F2-41F3-8C0B-5AB5BAC56F7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785771" y="5520566"/>
                  <a:ext cx="112320" cy="16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CE1D7253-1827-42E7-8051-E290D29176ED}"/>
              </a:ext>
            </a:extLst>
          </p:cNvPr>
          <p:cNvGrpSpPr/>
          <p:nvPr/>
        </p:nvGrpSpPr>
        <p:grpSpPr>
          <a:xfrm>
            <a:off x="7077651" y="4985246"/>
            <a:ext cx="1520640" cy="456120"/>
            <a:chOff x="7077651" y="4985246"/>
            <a:chExt cx="1520640" cy="45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FCE016BE-ED77-4B15-963B-E1179AE81715}"/>
                    </a:ext>
                  </a:extLst>
                </p14:cNvPr>
                <p14:cNvContentPartPr/>
                <p14:nvPr/>
              </p14:nvContentPartPr>
              <p14:xfrm>
                <a:off x="7077651" y="5065526"/>
                <a:ext cx="115920" cy="1882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FCE016BE-ED77-4B15-963B-E1179AE81715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068651" y="5056886"/>
                  <a:ext cx="1335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7348AFF-598D-4AE3-BC00-DA507C745AB0}"/>
                    </a:ext>
                  </a:extLst>
                </p14:cNvPr>
                <p14:cNvContentPartPr/>
                <p14:nvPr/>
              </p14:nvContentPartPr>
              <p14:xfrm>
                <a:off x="7095651" y="5140046"/>
                <a:ext cx="111600" cy="277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7348AFF-598D-4AE3-BC00-DA507C745AB0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087011" y="5131406"/>
                  <a:ext cx="1292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62794B2-0DFA-4826-9B1F-E2587128BB6C}"/>
                    </a:ext>
                  </a:extLst>
                </p14:cNvPr>
                <p14:cNvContentPartPr/>
                <p14:nvPr/>
              </p14:nvContentPartPr>
              <p14:xfrm>
                <a:off x="7105731" y="5062646"/>
                <a:ext cx="98280" cy="219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62794B2-0DFA-4826-9B1F-E2587128BB6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096731" y="5053646"/>
                  <a:ext cx="1159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65659725-7C4E-4B0E-A38C-51ADF1AE3DD2}"/>
                    </a:ext>
                  </a:extLst>
                </p14:cNvPr>
                <p14:cNvContentPartPr/>
                <p14:nvPr/>
              </p14:nvContentPartPr>
              <p14:xfrm>
                <a:off x="7305891" y="5022686"/>
                <a:ext cx="97560" cy="2728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65659725-7C4E-4B0E-A38C-51ADF1AE3DD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296891" y="5014046"/>
                  <a:ext cx="11520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CCB4C33-869D-4319-AEF2-5F4578A592D7}"/>
                    </a:ext>
                  </a:extLst>
                </p14:cNvPr>
                <p14:cNvContentPartPr/>
                <p14:nvPr/>
              </p14:nvContentPartPr>
              <p14:xfrm>
                <a:off x="7441251" y="5059766"/>
                <a:ext cx="67320" cy="2048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CCB4C33-869D-4319-AEF2-5F4578A592D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432251" y="5051126"/>
                  <a:ext cx="849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48C068C-38ED-40C1-A23F-989B55C6D074}"/>
                    </a:ext>
                  </a:extLst>
                </p14:cNvPr>
                <p14:cNvContentPartPr/>
                <p14:nvPr/>
              </p14:nvContentPartPr>
              <p14:xfrm>
                <a:off x="7597851" y="5120966"/>
                <a:ext cx="62640" cy="1260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48C068C-38ED-40C1-A23F-989B55C6D07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589211" y="5111966"/>
                  <a:ext cx="802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34A60ABB-2428-4B9E-8C82-45C9BA6B49D2}"/>
                    </a:ext>
                  </a:extLst>
                </p14:cNvPr>
                <p14:cNvContentPartPr/>
                <p14:nvPr/>
              </p14:nvContentPartPr>
              <p14:xfrm>
                <a:off x="7563651" y="5105846"/>
                <a:ext cx="140400" cy="1346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34A60ABB-2428-4B9E-8C82-45C9BA6B49D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554651" y="5097206"/>
                  <a:ext cx="1580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611D0BF-00AC-49B5-940C-FA808FD3F75C}"/>
                    </a:ext>
                  </a:extLst>
                </p14:cNvPr>
                <p14:cNvContentPartPr/>
                <p14:nvPr/>
              </p14:nvContentPartPr>
              <p14:xfrm>
                <a:off x="7769931" y="5170646"/>
                <a:ext cx="106200" cy="46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611D0BF-00AC-49B5-940C-FA808FD3F75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761291" y="5161646"/>
                  <a:ext cx="12384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47E1397-4FF8-4330-B413-7FD06465D0A7}"/>
                    </a:ext>
                  </a:extLst>
                </p14:cNvPr>
                <p14:cNvContentPartPr/>
                <p14:nvPr/>
              </p14:nvContentPartPr>
              <p14:xfrm>
                <a:off x="7985211" y="5154446"/>
                <a:ext cx="116280" cy="128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47E1397-4FF8-4330-B413-7FD06465D0A7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976211" y="5145806"/>
                  <a:ext cx="13392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F313500-F102-469E-A273-9402731B080E}"/>
                    </a:ext>
                  </a:extLst>
                </p14:cNvPr>
                <p14:cNvContentPartPr/>
                <p14:nvPr/>
              </p14:nvContentPartPr>
              <p14:xfrm>
                <a:off x="8159811" y="5192606"/>
                <a:ext cx="79560" cy="777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F313500-F102-469E-A273-9402731B080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150811" y="5183606"/>
                  <a:ext cx="972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C75F477-03BA-4208-AD3D-EC2BB90B5D2D}"/>
                    </a:ext>
                  </a:extLst>
                </p14:cNvPr>
                <p14:cNvContentPartPr/>
                <p14:nvPr/>
              </p14:nvContentPartPr>
              <p14:xfrm>
                <a:off x="8138571" y="5199446"/>
                <a:ext cx="83520" cy="896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C75F477-03BA-4208-AD3D-EC2BB90B5D2D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129571" y="5190446"/>
                  <a:ext cx="10116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8156450-671D-4F7D-ABF2-BE18A3EE23CF}"/>
                    </a:ext>
                  </a:extLst>
                </p14:cNvPr>
                <p14:cNvContentPartPr/>
                <p14:nvPr/>
              </p14:nvContentPartPr>
              <p14:xfrm>
                <a:off x="8273931" y="5111246"/>
                <a:ext cx="63000" cy="2055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8156450-671D-4F7D-ABF2-BE18A3EE23C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264931" y="5102606"/>
                  <a:ext cx="8064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0569BF4-B27F-4DE1-8005-124191583C87}"/>
                    </a:ext>
                  </a:extLst>
                </p14:cNvPr>
                <p14:cNvContentPartPr/>
                <p14:nvPr/>
              </p14:nvContentPartPr>
              <p14:xfrm>
                <a:off x="8509371" y="4985246"/>
                <a:ext cx="88920" cy="3315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0569BF4-B27F-4DE1-8005-124191583C8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500731" y="4976606"/>
                  <a:ext cx="10656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484D181-B4AB-47CF-BE30-A3477C6C18B0}"/>
                    </a:ext>
                  </a:extLst>
                </p14:cNvPr>
                <p14:cNvContentPartPr/>
                <p14:nvPr/>
              </p14:nvContentPartPr>
              <p14:xfrm>
                <a:off x="7094211" y="5379446"/>
                <a:ext cx="1475280" cy="619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484D181-B4AB-47CF-BE30-A3477C6C18B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085211" y="5370806"/>
                  <a:ext cx="1492920" cy="79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2655782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581893B0-5593-4A23-8326-52E89CE5931B}"/>
              </a:ext>
            </a:extLst>
          </p:cNvPr>
          <p:cNvGrpSpPr/>
          <p:nvPr/>
        </p:nvGrpSpPr>
        <p:grpSpPr>
          <a:xfrm>
            <a:off x="1068891" y="614486"/>
            <a:ext cx="323640" cy="420480"/>
            <a:chOff x="1068891" y="614486"/>
            <a:chExt cx="323640" cy="42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5B9CE83-2670-443B-B989-976E1C69F829}"/>
                    </a:ext>
                  </a:extLst>
                </p14:cNvPr>
                <p14:cNvContentPartPr/>
                <p14:nvPr/>
              </p14:nvContentPartPr>
              <p14:xfrm>
                <a:off x="1068891" y="614486"/>
                <a:ext cx="106560" cy="1796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5B9CE83-2670-443B-B989-976E1C69F82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59891" y="605846"/>
                  <a:ext cx="12420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472CBA9-C628-499F-8CD9-439C31D67100}"/>
                    </a:ext>
                  </a:extLst>
                </p14:cNvPr>
                <p14:cNvContentPartPr/>
                <p14:nvPr/>
              </p14:nvContentPartPr>
              <p14:xfrm>
                <a:off x="1201731" y="661646"/>
                <a:ext cx="190800" cy="3733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472CBA9-C628-499F-8CD9-439C31D6710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93091" y="653006"/>
                  <a:ext cx="208440" cy="39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ACC344F-DE1F-4CEC-ABBB-ED1982186EFA}"/>
              </a:ext>
            </a:extLst>
          </p:cNvPr>
          <p:cNvGrpSpPr/>
          <p:nvPr/>
        </p:nvGrpSpPr>
        <p:grpSpPr>
          <a:xfrm>
            <a:off x="3132411" y="661286"/>
            <a:ext cx="136440" cy="62280"/>
            <a:chOff x="3132411" y="661286"/>
            <a:chExt cx="136440" cy="6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C83BD25-EE67-4FB4-B014-7D98BA5B03B4}"/>
                    </a:ext>
                  </a:extLst>
                </p14:cNvPr>
                <p14:cNvContentPartPr/>
                <p14:nvPr/>
              </p14:nvContentPartPr>
              <p14:xfrm>
                <a:off x="3159411" y="661286"/>
                <a:ext cx="109440" cy="15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C83BD25-EE67-4FB4-B014-7D98BA5B03B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150411" y="652286"/>
                  <a:ext cx="12708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B695AE0-6869-48DC-A1CB-33291FD4D5C2}"/>
                    </a:ext>
                  </a:extLst>
                </p14:cNvPr>
                <p14:cNvContentPartPr/>
                <p14:nvPr/>
              </p14:nvContentPartPr>
              <p14:xfrm>
                <a:off x="3132411" y="707006"/>
                <a:ext cx="97920" cy="16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B695AE0-6869-48DC-A1CB-33291FD4D5C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123771" y="698006"/>
                  <a:ext cx="11556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929FB8F-7C35-4A25-85F1-17F3379A888F}"/>
              </a:ext>
            </a:extLst>
          </p:cNvPr>
          <p:cNvGrpSpPr/>
          <p:nvPr/>
        </p:nvGrpSpPr>
        <p:grpSpPr>
          <a:xfrm>
            <a:off x="3817491" y="522686"/>
            <a:ext cx="303120" cy="323640"/>
            <a:chOff x="3817491" y="522686"/>
            <a:chExt cx="303120" cy="32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7B80B7D-28A6-4211-8199-AFFB1784E964}"/>
                    </a:ext>
                  </a:extLst>
                </p14:cNvPr>
                <p14:cNvContentPartPr/>
                <p14:nvPr/>
              </p14:nvContentPartPr>
              <p14:xfrm>
                <a:off x="3817491" y="522686"/>
                <a:ext cx="232200" cy="2764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7B80B7D-28A6-4211-8199-AFFB1784E96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808851" y="514046"/>
                  <a:ext cx="24984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21EA85E-F141-4BBA-865F-6035667A6DCD}"/>
                    </a:ext>
                  </a:extLst>
                </p14:cNvPr>
                <p14:cNvContentPartPr/>
                <p14:nvPr/>
              </p14:nvContentPartPr>
              <p14:xfrm>
                <a:off x="4014051" y="719966"/>
                <a:ext cx="106560" cy="126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21EA85E-F141-4BBA-865F-6035667A6DC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005411" y="711326"/>
                  <a:ext cx="12420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6A58561-6A3F-45BA-8472-87DA9A4D7FC6}"/>
              </a:ext>
            </a:extLst>
          </p:cNvPr>
          <p:cNvGrpSpPr/>
          <p:nvPr/>
        </p:nvGrpSpPr>
        <p:grpSpPr>
          <a:xfrm>
            <a:off x="4320051" y="709166"/>
            <a:ext cx="105120" cy="75240"/>
            <a:chOff x="4320051" y="709166"/>
            <a:chExt cx="10512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E752AFA-0EB8-48AC-B1C7-EDEC25367302}"/>
                    </a:ext>
                  </a:extLst>
                </p14:cNvPr>
                <p14:cNvContentPartPr/>
                <p14:nvPr/>
              </p14:nvContentPartPr>
              <p14:xfrm>
                <a:off x="4359291" y="709166"/>
                <a:ext cx="65880" cy="144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E752AFA-0EB8-48AC-B1C7-EDEC2536730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350291" y="700166"/>
                  <a:ext cx="835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E15D315-F218-46D4-8D58-E4B3F71D1CD9}"/>
                    </a:ext>
                  </a:extLst>
                </p14:cNvPr>
                <p14:cNvContentPartPr/>
                <p14:nvPr/>
              </p14:nvContentPartPr>
              <p14:xfrm>
                <a:off x="4320051" y="772166"/>
                <a:ext cx="78840" cy="12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E15D315-F218-46D4-8D58-E4B3F71D1CD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311411" y="763526"/>
                  <a:ext cx="9648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CB2132C-CEA9-4952-A1A7-83E281D9DBF7}"/>
              </a:ext>
            </a:extLst>
          </p:cNvPr>
          <p:cNvGrpSpPr/>
          <p:nvPr/>
        </p:nvGrpSpPr>
        <p:grpSpPr>
          <a:xfrm>
            <a:off x="4741971" y="325046"/>
            <a:ext cx="1658880" cy="1008000"/>
            <a:chOff x="4741971" y="325046"/>
            <a:chExt cx="1658880" cy="100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6C0FF43-B586-4255-A895-10AE94629516}"/>
                    </a:ext>
                  </a:extLst>
                </p14:cNvPr>
                <p14:cNvContentPartPr/>
                <p14:nvPr/>
              </p14:nvContentPartPr>
              <p14:xfrm>
                <a:off x="4741971" y="592166"/>
                <a:ext cx="126000" cy="1933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6C0FF43-B586-4255-A895-10AE9462951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733331" y="583526"/>
                  <a:ext cx="14364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971B22F-3C85-427B-8508-AEF853E8CE4B}"/>
                    </a:ext>
                  </a:extLst>
                </p14:cNvPr>
                <p14:cNvContentPartPr/>
                <p14:nvPr/>
              </p14:nvContentPartPr>
              <p14:xfrm>
                <a:off x="4766091" y="659126"/>
                <a:ext cx="120240" cy="295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971B22F-3C85-427B-8508-AEF853E8CE4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757451" y="650486"/>
                  <a:ext cx="13788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A1B01467-1338-41DC-A293-3566B1E0F59B}"/>
                    </a:ext>
                  </a:extLst>
                </p14:cNvPr>
                <p14:cNvContentPartPr/>
                <p14:nvPr/>
              </p14:nvContentPartPr>
              <p14:xfrm>
                <a:off x="4808571" y="546446"/>
                <a:ext cx="65880" cy="169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A1B01467-1338-41DC-A293-3566B1E0F59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799931" y="537446"/>
                  <a:ext cx="835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A53CE75-5213-47B3-8ECC-14ADCE63F3EF}"/>
                    </a:ext>
                  </a:extLst>
                </p14:cNvPr>
                <p14:cNvContentPartPr/>
                <p14:nvPr/>
              </p14:nvContentPartPr>
              <p14:xfrm>
                <a:off x="4998651" y="508286"/>
                <a:ext cx="124200" cy="263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A53CE75-5213-47B3-8ECC-14ADCE63F3E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990011" y="499286"/>
                  <a:ext cx="14184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3CA87C0-A5E7-4E2B-9BBD-00FA291E063E}"/>
                    </a:ext>
                  </a:extLst>
                </p14:cNvPr>
                <p14:cNvContentPartPr/>
                <p14:nvPr/>
              </p14:nvContentPartPr>
              <p14:xfrm>
                <a:off x="5228331" y="577046"/>
                <a:ext cx="127800" cy="142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3CA87C0-A5E7-4E2B-9BBD-00FA291E063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219331" y="568406"/>
                  <a:ext cx="1454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386247F-9CD1-47AF-9071-F51A0D059932}"/>
                    </a:ext>
                  </a:extLst>
                </p14:cNvPr>
                <p14:cNvContentPartPr/>
                <p14:nvPr/>
              </p14:nvContentPartPr>
              <p14:xfrm>
                <a:off x="5258571" y="570926"/>
                <a:ext cx="99360" cy="1512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386247F-9CD1-47AF-9071-F51A0D05993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249931" y="562286"/>
                  <a:ext cx="11700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74B1146-4A02-42AC-84D2-56076FF15AD2}"/>
                    </a:ext>
                  </a:extLst>
                </p14:cNvPr>
                <p14:cNvContentPartPr/>
                <p14:nvPr/>
              </p14:nvContentPartPr>
              <p14:xfrm>
                <a:off x="5437491" y="623486"/>
                <a:ext cx="109440" cy="219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74B1146-4A02-42AC-84D2-56076FF15AD2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428491" y="614486"/>
                  <a:ext cx="12708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A2DD78F-8562-4973-998F-8A0B81C3D80F}"/>
                    </a:ext>
                  </a:extLst>
                </p14:cNvPr>
                <p14:cNvContentPartPr/>
                <p14:nvPr/>
              </p14:nvContentPartPr>
              <p14:xfrm>
                <a:off x="5621451" y="573086"/>
                <a:ext cx="177480" cy="1249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A2DD78F-8562-4973-998F-8A0B81C3D80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612451" y="564446"/>
                  <a:ext cx="19512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C09E1FB-B6CE-449C-BE26-49822AF034ED}"/>
                    </a:ext>
                  </a:extLst>
                </p14:cNvPr>
                <p14:cNvContentPartPr/>
                <p14:nvPr/>
              </p14:nvContentPartPr>
              <p14:xfrm>
                <a:off x="5875971" y="596126"/>
                <a:ext cx="117360" cy="101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C09E1FB-B6CE-449C-BE26-49822AF034E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866971" y="587486"/>
                  <a:ext cx="1350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BE5D345-5035-493C-B924-E0EEC5A95EF6}"/>
                    </a:ext>
                  </a:extLst>
                </p14:cNvPr>
                <p14:cNvContentPartPr/>
                <p14:nvPr/>
              </p14:nvContentPartPr>
              <p14:xfrm>
                <a:off x="5936091" y="613406"/>
                <a:ext cx="53280" cy="932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BE5D345-5035-493C-B924-E0EEC5A95EF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927451" y="604766"/>
                  <a:ext cx="7092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B28D359-2BF9-42EF-A128-DF02C0A7497D}"/>
                    </a:ext>
                  </a:extLst>
                </p14:cNvPr>
                <p14:cNvContentPartPr/>
                <p14:nvPr/>
              </p14:nvContentPartPr>
              <p14:xfrm>
                <a:off x="5174331" y="514406"/>
                <a:ext cx="110880" cy="2577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B28D359-2BF9-42EF-A128-DF02C0A7497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165331" y="505406"/>
                  <a:ext cx="12852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666C174-7423-4CA5-BBC6-D62FA0AF7BA5}"/>
                    </a:ext>
                  </a:extLst>
                </p14:cNvPr>
                <p14:cNvContentPartPr/>
                <p14:nvPr/>
              </p14:nvContentPartPr>
              <p14:xfrm>
                <a:off x="6025011" y="485246"/>
                <a:ext cx="102960" cy="243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666C174-7423-4CA5-BBC6-D62FA0AF7BA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016371" y="476246"/>
                  <a:ext cx="12060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837F546-9BB6-4133-9AF9-8FA719D26843}"/>
                    </a:ext>
                  </a:extLst>
                </p14:cNvPr>
                <p14:cNvContentPartPr/>
                <p14:nvPr/>
              </p14:nvContentPartPr>
              <p14:xfrm>
                <a:off x="6134811" y="369686"/>
                <a:ext cx="92160" cy="648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837F546-9BB6-4133-9AF9-8FA719D2684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126171" y="360686"/>
                  <a:ext cx="10980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859E903-8CCF-4664-A2D4-E96844F235D2}"/>
                    </a:ext>
                  </a:extLst>
                </p14:cNvPr>
                <p14:cNvContentPartPr/>
                <p14:nvPr/>
              </p14:nvContentPartPr>
              <p14:xfrm>
                <a:off x="6199971" y="363566"/>
                <a:ext cx="22680" cy="1252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859E903-8CCF-4664-A2D4-E96844F235D2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190971" y="354926"/>
                  <a:ext cx="403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00FE919-2965-4609-AE26-F04000E09FF2}"/>
                    </a:ext>
                  </a:extLst>
                </p14:cNvPr>
                <p14:cNvContentPartPr/>
                <p14:nvPr/>
              </p14:nvContentPartPr>
              <p14:xfrm>
                <a:off x="6287451" y="325046"/>
                <a:ext cx="113400" cy="4467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00FE919-2965-4609-AE26-F04000E09FF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278811" y="316406"/>
                  <a:ext cx="131040" cy="46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C0131DB-E1F2-4F5C-898B-6304AE17E22D}"/>
                    </a:ext>
                  </a:extLst>
                </p14:cNvPr>
                <p14:cNvContentPartPr/>
                <p14:nvPr/>
              </p14:nvContentPartPr>
              <p14:xfrm>
                <a:off x="4772571" y="848846"/>
                <a:ext cx="1606680" cy="1573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C0131DB-E1F2-4F5C-898B-6304AE17E22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763571" y="840206"/>
                  <a:ext cx="16243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4C6DDC6-0DBE-496C-B601-FB77644448DE}"/>
                    </a:ext>
                  </a:extLst>
                </p14:cNvPr>
                <p14:cNvContentPartPr/>
                <p14:nvPr/>
              </p14:nvContentPartPr>
              <p14:xfrm>
                <a:off x="5452611" y="1182206"/>
                <a:ext cx="149040" cy="1508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4C6DDC6-0DBE-496C-B601-FB77644448D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443611" y="1173206"/>
                  <a:ext cx="16668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93CF15E-E9F2-4996-B96B-E52E873775B0}"/>
                    </a:ext>
                  </a:extLst>
                </p14:cNvPr>
                <p14:cNvContentPartPr/>
                <p14:nvPr/>
              </p14:nvContentPartPr>
              <p14:xfrm>
                <a:off x="5744571" y="1096886"/>
                <a:ext cx="104760" cy="82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93CF15E-E9F2-4996-B96B-E52E873775B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735931" y="1087886"/>
                  <a:ext cx="12240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B512DED-A0E0-42DB-B1F2-701F0CB95582}"/>
                    </a:ext>
                  </a:extLst>
                </p14:cNvPr>
                <p14:cNvContentPartPr/>
                <p14:nvPr/>
              </p14:nvContentPartPr>
              <p14:xfrm>
                <a:off x="5810091" y="1052606"/>
                <a:ext cx="36000" cy="2142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B512DED-A0E0-42DB-B1F2-701F0CB9558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801091" y="1043606"/>
                  <a:ext cx="53640" cy="231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839E6399-D0A9-4D1E-96EB-B32FBCDD0BB4}"/>
                  </a:ext>
                </a:extLst>
              </p14:cNvPr>
              <p14:cNvContentPartPr/>
              <p14:nvPr/>
            </p14:nvContentPartPr>
            <p14:xfrm>
              <a:off x="6704331" y="781886"/>
              <a:ext cx="125280" cy="1800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839E6399-D0A9-4D1E-96EB-B32FBCDD0BB4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695691" y="773246"/>
                <a:ext cx="14292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8BABC8E9-ED8A-4118-B27A-845B5F45BC52}"/>
                  </a:ext>
                </a:extLst>
              </p14:cNvPr>
              <p14:cNvContentPartPr/>
              <p14:nvPr/>
            </p14:nvContentPartPr>
            <p14:xfrm>
              <a:off x="7126611" y="533486"/>
              <a:ext cx="135360" cy="30708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8BABC8E9-ED8A-4118-B27A-845B5F45BC52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117971" y="524846"/>
                <a:ext cx="153000" cy="32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8F997B00-ABAD-4F67-A32A-60DDF9E00B4B}"/>
                  </a:ext>
                </a:extLst>
              </p14:cNvPr>
              <p14:cNvContentPartPr/>
              <p14:nvPr/>
            </p14:nvContentPartPr>
            <p14:xfrm>
              <a:off x="1671891" y="523046"/>
              <a:ext cx="997920" cy="29376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8F997B00-ABAD-4F67-A32A-60DDF9E00B4B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662891" y="514406"/>
                <a:ext cx="1015560" cy="31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6F1FF1A9-65B9-4469-BA0B-92AFC3484D74}"/>
                  </a:ext>
                </a:extLst>
              </p14:cNvPr>
              <p14:cNvContentPartPr/>
              <p14:nvPr/>
            </p14:nvContentPartPr>
            <p14:xfrm>
              <a:off x="1612131" y="3518966"/>
              <a:ext cx="2363400" cy="10584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6F1FF1A9-65B9-4469-BA0B-92AFC3484D74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603491" y="3510326"/>
                <a:ext cx="238104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5568E537-258A-43B2-8171-67260F77CF54}"/>
                  </a:ext>
                </a:extLst>
              </p14:cNvPr>
              <p14:cNvContentPartPr/>
              <p14:nvPr/>
            </p14:nvContentPartPr>
            <p14:xfrm>
              <a:off x="2733531" y="3534446"/>
              <a:ext cx="22680" cy="6048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5568E537-258A-43B2-8171-67260F77CF54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724531" y="3525806"/>
                <a:ext cx="40320" cy="7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7128F876-593E-470D-9D5B-41E62AE4932D}"/>
                  </a:ext>
                </a:extLst>
              </p14:cNvPr>
              <p14:cNvContentPartPr/>
              <p14:nvPr/>
            </p14:nvContentPartPr>
            <p14:xfrm>
              <a:off x="1489011" y="3341486"/>
              <a:ext cx="409680" cy="1893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7128F876-593E-470D-9D5B-41E62AE4932D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480011" y="3332846"/>
                <a:ext cx="42732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D26D28FA-8DD4-4ECB-8225-8AC737B4E3A4}"/>
                  </a:ext>
                </a:extLst>
              </p14:cNvPr>
              <p14:cNvContentPartPr/>
              <p14:nvPr/>
            </p14:nvContentPartPr>
            <p14:xfrm>
              <a:off x="2701491" y="3705446"/>
              <a:ext cx="101880" cy="20664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D26D28FA-8DD4-4ECB-8225-8AC737B4E3A4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692491" y="3696446"/>
                <a:ext cx="119520" cy="22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6A442AA8-1F31-4782-AB28-FD7962F9CA51}"/>
                  </a:ext>
                </a:extLst>
              </p14:cNvPr>
              <p14:cNvContentPartPr/>
              <p14:nvPr/>
            </p14:nvContentPartPr>
            <p14:xfrm>
              <a:off x="3357051" y="2401166"/>
              <a:ext cx="879840" cy="65052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6A442AA8-1F31-4782-AB28-FD7962F9CA51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348411" y="2392526"/>
                <a:ext cx="897480" cy="66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B4A261E2-D72D-4504-9D82-765DBA0A29FF}"/>
                  </a:ext>
                </a:extLst>
              </p14:cNvPr>
              <p14:cNvContentPartPr/>
              <p14:nvPr/>
            </p14:nvContentPartPr>
            <p14:xfrm>
              <a:off x="1021731" y="2891486"/>
              <a:ext cx="1723680" cy="52920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B4A261E2-D72D-4504-9D82-765DBA0A29FF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013091" y="2882846"/>
                <a:ext cx="1741320" cy="54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821D88DA-175F-4127-A116-FC83F48CE84C}"/>
                  </a:ext>
                </a:extLst>
              </p14:cNvPr>
              <p14:cNvContentPartPr/>
              <p14:nvPr/>
            </p14:nvContentPartPr>
            <p14:xfrm>
              <a:off x="2198211" y="1947926"/>
              <a:ext cx="1049040" cy="131796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821D88DA-175F-4127-A116-FC83F48CE84C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189211" y="1939286"/>
                <a:ext cx="1066680" cy="133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96" name="Group 95">
            <a:extLst>
              <a:ext uri="{FF2B5EF4-FFF2-40B4-BE49-F238E27FC236}">
                <a16:creationId xmlns:a16="http://schemas.microsoft.com/office/drawing/2014/main" id="{68D92BE8-6C00-442D-B95B-65CD107B069A}"/>
              </a:ext>
            </a:extLst>
          </p:cNvPr>
          <p:cNvGrpSpPr/>
          <p:nvPr/>
        </p:nvGrpSpPr>
        <p:grpSpPr>
          <a:xfrm>
            <a:off x="1168971" y="2047286"/>
            <a:ext cx="7744680" cy="1549440"/>
            <a:chOff x="1168971" y="2047286"/>
            <a:chExt cx="7744680" cy="154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E99783A9-6082-4771-9EE7-620F56874B02}"/>
                    </a:ext>
                  </a:extLst>
                </p14:cNvPr>
                <p14:cNvContentPartPr/>
                <p14:nvPr/>
              </p14:nvContentPartPr>
              <p14:xfrm>
                <a:off x="1859091" y="2392166"/>
                <a:ext cx="2323440" cy="1053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99783A9-6082-4771-9EE7-620F56874B0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850451" y="2383166"/>
                  <a:ext cx="2341080" cy="10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CFD1A09F-7A6B-45A8-B175-316E8EBD63C0}"/>
                    </a:ext>
                  </a:extLst>
                </p14:cNvPr>
                <p14:cNvContentPartPr/>
                <p14:nvPr/>
              </p14:nvContentPartPr>
              <p14:xfrm>
                <a:off x="3908571" y="3506366"/>
                <a:ext cx="207720" cy="313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CFD1A09F-7A6B-45A8-B175-316E8EBD63C0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899931" y="3497726"/>
                  <a:ext cx="2253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16FB51B-7124-4198-9C04-81510E9F0101}"/>
                    </a:ext>
                  </a:extLst>
                </p14:cNvPr>
                <p14:cNvContentPartPr/>
                <p14:nvPr/>
              </p14:nvContentPartPr>
              <p14:xfrm>
                <a:off x="4600491" y="2339246"/>
                <a:ext cx="588960" cy="1522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16FB51B-7124-4198-9C04-81510E9F010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591851" y="2330606"/>
                  <a:ext cx="6066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62FF785-81BE-4034-BCD6-BA5AD542CE88}"/>
                    </a:ext>
                  </a:extLst>
                </p14:cNvPr>
                <p14:cNvContentPartPr/>
                <p14:nvPr/>
              </p14:nvContentPartPr>
              <p14:xfrm>
                <a:off x="5266491" y="2195246"/>
                <a:ext cx="673920" cy="2473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62FF785-81BE-4034-BCD6-BA5AD542CE8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257851" y="2186606"/>
                  <a:ext cx="6915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420BC59-889A-4FA7-B7A1-487A8693C4C4}"/>
                    </a:ext>
                  </a:extLst>
                </p14:cNvPr>
                <p14:cNvContentPartPr/>
                <p14:nvPr/>
              </p14:nvContentPartPr>
              <p14:xfrm>
                <a:off x="5911611" y="2226926"/>
                <a:ext cx="34920" cy="3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420BC59-889A-4FA7-B7A1-487A8693C4C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902611" y="2217926"/>
                  <a:ext cx="5256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8EAC241-2C8D-46EC-AE02-56EE99849E6D}"/>
                    </a:ext>
                  </a:extLst>
                </p14:cNvPr>
                <p14:cNvContentPartPr/>
                <p14:nvPr/>
              </p14:nvContentPartPr>
              <p14:xfrm>
                <a:off x="6025011" y="2306846"/>
                <a:ext cx="117360" cy="1141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8EAC241-2C8D-46EC-AE02-56EE99849E6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016371" y="2297846"/>
                  <a:ext cx="1350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605AAA58-AD92-4BAD-9CF0-6578C4A9A0E9}"/>
                    </a:ext>
                  </a:extLst>
                </p14:cNvPr>
                <p14:cNvContentPartPr/>
                <p14:nvPr/>
              </p14:nvContentPartPr>
              <p14:xfrm>
                <a:off x="6383931" y="2166086"/>
                <a:ext cx="71280" cy="2732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605AAA58-AD92-4BAD-9CF0-6578C4A9A0E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375291" y="2157446"/>
                  <a:ext cx="8892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9D9605F-D2F4-4332-996F-44EAE34B6F0A}"/>
                    </a:ext>
                  </a:extLst>
                </p14:cNvPr>
                <p14:cNvContentPartPr/>
                <p14:nvPr/>
              </p14:nvContentPartPr>
              <p14:xfrm>
                <a:off x="6559971" y="2183366"/>
                <a:ext cx="761040" cy="2012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9D9605F-D2F4-4332-996F-44EAE34B6F0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550971" y="2174726"/>
                  <a:ext cx="77868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4B61EBD-30E3-4AE2-B012-D87CD9218720}"/>
                    </a:ext>
                  </a:extLst>
                </p14:cNvPr>
                <p14:cNvContentPartPr/>
                <p14:nvPr/>
              </p14:nvContentPartPr>
              <p14:xfrm>
                <a:off x="7492371" y="2246366"/>
                <a:ext cx="70920" cy="13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4B61EBD-30E3-4AE2-B012-D87CD9218720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483731" y="2237726"/>
                  <a:ext cx="885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2CD9275E-AFDB-47A9-AC90-3BFC7700B26B}"/>
                    </a:ext>
                  </a:extLst>
                </p14:cNvPr>
                <p14:cNvContentPartPr/>
                <p14:nvPr/>
              </p14:nvContentPartPr>
              <p14:xfrm>
                <a:off x="7465011" y="2304326"/>
                <a:ext cx="71280" cy="126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2CD9275E-AFDB-47A9-AC90-3BFC7700B26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456011" y="2295686"/>
                  <a:ext cx="889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7F7AE18-740D-44C3-B914-5FA62567254F}"/>
                    </a:ext>
                  </a:extLst>
                </p14:cNvPr>
                <p14:cNvContentPartPr/>
                <p14:nvPr/>
              </p14:nvContentPartPr>
              <p14:xfrm>
                <a:off x="7657611" y="2211086"/>
                <a:ext cx="97560" cy="1292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7F7AE18-740D-44C3-B914-5FA62567254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648971" y="2202086"/>
                  <a:ext cx="1152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57DBBF5C-1EF6-4345-932E-996AA909AEA6}"/>
                    </a:ext>
                  </a:extLst>
                </p14:cNvPr>
                <p14:cNvContentPartPr/>
                <p14:nvPr/>
              </p14:nvContentPartPr>
              <p14:xfrm>
                <a:off x="7822131" y="2047286"/>
                <a:ext cx="188640" cy="2872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7DBBF5C-1EF6-4345-932E-996AA909AEA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813131" y="2038286"/>
                  <a:ext cx="20628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B52FA3A-FD72-4843-89E6-B5A2741F9A72}"/>
                    </a:ext>
                  </a:extLst>
                </p14:cNvPr>
                <p14:cNvContentPartPr/>
                <p14:nvPr/>
              </p14:nvContentPartPr>
              <p14:xfrm>
                <a:off x="2599611" y="2913446"/>
                <a:ext cx="2395440" cy="574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B52FA3A-FD72-4843-89E6-B5A2741F9A7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590971" y="2904806"/>
                  <a:ext cx="2413080" cy="59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0B0FD43-E4C9-4DCD-97C7-175CFDA9D22E}"/>
                    </a:ext>
                  </a:extLst>
                </p14:cNvPr>
                <p14:cNvContentPartPr/>
                <p14:nvPr/>
              </p14:nvContentPartPr>
              <p14:xfrm>
                <a:off x="4027731" y="3564326"/>
                <a:ext cx="138600" cy="324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0B0FD43-E4C9-4DCD-97C7-175CFDA9D22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019091" y="3555686"/>
                  <a:ext cx="15624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D3C1FA85-5335-4ED7-AE4E-C13E2307500D}"/>
                    </a:ext>
                  </a:extLst>
                </p14:cNvPr>
                <p14:cNvContentPartPr/>
                <p14:nvPr/>
              </p14:nvContentPartPr>
              <p14:xfrm>
                <a:off x="4571331" y="3136646"/>
                <a:ext cx="407880" cy="3074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D3C1FA85-5335-4ED7-AE4E-C13E2307500D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562331" y="3128006"/>
                  <a:ext cx="42552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86EA845-E768-41CB-87F8-B8366CC9A756}"/>
                    </a:ext>
                  </a:extLst>
                </p14:cNvPr>
                <p14:cNvContentPartPr/>
                <p14:nvPr/>
              </p14:nvContentPartPr>
              <p14:xfrm>
                <a:off x="5372331" y="3095606"/>
                <a:ext cx="111600" cy="2250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86EA845-E768-41CB-87F8-B8366CC9A75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363691" y="3086966"/>
                  <a:ext cx="1292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487D253-93C9-4AFA-93B6-D1FEC7D122A9}"/>
                    </a:ext>
                  </a:extLst>
                </p14:cNvPr>
                <p14:cNvContentPartPr/>
                <p14:nvPr/>
              </p14:nvContentPartPr>
              <p14:xfrm>
                <a:off x="5523891" y="3020726"/>
                <a:ext cx="121680" cy="1976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487D253-93C9-4AFA-93B6-D1FEC7D122A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514891" y="3011726"/>
                  <a:ext cx="13932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4127F18-7A64-49FD-92D5-5C52B1B1CB93}"/>
                    </a:ext>
                  </a:extLst>
                </p14:cNvPr>
                <p14:cNvContentPartPr/>
                <p14:nvPr/>
              </p14:nvContentPartPr>
              <p14:xfrm>
                <a:off x="5635491" y="3118286"/>
                <a:ext cx="208080" cy="191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4127F18-7A64-49FD-92D5-5C52B1B1CB9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626491" y="3109646"/>
                  <a:ext cx="2257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DC5EAB65-BC7C-49DF-8E39-59C882A3B8FE}"/>
                    </a:ext>
                  </a:extLst>
                </p14:cNvPr>
                <p14:cNvContentPartPr/>
                <p14:nvPr/>
              </p14:nvContentPartPr>
              <p14:xfrm>
                <a:off x="5922411" y="3000206"/>
                <a:ext cx="142560" cy="2012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DC5EAB65-BC7C-49DF-8E39-59C882A3B8F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913771" y="2991566"/>
                  <a:ext cx="16020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ACA9631-E4F0-4F62-9504-E9C40723E33C}"/>
                    </a:ext>
                  </a:extLst>
                </p14:cNvPr>
                <p14:cNvContentPartPr/>
                <p14:nvPr/>
              </p14:nvContentPartPr>
              <p14:xfrm>
                <a:off x="6133371" y="2958086"/>
                <a:ext cx="531720" cy="2365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ACA9631-E4F0-4F62-9504-E9C40723E33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124371" y="2949086"/>
                  <a:ext cx="54936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46CA1E1-AC7D-4821-8F91-9193D5884043}"/>
                    </a:ext>
                  </a:extLst>
                </p14:cNvPr>
                <p14:cNvContentPartPr/>
                <p14:nvPr/>
              </p14:nvContentPartPr>
              <p14:xfrm>
                <a:off x="6649611" y="2983646"/>
                <a:ext cx="36720" cy="97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46CA1E1-AC7D-4821-8F91-9193D588404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640611" y="2974646"/>
                  <a:ext cx="543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927B72C-FE5E-41A3-A2B6-70EFC3F71EA7}"/>
                    </a:ext>
                  </a:extLst>
                </p14:cNvPr>
                <p14:cNvContentPartPr/>
                <p14:nvPr/>
              </p14:nvContentPartPr>
              <p14:xfrm>
                <a:off x="6739251" y="3076886"/>
                <a:ext cx="114840" cy="1270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927B72C-FE5E-41A3-A2B6-70EFC3F71EA7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730251" y="3067886"/>
                  <a:ext cx="1324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E5F8D71-C978-4244-82B3-481D255F863E}"/>
                    </a:ext>
                  </a:extLst>
                </p14:cNvPr>
                <p14:cNvContentPartPr/>
                <p14:nvPr/>
              </p14:nvContentPartPr>
              <p14:xfrm>
                <a:off x="7026531" y="2949806"/>
                <a:ext cx="68040" cy="3412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E5F8D71-C978-4244-82B3-481D255F863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017531" y="2941166"/>
                  <a:ext cx="85680" cy="35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D82ADF1-CFE5-46C1-A8DF-543A77DD3CFB}"/>
                    </a:ext>
                  </a:extLst>
                </p14:cNvPr>
                <p14:cNvContentPartPr/>
                <p14:nvPr/>
              </p14:nvContentPartPr>
              <p14:xfrm>
                <a:off x="7161891" y="2948726"/>
                <a:ext cx="869400" cy="2638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D82ADF1-CFE5-46C1-A8DF-543A77DD3CF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152891" y="2940086"/>
                  <a:ext cx="88704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B027A499-95B0-4D3A-A678-B7DF53C96841}"/>
                    </a:ext>
                  </a:extLst>
                </p14:cNvPr>
                <p14:cNvContentPartPr/>
                <p14:nvPr/>
              </p14:nvContentPartPr>
              <p14:xfrm>
                <a:off x="8229651" y="3028646"/>
                <a:ext cx="137160" cy="1036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B027A499-95B0-4D3A-A678-B7DF53C9684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220651" y="3020006"/>
                  <a:ext cx="1548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BD069BB-BDF0-49CC-9B7E-7F67BC06DFEC}"/>
                    </a:ext>
                  </a:extLst>
                </p14:cNvPr>
                <p14:cNvContentPartPr/>
                <p14:nvPr/>
              </p14:nvContentPartPr>
              <p14:xfrm>
                <a:off x="8482011" y="2998766"/>
                <a:ext cx="161280" cy="1285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BD069BB-BDF0-49CC-9B7E-7F67BC06DFE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473371" y="2989766"/>
                  <a:ext cx="1789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9367459F-B5A8-463F-97E4-6F2E44BCF21B}"/>
                    </a:ext>
                  </a:extLst>
                </p14:cNvPr>
                <p14:cNvContentPartPr/>
                <p14:nvPr/>
              </p14:nvContentPartPr>
              <p14:xfrm>
                <a:off x="8801691" y="2698886"/>
                <a:ext cx="111960" cy="4356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9367459F-B5A8-463F-97E4-6F2E44BCF21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793051" y="2690246"/>
                  <a:ext cx="129600" cy="45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F11C200A-C361-4CFF-903D-3B9F0EB93DCC}"/>
                    </a:ext>
                  </a:extLst>
                </p14:cNvPr>
                <p14:cNvContentPartPr/>
                <p14:nvPr/>
              </p14:nvContentPartPr>
              <p14:xfrm>
                <a:off x="1168971" y="2942246"/>
                <a:ext cx="1555200" cy="5515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F11C200A-C361-4CFF-903D-3B9F0EB93DCC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159971" y="2933246"/>
                  <a:ext cx="1572840" cy="56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ED0F2C4-4C95-49A5-9D68-74771AEF013F}"/>
                    </a:ext>
                  </a:extLst>
                </p14:cNvPr>
                <p14:cNvContentPartPr/>
                <p14:nvPr/>
              </p14:nvContentPartPr>
              <p14:xfrm>
                <a:off x="2590251" y="2998766"/>
                <a:ext cx="169200" cy="284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ED0F2C4-4C95-49A5-9D68-74771AEF013F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581251" y="2989766"/>
                  <a:ext cx="1868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4E8101F-F5D9-46F1-BD19-92217B759338}"/>
                    </a:ext>
                  </a:extLst>
                </p14:cNvPr>
                <p14:cNvContentPartPr/>
                <p14:nvPr/>
              </p14:nvContentPartPr>
              <p14:xfrm>
                <a:off x="2758011" y="2963126"/>
                <a:ext cx="37800" cy="79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4E8101F-F5D9-46F1-BD19-92217B75933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749371" y="2954126"/>
                  <a:ext cx="5544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B6C0040-C55D-4111-AB2F-76D1EC0F9176}"/>
                    </a:ext>
                  </a:extLst>
                </p14:cNvPr>
                <p14:cNvContentPartPr/>
                <p14:nvPr/>
              </p14:nvContentPartPr>
              <p14:xfrm>
                <a:off x="1516371" y="3505286"/>
                <a:ext cx="330480" cy="694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B6C0040-C55D-4111-AB2F-76D1EC0F917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507731" y="3496646"/>
                  <a:ext cx="34812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34338AE6-C8FA-4527-9F41-2A02D45AF57F}"/>
                    </a:ext>
                  </a:extLst>
                </p14:cNvPr>
                <p14:cNvContentPartPr/>
                <p14:nvPr/>
              </p14:nvContentPartPr>
              <p14:xfrm>
                <a:off x="1823811" y="3245726"/>
                <a:ext cx="426960" cy="2714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34338AE6-C8FA-4527-9F41-2A02D45AF57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814811" y="3236726"/>
                  <a:ext cx="44460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72206D52-80C2-4F30-9B95-7626F322C65C}"/>
                    </a:ext>
                  </a:extLst>
                </p14:cNvPr>
                <p14:cNvContentPartPr/>
                <p14:nvPr/>
              </p14:nvContentPartPr>
              <p14:xfrm>
                <a:off x="3193971" y="3259406"/>
                <a:ext cx="706680" cy="2808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2206D52-80C2-4F30-9B95-7626F322C65C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184971" y="3250766"/>
                  <a:ext cx="72432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0ED98E9-1D96-43E3-93F9-79420452B419}"/>
                    </a:ext>
                  </a:extLst>
                </p14:cNvPr>
                <p14:cNvContentPartPr/>
                <p14:nvPr/>
              </p14:nvContentPartPr>
              <p14:xfrm>
                <a:off x="3132411" y="3175886"/>
                <a:ext cx="469440" cy="3272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0ED98E9-1D96-43E3-93F9-79420452B419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123771" y="3166886"/>
                  <a:ext cx="487080" cy="34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1B55CD82-C780-4E2A-9296-64ED7916A6DD}"/>
              </a:ext>
            </a:extLst>
          </p:cNvPr>
          <p:cNvGrpSpPr/>
          <p:nvPr/>
        </p:nvGrpSpPr>
        <p:grpSpPr>
          <a:xfrm>
            <a:off x="2815251" y="1846046"/>
            <a:ext cx="656280" cy="290880"/>
            <a:chOff x="2815251" y="1846046"/>
            <a:chExt cx="656280" cy="29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0613A4E1-288B-4AE8-84D2-303F9CAC4DE3}"/>
                    </a:ext>
                  </a:extLst>
                </p14:cNvPr>
                <p14:cNvContentPartPr/>
                <p14:nvPr/>
              </p14:nvContentPartPr>
              <p14:xfrm>
                <a:off x="2815251" y="1965926"/>
                <a:ext cx="192240" cy="1710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0613A4E1-288B-4AE8-84D2-303F9CAC4DE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806251" y="1956926"/>
                  <a:ext cx="2098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BAFD47C0-C491-46EB-9CBE-FEF514864536}"/>
                    </a:ext>
                  </a:extLst>
                </p14:cNvPr>
                <p14:cNvContentPartPr/>
                <p14:nvPr/>
              </p14:nvContentPartPr>
              <p14:xfrm>
                <a:off x="3148611" y="1846046"/>
                <a:ext cx="322920" cy="2768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BAFD47C0-C491-46EB-9CBE-FEF51486453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139611" y="1837406"/>
                  <a:ext cx="340560" cy="29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1AF82361-5B9F-42B8-BB52-8E538F924694}"/>
              </a:ext>
            </a:extLst>
          </p:cNvPr>
          <p:cNvGrpSpPr/>
          <p:nvPr/>
        </p:nvGrpSpPr>
        <p:grpSpPr>
          <a:xfrm>
            <a:off x="3569811" y="1636526"/>
            <a:ext cx="2245680" cy="342000"/>
            <a:chOff x="3569811" y="1636526"/>
            <a:chExt cx="2245680" cy="34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7B54002E-4F20-436A-98F6-A4FAE7BFF3C5}"/>
                    </a:ext>
                  </a:extLst>
                </p14:cNvPr>
                <p14:cNvContentPartPr/>
                <p14:nvPr/>
              </p14:nvContentPartPr>
              <p14:xfrm>
                <a:off x="3569811" y="1748846"/>
                <a:ext cx="159480" cy="2296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B54002E-4F20-436A-98F6-A4FAE7BFF3C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561171" y="1739846"/>
                  <a:ext cx="17712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6FD72D89-9A01-43A4-9CE5-559B9A431A1A}"/>
                    </a:ext>
                  </a:extLst>
                </p14:cNvPr>
                <p14:cNvContentPartPr/>
                <p14:nvPr/>
              </p14:nvContentPartPr>
              <p14:xfrm>
                <a:off x="3780051" y="1735166"/>
                <a:ext cx="540360" cy="2142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FD72D89-9A01-43A4-9CE5-559B9A431A1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771411" y="1726166"/>
                  <a:ext cx="55800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34E34FE-E830-471A-A7AF-0AD299152A4D}"/>
                    </a:ext>
                  </a:extLst>
                </p14:cNvPr>
                <p14:cNvContentPartPr/>
                <p14:nvPr/>
              </p14:nvContentPartPr>
              <p14:xfrm>
                <a:off x="4345971" y="1696286"/>
                <a:ext cx="55800" cy="320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34E34FE-E830-471A-A7AF-0AD299152A4D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337331" y="1687286"/>
                  <a:ext cx="7344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AB63AD6-6578-47AB-8A1A-9EC0A0F8C55C}"/>
                    </a:ext>
                  </a:extLst>
                </p14:cNvPr>
                <p14:cNvContentPartPr/>
                <p14:nvPr/>
              </p14:nvContentPartPr>
              <p14:xfrm>
                <a:off x="4439931" y="1797446"/>
                <a:ext cx="127080" cy="1371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AB63AD6-6578-47AB-8A1A-9EC0A0F8C55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430931" y="1788806"/>
                  <a:ext cx="14472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F3074E9A-6D39-4739-875C-CC294D52F799}"/>
                    </a:ext>
                  </a:extLst>
                </p14:cNvPr>
                <p14:cNvContentPartPr/>
                <p14:nvPr/>
              </p14:nvContentPartPr>
              <p14:xfrm>
                <a:off x="4807491" y="1636526"/>
                <a:ext cx="96120" cy="2671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F3074E9A-6D39-4739-875C-CC294D52F79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798491" y="1627526"/>
                  <a:ext cx="11376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BF431E9-0BC5-4F75-A5EA-636700642E5F}"/>
                    </a:ext>
                  </a:extLst>
                </p14:cNvPr>
                <p14:cNvContentPartPr/>
                <p14:nvPr/>
              </p14:nvContentPartPr>
              <p14:xfrm>
                <a:off x="4996851" y="1647686"/>
                <a:ext cx="818640" cy="2260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BF431E9-0BC5-4F75-A5EA-636700642E5F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987851" y="1638686"/>
                  <a:ext cx="836280" cy="24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3B623222-460F-4DC1-822E-27B1F5070170}"/>
              </a:ext>
            </a:extLst>
          </p:cNvPr>
          <p:cNvGrpSpPr/>
          <p:nvPr/>
        </p:nvGrpSpPr>
        <p:grpSpPr>
          <a:xfrm>
            <a:off x="6071811" y="1628606"/>
            <a:ext cx="476280" cy="171720"/>
            <a:chOff x="6071811" y="1628606"/>
            <a:chExt cx="476280" cy="17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B1CEC27-749F-4148-B704-BF48577AD3EC}"/>
                    </a:ext>
                  </a:extLst>
                </p14:cNvPr>
                <p14:cNvContentPartPr/>
                <p14:nvPr/>
              </p14:nvContentPartPr>
              <p14:xfrm>
                <a:off x="6071811" y="1668566"/>
                <a:ext cx="93960" cy="1317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B1CEC27-749F-4148-B704-BF48577AD3E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062811" y="1659926"/>
                  <a:ext cx="1116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85E323AE-8C1C-4630-B12B-A6AA35F7BA56}"/>
                    </a:ext>
                  </a:extLst>
                </p14:cNvPr>
                <p14:cNvContentPartPr/>
                <p14:nvPr/>
              </p14:nvContentPartPr>
              <p14:xfrm>
                <a:off x="6386811" y="1628606"/>
                <a:ext cx="161280" cy="1306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85E323AE-8C1C-4630-B12B-A6AA35F7BA56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378171" y="1619606"/>
                  <a:ext cx="178920" cy="148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020869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A481348-F1CA-4C16-A42A-F3EFC368A2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 err="1">
                <a:solidFill>
                  <a:srgbClr val="00B0F0"/>
                </a:solidFill>
              </a:rPr>
              <a:t>Defininisjon</a:t>
            </a:r>
            <a:r>
              <a:rPr lang="nb-NO" sz="3600" dirty="0">
                <a:solidFill>
                  <a:srgbClr val="00B0F0"/>
                </a:solidFill>
              </a:rPr>
              <a:t> 3.12.1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CD91A5-14C3-4847-AC29-F06EBC4C81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lfeldig variabel.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mentgenererand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ksjon til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 gitt ved: </a:t>
            </a:r>
          </a:p>
          <a:p>
            <a:pPr marL="0" indent="0">
              <a:buNone/>
            </a:pPr>
            <a:endParaRPr lang="nb-N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nb-N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nb-N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nb-N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ålet med </a:t>
            </a:r>
            <a:r>
              <a:rPr lang="nb-NO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rentgenerande</a:t>
            </a:r>
            <a:r>
              <a:rPr lang="nb-NO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unksjon er finne momenta i ei fordeling. Dei kan og brukast til å finne fordelinga til </a:t>
            </a:r>
            <a:r>
              <a:rPr lang="nb-NO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ksjonar</a:t>
            </a:r>
            <a:r>
              <a:rPr lang="nb-NO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v tilfeldige variable. </a:t>
            </a:r>
          </a:p>
          <a:p>
            <a:pPr marL="0" indent="0">
              <a:buNone/>
            </a:pPr>
            <a:endParaRPr lang="nb-NO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707F630-AEEB-4DFD-8F35-08F8CE726E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9194" y="2436018"/>
            <a:ext cx="4845843" cy="173301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059DE58-1F2B-46BC-A99C-5469863AB465}"/>
                  </a:ext>
                </a:extLst>
              </p14:cNvPr>
              <p14:cNvContentPartPr/>
              <p14:nvPr/>
            </p14:nvContentPartPr>
            <p14:xfrm>
              <a:off x="6549531" y="2636246"/>
              <a:ext cx="193680" cy="1131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059DE58-1F2B-46BC-A99C-5469863AB46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40531" y="2627246"/>
                <a:ext cx="211320" cy="114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8BC15A0F-D8C7-4322-A3F6-00609E4241B3}"/>
              </a:ext>
            </a:extLst>
          </p:cNvPr>
          <p:cNvGrpSpPr/>
          <p:nvPr/>
        </p:nvGrpSpPr>
        <p:grpSpPr>
          <a:xfrm>
            <a:off x="7162971" y="2946926"/>
            <a:ext cx="1126080" cy="296640"/>
            <a:chOff x="7162971" y="2946926"/>
            <a:chExt cx="1126080" cy="29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DF0F938-8CBC-474E-ADFB-F4D8A0917B04}"/>
                    </a:ext>
                  </a:extLst>
                </p14:cNvPr>
                <p14:cNvContentPartPr/>
                <p14:nvPr/>
              </p14:nvContentPartPr>
              <p14:xfrm>
                <a:off x="7162971" y="2946926"/>
                <a:ext cx="608760" cy="2811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DF0F938-8CBC-474E-ADFB-F4D8A0917B0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153971" y="2938286"/>
                  <a:ext cx="62640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A0F41E1-6F15-4AA2-96BB-8409B91A6F2B}"/>
                    </a:ext>
                  </a:extLst>
                </p14:cNvPr>
                <p14:cNvContentPartPr/>
                <p14:nvPr/>
              </p14:nvContentPartPr>
              <p14:xfrm>
                <a:off x="7888731" y="3142766"/>
                <a:ext cx="400320" cy="1008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A0F41E1-6F15-4AA2-96BB-8409B91A6F2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879731" y="3133766"/>
                  <a:ext cx="417960" cy="11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64A28AD-28F5-48E3-95A0-196972D0405E}"/>
              </a:ext>
            </a:extLst>
          </p:cNvPr>
          <p:cNvGrpSpPr/>
          <p:nvPr/>
        </p:nvGrpSpPr>
        <p:grpSpPr>
          <a:xfrm>
            <a:off x="8680731" y="3028646"/>
            <a:ext cx="556560" cy="219600"/>
            <a:chOff x="8680731" y="3028646"/>
            <a:chExt cx="55656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362A35D-33E4-427B-9A19-6EDF3BBB294C}"/>
                    </a:ext>
                  </a:extLst>
                </p14:cNvPr>
                <p14:cNvContentPartPr/>
                <p14:nvPr/>
              </p14:nvContentPartPr>
              <p14:xfrm>
                <a:off x="8680731" y="3028646"/>
                <a:ext cx="416160" cy="219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362A35D-33E4-427B-9A19-6EDF3BBB294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8672091" y="3019646"/>
                  <a:ext cx="4338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8BCD8A1-0BEF-4D47-84A4-D448D296C08C}"/>
                    </a:ext>
                  </a:extLst>
                </p14:cNvPr>
                <p14:cNvContentPartPr/>
                <p14:nvPr/>
              </p14:nvContentPartPr>
              <p14:xfrm>
                <a:off x="9211731" y="3225926"/>
                <a:ext cx="25560" cy="2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8BCD8A1-0BEF-4D47-84A4-D448D296C08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9202731" y="3217286"/>
                  <a:ext cx="43200" cy="1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4B1A030-DBEC-4E72-B51B-D7A7ABF5BB7C}"/>
              </a:ext>
            </a:extLst>
          </p:cNvPr>
          <p:cNvGrpSpPr/>
          <p:nvPr/>
        </p:nvGrpSpPr>
        <p:grpSpPr>
          <a:xfrm>
            <a:off x="1187331" y="5193686"/>
            <a:ext cx="417600" cy="207360"/>
            <a:chOff x="1187331" y="5193686"/>
            <a:chExt cx="417600" cy="20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1B99491-187F-41D4-8EC1-1947143D93EE}"/>
                    </a:ext>
                  </a:extLst>
                </p14:cNvPr>
                <p14:cNvContentPartPr/>
                <p14:nvPr/>
              </p14:nvContentPartPr>
              <p14:xfrm>
                <a:off x="1226211" y="5193686"/>
                <a:ext cx="60480" cy="207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1B99491-187F-41D4-8EC1-1947143D93E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217571" y="5184686"/>
                  <a:ext cx="7812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FE04C4B-9275-48FE-8F6D-257A318AF565}"/>
                    </a:ext>
                  </a:extLst>
                </p14:cNvPr>
                <p14:cNvContentPartPr/>
                <p14:nvPr/>
              </p14:nvContentPartPr>
              <p14:xfrm>
                <a:off x="1187331" y="5217086"/>
                <a:ext cx="166680" cy="1530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FE04C4B-9275-48FE-8F6D-257A318AF56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178691" y="5208086"/>
                  <a:ext cx="1843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514DB2-58D9-4E80-A839-D8BBB1AB85C5}"/>
                    </a:ext>
                  </a:extLst>
                </p14:cNvPr>
                <p14:cNvContentPartPr/>
                <p14:nvPr/>
              </p14:nvContentPartPr>
              <p14:xfrm>
                <a:off x="1454451" y="5284766"/>
                <a:ext cx="150480" cy="532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514DB2-58D9-4E80-A839-D8BBB1AB85C5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445811" y="5275766"/>
                  <a:ext cx="168120" cy="7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943CE95-084A-4385-A1D0-FF9FA51803FB}"/>
              </a:ext>
            </a:extLst>
          </p:cNvPr>
          <p:cNvGrpSpPr/>
          <p:nvPr/>
        </p:nvGrpSpPr>
        <p:grpSpPr>
          <a:xfrm>
            <a:off x="1902291" y="5167766"/>
            <a:ext cx="1169280" cy="214560"/>
            <a:chOff x="1902291" y="5167766"/>
            <a:chExt cx="1169280" cy="21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EC23FF8-F38F-4B09-B6FF-106250FCBC73}"/>
                    </a:ext>
                  </a:extLst>
                </p14:cNvPr>
                <p14:cNvContentPartPr/>
                <p14:nvPr/>
              </p14:nvContentPartPr>
              <p14:xfrm>
                <a:off x="1902291" y="5176766"/>
                <a:ext cx="134280" cy="1926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EC23FF8-F38F-4B09-B6FF-106250FCBC73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893651" y="5167766"/>
                  <a:ext cx="1519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81E9E866-A463-4562-977D-FBBD246499E5}"/>
                    </a:ext>
                  </a:extLst>
                </p14:cNvPr>
                <p14:cNvContentPartPr/>
                <p14:nvPr/>
              </p14:nvContentPartPr>
              <p14:xfrm>
                <a:off x="2074371" y="5284046"/>
                <a:ext cx="25200" cy="98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81E9E866-A463-4562-977D-FBBD246499E5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065371" y="5275406"/>
                  <a:ext cx="4284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B58CF89-2C95-4C72-A69A-C5146D4D1F3E}"/>
                    </a:ext>
                  </a:extLst>
                </p14:cNvPr>
                <p14:cNvContentPartPr/>
                <p14:nvPr/>
              </p14:nvContentPartPr>
              <p14:xfrm>
                <a:off x="2138451" y="5175686"/>
                <a:ext cx="5400" cy="1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B58CF89-2C95-4C72-A69A-C5146D4D1F3E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129451" y="5167046"/>
                  <a:ext cx="2304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37633B7-666D-4613-913E-97E83AA3CCA1}"/>
                    </a:ext>
                  </a:extLst>
                </p14:cNvPr>
                <p14:cNvContentPartPr/>
                <p14:nvPr/>
              </p14:nvContentPartPr>
              <p14:xfrm>
                <a:off x="2185611" y="5290886"/>
                <a:ext cx="566280" cy="88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37633B7-666D-4613-913E-97E83AA3CCA1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176611" y="5282246"/>
                  <a:ext cx="58392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B77201E-BDDE-44FD-A2B8-9C902CD47D17}"/>
                    </a:ext>
                  </a:extLst>
                </p14:cNvPr>
                <p14:cNvContentPartPr/>
                <p14:nvPr/>
              </p14:nvContentPartPr>
              <p14:xfrm>
                <a:off x="2779251" y="5218166"/>
                <a:ext cx="6840" cy="6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B77201E-BDDE-44FD-A2B8-9C902CD47D1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770611" y="5209166"/>
                  <a:ext cx="24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0BA2EE6-6C69-4B55-A346-E68F2F7B8302}"/>
                    </a:ext>
                  </a:extLst>
                </p14:cNvPr>
                <p14:cNvContentPartPr/>
                <p14:nvPr/>
              </p14:nvContentPartPr>
              <p14:xfrm>
                <a:off x="2835051" y="5254526"/>
                <a:ext cx="65520" cy="964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0BA2EE6-6C69-4B55-A346-E68F2F7B830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826411" y="5245886"/>
                  <a:ext cx="831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16D30D6-4518-4BF5-A12A-44558DDDFF9D}"/>
                    </a:ext>
                  </a:extLst>
                </p14:cNvPr>
                <p14:cNvContentPartPr/>
                <p14:nvPr/>
              </p14:nvContentPartPr>
              <p14:xfrm>
                <a:off x="2959611" y="5167766"/>
                <a:ext cx="111960" cy="1836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16D30D6-4518-4BF5-A12A-44558DDDFF9D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950611" y="5158766"/>
                  <a:ext cx="129600" cy="201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EFFA5CB6-1590-4CFF-A8D0-2F0F0C1C4045}"/>
                  </a:ext>
                </a:extLst>
              </p14:cNvPr>
              <p14:cNvContentPartPr/>
              <p14:nvPr/>
            </p14:nvContentPartPr>
            <p14:xfrm>
              <a:off x="3411771" y="5342366"/>
              <a:ext cx="16920" cy="2340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EFFA5CB6-1590-4CFF-A8D0-2F0F0C1C4045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402771" y="5333366"/>
                <a:ext cx="34560" cy="41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5697BEBE-EFE0-45E6-9F2F-5DD949A3C177}"/>
              </a:ext>
            </a:extLst>
          </p:cNvPr>
          <p:cNvGrpSpPr/>
          <p:nvPr/>
        </p:nvGrpSpPr>
        <p:grpSpPr>
          <a:xfrm>
            <a:off x="4591131" y="5080646"/>
            <a:ext cx="436680" cy="245520"/>
            <a:chOff x="4591131" y="5080646"/>
            <a:chExt cx="436680" cy="24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45D0E64-F529-4BA8-AEB8-82BC64FB99BF}"/>
                    </a:ext>
                  </a:extLst>
                </p14:cNvPr>
                <p14:cNvContentPartPr/>
                <p14:nvPr/>
              </p14:nvContentPartPr>
              <p14:xfrm>
                <a:off x="4591131" y="5083526"/>
                <a:ext cx="111240" cy="2019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45D0E64-F529-4BA8-AEB8-82BC64FB99BF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582491" y="5074886"/>
                  <a:ext cx="1288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B884401-E299-43B9-938B-374DD59FD189}"/>
                    </a:ext>
                  </a:extLst>
                </p14:cNvPr>
                <p14:cNvContentPartPr/>
                <p14:nvPr/>
              </p14:nvContentPartPr>
              <p14:xfrm>
                <a:off x="4702731" y="5080646"/>
                <a:ext cx="325080" cy="2455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B884401-E299-43B9-938B-374DD59FD189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694091" y="5071646"/>
                  <a:ext cx="342720" cy="26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AAD0E87F-C008-432D-8C25-F7DA22CC1A3D}"/>
              </a:ext>
            </a:extLst>
          </p:cNvPr>
          <p:cNvGrpSpPr/>
          <p:nvPr/>
        </p:nvGrpSpPr>
        <p:grpSpPr>
          <a:xfrm>
            <a:off x="5404731" y="5212766"/>
            <a:ext cx="527400" cy="172080"/>
            <a:chOff x="5404731" y="5212766"/>
            <a:chExt cx="527400" cy="17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09CD5241-79A1-46D0-AEDB-C1158AC34D69}"/>
                    </a:ext>
                  </a:extLst>
                </p14:cNvPr>
                <p14:cNvContentPartPr/>
                <p14:nvPr/>
              </p14:nvContentPartPr>
              <p14:xfrm>
                <a:off x="5404731" y="5254526"/>
                <a:ext cx="367200" cy="1303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09CD5241-79A1-46D0-AEDB-C1158AC34D69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396091" y="5245526"/>
                  <a:ext cx="38484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ABAD70E-83CA-44F9-8E0D-13C485F7263B}"/>
                    </a:ext>
                  </a:extLst>
                </p14:cNvPr>
                <p14:cNvContentPartPr/>
                <p14:nvPr/>
              </p14:nvContentPartPr>
              <p14:xfrm>
                <a:off x="5779491" y="5212766"/>
                <a:ext cx="152640" cy="1540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ABAD70E-83CA-44F9-8E0D-13C485F7263B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770491" y="5204126"/>
                  <a:ext cx="170280" cy="17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96C0AB2-C5F4-4EAF-9843-B8E5E1560356}"/>
              </a:ext>
            </a:extLst>
          </p:cNvPr>
          <p:cNvGrpSpPr/>
          <p:nvPr/>
        </p:nvGrpSpPr>
        <p:grpSpPr>
          <a:xfrm>
            <a:off x="6460971" y="5106566"/>
            <a:ext cx="704520" cy="211680"/>
            <a:chOff x="6460971" y="5106566"/>
            <a:chExt cx="704520" cy="21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3A30D2D5-9416-4BB7-AE7A-D0EC22E0FF0A}"/>
                    </a:ext>
                  </a:extLst>
                </p14:cNvPr>
                <p14:cNvContentPartPr/>
                <p14:nvPr/>
              </p14:nvContentPartPr>
              <p14:xfrm>
                <a:off x="6460971" y="5106566"/>
                <a:ext cx="241560" cy="2116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3A30D2D5-9416-4BB7-AE7A-D0EC22E0FF0A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451971" y="5097926"/>
                  <a:ext cx="25920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AFFFFFD-E9C8-444F-A676-F4AEF3E82A0E}"/>
                    </a:ext>
                  </a:extLst>
                </p14:cNvPr>
                <p14:cNvContentPartPr/>
                <p14:nvPr/>
              </p14:nvContentPartPr>
              <p14:xfrm>
                <a:off x="6821691" y="5149766"/>
                <a:ext cx="73800" cy="1342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AFFFFFD-E9C8-444F-A676-F4AEF3E82A0E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813051" y="5140766"/>
                  <a:ext cx="914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FEE2DC4-3D62-425A-BA94-6DFA9D3BEBCA}"/>
                    </a:ext>
                  </a:extLst>
                </p14:cNvPr>
                <p14:cNvContentPartPr/>
                <p14:nvPr/>
              </p14:nvContentPartPr>
              <p14:xfrm>
                <a:off x="6814491" y="5123126"/>
                <a:ext cx="137880" cy="1731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FEE2DC4-3D62-425A-BA94-6DFA9D3BEBCA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805491" y="5114486"/>
                  <a:ext cx="1555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CD64922-722E-4B26-BE02-29586FEE6021}"/>
                    </a:ext>
                  </a:extLst>
                </p14:cNvPr>
                <p14:cNvContentPartPr/>
                <p14:nvPr/>
              </p14:nvContentPartPr>
              <p14:xfrm>
                <a:off x="7015011" y="5262806"/>
                <a:ext cx="42840" cy="511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CD64922-722E-4B26-BE02-29586FEE6021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006011" y="5253806"/>
                  <a:ext cx="6048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A646D0D-9450-4080-930D-ACDBE3B03E76}"/>
                    </a:ext>
                  </a:extLst>
                </p14:cNvPr>
                <p14:cNvContentPartPr/>
                <p14:nvPr/>
              </p14:nvContentPartPr>
              <p14:xfrm>
                <a:off x="7119771" y="5149766"/>
                <a:ext cx="45720" cy="118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A646D0D-9450-4080-930D-ACDBE3B03E76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111131" y="5141126"/>
                  <a:ext cx="6336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538E962-E7D7-4788-8BF8-3ED69BA25B3A}"/>
              </a:ext>
            </a:extLst>
          </p:cNvPr>
          <p:cNvGrpSpPr/>
          <p:nvPr/>
        </p:nvGrpSpPr>
        <p:grpSpPr>
          <a:xfrm>
            <a:off x="1115691" y="5758886"/>
            <a:ext cx="381240" cy="167400"/>
            <a:chOff x="1115691" y="5758886"/>
            <a:chExt cx="381240" cy="16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96C6E07-FB4C-427D-AC36-7D085F8BDA28}"/>
                    </a:ext>
                  </a:extLst>
                </p14:cNvPr>
                <p14:cNvContentPartPr/>
                <p14:nvPr/>
              </p14:nvContentPartPr>
              <p14:xfrm>
                <a:off x="1126131" y="5758886"/>
                <a:ext cx="66960" cy="1544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96C6E07-FB4C-427D-AC36-7D085F8BDA2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117131" y="5749886"/>
                  <a:ext cx="8460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985306A-1D31-474F-94C4-04595B2AD995}"/>
                    </a:ext>
                  </a:extLst>
                </p14:cNvPr>
                <p14:cNvContentPartPr/>
                <p14:nvPr/>
              </p14:nvContentPartPr>
              <p14:xfrm>
                <a:off x="1115691" y="5763566"/>
                <a:ext cx="102960" cy="1627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985306A-1D31-474F-94C4-04595B2AD995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107051" y="5754926"/>
                  <a:ext cx="12060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D184FA5-3DC4-4260-AB7B-D607E429501D}"/>
                    </a:ext>
                  </a:extLst>
                </p14:cNvPr>
                <p14:cNvContentPartPr/>
                <p14:nvPr/>
              </p14:nvContentPartPr>
              <p14:xfrm>
                <a:off x="1331331" y="5792366"/>
                <a:ext cx="165600" cy="680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D184FA5-3DC4-4260-AB7B-D607E429501D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322331" y="5783726"/>
                  <a:ext cx="183240" cy="8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778517C-36D2-4FB9-A54B-CF9D34869DF7}"/>
              </a:ext>
            </a:extLst>
          </p:cNvPr>
          <p:cNvGrpSpPr/>
          <p:nvPr/>
        </p:nvGrpSpPr>
        <p:grpSpPr>
          <a:xfrm>
            <a:off x="1751451" y="5727926"/>
            <a:ext cx="1418040" cy="332280"/>
            <a:chOff x="1751451" y="5727926"/>
            <a:chExt cx="1418040" cy="33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A03CEF8D-2D7A-41A1-AE98-F044BD5C21B0}"/>
                    </a:ext>
                  </a:extLst>
                </p14:cNvPr>
                <p14:cNvContentPartPr/>
                <p14:nvPr/>
              </p14:nvContentPartPr>
              <p14:xfrm>
                <a:off x="1751451" y="5727926"/>
                <a:ext cx="485280" cy="3322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A03CEF8D-2D7A-41A1-AE98-F044BD5C21B0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742811" y="5718926"/>
                  <a:ext cx="50292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A8C1605D-EBAA-4F6D-B41B-0AC524E95905}"/>
                    </a:ext>
                  </a:extLst>
                </p14:cNvPr>
                <p14:cNvContentPartPr/>
                <p14:nvPr/>
              </p14:nvContentPartPr>
              <p14:xfrm>
                <a:off x="2286051" y="5746286"/>
                <a:ext cx="577080" cy="1656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A8C1605D-EBAA-4F6D-B41B-0AC524E9590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2277411" y="5737646"/>
                  <a:ext cx="59472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D5B56E01-B9CF-46D2-8F81-0C9380EE6D9D}"/>
                    </a:ext>
                  </a:extLst>
                </p14:cNvPr>
                <p14:cNvContentPartPr/>
                <p14:nvPr/>
              </p14:nvContentPartPr>
              <p14:xfrm>
                <a:off x="2902011" y="5751326"/>
                <a:ext cx="47520" cy="118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D5B56E01-B9CF-46D2-8F81-0C9380EE6D9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2893011" y="5742326"/>
                  <a:ext cx="651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CAFA720-48B0-4E58-9A76-D7F5550D9E14}"/>
                    </a:ext>
                  </a:extLst>
                </p14:cNvPr>
                <p14:cNvContentPartPr/>
                <p14:nvPr/>
              </p14:nvContentPartPr>
              <p14:xfrm>
                <a:off x="2945211" y="5741966"/>
                <a:ext cx="224280" cy="1656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CAFA720-48B0-4E58-9A76-D7F5550D9E14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2936211" y="5733326"/>
                  <a:ext cx="241920" cy="18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3150E20-11ED-44B2-9F38-BCE0F4A900EA}"/>
              </a:ext>
            </a:extLst>
          </p:cNvPr>
          <p:cNvGrpSpPr/>
          <p:nvPr/>
        </p:nvGrpSpPr>
        <p:grpSpPr>
          <a:xfrm>
            <a:off x="5015931" y="5812526"/>
            <a:ext cx="466920" cy="64800"/>
            <a:chOff x="5015931" y="5812526"/>
            <a:chExt cx="466920" cy="6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75137E5-AB62-4362-B9F2-3AB71FA4D809}"/>
                    </a:ext>
                  </a:extLst>
                </p14:cNvPr>
                <p14:cNvContentPartPr/>
                <p14:nvPr/>
              </p14:nvContentPartPr>
              <p14:xfrm>
                <a:off x="5015931" y="5851046"/>
                <a:ext cx="176400" cy="194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75137E5-AB62-4362-B9F2-3AB71FA4D809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5007291" y="5842046"/>
                  <a:ext cx="1940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881C163-7AED-404A-9E41-ADC89A16490B}"/>
                    </a:ext>
                  </a:extLst>
                </p14:cNvPr>
                <p14:cNvContentPartPr/>
                <p14:nvPr/>
              </p14:nvContentPartPr>
              <p14:xfrm>
                <a:off x="5340651" y="5812526"/>
                <a:ext cx="142200" cy="648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881C163-7AED-404A-9E41-ADC89A16490B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5332011" y="5803886"/>
                  <a:ext cx="159840" cy="82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F47D9C6B-2AA7-4FCF-B548-A742B27AB91A}"/>
                  </a:ext>
                </a:extLst>
              </p14:cNvPr>
              <p14:cNvContentPartPr/>
              <p14:nvPr/>
            </p14:nvContentPartPr>
            <p14:xfrm>
              <a:off x="6053091" y="5807486"/>
              <a:ext cx="376560" cy="266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F47D9C6B-2AA7-4FCF-B548-A742B27AB91A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6044451" y="5798486"/>
                <a:ext cx="394200" cy="4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301982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84C58B5-2197-4FBA-8113-ED7005A82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 err="1">
                <a:solidFill>
                  <a:srgbClr val="00B0F0"/>
                </a:solidFill>
              </a:rPr>
              <a:t>Kvifor</a:t>
            </a:r>
            <a:r>
              <a:rPr lang="nb-NO" sz="3600" dirty="0">
                <a:solidFill>
                  <a:srgbClr val="00B0F0"/>
                </a:solidFill>
              </a:rPr>
              <a:t> nyttig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B185684-2D50-4137-899C-0D10793759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 har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B4D5C92-1441-45A7-9474-E13AF881A029}"/>
              </a:ext>
            </a:extLst>
          </p:cNvPr>
          <p:cNvGrpSpPr/>
          <p:nvPr/>
        </p:nvGrpSpPr>
        <p:grpSpPr>
          <a:xfrm>
            <a:off x="2121171" y="1720406"/>
            <a:ext cx="1254600" cy="480600"/>
            <a:chOff x="2121171" y="1720406"/>
            <a:chExt cx="1254600" cy="48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7FC9D64E-371C-4D23-AB65-91BB8E6F1CA1}"/>
                    </a:ext>
                  </a:extLst>
                </p14:cNvPr>
                <p14:cNvContentPartPr/>
                <p14:nvPr/>
              </p14:nvContentPartPr>
              <p14:xfrm>
                <a:off x="2121171" y="1803566"/>
                <a:ext cx="187920" cy="2592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7FC9D64E-371C-4D23-AB65-91BB8E6F1CA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112171" y="1794566"/>
                  <a:ext cx="20556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25F1F6EF-8046-4CBC-87CD-BC740685AE61}"/>
                    </a:ext>
                  </a:extLst>
                </p14:cNvPr>
                <p14:cNvContentPartPr/>
                <p14:nvPr/>
              </p14:nvContentPartPr>
              <p14:xfrm>
                <a:off x="2388291" y="1720406"/>
                <a:ext cx="118800" cy="1360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25F1F6EF-8046-4CBC-87CD-BC740685AE6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79651" y="1711766"/>
                  <a:ext cx="13644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818D0C7-2A4A-4F21-83C8-69D58D86BE68}"/>
                    </a:ext>
                  </a:extLst>
                </p14:cNvPr>
                <p14:cNvContentPartPr/>
                <p14:nvPr/>
              </p14:nvContentPartPr>
              <p14:xfrm>
                <a:off x="2599251" y="1848566"/>
                <a:ext cx="142920" cy="164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818D0C7-2A4A-4F21-83C8-69D58D86BE6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590611" y="1839926"/>
                  <a:ext cx="16056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DF3D58B-CA9E-430E-8C14-0DE820E6DB8F}"/>
                    </a:ext>
                  </a:extLst>
                </p14:cNvPr>
                <p14:cNvContentPartPr/>
                <p14:nvPr/>
              </p14:nvContentPartPr>
              <p14:xfrm>
                <a:off x="2802651" y="1953686"/>
                <a:ext cx="75240" cy="1051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DF3D58B-CA9E-430E-8C14-0DE820E6DB8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794011" y="1944686"/>
                  <a:ext cx="928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63E2CCE-C76A-4022-8E97-06E30F25CA33}"/>
                    </a:ext>
                  </a:extLst>
                </p14:cNvPr>
                <p14:cNvContentPartPr/>
                <p14:nvPr/>
              </p14:nvContentPartPr>
              <p14:xfrm>
                <a:off x="2799411" y="1973126"/>
                <a:ext cx="83520" cy="979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63E2CCE-C76A-4022-8E97-06E30F25CA3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790411" y="1964126"/>
                  <a:ext cx="1011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46D397E-9909-4179-B8CB-5D9C40514A9B}"/>
                    </a:ext>
                  </a:extLst>
                </p14:cNvPr>
                <p14:cNvContentPartPr/>
                <p14:nvPr/>
              </p14:nvContentPartPr>
              <p14:xfrm>
                <a:off x="2976891" y="1866566"/>
                <a:ext cx="62280" cy="1602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46D397E-9909-4179-B8CB-5D9C40514A9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968251" y="1857566"/>
                  <a:ext cx="7992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C34767F-6789-4FEE-919A-7ACD11FB4C12}"/>
                    </a:ext>
                  </a:extLst>
                </p14:cNvPr>
                <p14:cNvContentPartPr/>
                <p14:nvPr/>
              </p14:nvContentPartPr>
              <p14:xfrm>
                <a:off x="3071931" y="1876286"/>
                <a:ext cx="98640" cy="1425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C34767F-6789-4FEE-919A-7ACD11FB4C1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062931" y="1867286"/>
                  <a:ext cx="1162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C9D171D-6F39-4F50-A318-8DD35A994881}"/>
                    </a:ext>
                  </a:extLst>
                </p14:cNvPr>
                <p14:cNvContentPartPr/>
                <p14:nvPr/>
              </p14:nvContentPartPr>
              <p14:xfrm>
                <a:off x="3303771" y="1840646"/>
                <a:ext cx="72000" cy="1929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C9D171D-6F39-4F50-A318-8DD35A99488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295131" y="1832006"/>
                  <a:ext cx="8964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2CB460E-4659-4DF1-8040-858A382DA4C8}"/>
                    </a:ext>
                  </a:extLst>
                </p14:cNvPr>
                <p14:cNvContentPartPr/>
                <p14:nvPr/>
              </p14:nvContentPartPr>
              <p14:xfrm>
                <a:off x="2146731" y="2150966"/>
                <a:ext cx="1130760" cy="500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2CB460E-4659-4DF1-8040-858A382DA4C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138091" y="2141966"/>
                  <a:ext cx="1148400" cy="6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1780781-CAE8-4F61-80D7-F71C2DD3C426}"/>
              </a:ext>
            </a:extLst>
          </p:cNvPr>
          <p:cNvGrpSpPr/>
          <p:nvPr/>
        </p:nvGrpSpPr>
        <p:grpSpPr>
          <a:xfrm>
            <a:off x="2319531" y="2357606"/>
            <a:ext cx="494280" cy="267480"/>
            <a:chOff x="2319531" y="2357606"/>
            <a:chExt cx="494280" cy="26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121EA09-EFC9-43D5-8CA9-9C6B8F7FBB37}"/>
                    </a:ext>
                  </a:extLst>
                </p14:cNvPr>
                <p14:cNvContentPartPr/>
                <p14:nvPr/>
              </p14:nvContentPartPr>
              <p14:xfrm>
                <a:off x="2319531" y="2422406"/>
                <a:ext cx="250200" cy="2026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121EA09-EFC9-43D5-8CA9-9C6B8F7FBB3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10891" y="2413766"/>
                  <a:ext cx="26784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3A7E0DD-A95C-4931-8BE6-2DBFD21C584D}"/>
                    </a:ext>
                  </a:extLst>
                </p14:cNvPr>
                <p14:cNvContentPartPr/>
                <p14:nvPr/>
              </p14:nvContentPartPr>
              <p14:xfrm>
                <a:off x="2490891" y="2508086"/>
                <a:ext cx="64080" cy="82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3A7E0DD-A95C-4931-8BE6-2DBFD21C584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82251" y="2499086"/>
                  <a:ext cx="817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1F9889A-79A3-4AC9-98D2-744E7B571B03}"/>
                    </a:ext>
                  </a:extLst>
                </p14:cNvPr>
                <p14:cNvContentPartPr/>
                <p14:nvPr/>
              </p14:nvContentPartPr>
              <p14:xfrm>
                <a:off x="2684571" y="2357606"/>
                <a:ext cx="129240" cy="1238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1F9889A-79A3-4AC9-98D2-744E7B571B0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675931" y="2348966"/>
                  <a:ext cx="1468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894B143-1D0A-4C4B-806F-B52102BAE7EE}"/>
                    </a:ext>
                  </a:extLst>
                </p14:cNvPr>
                <p14:cNvContentPartPr/>
                <p14:nvPr/>
              </p14:nvContentPartPr>
              <p14:xfrm>
                <a:off x="2505651" y="2513126"/>
                <a:ext cx="67680" cy="147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894B143-1D0A-4C4B-806F-B52102BAE7E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497011" y="2504126"/>
                  <a:ext cx="8532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B9DE302-5693-4C54-8DB2-402A48B16862}"/>
              </a:ext>
            </a:extLst>
          </p:cNvPr>
          <p:cNvGrpSpPr/>
          <p:nvPr/>
        </p:nvGrpSpPr>
        <p:grpSpPr>
          <a:xfrm>
            <a:off x="3745851" y="1981046"/>
            <a:ext cx="90360" cy="80280"/>
            <a:chOff x="3745851" y="1981046"/>
            <a:chExt cx="90360" cy="8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FE85DDF-656A-4E1F-88E7-46D704F381CB}"/>
                    </a:ext>
                  </a:extLst>
                </p14:cNvPr>
                <p14:cNvContentPartPr/>
                <p14:nvPr/>
              </p14:nvContentPartPr>
              <p14:xfrm>
                <a:off x="3760251" y="1981046"/>
                <a:ext cx="75960" cy="10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FE85DDF-656A-4E1F-88E7-46D704F381C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751251" y="1972046"/>
                  <a:ext cx="936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7E01666-A060-4B68-88CC-4E7F5E1AD5E7}"/>
                    </a:ext>
                  </a:extLst>
                </p14:cNvPr>
                <p14:cNvContentPartPr/>
                <p14:nvPr/>
              </p14:nvContentPartPr>
              <p14:xfrm>
                <a:off x="3745851" y="2052326"/>
                <a:ext cx="76680" cy="90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7E01666-A060-4B68-88CC-4E7F5E1AD5E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36851" y="2043326"/>
                  <a:ext cx="94320" cy="26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3BD9DC09-1517-4B28-8CE3-3172711711A2}"/>
                  </a:ext>
                </a:extLst>
              </p14:cNvPr>
              <p14:cNvContentPartPr/>
              <p14:nvPr/>
            </p14:nvContentPartPr>
            <p14:xfrm>
              <a:off x="4230411" y="1406126"/>
              <a:ext cx="253080" cy="137952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3BD9DC09-1517-4B28-8CE3-3172711711A2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221411" y="1397486"/>
                <a:ext cx="270720" cy="139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416F02A3-927F-459E-9C15-2734C8E11B52}"/>
                  </a:ext>
                </a:extLst>
              </p14:cNvPr>
              <p14:cNvContentPartPr/>
              <p14:nvPr/>
            </p14:nvContentPartPr>
            <p14:xfrm>
              <a:off x="4815771" y="1460126"/>
              <a:ext cx="243360" cy="16740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416F02A3-927F-459E-9C15-2734C8E11B52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807131" y="1451486"/>
                <a:ext cx="261000" cy="18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2E7765B9-683B-40C2-B4F8-4D7F7A683E2E}"/>
                  </a:ext>
                </a:extLst>
              </p14:cNvPr>
              <p14:cNvContentPartPr/>
              <p14:nvPr/>
            </p14:nvContentPartPr>
            <p14:xfrm>
              <a:off x="4898571" y="1729046"/>
              <a:ext cx="74880" cy="1216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2E7765B9-683B-40C2-B4F8-4D7F7A683E2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889931" y="1720046"/>
                <a:ext cx="92520" cy="13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ADF27DD6-D761-4192-B1D4-4CB0D3B8FF09}"/>
                  </a:ext>
                </a:extLst>
              </p14:cNvPr>
              <p14:cNvContentPartPr/>
              <p14:nvPr/>
            </p14:nvContentPartPr>
            <p14:xfrm>
              <a:off x="4891731" y="1751726"/>
              <a:ext cx="88560" cy="1166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ADF27DD6-D761-4192-B1D4-4CB0D3B8FF09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882731" y="1743086"/>
                <a:ext cx="106200" cy="134280"/>
              </a:xfrm>
              <a:prstGeom prst="rect">
                <a:avLst/>
              </a:prstGeom>
            </p:spPr>
          </p:pic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22461E17-C0BC-4FFB-901E-A2CC2C5BB6FB}"/>
              </a:ext>
            </a:extLst>
          </p:cNvPr>
          <p:cNvGrpSpPr/>
          <p:nvPr/>
        </p:nvGrpSpPr>
        <p:grpSpPr>
          <a:xfrm>
            <a:off x="5188371" y="1348166"/>
            <a:ext cx="1496160" cy="404640"/>
            <a:chOff x="5188371" y="1348166"/>
            <a:chExt cx="1496160" cy="40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5AE8854-2980-4852-AAA7-320AED6E4CC0}"/>
                    </a:ext>
                  </a:extLst>
                </p14:cNvPr>
                <p14:cNvContentPartPr/>
                <p14:nvPr/>
              </p14:nvContentPartPr>
              <p14:xfrm>
                <a:off x="5195931" y="1536446"/>
                <a:ext cx="81720" cy="1152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5AE8854-2980-4852-AAA7-320AED6E4CC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187291" y="1527446"/>
                  <a:ext cx="9936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5EE28DE-5796-4A8C-857A-6ED0CE761748}"/>
                    </a:ext>
                  </a:extLst>
                </p14:cNvPr>
                <p14:cNvContentPartPr/>
                <p14:nvPr/>
              </p14:nvContentPartPr>
              <p14:xfrm>
                <a:off x="5188371" y="1531046"/>
                <a:ext cx="90000" cy="1177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5EE28DE-5796-4A8C-857A-6ED0CE761748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179371" y="1522406"/>
                  <a:ext cx="1076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A9B658B-60D3-43D2-8808-2AF5242A8468}"/>
                    </a:ext>
                  </a:extLst>
                </p14:cNvPr>
                <p14:cNvContentPartPr/>
                <p14:nvPr/>
              </p14:nvContentPartPr>
              <p14:xfrm>
                <a:off x="5316891" y="1419446"/>
                <a:ext cx="104040" cy="957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A9B658B-60D3-43D2-8808-2AF5242A846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308251" y="1410806"/>
                  <a:ext cx="1216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C5ED469-6067-48DA-A7B0-C991074485CA}"/>
                    </a:ext>
                  </a:extLst>
                </p14:cNvPr>
                <p14:cNvContentPartPr/>
                <p14:nvPr/>
              </p14:nvContentPartPr>
              <p14:xfrm>
                <a:off x="5525691" y="1549046"/>
                <a:ext cx="88200" cy="968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C5ED469-6067-48DA-A7B0-C991074485C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517051" y="1540046"/>
                  <a:ext cx="10584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C098E34-4992-4551-A0C0-27F028A1367D}"/>
                    </a:ext>
                  </a:extLst>
                </p14:cNvPr>
                <p14:cNvContentPartPr/>
                <p14:nvPr/>
              </p14:nvContentPartPr>
              <p14:xfrm>
                <a:off x="5684451" y="1348166"/>
                <a:ext cx="58320" cy="1357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C098E34-4992-4551-A0C0-27F028A1367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675811" y="1339526"/>
                  <a:ext cx="7596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FC3E5B3-7EA3-4AC3-83D2-9375CC6A53FA}"/>
                    </a:ext>
                  </a:extLst>
                </p14:cNvPr>
                <p14:cNvContentPartPr/>
                <p14:nvPr/>
              </p14:nvContentPartPr>
              <p14:xfrm>
                <a:off x="5658531" y="1426646"/>
                <a:ext cx="63360" cy="111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FC3E5B3-7EA3-4AC3-83D2-9375CC6A53F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649891" y="1418006"/>
                  <a:ext cx="81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4F51233-4E88-4F09-996B-415921BD92B0}"/>
                    </a:ext>
                  </a:extLst>
                </p14:cNvPr>
                <p14:cNvContentPartPr/>
                <p14:nvPr/>
              </p14:nvContentPartPr>
              <p14:xfrm>
                <a:off x="5833491" y="1415486"/>
                <a:ext cx="60480" cy="698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4F51233-4E88-4F09-996B-415921BD92B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824851" y="1406486"/>
                  <a:ext cx="7812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D87E161A-764E-464C-9706-0EB8142ACE9F}"/>
                    </a:ext>
                  </a:extLst>
                </p14:cNvPr>
                <p14:cNvContentPartPr/>
                <p14:nvPr/>
              </p14:nvContentPartPr>
              <p14:xfrm>
                <a:off x="5838171" y="1404326"/>
                <a:ext cx="69840" cy="882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87E161A-764E-464C-9706-0EB8142ACE9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829171" y="1395686"/>
                  <a:ext cx="874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FCAAC58-ECE1-466A-9D22-0D01C50699B9}"/>
                    </a:ext>
                  </a:extLst>
                </p14:cNvPr>
                <p14:cNvContentPartPr/>
                <p14:nvPr/>
              </p14:nvContentPartPr>
              <p14:xfrm>
                <a:off x="6031851" y="1519886"/>
                <a:ext cx="130680" cy="2329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FCAAC58-ECE1-466A-9D22-0D01C50699B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022851" y="1511246"/>
                  <a:ext cx="14832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5D0719B-A0EA-4A7A-BE2E-62927A029703}"/>
                    </a:ext>
                  </a:extLst>
                </p14:cNvPr>
                <p14:cNvContentPartPr/>
                <p14:nvPr/>
              </p14:nvContentPartPr>
              <p14:xfrm>
                <a:off x="6222651" y="1590086"/>
                <a:ext cx="57960" cy="972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5D0719B-A0EA-4A7A-BE2E-62927A02970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214011" y="1581446"/>
                  <a:ext cx="7560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2971CCF-4119-4C2F-A44D-F9B00B86FD08}"/>
                    </a:ext>
                  </a:extLst>
                </p14:cNvPr>
                <p14:cNvContentPartPr/>
                <p14:nvPr/>
              </p14:nvContentPartPr>
              <p14:xfrm>
                <a:off x="6217611" y="1585046"/>
                <a:ext cx="79560" cy="1069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2971CCF-4119-4C2F-A44D-F9B00B86FD0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208971" y="1576046"/>
                  <a:ext cx="972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D81C303E-21A9-4E40-AF0B-7304F2C86202}"/>
                    </a:ext>
                  </a:extLst>
                </p14:cNvPr>
                <p14:cNvContentPartPr/>
                <p14:nvPr/>
              </p14:nvContentPartPr>
              <p14:xfrm>
                <a:off x="6348291" y="1477406"/>
                <a:ext cx="59040" cy="1764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D81C303E-21A9-4E40-AF0B-7304F2C8620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339651" y="1468406"/>
                  <a:ext cx="7668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9A5617A-E7F0-4111-9BD8-652D067B0636}"/>
                    </a:ext>
                  </a:extLst>
                </p14:cNvPr>
                <p14:cNvContentPartPr/>
                <p14:nvPr/>
              </p14:nvContentPartPr>
              <p14:xfrm>
                <a:off x="6523251" y="1488206"/>
                <a:ext cx="10080" cy="10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9A5617A-E7F0-4111-9BD8-652D067B063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514251" y="1479206"/>
                  <a:ext cx="2772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1BD6A2D-FBAA-4827-8013-56F6D509423E}"/>
                    </a:ext>
                  </a:extLst>
                </p14:cNvPr>
                <p14:cNvContentPartPr/>
                <p14:nvPr/>
              </p14:nvContentPartPr>
              <p14:xfrm>
                <a:off x="6498771" y="1553006"/>
                <a:ext cx="48960" cy="828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1BD6A2D-FBAA-4827-8013-56F6D509423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489771" y="1544006"/>
                  <a:ext cx="6660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BC49B27-7102-49BF-9543-6657A3D7F4EE}"/>
                    </a:ext>
                  </a:extLst>
                </p14:cNvPr>
                <p14:cNvContentPartPr/>
                <p14:nvPr/>
              </p14:nvContentPartPr>
              <p14:xfrm>
                <a:off x="6484011" y="1536446"/>
                <a:ext cx="78480" cy="979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BC49B27-7102-49BF-9543-6657A3D7F4E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475371" y="1527446"/>
                  <a:ext cx="961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0F10C02-1FB5-4184-BA9D-F39B91EE300C}"/>
                    </a:ext>
                  </a:extLst>
                </p14:cNvPr>
                <p14:cNvContentPartPr/>
                <p14:nvPr/>
              </p14:nvContentPartPr>
              <p14:xfrm>
                <a:off x="6616491" y="1459046"/>
                <a:ext cx="68040" cy="2185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0F10C02-1FB5-4184-BA9D-F39B91EE300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607851" y="1450046"/>
                  <a:ext cx="85680" cy="236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75A15033-B986-48A4-A0D9-4D2BF90DCF66}"/>
                  </a:ext>
                </a:extLst>
              </p14:cNvPr>
              <p14:cNvContentPartPr/>
              <p14:nvPr/>
            </p14:nvContentPartPr>
            <p14:xfrm>
              <a:off x="6987651" y="1628606"/>
              <a:ext cx="57960" cy="10332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75A15033-B986-48A4-A0D9-4D2BF90DCF66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978651" y="1619966"/>
                <a:ext cx="75600" cy="12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BC0EEB35-5A82-4A18-BBC2-DF096D0A0E7B}"/>
              </a:ext>
            </a:extLst>
          </p:cNvPr>
          <p:cNvGrpSpPr/>
          <p:nvPr/>
        </p:nvGrpSpPr>
        <p:grpSpPr>
          <a:xfrm>
            <a:off x="7560771" y="1438886"/>
            <a:ext cx="199800" cy="189360"/>
            <a:chOff x="7560771" y="1438886"/>
            <a:chExt cx="199800" cy="18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A1A6578-C093-42F6-81C3-325BA861524C}"/>
                    </a:ext>
                  </a:extLst>
                </p14:cNvPr>
                <p14:cNvContentPartPr/>
                <p14:nvPr/>
              </p14:nvContentPartPr>
              <p14:xfrm>
                <a:off x="7620891" y="1444646"/>
                <a:ext cx="63000" cy="172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A1A6578-C093-42F6-81C3-325BA861524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612251" y="1435646"/>
                  <a:ext cx="8064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3B756D6F-B711-47A6-B1C5-339B786B1336}"/>
                    </a:ext>
                  </a:extLst>
                </p14:cNvPr>
                <p14:cNvContentPartPr/>
                <p14:nvPr/>
              </p14:nvContentPartPr>
              <p14:xfrm>
                <a:off x="7560771" y="1438886"/>
                <a:ext cx="199800" cy="189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3B756D6F-B711-47A6-B1C5-339B786B133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551771" y="1429886"/>
                  <a:ext cx="217440" cy="20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888832DB-D79B-46F1-B57C-BB7CAF09D532}"/>
              </a:ext>
            </a:extLst>
          </p:cNvPr>
          <p:cNvGrpSpPr/>
          <p:nvPr/>
        </p:nvGrpSpPr>
        <p:grpSpPr>
          <a:xfrm>
            <a:off x="8010051" y="1363646"/>
            <a:ext cx="807120" cy="279000"/>
            <a:chOff x="8010051" y="1363646"/>
            <a:chExt cx="807120" cy="27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4B05041-B3E3-4CE6-BBC7-FD134CC19F61}"/>
                    </a:ext>
                  </a:extLst>
                </p14:cNvPr>
                <p14:cNvContentPartPr/>
                <p14:nvPr/>
              </p14:nvContentPartPr>
              <p14:xfrm>
                <a:off x="8010051" y="1415846"/>
                <a:ext cx="297000" cy="2268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4B05041-B3E3-4CE6-BBC7-FD134CC19F6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001051" y="1407206"/>
                  <a:ext cx="3146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563DE92-ADC6-433A-9359-AAC31A398899}"/>
                    </a:ext>
                  </a:extLst>
                </p14:cNvPr>
                <p14:cNvContentPartPr/>
                <p14:nvPr/>
              </p14:nvContentPartPr>
              <p14:xfrm>
                <a:off x="8368971" y="1380206"/>
                <a:ext cx="448200" cy="2278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563DE92-ADC6-433A-9359-AAC31A39889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360331" y="1371566"/>
                  <a:ext cx="46584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03E7948-A21C-48A6-98C5-26BE4CA515F0}"/>
                    </a:ext>
                  </a:extLst>
                </p14:cNvPr>
                <p14:cNvContentPartPr/>
                <p14:nvPr/>
              </p14:nvContentPartPr>
              <p14:xfrm>
                <a:off x="8301291" y="1363646"/>
                <a:ext cx="22680" cy="45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03E7948-A21C-48A6-98C5-26BE4CA515F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292651" y="1355006"/>
                  <a:ext cx="40320" cy="6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F3E26954-D04A-4115-B6F6-98751ACA0313}"/>
              </a:ext>
            </a:extLst>
          </p:cNvPr>
          <p:cNvGrpSpPr/>
          <p:nvPr/>
        </p:nvGrpSpPr>
        <p:grpSpPr>
          <a:xfrm>
            <a:off x="4630371" y="2693486"/>
            <a:ext cx="297000" cy="140040"/>
            <a:chOff x="4630371" y="2693486"/>
            <a:chExt cx="29700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834C456-E10E-4872-9E5E-A384CD172967}"/>
                    </a:ext>
                  </a:extLst>
                </p14:cNvPr>
                <p14:cNvContentPartPr/>
                <p14:nvPr/>
              </p14:nvContentPartPr>
              <p14:xfrm>
                <a:off x="4630371" y="2693486"/>
                <a:ext cx="84960" cy="90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834C456-E10E-4872-9E5E-A384CD17296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621731" y="2684846"/>
                  <a:ext cx="1026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A86676F-D356-487D-9799-4398D95D070F}"/>
                    </a:ext>
                  </a:extLst>
                </p14:cNvPr>
                <p14:cNvContentPartPr/>
                <p14:nvPr/>
              </p14:nvContentPartPr>
              <p14:xfrm>
                <a:off x="4743411" y="2701046"/>
                <a:ext cx="183960" cy="132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A86676F-D356-487D-9799-4398D95D070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734411" y="2692046"/>
                  <a:ext cx="201600" cy="15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9E0A51D3-A346-457B-BA4A-08F518F7AD5E}"/>
              </a:ext>
            </a:extLst>
          </p:cNvPr>
          <p:cNvGrpSpPr/>
          <p:nvPr/>
        </p:nvGrpSpPr>
        <p:grpSpPr>
          <a:xfrm>
            <a:off x="4765011" y="2101646"/>
            <a:ext cx="586080" cy="471600"/>
            <a:chOff x="4765011" y="2101646"/>
            <a:chExt cx="586080" cy="47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5BD6A44-579C-41C4-8F4D-3EE033296499}"/>
                    </a:ext>
                  </a:extLst>
                </p14:cNvPr>
                <p14:cNvContentPartPr/>
                <p14:nvPr/>
              </p14:nvContentPartPr>
              <p14:xfrm>
                <a:off x="4765011" y="2290646"/>
                <a:ext cx="164880" cy="281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5BD6A44-579C-41C4-8F4D-3EE03329649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756371" y="2282006"/>
                  <a:ext cx="1825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D28077B-E3B6-4457-9584-E38BED37FB46}"/>
                    </a:ext>
                  </a:extLst>
                </p14:cNvPr>
                <p14:cNvContentPartPr/>
                <p14:nvPr/>
              </p14:nvContentPartPr>
              <p14:xfrm>
                <a:off x="4790931" y="2101646"/>
                <a:ext cx="181800" cy="1620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D28077B-E3B6-4457-9584-E38BED37FB4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781931" y="2093006"/>
                  <a:ext cx="19944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F8649C1E-20F6-46F5-9714-DCBEF5577A5D}"/>
                    </a:ext>
                  </a:extLst>
                </p14:cNvPr>
                <p14:cNvContentPartPr/>
                <p14:nvPr/>
              </p14:nvContentPartPr>
              <p14:xfrm>
                <a:off x="5146971" y="2422406"/>
                <a:ext cx="64440" cy="1508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F8649C1E-20F6-46F5-9714-DCBEF5577A5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137971" y="2413766"/>
                  <a:ext cx="8208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8321F17-1200-48A4-98CD-A61420955239}"/>
                    </a:ext>
                  </a:extLst>
                </p14:cNvPr>
                <p14:cNvContentPartPr/>
                <p14:nvPr/>
              </p14:nvContentPartPr>
              <p14:xfrm>
                <a:off x="5110251" y="2428886"/>
                <a:ext cx="117360" cy="1389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8321F17-1200-48A4-98CD-A6142095523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101251" y="2419886"/>
                  <a:ext cx="1350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05A1F8F-BB45-4DD0-BFDF-C2CFC50A40C8}"/>
                    </a:ext>
                  </a:extLst>
                </p14:cNvPr>
                <p14:cNvContentPartPr/>
                <p14:nvPr/>
              </p14:nvContentPartPr>
              <p14:xfrm>
                <a:off x="5265411" y="2238446"/>
                <a:ext cx="85680" cy="1296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05A1F8F-BB45-4DD0-BFDF-C2CFC50A40C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256771" y="2229806"/>
                  <a:ext cx="103320" cy="14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40C64EC-5A0E-41D5-A1A1-85A7FDEB17BF}"/>
              </a:ext>
            </a:extLst>
          </p:cNvPr>
          <p:cNvGrpSpPr/>
          <p:nvPr/>
        </p:nvGrpSpPr>
        <p:grpSpPr>
          <a:xfrm>
            <a:off x="5517051" y="2253926"/>
            <a:ext cx="328680" cy="309600"/>
            <a:chOff x="5517051" y="2253926"/>
            <a:chExt cx="328680" cy="30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EEA936A-E4DC-44A7-8B6C-BEDA3B09EDD2}"/>
                    </a:ext>
                  </a:extLst>
                </p14:cNvPr>
                <p14:cNvContentPartPr/>
                <p14:nvPr/>
              </p14:nvContentPartPr>
              <p14:xfrm>
                <a:off x="5517051" y="2447606"/>
                <a:ext cx="84960" cy="1159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EEA936A-E4DC-44A7-8B6C-BEDA3B09EDD2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508411" y="2438606"/>
                  <a:ext cx="1026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77C65A4-4BBF-46CA-8791-6F16D74C4D17}"/>
                    </a:ext>
                  </a:extLst>
                </p14:cNvPr>
                <p14:cNvContentPartPr/>
                <p14:nvPr/>
              </p14:nvContentPartPr>
              <p14:xfrm>
                <a:off x="5625051" y="2253926"/>
                <a:ext cx="77760" cy="1479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77C65A4-4BBF-46CA-8791-6F16D74C4D1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616051" y="2245286"/>
                  <a:ext cx="954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23BBF2E-FF29-4A0C-B7C0-EBB773B36723}"/>
                    </a:ext>
                  </a:extLst>
                </p14:cNvPr>
                <p14:cNvContentPartPr/>
                <p14:nvPr/>
              </p14:nvContentPartPr>
              <p14:xfrm>
                <a:off x="5760051" y="2315126"/>
                <a:ext cx="78840" cy="604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23BBF2E-FF29-4A0C-B7C0-EBB773B3672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51411" y="2306126"/>
                  <a:ext cx="964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7EF5615-36E7-4E16-A4F3-BDC184B56EEC}"/>
                    </a:ext>
                  </a:extLst>
                </p14:cNvPr>
                <p14:cNvContentPartPr/>
                <p14:nvPr/>
              </p14:nvContentPartPr>
              <p14:xfrm>
                <a:off x="5748531" y="2302166"/>
                <a:ext cx="97200" cy="1040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7EF5615-36E7-4E16-A4F3-BDC184B56EE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739891" y="2293166"/>
                  <a:ext cx="114840" cy="12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949DE726-DDA7-4F61-B5B6-B87F3E55052C}"/>
              </a:ext>
            </a:extLst>
          </p:cNvPr>
          <p:cNvGrpSpPr/>
          <p:nvPr/>
        </p:nvGrpSpPr>
        <p:grpSpPr>
          <a:xfrm>
            <a:off x="6022131" y="2288846"/>
            <a:ext cx="1168920" cy="347760"/>
            <a:chOff x="6022131" y="2288846"/>
            <a:chExt cx="1168920" cy="34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D1ED407-8462-4BC1-813B-94F005CE767C}"/>
                    </a:ext>
                  </a:extLst>
                </p14:cNvPr>
                <p14:cNvContentPartPr/>
                <p14:nvPr/>
              </p14:nvContentPartPr>
              <p14:xfrm>
                <a:off x="6022131" y="2328806"/>
                <a:ext cx="136800" cy="3078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D1ED407-8462-4BC1-813B-94F005CE767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013131" y="2320166"/>
                  <a:ext cx="15444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2AC1112-341D-498E-BCE5-B01098FDAC43}"/>
                    </a:ext>
                  </a:extLst>
                </p14:cNvPr>
                <p14:cNvContentPartPr/>
                <p14:nvPr/>
              </p14:nvContentPartPr>
              <p14:xfrm>
                <a:off x="6207891" y="2435726"/>
                <a:ext cx="72720" cy="79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2AC1112-341D-498E-BCE5-B01098FDAC4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198891" y="2426726"/>
                  <a:ext cx="9036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0AD469A-CF08-494D-A870-6859BF143B85}"/>
                    </a:ext>
                  </a:extLst>
                </p14:cNvPr>
                <p14:cNvContentPartPr/>
                <p14:nvPr/>
              </p14:nvContentPartPr>
              <p14:xfrm>
                <a:off x="6189531" y="2422046"/>
                <a:ext cx="99000" cy="1288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0AD469A-CF08-494D-A870-6859BF143B8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180531" y="2413046"/>
                  <a:ext cx="1166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3B9DFFE-D3E4-4028-BD1F-83129B9E8854}"/>
                    </a:ext>
                  </a:extLst>
                </p14:cNvPr>
                <p14:cNvContentPartPr/>
                <p14:nvPr/>
              </p14:nvContentPartPr>
              <p14:xfrm>
                <a:off x="6365931" y="2293526"/>
                <a:ext cx="85320" cy="2278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3B9DFFE-D3E4-4028-BD1F-83129B9E885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356931" y="2284886"/>
                  <a:ext cx="10296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0E32B5E-D483-46D1-B824-20A746B0863C}"/>
                    </a:ext>
                  </a:extLst>
                </p14:cNvPr>
                <p14:cNvContentPartPr/>
                <p14:nvPr/>
              </p14:nvContentPartPr>
              <p14:xfrm>
                <a:off x="6475011" y="2385686"/>
                <a:ext cx="60480" cy="84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0E32B5E-D483-46D1-B824-20A746B0863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466011" y="2377046"/>
                  <a:ext cx="781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043B41B-58B0-4E3A-9F81-81EECB66DBC3}"/>
                    </a:ext>
                  </a:extLst>
                </p14:cNvPr>
                <p14:cNvContentPartPr/>
                <p14:nvPr/>
              </p14:nvContentPartPr>
              <p14:xfrm>
                <a:off x="6485451" y="2395046"/>
                <a:ext cx="76680" cy="88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043B41B-58B0-4E3A-9F81-81EECB66DBC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476451" y="2386046"/>
                  <a:ext cx="943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2399CA3-8495-42FC-A773-125184BE91D2}"/>
                    </a:ext>
                  </a:extLst>
                </p14:cNvPr>
                <p14:cNvContentPartPr/>
                <p14:nvPr/>
              </p14:nvContentPartPr>
              <p14:xfrm>
                <a:off x="6613611" y="2317646"/>
                <a:ext cx="60840" cy="1890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2399CA3-8495-42FC-A773-125184BE91D2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604971" y="2308646"/>
                  <a:ext cx="7848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65CC4C0-DBEB-4921-84E4-774A665F37D8}"/>
                    </a:ext>
                  </a:extLst>
                </p14:cNvPr>
                <p14:cNvContentPartPr/>
                <p14:nvPr/>
              </p14:nvContentPartPr>
              <p14:xfrm>
                <a:off x="6739611" y="2288846"/>
                <a:ext cx="291600" cy="1922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65CC4C0-DBEB-4921-84E4-774A665F37D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730971" y="2280206"/>
                  <a:ext cx="3092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6FEFCE1E-2867-4381-B8FC-3F30F47C5FFE}"/>
                    </a:ext>
                  </a:extLst>
                </p14:cNvPr>
                <p14:cNvContentPartPr/>
                <p14:nvPr/>
              </p14:nvContentPartPr>
              <p14:xfrm>
                <a:off x="6954891" y="2377766"/>
                <a:ext cx="77760" cy="979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6FEFCE1E-2867-4381-B8FC-3F30F47C5FF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945891" y="2369126"/>
                  <a:ext cx="954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EACC025-2163-4839-AF43-5EF9BAC87F01}"/>
                    </a:ext>
                  </a:extLst>
                </p14:cNvPr>
                <p14:cNvContentPartPr/>
                <p14:nvPr/>
              </p14:nvContentPartPr>
              <p14:xfrm>
                <a:off x="7122651" y="2474606"/>
                <a:ext cx="68400" cy="1036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EACC025-2163-4839-AF43-5EF9BAC87F0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114011" y="2465966"/>
                  <a:ext cx="86040" cy="12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89A9A6CF-4100-4F39-9F4B-1D93C7E0316E}"/>
              </a:ext>
            </a:extLst>
          </p:cNvPr>
          <p:cNvGrpSpPr/>
          <p:nvPr/>
        </p:nvGrpSpPr>
        <p:grpSpPr>
          <a:xfrm>
            <a:off x="7782531" y="2274446"/>
            <a:ext cx="139680" cy="190080"/>
            <a:chOff x="7782531" y="2274446"/>
            <a:chExt cx="139680" cy="19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B267865-FA38-4B9A-9040-01A94D40AF52}"/>
                    </a:ext>
                  </a:extLst>
                </p14:cNvPr>
                <p14:cNvContentPartPr/>
                <p14:nvPr/>
              </p14:nvContentPartPr>
              <p14:xfrm>
                <a:off x="7792971" y="2274446"/>
                <a:ext cx="90720" cy="1900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B267865-FA38-4B9A-9040-01A94D40AF5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783971" y="2265806"/>
                  <a:ext cx="10836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547A7E5-2F63-46E2-A5A5-978D0E45E165}"/>
                    </a:ext>
                  </a:extLst>
                </p14:cNvPr>
                <p14:cNvContentPartPr/>
                <p14:nvPr/>
              </p14:nvContentPartPr>
              <p14:xfrm>
                <a:off x="7782531" y="2281286"/>
                <a:ext cx="139680" cy="1652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547A7E5-2F63-46E2-A5A5-978D0E45E16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773891" y="2272286"/>
                  <a:ext cx="157320" cy="18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057CCA67-1F59-40BE-92B9-7904AA0EBDF4}"/>
              </a:ext>
            </a:extLst>
          </p:cNvPr>
          <p:cNvGrpSpPr/>
          <p:nvPr/>
        </p:nvGrpSpPr>
        <p:grpSpPr>
          <a:xfrm>
            <a:off x="8160171" y="2190206"/>
            <a:ext cx="665640" cy="254160"/>
            <a:chOff x="8160171" y="2190206"/>
            <a:chExt cx="665640" cy="25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1FF25A26-4E6C-4B69-9804-804232E06135}"/>
                    </a:ext>
                  </a:extLst>
                </p14:cNvPr>
                <p14:cNvContentPartPr/>
                <p14:nvPr/>
              </p14:nvContentPartPr>
              <p14:xfrm>
                <a:off x="8160171" y="2190206"/>
                <a:ext cx="591480" cy="2541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1FF25A26-4E6C-4B69-9804-804232E0613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151531" y="2181566"/>
                  <a:ext cx="60912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DC0308DF-AC79-4263-A77E-6159DB08C544}"/>
                    </a:ext>
                  </a:extLst>
                </p14:cNvPr>
                <p14:cNvContentPartPr/>
                <p14:nvPr/>
              </p14:nvContentPartPr>
              <p14:xfrm>
                <a:off x="8811051" y="2396126"/>
                <a:ext cx="14760" cy="403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DC0308DF-AC79-4263-A77E-6159DB08C54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802051" y="2387486"/>
                  <a:ext cx="32400" cy="5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588F74CE-12FE-438C-825D-4F28C0F61750}"/>
              </a:ext>
            </a:extLst>
          </p:cNvPr>
          <p:cNvGrpSpPr/>
          <p:nvPr/>
        </p:nvGrpSpPr>
        <p:grpSpPr>
          <a:xfrm>
            <a:off x="916971" y="3351206"/>
            <a:ext cx="607320" cy="154080"/>
            <a:chOff x="916971" y="3351206"/>
            <a:chExt cx="607320" cy="15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071141CE-CD06-4521-BF82-B6458E7EA562}"/>
                    </a:ext>
                  </a:extLst>
                </p14:cNvPr>
                <p14:cNvContentPartPr/>
                <p14:nvPr/>
              </p14:nvContentPartPr>
              <p14:xfrm>
                <a:off x="916971" y="3351206"/>
                <a:ext cx="155520" cy="1540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071141CE-CD06-4521-BF82-B6458E7EA56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07971" y="3342206"/>
                  <a:ext cx="17316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2600325-C4C1-4D41-A5F1-31B2E558CEE6}"/>
                    </a:ext>
                  </a:extLst>
                </p14:cNvPr>
                <p14:cNvContentPartPr/>
                <p14:nvPr/>
              </p14:nvContentPartPr>
              <p14:xfrm>
                <a:off x="1116411" y="3467486"/>
                <a:ext cx="31320" cy="273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2600325-C4C1-4D41-A5F1-31B2E558CEE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107411" y="3458486"/>
                  <a:ext cx="489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3FA9FCD-5643-4404-B969-AB7230DC4F57}"/>
                    </a:ext>
                  </a:extLst>
                </p14:cNvPr>
                <p14:cNvContentPartPr/>
                <p14:nvPr/>
              </p14:nvContentPartPr>
              <p14:xfrm>
                <a:off x="1266531" y="3393326"/>
                <a:ext cx="126720" cy="1076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3FA9FCD-5643-4404-B969-AB7230DC4F57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257531" y="3384686"/>
                  <a:ext cx="14436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711CD0D8-5FB3-429D-A67E-53269768E940}"/>
                    </a:ext>
                  </a:extLst>
                </p14:cNvPr>
                <p14:cNvContentPartPr/>
                <p14:nvPr/>
              </p14:nvContentPartPr>
              <p14:xfrm>
                <a:off x="1507731" y="3477206"/>
                <a:ext cx="16560" cy="151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11CD0D8-5FB3-429D-A67E-53269768E940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499091" y="3468566"/>
                  <a:ext cx="3420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83E4E04-BDB1-443D-A8E2-57D7ABE237EE}"/>
              </a:ext>
            </a:extLst>
          </p:cNvPr>
          <p:cNvGrpSpPr/>
          <p:nvPr/>
        </p:nvGrpSpPr>
        <p:grpSpPr>
          <a:xfrm>
            <a:off x="2018931" y="3276686"/>
            <a:ext cx="857160" cy="329040"/>
            <a:chOff x="2018931" y="3276686"/>
            <a:chExt cx="857160" cy="32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45FE1F27-B1F4-4968-BD48-7C16E6FB5931}"/>
                    </a:ext>
                  </a:extLst>
                </p14:cNvPr>
                <p14:cNvContentPartPr/>
                <p14:nvPr/>
              </p14:nvContentPartPr>
              <p14:xfrm>
                <a:off x="2018931" y="3347246"/>
                <a:ext cx="113760" cy="2102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45FE1F27-B1F4-4968-BD48-7C16E6FB593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009931" y="3338246"/>
                  <a:ext cx="1314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5657C68D-150C-4C89-843A-EE670EEB2EA3}"/>
                    </a:ext>
                  </a:extLst>
                </p14:cNvPr>
                <p14:cNvContentPartPr/>
                <p14:nvPr/>
              </p14:nvContentPartPr>
              <p14:xfrm>
                <a:off x="2047371" y="3426086"/>
                <a:ext cx="91440" cy="576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5657C68D-150C-4C89-843A-EE670EEB2EA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038371" y="3417446"/>
                  <a:ext cx="10908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94F7EDE-BB08-487E-859D-6FAD2B06A7C7}"/>
                    </a:ext>
                  </a:extLst>
                </p14:cNvPr>
                <p14:cNvContentPartPr/>
                <p14:nvPr/>
              </p14:nvContentPartPr>
              <p14:xfrm>
                <a:off x="2058171" y="3347966"/>
                <a:ext cx="113760" cy="97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94F7EDE-BB08-487E-859D-6FAD2B06A7C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049531" y="3339326"/>
                  <a:ext cx="13140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9455248-B19C-49C7-969F-17E2D87F8624}"/>
                    </a:ext>
                  </a:extLst>
                </p14:cNvPr>
                <p14:cNvContentPartPr/>
                <p14:nvPr/>
              </p14:nvContentPartPr>
              <p14:xfrm>
                <a:off x="2336091" y="3302606"/>
                <a:ext cx="94320" cy="3009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9455248-B19C-49C7-969F-17E2D87F862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327451" y="3293606"/>
                  <a:ext cx="11196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124689B6-693C-4F95-88C9-7C2A60865BCB}"/>
                    </a:ext>
                  </a:extLst>
                </p14:cNvPr>
                <p14:cNvContentPartPr/>
                <p14:nvPr/>
              </p14:nvContentPartPr>
              <p14:xfrm>
                <a:off x="2461731" y="3420326"/>
                <a:ext cx="82800" cy="1393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124689B6-693C-4F95-88C9-7C2A60865BC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453091" y="3411326"/>
                  <a:ext cx="10044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1237DF3E-9DF1-4BC4-8DE4-66A44B937DA6}"/>
                    </a:ext>
                  </a:extLst>
                </p14:cNvPr>
                <p14:cNvContentPartPr/>
                <p14:nvPr/>
              </p14:nvContentPartPr>
              <p14:xfrm>
                <a:off x="2471091" y="3450206"/>
                <a:ext cx="83880" cy="1267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1237DF3E-9DF1-4BC4-8DE4-66A44B937DA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462091" y="3441206"/>
                  <a:ext cx="10152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9533DFF0-B163-4FD7-9843-4A6414F10828}"/>
                    </a:ext>
                  </a:extLst>
                </p14:cNvPr>
                <p14:cNvContentPartPr/>
                <p14:nvPr/>
              </p14:nvContentPartPr>
              <p14:xfrm>
                <a:off x="2591691" y="3311606"/>
                <a:ext cx="112680" cy="1573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9533DFF0-B163-4FD7-9843-4A6414F1082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583051" y="3302606"/>
                  <a:ext cx="1303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E6E50B99-812F-4D32-88A5-7B42C39E6867}"/>
                    </a:ext>
                  </a:extLst>
                </p14:cNvPr>
                <p14:cNvContentPartPr/>
                <p14:nvPr/>
              </p14:nvContentPartPr>
              <p14:xfrm>
                <a:off x="2768451" y="3276686"/>
                <a:ext cx="107640" cy="329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E6E50B99-812F-4D32-88A5-7B42C39E686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759451" y="3267686"/>
                  <a:ext cx="125280" cy="34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F4DF5E67-678B-4E86-B683-F727678F647E}"/>
              </a:ext>
            </a:extLst>
          </p:cNvPr>
          <p:cNvGrpSpPr/>
          <p:nvPr/>
        </p:nvGrpSpPr>
        <p:grpSpPr>
          <a:xfrm>
            <a:off x="3124491" y="3430766"/>
            <a:ext cx="135720" cy="82800"/>
            <a:chOff x="3124491" y="3430766"/>
            <a:chExt cx="135720" cy="8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099E0CA2-AF96-4479-97E9-F61E782626FC}"/>
                    </a:ext>
                  </a:extLst>
                </p14:cNvPr>
                <p14:cNvContentPartPr/>
                <p14:nvPr/>
              </p14:nvContentPartPr>
              <p14:xfrm>
                <a:off x="3136371" y="3430766"/>
                <a:ext cx="123840" cy="72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099E0CA2-AF96-4479-97E9-F61E782626F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127731" y="3422126"/>
                  <a:ext cx="1414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105AA33-BD76-4A99-A132-B5076A6278E6}"/>
                    </a:ext>
                  </a:extLst>
                </p14:cNvPr>
                <p14:cNvContentPartPr/>
                <p14:nvPr/>
              </p14:nvContentPartPr>
              <p14:xfrm>
                <a:off x="3124491" y="3501326"/>
                <a:ext cx="121320" cy="122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105AA33-BD76-4A99-A132-B5076A6278E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115491" y="3492686"/>
                  <a:ext cx="13896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B06F6A92-3FC0-4A1F-8F0C-53A9FC143F1A}"/>
              </a:ext>
            </a:extLst>
          </p:cNvPr>
          <p:cNvGrpSpPr/>
          <p:nvPr/>
        </p:nvGrpSpPr>
        <p:grpSpPr>
          <a:xfrm>
            <a:off x="3654771" y="3260486"/>
            <a:ext cx="1701000" cy="874800"/>
            <a:chOff x="3654771" y="3260486"/>
            <a:chExt cx="1701000" cy="87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91DD100-AA4C-47C8-950F-6895AAFB3B7B}"/>
                    </a:ext>
                  </a:extLst>
                </p14:cNvPr>
                <p14:cNvContentPartPr/>
                <p14:nvPr/>
              </p14:nvContentPartPr>
              <p14:xfrm>
                <a:off x="3674211" y="3272726"/>
                <a:ext cx="157320" cy="2408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91DD100-AA4C-47C8-950F-6895AAFB3B7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665211" y="3264086"/>
                  <a:ext cx="17496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C06E5399-D273-4AF6-83D4-97E8C1BF6E5F}"/>
                    </a:ext>
                  </a:extLst>
                </p14:cNvPr>
                <p14:cNvContentPartPr/>
                <p14:nvPr/>
              </p14:nvContentPartPr>
              <p14:xfrm>
                <a:off x="3908211" y="3260486"/>
                <a:ext cx="89640" cy="105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C06E5399-D273-4AF6-83D4-97E8C1BF6E5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899211" y="3251846"/>
                  <a:ext cx="1072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99F3DC2C-9882-4E3E-9145-FDE5CE4347E6}"/>
                    </a:ext>
                  </a:extLst>
                </p14:cNvPr>
                <p14:cNvContentPartPr/>
                <p14:nvPr/>
              </p14:nvContentPartPr>
              <p14:xfrm>
                <a:off x="4090731" y="3368486"/>
                <a:ext cx="61560" cy="1411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9F3DC2C-9882-4E3E-9145-FDE5CE4347E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082091" y="3359486"/>
                  <a:ext cx="792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57E10AA-AF91-49E1-83CA-FEA789DCB7DA}"/>
                    </a:ext>
                  </a:extLst>
                </p14:cNvPr>
                <p14:cNvContentPartPr/>
                <p14:nvPr/>
              </p14:nvContentPartPr>
              <p14:xfrm>
                <a:off x="4151571" y="3333206"/>
                <a:ext cx="85320" cy="142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57E10AA-AF91-49E1-83CA-FEA789DCB7DA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142931" y="3324566"/>
                  <a:ext cx="1029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6905044-1DEE-47FC-96FC-485FF7583215}"/>
                    </a:ext>
                  </a:extLst>
                </p14:cNvPr>
                <p14:cNvContentPartPr/>
                <p14:nvPr/>
              </p14:nvContentPartPr>
              <p14:xfrm>
                <a:off x="4285851" y="3443366"/>
                <a:ext cx="95040" cy="882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6905044-1DEE-47FC-96FC-485FF758321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276851" y="3434366"/>
                  <a:ext cx="1126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4BE36C0F-71D8-4B3C-AAAB-2AFB99E9530A}"/>
                    </a:ext>
                  </a:extLst>
                </p14:cNvPr>
                <p14:cNvContentPartPr/>
                <p14:nvPr/>
              </p14:nvContentPartPr>
              <p14:xfrm>
                <a:off x="4285131" y="3450206"/>
                <a:ext cx="92160" cy="1011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4BE36C0F-71D8-4B3C-AAAB-2AFB99E9530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276491" y="3441566"/>
                  <a:ext cx="1098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F78EE96-6C3E-4CDB-BAEC-1B40ED28B8CE}"/>
                    </a:ext>
                  </a:extLst>
                </p14:cNvPr>
                <p14:cNvContentPartPr/>
                <p14:nvPr/>
              </p14:nvContentPartPr>
              <p14:xfrm>
                <a:off x="4438491" y="3387926"/>
                <a:ext cx="60480" cy="1598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F78EE96-6C3E-4CDB-BAEC-1B40ED28B8C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429491" y="3378926"/>
                  <a:ext cx="7812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81DB5BB-4684-42CC-90A0-297E43DBA1BE}"/>
                    </a:ext>
                  </a:extLst>
                </p14:cNvPr>
                <p14:cNvContentPartPr/>
                <p14:nvPr/>
              </p14:nvContentPartPr>
              <p14:xfrm>
                <a:off x="4543971" y="3372806"/>
                <a:ext cx="82800" cy="1562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81DB5BB-4684-42CC-90A0-297E43DBA1B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535331" y="3364166"/>
                  <a:ext cx="10044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F64C0F33-CD39-4B7A-8B83-8FCA3EC6C02E}"/>
                    </a:ext>
                  </a:extLst>
                </p14:cNvPr>
                <p14:cNvContentPartPr/>
                <p14:nvPr/>
              </p14:nvContentPartPr>
              <p14:xfrm>
                <a:off x="4744491" y="3333206"/>
                <a:ext cx="122400" cy="2102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F64C0F33-CD39-4B7A-8B83-8FCA3EC6C02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735491" y="3324566"/>
                  <a:ext cx="14004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AC7B06B-7527-4C7B-91A9-FAF10AEC60C2}"/>
                    </a:ext>
                  </a:extLst>
                </p14:cNvPr>
                <p14:cNvContentPartPr/>
                <p14:nvPr/>
              </p14:nvContentPartPr>
              <p14:xfrm>
                <a:off x="3654771" y="3647486"/>
                <a:ext cx="1132920" cy="630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AC7B06B-7527-4C7B-91A9-FAF10AEC60C2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645771" y="3638846"/>
                  <a:ext cx="115056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01311FB-6AFC-4AF0-A53F-2104F9A8D8B7}"/>
                    </a:ext>
                  </a:extLst>
                </p14:cNvPr>
                <p14:cNvContentPartPr/>
                <p14:nvPr/>
              </p14:nvContentPartPr>
              <p14:xfrm>
                <a:off x="3790131" y="3874286"/>
                <a:ext cx="246240" cy="2055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01311FB-6AFC-4AF0-A53F-2104F9A8D8B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781491" y="3865646"/>
                  <a:ext cx="2638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381E9C64-D2DA-4A58-BB39-6652A740368F}"/>
                    </a:ext>
                  </a:extLst>
                </p14:cNvPr>
                <p14:cNvContentPartPr/>
                <p14:nvPr/>
              </p14:nvContentPartPr>
              <p14:xfrm>
                <a:off x="3952851" y="3946286"/>
                <a:ext cx="85320" cy="54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381E9C64-D2DA-4A58-BB39-6652A740368F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943851" y="3937286"/>
                  <a:ext cx="10296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1B8FA782-7F82-4BFA-9DE5-A181790185E1}"/>
                    </a:ext>
                  </a:extLst>
                </p14:cNvPr>
                <p14:cNvContentPartPr/>
                <p14:nvPr/>
              </p14:nvContentPartPr>
              <p14:xfrm>
                <a:off x="4171731" y="3812006"/>
                <a:ext cx="98280" cy="921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1B8FA782-7F82-4BFA-9DE5-A181790185E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162731" y="3803366"/>
                  <a:ext cx="1159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9D5673FD-EAE6-4E64-BC08-77A64681C335}"/>
                    </a:ext>
                  </a:extLst>
                </p14:cNvPr>
                <p14:cNvContentPartPr/>
                <p14:nvPr/>
              </p14:nvContentPartPr>
              <p14:xfrm>
                <a:off x="4934571" y="3359846"/>
                <a:ext cx="93960" cy="4305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9D5673FD-EAE6-4E64-BC08-77A64681C33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925931" y="3350846"/>
                  <a:ext cx="111600" cy="44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5078D5EB-9DF1-479B-9293-2CDE7538040E}"/>
                    </a:ext>
                  </a:extLst>
                </p14:cNvPr>
                <p14:cNvContentPartPr/>
                <p14:nvPr/>
              </p14:nvContentPartPr>
              <p14:xfrm>
                <a:off x="4902891" y="3939446"/>
                <a:ext cx="60120" cy="1958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5078D5EB-9DF1-479B-9293-2CDE7538040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894251" y="3930446"/>
                  <a:ext cx="777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AD8074B3-B9E1-465B-A200-2B65EF9DE6A6}"/>
                    </a:ext>
                  </a:extLst>
                </p14:cNvPr>
                <p14:cNvContentPartPr/>
                <p14:nvPr/>
              </p14:nvContentPartPr>
              <p14:xfrm>
                <a:off x="4872291" y="4017926"/>
                <a:ext cx="95400" cy="302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AD8074B3-B9E1-465B-A200-2B65EF9DE6A6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863291" y="4008926"/>
                  <a:ext cx="1130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C84F1555-F152-4356-AC34-C88C7E352467}"/>
                    </a:ext>
                  </a:extLst>
                </p14:cNvPr>
                <p14:cNvContentPartPr/>
                <p14:nvPr/>
              </p14:nvContentPartPr>
              <p14:xfrm>
                <a:off x="5055531" y="4005326"/>
                <a:ext cx="91080" cy="536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C84F1555-F152-4356-AC34-C88C7E352467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046891" y="3996326"/>
                  <a:ext cx="1087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81B6881-584B-44BE-907D-43C783A9B300}"/>
                    </a:ext>
                  </a:extLst>
                </p14:cNvPr>
                <p14:cNvContentPartPr/>
                <p14:nvPr/>
              </p14:nvContentPartPr>
              <p14:xfrm>
                <a:off x="5223651" y="3996686"/>
                <a:ext cx="132120" cy="1195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81B6881-584B-44BE-907D-43C783A9B30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214651" y="3987686"/>
                  <a:ext cx="149760" cy="13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0C87AC5E-8018-4DE4-B487-83BEC86861E5}"/>
              </a:ext>
            </a:extLst>
          </p:cNvPr>
          <p:cNvGrpSpPr/>
          <p:nvPr/>
        </p:nvGrpSpPr>
        <p:grpSpPr>
          <a:xfrm>
            <a:off x="5544771" y="3518966"/>
            <a:ext cx="134280" cy="77040"/>
            <a:chOff x="5544771" y="3518966"/>
            <a:chExt cx="134280" cy="7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EA188AC-FB0F-46FB-84D2-41387F64951C}"/>
                    </a:ext>
                  </a:extLst>
                </p14:cNvPr>
                <p14:cNvContentPartPr/>
                <p14:nvPr/>
              </p14:nvContentPartPr>
              <p14:xfrm>
                <a:off x="5574291" y="3518966"/>
                <a:ext cx="104760" cy="212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EA188AC-FB0F-46FB-84D2-41387F64951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565651" y="3509966"/>
                  <a:ext cx="1224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F916D98F-AD0D-4D68-977F-8609E90BDEEF}"/>
                    </a:ext>
                  </a:extLst>
                </p14:cNvPr>
                <p14:cNvContentPartPr/>
                <p14:nvPr/>
              </p14:nvContentPartPr>
              <p14:xfrm>
                <a:off x="5544771" y="3576926"/>
                <a:ext cx="109800" cy="190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F916D98F-AD0D-4D68-977F-8609E90BDEEF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535771" y="3568286"/>
                  <a:ext cx="1274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E2B6B29E-C5F1-4AA7-A7E8-A5F1BEA306D3}"/>
              </a:ext>
            </a:extLst>
          </p:cNvPr>
          <p:cNvGrpSpPr/>
          <p:nvPr/>
        </p:nvGrpSpPr>
        <p:grpSpPr>
          <a:xfrm>
            <a:off x="5998011" y="3490526"/>
            <a:ext cx="376920" cy="175320"/>
            <a:chOff x="5998011" y="3490526"/>
            <a:chExt cx="376920" cy="17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B9B8097C-ABD9-44E5-ABCB-A82374096EEB}"/>
                    </a:ext>
                  </a:extLst>
                </p14:cNvPr>
                <p14:cNvContentPartPr/>
                <p14:nvPr/>
              </p14:nvContentPartPr>
              <p14:xfrm>
                <a:off x="5998011" y="3490526"/>
                <a:ext cx="154440" cy="1753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B9B8097C-ABD9-44E5-ABCB-A82374096EEB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989371" y="3481526"/>
                  <a:ext cx="17208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6D30079-3E69-4362-BCB3-AB66801A8B07}"/>
                    </a:ext>
                  </a:extLst>
                </p14:cNvPr>
                <p14:cNvContentPartPr/>
                <p14:nvPr/>
              </p14:nvContentPartPr>
              <p14:xfrm>
                <a:off x="6207891" y="3522566"/>
                <a:ext cx="167040" cy="1360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6D30079-3E69-4362-BCB3-AB66801A8B07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198891" y="3513566"/>
                  <a:ext cx="184680" cy="153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89157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3E2153DD-13A0-4ED1-8A13-6AB5385F95F3}"/>
              </a:ext>
            </a:extLst>
          </p:cNvPr>
          <p:cNvGrpSpPr/>
          <p:nvPr/>
        </p:nvGrpSpPr>
        <p:grpSpPr>
          <a:xfrm>
            <a:off x="514491" y="297686"/>
            <a:ext cx="383760" cy="277920"/>
            <a:chOff x="514491" y="297686"/>
            <a:chExt cx="383760" cy="27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6B064DE-A845-48B6-A649-6A4D199ABAD7}"/>
                    </a:ext>
                  </a:extLst>
                </p14:cNvPr>
                <p14:cNvContentPartPr/>
                <p14:nvPr/>
              </p14:nvContentPartPr>
              <p14:xfrm>
                <a:off x="514491" y="297686"/>
                <a:ext cx="285120" cy="2779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6B064DE-A845-48B6-A649-6A4D199ABAD7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05491" y="288686"/>
                  <a:ext cx="30276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2CD42270-53F5-4EE8-BAEC-8A89B78E9BE8}"/>
                    </a:ext>
                  </a:extLst>
                </p14:cNvPr>
                <p14:cNvContentPartPr/>
                <p14:nvPr/>
              </p14:nvContentPartPr>
              <p14:xfrm>
                <a:off x="888171" y="557246"/>
                <a:ext cx="10080" cy="54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2CD42270-53F5-4EE8-BAEC-8A89B78E9BE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79531" y="548246"/>
                  <a:ext cx="2772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25B61C7-D96F-466A-A22D-08622A1641A3}"/>
              </a:ext>
            </a:extLst>
          </p:cNvPr>
          <p:cNvGrpSpPr/>
          <p:nvPr/>
        </p:nvGrpSpPr>
        <p:grpSpPr>
          <a:xfrm>
            <a:off x="1384611" y="282566"/>
            <a:ext cx="2737800" cy="481320"/>
            <a:chOff x="1384611" y="282566"/>
            <a:chExt cx="2737800" cy="48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90A1858-09AA-4EF2-9CE9-AEC957AD8656}"/>
                    </a:ext>
                  </a:extLst>
                </p14:cNvPr>
                <p14:cNvContentPartPr/>
                <p14:nvPr/>
              </p14:nvContentPartPr>
              <p14:xfrm>
                <a:off x="1384611" y="362486"/>
                <a:ext cx="1245960" cy="4014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90A1858-09AA-4EF2-9CE9-AEC957AD865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375971" y="353486"/>
                  <a:ext cx="1263600" cy="41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573C33D-6673-43EA-A64B-BE5C00ED1293}"/>
                    </a:ext>
                  </a:extLst>
                </p14:cNvPr>
                <p14:cNvContentPartPr/>
                <p14:nvPr/>
              </p14:nvContentPartPr>
              <p14:xfrm>
                <a:off x="2330331" y="292286"/>
                <a:ext cx="12240" cy="291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573C33D-6673-43EA-A64B-BE5C00ED129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321691" y="283646"/>
                  <a:ext cx="298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F7A4E261-67E1-432A-A002-103644B5DAED}"/>
                    </a:ext>
                  </a:extLst>
                </p14:cNvPr>
                <p14:cNvContentPartPr/>
                <p14:nvPr/>
              </p14:nvContentPartPr>
              <p14:xfrm>
                <a:off x="2915331" y="308126"/>
                <a:ext cx="1015920" cy="424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F7A4E261-67E1-432A-A002-103644B5DAE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906331" y="299126"/>
                  <a:ext cx="1033560" cy="44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5F39C32-24E1-49FE-AC04-DE072292AAA3}"/>
                    </a:ext>
                  </a:extLst>
                </p14:cNvPr>
                <p14:cNvContentPartPr/>
                <p14:nvPr/>
              </p14:nvContentPartPr>
              <p14:xfrm>
                <a:off x="3863931" y="282566"/>
                <a:ext cx="27360" cy="151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5F39C32-24E1-49FE-AC04-DE072292AAA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854931" y="273926"/>
                  <a:ext cx="450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FDF8C6A-0F0B-48D0-9E3F-65142F6DFBE0}"/>
                    </a:ext>
                  </a:extLst>
                </p14:cNvPr>
                <p14:cNvContentPartPr/>
                <p14:nvPr/>
              </p14:nvContentPartPr>
              <p14:xfrm>
                <a:off x="4001451" y="400286"/>
                <a:ext cx="120960" cy="2426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FDF8C6A-0F0B-48D0-9E3F-65142F6DFBE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992451" y="391286"/>
                  <a:ext cx="138600" cy="26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85F7718-462C-4D54-B920-2A7EE7A847B3}"/>
              </a:ext>
            </a:extLst>
          </p:cNvPr>
          <p:cNvGrpSpPr/>
          <p:nvPr/>
        </p:nvGrpSpPr>
        <p:grpSpPr>
          <a:xfrm>
            <a:off x="1102371" y="1099406"/>
            <a:ext cx="990360" cy="352800"/>
            <a:chOff x="1102371" y="1099406"/>
            <a:chExt cx="990360" cy="35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C06C9CA-CAC6-4F27-ACD4-B8B88EA9F834}"/>
                    </a:ext>
                  </a:extLst>
                </p14:cNvPr>
                <p14:cNvContentPartPr/>
                <p14:nvPr/>
              </p14:nvContentPartPr>
              <p14:xfrm>
                <a:off x="1102371" y="1099406"/>
                <a:ext cx="142920" cy="3528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C06C9CA-CAC6-4F27-ACD4-B8B88EA9F83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093371" y="1090766"/>
                  <a:ext cx="16056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3CC10B8-F8BA-45B7-8D8F-8A51A0B855C6}"/>
                    </a:ext>
                  </a:extLst>
                </p14:cNvPr>
                <p14:cNvContentPartPr/>
                <p14:nvPr/>
              </p14:nvContentPartPr>
              <p14:xfrm>
                <a:off x="1292451" y="1215686"/>
                <a:ext cx="72720" cy="121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3CC10B8-F8BA-45B7-8D8F-8A51A0B855C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283451" y="1207046"/>
                  <a:ext cx="903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490BFBC-E2EF-4E2D-A9EB-AD0B33074876}"/>
                    </a:ext>
                  </a:extLst>
                </p14:cNvPr>
                <p14:cNvContentPartPr/>
                <p14:nvPr/>
              </p14:nvContentPartPr>
              <p14:xfrm>
                <a:off x="1282731" y="1235486"/>
                <a:ext cx="87480" cy="128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490BFBC-E2EF-4E2D-A9EB-AD0B3307487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273731" y="1226486"/>
                  <a:ext cx="1051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CAD8699-AB62-4CA3-838B-3534EBE9B63F}"/>
                    </a:ext>
                  </a:extLst>
                </p14:cNvPr>
                <p14:cNvContentPartPr/>
                <p14:nvPr/>
              </p14:nvContentPartPr>
              <p14:xfrm>
                <a:off x="1482171" y="1124246"/>
                <a:ext cx="76680" cy="2095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CAD8699-AB62-4CA3-838B-3534EBE9B63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473171" y="1115246"/>
                  <a:ext cx="943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4A20677-8654-4937-891E-959B213C0EB6}"/>
                    </a:ext>
                  </a:extLst>
                </p14:cNvPr>
                <p14:cNvContentPartPr/>
                <p14:nvPr/>
              </p14:nvContentPartPr>
              <p14:xfrm>
                <a:off x="1616451" y="1156286"/>
                <a:ext cx="96840" cy="161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4A20677-8654-4937-891E-959B213C0EB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607811" y="1147286"/>
                  <a:ext cx="1144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0DE3CB1-617F-4E0E-8B81-312753EFA58F}"/>
                    </a:ext>
                  </a:extLst>
                </p14:cNvPr>
                <p14:cNvContentPartPr/>
                <p14:nvPr/>
              </p14:nvContentPartPr>
              <p14:xfrm>
                <a:off x="1799691" y="1130726"/>
                <a:ext cx="54000" cy="2095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0DE3CB1-617F-4E0E-8B81-312753EFA58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790691" y="1121726"/>
                  <a:ext cx="716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D68D6F8-E693-4796-9617-4AB86FB322FA}"/>
                    </a:ext>
                  </a:extLst>
                </p14:cNvPr>
                <p14:cNvContentPartPr/>
                <p14:nvPr/>
              </p14:nvContentPartPr>
              <p14:xfrm>
                <a:off x="1982931" y="1201646"/>
                <a:ext cx="109800" cy="147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D68D6F8-E693-4796-9617-4AB86FB322F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974291" y="1192646"/>
                  <a:ext cx="1274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9E67688-38D6-4089-86BF-9CA9379617FA}"/>
                    </a:ext>
                  </a:extLst>
                </p14:cNvPr>
                <p14:cNvContentPartPr/>
                <p14:nvPr/>
              </p14:nvContentPartPr>
              <p14:xfrm>
                <a:off x="1972851" y="1261766"/>
                <a:ext cx="96840" cy="10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9E67688-38D6-4089-86BF-9CA9379617F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963851" y="1252766"/>
                  <a:ext cx="11448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4C11393-55E9-434E-BFA6-FF00EB3ABA63}"/>
              </a:ext>
            </a:extLst>
          </p:cNvPr>
          <p:cNvGrpSpPr/>
          <p:nvPr/>
        </p:nvGrpSpPr>
        <p:grpSpPr>
          <a:xfrm>
            <a:off x="2525811" y="896366"/>
            <a:ext cx="1525680" cy="602640"/>
            <a:chOff x="2525811" y="896366"/>
            <a:chExt cx="1525680" cy="60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FBB6548-04F2-4D3B-95AB-C081296EFDE1}"/>
                    </a:ext>
                  </a:extLst>
                </p14:cNvPr>
                <p14:cNvContentPartPr/>
                <p14:nvPr/>
              </p14:nvContentPartPr>
              <p14:xfrm>
                <a:off x="2683131" y="1102286"/>
                <a:ext cx="42120" cy="1807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FBB6548-04F2-4D3B-95AB-C081296EFDE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674131" y="1093646"/>
                  <a:ext cx="5976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29EE693-0D0D-4763-B1F4-8D32386DED26}"/>
                    </a:ext>
                  </a:extLst>
                </p14:cNvPr>
                <p14:cNvContentPartPr/>
                <p14:nvPr/>
              </p14:nvContentPartPr>
              <p14:xfrm>
                <a:off x="2835051" y="1141886"/>
                <a:ext cx="116640" cy="32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29EE693-0D0D-4763-B1F4-8D32386DED2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826051" y="1133246"/>
                  <a:ext cx="1342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354E91B-D55E-4656-8F21-055E045FAA33}"/>
                    </a:ext>
                  </a:extLst>
                </p14:cNvPr>
                <p14:cNvContentPartPr/>
                <p14:nvPr/>
              </p14:nvContentPartPr>
              <p14:xfrm>
                <a:off x="3025131" y="1126046"/>
                <a:ext cx="194400" cy="2941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354E91B-D55E-4656-8F21-055E045FAA3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016131" y="1117406"/>
                  <a:ext cx="21204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A4B7EE5-D902-4325-945D-A2ACCEA7121C}"/>
                    </a:ext>
                  </a:extLst>
                </p14:cNvPr>
                <p14:cNvContentPartPr/>
                <p14:nvPr/>
              </p14:nvContentPartPr>
              <p14:xfrm>
                <a:off x="2525811" y="1013366"/>
                <a:ext cx="107640" cy="3949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A4B7EE5-D902-4325-945D-A2ACCEA7121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517171" y="1004366"/>
                  <a:ext cx="125280" cy="41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9D8D0B4-EB42-4783-B78E-715377549C78}"/>
                    </a:ext>
                  </a:extLst>
                </p14:cNvPr>
                <p14:cNvContentPartPr/>
                <p14:nvPr/>
              </p14:nvContentPartPr>
              <p14:xfrm>
                <a:off x="3272811" y="1031366"/>
                <a:ext cx="86040" cy="3358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9D8D0B4-EB42-4783-B78E-715377549C7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264171" y="1022366"/>
                  <a:ext cx="10368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6CE87D5-B9F2-4070-9413-2504C81927FE}"/>
                    </a:ext>
                  </a:extLst>
                </p14:cNvPr>
                <p14:cNvContentPartPr/>
                <p14:nvPr/>
              </p14:nvContentPartPr>
              <p14:xfrm>
                <a:off x="3463611" y="896366"/>
                <a:ext cx="86760" cy="1317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6CE87D5-B9F2-4070-9413-2504C81927F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454971" y="887726"/>
                  <a:ext cx="1044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2207D90-FE10-4500-8571-E605B8435587}"/>
                    </a:ext>
                  </a:extLst>
                </p14:cNvPr>
                <p14:cNvContentPartPr/>
                <p14:nvPr/>
              </p14:nvContentPartPr>
              <p14:xfrm>
                <a:off x="3597171" y="976646"/>
                <a:ext cx="81720" cy="86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2207D90-FE10-4500-8571-E605B843558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588531" y="968006"/>
                  <a:ext cx="993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B5DC9E5-2ECA-4F8C-B7C8-CACCA64CEBF8}"/>
                    </a:ext>
                  </a:extLst>
                </p14:cNvPr>
                <p14:cNvContentPartPr/>
                <p14:nvPr/>
              </p14:nvContentPartPr>
              <p14:xfrm>
                <a:off x="3763851" y="913286"/>
                <a:ext cx="20520" cy="87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B5DC9E5-2ECA-4F8C-B7C8-CACCA64CEBF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754851" y="904646"/>
                  <a:ext cx="3816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4145FA0-6FD7-4DED-B658-E17B91547CC0}"/>
                    </a:ext>
                  </a:extLst>
                </p14:cNvPr>
                <p14:cNvContentPartPr/>
                <p14:nvPr/>
              </p14:nvContentPartPr>
              <p14:xfrm>
                <a:off x="3861411" y="1179686"/>
                <a:ext cx="190080" cy="3193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4145FA0-6FD7-4DED-B658-E17B91547CC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852411" y="1171046"/>
                  <a:ext cx="207720" cy="336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FFA718A1-D5E8-4964-B0EC-A60672048065}"/>
                  </a:ext>
                </a:extLst>
              </p14:cNvPr>
              <p14:cNvContentPartPr/>
              <p14:nvPr/>
            </p14:nvContentPartPr>
            <p14:xfrm>
              <a:off x="4513371" y="1355726"/>
              <a:ext cx="58320" cy="12276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FFA718A1-D5E8-4964-B0EC-A6067204806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504731" y="1346726"/>
                <a:ext cx="75960" cy="14040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B3A13D6C-F998-499B-8816-DA298317A71B}"/>
              </a:ext>
            </a:extLst>
          </p:cNvPr>
          <p:cNvGrpSpPr/>
          <p:nvPr/>
        </p:nvGrpSpPr>
        <p:grpSpPr>
          <a:xfrm>
            <a:off x="5182251" y="1104086"/>
            <a:ext cx="314640" cy="242640"/>
            <a:chOff x="5182251" y="1104086"/>
            <a:chExt cx="314640" cy="24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8B2BCAA-AEB5-47E5-BCED-50EBA15F6384}"/>
                    </a:ext>
                  </a:extLst>
                </p14:cNvPr>
                <p14:cNvContentPartPr/>
                <p14:nvPr/>
              </p14:nvContentPartPr>
              <p14:xfrm>
                <a:off x="5182251" y="1104086"/>
                <a:ext cx="118440" cy="2426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8B2BCAA-AEB5-47E5-BCED-50EBA15F6384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173611" y="1095086"/>
                  <a:ext cx="13608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B5451F4-4032-436C-AE10-9988D4E9AF4C}"/>
                    </a:ext>
                  </a:extLst>
                </p14:cNvPr>
                <p14:cNvContentPartPr/>
                <p14:nvPr/>
              </p14:nvContentPartPr>
              <p14:xfrm>
                <a:off x="5400051" y="1227566"/>
                <a:ext cx="96840" cy="763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B5451F4-4032-436C-AE10-9988D4E9AF4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391411" y="1218566"/>
                  <a:ext cx="114480" cy="9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021D999-0205-4FA1-B07A-B9863CBF30F1}"/>
              </a:ext>
            </a:extLst>
          </p:cNvPr>
          <p:cNvGrpSpPr/>
          <p:nvPr/>
        </p:nvGrpSpPr>
        <p:grpSpPr>
          <a:xfrm>
            <a:off x="5720091" y="1150886"/>
            <a:ext cx="710640" cy="191520"/>
            <a:chOff x="5720091" y="1150886"/>
            <a:chExt cx="710640" cy="19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5181A094-AF4C-461D-8B04-8DE57EA96AF3}"/>
                    </a:ext>
                  </a:extLst>
                </p14:cNvPr>
                <p14:cNvContentPartPr/>
                <p14:nvPr/>
              </p14:nvContentPartPr>
              <p14:xfrm>
                <a:off x="5720091" y="1150886"/>
                <a:ext cx="23760" cy="1681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5181A094-AF4C-461D-8B04-8DE57EA96AF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711091" y="1141886"/>
                  <a:ext cx="414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E967BA0-35A7-4B5C-88EB-68F557166E25}"/>
                    </a:ext>
                  </a:extLst>
                </p14:cNvPr>
                <p14:cNvContentPartPr/>
                <p14:nvPr/>
              </p14:nvContentPartPr>
              <p14:xfrm>
                <a:off x="5843931" y="1243406"/>
                <a:ext cx="23760" cy="788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E967BA0-35A7-4B5C-88EB-68F557166E2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835291" y="1234406"/>
                  <a:ext cx="414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08CB34F-3216-4E82-BCAC-3D08C7E42038}"/>
                    </a:ext>
                  </a:extLst>
                </p14:cNvPr>
                <p14:cNvContentPartPr/>
                <p14:nvPr/>
              </p14:nvContentPartPr>
              <p14:xfrm>
                <a:off x="6017451" y="1151246"/>
                <a:ext cx="97200" cy="1476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08CB34F-3216-4E82-BCAC-3D08C7E4203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008811" y="1142246"/>
                  <a:ext cx="11484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AD26475-B0BF-4CA6-B556-27A7FDF98E8F}"/>
                    </a:ext>
                  </a:extLst>
                </p14:cNvPr>
                <p14:cNvContentPartPr/>
                <p14:nvPr/>
              </p14:nvContentPartPr>
              <p14:xfrm>
                <a:off x="6159651" y="1231886"/>
                <a:ext cx="73440" cy="1105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AD26475-B0BF-4CA6-B556-27A7FDF98E8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151011" y="1223246"/>
                  <a:ext cx="9108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D4481B1-6923-4996-89B6-84CEBFFFED71}"/>
                    </a:ext>
                  </a:extLst>
                </p14:cNvPr>
                <p14:cNvContentPartPr/>
                <p14:nvPr/>
              </p14:nvContentPartPr>
              <p14:xfrm>
                <a:off x="6394731" y="1230086"/>
                <a:ext cx="36000" cy="226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D4481B1-6923-4996-89B6-84CEBFFFED7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386091" y="1221446"/>
                  <a:ext cx="5364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7693B75B-40BD-4748-B574-A36836F8830F}"/>
                  </a:ext>
                </a:extLst>
              </p14:cNvPr>
              <p14:cNvContentPartPr/>
              <p14:nvPr/>
            </p14:nvContentPartPr>
            <p14:xfrm>
              <a:off x="6708291" y="1232606"/>
              <a:ext cx="46080" cy="900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7693B75B-40BD-4748-B574-A36836F8830F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699651" y="1223606"/>
                <a:ext cx="6372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33BBDD88-DAD1-4DBC-9726-8983CEABFB13}"/>
              </a:ext>
            </a:extLst>
          </p:cNvPr>
          <p:cNvGrpSpPr/>
          <p:nvPr/>
        </p:nvGrpSpPr>
        <p:grpSpPr>
          <a:xfrm>
            <a:off x="877371" y="1841726"/>
            <a:ext cx="1058400" cy="303120"/>
            <a:chOff x="877371" y="1841726"/>
            <a:chExt cx="105840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18C28ED-8CC6-4251-84CF-DEF3B212FBF3}"/>
                    </a:ext>
                  </a:extLst>
                </p14:cNvPr>
                <p14:cNvContentPartPr/>
                <p14:nvPr/>
              </p14:nvContentPartPr>
              <p14:xfrm>
                <a:off x="877371" y="1876286"/>
                <a:ext cx="64080" cy="1825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18C28ED-8CC6-4251-84CF-DEF3B212FBF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68371" y="1867646"/>
                  <a:ext cx="8172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BB0B62D6-05ED-4400-BA9E-7E0A5212FBA9}"/>
                    </a:ext>
                  </a:extLst>
                </p14:cNvPr>
                <p14:cNvContentPartPr/>
                <p14:nvPr/>
              </p14:nvContentPartPr>
              <p14:xfrm>
                <a:off x="933891" y="1841726"/>
                <a:ext cx="137880" cy="1900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BB0B62D6-05ED-4400-BA9E-7E0A5212FBA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925251" y="1833086"/>
                  <a:ext cx="1555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1E3D58A2-2ED6-433C-A02B-AF3289C1B8A2}"/>
                    </a:ext>
                  </a:extLst>
                </p14:cNvPr>
                <p14:cNvContentPartPr/>
                <p14:nvPr/>
              </p14:nvContentPartPr>
              <p14:xfrm>
                <a:off x="1125051" y="1981046"/>
                <a:ext cx="68040" cy="1346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1E3D58A2-2ED6-433C-A02B-AF3289C1B8A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116051" y="1972046"/>
                  <a:ext cx="8568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96B3B94-7169-4969-A4E0-95FC0991EED4}"/>
                    </a:ext>
                  </a:extLst>
                </p14:cNvPr>
                <p14:cNvContentPartPr/>
                <p14:nvPr/>
              </p14:nvContentPartPr>
              <p14:xfrm>
                <a:off x="1121091" y="2010206"/>
                <a:ext cx="85320" cy="1346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96B3B94-7169-4969-A4E0-95FC0991EED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112091" y="2001566"/>
                  <a:ext cx="1029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ECD89C1-80CE-455A-9CFD-16395A68F05C}"/>
                    </a:ext>
                  </a:extLst>
                </p14:cNvPr>
                <p14:cNvContentPartPr/>
                <p14:nvPr/>
              </p14:nvContentPartPr>
              <p14:xfrm>
                <a:off x="1329531" y="1893926"/>
                <a:ext cx="62640" cy="2005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ECD89C1-80CE-455A-9CFD-16395A68F05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320531" y="1885286"/>
                  <a:ext cx="8028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98B6BBC-65A7-4ADC-AC3D-54B577E343EB}"/>
                    </a:ext>
                  </a:extLst>
                </p14:cNvPr>
                <p14:cNvContentPartPr/>
                <p14:nvPr/>
              </p14:nvContentPartPr>
              <p14:xfrm>
                <a:off x="1426011" y="1911206"/>
                <a:ext cx="127440" cy="1540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98B6BBC-65A7-4ADC-AC3D-54B577E343E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417011" y="1902206"/>
                  <a:ext cx="1450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7C04F8F-2151-41E8-AF41-DFE066C06090}"/>
                    </a:ext>
                  </a:extLst>
                </p14:cNvPr>
                <p14:cNvContentPartPr/>
                <p14:nvPr/>
              </p14:nvContentPartPr>
              <p14:xfrm>
                <a:off x="1621851" y="1889606"/>
                <a:ext cx="103320" cy="2379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7C04F8F-2151-41E8-AF41-DFE066C0609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612851" y="1880966"/>
                  <a:ext cx="12096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EBE8512-DEB1-4928-8F60-B16EE5A476C3}"/>
                    </a:ext>
                  </a:extLst>
                </p14:cNvPr>
                <p14:cNvContentPartPr/>
                <p14:nvPr/>
              </p14:nvContentPartPr>
              <p14:xfrm>
                <a:off x="1817331" y="1975286"/>
                <a:ext cx="118440" cy="694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EBE8512-DEB1-4928-8F60-B16EE5A476C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808691" y="1966646"/>
                  <a:ext cx="136080" cy="87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98A9AA8-8488-4BBE-A9DA-5845B3D400E5}"/>
              </a:ext>
            </a:extLst>
          </p:cNvPr>
          <p:cNvGrpSpPr/>
          <p:nvPr/>
        </p:nvGrpSpPr>
        <p:grpSpPr>
          <a:xfrm>
            <a:off x="2156091" y="1749566"/>
            <a:ext cx="1410840" cy="406440"/>
            <a:chOff x="2156091" y="1749566"/>
            <a:chExt cx="1410840" cy="40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70CC871-6578-40E9-A6DC-2585FA329779}"/>
                    </a:ext>
                  </a:extLst>
                </p14:cNvPr>
                <p14:cNvContentPartPr/>
                <p14:nvPr/>
              </p14:nvContentPartPr>
              <p14:xfrm>
                <a:off x="2156091" y="1904366"/>
                <a:ext cx="100080" cy="1972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70CC871-6578-40E9-A6DC-2585FA329779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147091" y="1895366"/>
                  <a:ext cx="1177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D3BD3B2-A6BF-4372-B4AB-D8234DE28295}"/>
                    </a:ext>
                  </a:extLst>
                </p14:cNvPr>
                <p14:cNvContentPartPr/>
                <p14:nvPr/>
              </p14:nvContentPartPr>
              <p14:xfrm>
                <a:off x="2190651" y="1958726"/>
                <a:ext cx="105120" cy="554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D3BD3B2-A6BF-4372-B4AB-D8234DE2829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181651" y="1950086"/>
                  <a:ext cx="1227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BCE6347-990E-4104-9F59-C1CAE3AEF680}"/>
                    </a:ext>
                  </a:extLst>
                </p14:cNvPr>
                <p14:cNvContentPartPr/>
                <p14:nvPr/>
              </p14:nvContentPartPr>
              <p14:xfrm>
                <a:off x="2208291" y="1919846"/>
                <a:ext cx="97200" cy="90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BCE6347-990E-4104-9F59-C1CAE3AEF68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199651" y="1910846"/>
                  <a:ext cx="1148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84A5F2E-5357-4462-AD86-FF2D622A3EB1}"/>
                    </a:ext>
                  </a:extLst>
                </p14:cNvPr>
                <p14:cNvContentPartPr/>
                <p14:nvPr/>
              </p14:nvContentPartPr>
              <p14:xfrm>
                <a:off x="2385051" y="1806446"/>
                <a:ext cx="141480" cy="3477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84A5F2E-5357-4462-AD86-FF2D622A3EB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376051" y="1797446"/>
                  <a:ext cx="15912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462AF63-6BE4-4B5D-9857-AE3E1828BDFE}"/>
                    </a:ext>
                  </a:extLst>
                </p14:cNvPr>
                <p14:cNvContentPartPr/>
                <p14:nvPr/>
              </p14:nvContentPartPr>
              <p14:xfrm>
                <a:off x="2572251" y="1980686"/>
                <a:ext cx="106560" cy="1364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462AF63-6BE4-4B5D-9857-AE3E1828BDF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563611" y="1971686"/>
                  <a:ext cx="12420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9D393BC-D1FE-4D50-8B8D-0EFC4F961E40}"/>
                    </a:ext>
                  </a:extLst>
                </p14:cNvPr>
                <p14:cNvContentPartPr/>
                <p14:nvPr/>
              </p14:nvContentPartPr>
              <p14:xfrm>
                <a:off x="2752971" y="1810406"/>
                <a:ext cx="67320" cy="1396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9D393BC-D1FE-4D50-8B8D-0EFC4F961E40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744331" y="1801406"/>
                  <a:ext cx="8496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1312EB9-2370-4CD1-9D78-70C56E0EB1F0}"/>
                    </a:ext>
                  </a:extLst>
                </p14:cNvPr>
                <p14:cNvContentPartPr/>
                <p14:nvPr/>
              </p14:nvContentPartPr>
              <p14:xfrm>
                <a:off x="2714091" y="1891046"/>
                <a:ext cx="71280" cy="43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1312EB9-2370-4CD1-9D78-70C56E0EB1F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705091" y="1882406"/>
                  <a:ext cx="889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569FB37-2396-45A1-9334-CE48ACD24598}"/>
                    </a:ext>
                  </a:extLst>
                </p14:cNvPr>
                <p14:cNvContentPartPr/>
                <p14:nvPr/>
              </p14:nvContentPartPr>
              <p14:xfrm>
                <a:off x="2918211" y="1810406"/>
                <a:ext cx="114840" cy="1216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569FB37-2396-45A1-9334-CE48ACD24598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909211" y="1801406"/>
                  <a:ext cx="13248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33C7540-5BDA-4E30-9DE9-06C008153B0A}"/>
                    </a:ext>
                  </a:extLst>
                </p14:cNvPr>
                <p14:cNvContentPartPr/>
                <p14:nvPr/>
              </p14:nvContentPartPr>
              <p14:xfrm>
                <a:off x="2977971" y="1814366"/>
                <a:ext cx="68040" cy="1191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33C7540-5BDA-4E30-9DE9-06C008153B0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968971" y="1805366"/>
                  <a:ext cx="856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6139EF2F-3A6A-47D6-A92C-DB8A158F4B6B}"/>
                    </a:ext>
                  </a:extLst>
                </p14:cNvPr>
                <p14:cNvContentPartPr/>
                <p14:nvPr/>
              </p14:nvContentPartPr>
              <p14:xfrm>
                <a:off x="3109011" y="1749566"/>
                <a:ext cx="165960" cy="4064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6139EF2F-3A6A-47D6-A92C-DB8A158F4B6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100011" y="1740566"/>
                  <a:ext cx="183600" cy="42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0A0DD02-0C8A-42EC-8547-CDCD224AF43E}"/>
                    </a:ext>
                  </a:extLst>
                </p14:cNvPr>
                <p14:cNvContentPartPr/>
                <p14:nvPr/>
              </p14:nvContentPartPr>
              <p14:xfrm>
                <a:off x="3490971" y="1959086"/>
                <a:ext cx="75960" cy="212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0A0DD02-0C8A-42EC-8547-CDCD224AF43E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481971" y="1950446"/>
                  <a:ext cx="936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5A749B0B-59D0-4A74-9D9C-5046E8B3A8A2}"/>
                    </a:ext>
                  </a:extLst>
                </p14:cNvPr>
                <p14:cNvContentPartPr/>
                <p14:nvPr/>
              </p14:nvContentPartPr>
              <p14:xfrm>
                <a:off x="3443091" y="2013806"/>
                <a:ext cx="84600" cy="17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A749B0B-59D0-4A74-9D9C-5046E8B3A8A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434451" y="2004806"/>
                  <a:ext cx="102240" cy="3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CE618E88-5A87-4CED-B176-09273178F5C5}"/>
                  </a:ext>
                </a:extLst>
              </p14:cNvPr>
              <p14:cNvContentPartPr/>
              <p14:nvPr/>
            </p14:nvContentPartPr>
            <p14:xfrm>
              <a:off x="3983091" y="1865126"/>
              <a:ext cx="304200" cy="21672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CE618E88-5A87-4CED-B176-09273178F5C5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974451" y="1856126"/>
                <a:ext cx="321840" cy="234360"/>
              </a:xfrm>
              <a:prstGeom prst="rect">
                <a:avLst/>
              </a:prstGeom>
            </p:spPr>
          </p:pic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76B45035-AE13-402D-B20B-A5F704820EC8}"/>
              </a:ext>
            </a:extLst>
          </p:cNvPr>
          <p:cNvGrpSpPr/>
          <p:nvPr/>
        </p:nvGrpSpPr>
        <p:grpSpPr>
          <a:xfrm>
            <a:off x="4020531" y="1680806"/>
            <a:ext cx="807120" cy="386640"/>
            <a:chOff x="4020531" y="1680806"/>
            <a:chExt cx="807120" cy="38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ADF0212-7B5A-4815-A4EF-A41BE7A122A9}"/>
                    </a:ext>
                  </a:extLst>
                </p14:cNvPr>
                <p14:cNvContentPartPr/>
                <p14:nvPr/>
              </p14:nvContentPartPr>
              <p14:xfrm>
                <a:off x="4020531" y="1680806"/>
                <a:ext cx="266760" cy="1389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ADF0212-7B5A-4815-A4EF-A41BE7A122A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011531" y="1672166"/>
                  <a:ext cx="2844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8EE5145-0A39-4911-A1AF-500536135D7B}"/>
                    </a:ext>
                  </a:extLst>
                </p14:cNvPr>
                <p14:cNvContentPartPr/>
                <p14:nvPr/>
              </p14:nvContentPartPr>
              <p14:xfrm>
                <a:off x="4361451" y="1949006"/>
                <a:ext cx="120600" cy="1184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8EE5145-0A39-4911-A1AF-500536135D7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352811" y="1940006"/>
                  <a:ext cx="1382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331AB84-8830-49C4-876D-66600FB457ED}"/>
                    </a:ext>
                  </a:extLst>
                </p14:cNvPr>
                <p14:cNvContentPartPr/>
                <p14:nvPr/>
              </p14:nvContentPartPr>
              <p14:xfrm>
                <a:off x="4560891" y="1790246"/>
                <a:ext cx="66960" cy="118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331AB84-8830-49C4-876D-66600FB457E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551891" y="1781246"/>
                  <a:ext cx="846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09A235D-2DFA-4838-9AEF-06FE4AF3E8CF}"/>
                    </a:ext>
                  </a:extLst>
                </p14:cNvPr>
                <p14:cNvContentPartPr/>
                <p14:nvPr/>
              </p14:nvContentPartPr>
              <p14:xfrm>
                <a:off x="4541451" y="1846766"/>
                <a:ext cx="76680" cy="50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09A235D-2DFA-4838-9AEF-06FE4AF3E8C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532811" y="1838126"/>
                  <a:ext cx="9432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8D4DED9B-6BF2-4662-A8D9-4CBC1DC8E96E}"/>
                    </a:ext>
                  </a:extLst>
                </p14:cNvPr>
                <p14:cNvContentPartPr/>
                <p14:nvPr/>
              </p14:nvContentPartPr>
              <p14:xfrm>
                <a:off x="4708491" y="1782686"/>
                <a:ext cx="119160" cy="1306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8D4DED9B-6BF2-4662-A8D9-4CBC1DC8E96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699851" y="1773686"/>
                  <a:ext cx="136800" cy="148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4771C2E8-1175-4E16-BBEB-4B3862B265E6}"/>
              </a:ext>
            </a:extLst>
          </p:cNvPr>
          <p:cNvGrpSpPr/>
          <p:nvPr/>
        </p:nvGrpSpPr>
        <p:grpSpPr>
          <a:xfrm>
            <a:off x="4918731" y="1794206"/>
            <a:ext cx="1414440" cy="529560"/>
            <a:chOff x="4918731" y="1794206"/>
            <a:chExt cx="1414440" cy="52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98C961E-0202-4B5F-BDAA-D9FB81D6618E}"/>
                    </a:ext>
                  </a:extLst>
                </p14:cNvPr>
                <p14:cNvContentPartPr/>
                <p14:nvPr/>
              </p14:nvContentPartPr>
              <p14:xfrm>
                <a:off x="4918731" y="1910126"/>
                <a:ext cx="91080" cy="2246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98C961E-0202-4B5F-BDAA-D9FB81D6618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09731" y="1901126"/>
                  <a:ext cx="10872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C16BE97-AA98-483A-BD1C-F3128761902E}"/>
                    </a:ext>
                  </a:extLst>
                </p14:cNvPr>
                <p14:cNvContentPartPr/>
                <p14:nvPr/>
              </p14:nvContentPartPr>
              <p14:xfrm>
                <a:off x="5021691" y="1991846"/>
                <a:ext cx="29520" cy="1173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C16BE97-AA98-483A-BD1C-F3128761902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013051" y="1983206"/>
                  <a:ext cx="471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E8025AD-B62F-4C50-B579-2379C432BD29}"/>
                    </a:ext>
                  </a:extLst>
                </p14:cNvPr>
                <p14:cNvContentPartPr/>
                <p14:nvPr/>
              </p14:nvContentPartPr>
              <p14:xfrm>
                <a:off x="5144091" y="2032886"/>
                <a:ext cx="88200" cy="194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E8025AD-B62F-4C50-B579-2379C432BD2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135091" y="2023886"/>
                  <a:ext cx="1058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FFEE39F-2465-47AF-9162-BB164116BBF7}"/>
                    </a:ext>
                  </a:extLst>
                </p14:cNvPr>
                <p14:cNvContentPartPr/>
                <p14:nvPr/>
              </p14:nvContentPartPr>
              <p14:xfrm>
                <a:off x="5229051" y="1989686"/>
                <a:ext cx="149040" cy="2084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FFEE39F-2465-47AF-9162-BB164116BBF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220411" y="1980686"/>
                  <a:ext cx="1666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A56094F2-6BE9-4FB2-BE32-B18A0BDC829C}"/>
                    </a:ext>
                  </a:extLst>
                </p14:cNvPr>
                <p14:cNvContentPartPr/>
                <p14:nvPr/>
              </p14:nvContentPartPr>
              <p14:xfrm>
                <a:off x="5397891" y="1946126"/>
                <a:ext cx="99720" cy="1954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56094F2-6BE9-4FB2-BE32-B18A0BDC829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388891" y="1937486"/>
                  <a:ext cx="11736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237839A0-5121-416E-BA4C-496E21CB7A45}"/>
                    </a:ext>
                  </a:extLst>
                </p14:cNvPr>
                <p14:cNvContentPartPr/>
                <p14:nvPr/>
              </p14:nvContentPartPr>
              <p14:xfrm>
                <a:off x="5553051" y="1794206"/>
                <a:ext cx="105480" cy="1371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237839A0-5121-416E-BA4C-496E21CB7A4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544411" y="1785206"/>
                  <a:ext cx="12312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1986B22-F9A2-4FD8-B94A-490FC555A039}"/>
                    </a:ext>
                  </a:extLst>
                </p14:cNvPr>
                <p14:cNvContentPartPr/>
                <p14:nvPr/>
              </p14:nvContentPartPr>
              <p14:xfrm>
                <a:off x="5693091" y="1877366"/>
                <a:ext cx="70200" cy="64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1986B22-F9A2-4FD8-B94A-490FC555A039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684451" y="1868726"/>
                  <a:ext cx="878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8AC22468-0889-488A-86E0-8D5925838F74}"/>
                    </a:ext>
                  </a:extLst>
                </p14:cNvPr>
                <p14:cNvContentPartPr/>
                <p14:nvPr/>
              </p14:nvContentPartPr>
              <p14:xfrm>
                <a:off x="5842851" y="1826246"/>
                <a:ext cx="25920" cy="864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8AC22468-0889-488A-86E0-8D5925838F7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833851" y="1817606"/>
                  <a:ext cx="4356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4886199-F670-403E-AED4-EEF17A6030EB}"/>
                    </a:ext>
                  </a:extLst>
                </p14:cNvPr>
                <p14:cNvContentPartPr/>
                <p14:nvPr/>
              </p14:nvContentPartPr>
              <p14:xfrm>
                <a:off x="5877051" y="2083646"/>
                <a:ext cx="20520" cy="165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4886199-F670-403E-AED4-EEF17A6030E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868411" y="2075006"/>
                  <a:ext cx="381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0ABA9B57-50D0-4FA8-9607-C8820FF19216}"/>
                    </a:ext>
                  </a:extLst>
                </p14:cNvPr>
                <p14:cNvContentPartPr/>
                <p14:nvPr/>
              </p14:nvContentPartPr>
              <p14:xfrm>
                <a:off x="6054531" y="1971326"/>
                <a:ext cx="278640" cy="3524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0ABA9B57-50D0-4FA8-9607-C8820FF1921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045531" y="1962686"/>
                  <a:ext cx="296280" cy="370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0BAB6BCE-E770-496F-A979-478A6358BF84}"/>
              </a:ext>
            </a:extLst>
          </p:cNvPr>
          <p:cNvGrpSpPr/>
          <p:nvPr/>
        </p:nvGrpSpPr>
        <p:grpSpPr>
          <a:xfrm>
            <a:off x="6626931" y="1954766"/>
            <a:ext cx="115200" cy="69480"/>
            <a:chOff x="6626931" y="1954766"/>
            <a:chExt cx="115200" cy="6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2783DBE-24D1-4849-942D-F0FA460DBAE4}"/>
                    </a:ext>
                  </a:extLst>
                </p14:cNvPr>
                <p14:cNvContentPartPr/>
                <p14:nvPr/>
              </p14:nvContentPartPr>
              <p14:xfrm>
                <a:off x="6655731" y="1954766"/>
                <a:ext cx="86400" cy="194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2783DBE-24D1-4849-942D-F0FA460DBAE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646731" y="1945766"/>
                  <a:ext cx="1040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42364064-7596-4E03-9A63-503A8B11E73D}"/>
                    </a:ext>
                  </a:extLst>
                </p14:cNvPr>
                <p14:cNvContentPartPr/>
                <p14:nvPr/>
              </p14:nvContentPartPr>
              <p14:xfrm>
                <a:off x="6626931" y="2019566"/>
                <a:ext cx="75960" cy="4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42364064-7596-4E03-9A63-503A8B11E73D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617931" y="2010566"/>
                  <a:ext cx="93600" cy="2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A9D0ED58-7C1E-48B0-894C-600376E8F7B8}"/>
                  </a:ext>
                </a:extLst>
              </p14:cNvPr>
              <p14:cNvContentPartPr/>
              <p14:nvPr/>
            </p14:nvContentPartPr>
            <p14:xfrm>
              <a:off x="7436931" y="1782326"/>
              <a:ext cx="216000" cy="28764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A9D0ED58-7C1E-48B0-894C-600376E8F7B8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7427931" y="1773326"/>
                <a:ext cx="233640" cy="30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071397F9-CD1F-49FD-919B-7BE79F59F02F}"/>
                  </a:ext>
                </a:extLst>
              </p14:cNvPr>
              <p14:cNvContentPartPr/>
              <p14:nvPr/>
            </p14:nvContentPartPr>
            <p14:xfrm>
              <a:off x="7282131" y="1995806"/>
              <a:ext cx="470880" cy="6012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071397F9-CD1F-49FD-919B-7BE79F59F02F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7273131" y="1987166"/>
                <a:ext cx="488520" cy="77760"/>
              </a:xfrm>
              <a:prstGeom prst="rect">
                <a:avLst/>
              </a:prstGeom>
            </p:spPr>
          </p:pic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9D0292E5-92F5-4248-AD54-6FAD91A0D798}"/>
              </a:ext>
            </a:extLst>
          </p:cNvPr>
          <p:cNvGrpSpPr/>
          <p:nvPr/>
        </p:nvGrpSpPr>
        <p:grpSpPr>
          <a:xfrm>
            <a:off x="7291131" y="2256806"/>
            <a:ext cx="418320" cy="293400"/>
            <a:chOff x="7291131" y="2256806"/>
            <a:chExt cx="418320" cy="29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26E699A-4CB1-4223-921B-08EA0AD88DD7}"/>
                    </a:ext>
                  </a:extLst>
                </p14:cNvPr>
                <p14:cNvContentPartPr/>
                <p14:nvPr/>
              </p14:nvContentPartPr>
              <p14:xfrm>
                <a:off x="7291131" y="2256806"/>
                <a:ext cx="38160" cy="1612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26E699A-4CB1-4223-921B-08EA0AD88DD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282491" y="2248166"/>
                  <a:ext cx="558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9CA2BCE-7187-49B7-A48E-617BA16AE229}"/>
                    </a:ext>
                  </a:extLst>
                </p14:cNvPr>
                <p14:cNvContentPartPr/>
                <p14:nvPr/>
              </p14:nvContentPartPr>
              <p14:xfrm>
                <a:off x="7383651" y="2319446"/>
                <a:ext cx="100080" cy="216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9CA2BCE-7187-49B7-A48E-617BA16AE229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374651" y="2310446"/>
                  <a:ext cx="1177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17A1F8E6-862C-450E-90C1-B7CFD2A2158C}"/>
                    </a:ext>
                  </a:extLst>
                </p14:cNvPr>
                <p14:cNvContentPartPr/>
                <p14:nvPr/>
              </p14:nvContentPartPr>
              <p14:xfrm>
                <a:off x="7514691" y="2278766"/>
                <a:ext cx="194760" cy="2714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17A1F8E6-862C-450E-90C1-B7CFD2A2158C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506051" y="2270126"/>
                  <a:ext cx="212400" cy="28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523FFF29-F777-4AF7-AA74-22C6D15E11CA}"/>
              </a:ext>
            </a:extLst>
          </p:cNvPr>
          <p:cNvGrpSpPr/>
          <p:nvPr/>
        </p:nvGrpSpPr>
        <p:grpSpPr>
          <a:xfrm>
            <a:off x="8104011" y="1536086"/>
            <a:ext cx="1917000" cy="896760"/>
            <a:chOff x="8104011" y="1536086"/>
            <a:chExt cx="1917000" cy="89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E25E1EF-4CF1-4125-9BA4-3EE059B880A6}"/>
                    </a:ext>
                  </a:extLst>
                </p14:cNvPr>
                <p14:cNvContentPartPr/>
                <p14:nvPr/>
              </p14:nvContentPartPr>
              <p14:xfrm>
                <a:off x="8163771" y="1829486"/>
                <a:ext cx="263880" cy="2480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E25E1EF-4CF1-4125-9BA4-3EE059B880A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155131" y="1820846"/>
                  <a:ext cx="28152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C89B27D-97DF-4117-B379-0F57053DBE80}"/>
                    </a:ext>
                  </a:extLst>
                </p14:cNvPr>
                <p14:cNvContentPartPr/>
                <p14:nvPr/>
              </p14:nvContentPartPr>
              <p14:xfrm>
                <a:off x="8104011" y="2264726"/>
                <a:ext cx="105480" cy="1681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C89B27D-97DF-4117-B379-0F57053DBE80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8095371" y="2255726"/>
                  <a:ext cx="12312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E74C2244-6648-4DB1-B207-16181C4ED640}"/>
                    </a:ext>
                  </a:extLst>
                </p14:cNvPr>
                <p14:cNvContentPartPr/>
                <p14:nvPr/>
              </p14:nvContentPartPr>
              <p14:xfrm>
                <a:off x="8267451" y="2345006"/>
                <a:ext cx="53280" cy="450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E74C2244-6648-4DB1-B207-16181C4ED64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258811" y="2336006"/>
                  <a:ext cx="7092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DB2C757B-FB2C-46DE-B5EE-0A36E4F5CF3B}"/>
                    </a:ext>
                  </a:extLst>
                </p14:cNvPr>
                <p14:cNvContentPartPr/>
                <p14:nvPr/>
              </p14:nvContentPartPr>
              <p14:xfrm>
                <a:off x="8387331" y="2341406"/>
                <a:ext cx="39960" cy="622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DB2C757B-FB2C-46DE-B5EE-0A36E4F5CF3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378691" y="2332406"/>
                  <a:ext cx="5760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4E5525DD-3411-4B38-A4EA-E80BD5BB88F4}"/>
                    </a:ext>
                  </a:extLst>
                </p14:cNvPr>
                <p14:cNvContentPartPr/>
                <p14:nvPr/>
              </p14:nvContentPartPr>
              <p14:xfrm>
                <a:off x="8254851" y="1536086"/>
                <a:ext cx="246960" cy="1749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4E5525DD-3411-4B38-A4EA-E80BD5BB88F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246211" y="1527446"/>
                  <a:ext cx="2646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5F622E20-CC57-4EA5-99D1-2C83BC4300A6}"/>
                    </a:ext>
                  </a:extLst>
                </p14:cNvPr>
                <p14:cNvContentPartPr/>
                <p14:nvPr/>
              </p14:nvContentPartPr>
              <p14:xfrm>
                <a:off x="8638251" y="1897526"/>
                <a:ext cx="113040" cy="1422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5F622E20-CC57-4EA5-99D1-2C83BC4300A6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629611" y="1888886"/>
                  <a:ext cx="1306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0DFB89D-A0E9-4437-9E09-119E132147B2}"/>
                    </a:ext>
                  </a:extLst>
                </p14:cNvPr>
                <p14:cNvContentPartPr/>
                <p14:nvPr/>
              </p14:nvContentPartPr>
              <p14:xfrm>
                <a:off x="8819691" y="1669646"/>
                <a:ext cx="74880" cy="1350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0DFB89D-A0E9-4437-9E09-119E132147B2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810691" y="1660646"/>
                  <a:ext cx="925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7A8D76F8-36EF-40F4-A8B3-1E3B0230FEB7}"/>
                    </a:ext>
                  </a:extLst>
                </p14:cNvPr>
                <p14:cNvContentPartPr/>
                <p14:nvPr/>
              </p14:nvContentPartPr>
              <p14:xfrm>
                <a:off x="8791971" y="1723646"/>
                <a:ext cx="112680" cy="108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7A8D76F8-36EF-40F4-A8B3-1E3B0230FEB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783331" y="1715006"/>
                  <a:ext cx="13032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4B792AA-A694-4B6F-9A06-BD649439520D}"/>
                    </a:ext>
                  </a:extLst>
                </p14:cNvPr>
                <p14:cNvContentPartPr/>
                <p14:nvPr/>
              </p14:nvContentPartPr>
              <p14:xfrm>
                <a:off x="8970171" y="1689806"/>
                <a:ext cx="95400" cy="1371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4B792AA-A694-4B6F-9A06-BD649439520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961531" y="1681166"/>
                  <a:ext cx="11304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9D02346-FD40-460F-8976-1FE2B0AC0701}"/>
                    </a:ext>
                  </a:extLst>
                </p14:cNvPr>
                <p14:cNvContentPartPr/>
                <p14:nvPr/>
              </p14:nvContentPartPr>
              <p14:xfrm>
                <a:off x="9176451" y="1823726"/>
                <a:ext cx="108000" cy="2206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9D02346-FD40-460F-8976-1FE2B0AC070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167811" y="1815086"/>
                  <a:ext cx="12564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F4A991AE-F5B9-4738-A28B-A6353848366D}"/>
                    </a:ext>
                  </a:extLst>
                </p14:cNvPr>
                <p14:cNvContentPartPr/>
                <p14:nvPr/>
              </p14:nvContentPartPr>
              <p14:xfrm>
                <a:off x="9276891" y="1905446"/>
                <a:ext cx="43560" cy="1195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4A991AE-F5B9-4738-A28B-A6353848366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9268251" y="1896446"/>
                  <a:ext cx="612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6F9041A-6B1C-4546-874A-1C02CDAB1751}"/>
                    </a:ext>
                  </a:extLst>
                </p14:cNvPr>
                <p14:cNvContentPartPr/>
                <p14:nvPr/>
              </p14:nvContentPartPr>
              <p14:xfrm>
                <a:off x="9383091" y="1927406"/>
                <a:ext cx="122040" cy="226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6F9041A-6B1C-4546-874A-1C02CDAB1751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9374091" y="1918406"/>
                  <a:ext cx="1396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B4813C2-5B09-4EA7-A397-88C95CF8EE3D}"/>
                    </a:ext>
                  </a:extLst>
                </p14:cNvPr>
                <p14:cNvContentPartPr/>
                <p14:nvPr/>
              </p14:nvContentPartPr>
              <p14:xfrm>
                <a:off x="9468771" y="1917326"/>
                <a:ext cx="211680" cy="2764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B4813C2-5B09-4EA7-A397-88C95CF8EE3D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9460131" y="1908326"/>
                  <a:ext cx="22932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EF339CA-046E-4B5D-92A7-0B961E3F1936}"/>
                    </a:ext>
                  </a:extLst>
                </p14:cNvPr>
                <p14:cNvContentPartPr/>
                <p14:nvPr/>
              </p14:nvContentPartPr>
              <p14:xfrm>
                <a:off x="9701691" y="1871246"/>
                <a:ext cx="110520" cy="2268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EF339CA-046E-4B5D-92A7-0B961E3F193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9693051" y="1862246"/>
                  <a:ext cx="12816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C9C4220-41DD-4538-86BE-48A79F0AFD62}"/>
                    </a:ext>
                  </a:extLst>
                </p14:cNvPr>
                <p14:cNvContentPartPr/>
                <p14:nvPr/>
              </p14:nvContentPartPr>
              <p14:xfrm>
                <a:off x="9866931" y="1594046"/>
                <a:ext cx="154080" cy="2055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C9C4220-41DD-4538-86BE-48A79F0AFD62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857931" y="1585406"/>
                  <a:ext cx="171720" cy="22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0284D0E-610B-44FF-B4C3-C1B1EFE55999}"/>
              </a:ext>
            </a:extLst>
          </p:cNvPr>
          <p:cNvGrpSpPr/>
          <p:nvPr/>
        </p:nvGrpSpPr>
        <p:grpSpPr>
          <a:xfrm>
            <a:off x="838491" y="2838206"/>
            <a:ext cx="167760" cy="104760"/>
            <a:chOff x="838491" y="2838206"/>
            <a:chExt cx="167760" cy="10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8D7CFD4-C48E-480E-842C-7EAD76E6214F}"/>
                    </a:ext>
                  </a:extLst>
                </p14:cNvPr>
                <p14:cNvContentPartPr/>
                <p14:nvPr/>
              </p14:nvContentPartPr>
              <p14:xfrm>
                <a:off x="887451" y="2838206"/>
                <a:ext cx="118800" cy="75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8D7CFD4-C48E-480E-842C-7EAD76E6214F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878451" y="2829566"/>
                  <a:ext cx="1364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904B7DD-8D18-46BC-BB4A-0D7424C9F246}"/>
                    </a:ext>
                  </a:extLst>
                </p14:cNvPr>
                <p14:cNvContentPartPr/>
                <p14:nvPr/>
              </p14:nvContentPartPr>
              <p14:xfrm>
                <a:off x="838491" y="2931086"/>
                <a:ext cx="116280" cy="11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904B7DD-8D18-46BC-BB4A-0D7424C9F246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829491" y="2922086"/>
                  <a:ext cx="13392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7123CB31-830A-4319-B670-0A63312EA3DB}"/>
              </a:ext>
            </a:extLst>
          </p:cNvPr>
          <p:cNvGrpSpPr/>
          <p:nvPr/>
        </p:nvGrpSpPr>
        <p:grpSpPr>
          <a:xfrm>
            <a:off x="1285611" y="2797886"/>
            <a:ext cx="427320" cy="287640"/>
            <a:chOff x="1285611" y="2797886"/>
            <a:chExt cx="427320" cy="28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81A8773-7FEA-4397-9AD8-33A4CA72C971}"/>
                    </a:ext>
                  </a:extLst>
                </p14:cNvPr>
                <p14:cNvContentPartPr/>
                <p14:nvPr/>
              </p14:nvContentPartPr>
              <p14:xfrm>
                <a:off x="1406571" y="2797886"/>
                <a:ext cx="173520" cy="287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81A8773-7FEA-4397-9AD8-33A4CA72C97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397571" y="2788886"/>
                  <a:ext cx="19116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19AFD19D-430F-4F72-BDEB-4335D43B93BF}"/>
                    </a:ext>
                  </a:extLst>
                </p14:cNvPr>
                <p14:cNvContentPartPr/>
                <p14:nvPr/>
              </p14:nvContentPartPr>
              <p14:xfrm>
                <a:off x="1285611" y="2958446"/>
                <a:ext cx="427320" cy="446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19AFD19D-430F-4F72-BDEB-4335D43B93BF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276611" y="2949806"/>
                  <a:ext cx="444960" cy="6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96CCFD7D-3372-4C6A-9C1B-12957FDE1868}"/>
              </a:ext>
            </a:extLst>
          </p:cNvPr>
          <p:cNvGrpSpPr/>
          <p:nvPr/>
        </p:nvGrpSpPr>
        <p:grpSpPr>
          <a:xfrm>
            <a:off x="1282011" y="3221966"/>
            <a:ext cx="487080" cy="299880"/>
            <a:chOff x="1282011" y="3221966"/>
            <a:chExt cx="48708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133312E7-F6D5-4C1A-AC5D-A8F0FC2A61AE}"/>
                    </a:ext>
                  </a:extLst>
                </p14:cNvPr>
                <p14:cNvContentPartPr/>
                <p14:nvPr/>
              </p14:nvContentPartPr>
              <p14:xfrm>
                <a:off x="1282011" y="3234206"/>
                <a:ext cx="46080" cy="1738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133312E7-F6D5-4C1A-AC5D-A8F0FC2A61A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273371" y="3225566"/>
                  <a:ext cx="637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ADD5F165-8638-47B9-849E-60A09DAAC2AD}"/>
                    </a:ext>
                  </a:extLst>
                </p14:cNvPr>
                <p14:cNvContentPartPr/>
                <p14:nvPr/>
              </p14:nvContentPartPr>
              <p14:xfrm>
                <a:off x="1383891" y="3289286"/>
                <a:ext cx="126000" cy="187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ADD5F165-8638-47B9-849E-60A09DAAC2A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375251" y="3280286"/>
                  <a:ext cx="1436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2D6A7B6-D6DB-4704-B9A0-27CEB0734A14}"/>
                    </a:ext>
                  </a:extLst>
                </p14:cNvPr>
                <p14:cNvContentPartPr/>
                <p14:nvPr/>
              </p14:nvContentPartPr>
              <p14:xfrm>
                <a:off x="1567131" y="3221966"/>
                <a:ext cx="201960" cy="2998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2D6A7B6-D6DB-4704-B9A0-27CEB0734A14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558491" y="3213326"/>
                  <a:ext cx="219600" cy="31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9A2113A7-6388-417B-893E-ACD14BA1B98D}"/>
              </a:ext>
            </a:extLst>
          </p:cNvPr>
          <p:cNvGrpSpPr/>
          <p:nvPr/>
        </p:nvGrpSpPr>
        <p:grpSpPr>
          <a:xfrm>
            <a:off x="2170131" y="2261126"/>
            <a:ext cx="2067480" cy="1087920"/>
            <a:chOff x="2170131" y="2261126"/>
            <a:chExt cx="2067480" cy="108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88B3CE8-1485-4C34-AB4E-13D50895C213}"/>
                    </a:ext>
                  </a:extLst>
                </p14:cNvPr>
                <p14:cNvContentPartPr/>
                <p14:nvPr/>
              </p14:nvContentPartPr>
              <p14:xfrm>
                <a:off x="3871851" y="2261126"/>
                <a:ext cx="101160" cy="1512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88B3CE8-1485-4C34-AB4E-13D50895C213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863211" y="2252126"/>
                  <a:ext cx="11880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850CF363-B055-4EBA-B9B6-87ABA422F221}"/>
                    </a:ext>
                  </a:extLst>
                </p14:cNvPr>
                <p14:cNvContentPartPr/>
                <p14:nvPr/>
              </p14:nvContentPartPr>
              <p14:xfrm>
                <a:off x="4036371" y="2339606"/>
                <a:ext cx="90360" cy="129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850CF363-B055-4EBA-B9B6-87ABA422F22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027731" y="2330606"/>
                  <a:ext cx="1080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DE98AEC-8307-4923-9DB4-8EE184A7FE47}"/>
                    </a:ext>
                  </a:extLst>
                </p14:cNvPr>
                <p14:cNvContentPartPr/>
                <p14:nvPr/>
              </p14:nvContentPartPr>
              <p14:xfrm>
                <a:off x="4026651" y="2338886"/>
                <a:ext cx="210960" cy="702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DE98AEC-8307-4923-9DB4-8EE184A7FE47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018011" y="2330246"/>
                  <a:ext cx="22860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2DF94340-4D0D-4980-BC0D-1D7BB908AC77}"/>
                    </a:ext>
                  </a:extLst>
                </p14:cNvPr>
                <p14:cNvContentPartPr/>
                <p14:nvPr/>
              </p14:nvContentPartPr>
              <p14:xfrm>
                <a:off x="2170131" y="3132326"/>
                <a:ext cx="102240" cy="2048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2DF94340-4D0D-4980-BC0D-1D7BB908AC77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161131" y="3123326"/>
                  <a:ext cx="11988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F2CB464-943B-4D2C-8CD6-C2021A5BCBA0}"/>
                    </a:ext>
                  </a:extLst>
                </p14:cNvPr>
                <p14:cNvContentPartPr/>
                <p14:nvPr/>
              </p14:nvContentPartPr>
              <p14:xfrm>
                <a:off x="2319531" y="3256166"/>
                <a:ext cx="64080" cy="579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F2CB464-943B-4D2C-8CD6-C2021A5BCBA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310891" y="3247166"/>
                  <a:ext cx="8172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5CCA0CD-1148-417A-9031-D4A50EAF0D0F}"/>
                    </a:ext>
                  </a:extLst>
                </p14:cNvPr>
                <p14:cNvContentPartPr/>
                <p14:nvPr/>
              </p14:nvContentPartPr>
              <p14:xfrm>
                <a:off x="2460651" y="3272726"/>
                <a:ext cx="36360" cy="763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5CCA0CD-1148-417A-9031-D4A50EAF0D0F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452011" y="3264086"/>
                  <a:ext cx="5400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8A56562-770A-47D0-B0B4-916695FF71FC}"/>
                    </a:ext>
                  </a:extLst>
                </p14:cNvPr>
                <p14:cNvContentPartPr/>
                <p14:nvPr/>
              </p14:nvContentPartPr>
              <p14:xfrm>
                <a:off x="2247891" y="2721206"/>
                <a:ext cx="321480" cy="2462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8A56562-770A-47D0-B0B4-916695FF71F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239251" y="2712566"/>
                  <a:ext cx="33912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7327CAB-F497-4859-8509-6DC9099B20E2}"/>
                    </a:ext>
                  </a:extLst>
                </p14:cNvPr>
                <p14:cNvContentPartPr/>
                <p14:nvPr/>
              </p14:nvContentPartPr>
              <p14:xfrm>
                <a:off x="2344731" y="2441846"/>
                <a:ext cx="266400" cy="1735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7327CAB-F497-4859-8509-6DC9099B20E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336091" y="2432846"/>
                  <a:ext cx="28404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DA00877-B62B-4770-9652-CDCC6F5182C9}"/>
                    </a:ext>
                  </a:extLst>
                </p14:cNvPr>
                <p14:cNvContentPartPr/>
                <p14:nvPr/>
              </p14:nvContentPartPr>
              <p14:xfrm>
                <a:off x="2823531" y="2729126"/>
                <a:ext cx="63360" cy="2030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DA00877-B62B-4770-9652-CDCC6F5182C9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814891" y="2720486"/>
                  <a:ext cx="8100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6E00D4C4-650F-4782-BC00-AB2CFC853907}"/>
                    </a:ext>
                  </a:extLst>
                </p14:cNvPr>
                <p14:cNvContentPartPr/>
                <p14:nvPr/>
              </p14:nvContentPartPr>
              <p14:xfrm>
                <a:off x="2928291" y="2830286"/>
                <a:ext cx="128880" cy="266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6E00D4C4-650F-4782-BC00-AB2CFC85390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919651" y="2821286"/>
                  <a:ext cx="1465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80DA146-8F6D-4375-A3E0-3EF8BD472449}"/>
                    </a:ext>
                  </a:extLst>
                </p14:cNvPr>
                <p14:cNvContentPartPr/>
                <p14:nvPr/>
              </p14:nvContentPartPr>
              <p14:xfrm>
                <a:off x="3127731" y="2766206"/>
                <a:ext cx="164160" cy="2761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80DA146-8F6D-4375-A3E0-3EF8BD472449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118731" y="2757566"/>
                  <a:ext cx="18180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24B40AD-A842-4A04-9DCE-EEE3B72304D8}"/>
                    </a:ext>
                  </a:extLst>
                </p14:cNvPr>
                <p14:cNvContentPartPr/>
                <p14:nvPr/>
              </p14:nvContentPartPr>
              <p14:xfrm>
                <a:off x="2722371" y="2685926"/>
                <a:ext cx="107640" cy="3067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24B40AD-A842-4A04-9DCE-EEE3B72304D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713731" y="2676926"/>
                  <a:ext cx="12528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797F2167-D475-473E-AA39-841B67126CA3}"/>
                    </a:ext>
                  </a:extLst>
                </p14:cNvPr>
                <p14:cNvContentPartPr/>
                <p14:nvPr/>
              </p14:nvContentPartPr>
              <p14:xfrm>
                <a:off x="3313131" y="2683766"/>
                <a:ext cx="125280" cy="2998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797F2167-D475-473E-AA39-841B67126CA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304131" y="2674766"/>
                  <a:ext cx="14292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583F6A5-99AD-4F9A-BB04-95281B3E2C11}"/>
                    </a:ext>
                  </a:extLst>
                </p14:cNvPr>
                <p14:cNvContentPartPr/>
                <p14:nvPr/>
              </p14:nvContentPartPr>
              <p14:xfrm>
                <a:off x="3511491" y="2819486"/>
                <a:ext cx="91080" cy="1180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583F6A5-99AD-4F9A-BB04-95281B3E2C1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502491" y="2810486"/>
                  <a:ext cx="1087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74052CA0-AFDF-4DC8-8D11-DF19B7F0013E}"/>
                    </a:ext>
                  </a:extLst>
                </p14:cNvPr>
                <p14:cNvContentPartPr/>
                <p14:nvPr/>
              </p14:nvContentPartPr>
              <p14:xfrm>
                <a:off x="3648291" y="2644526"/>
                <a:ext cx="40680" cy="1350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74052CA0-AFDF-4DC8-8D11-DF19B7F0013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639291" y="2635526"/>
                  <a:ext cx="583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7B14BB04-D077-4ABE-B9FD-54849181D937}"/>
                    </a:ext>
                  </a:extLst>
                </p14:cNvPr>
                <p14:cNvContentPartPr/>
                <p14:nvPr/>
              </p14:nvContentPartPr>
              <p14:xfrm>
                <a:off x="3575571" y="2693486"/>
                <a:ext cx="145800" cy="226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B14BB04-D077-4ABE-B9FD-54849181D937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566571" y="2684846"/>
                  <a:ext cx="1634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7890CD1-166B-46B0-9A54-D7A6E23305F4}"/>
                    </a:ext>
                  </a:extLst>
                </p14:cNvPr>
                <p14:cNvContentPartPr/>
                <p14:nvPr/>
              </p14:nvContentPartPr>
              <p14:xfrm>
                <a:off x="2624451" y="2586926"/>
                <a:ext cx="159840" cy="4694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7890CD1-166B-46B0-9A54-D7A6E23305F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615451" y="2578286"/>
                  <a:ext cx="177480" cy="48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30B066B-D53C-4DC6-8FC4-6FCF8D4C9108}"/>
                    </a:ext>
                  </a:extLst>
                </p14:cNvPr>
                <p14:cNvContentPartPr/>
                <p14:nvPr/>
              </p14:nvContentPartPr>
              <p14:xfrm>
                <a:off x="3725691" y="2637326"/>
                <a:ext cx="126720" cy="3942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30B066B-D53C-4DC6-8FC4-6FCF8D4C910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717051" y="2628686"/>
                  <a:ext cx="144360" cy="41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8A06C8CD-99BF-4B21-9DE7-C816DD2201D4}"/>
                    </a:ext>
                  </a:extLst>
                </p14:cNvPr>
                <p14:cNvContentPartPr/>
                <p14:nvPr/>
              </p14:nvContentPartPr>
              <p14:xfrm>
                <a:off x="3923331" y="2581886"/>
                <a:ext cx="105480" cy="1368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8A06C8CD-99BF-4B21-9DE7-C816DD2201D4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914691" y="2572886"/>
                  <a:ext cx="123120" cy="154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D5ED1260-A960-4E6A-A2B6-0D3E6C65C193}"/>
                  </a:ext>
                </a:extLst>
              </p14:cNvPr>
              <p14:cNvContentPartPr/>
              <p14:nvPr/>
            </p14:nvContentPartPr>
            <p14:xfrm>
              <a:off x="4376211" y="2934686"/>
              <a:ext cx="49680" cy="3636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D5ED1260-A960-4E6A-A2B6-0D3E6C65C193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4367571" y="2925686"/>
                <a:ext cx="67320" cy="5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7" name="Group 156">
            <a:extLst>
              <a:ext uri="{FF2B5EF4-FFF2-40B4-BE49-F238E27FC236}">
                <a16:creationId xmlns:a16="http://schemas.microsoft.com/office/drawing/2014/main" id="{53C118F5-68BA-46C3-8C2E-0722703B37EC}"/>
              </a:ext>
            </a:extLst>
          </p:cNvPr>
          <p:cNvGrpSpPr/>
          <p:nvPr/>
        </p:nvGrpSpPr>
        <p:grpSpPr>
          <a:xfrm>
            <a:off x="5428851" y="2686286"/>
            <a:ext cx="942120" cy="260640"/>
            <a:chOff x="5428851" y="2686286"/>
            <a:chExt cx="942120" cy="26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72398C75-9F4F-490E-8CFF-AE08289A055D}"/>
                    </a:ext>
                  </a:extLst>
                </p14:cNvPr>
                <p14:cNvContentPartPr/>
                <p14:nvPr/>
              </p14:nvContentPartPr>
              <p14:xfrm>
                <a:off x="5428851" y="2691326"/>
                <a:ext cx="165600" cy="2480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72398C75-9F4F-490E-8CFF-AE08289A055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420211" y="2682326"/>
                  <a:ext cx="18324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AD997C0E-B13E-4F5D-B4D5-073C9577E0CE}"/>
                    </a:ext>
                  </a:extLst>
                </p14:cNvPr>
                <p14:cNvContentPartPr/>
                <p14:nvPr/>
              </p14:nvContentPartPr>
              <p14:xfrm>
                <a:off x="5610651" y="2843966"/>
                <a:ext cx="52560" cy="932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D997C0E-B13E-4F5D-B4D5-073C9577E0CE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601651" y="2834966"/>
                  <a:ext cx="7020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EAA24CC6-D19F-45D4-8380-25DCF1EE52EC}"/>
                    </a:ext>
                  </a:extLst>
                </p14:cNvPr>
                <p14:cNvContentPartPr/>
                <p14:nvPr/>
              </p14:nvContentPartPr>
              <p14:xfrm>
                <a:off x="5713611" y="2706086"/>
                <a:ext cx="24840" cy="136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EAA24CC6-D19F-45D4-8380-25DCF1EE52EC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704971" y="2697086"/>
                  <a:ext cx="424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F01A5D55-3B5B-4AB6-A0ED-B101B12258B2}"/>
                    </a:ext>
                  </a:extLst>
                </p14:cNvPr>
                <p14:cNvContentPartPr/>
                <p14:nvPr/>
              </p14:nvContentPartPr>
              <p14:xfrm>
                <a:off x="5897211" y="2845766"/>
                <a:ext cx="290160" cy="1011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01A5D55-3B5B-4AB6-A0ED-B101B12258B2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5888211" y="2836766"/>
                  <a:ext cx="3078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564DEBA-C8B1-45E2-9F53-02836BA21AEC}"/>
                    </a:ext>
                  </a:extLst>
                </p14:cNvPr>
                <p14:cNvContentPartPr/>
                <p14:nvPr/>
              </p14:nvContentPartPr>
              <p14:xfrm>
                <a:off x="6192411" y="2854046"/>
                <a:ext cx="127440" cy="864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564DEBA-C8B1-45E2-9F53-02836BA21AEC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183411" y="2845406"/>
                  <a:ext cx="14508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0A692F94-639E-4F47-A9CF-FCE1F346ABA1}"/>
                    </a:ext>
                  </a:extLst>
                </p14:cNvPr>
                <p14:cNvContentPartPr/>
                <p14:nvPr/>
              </p14:nvContentPartPr>
              <p14:xfrm>
                <a:off x="6320931" y="2686286"/>
                <a:ext cx="50040" cy="482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0A692F94-639E-4F47-A9CF-FCE1F346ABA1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311931" y="2677646"/>
                  <a:ext cx="67680" cy="6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600A879B-9515-44D8-8EE3-AC6B3032B6D9}"/>
              </a:ext>
            </a:extLst>
          </p:cNvPr>
          <p:cNvGrpSpPr/>
          <p:nvPr/>
        </p:nvGrpSpPr>
        <p:grpSpPr>
          <a:xfrm>
            <a:off x="6554211" y="2688086"/>
            <a:ext cx="352080" cy="243720"/>
            <a:chOff x="6554211" y="2688086"/>
            <a:chExt cx="352080" cy="24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7114EC1B-D842-405B-8242-6DA5CC724C0A}"/>
                    </a:ext>
                  </a:extLst>
                </p14:cNvPr>
                <p14:cNvContentPartPr/>
                <p14:nvPr/>
              </p14:nvContentPartPr>
              <p14:xfrm>
                <a:off x="6554211" y="2688086"/>
                <a:ext cx="153360" cy="2365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7114EC1B-D842-405B-8242-6DA5CC724C0A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545571" y="2679086"/>
                  <a:ext cx="17100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8C079537-519C-4239-B7FE-9094328A9DB2}"/>
                    </a:ext>
                  </a:extLst>
                </p14:cNvPr>
                <p14:cNvContentPartPr/>
                <p14:nvPr/>
              </p14:nvContentPartPr>
              <p14:xfrm>
                <a:off x="6758691" y="2839286"/>
                <a:ext cx="147600" cy="925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8C079537-519C-4239-B7FE-9094328A9DB2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750051" y="2830646"/>
                  <a:ext cx="165240" cy="11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29FA81B9-BF18-458D-9A6C-D04F27CE9228}"/>
              </a:ext>
            </a:extLst>
          </p:cNvPr>
          <p:cNvGrpSpPr/>
          <p:nvPr/>
        </p:nvGrpSpPr>
        <p:grpSpPr>
          <a:xfrm>
            <a:off x="7340091" y="2850806"/>
            <a:ext cx="445320" cy="172080"/>
            <a:chOff x="7340091" y="2850806"/>
            <a:chExt cx="445320" cy="17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C43278ED-2106-4E46-AFA7-8B1F579842E7}"/>
                    </a:ext>
                  </a:extLst>
                </p14:cNvPr>
                <p14:cNvContentPartPr/>
                <p14:nvPr/>
              </p14:nvContentPartPr>
              <p14:xfrm>
                <a:off x="7340091" y="2850806"/>
                <a:ext cx="138240" cy="1720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43278ED-2106-4E46-AFA7-8B1F579842E7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331451" y="2841806"/>
                  <a:ext cx="15588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835CFB89-39F1-47FA-868C-C31AF295C09E}"/>
                    </a:ext>
                  </a:extLst>
                </p14:cNvPr>
                <p14:cNvContentPartPr/>
                <p14:nvPr/>
              </p14:nvContentPartPr>
              <p14:xfrm>
                <a:off x="7631691" y="2871326"/>
                <a:ext cx="153720" cy="1501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835CFB89-39F1-47FA-868C-C31AF295C09E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622691" y="2862686"/>
                  <a:ext cx="171360" cy="167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D8945D4B-C45E-43C0-94E8-1D209126F200}"/>
              </a:ext>
            </a:extLst>
          </p:cNvPr>
          <p:cNvGrpSpPr/>
          <p:nvPr/>
        </p:nvGrpSpPr>
        <p:grpSpPr>
          <a:xfrm>
            <a:off x="8010411" y="2717246"/>
            <a:ext cx="1092600" cy="449640"/>
            <a:chOff x="8010411" y="2717246"/>
            <a:chExt cx="1092600" cy="44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B664C3EB-6145-4BBE-BF55-D5D3645EBC7C}"/>
                    </a:ext>
                  </a:extLst>
                </p14:cNvPr>
                <p14:cNvContentPartPr/>
                <p14:nvPr/>
              </p14:nvContentPartPr>
              <p14:xfrm>
                <a:off x="8010411" y="2826686"/>
                <a:ext cx="105840" cy="2358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B664C3EB-6145-4BBE-BF55-D5D3645EBC7C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001411" y="2817686"/>
                  <a:ext cx="1234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5D72B7F-9F25-489D-A98A-B1E3AFDBE28E}"/>
                    </a:ext>
                  </a:extLst>
                </p14:cNvPr>
                <p14:cNvContentPartPr/>
                <p14:nvPr/>
              </p14:nvContentPartPr>
              <p14:xfrm>
                <a:off x="8160891" y="2895446"/>
                <a:ext cx="55440" cy="1249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5D72B7F-9F25-489D-A98A-B1E3AFDBE28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8152251" y="2886446"/>
                  <a:ext cx="730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8185D76-BED2-4F25-A86F-EEB901E4C133}"/>
                    </a:ext>
                  </a:extLst>
                </p14:cNvPr>
                <p14:cNvContentPartPr/>
                <p14:nvPr/>
              </p14:nvContentPartPr>
              <p14:xfrm>
                <a:off x="8310651" y="2930366"/>
                <a:ext cx="124200" cy="208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8185D76-BED2-4F25-A86F-EEB901E4C13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8301651" y="2921726"/>
                  <a:ext cx="1418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CB3B36B-87B4-4D2D-B218-6D7F6224535D}"/>
                    </a:ext>
                  </a:extLst>
                </p14:cNvPr>
                <p14:cNvContentPartPr/>
                <p14:nvPr/>
              </p14:nvContentPartPr>
              <p14:xfrm>
                <a:off x="8392011" y="2945126"/>
                <a:ext cx="184680" cy="2217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CB3B36B-87B4-4D2D-B218-6D7F6224535D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383371" y="2936486"/>
                  <a:ext cx="2023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BB1CFD3A-BB50-463E-98F3-DD644BEEAABD}"/>
                    </a:ext>
                  </a:extLst>
                </p14:cNvPr>
                <p14:cNvContentPartPr/>
                <p14:nvPr/>
              </p14:nvContentPartPr>
              <p14:xfrm>
                <a:off x="8585691" y="2886806"/>
                <a:ext cx="125280" cy="2034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BB1CFD3A-BB50-463E-98F3-DD644BEEAABD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576691" y="2878166"/>
                  <a:ext cx="14292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DD811D1B-9984-4FFB-B266-B8A16D3FD152}"/>
                    </a:ext>
                  </a:extLst>
                </p14:cNvPr>
                <p14:cNvContentPartPr/>
                <p14:nvPr/>
              </p14:nvContentPartPr>
              <p14:xfrm>
                <a:off x="8769291" y="2926046"/>
                <a:ext cx="115200" cy="1177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DD811D1B-9984-4FFB-B266-B8A16D3FD15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8760291" y="2917406"/>
                  <a:ext cx="1328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269A530-34B1-47DE-BA80-919B8F1FFA9F}"/>
                    </a:ext>
                  </a:extLst>
                </p14:cNvPr>
                <p14:cNvContentPartPr/>
                <p14:nvPr/>
              </p14:nvContentPartPr>
              <p14:xfrm>
                <a:off x="8989611" y="2717246"/>
                <a:ext cx="86400" cy="19440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269A530-34B1-47DE-BA80-919B8F1FFA9F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8980611" y="2708246"/>
                  <a:ext cx="1040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95211330-4AE8-4189-9836-925EC2962BF8}"/>
                    </a:ext>
                  </a:extLst>
                </p14:cNvPr>
                <p14:cNvContentPartPr/>
                <p14:nvPr/>
              </p14:nvContentPartPr>
              <p14:xfrm>
                <a:off x="8963331" y="2826686"/>
                <a:ext cx="139680" cy="212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95211330-4AE8-4189-9836-925EC2962BF8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954691" y="2817686"/>
                  <a:ext cx="157320" cy="3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55B93F65-856B-42B8-AED4-734E63D166E7}"/>
              </a:ext>
            </a:extLst>
          </p:cNvPr>
          <p:cNvGrpSpPr/>
          <p:nvPr/>
        </p:nvGrpSpPr>
        <p:grpSpPr>
          <a:xfrm>
            <a:off x="9307851" y="2902286"/>
            <a:ext cx="118440" cy="136800"/>
            <a:chOff x="9307851" y="2902286"/>
            <a:chExt cx="118440" cy="13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06576943-64C9-496D-8C65-2813BB2841C4}"/>
                    </a:ext>
                  </a:extLst>
                </p14:cNvPr>
                <p14:cNvContentPartPr/>
                <p14:nvPr/>
              </p14:nvContentPartPr>
              <p14:xfrm>
                <a:off x="9356811" y="2934326"/>
                <a:ext cx="15120" cy="111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06576943-64C9-496D-8C65-2813BB2841C4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9347811" y="2925686"/>
                  <a:ext cx="327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49AF8F7F-04AF-4890-945F-9087ED98943C}"/>
                    </a:ext>
                  </a:extLst>
                </p14:cNvPr>
                <p14:cNvContentPartPr/>
                <p14:nvPr/>
              </p14:nvContentPartPr>
              <p14:xfrm>
                <a:off x="9307851" y="2902286"/>
                <a:ext cx="118440" cy="1368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49AF8F7F-04AF-4890-945F-9087ED98943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9298851" y="2893646"/>
                  <a:ext cx="136080" cy="154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B560241D-7D70-46F0-93F4-2CF1D4D9481E}"/>
                  </a:ext>
                </a:extLst>
              </p14:cNvPr>
              <p14:cNvContentPartPr/>
              <p14:nvPr/>
            </p14:nvContentPartPr>
            <p14:xfrm>
              <a:off x="9668571" y="2841446"/>
              <a:ext cx="77400" cy="23868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B560241D-7D70-46F0-93F4-2CF1D4D9481E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9659571" y="2832806"/>
                <a:ext cx="95040" cy="2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AF63A5B3-93BC-4901-A5E6-81539311BA1F}"/>
                  </a:ext>
                </a:extLst>
              </p14:cNvPr>
              <p14:cNvContentPartPr/>
              <p14:nvPr/>
            </p14:nvContentPartPr>
            <p14:xfrm>
              <a:off x="8134971" y="3253646"/>
              <a:ext cx="1477440" cy="8136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AF63A5B3-93BC-4901-A5E6-81539311BA1F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8126331" y="3245006"/>
                <a:ext cx="1495080" cy="99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3" name="Group 182">
            <a:extLst>
              <a:ext uri="{FF2B5EF4-FFF2-40B4-BE49-F238E27FC236}">
                <a16:creationId xmlns:a16="http://schemas.microsoft.com/office/drawing/2014/main" id="{302462A5-39E1-4DF1-B2F6-1DCDE0547F1D}"/>
              </a:ext>
            </a:extLst>
          </p:cNvPr>
          <p:cNvGrpSpPr/>
          <p:nvPr/>
        </p:nvGrpSpPr>
        <p:grpSpPr>
          <a:xfrm>
            <a:off x="10050531" y="2886806"/>
            <a:ext cx="288360" cy="153000"/>
            <a:chOff x="10050531" y="2886806"/>
            <a:chExt cx="288360" cy="15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97F49BB-E9B7-43F2-8958-28A717DED93D}"/>
                    </a:ext>
                  </a:extLst>
                </p14:cNvPr>
                <p14:cNvContentPartPr/>
                <p14:nvPr/>
              </p14:nvContentPartPr>
              <p14:xfrm>
                <a:off x="10068531" y="2939726"/>
                <a:ext cx="117720" cy="266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97F49BB-E9B7-43F2-8958-28A717DED93D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059891" y="2930726"/>
                  <a:ext cx="1353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1903DC17-2587-4B44-9564-AB93368E6673}"/>
                    </a:ext>
                  </a:extLst>
                </p14:cNvPr>
                <p14:cNvContentPartPr/>
                <p14:nvPr/>
              </p14:nvContentPartPr>
              <p14:xfrm>
                <a:off x="10050531" y="2983286"/>
                <a:ext cx="149400" cy="280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1903DC17-2587-4B44-9564-AB93368E6673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041531" y="2974286"/>
                  <a:ext cx="16704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780D21C4-89C6-46DF-BEB2-35D2D099762E}"/>
                    </a:ext>
                  </a:extLst>
                </p14:cNvPr>
                <p14:cNvContentPartPr/>
                <p14:nvPr/>
              </p14:nvContentPartPr>
              <p14:xfrm>
                <a:off x="10202811" y="2886806"/>
                <a:ext cx="136080" cy="1530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780D21C4-89C6-46DF-BEB2-35D2D099762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0193811" y="2878166"/>
                  <a:ext cx="153720" cy="17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D3541BB7-02C9-44C0-9AC8-76545E181D40}"/>
              </a:ext>
            </a:extLst>
          </p:cNvPr>
          <p:cNvGrpSpPr/>
          <p:nvPr/>
        </p:nvGrpSpPr>
        <p:grpSpPr>
          <a:xfrm>
            <a:off x="10587291" y="2658566"/>
            <a:ext cx="486720" cy="362520"/>
            <a:chOff x="10587291" y="2658566"/>
            <a:chExt cx="486720" cy="362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BE4506C5-92B8-4387-9067-BC4D2DDC45F4}"/>
                    </a:ext>
                  </a:extLst>
                </p14:cNvPr>
                <p14:cNvContentPartPr/>
                <p14:nvPr/>
              </p14:nvContentPartPr>
              <p14:xfrm>
                <a:off x="10587291" y="2872046"/>
                <a:ext cx="105120" cy="1490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BE4506C5-92B8-4387-9067-BC4D2DDC45F4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0578651" y="2863406"/>
                  <a:ext cx="1227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D2FE7A2E-A41D-4976-AB99-F0D81B366103}"/>
                    </a:ext>
                  </a:extLst>
                </p14:cNvPr>
                <p14:cNvContentPartPr/>
                <p14:nvPr/>
              </p14:nvContentPartPr>
              <p14:xfrm>
                <a:off x="10733091" y="2658566"/>
                <a:ext cx="75240" cy="1591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D2FE7A2E-A41D-4976-AB99-F0D81B366103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0724451" y="2649926"/>
                  <a:ext cx="9288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108B9408-62E8-40AD-8239-C9A94F0B5551}"/>
                    </a:ext>
                  </a:extLst>
                </p14:cNvPr>
                <p14:cNvContentPartPr/>
                <p14:nvPr/>
              </p14:nvContentPartPr>
              <p14:xfrm>
                <a:off x="10674411" y="2752526"/>
                <a:ext cx="164160" cy="79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108B9408-62E8-40AD-8239-C9A94F0B5551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0665771" y="2743886"/>
                  <a:ext cx="1818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510F7CEA-233A-4805-9933-911482CA3DC9}"/>
                    </a:ext>
                  </a:extLst>
                </p14:cNvPr>
                <p14:cNvContentPartPr/>
                <p14:nvPr/>
              </p14:nvContentPartPr>
              <p14:xfrm>
                <a:off x="10923891" y="2854046"/>
                <a:ext cx="150120" cy="1350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510F7CEA-233A-4805-9933-911482CA3DC9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0914891" y="2845406"/>
                  <a:ext cx="167760" cy="152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61653B5E-8FB9-4689-8F77-2B1E433D294B}"/>
                  </a:ext>
                </a:extLst>
              </p14:cNvPr>
              <p14:cNvContentPartPr/>
              <p14:nvPr/>
            </p14:nvContentPartPr>
            <p14:xfrm>
              <a:off x="11478651" y="2681966"/>
              <a:ext cx="54000" cy="11772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61653B5E-8FB9-4689-8F77-2B1E433D294B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11470011" y="2672966"/>
                <a:ext cx="7164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8BEC11C7-B691-4BA9-8866-585C519C5F3C}"/>
                  </a:ext>
                </a:extLst>
              </p14:cNvPr>
              <p14:cNvContentPartPr/>
              <p14:nvPr/>
            </p14:nvContentPartPr>
            <p14:xfrm>
              <a:off x="11317011" y="2881766"/>
              <a:ext cx="320760" cy="2844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8BEC11C7-B691-4BA9-8866-585C519C5F3C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11308371" y="2872766"/>
                <a:ext cx="338400" cy="4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9" name="Group 188">
            <a:extLst>
              <a:ext uri="{FF2B5EF4-FFF2-40B4-BE49-F238E27FC236}">
                <a16:creationId xmlns:a16="http://schemas.microsoft.com/office/drawing/2014/main" id="{E46515A2-1A2A-416F-947A-8C6D3EB4A04F}"/>
              </a:ext>
            </a:extLst>
          </p:cNvPr>
          <p:cNvGrpSpPr/>
          <p:nvPr/>
        </p:nvGrpSpPr>
        <p:grpSpPr>
          <a:xfrm>
            <a:off x="11290371" y="3051326"/>
            <a:ext cx="484560" cy="279720"/>
            <a:chOff x="11290371" y="3051326"/>
            <a:chExt cx="484560" cy="27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A1ED2D64-B960-40C0-87D2-2E4CC6A02287}"/>
                    </a:ext>
                  </a:extLst>
                </p14:cNvPr>
                <p14:cNvContentPartPr/>
                <p14:nvPr/>
              </p14:nvContentPartPr>
              <p14:xfrm>
                <a:off x="11290371" y="3067886"/>
                <a:ext cx="45360" cy="1317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A1ED2D64-B960-40C0-87D2-2E4CC6A02287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11281371" y="3058886"/>
                  <a:ext cx="630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6FD2B09-F500-4CED-87D9-DAD62C369A58}"/>
                    </a:ext>
                  </a:extLst>
                </p14:cNvPr>
                <p14:cNvContentPartPr/>
                <p14:nvPr/>
              </p14:nvContentPartPr>
              <p14:xfrm>
                <a:off x="11432211" y="3108206"/>
                <a:ext cx="97920" cy="169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6FD2B09-F500-4CED-87D9-DAD62C369A58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11423571" y="3099206"/>
                  <a:ext cx="1155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9A044895-DCB6-42E1-9064-1A7076141A11}"/>
                    </a:ext>
                  </a:extLst>
                </p14:cNvPr>
                <p14:cNvContentPartPr/>
                <p14:nvPr/>
              </p14:nvContentPartPr>
              <p14:xfrm>
                <a:off x="11530491" y="3051326"/>
                <a:ext cx="244440" cy="2797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9A044895-DCB6-42E1-9064-1A7076141A11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11521851" y="3042326"/>
                  <a:ext cx="262080" cy="29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1352116C-264C-45BF-8835-EF6A84D3CDAF}"/>
                  </a:ext>
                </a:extLst>
              </p14:cNvPr>
              <p14:cNvContentPartPr/>
              <p14:nvPr/>
            </p14:nvContentPartPr>
            <p14:xfrm>
              <a:off x="775131" y="3854486"/>
              <a:ext cx="504720" cy="25344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1352116C-264C-45BF-8835-EF6A84D3CDAF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766491" y="3845486"/>
                <a:ext cx="522360" cy="271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4" name="Group 193">
            <a:extLst>
              <a:ext uri="{FF2B5EF4-FFF2-40B4-BE49-F238E27FC236}">
                <a16:creationId xmlns:a16="http://schemas.microsoft.com/office/drawing/2014/main" id="{84F48C9C-B8C6-421D-8CE0-040F2FBE8D8D}"/>
              </a:ext>
            </a:extLst>
          </p:cNvPr>
          <p:cNvGrpSpPr/>
          <p:nvPr/>
        </p:nvGrpSpPr>
        <p:grpSpPr>
          <a:xfrm>
            <a:off x="1789971" y="3850886"/>
            <a:ext cx="128520" cy="228600"/>
            <a:chOff x="1789971" y="3850886"/>
            <a:chExt cx="128520" cy="22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F8AAA99F-7A05-486E-B71C-C381BE2EEF5F}"/>
                    </a:ext>
                  </a:extLst>
                </p14:cNvPr>
                <p14:cNvContentPartPr/>
                <p14:nvPr/>
              </p14:nvContentPartPr>
              <p14:xfrm>
                <a:off x="1839291" y="3850886"/>
                <a:ext cx="79200" cy="2286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F8AAA99F-7A05-486E-B71C-C381BE2EEF5F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1830651" y="3842246"/>
                  <a:ext cx="9684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34BBFCCD-7AEE-4B4A-9076-96052E525B4D}"/>
                    </a:ext>
                  </a:extLst>
                </p14:cNvPr>
                <p14:cNvContentPartPr/>
                <p14:nvPr/>
              </p14:nvContentPartPr>
              <p14:xfrm>
                <a:off x="1789971" y="3955286"/>
                <a:ext cx="125280" cy="248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34BBFCCD-7AEE-4B4A-9076-96052E525B4D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780971" y="3946646"/>
                  <a:ext cx="14292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477A9A30-A6C3-481A-8123-29364362B86D}"/>
                  </a:ext>
                </a:extLst>
              </p14:cNvPr>
              <p14:cNvContentPartPr/>
              <p14:nvPr/>
            </p14:nvContentPartPr>
            <p14:xfrm>
              <a:off x="2102451" y="3913526"/>
              <a:ext cx="116640" cy="12276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477A9A30-A6C3-481A-8123-29364362B86D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2093811" y="3904886"/>
                <a:ext cx="134280" cy="140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" name="Group 205">
            <a:extLst>
              <a:ext uri="{FF2B5EF4-FFF2-40B4-BE49-F238E27FC236}">
                <a16:creationId xmlns:a16="http://schemas.microsoft.com/office/drawing/2014/main" id="{0C8AAA65-33CE-4CEE-AAB8-A20CE3A8E6FE}"/>
              </a:ext>
            </a:extLst>
          </p:cNvPr>
          <p:cNvGrpSpPr/>
          <p:nvPr/>
        </p:nvGrpSpPr>
        <p:grpSpPr>
          <a:xfrm>
            <a:off x="2525811" y="3601766"/>
            <a:ext cx="1296720" cy="564840"/>
            <a:chOff x="2525811" y="3601766"/>
            <a:chExt cx="1296720" cy="56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B99AE1BE-D9C9-479F-A3F6-CF5C0790674E}"/>
                    </a:ext>
                  </a:extLst>
                </p14:cNvPr>
                <p14:cNvContentPartPr/>
                <p14:nvPr/>
              </p14:nvContentPartPr>
              <p14:xfrm>
                <a:off x="2525811" y="3823526"/>
                <a:ext cx="300240" cy="2347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B99AE1BE-D9C9-479F-A3F6-CF5C0790674E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2517171" y="3814526"/>
                  <a:ext cx="31788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203961C9-5F26-445C-8C19-2F5F730BC572}"/>
                    </a:ext>
                  </a:extLst>
                </p14:cNvPr>
                <p14:cNvContentPartPr/>
                <p14:nvPr/>
              </p14:nvContentPartPr>
              <p14:xfrm>
                <a:off x="3048891" y="3708686"/>
                <a:ext cx="12240" cy="136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203961C9-5F26-445C-8C19-2F5F730BC572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039891" y="3700046"/>
                  <a:ext cx="298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1DC1373E-2C05-42CA-8E9F-1AAC90E37CEF}"/>
                    </a:ext>
                  </a:extLst>
                </p14:cNvPr>
                <p14:cNvContentPartPr/>
                <p14:nvPr/>
              </p14:nvContentPartPr>
              <p14:xfrm>
                <a:off x="2953491" y="3703646"/>
                <a:ext cx="120960" cy="4006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1DC1373E-2C05-42CA-8E9F-1AAC90E37CEF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2944851" y="3695006"/>
                  <a:ext cx="13860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84489AD-B662-4735-8005-18F7F876AE5D}"/>
                    </a:ext>
                  </a:extLst>
                </p14:cNvPr>
                <p14:cNvContentPartPr/>
                <p14:nvPr/>
              </p14:nvContentPartPr>
              <p14:xfrm>
                <a:off x="3301611" y="3661166"/>
                <a:ext cx="25200" cy="1274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84489AD-B662-4735-8005-18F7F876AE5D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292611" y="3652526"/>
                  <a:ext cx="428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30BA5B9-B178-4CB1-937E-BD5F46B18162}"/>
                    </a:ext>
                  </a:extLst>
                </p14:cNvPr>
                <p14:cNvContentPartPr/>
                <p14:nvPr/>
              </p14:nvContentPartPr>
              <p14:xfrm>
                <a:off x="3185331" y="3808046"/>
                <a:ext cx="238680" cy="226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30BA5B9-B178-4CB1-937E-BD5F46B18162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176331" y="3799046"/>
                  <a:ext cx="256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DF4EBF34-9FB6-4BBE-AEE8-589E88444F0B}"/>
                    </a:ext>
                  </a:extLst>
                </p14:cNvPr>
                <p14:cNvContentPartPr/>
                <p14:nvPr/>
              </p14:nvContentPartPr>
              <p14:xfrm>
                <a:off x="3167331" y="3965006"/>
                <a:ext cx="23400" cy="982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DF4EBF34-9FB6-4BBE-AEE8-589E88444F0B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3158691" y="3956366"/>
                  <a:ext cx="4104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BFA39E0F-3739-45C5-8AC2-AB573C60BF82}"/>
                    </a:ext>
                  </a:extLst>
                </p14:cNvPr>
                <p14:cNvContentPartPr/>
                <p14:nvPr/>
              </p14:nvContentPartPr>
              <p14:xfrm>
                <a:off x="3265971" y="3965006"/>
                <a:ext cx="97920" cy="324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BFA39E0F-3739-45C5-8AC2-AB573C60BF82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3257331" y="3956366"/>
                  <a:ext cx="11556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19052B21-4CBD-45BE-BE9E-BD880D1C81BC}"/>
                    </a:ext>
                  </a:extLst>
                </p14:cNvPr>
                <p14:cNvContentPartPr/>
                <p14:nvPr/>
              </p14:nvContentPartPr>
              <p14:xfrm>
                <a:off x="3348771" y="3974726"/>
                <a:ext cx="140400" cy="1918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19052B21-4CBD-45BE-BE9E-BD880D1C81BC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3340131" y="3966086"/>
                  <a:ext cx="15804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BF33D07F-7CE2-4710-87FE-384F242BFCAA}"/>
                    </a:ext>
                  </a:extLst>
                </p14:cNvPr>
                <p14:cNvContentPartPr/>
                <p14:nvPr/>
              </p14:nvContentPartPr>
              <p14:xfrm>
                <a:off x="3723531" y="3601766"/>
                <a:ext cx="99000" cy="5580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BF33D07F-7CE2-4710-87FE-384F242BFCAA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3714531" y="3592766"/>
                  <a:ext cx="116640" cy="57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73E6A27A-1F4C-431F-9B3F-C65C6E076109}"/>
                  </a:ext>
                </a:extLst>
              </p14:cNvPr>
              <p14:cNvContentPartPr/>
              <p14:nvPr/>
            </p14:nvContentPartPr>
            <p14:xfrm>
              <a:off x="4010811" y="3879326"/>
              <a:ext cx="36360" cy="4644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73E6A27A-1F4C-431F-9B3F-C65C6E076109}"/>
                  </a:ext>
                </a:extLst>
              </p:cNvPr>
              <p:cNvPicPr/>
              <p:nvPr/>
            </p:nvPicPr>
            <p:blipFill>
              <a:blip r:embed="rId332"/>
              <a:stretch>
                <a:fillRect/>
              </a:stretch>
            </p:blipFill>
            <p:spPr>
              <a:xfrm>
                <a:off x="4001811" y="3870686"/>
                <a:ext cx="54000" cy="64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14" name="Group 213">
            <a:extLst>
              <a:ext uri="{FF2B5EF4-FFF2-40B4-BE49-F238E27FC236}">
                <a16:creationId xmlns:a16="http://schemas.microsoft.com/office/drawing/2014/main" id="{6906ABF5-7A50-4DC8-8D6C-1CBFECE7F197}"/>
              </a:ext>
            </a:extLst>
          </p:cNvPr>
          <p:cNvGrpSpPr/>
          <p:nvPr/>
        </p:nvGrpSpPr>
        <p:grpSpPr>
          <a:xfrm>
            <a:off x="5004771" y="3708326"/>
            <a:ext cx="361440" cy="222840"/>
            <a:chOff x="5004771" y="3708326"/>
            <a:chExt cx="361440" cy="22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93527A48-DB8D-4CFA-A4C4-F2D603E50C02}"/>
                    </a:ext>
                  </a:extLst>
                </p14:cNvPr>
                <p14:cNvContentPartPr/>
                <p14:nvPr/>
              </p14:nvContentPartPr>
              <p14:xfrm>
                <a:off x="5004771" y="3725606"/>
                <a:ext cx="184680" cy="2055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93527A48-DB8D-4CFA-A4C4-F2D603E50C02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4995771" y="3716966"/>
                  <a:ext cx="20232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F0E3A943-364B-4382-9978-887CE5A9B616}"/>
                    </a:ext>
                  </a:extLst>
                </p14:cNvPr>
                <p14:cNvContentPartPr/>
                <p14:nvPr/>
              </p14:nvContentPartPr>
              <p14:xfrm>
                <a:off x="5243091" y="3826406"/>
                <a:ext cx="25560" cy="867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F0E3A943-364B-4382-9978-887CE5A9B616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5234451" y="3817406"/>
                  <a:ext cx="4320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B8E02668-B839-446B-9A5C-34A9992999F9}"/>
                    </a:ext>
                  </a:extLst>
                </p14:cNvPr>
                <p14:cNvContentPartPr/>
                <p14:nvPr/>
              </p14:nvContentPartPr>
              <p14:xfrm>
                <a:off x="5346411" y="3708326"/>
                <a:ext cx="19800" cy="61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8E02668-B839-446B-9A5C-34A9992999F9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5337411" y="3699686"/>
                  <a:ext cx="3744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166E448D-E7CE-4D40-B549-A2422749FE9E}"/>
              </a:ext>
            </a:extLst>
          </p:cNvPr>
          <p:cNvGrpSpPr/>
          <p:nvPr/>
        </p:nvGrpSpPr>
        <p:grpSpPr>
          <a:xfrm>
            <a:off x="5571051" y="3650726"/>
            <a:ext cx="583560" cy="385200"/>
            <a:chOff x="5571051" y="3650726"/>
            <a:chExt cx="583560" cy="38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4254A1E3-95D8-4B46-9713-B1AE884F4608}"/>
                    </a:ext>
                  </a:extLst>
                </p14:cNvPr>
                <p14:cNvContentPartPr/>
                <p14:nvPr/>
              </p14:nvContentPartPr>
              <p14:xfrm>
                <a:off x="5571051" y="3650726"/>
                <a:ext cx="146880" cy="3852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4254A1E3-95D8-4B46-9713-B1AE884F4608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5562051" y="3642086"/>
                  <a:ext cx="164520" cy="40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C8373ECA-C4EB-41D1-8B98-E1782CA38EC5}"/>
                    </a:ext>
                  </a:extLst>
                </p14:cNvPr>
                <p14:cNvContentPartPr/>
                <p14:nvPr/>
              </p14:nvContentPartPr>
              <p14:xfrm>
                <a:off x="5769771" y="3783206"/>
                <a:ext cx="384840" cy="1238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C8373ECA-C4EB-41D1-8B98-E1782CA38EC5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5761131" y="3774566"/>
                  <a:ext cx="40248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965A7369-B233-48A1-BE94-F8EE7371A71E}"/>
              </a:ext>
            </a:extLst>
          </p:cNvPr>
          <p:cNvGrpSpPr/>
          <p:nvPr/>
        </p:nvGrpSpPr>
        <p:grpSpPr>
          <a:xfrm>
            <a:off x="569931" y="4717046"/>
            <a:ext cx="1011600" cy="311040"/>
            <a:chOff x="569931" y="4717046"/>
            <a:chExt cx="1011600" cy="31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F9B73B60-8AA1-4C23-83DF-02619074DF0F}"/>
                    </a:ext>
                  </a:extLst>
                </p14:cNvPr>
                <p14:cNvContentPartPr/>
                <p14:nvPr/>
              </p14:nvContentPartPr>
              <p14:xfrm>
                <a:off x="569931" y="4717046"/>
                <a:ext cx="180360" cy="1911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F9B73B60-8AA1-4C23-83DF-02619074DF0F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561291" y="4708406"/>
                  <a:ext cx="1980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A2346133-D0F2-4710-A82D-3FBA0E2C251C}"/>
                    </a:ext>
                  </a:extLst>
                </p14:cNvPr>
                <p14:cNvContentPartPr/>
                <p14:nvPr/>
              </p14:nvContentPartPr>
              <p14:xfrm>
                <a:off x="747051" y="4880126"/>
                <a:ext cx="91080" cy="1263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A2346133-D0F2-4710-A82D-3FBA0E2C251C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738411" y="4871126"/>
                  <a:ext cx="1087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F9935EC4-2D96-4D21-B877-925391A6CFFF}"/>
                    </a:ext>
                  </a:extLst>
                </p14:cNvPr>
                <p14:cNvContentPartPr/>
                <p14:nvPr/>
              </p14:nvContentPartPr>
              <p14:xfrm>
                <a:off x="753531" y="4894886"/>
                <a:ext cx="92160" cy="1270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F9935EC4-2D96-4D21-B877-925391A6CFFF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744531" y="4885886"/>
                  <a:ext cx="1098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7E331EC3-60C6-43D7-AAA6-CC7895A471AD}"/>
                    </a:ext>
                  </a:extLst>
                </p14:cNvPr>
                <p14:cNvContentPartPr/>
                <p14:nvPr/>
              </p14:nvContentPartPr>
              <p14:xfrm>
                <a:off x="952971" y="4741886"/>
                <a:ext cx="85680" cy="2332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7E331EC3-60C6-43D7-AAA6-CC7895A471AD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944331" y="4732886"/>
                  <a:ext cx="1033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7F866649-A958-4A70-8C89-BF2E9BD46EA5}"/>
                    </a:ext>
                  </a:extLst>
                </p14:cNvPr>
                <p14:cNvContentPartPr/>
                <p14:nvPr/>
              </p14:nvContentPartPr>
              <p14:xfrm>
                <a:off x="1063131" y="4798046"/>
                <a:ext cx="80640" cy="1688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7F866649-A958-4A70-8C89-BF2E9BD46EA5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1054131" y="4789046"/>
                  <a:ext cx="982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138F9EBD-07ED-4663-AB2C-6902D81A62FA}"/>
                    </a:ext>
                  </a:extLst>
                </p14:cNvPr>
                <p14:cNvContentPartPr/>
                <p14:nvPr/>
              </p14:nvContentPartPr>
              <p14:xfrm>
                <a:off x="1222251" y="4725686"/>
                <a:ext cx="99360" cy="3024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138F9EBD-07ED-4663-AB2C-6902D81A62FA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1213611" y="4717046"/>
                  <a:ext cx="117000" cy="32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C93C3000-9591-4896-96EC-33BEF678AABD}"/>
                    </a:ext>
                  </a:extLst>
                </p14:cNvPr>
                <p14:cNvContentPartPr/>
                <p14:nvPr/>
              </p14:nvContentPartPr>
              <p14:xfrm>
                <a:off x="1454451" y="4838366"/>
                <a:ext cx="127080" cy="2988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C93C3000-9591-4896-96EC-33BEF678AABD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1445811" y="4829366"/>
                  <a:ext cx="14472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ADF695AD-E242-44E6-9A67-ED3375ADEE96}"/>
                    </a:ext>
                  </a:extLst>
                </p14:cNvPr>
                <p14:cNvContentPartPr/>
                <p14:nvPr/>
              </p14:nvContentPartPr>
              <p14:xfrm>
                <a:off x="1444731" y="4897046"/>
                <a:ext cx="82800" cy="82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ADF695AD-E242-44E6-9A67-ED3375ADEE96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1436091" y="4888406"/>
                  <a:ext cx="10044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9C304A46-3956-4724-B3E9-C56275BBCCAC}"/>
              </a:ext>
            </a:extLst>
          </p:cNvPr>
          <p:cNvGrpSpPr/>
          <p:nvPr/>
        </p:nvGrpSpPr>
        <p:grpSpPr>
          <a:xfrm>
            <a:off x="2018571" y="4656206"/>
            <a:ext cx="483480" cy="574920"/>
            <a:chOff x="2018571" y="4656206"/>
            <a:chExt cx="483480" cy="57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1044F317-7726-413F-B342-4B035EF37363}"/>
                    </a:ext>
                  </a:extLst>
                </p14:cNvPr>
                <p14:cNvContentPartPr/>
                <p14:nvPr/>
              </p14:nvContentPartPr>
              <p14:xfrm>
                <a:off x="2147451" y="4656206"/>
                <a:ext cx="181080" cy="2768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1044F317-7726-413F-B342-4B035EF37363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2138811" y="4647206"/>
                  <a:ext cx="19872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A7F64A36-72D1-4990-ACA0-ED0066464EDC}"/>
                    </a:ext>
                  </a:extLst>
                </p14:cNvPr>
                <p14:cNvContentPartPr/>
                <p14:nvPr/>
              </p14:nvContentPartPr>
              <p14:xfrm>
                <a:off x="2018571" y="4840886"/>
                <a:ext cx="377280" cy="414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A7F64A36-72D1-4990-ACA0-ED0066464EDC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2009931" y="4832246"/>
                  <a:ext cx="39492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968BDF8E-0AB0-4637-AD35-52153BBE2B97}"/>
                    </a:ext>
                  </a:extLst>
                </p14:cNvPr>
                <p14:cNvContentPartPr/>
                <p14:nvPr/>
              </p14:nvContentPartPr>
              <p14:xfrm>
                <a:off x="2046651" y="5003246"/>
                <a:ext cx="32760" cy="1476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968BDF8E-0AB0-4637-AD35-52153BBE2B97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2038011" y="4994246"/>
                  <a:ext cx="504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6A873DBF-118A-4A76-AA17-B2F12AC01FED}"/>
                    </a:ext>
                  </a:extLst>
                </p14:cNvPr>
                <p14:cNvContentPartPr/>
                <p14:nvPr/>
              </p14:nvContentPartPr>
              <p14:xfrm>
                <a:off x="2143491" y="5047166"/>
                <a:ext cx="117360" cy="180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6A873DBF-118A-4A76-AA17-B2F12AC01FED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2134851" y="5038526"/>
                  <a:ext cx="1350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06E8BF1-F8C2-4AE7-B8C7-885FA13FCF95}"/>
                    </a:ext>
                  </a:extLst>
                </p14:cNvPr>
                <p14:cNvContentPartPr/>
                <p14:nvPr/>
              </p14:nvContentPartPr>
              <p14:xfrm>
                <a:off x="2309451" y="5024846"/>
                <a:ext cx="192600" cy="2062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06E8BF1-F8C2-4AE7-B8C7-885FA13FCF95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2300811" y="5016206"/>
                  <a:ext cx="210240" cy="22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1559BA48-C5EE-4C97-AEB5-15D25BF1C609}"/>
              </a:ext>
            </a:extLst>
          </p:cNvPr>
          <p:cNvGrpSpPr/>
          <p:nvPr/>
        </p:nvGrpSpPr>
        <p:grpSpPr>
          <a:xfrm>
            <a:off x="2718411" y="4541006"/>
            <a:ext cx="1385640" cy="726840"/>
            <a:chOff x="2718411" y="4541006"/>
            <a:chExt cx="1385640" cy="72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773C0B2A-AF12-4478-8D91-2BF5904CC59B}"/>
                    </a:ext>
                  </a:extLst>
                </p14:cNvPr>
                <p14:cNvContentPartPr/>
                <p14:nvPr/>
              </p14:nvContentPartPr>
              <p14:xfrm>
                <a:off x="2718411" y="4541006"/>
                <a:ext cx="184680" cy="59472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773C0B2A-AF12-4478-8D91-2BF5904CC59B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2709771" y="4532006"/>
                  <a:ext cx="202320" cy="61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E488DCF9-1B75-4911-994F-E2FA317FA925}"/>
                    </a:ext>
                  </a:extLst>
                </p14:cNvPr>
                <p14:cNvContentPartPr/>
                <p14:nvPr/>
              </p14:nvContentPartPr>
              <p14:xfrm>
                <a:off x="3249411" y="4594286"/>
                <a:ext cx="38520" cy="14292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E488DCF9-1B75-4911-994F-E2FA317FA925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3240771" y="4585646"/>
                  <a:ext cx="561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149E40D5-C140-4F2A-B789-AB4B469D6AEE}"/>
                    </a:ext>
                  </a:extLst>
                </p14:cNvPr>
                <p14:cNvContentPartPr/>
                <p14:nvPr/>
              </p14:nvContentPartPr>
              <p14:xfrm>
                <a:off x="3032691" y="4785446"/>
                <a:ext cx="488880" cy="295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149E40D5-C140-4F2A-B789-AB4B469D6AEE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3023691" y="4776446"/>
                  <a:ext cx="50652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D1AF8781-5D0A-4917-A162-8233F5C27CB6}"/>
                    </a:ext>
                  </a:extLst>
                </p14:cNvPr>
                <p14:cNvContentPartPr/>
                <p14:nvPr/>
              </p14:nvContentPartPr>
              <p14:xfrm>
                <a:off x="3013251" y="4948886"/>
                <a:ext cx="51840" cy="1728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D1AF8781-5D0A-4917-A162-8233F5C27CB6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3004251" y="4939886"/>
                  <a:ext cx="694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35FDEF82-AF6B-4036-8626-5053CC216786}"/>
                    </a:ext>
                  </a:extLst>
                </p14:cNvPr>
                <p14:cNvContentPartPr/>
                <p14:nvPr/>
              </p14:nvContentPartPr>
              <p14:xfrm>
                <a:off x="3126651" y="5036006"/>
                <a:ext cx="139680" cy="270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35FDEF82-AF6B-4036-8626-5053CC216786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3118011" y="5027006"/>
                  <a:ext cx="15732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29827C18-D2B6-4EA7-97EC-1933B2FBDD11}"/>
                    </a:ext>
                  </a:extLst>
                </p14:cNvPr>
                <p14:cNvContentPartPr/>
                <p14:nvPr/>
              </p14:nvContentPartPr>
              <p14:xfrm>
                <a:off x="3369651" y="4958246"/>
                <a:ext cx="63720" cy="2080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29827C18-D2B6-4EA7-97EC-1933B2FBDD11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3360651" y="4949246"/>
                  <a:ext cx="813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6A872DE1-991B-4651-A8A3-9AEB2B13F76E}"/>
                    </a:ext>
                  </a:extLst>
                </p14:cNvPr>
                <p14:cNvContentPartPr/>
                <p14:nvPr/>
              </p14:nvContentPartPr>
              <p14:xfrm>
                <a:off x="3491331" y="5020526"/>
                <a:ext cx="22680" cy="1130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6A872DE1-991B-4651-A8A3-9AEB2B13F76E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3482331" y="5011526"/>
                  <a:ext cx="403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2B81DD2F-C81D-469D-A391-2BEBBF7645BD}"/>
                    </a:ext>
                  </a:extLst>
                </p14:cNvPr>
                <p14:cNvContentPartPr/>
                <p14:nvPr/>
              </p14:nvContentPartPr>
              <p14:xfrm>
                <a:off x="3552531" y="5064086"/>
                <a:ext cx="83880" cy="136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2B81DD2F-C81D-469D-A391-2BEBBF7645BD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3543891" y="5055086"/>
                  <a:ext cx="1015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EF974600-EBDD-41FF-8B16-D05918BBC7BD}"/>
                    </a:ext>
                  </a:extLst>
                </p14:cNvPr>
                <p14:cNvContentPartPr/>
                <p14:nvPr/>
              </p14:nvContentPartPr>
              <p14:xfrm>
                <a:off x="3625251" y="5036006"/>
                <a:ext cx="141840" cy="2318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EF974600-EBDD-41FF-8B16-D05918BBC7BD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3616251" y="5027366"/>
                  <a:ext cx="15948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5010D19-4823-452E-AAE8-52388E9FABC3}"/>
                    </a:ext>
                  </a:extLst>
                </p14:cNvPr>
                <p14:cNvContentPartPr/>
                <p14:nvPr/>
              </p14:nvContentPartPr>
              <p14:xfrm>
                <a:off x="3779691" y="4989566"/>
                <a:ext cx="84600" cy="2026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5010D19-4823-452E-AAE8-52388E9FABC3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3770691" y="4980926"/>
                  <a:ext cx="10224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6CA33ABD-A96B-4FF7-B368-511CB46F5B5A}"/>
                    </a:ext>
                  </a:extLst>
                </p14:cNvPr>
                <p14:cNvContentPartPr/>
                <p14:nvPr/>
              </p14:nvContentPartPr>
              <p14:xfrm>
                <a:off x="3913251" y="5046086"/>
                <a:ext cx="69840" cy="10692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6CA33ABD-A96B-4FF7-B368-511CB46F5B5A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3904251" y="5037086"/>
                  <a:ext cx="874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82C7C7DF-707B-414F-A638-962A814664CD}"/>
                    </a:ext>
                  </a:extLst>
                </p14:cNvPr>
                <p14:cNvContentPartPr/>
                <p14:nvPr/>
              </p14:nvContentPartPr>
              <p14:xfrm>
                <a:off x="4002891" y="4866806"/>
                <a:ext cx="87120" cy="1710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82C7C7DF-707B-414F-A638-962A814664CD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3994251" y="4857806"/>
                  <a:ext cx="10476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613C9DA8-90E6-45CB-9C40-34BB7A6E73F1}"/>
                    </a:ext>
                  </a:extLst>
                </p14:cNvPr>
                <p14:cNvContentPartPr/>
                <p14:nvPr/>
              </p14:nvContentPartPr>
              <p14:xfrm>
                <a:off x="3980931" y="4939166"/>
                <a:ext cx="123120" cy="259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613C9DA8-90E6-45CB-9C40-34BB7A6E73F1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3971931" y="4930166"/>
                  <a:ext cx="14076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9" name="Group 248">
            <a:extLst>
              <a:ext uri="{FF2B5EF4-FFF2-40B4-BE49-F238E27FC236}">
                <a16:creationId xmlns:a16="http://schemas.microsoft.com/office/drawing/2014/main" id="{14A1F7A3-4AC2-4452-B660-DE14B78A56D2}"/>
              </a:ext>
            </a:extLst>
          </p:cNvPr>
          <p:cNvGrpSpPr/>
          <p:nvPr/>
        </p:nvGrpSpPr>
        <p:grpSpPr>
          <a:xfrm>
            <a:off x="4303491" y="4483406"/>
            <a:ext cx="474840" cy="633600"/>
            <a:chOff x="4303491" y="4483406"/>
            <a:chExt cx="474840" cy="63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EDA860A1-C371-4CE0-BF53-D24E55694C23}"/>
                    </a:ext>
                  </a:extLst>
                </p14:cNvPr>
                <p14:cNvContentPartPr/>
                <p14:nvPr/>
              </p14:nvContentPartPr>
              <p14:xfrm>
                <a:off x="4303491" y="4721726"/>
                <a:ext cx="130320" cy="205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EDA860A1-C371-4CE0-BF53-D24E55694C23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4294851" y="4713086"/>
                  <a:ext cx="1479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0E257661-8721-46DF-8EB5-B05D5BADA886}"/>
                    </a:ext>
                  </a:extLst>
                </p14:cNvPr>
                <p14:cNvContentPartPr/>
                <p14:nvPr/>
              </p14:nvContentPartPr>
              <p14:xfrm>
                <a:off x="4540371" y="4642526"/>
                <a:ext cx="34560" cy="22680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0E257661-8721-46DF-8EB5-B05D5BADA886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4531371" y="4633886"/>
                  <a:ext cx="5220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E77C9CBD-BE96-461C-BA5F-C4DC60144A59}"/>
                    </a:ext>
                  </a:extLst>
                </p14:cNvPr>
                <p14:cNvContentPartPr/>
                <p14:nvPr/>
              </p14:nvContentPartPr>
              <p14:xfrm>
                <a:off x="4607331" y="4483406"/>
                <a:ext cx="171000" cy="6336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E77C9CBD-BE96-461C-BA5F-C4DC60144A59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4598691" y="4474406"/>
                  <a:ext cx="188640" cy="65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E48F8664-F6E3-42B6-888C-9925E1652C95}"/>
              </a:ext>
            </a:extLst>
          </p:cNvPr>
          <p:cNvGrpSpPr/>
          <p:nvPr/>
        </p:nvGrpSpPr>
        <p:grpSpPr>
          <a:xfrm>
            <a:off x="5006211" y="4709486"/>
            <a:ext cx="145800" cy="115920"/>
            <a:chOff x="5006211" y="4709486"/>
            <a:chExt cx="145800" cy="11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C8E4E66E-6380-4751-A647-741228A46B81}"/>
                    </a:ext>
                  </a:extLst>
                </p14:cNvPr>
                <p14:cNvContentPartPr/>
                <p14:nvPr/>
              </p14:nvContentPartPr>
              <p14:xfrm>
                <a:off x="5047971" y="4709486"/>
                <a:ext cx="104040" cy="316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C8E4E66E-6380-4751-A647-741228A46B81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5039331" y="4700486"/>
                  <a:ext cx="1216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F96F195A-EF95-40DF-B83D-29BF38D4D1AD}"/>
                    </a:ext>
                  </a:extLst>
                </p14:cNvPr>
                <p14:cNvContentPartPr/>
                <p14:nvPr/>
              </p14:nvContentPartPr>
              <p14:xfrm>
                <a:off x="5006211" y="4802726"/>
                <a:ext cx="122400" cy="226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F96F195A-EF95-40DF-B83D-29BF38D4D1AD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4997571" y="4793726"/>
                  <a:ext cx="14004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8" name="Group 257">
            <a:extLst>
              <a:ext uri="{FF2B5EF4-FFF2-40B4-BE49-F238E27FC236}">
                <a16:creationId xmlns:a16="http://schemas.microsoft.com/office/drawing/2014/main" id="{91FDC8AF-E5E8-437E-A424-25595134F4F9}"/>
              </a:ext>
            </a:extLst>
          </p:cNvPr>
          <p:cNvGrpSpPr/>
          <p:nvPr/>
        </p:nvGrpSpPr>
        <p:grpSpPr>
          <a:xfrm>
            <a:off x="5442531" y="4601846"/>
            <a:ext cx="491040" cy="685080"/>
            <a:chOff x="5442531" y="4601846"/>
            <a:chExt cx="491040" cy="68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CC7F6ED9-E0CC-4AD1-8840-8FE133C50F03}"/>
                    </a:ext>
                  </a:extLst>
                </p14:cNvPr>
                <p14:cNvContentPartPr/>
                <p14:nvPr/>
              </p14:nvContentPartPr>
              <p14:xfrm>
                <a:off x="5625411" y="4601846"/>
                <a:ext cx="184320" cy="2912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CC7F6ED9-E0CC-4AD1-8840-8FE133C50F03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5616771" y="4592846"/>
                  <a:ext cx="20196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282A365-4917-44BA-8559-CCC8A524DDDF}"/>
                    </a:ext>
                  </a:extLst>
                </p14:cNvPr>
                <p14:cNvContentPartPr/>
                <p14:nvPr/>
              </p14:nvContentPartPr>
              <p14:xfrm>
                <a:off x="5478171" y="4770686"/>
                <a:ext cx="387720" cy="594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282A365-4917-44BA-8559-CCC8A524DDDF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5469171" y="4762046"/>
                  <a:ext cx="4053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BEB23AC1-BEEC-4162-A316-91173A076A48}"/>
                    </a:ext>
                  </a:extLst>
                </p14:cNvPr>
                <p14:cNvContentPartPr/>
                <p14:nvPr/>
              </p14:nvContentPartPr>
              <p14:xfrm>
                <a:off x="5442531" y="4996766"/>
                <a:ext cx="55080" cy="1738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BEB23AC1-BEEC-4162-A316-91173A076A48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5433891" y="4988126"/>
                  <a:ext cx="727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6FA5B856-8CE2-4A7B-8D11-2A64004E9ABB}"/>
                    </a:ext>
                  </a:extLst>
                </p14:cNvPr>
                <p14:cNvContentPartPr/>
                <p14:nvPr/>
              </p14:nvContentPartPr>
              <p14:xfrm>
                <a:off x="5569971" y="5046086"/>
                <a:ext cx="127800" cy="226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6FA5B856-8CE2-4A7B-8D11-2A64004E9ABB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5560971" y="5037446"/>
                  <a:ext cx="1454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37F732BE-5775-452E-9F9C-990B54AB9501}"/>
                    </a:ext>
                  </a:extLst>
                </p14:cNvPr>
                <p14:cNvContentPartPr/>
                <p14:nvPr/>
              </p14:nvContentPartPr>
              <p14:xfrm>
                <a:off x="5713971" y="4969046"/>
                <a:ext cx="219600" cy="3178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37F732BE-5775-452E-9F9C-990B54AB9501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5705331" y="4960046"/>
                  <a:ext cx="237240" cy="335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5">
            <p14:nvContentPartPr>
              <p14:cNvPr id="259" name="Ink 258">
                <a:extLst>
                  <a:ext uri="{FF2B5EF4-FFF2-40B4-BE49-F238E27FC236}">
                    <a16:creationId xmlns:a16="http://schemas.microsoft.com/office/drawing/2014/main" id="{E4EF265A-A5FA-417B-A3A7-4F2982AC9F34}"/>
                  </a:ext>
                </a:extLst>
              </p14:cNvPr>
              <p14:cNvContentPartPr/>
              <p14:nvPr/>
            </p14:nvContentPartPr>
            <p14:xfrm>
              <a:off x="6108891" y="4503926"/>
              <a:ext cx="151200" cy="690840"/>
            </p14:xfrm>
          </p:contentPart>
        </mc:Choice>
        <mc:Fallback xmlns="">
          <p:pic>
            <p:nvPicPr>
              <p:cNvPr id="259" name="Ink 258">
                <a:extLst>
                  <a:ext uri="{FF2B5EF4-FFF2-40B4-BE49-F238E27FC236}">
                    <a16:creationId xmlns:a16="http://schemas.microsoft.com/office/drawing/2014/main" id="{E4EF265A-A5FA-417B-A3A7-4F2982AC9F34}"/>
                  </a:ext>
                </a:extLst>
              </p:cNvPr>
              <p:cNvPicPr/>
              <p:nvPr/>
            </p:nvPicPr>
            <p:blipFill>
              <a:blip r:embed="rId416"/>
              <a:stretch>
                <a:fillRect/>
              </a:stretch>
            </p:blipFill>
            <p:spPr>
              <a:xfrm>
                <a:off x="6100251" y="4495286"/>
                <a:ext cx="168840" cy="708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84" name="Group 283">
            <a:extLst>
              <a:ext uri="{FF2B5EF4-FFF2-40B4-BE49-F238E27FC236}">
                <a16:creationId xmlns:a16="http://schemas.microsoft.com/office/drawing/2014/main" id="{897270F3-CF2E-4649-ACE6-554E6106E7EF}"/>
              </a:ext>
            </a:extLst>
          </p:cNvPr>
          <p:cNvGrpSpPr/>
          <p:nvPr/>
        </p:nvGrpSpPr>
        <p:grpSpPr>
          <a:xfrm>
            <a:off x="6339651" y="4409606"/>
            <a:ext cx="1561320" cy="946800"/>
            <a:chOff x="6339651" y="4409606"/>
            <a:chExt cx="1561320" cy="94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AC18F20D-9AC0-4BA8-BFDA-222E95AA1695}"/>
                    </a:ext>
                  </a:extLst>
                </p14:cNvPr>
                <p14:cNvContentPartPr/>
                <p14:nvPr/>
              </p14:nvContentPartPr>
              <p14:xfrm>
                <a:off x="6498411" y="4602926"/>
                <a:ext cx="42480" cy="1321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AC18F20D-9AC0-4BA8-BFDA-222E95AA1695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6489771" y="4594286"/>
                  <a:ext cx="601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B47506F-2957-4592-8C75-CC3F5E43BB6F}"/>
                    </a:ext>
                  </a:extLst>
                </p14:cNvPr>
                <p14:cNvContentPartPr/>
                <p14:nvPr/>
              </p14:nvContentPartPr>
              <p14:xfrm>
                <a:off x="6619011" y="4663046"/>
                <a:ext cx="108720" cy="136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B47506F-2957-4592-8C75-CC3F5E43BB6F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6610011" y="4654406"/>
                  <a:ext cx="1263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EE98ADC5-265E-4ECC-87AF-D0FB4D579724}"/>
                    </a:ext>
                  </a:extLst>
                </p14:cNvPr>
                <p14:cNvContentPartPr/>
                <p14:nvPr/>
              </p14:nvContentPartPr>
              <p14:xfrm>
                <a:off x="6782091" y="4618046"/>
                <a:ext cx="161640" cy="2250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EE98ADC5-265E-4ECC-87AF-D0FB4D579724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6773451" y="4609046"/>
                  <a:ext cx="1792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43DA2FDC-937C-426A-A18B-EBFDDC89DF9C}"/>
                    </a:ext>
                  </a:extLst>
                </p14:cNvPr>
                <p14:cNvContentPartPr/>
                <p14:nvPr/>
              </p14:nvContentPartPr>
              <p14:xfrm>
                <a:off x="6377811" y="4573766"/>
                <a:ext cx="92520" cy="2347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43DA2FDC-937C-426A-A18B-EBFDDC89DF9C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6368811" y="4565126"/>
                  <a:ext cx="11016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E047B4A8-08FE-4C2E-8CEB-FF8DF4101EE3}"/>
                    </a:ext>
                  </a:extLst>
                </p14:cNvPr>
                <p14:cNvContentPartPr/>
                <p14:nvPr/>
              </p14:nvContentPartPr>
              <p14:xfrm>
                <a:off x="6955971" y="4548566"/>
                <a:ext cx="83880" cy="2066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E047B4A8-08FE-4C2E-8CEB-FF8DF4101EE3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6946971" y="4539566"/>
                  <a:ext cx="10152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31BCEC4D-E77D-4F52-9E03-A656FC3292A1}"/>
                    </a:ext>
                  </a:extLst>
                </p14:cNvPr>
                <p14:cNvContentPartPr/>
                <p14:nvPr/>
              </p14:nvContentPartPr>
              <p14:xfrm>
                <a:off x="7152531" y="4595726"/>
                <a:ext cx="85320" cy="1126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31BCEC4D-E77D-4F52-9E03-A656FC3292A1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7143531" y="4586726"/>
                  <a:ext cx="1029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597D249E-D2DA-4E98-91C9-01F3F825A57E}"/>
                    </a:ext>
                  </a:extLst>
                </p14:cNvPr>
                <p14:cNvContentPartPr/>
                <p14:nvPr/>
              </p14:nvContentPartPr>
              <p14:xfrm>
                <a:off x="7313091" y="4409606"/>
                <a:ext cx="69840" cy="1803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597D249E-D2DA-4E98-91C9-01F3F825A57E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7304091" y="4400606"/>
                  <a:ext cx="8748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DDD0A37B-C3CF-4290-A748-DBFD0998AB65}"/>
                    </a:ext>
                  </a:extLst>
                </p14:cNvPr>
                <p14:cNvContentPartPr/>
                <p14:nvPr/>
              </p14:nvContentPartPr>
              <p14:xfrm>
                <a:off x="7275291" y="4489166"/>
                <a:ext cx="155160" cy="356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DDD0A37B-C3CF-4290-A748-DBFD0998AB65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7266291" y="4480166"/>
                  <a:ext cx="17280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3EDCF510-84C2-4559-A105-BE690A23FD49}"/>
                    </a:ext>
                  </a:extLst>
                </p14:cNvPr>
                <p14:cNvContentPartPr/>
                <p14:nvPr/>
              </p14:nvContentPartPr>
              <p14:xfrm>
                <a:off x="6339651" y="4904966"/>
                <a:ext cx="840600" cy="288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3EDCF510-84C2-4559-A105-BE690A23FD49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6331011" y="4895966"/>
                  <a:ext cx="85824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709F66DC-2612-44A5-A7B3-BD7E26490A7A}"/>
                    </a:ext>
                  </a:extLst>
                </p14:cNvPr>
                <p14:cNvContentPartPr/>
                <p14:nvPr/>
              </p14:nvContentPartPr>
              <p14:xfrm>
                <a:off x="6407331" y="5108006"/>
                <a:ext cx="34200" cy="13104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709F66DC-2612-44A5-A7B3-BD7E26490A7A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6398691" y="5099366"/>
                  <a:ext cx="5184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58BDF4DF-34C6-49BF-BA1B-0E77735D3190}"/>
                    </a:ext>
                  </a:extLst>
                </p14:cNvPr>
                <p14:cNvContentPartPr/>
                <p14:nvPr/>
              </p14:nvContentPartPr>
              <p14:xfrm>
                <a:off x="6576531" y="5169566"/>
                <a:ext cx="99720" cy="133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58BDF4DF-34C6-49BF-BA1B-0E77735D3190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6567891" y="5160926"/>
                  <a:ext cx="1173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3A791ED8-FE16-4BEF-B9DD-1232B5263E5B}"/>
                    </a:ext>
                  </a:extLst>
                </p14:cNvPr>
                <p14:cNvContentPartPr/>
                <p14:nvPr/>
              </p14:nvContentPartPr>
              <p14:xfrm>
                <a:off x="6806931" y="5088926"/>
                <a:ext cx="88200" cy="18792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3A791ED8-FE16-4BEF-B9DD-1232B5263E5B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6797931" y="5080286"/>
                  <a:ext cx="10584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B299E5E3-6419-49D5-8143-E2415A69C4A4}"/>
                    </a:ext>
                  </a:extLst>
                </p14:cNvPr>
                <p14:cNvContentPartPr/>
                <p14:nvPr/>
              </p14:nvContentPartPr>
              <p14:xfrm>
                <a:off x="6921051" y="5145446"/>
                <a:ext cx="46080" cy="1094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B299E5E3-6419-49D5-8143-E2415A69C4A4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6912051" y="5136446"/>
                  <a:ext cx="6372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0AF4D349-978F-4DF9-A4A5-4E59A02A0C38}"/>
                    </a:ext>
                  </a:extLst>
                </p14:cNvPr>
                <p14:cNvContentPartPr/>
                <p14:nvPr/>
              </p14:nvContentPartPr>
              <p14:xfrm>
                <a:off x="7008531" y="5178566"/>
                <a:ext cx="73080" cy="126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0AF4D349-978F-4DF9-A4A5-4E59A02A0C38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6999891" y="5169926"/>
                  <a:ext cx="907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AE680A3A-FA72-43C3-BD13-C73EC829A232}"/>
                    </a:ext>
                  </a:extLst>
                </p14:cNvPr>
                <p14:cNvContentPartPr/>
                <p14:nvPr/>
              </p14:nvContentPartPr>
              <p14:xfrm>
                <a:off x="7071891" y="5155526"/>
                <a:ext cx="137520" cy="20088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AE680A3A-FA72-43C3-BD13-C73EC829A232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7062891" y="5146886"/>
                  <a:ext cx="15516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5E2C2A9B-4DD4-424F-BA62-8AD95017D2A9}"/>
                    </a:ext>
                  </a:extLst>
                </p14:cNvPr>
                <p14:cNvContentPartPr/>
                <p14:nvPr/>
              </p14:nvContentPartPr>
              <p14:xfrm>
                <a:off x="7216971" y="5109086"/>
                <a:ext cx="100080" cy="1976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5E2C2A9B-4DD4-424F-BA62-8AD95017D2A9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7207971" y="5100086"/>
                  <a:ext cx="11772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F9BFF408-5A40-4199-A0BE-DCF59466D1DB}"/>
                    </a:ext>
                  </a:extLst>
                </p14:cNvPr>
                <p14:cNvContentPartPr/>
                <p14:nvPr/>
              </p14:nvContentPartPr>
              <p14:xfrm>
                <a:off x="7384011" y="5132126"/>
                <a:ext cx="71640" cy="1033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F9BFF408-5A40-4199-A0BE-DCF59466D1DB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7375371" y="5123486"/>
                  <a:ext cx="8928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0A4A656-DF83-46FA-8F5B-689176E46ACE}"/>
                    </a:ext>
                  </a:extLst>
                </p14:cNvPr>
                <p14:cNvContentPartPr/>
                <p14:nvPr/>
              </p14:nvContentPartPr>
              <p14:xfrm>
                <a:off x="7527651" y="4930526"/>
                <a:ext cx="120240" cy="1490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0A4A656-DF83-46FA-8F5B-689176E46ACE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7518651" y="4921526"/>
                  <a:ext cx="13788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BBA3A7FE-0216-4554-9A12-ECA13D8B98E0}"/>
                    </a:ext>
                  </a:extLst>
                </p14:cNvPr>
                <p14:cNvContentPartPr/>
                <p14:nvPr/>
              </p14:nvContentPartPr>
              <p14:xfrm>
                <a:off x="7737891" y="4429046"/>
                <a:ext cx="163080" cy="8179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BBA3A7FE-0216-4554-9A12-ECA13D8B98E0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7728891" y="4420406"/>
                  <a:ext cx="180720" cy="83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6BC21E8C-67C8-43CC-93BA-FF18CD896D42}"/>
              </a:ext>
            </a:extLst>
          </p:cNvPr>
          <p:cNvGrpSpPr/>
          <p:nvPr/>
        </p:nvGrpSpPr>
        <p:grpSpPr>
          <a:xfrm>
            <a:off x="8146491" y="4731086"/>
            <a:ext cx="122400" cy="98640"/>
            <a:chOff x="8146491" y="4731086"/>
            <a:chExt cx="122400" cy="9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318406F3-4B1C-452B-BB62-1051D30E934D}"/>
                    </a:ext>
                  </a:extLst>
                </p14:cNvPr>
                <p14:cNvContentPartPr/>
                <p14:nvPr/>
              </p14:nvContentPartPr>
              <p14:xfrm>
                <a:off x="8146491" y="4731086"/>
                <a:ext cx="122400" cy="158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318406F3-4B1C-452B-BB62-1051D30E934D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8137851" y="4722086"/>
                  <a:ext cx="1400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33054BCF-E981-4451-BB06-B23F08D56F6E}"/>
                    </a:ext>
                  </a:extLst>
                </p14:cNvPr>
                <p14:cNvContentPartPr/>
                <p14:nvPr/>
              </p14:nvContentPartPr>
              <p14:xfrm>
                <a:off x="8151891" y="4819646"/>
                <a:ext cx="92520" cy="100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33054BCF-E981-4451-BB06-B23F08D56F6E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8142891" y="4811006"/>
                  <a:ext cx="11016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56A9877E-26D3-4F76-A56C-6E8C9F3D9BEF}"/>
              </a:ext>
            </a:extLst>
          </p:cNvPr>
          <p:cNvGrpSpPr/>
          <p:nvPr/>
        </p:nvGrpSpPr>
        <p:grpSpPr>
          <a:xfrm>
            <a:off x="9080331" y="4281446"/>
            <a:ext cx="578160" cy="514080"/>
            <a:chOff x="9080331" y="4281446"/>
            <a:chExt cx="578160" cy="51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EC1359AB-2160-4896-B4B4-0368EC31AFE0}"/>
                    </a:ext>
                  </a:extLst>
                </p14:cNvPr>
                <p14:cNvContentPartPr/>
                <p14:nvPr/>
              </p14:nvContentPartPr>
              <p14:xfrm>
                <a:off x="9080331" y="4495286"/>
                <a:ext cx="200880" cy="3002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EC1359AB-2160-4896-B4B4-0368EC31AFE0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9071691" y="4486286"/>
                  <a:ext cx="21852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EE301468-963A-4ACE-A7D3-CAB095671F7B}"/>
                    </a:ext>
                  </a:extLst>
                </p14:cNvPr>
                <p14:cNvContentPartPr/>
                <p14:nvPr/>
              </p14:nvContentPartPr>
              <p14:xfrm>
                <a:off x="9368691" y="4482686"/>
                <a:ext cx="110520" cy="13104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EE301468-963A-4ACE-A7D3-CAB095671F7B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9360051" y="4473686"/>
                  <a:ext cx="1281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A2828592-7103-4071-8F63-0A3F098960A2}"/>
                    </a:ext>
                  </a:extLst>
                </p14:cNvPr>
                <p14:cNvContentPartPr/>
                <p14:nvPr/>
              </p14:nvContentPartPr>
              <p14:xfrm>
                <a:off x="9551571" y="4281446"/>
                <a:ext cx="70560" cy="1868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A2828592-7103-4071-8F63-0A3F098960A2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9542571" y="4272806"/>
                  <a:ext cx="8820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40C9AFE0-38A2-41C6-913C-8EDB58C49D0E}"/>
                    </a:ext>
                  </a:extLst>
                </p14:cNvPr>
                <p14:cNvContentPartPr/>
                <p14:nvPr/>
              </p14:nvContentPartPr>
              <p14:xfrm>
                <a:off x="9518811" y="4380086"/>
                <a:ext cx="139680" cy="165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40C9AFE0-38A2-41C6-913C-8EDB58C49D0E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9510171" y="4371446"/>
                  <a:ext cx="15732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1" name="Group 300">
            <a:extLst>
              <a:ext uri="{FF2B5EF4-FFF2-40B4-BE49-F238E27FC236}">
                <a16:creationId xmlns:a16="http://schemas.microsoft.com/office/drawing/2014/main" id="{0727B6E8-FEC3-4EAA-90CE-4EA7795B2134}"/>
              </a:ext>
            </a:extLst>
          </p:cNvPr>
          <p:cNvGrpSpPr/>
          <p:nvPr/>
        </p:nvGrpSpPr>
        <p:grpSpPr>
          <a:xfrm>
            <a:off x="8771091" y="4724606"/>
            <a:ext cx="1256040" cy="468720"/>
            <a:chOff x="8771091" y="4724606"/>
            <a:chExt cx="1256040" cy="46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6EB93F90-0D5A-4CFA-A11C-F5E0C005D7FE}"/>
                    </a:ext>
                  </a:extLst>
                </p14:cNvPr>
                <p14:cNvContentPartPr/>
                <p14:nvPr/>
              </p14:nvContentPartPr>
              <p14:xfrm>
                <a:off x="8920851" y="4724606"/>
                <a:ext cx="624600" cy="565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6EB93F90-0D5A-4CFA-A11C-F5E0C005D7FE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8912211" y="4715966"/>
                  <a:ext cx="6422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8EF69266-0152-4D0F-8EE2-3DFBC3DE05D4}"/>
                    </a:ext>
                  </a:extLst>
                </p14:cNvPr>
                <p14:cNvContentPartPr/>
                <p14:nvPr/>
              </p14:nvContentPartPr>
              <p14:xfrm>
                <a:off x="8771091" y="4940246"/>
                <a:ext cx="47160" cy="17532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8EF69266-0152-4D0F-8EE2-3DFBC3DE05D4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8762091" y="4931246"/>
                  <a:ext cx="6480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DF7035DA-28C9-4C15-A747-C7E09D38B996}"/>
                    </a:ext>
                  </a:extLst>
                </p14:cNvPr>
                <p14:cNvContentPartPr/>
                <p14:nvPr/>
              </p14:nvContentPartPr>
              <p14:xfrm>
                <a:off x="8914011" y="5014046"/>
                <a:ext cx="122400" cy="2268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DF7035DA-28C9-4C15-A747-C7E09D38B996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8905371" y="5005406"/>
                  <a:ext cx="1400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F62794E7-F757-4C40-B137-870454F5F67F}"/>
                    </a:ext>
                  </a:extLst>
                </p14:cNvPr>
                <p14:cNvContentPartPr/>
                <p14:nvPr/>
              </p14:nvContentPartPr>
              <p14:xfrm>
                <a:off x="9146931" y="4926206"/>
                <a:ext cx="91080" cy="1994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F62794E7-F757-4C40-B137-870454F5F67F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9137931" y="4917566"/>
                  <a:ext cx="1087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DBA05F56-E733-4A81-9ADC-339418567E93}"/>
                    </a:ext>
                  </a:extLst>
                </p14:cNvPr>
                <p14:cNvContentPartPr/>
                <p14:nvPr/>
              </p14:nvContentPartPr>
              <p14:xfrm>
                <a:off x="9278691" y="4981646"/>
                <a:ext cx="39240" cy="1015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DBA05F56-E733-4A81-9ADC-339418567E93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9270051" y="4972646"/>
                  <a:ext cx="568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268442F8-C703-4E33-AAD1-C1DE6E9B9B27}"/>
                    </a:ext>
                  </a:extLst>
                </p14:cNvPr>
                <p14:cNvContentPartPr/>
                <p14:nvPr/>
              </p14:nvContentPartPr>
              <p14:xfrm>
                <a:off x="9362571" y="4999286"/>
                <a:ext cx="96840" cy="3024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268442F8-C703-4E33-AAD1-C1DE6E9B9B27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9353571" y="4990286"/>
                  <a:ext cx="1144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EF8BF293-4E7C-4C2C-A45D-FCCFE706C03A}"/>
                    </a:ext>
                  </a:extLst>
                </p14:cNvPr>
                <p14:cNvContentPartPr/>
                <p14:nvPr/>
              </p14:nvContentPartPr>
              <p14:xfrm>
                <a:off x="9453291" y="4985606"/>
                <a:ext cx="157320" cy="2077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EF8BF293-4E7C-4C2C-A45D-FCCFE706C03A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9444651" y="4976606"/>
                  <a:ext cx="17496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24795C90-8ABB-4115-A5AD-965A75697382}"/>
                    </a:ext>
                  </a:extLst>
                </p14:cNvPr>
                <p14:cNvContentPartPr/>
                <p14:nvPr/>
              </p14:nvContentPartPr>
              <p14:xfrm>
                <a:off x="9612411" y="4946006"/>
                <a:ext cx="107280" cy="16956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24795C90-8ABB-4115-A5AD-965A75697382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9603411" y="4937006"/>
                  <a:ext cx="12492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650960A4-4F41-42D4-92FC-B4F82F5521B9}"/>
                    </a:ext>
                  </a:extLst>
                </p14:cNvPr>
                <p14:cNvContentPartPr/>
                <p14:nvPr/>
              </p14:nvContentPartPr>
              <p14:xfrm>
                <a:off x="9789891" y="4952486"/>
                <a:ext cx="66600" cy="9072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650960A4-4F41-42D4-92FC-B4F82F5521B9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9780891" y="4943486"/>
                  <a:ext cx="8424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5177C446-C6C8-4854-A349-BE5503B51B73}"/>
                    </a:ext>
                  </a:extLst>
                </p14:cNvPr>
                <p14:cNvContentPartPr/>
                <p14:nvPr/>
              </p14:nvContentPartPr>
              <p14:xfrm>
                <a:off x="9914451" y="4746926"/>
                <a:ext cx="108720" cy="21528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5177C446-C6C8-4854-A349-BE5503B51B73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9905451" y="4738286"/>
                  <a:ext cx="1263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A1B139BB-9C3F-4629-989D-CF7E13646B25}"/>
                    </a:ext>
                  </a:extLst>
                </p14:cNvPr>
                <p14:cNvContentPartPr/>
                <p14:nvPr/>
              </p14:nvContentPartPr>
              <p14:xfrm>
                <a:off x="9852531" y="4834766"/>
                <a:ext cx="174600" cy="2052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A1B139BB-9C3F-4629-989D-CF7E13646B25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9843891" y="4825766"/>
                  <a:ext cx="19224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6" name="Group 315">
            <a:extLst>
              <a:ext uri="{FF2B5EF4-FFF2-40B4-BE49-F238E27FC236}">
                <a16:creationId xmlns:a16="http://schemas.microsoft.com/office/drawing/2014/main" id="{1D28A730-F18E-4BEB-A401-7C842CE3DFB6}"/>
              </a:ext>
            </a:extLst>
          </p:cNvPr>
          <p:cNvGrpSpPr/>
          <p:nvPr/>
        </p:nvGrpSpPr>
        <p:grpSpPr>
          <a:xfrm>
            <a:off x="556971" y="5552246"/>
            <a:ext cx="1301760" cy="576720"/>
            <a:chOff x="556971" y="5552246"/>
            <a:chExt cx="1301760" cy="576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D76C03D7-8C51-4AE2-A68D-1BE76E39DED2}"/>
                    </a:ext>
                  </a:extLst>
                </p14:cNvPr>
                <p14:cNvContentPartPr/>
                <p14:nvPr/>
              </p14:nvContentPartPr>
              <p14:xfrm>
                <a:off x="683331" y="5552246"/>
                <a:ext cx="183240" cy="18792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D76C03D7-8C51-4AE2-A68D-1BE76E39DED2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674691" y="5543606"/>
                  <a:ext cx="20088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6030DC40-3EA2-4B5F-80D0-4480E2CC6B28}"/>
                    </a:ext>
                  </a:extLst>
                </p14:cNvPr>
                <p14:cNvContentPartPr/>
                <p14:nvPr/>
              </p14:nvContentPartPr>
              <p14:xfrm>
                <a:off x="625731" y="5810726"/>
                <a:ext cx="228240" cy="2556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6030DC40-3EA2-4B5F-80D0-4480E2CC6B28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616731" y="5802086"/>
                  <a:ext cx="2458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0CA318B4-257A-4635-AAAF-48CC4074025C}"/>
                    </a:ext>
                  </a:extLst>
                </p14:cNvPr>
                <p14:cNvContentPartPr/>
                <p14:nvPr/>
              </p14:nvContentPartPr>
              <p14:xfrm>
                <a:off x="556971" y="5907926"/>
                <a:ext cx="245160" cy="2210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0CA318B4-257A-4635-AAAF-48CC4074025C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547971" y="5898926"/>
                  <a:ext cx="2628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88F9FBDC-6AD1-481D-88F5-CD997B30CBC4}"/>
                    </a:ext>
                  </a:extLst>
                </p14:cNvPr>
                <p14:cNvContentPartPr/>
                <p14:nvPr/>
              </p14:nvContentPartPr>
              <p14:xfrm>
                <a:off x="695571" y="6020606"/>
                <a:ext cx="104040" cy="1116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88F9FBDC-6AD1-481D-88F5-CD997B30CBC4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686931" y="6011966"/>
                  <a:ext cx="1216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FCBE7C1F-2B30-4608-8592-DC84CD07983C}"/>
                    </a:ext>
                  </a:extLst>
                </p14:cNvPr>
                <p14:cNvContentPartPr/>
                <p14:nvPr/>
              </p14:nvContentPartPr>
              <p14:xfrm>
                <a:off x="994731" y="5725406"/>
                <a:ext cx="68760" cy="17460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FCBE7C1F-2B30-4608-8592-DC84CD07983C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985731" y="5716766"/>
                  <a:ext cx="8640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DC65DA5E-BFE7-4A84-A947-BBB732968773}"/>
                    </a:ext>
                  </a:extLst>
                </p14:cNvPr>
                <p14:cNvContentPartPr/>
                <p14:nvPr/>
              </p14:nvContentPartPr>
              <p14:xfrm>
                <a:off x="1014891" y="5708846"/>
                <a:ext cx="136440" cy="1803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DC65DA5E-BFE7-4A84-A947-BBB732968773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1006251" y="5699846"/>
                  <a:ext cx="15408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71963B2D-D2F2-46B1-A494-E2B44AA69311}"/>
                    </a:ext>
                  </a:extLst>
                </p14:cNvPr>
                <p14:cNvContentPartPr/>
                <p14:nvPr/>
              </p14:nvContentPartPr>
              <p14:xfrm>
                <a:off x="1178691" y="5831606"/>
                <a:ext cx="60840" cy="802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71963B2D-D2F2-46B1-A494-E2B44AA69311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1170051" y="5822606"/>
                  <a:ext cx="7848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38A2B229-2F89-4210-9EE9-3ACA9699882D}"/>
                    </a:ext>
                  </a:extLst>
                </p14:cNvPr>
                <p14:cNvContentPartPr/>
                <p14:nvPr/>
              </p14:nvContentPartPr>
              <p14:xfrm>
                <a:off x="1159251" y="5825126"/>
                <a:ext cx="86760" cy="1263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38A2B229-2F89-4210-9EE9-3ACA9699882D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1150611" y="5816486"/>
                  <a:ext cx="1044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AB4F5417-D232-4A31-A079-BD2E36C23DC3}"/>
                    </a:ext>
                  </a:extLst>
                </p14:cNvPr>
                <p14:cNvContentPartPr/>
                <p14:nvPr/>
              </p14:nvContentPartPr>
              <p14:xfrm>
                <a:off x="1324131" y="5758886"/>
                <a:ext cx="68400" cy="17064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AB4F5417-D232-4A31-A079-BD2E36C23DC3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1315131" y="5749886"/>
                  <a:ext cx="8604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91E20F97-7783-4311-A162-E7429325B627}"/>
                    </a:ext>
                  </a:extLst>
                </p14:cNvPr>
                <p14:cNvContentPartPr/>
                <p14:nvPr/>
              </p14:nvContentPartPr>
              <p14:xfrm>
                <a:off x="1386771" y="5778686"/>
                <a:ext cx="72360" cy="14868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91E20F97-7783-4311-A162-E7429325B627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1377771" y="5770046"/>
                  <a:ext cx="900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B227C6C3-4551-4FC1-9507-F45446DCBB86}"/>
                    </a:ext>
                  </a:extLst>
                </p14:cNvPr>
                <p14:cNvContentPartPr/>
                <p14:nvPr/>
              </p14:nvContentPartPr>
              <p14:xfrm>
                <a:off x="1530051" y="5753486"/>
                <a:ext cx="122760" cy="22860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B227C6C3-4551-4FC1-9507-F45446DCBB86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1521411" y="5744846"/>
                  <a:ext cx="14040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DA6B6191-7F81-4656-8ADE-2619AA7870BB}"/>
                    </a:ext>
                  </a:extLst>
                </p14:cNvPr>
                <p14:cNvContentPartPr/>
                <p14:nvPr/>
              </p14:nvContentPartPr>
              <p14:xfrm>
                <a:off x="1767651" y="5819006"/>
                <a:ext cx="91080" cy="100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DA6B6191-7F81-4656-8ADE-2619AA7870BB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1758651" y="5810366"/>
                  <a:ext cx="1087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3F65B5F9-7EEB-4575-BA47-B60E840F5BA8}"/>
                    </a:ext>
                  </a:extLst>
                </p14:cNvPr>
                <p14:cNvContentPartPr/>
                <p14:nvPr/>
              </p14:nvContentPartPr>
              <p14:xfrm>
                <a:off x="1724091" y="5882006"/>
                <a:ext cx="89640" cy="136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3F65B5F9-7EEB-4575-BA47-B60E840F5BA8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1715091" y="5873006"/>
                  <a:ext cx="107280" cy="3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15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8AC1FD15-C1FE-457D-840B-E9BA04D36B9B}"/>
                  </a:ext>
                </a:extLst>
              </p14:cNvPr>
              <p14:cNvContentPartPr/>
              <p14:nvPr/>
            </p14:nvContentPartPr>
            <p14:xfrm>
              <a:off x="2182731" y="5658446"/>
              <a:ext cx="145800" cy="23616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8AC1FD15-C1FE-457D-840B-E9BA04D36B9B}"/>
                  </a:ext>
                </a:extLst>
              </p:cNvPr>
              <p:cNvPicPr/>
              <p:nvPr/>
            </p:nvPicPr>
            <p:blipFill>
              <a:blip r:embed="rId516"/>
              <a:stretch>
                <a:fillRect/>
              </a:stretch>
            </p:blipFill>
            <p:spPr>
              <a:xfrm>
                <a:off x="2173731" y="5649806"/>
                <a:ext cx="163440" cy="253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21" name="Group 320">
            <a:extLst>
              <a:ext uri="{FF2B5EF4-FFF2-40B4-BE49-F238E27FC236}">
                <a16:creationId xmlns:a16="http://schemas.microsoft.com/office/drawing/2014/main" id="{650CCB5F-6ABF-48F6-9BCC-15B0B80771D9}"/>
              </a:ext>
            </a:extLst>
          </p:cNvPr>
          <p:cNvGrpSpPr/>
          <p:nvPr/>
        </p:nvGrpSpPr>
        <p:grpSpPr>
          <a:xfrm>
            <a:off x="2404131" y="5491766"/>
            <a:ext cx="243360" cy="327600"/>
            <a:chOff x="2404131" y="5491766"/>
            <a:chExt cx="243360" cy="32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36882423-869B-4552-899A-349FF3666B01}"/>
                    </a:ext>
                  </a:extLst>
                </p14:cNvPr>
                <p14:cNvContentPartPr/>
                <p14:nvPr/>
              </p14:nvContentPartPr>
              <p14:xfrm>
                <a:off x="2404131" y="5708126"/>
                <a:ext cx="126000" cy="1112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36882423-869B-4552-899A-349FF3666B01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2395491" y="5699126"/>
                  <a:ext cx="1436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4A375B74-4BEC-48DD-A45F-A9BAE4FAD62C}"/>
                    </a:ext>
                  </a:extLst>
                </p14:cNvPr>
                <p14:cNvContentPartPr/>
                <p14:nvPr/>
              </p14:nvContentPartPr>
              <p14:xfrm>
                <a:off x="2569731" y="5491766"/>
                <a:ext cx="65520" cy="1602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4A375B74-4BEC-48DD-A45F-A9BAE4FAD62C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2561091" y="5482766"/>
                  <a:ext cx="831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46A6A58C-0E41-4308-851A-229A60431EEE}"/>
                    </a:ext>
                  </a:extLst>
                </p14:cNvPr>
                <p14:cNvContentPartPr/>
                <p14:nvPr/>
              </p14:nvContentPartPr>
              <p14:xfrm>
                <a:off x="2552451" y="5555126"/>
                <a:ext cx="95040" cy="2160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46A6A58C-0E41-4308-851A-229A60431EEE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2543451" y="5546486"/>
                  <a:ext cx="112680" cy="3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3">
            <p14:nvContentPartPr>
              <p14:cNvPr id="322" name="Ink 321">
                <a:extLst>
                  <a:ext uri="{FF2B5EF4-FFF2-40B4-BE49-F238E27FC236}">
                    <a16:creationId xmlns:a16="http://schemas.microsoft.com/office/drawing/2014/main" id="{3A6FF697-5165-48D7-A4C4-B7F9CB92CD7A}"/>
                  </a:ext>
                </a:extLst>
              </p14:cNvPr>
              <p14:cNvContentPartPr/>
              <p14:nvPr/>
            </p14:nvContentPartPr>
            <p14:xfrm>
              <a:off x="1996971" y="5921966"/>
              <a:ext cx="630000" cy="61200"/>
            </p14:xfrm>
          </p:contentPart>
        </mc:Choice>
        <mc:Fallback xmlns="">
          <p:pic>
            <p:nvPicPr>
              <p:cNvPr id="322" name="Ink 321">
                <a:extLst>
                  <a:ext uri="{FF2B5EF4-FFF2-40B4-BE49-F238E27FC236}">
                    <a16:creationId xmlns:a16="http://schemas.microsoft.com/office/drawing/2014/main" id="{3A6FF697-5165-48D7-A4C4-B7F9CB92CD7A}"/>
                  </a:ext>
                </a:extLst>
              </p:cNvPr>
              <p:cNvPicPr/>
              <p:nvPr/>
            </p:nvPicPr>
            <p:blipFill>
              <a:blip r:embed="rId524"/>
              <a:stretch>
                <a:fillRect/>
              </a:stretch>
            </p:blipFill>
            <p:spPr>
              <a:xfrm>
                <a:off x="1987971" y="5913326"/>
                <a:ext cx="647640" cy="78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4" name="Group 333">
            <a:extLst>
              <a:ext uri="{FF2B5EF4-FFF2-40B4-BE49-F238E27FC236}">
                <a16:creationId xmlns:a16="http://schemas.microsoft.com/office/drawing/2014/main" id="{5B471364-553D-4B45-9850-3FF2F0568C61}"/>
              </a:ext>
            </a:extLst>
          </p:cNvPr>
          <p:cNvGrpSpPr/>
          <p:nvPr/>
        </p:nvGrpSpPr>
        <p:grpSpPr>
          <a:xfrm>
            <a:off x="2085171" y="6005126"/>
            <a:ext cx="875880" cy="406080"/>
            <a:chOff x="2085171" y="6005126"/>
            <a:chExt cx="875880" cy="40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5E657072-CC71-4EB2-A072-11D1C45AA84F}"/>
                    </a:ext>
                  </a:extLst>
                </p14:cNvPr>
                <p14:cNvContentPartPr/>
                <p14:nvPr/>
              </p14:nvContentPartPr>
              <p14:xfrm>
                <a:off x="2085171" y="6169646"/>
                <a:ext cx="33120" cy="15156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5E657072-CC71-4EB2-A072-11D1C45AA84F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2076171" y="6161006"/>
                  <a:ext cx="507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C4DB58A0-8FEA-4EB7-A06F-87D41C23478B}"/>
                    </a:ext>
                  </a:extLst>
                </p14:cNvPr>
                <p14:cNvContentPartPr/>
                <p14:nvPr/>
              </p14:nvContentPartPr>
              <p14:xfrm>
                <a:off x="2176971" y="6218246"/>
                <a:ext cx="97200" cy="1260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C4DB58A0-8FEA-4EB7-A06F-87D41C23478B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2167971" y="6209246"/>
                  <a:ext cx="1148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6CDA729B-9CEA-4D78-8602-D1A728F7A456}"/>
                    </a:ext>
                  </a:extLst>
                </p14:cNvPr>
                <p14:cNvContentPartPr/>
                <p14:nvPr/>
              </p14:nvContentPartPr>
              <p14:xfrm>
                <a:off x="2353731" y="6120326"/>
                <a:ext cx="27360" cy="1706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6CDA729B-9CEA-4D78-8602-D1A728F7A456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2345091" y="6111686"/>
                  <a:ext cx="4500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6F18B76A-A444-4252-8D1F-DF89E3915755}"/>
                    </a:ext>
                  </a:extLst>
                </p14:cNvPr>
                <p14:cNvContentPartPr/>
                <p14:nvPr/>
              </p14:nvContentPartPr>
              <p14:xfrm>
                <a:off x="2453811" y="6169646"/>
                <a:ext cx="10440" cy="9792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6F18B76A-A444-4252-8D1F-DF89E3915755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2445171" y="6161006"/>
                  <a:ext cx="280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8EDD0BF2-3D3C-4C6A-8DDB-FECC08C948BC}"/>
                    </a:ext>
                  </a:extLst>
                </p14:cNvPr>
                <p14:cNvContentPartPr/>
                <p14:nvPr/>
              </p14:nvContentPartPr>
              <p14:xfrm>
                <a:off x="2501331" y="6198446"/>
                <a:ext cx="72000" cy="2340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8EDD0BF2-3D3C-4C6A-8DDB-FECC08C948BC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2492331" y="6189446"/>
                  <a:ext cx="896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F7154899-9796-4E5E-9D06-AD9145A3A659}"/>
                    </a:ext>
                  </a:extLst>
                </p14:cNvPr>
                <p14:cNvContentPartPr/>
                <p14:nvPr/>
              </p14:nvContentPartPr>
              <p14:xfrm>
                <a:off x="2565411" y="6190166"/>
                <a:ext cx="114840" cy="2210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F7154899-9796-4E5E-9D06-AD9145A3A659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2556411" y="6181166"/>
                  <a:ext cx="1324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C00458C1-99FD-4813-9971-8F395B6C1A6E}"/>
                    </a:ext>
                  </a:extLst>
                </p14:cNvPr>
                <p14:cNvContentPartPr/>
                <p14:nvPr/>
              </p14:nvContentPartPr>
              <p14:xfrm>
                <a:off x="2724171" y="6150566"/>
                <a:ext cx="88200" cy="21888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C00458C1-99FD-4813-9971-8F395B6C1A6E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2715531" y="6141926"/>
                  <a:ext cx="1058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063A772A-BE33-4C29-AE70-59B432243FCD}"/>
                    </a:ext>
                  </a:extLst>
                </p14:cNvPr>
                <p14:cNvContentPartPr/>
                <p14:nvPr/>
              </p14:nvContentPartPr>
              <p14:xfrm>
                <a:off x="2832171" y="6219326"/>
                <a:ext cx="64080" cy="9396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063A772A-BE33-4C29-AE70-59B432243FCD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2823171" y="6210326"/>
                  <a:ext cx="817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423C6936-5A20-4558-AF23-FF745786E248}"/>
                    </a:ext>
                  </a:extLst>
                </p14:cNvPr>
                <p14:cNvContentPartPr/>
                <p14:nvPr/>
              </p14:nvContentPartPr>
              <p14:xfrm>
                <a:off x="2927931" y="6005126"/>
                <a:ext cx="33120" cy="11700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423C6936-5A20-4558-AF23-FF745786E248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2918931" y="5996486"/>
                  <a:ext cx="507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62B77E91-065B-4EA4-ADF9-54DB75C6FDAA}"/>
                    </a:ext>
                  </a:extLst>
                </p14:cNvPr>
                <p14:cNvContentPartPr/>
                <p14:nvPr/>
              </p14:nvContentPartPr>
              <p14:xfrm>
                <a:off x="2881491" y="6080366"/>
                <a:ext cx="78840" cy="1116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62B77E91-065B-4EA4-ADF9-54DB75C6FDAA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2872491" y="6071726"/>
                  <a:ext cx="96480" cy="2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5">
            <p14:nvContentPartPr>
              <p14:cNvPr id="335" name="Ink 334">
                <a:extLst>
                  <a:ext uri="{FF2B5EF4-FFF2-40B4-BE49-F238E27FC236}">
                    <a16:creationId xmlns:a16="http://schemas.microsoft.com/office/drawing/2014/main" id="{BC451502-4E97-44C7-AF93-EF705ED7561F}"/>
                  </a:ext>
                </a:extLst>
              </p14:cNvPr>
              <p14:cNvContentPartPr/>
              <p14:nvPr/>
            </p14:nvContentPartPr>
            <p14:xfrm>
              <a:off x="3313491" y="5900006"/>
              <a:ext cx="165240" cy="21960"/>
            </p14:xfrm>
          </p:contentPart>
        </mc:Choice>
        <mc:Fallback xmlns="">
          <p:pic>
            <p:nvPicPr>
              <p:cNvPr id="335" name="Ink 334">
                <a:extLst>
                  <a:ext uri="{FF2B5EF4-FFF2-40B4-BE49-F238E27FC236}">
                    <a16:creationId xmlns:a16="http://schemas.microsoft.com/office/drawing/2014/main" id="{BC451502-4E97-44C7-AF93-EF705ED7561F}"/>
                  </a:ext>
                </a:extLst>
              </p:cNvPr>
              <p:cNvPicPr/>
              <p:nvPr/>
            </p:nvPicPr>
            <p:blipFill>
              <a:blip r:embed="rId546"/>
              <a:stretch>
                <a:fillRect/>
              </a:stretch>
            </p:blipFill>
            <p:spPr>
              <a:xfrm>
                <a:off x="3304851" y="5891006"/>
                <a:ext cx="18288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7">
            <p14:nvContentPartPr>
              <p14:cNvPr id="336" name="Ink 335">
                <a:extLst>
                  <a:ext uri="{FF2B5EF4-FFF2-40B4-BE49-F238E27FC236}">
                    <a16:creationId xmlns:a16="http://schemas.microsoft.com/office/drawing/2014/main" id="{97E869BE-D4A2-447C-B112-AC168B39F240}"/>
                  </a:ext>
                </a:extLst>
              </p14:cNvPr>
              <p14:cNvContentPartPr/>
              <p14:nvPr/>
            </p14:nvContentPartPr>
            <p14:xfrm>
              <a:off x="3809931" y="5992526"/>
              <a:ext cx="888480" cy="33480"/>
            </p14:xfrm>
          </p:contentPart>
        </mc:Choice>
        <mc:Fallback xmlns="">
          <p:pic>
            <p:nvPicPr>
              <p:cNvPr id="336" name="Ink 335">
                <a:extLst>
                  <a:ext uri="{FF2B5EF4-FFF2-40B4-BE49-F238E27FC236}">
                    <a16:creationId xmlns:a16="http://schemas.microsoft.com/office/drawing/2014/main" id="{97E869BE-D4A2-447C-B112-AC168B39F240}"/>
                  </a:ext>
                </a:extLst>
              </p:cNvPr>
              <p:cNvPicPr/>
              <p:nvPr/>
            </p:nvPicPr>
            <p:blipFill>
              <a:blip r:embed="rId548"/>
              <a:stretch>
                <a:fillRect/>
              </a:stretch>
            </p:blipFill>
            <p:spPr>
              <a:xfrm>
                <a:off x="3801291" y="5983886"/>
                <a:ext cx="906120" cy="51120"/>
              </a:xfrm>
              <a:prstGeom prst="rect">
                <a:avLst/>
              </a:prstGeom>
            </p:spPr>
          </p:pic>
        </mc:Fallback>
      </mc:AlternateContent>
      <p:grpSp>
        <p:nvGrpSpPr>
          <p:cNvPr id="352" name="Group 351">
            <a:extLst>
              <a:ext uri="{FF2B5EF4-FFF2-40B4-BE49-F238E27FC236}">
                <a16:creationId xmlns:a16="http://schemas.microsoft.com/office/drawing/2014/main" id="{FC184CB9-01FF-4D24-8BD6-52BCE55CB21D}"/>
              </a:ext>
            </a:extLst>
          </p:cNvPr>
          <p:cNvGrpSpPr/>
          <p:nvPr/>
        </p:nvGrpSpPr>
        <p:grpSpPr>
          <a:xfrm>
            <a:off x="3699051" y="6134006"/>
            <a:ext cx="1523880" cy="380160"/>
            <a:chOff x="3699051" y="6134006"/>
            <a:chExt cx="1523880" cy="38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C70BC76E-0157-41EC-BC21-48861A333666}"/>
                    </a:ext>
                  </a:extLst>
                </p14:cNvPr>
                <p14:cNvContentPartPr/>
                <p14:nvPr/>
              </p14:nvContentPartPr>
              <p14:xfrm>
                <a:off x="3809571" y="6236966"/>
                <a:ext cx="32400" cy="14580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C70BC76E-0157-41EC-BC21-48861A333666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3800571" y="6227966"/>
                  <a:ext cx="500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3B8E5F6E-82B3-4BE7-B5E9-73E0A0A022F4}"/>
                    </a:ext>
                  </a:extLst>
                </p14:cNvPr>
                <p14:cNvContentPartPr/>
                <p14:nvPr/>
              </p14:nvContentPartPr>
              <p14:xfrm>
                <a:off x="3934851" y="6312566"/>
                <a:ext cx="81360" cy="2232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3B8E5F6E-82B3-4BE7-B5E9-73E0A0A022F4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3926211" y="6303566"/>
                  <a:ext cx="990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90A23CA1-3C34-4C01-90A7-D01D5FBF3CCC}"/>
                    </a:ext>
                  </a:extLst>
                </p14:cNvPr>
                <p14:cNvContentPartPr/>
                <p14:nvPr/>
              </p14:nvContentPartPr>
              <p14:xfrm>
                <a:off x="4095051" y="6225446"/>
                <a:ext cx="82800" cy="18900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90A23CA1-3C34-4C01-90A7-D01D5FBF3CCC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4086051" y="6216446"/>
                  <a:ext cx="10044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9A6A1747-CE68-4497-902D-5E8B42E06127}"/>
                    </a:ext>
                  </a:extLst>
                </p14:cNvPr>
                <p14:cNvContentPartPr/>
                <p14:nvPr/>
              </p14:nvContentPartPr>
              <p14:xfrm>
                <a:off x="4227171" y="6293126"/>
                <a:ext cx="14760" cy="10476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9A6A1747-CE68-4497-902D-5E8B42E06127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4218531" y="6284126"/>
                  <a:ext cx="324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EF54829C-AD37-4682-B61A-5FE03D778052}"/>
                    </a:ext>
                  </a:extLst>
                </p14:cNvPr>
                <p14:cNvContentPartPr/>
                <p14:nvPr/>
              </p14:nvContentPartPr>
              <p14:xfrm>
                <a:off x="4315731" y="6318326"/>
                <a:ext cx="96840" cy="1800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EF54829C-AD37-4682-B61A-5FE03D778052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4306731" y="6309326"/>
                  <a:ext cx="1144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96A3101D-B8AA-4168-863F-AE71F2DFC270}"/>
                    </a:ext>
                  </a:extLst>
                </p14:cNvPr>
                <p14:cNvContentPartPr/>
                <p14:nvPr/>
              </p14:nvContentPartPr>
              <p14:xfrm>
                <a:off x="4423371" y="6314006"/>
                <a:ext cx="106920" cy="20016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96A3101D-B8AA-4168-863F-AE71F2DFC270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4414731" y="6305006"/>
                  <a:ext cx="12456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32C1F80C-C009-4FF7-B146-8B6985BF7FB6}"/>
                    </a:ext>
                  </a:extLst>
                </p14:cNvPr>
                <p14:cNvContentPartPr/>
                <p14:nvPr/>
              </p14:nvContentPartPr>
              <p14:xfrm>
                <a:off x="4552971" y="6240926"/>
                <a:ext cx="88920" cy="20772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32C1F80C-C009-4FF7-B146-8B6985BF7FB6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4543971" y="6231926"/>
                  <a:ext cx="10656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04C8DBEE-536C-422B-A1FC-97B99FA7381A}"/>
                    </a:ext>
                  </a:extLst>
                </p14:cNvPr>
                <p14:cNvContentPartPr/>
                <p14:nvPr/>
              </p14:nvContentPartPr>
              <p14:xfrm>
                <a:off x="4694451" y="6324446"/>
                <a:ext cx="73080" cy="11232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04C8DBEE-536C-422B-A1FC-97B99FA7381A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4685811" y="6315806"/>
                  <a:ext cx="907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6DD17B47-38F0-4C4E-9B91-F727A99F84C7}"/>
                    </a:ext>
                  </a:extLst>
                </p14:cNvPr>
                <p14:cNvContentPartPr/>
                <p14:nvPr/>
              </p14:nvContentPartPr>
              <p14:xfrm>
                <a:off x="4795971" y="6134006"/>
                <a:ext cx="95400" cy="14616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6DD17B47-38F0-4C4E-9B91-F727A99F84C7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4786971" y="6125006"/>
                  <a:ext cx="1130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98E98F12-CD9A-40A0-A96A-93B79335B50E}"/>
                    </a:ext>
                  </a:extLst>
                </p14:cNvPr>
                <p14:cNvContentPartPr/>
                <p14:nvPr/>
              </p14:nvContentPartPr>
              <p14:xfrm>
                <a:off x="4776891" y="6195926"/>
                <a:ext cx="102960" cy="1260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98E98F12-CD9A-40A0-A96A-93B79335B50E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4768251" y="6187286"/>
                  <a:ext cx="1206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B302DE27-336D-4DE5-8996-6678225BED58}"/>
                    </a:ext>
                  </a:extLst>
                </p14:cNvPr>
                <p14:cNvContentPartPr/>
                <p14:nvPr/>
              </p14:nvContentPartPr>
              <p14:xfrm>
                <a:off x="3699051" y="6179366"/>
                <a:ext cx="73440" cy="31860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B302DE27-336D-4DE5-8996-6678225BED58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3690051" y="6170726"/>
                  <a:ext cx="91080" cy="33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6E27B69C-0F06-4F98-8E6B-E41F7912229F}"/>
                    </a:ext>
                  </a:extLst>
                </p14:cNvPr>
                <p14:cNvContentPartPr/>
                <p14:nvPr/>
              </p14:nvContentPartPr>
              <p14:xfrm>
                <a:off x="4915131" y="6150206"/>
                <a:ext cx="82440" cy="31788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6E27B69C-0F06-4F98-8E6B-E41F7912229F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4906491" y="6141566"/>
                  <a:ext cx="10008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0930DA8D-CE2B-4C21-B572-4C5B3DB6E62D}"/>
                    </a:ext>
                  </a:extLst>
                </p14:cNvPr>
                <p14:cNvContentPartPr/>
                <p14:nvPr/>
              </p14:nvContentPartPr>
              <p14:xfrm>
                <a:off x="5114211" y="6134366"/>
                <a:ext cx="108720" cy="14400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0930DA8D-CE2B-4C21-B572-4C5B3DB6E62D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5105211" y="6125366"/>
                  <a:ext cx="126360" cy="161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5">
            <p14:nvContentPartPr>
              <p14:cNvPr id="353" name="Ink 352">
                <a:extLst>
                  <a:ext uri="{FF2B5EF4-FFF2-40B4-BE49-F238E27FC236}">
                    <a16:creationId xmlns:a16="http://schemas.microsoft.com/office/drawing/2014/main" id="{629976C1-3943-46BF-82D7-91CD854E5484}"/>
                  </a:ext>
                </a:extLst>
              </p14:cNvPr>
              <p14:cNvContentPartPr/>
              <p14:nvPr/>
            </p14:nvContentPartPr>
            <p14:xfrm>
              <a:off x="3374691" y="5820446"/>
              <a:ext cx="30240" cy="151200"/>
            </p14:xfrm>
          </p:contentPart>
        </mc:Choice>
        <mc:Fallback xmlns="">
          <p:pic>
            <p:nvPicPr>
              <p:cNvPr id="353" name="Ink 352">
                <a:extLst>
                  <a:ext uri="{FF2B5EF4-FFF2-40B4-BE49-F238E27FC236}">
                    <a16:creationId xmlns:a16="http://schemas.microsoft.com/office/drawing/2014/main" id="{629976C1-3943-46BF-82D7-91CD854E5484}"/>
                  </a:ext>
                </a:extLst>
              </p:cNvPr>
              <p:cNvPicPr/>
              <p:nvPr/>
            </p:nvPicPr>
            <p:blipFill>
              <a:blip r:embed="rId576"/>
              <a:stretch>
                <a:fillRect/>
              </a:stretch>
            </p:blipFill>
            <p:spPr>
              <a:xfrm>
                <a:off x="3366051" y="5811806"/>
                <a:ext cx="47880" cy="168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62" name="Group 361">
            <a:extLst>
              <a:ext uri="{FF2B5EF4-FFF2-40B4-BE49-F238E27FC236}">
                <a16:creationId xmlns:a16="http://schemas.microsoft.com/office/drawing/2014/main" id="{ADF1B9C6-5B12-419A-9359-AEAD36EE51BD}"/>
              </a:ext>
            </a:extLst>
          </p:cNvPr>
          <p:cNvGrpSpPr/>
          <p:nvPr/>
        </p:nvGrpSpPr>
        <p:grpSpPr>
          <a:xfrm>
            <a:off x="3756651" y="5610206"/>
            <a:ext cx="998280" cy="342360"/>
            <a:chOff x="3756651" y="5610206"/>
            <a:chExt cx="998280" cy="34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22AF77A1-FC22-4F06-8B9C-C0271B7AB46A}"/>
                    </a:ext>
                  </a:extLst>
                </p14:cNvPr>
                <p14:cNvContentPartPr/>
                <p14:nvPr/>
              </p14:nvContentPartPr>
              <p14:xfrm>
                <a:off x="3849891" y="5749526"/>
                <a:ext cx="69120" cy="13932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22AF77A1-FC22-4F06-8B9C-C0271B7AB46A}"/>
                    </a:ext>
                  </a:extLst>
                </p:cNvPr>
                <p:cNvPicPr/>
                <p:nvPr/>
              </p:nvPicPr>
              <p:blipFill>
                <a:blip r:embed="rId578"/>
                <a:stretch>
                  <a:fillRect/>
                </a:stretch>
              </p:blipFill>
              <p:spPr>
                <a:xfrm>
                  <a:off x="3840891" y="5740886"/>
                  <a:ext cx="8676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82CCBCB4-5717-410C-A2DC-FAF0AEAD9191}"/>
                    </a:ext>
                  </a:extLst>
                </p14:cNvPr>
                <p14:cNvContentPartPr/>
                <p14:nvPr/>
              </p14:nvContentPartPr>
              <p14:xfrm>
                <a:off x="3982731" y="5810726"/>
                <a:ext cx="105120" cy="1080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82CCBCB4-5717-410C-A2DC-FAF0AEAD9191}"/>
                    </a:ext>
                  </a:extLst>
                </p:cNvPr>
                <p:cNvPicPr/>
                <p:nvPr/>
              </p:nvPicPr>
              <p:blipFill>
                <a:blip r:embed="rId580"/>
                <a:stretch>
                  <a:fillRect/>
                </a:stretch>
              </p:blipFill>
              <p:spPr>
                <a:xfrm>
                  <a:off x="3973731" y="5802086"/>
                  <a:ext cx="1227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1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CC420226-C47C-4318-8E02-008257D12F52}"/>
                    </a:ext>
                  </a:extLst>
                </p14:cNvPr>
                <p14:cNvContentPartPr/>
                <p14:nvPr/>
              </p14:nvContentPartPr>
              <p14:xfrm>
                <a:off x="4163811" y="5753846"/>
                <a:ext cx="131040" cy="19872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CC420226-C47C-4318-8E02-008257D12F52}"/>
                    </a:ext>
                  </a:extLst>
                </p:cNvPr>
                <p:cNvPicPr/>
                <p:nvPr/>
              </p:nvPicPr>
              <p:blipFill>
                <a:blip r:embed="rId582"/>
                <a:stretch>
                  <a:fillRect/>
                </a:stretch>
              </p:blipFill>
              <p:spPr>
                <a:xfrm>
                  <a:off x="4155171" y="5744846"/>
                  <a:ext cx="1486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3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BEAB100B-49C9-4450-83F5-D05AC2B27354}"/>
                    </a:ext>
                  </a:extLst>
                </p14:cNvPr>
                <p14:cNvContentPartPr/>
                <p14:nvPr/>
              </p14:nvContentPartPr>
              <p14:xfrm>
                <a:off x="3756651" y="5671046"/>
                <a:ext cx="135000" cy="28080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BEAB100B-49C9-4450-83F5-D05AC2B27354}"/>
                    </a:ext>
                  </a:extLst>
                </p:cNvPr>
                <p:cNvPicPr/>
                <p:nvPr/>
              </p:nvPicPr>
              <p:blipFill>
                <a:blip r:embed="rId584"/>
                <a:stretch>
                  <a:fillRect/>
                </a:stretch>
              </p:blipFill>
              <p:spPr>
                <a:xfrm>
                  <a:off x="3748011" y="5662046"/>
                  <a:ext cx="15264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5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DBDA231C-FA9A-46D4-AE9A-BA42D76FA52C}"/>
                    </a:ext>
                  </a:extLst>
                </p14:cNvPr>
                <p14:cNvContentPartPr/>
                <p14:nvPr/>
              </p14:nvContentPartPr>
              <p14:xfrm>
                <a:off x="4314291" y="5657726"/>
                <a:ext cx="100800" cy="28008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DBDA231C-FA9A-46D4-AE9A-BA42D76FA52C}"/>
                    </a:ext>
                  </a:extLst>
                </p:cNvPr>
                <p:cNvPicPr/>
                <p:nvPr/>
              </p:nvPicPr>
              <p:blipFill>
                <a:blip r:embed="rId586"/>
                <a:stretch>
                  <a:fillRect/>
                </a:stretch>
              </p:blipFill>
              <p:spPr>
                <a:xfrm>
                  <a:off x="4305651" y="5649086"/>
                  <a:ext cx="11844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7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ECC08B63-8FEE-421D-A654-2985BB1F5D1B}"/>
                    </a:ext>
                  </a:extLst>
                </p14:cNvPr>
                <p14:cNvContentPartPr/>
                <p14:nvPr/>
              </p14:nvContentPartPr>
              <p14:xfrm>
                <a:off x="4502571" y="5789846"/>
                <a:ext cx="89280" cy="13644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ECC08B63-8FEE-421D-A654-2985BB1F5D1B}"/>
                    </a:ext>
                  </a:extLst>
                </p:cNvPr>
                <p:cNvPicPr/>
                <p:nvPr/>
              </p:nvPicPr>
              <p:blipFill>
                <a:blip r:embed="rId588"/>
                <a:stretch>
                  <a:fillRect/>
                </a:stretch>
              </p:blipFill>
              <p:spPr>
                <a:xfrm>
                  <a:off x="4493571" y="5781206"/>
                  <a:ext cx="10692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9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B04AFD0C-1D1A-4FD0-BDA0-EAD4895FA52E}"/>
                    </a:ext>
                  </a:extLst>
                </p14:cNvPr>
                <p14:cNvContentPartPr/>
                <p14:nvPr/>
              </p14:nvContentPartPr>
              <p14:xfrm>
                <a:off x="4649811" y="5610206"/>
                <a:ext cx="105120" cy="14400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B04AFD0C-1D1A-4FD0-BDA0-EAD4895FA52E}"/>
                    </a:ext>
                  </a:extLst>
                </p:cNvPr>
                <p:cNvPicPr/>
                <p:nvPr/>
              </p:nvPicPr>
              <p:blipFill>
                <a:blip r:embed="rId590"/>
                <a:stretch>
                  <a:fillRect/>
                </a:stretch>
              </p:blipFill>
              <p:spPr>
                <a:xfrm>
                  <a:off x="4640811" y="5601206"/>
                  <a:ext cx="122760" cy="16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6" name="Group 365">
            <a:extLst>
              <a:ext uri="{FF2B5EF4-FFF2-40B4-BE49-F238E27FC236}">
                <a16:creationId xmlns:a16="http://schemas.microsoft.com/office/drawing/2014/main" id="{9A87CF8E-386D-4EDE-94DC-D20F8882FE36}"/>
              </a:ext>
            </a:extLst>
          </p:cNvPr>
          <p:cNvGrpSpPr/>
          <p:nvPr/>
        </p:nvGrpSpPr>
        <p:grpSpPr>
          <a:xfrm>
            <a:off x="4834491" y="5622446"/>
            <a:ext cx="412920" cy="382680"/>
            <a:chOff x="4834491" y="5622446"/>
            <a:chExt cx="412920" cy="38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1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3D325876-8508-4C7B-BF7D-6213A3FC6A81}"/>
                    </a:ext>
                  </a:extLst>
                </p14:cNvPr>
                <p14:cNvContentPartPr/>
                <p14:nvPr/>
              </p14:nvContentPartPr>
              <p14:xfrm>
                <a:off x="4834491" y="5765366"/>
                <a:ext cx="133560" cy="23976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3D325876-8508-4C7B-BF7D-6213A3FC6A81}"/>
                    </a:ext>
                  </a:extLst>
                </p:cNvPr>
                <p:cNvPicPr/>
                <p:nvPr/>
              </p:nvPicPr>
              <p:blipFill>
                <a:blip r:embed="rId592"/>
                <a:stretch>
                  <a:fillRect/>
                </a:stretch>
              </p:blipFill>
              <p:spPr>
                <a:xfrm>
                  <a:off x="4825851" y="5756366"/>
                  <a:ext cx="1512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3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C2F01803-2A9B-42A6-83AC-647BF865A34A}"/>
                    </a:ext>
                  </a:extLst>
                </p14:cNvPr>
                <p14:cNvContentPartPr/>
                <p14:nvPr/>
              </p14:nvContentPartPr>
              <p14:xfrm>
                <a:off x="5004771" y="5796686"/>
                <a:ext cx="91440" cy="12168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C2F01803-2A9B-42A6-83AC-647BF865A34A}"/>
                    </a:ext>
                  </a:extLst>
                </p:cNvPr>
                <p:cNvPicPr/>
                <p:nvPr/>
              </p:nvPicPr>
              <p:blipFill>
                <a:blip r:embed="rId594"/>
                <a:stretch>
                  <a:fillRect/>
                </a:stretch>
              </p:blipFill>
              <p:spPr>
                <a:xfrm>
                  <a:off x="4995771" y="5787686"/>
                  <a:ext cx="10908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5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3A42D82B-C960-48A1-BBA9-1F06EBEB38C9}"/>
                    </a:ext>
                  </a:extLst>
                </p14:cNvPr>
                <p14:cNvContentPartPr/>
                <p14:nvPr/>
              </p14:nvContentPartPr>
              <p14:xfrm>
                <a:off x="5138331" y="5622446"/>
                <a:ext cx="109080" cy="19476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3A42D82B-C960-48A1-BBA9-1F06EBEB38C9}"/>
                    </a:ext>
                  </a:extLst>
                </p:cNvPr>
                <p:cNvPicPr/>
                <p:nvPr/>
              </p:nvPicPr>
              <p:blipFill>
                <a:blip r:embed="rId596"/>
                <a:stretch>
                  <a:fillRect/>
                </a:stretch>
              </p:blipFill>
              <p:spPr>
                <a:xfrm>
                  <a:off x="5129331" y="5613806"/>
                  <a:ext cx="126720" cy="21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0" name="Group 389">
            <a:extLst>
              <a:ext uri="{FF2B5EF4-FFF2-40B4-BE49-F238E27FC236}">
                <a16:creationId xmlns:a16="http://schemas.microsoft.com/office/drawing/2014/main" id="{2CC069DA-D91B-41B8-9E99-5D51A10E6D3B}"/>
              </a:ext>
            </a:extLst>
          </p:cNvPr>
          <p:cNvGrpSpPr/>
          <p:nvPr/>
        </p:nvGrpSpPr>
        <p:grpSpPr>
          <a:xfrm>
            <a:off x="5612451" y="5646206"/>
            <a:ext cx="1870560" cy="961200"/>
            <a:chOff x="5612451" y="5646206"/>
            <a:chExt cx="1870560" cy="96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7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3AD63E6C-FC26-465A-A9D2-759CAD8AD8B0}"/>
                    </a:ext>
                  </a:extLst>
                </p14:cNvPr>
                <p14:cNvContentPartPr/>
                <p14:nvPr/>
              </p14:nvContentPartPr>
              <p14:xfrm>
                <a:off x="5612451" y="5884526"/>
                <a:ext cx="140040" cy="4212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3AD63E6C-FC26-465A-A9D2-759CAD8AD8B0}"/>
                    </a:ext>
                  </a:extLst>
                </p:cNvPr>
                <p:cNvPicPr/>
                <p:nvPr/>
              </p:nvPicPr>
              <p:blipFill>
                <a:blip r:embed="rId598"/>
                <a:stretch>
                  <a:fillRect/>
                </a:stretch>
              </p:blipFill>
              <p:spPr>
                <a:xfrm>
                  <a:off x="5603451" y="5875526"/>
                  <a:ext cx="1576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9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38D08B3A-FF71-4F45-94B1-3D8749651743}"/>
                    </a:ext>
                  </a:extLst>
                </p14:cNvPr>
                <p14:cNvContentPartPr/>
                <p14:nvPr/>
              </p14:nvContentPartPr>
              <p14:xfrm>
                <a:off x="5623611" y="5956886"/>
                <a:ext cx="99000" cy="1512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38D08B3A-FF71-4F45-94B1-3D8749651743}"/>
                    </a:ext>
                  </a:extLst>
                </p:cNvPr>
                <p:cNvPicPr/>
                <p:nvPr/>
              </p:nvPicPr>
              <p:blipFill>
                <a:blip r:embed="rId600"/>
                <a:stretch>
                  <a:fillRect/>
                </a:stretch>
              </p:blipFill>
              <p:spPr>
                <a:xfrm>
                  <a:off x="5614971" y="5948246"/>
                  <a:ext cx="1166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1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F6689482-DC79-48A9-B913-6162AAC2640F}"/>
                    </a:ext>
                  </a:extLst>
                </p14:cNvPr>
                <p14:cNvContentPartPr/>
                <p14:nvPr/>
              </p14:nvContentPartPr>
              <p14:xfrm>
                <a:off x="6359811" y="5800286"/>
                <a:ext cx="172080" cy="26640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F6689482-DC79-48A9-B913-6162AAC2640F}"/>
                    </a:ext>
                  </a:extLst>
                </p:cNvPr>
                <p:cNvPicPr/>
                <p:nvPr/>
              </p:nvPicPr>
              <p:blipFill>
                <a:blip r:embed="rId602"/>
                <a:stretch>
                  <a:fillRect/>
                </a:stretch>
              </p:blipFill>
              <p:spPr>
                <a:xfrm>
                  <a:off x="6350811" y="5791646"/>
                  <a:ext cx="18972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3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0B8378EE-2537-47F1-912D-CCF49288A817}"/>
                    </a:ext>
                  </a:extLst>
                </p14:cNvPr>
                <p14:cNvContentPartPr/>
                <p14:nvPr/>
              </p14:nvContentPartPr>
              <p14:xfrm>
                <a:off x="6603171" y="5798846"/>
                <a:ext cx="89280" cy="10908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0B8378EE-2537-47F1-912D-CCF49288A817}"/>
                    </a:ext>
                  </a:extLst>
                </p:cNvPr>
                <p:cNvPicPr/>
                <p:nvPr/>
              </p:nvPicPr>
              <p:blipFill>
                <a:blip r:embed="rId604"/>
                <a:stretch>
                  <a:fillRect/>
                </a:stretch>
              </p:blipFill>
              <p:spPr>
                <a:xfrm>
                  <a:off x="6594171" y="5790206"/>
                  <a:ext cx="10692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5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52A13DE4-7EDD-464C-AE7D-07128FD33F13}"/>
                    </a:ext>
                  </a:extLst>
                </p14:cNvPr>
                <p14:cNvContentPartPr/>
                <p14:nvPr/>
              </p14:nvContentPartPr>
              <p14:xfrm>
                <a:off x="6761931" y="5646206"/>
                <a:ext cx="66600" cy="15372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52A13DE4-7EDD-464C-AE7D-07128FD33F13}"/>
                    </a:ext>
                  </a:extLst>
                </p:cNvPr>
                <p:cNvPicPr/>
                <p:nvPr/>
              </p:nvPicPr>
              <p:blipFill>
                <a:blip r:embed="rId606"/>
                <a:stretch>
                  <a:fillRect/>
                </a:stretch>
              </p:blipFill>
              <p:spPr>
                <a:xfrm>
                  <a:off x="6752931" y="5637566"/>
                  <a:ext cx="8424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7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CA3030C9-57C1-42F0-AABA-A9E42B33B031}"/>
                    </a:ext>
                  </a:extLst>
                </p14:cNvPr>
                <p14:cNvContentPartPr/>
                <p14:nvPr/>
              </p14:nvContentPartPr>
              <p14:xfrm>
                <a:off x="6737091" y="5705966"/>
                <a:ext cx="102960" cy="1008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CA3030C9-57C1-42F0-AABA-A9E42B33B031}"/>
                    </a:ext>
                  </a:extLst>
                </p:cNvPr>
                <p:cNvPicPr/>
                <p:nvPr/>
              </p:nvPicPr>
              <p:blipFill>
                <a:blip r:embed="rId608"/>
                <a:stretch>
                  <a:fillRect/>
                </a:stretch>
              </p:blipFill>
              <p:spPr>
                <a:xfrm>
                  <a:off x="6728091" y="5697326"/>
                  <a:ext cx="1206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9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8FA30B23-7A91-4EA2-9631-BA42177CACB7}"/>
                    </a:ext>
                  </a:extLst>
                </p14:cNvPr>
                <p14:cNvContentPartPr/>
                <p14:nvPr/>
              </p14:nvContentPartPr>
              <p14:xfrm>
                <a:off x="6159291" y="5979566"/>
                <a:ext cx="674640" cy="8460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8FA30B23-7A91-4EA2-9631-BA42177CACB7}"/>
                    </a:ext>
                  </a:extLst>
                </p:cNvPr>
                <p:cNvPicPr/>
                <p:nvPr/>
              </p:nvPicPr>
              <p:blipFill>
                <a:blip r:embed="rId610"/>
                <a:stretch>
                  <a:fillRect/>
                </a:stretch>
              </p:blipFill>
              <p:spPr>
                <a:xfrm>
                  <a:off x="6150291" y="5970566"/>
                  <a:ext cx="6922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1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ABFE5F4A-8D9F-458D-8E2B-68D20EAE3C03}"/>
                    </a:ext>
                  </a:extLst>
                </p14:cNvPr>
                <p14:cNvContentPartPr/>
                <p14:nvPr/>
              </p14:nvContentPartPr>
              <p14:xfrm>
                <a:off x="6127611" y="6303206"/>
                <a:ext cx="50400" cy="15984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ABFE5F4A-8D9F-458D-8E2B-68D20EAE3C03}"/>
                    </a:ext>
                  </a:extLst>
                </p:cNvPr>
                <p:cNvPicPr/>
                <p:nvPr/>
              </p:nvPicPr>
              <p:blipFill>
                <a:blip r:embed="rId612"/>
                <a:stretch>
                  <a:fillRect/>
                </a:stretch>
              </p:blipFill>
              <p:spPr>
                <a:xfrm>
                  <a:off x="6118971" y="6294206"/>
                  <a:ext cx="680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3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F0D2D20B-C017-454B-9D07-D8B1028A7E64}"/>
                    </a:ext>
                  </a:extLst>
                </p14:cNvPr>
                <p14:cNvContentPartPr/>
                <p14:nvPr/>
              </p14:nvContentPartPr>
              <p14:xfrm>
                <a:off x="6287451" y="6350366"/>
                <a:ext cx="84600" cy="1800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F0D2D20B-C017-454B-9D07-D8B1028A7E6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278811" y="6341726"/>
                  <a:ext cx="1022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D2E917C3-FE39-47F3-9280-A6E73D26393E}"/>
                    </a:ext>
                  </a:extLst>
                </p14:cNvPr>
                <p14:cNvContentPartPr/>
                <p14:nvPr/>
              </p14:nvContentPartPr>
              <p14:xfrm>
                <a:off x="6453771" y="6261086"/>
                <a:ext cx="83160" cy="17064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D2E917C3-FE39-47F3-9280-A6E73D26393E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6445131" y="6252446"/>
                  <a:ext cx="10080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F151CECF-C792-4432-B489-94BC0E6906EF}"/>
                    </a:ext>
                  </a:extLst>
                </p14:cNvPr>
                <p14:cNvContentPartPr/>
                <p14:nvPr/>
              </p14:nvContentPartPr>
              <p14:xfrm>
                <a:off x="6566811" y="6301406"/>
                <a:ext cx="23400" cy="11520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F151CECF-C792-4432-B489-94BC0E6906EF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6557811" y="6292766"/>
                  <a:ext cx="410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762B286D-3593-413F-BD29-AD0A42FC1DD3}"/>
                    </a:ext>
                  </a:extLst>
                </p14:cNvPr>
                <p14:cNvContentPartPr/>
                <p14:nvPr/>
              </p14:nvContentPartPr>
              <p14:xfrm>
                <a:off x="6638451" y="6343526"/>
                <a:ext cx="86400" cy="684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762B286D-3593-413F-BD29-AD0A42FC1DD3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6629451" y="6334526"/>
                  <a:ext cx="1040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05065224-90C3-4C4A-A5DB-EAAB91B95D0B}"/>
                    </a:ext>
                  </a:extLst>
                </p14:cNvPr>
                <p14:cNvContentPartPr/>
                <p14:nvPr/>
              </p14:nvContentPartPr>
              <p14:xfrm>
                <a:off x="6699291" y="6320126"/>
                <a:ext cx="128880" cy="20772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05065224-90C3-4C4A-A5DB-EAAB91B95D0B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6690651" y="6311126"/>
                  <a:ext cx="14652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A63BF877-1935-4464-8194-C02F0CC03DC5}"/>
                    </a:ext>
                  </a:extLst>
                </p14:cNvPr>
                <p14:cNvContentPartPr/>
                <p14:nvPr/>
              </p14:nvContentPartPr>
              <p14:xfrm>
                <a:off x="6836811" y="6283766"/>
                <a:ext cx="88560" cy="19260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A63BF877-1935-4464-8194-C02F0CC03DC5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6827811" y="6274766"/>
                  <a:ext cx="10620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65062891-E42A-4FF1-8B9A-06E8F57BC24E}"/>
                    </a:ext>
                  </a:extLst>
                </p14:cNvPr>
                <p14:cNvContentPartPr/>
                <p14:nvPr/>
              </p14:nvContentPartPr>
              <p14:xfrm>
                <a:off x="6978291" y="6337406"/>
                <a:ext cx="71280" cy="10224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65062891-E42A-4FF1-8B9A-06E8F57BC24E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6969651" y="6328406"/>
                  <a:ext cx="8892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013A6CC2-68F1-4693-8739-AB3ECED298D6}"/>
                    </a:ext>
                  </a:extLst>
                </p14:cNvPr>
                <p14:cNvContentPartPr/>
                <p14:nvPr/>
              </p14:nvContentPartPr>
              <p14:xfrm>
                <a:off x="7134171" y="6145526"/>
                <a:ext cx="59400" cy="17136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013A6CC2-68F1-4693-8739-AB3ECED298D6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7125531" y="6136886"/>
                  <a:ext cx="770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412A73CC-4D75-46D4-A707-AE7104DFF4CC}"/>
                    </a:ext>
                  </a:extLst>
                </p14:cNvPr>
                <p14:cNvContentPartPr/>
                <p14:nvPr/>
              </p14:nvContentPartPr>
              <p14:xfrm>
                <a:off x="7101051" y="6231566"/>
                <a:ext cx="120600" cy="1800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412A73CC-4D75-46D4-A707-AE7104DFF4CC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7092051" y="6222926"/>
                  <a:ext cx="1382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B3D8C5EA-E90C-4730-93DC-58A392568BFC}"/>
                    </a:ext>
                  </a:extLst>
                </p14:cNvPr>
                <p14:cNvContentPartPr/>
                <p14:nvPr/>
              </p14:nvContentPartPr>
              <p14:xfrm>
                <a:off x="5868411" y="6228686"/>
                <a:ext cx="141480" cy="37872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B3D8C5EA-E90C-4730-93DC-58A392568BFC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5859771" y="6220046"/>
                  <a:ext cx="159120" cy="39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C07254DD-5A68-4C60-B426-F699B3BDD307}"/>
                    </a:ext>
                  </a:extLst>
                </p14:cNvPr>
                <p14:cNvContentPartPr/>
                <p14:nvPr/>
              </p14:nvContentPartPr>
              <p14:xfrm>
                <a:off x="7199691" y="6170006"/>
                <a:ext cx="109440" cy="32400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C07254DD-5A68-4C60-B426-F699B3BDD307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7190691" y="6161366"/>
                  <a:ext cx="12708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7A82A881-55DB-4B57-A11E-E795771CF424}"/>
                    </a:ext>
                  </a:extLst>
                </p14:cNvPr>
                <p14:cNvContentPartPr/>
                <p14:nvPr/>
              </p14:nvContentPartPr>
              <p14:xfrm>
                <a:off x="7361691" y="6137606"/>
                <a:ext cx="121320" cy="9468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7A82A881-55DB-4B57-A11E-E795771CF424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7353051" y="6128966"/>
                  <a:ext cx="138960" cy="11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36">
            <p14:nvContentPartPr>
              <p14:cNvPr id="391" name="Ink 390">
                <a:extLst>
                  <a:ext uri="{FF2B5EF4-FFF2-40B4-BE49-F238E27FC236}">
                    <a16:creationId xmlns:a16="http://schemas.microsoft.com/office/drawing/2014/main" id="{3AFE391A-12CA-4539-A80A-95FAF609EFD4}"/>
                  </a:ext>
                </a:extLst>
              </p14:cNvPr>
              <p14:cNvContentPartPr/>
              <p14:nvPr/>
            </p14:nvContentPartPr>
            <p14:xfrm>
              <a:off x="7668051" y="5874086"/>
              <a:ext cx="46080" cy="61560"/>
            </p14:xfrm>
          </p:contentPart>
        </mc:Choice>
        <mc:Fallback xmlns="">
          <p:pic>
            <p:nvPicPr>
              <p:cNvPr id="391" name="Ink 390">
                <a:extLst>
                  <a:ext uri="{FF2B5EF4-FFF2-40B4-BE49-F238E27FC236}">
                    <a16:creationId xmlns:a16="http://schemas.microsoft.com/office/drawing/2014/main" id="{3AFE391A-12CA-4539-A80A-95FAF609EFD4}"/>
                  </a:ext>
                </a:extLst>
              </p:cNvPr>
              <p:cNvPicPr/>
              <p:nvPr/>
            </p:nvPicPr>
            <p:blipFill>
              <a:blip r:embed="rId637"/>
              <a:stretch>
                <a:fillRect/>
              </a:stretch>
            </p:blipFill>
            <p:spPr>
              <a:xfrm>
                <a:off x="7659051" y="5865086"/>
                <a:ext cx="63720" cy="7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401" name="Group 400">
            <a:extLst>
              <a:ext uri="{FF2B5EF4-FFF2-40B4-BE49-F238E27FC236}">
                <a16:creationId xmlns:a16="http://schemas.microsoft.com/office/drawing/2014/main" id="{90ACE870-C90A-4684-B702-8FE365C283B5}"/>
              </a:ext>
            </a:extLst>
          </p:cNvPr>
          <p:cNvGrpSpPr/>
          <p:nvPr/>
        </p:nvGrpSpPr>
        <p:grpSpPr>
          <a:xfrm>
            <a:off x="8153691" y="5622446"/>
            <a:ext cx="780840" cy="423720"/>
            <a:chOff x="8153691" y="5622446"/>
            <a:chExt cx="780840" cy="42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34A48937-FB18-4CBB-AC5A-F046C1794C0A}"/>
                    </a:ext>
                  </a:extLst>
                </p14:cNvPr>
                <p14:cNvContentPartPr/>
                <p14:nvPr/>
              </p14:nvContentPartPr>
              <p14:xfrm>
                <a:off x="8153691" y="5761766"/>
                <a:ext cx="81000" cy="19440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34A48937-FB18-4CBB-AC5A-F046C1794C0A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8144691" y="5753126"/>
                  <a:ext cx="986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2F889940-D8B9-4D1E-9135-78FF00C9E21E}"/>
                    </a:ext>
                  </a:extLst>
                </p14:cNvPr>
                <p14:cNvContentPartPr/>
                <p14:nvPr/>
              </p14:nvContentPartPr>
              <p14:xfrm>
                <a:off x="8240451" y="5725046"/>
                <a:ext cx="128880" cy="15804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2F889940-D8B9-4D1E-9135-78FF00C9E21E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8231811" y="5716046"/>
                  <a:ext cx="1465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BE39A124-6001-4C56-99A5-39BFBD535AFB}"/>
                    </a:ext>
                  </a:extLst>
                </p14:cNvPr>
                <p14:cNvContentPartPr/>
                <p14:nvPr/>
              </p14:nvContentPartPr>
              <p14:xfrm>
                <a:off x="8427651" y="5885966"/>
                <a:ext cx="55800" cy="13824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BE39A124-6001-4C56-99A5-39BFBD535AFB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8419011" y="5876966"/>
                  <a:ext cx="734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CBAF733D-1CD5-431A-BCF3-09D5EBAFB1FA}"/>
                    </a:ext>
                  </a:extLst>
                </p14:cNvPr>
                <p14:cNvContentPartPr/>
                <p14:nvPr/>
              </p14:nvContentPartPr>
              <p14:xfrm>
                <a:off x="8386251" y="5906486"/>
                <a:ext cx="101880" cy="13968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CBAF733D-1CD5-431A-BCF3-09D5EBAFB1FA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8377251" y="5897846"/>
                  <a:ext cx="11952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24D56F16-C7F4-4C34-89CD-B9DE7E8E23A3}"/>
                    </a:ext>
                  </a:extLst>
                </p14:cNvPr>
                <p14:cNvContentPartPr/>
                <p14:nvPr/>
              </p14:nvContentPartPr>
              <p14:xfrm>
                <a:off x="8595411" y="5771846"/>
                <a:ext cx="94320" cy="20592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24D56F16-C7F4-4C34-89CD-B9DE7E8E23A3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8586411" y="5763206"/>
                  <a:ext cx="11196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CD5D5117-76BA-4574-8E36-5C73CCF41F77}"/>
                    </a:ext>
                  </a:extLst>
                </p14:cNvPr>
                <p14:cNvContentPartPr/>
                <p14:nvPr/>
              </p14:nvContentPartPr>
              <p14:xfrm>
                <a:off x="8698371" y="5834486"/>
                <a:ext cx="87120" cy="13752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CD5D5117-76BA-4574-8E36-5C73CCF41F77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8689371" y="5825846"/>
                  <a:ext cx="1047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9F7FD938-A081-4A6D-B4CC-9AADBC028760}"/>
                    </a:ext>
                  </a:extLst>
                </p14:cNvPr>
                <p14:cNvContentPartPr/>
                <p14:nvPr/>
              </p14:nvContentPartPr>
              <p14:xfrm>
                <a:off x="8830851" y="5768606"/>
                <a:ext cx="103680" cy="23292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9F7FD938-A081-4A6D-B4CC-9AADBC028760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8821851" y="5759966"/>
                  <a:ext cx="12132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01948F03-11F2-47D3-ACB4-70C83C05CE5D}"/>
                    </a:ext>
                  </a:extLst>
                </p14:cNvPr>
                <p14:cNvContentPartPr/>
                <p14:nvPr/>
              </p14:nvContentPartPr>
              <p14:xfrm>
                <a:off x="8489571" y="5622446"/>
                <a:ext cx="41400" cy="6948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01948F03-11F2-47D3-ACB4-70C83C05CE5D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8480931" y="5613446"/>
                  <a:ext cx="59040" cy="87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4" name="Group 403">
            <a:extLst>
              <a:ext uri="{FF2B5EF4-FFF2-40B4-BE49-F238E27FC236}">
                <a16:creationId xmlns:a16="http://schemas.microsoft.com/office/drawing/2014/main" id="{451A411A-C22C-4E7E-83BF-CF8DEAF4BA7C}"/>
              </a:ext>
            </a:extLst>
          </p:cNvPr>
          <p:cNvGrpSpPr/>
          <p:nvPr/>
        </p:nvGrpSpPr>
        <p:grpSpPr>
          <a:xfrm>
            <a:off x="9257091" y="5844206"/>
            <a:ext cx="97200" cy="97560"/>
            <a:chOff x="9257091" y="5844206"/>
            <a:chExt cx="97200" cy="9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4F19F5FD-33FE-4CA2-B8AF-2AE1B66BFBB1}"/>
                    </a:ext>
                  </a:extLst>
                </p14:cNvPr>
                <p14:cNvContentPartPr/>
                <p14:nvPr/>
              </p14:nvContentPartPr>
              <p14:xfrm>
                <a:off x="9265011" y="5844206"/>
                <a:ext cx="89280" cy="3708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4F19F5FD-33FE-4CA2-B8AF-2AE1B66BFBB1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9256011" y="5835206"/>
                  <a:ext cx="1069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8DBAAC3B-0B95-4287-8DD4-17190D5504F9}"/>
                    </a:ext>
                  </a:extLst>
                </p14:cNvPr>
                <p14:cNvContentPartPr/>
                <p14:nvPr/>
              </p14:nvContentPartPr>
              <p14:xfrm>
                <a:off x="9257091" y="5932406"/>
                <a:ext cx="63000" cy="936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8DBAAC3B-0B95-4287-8DD4-17190D5504F9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9248091" y="5923406"/>
                  <a:ext cx="8064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7" name="Group 406">
            <a:extLst>
              <a:ext uri="{FF2B5EF4-FFF2-40B4-BE49-F238E27FC236}">
                <a16:creationId xmlns:a16="http://schemas.microsoft.com/office/drawing/2014/main" id="{EBE44525-66E0-403B-B2BD-DB181637D11D}"/>
              </a:ext>
            </a:extLst>
          </p:cNvPr>
          <p:cNvGrpSpPr/>
          <p:nvPr/>
        </p:nvGrpSpPr>
        <p:grpSpPr>
          <a:xfrm>
            <a:off x="9617091" y="5653406"/>
            <a:ext cx="774000" cy="303480"/>
            <a:chOff x="9617091" y="5653406"/>
            <a:chExt cx="774000" cy="30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43B92C57-CA0F-4398-86D5-F694ABC3819D}"/>
                    </a:ext>
                  </a:extLst>
                </p14:cNvPr>
                <p14:cNvContentPartPr/>
                <p14:nvPr/>
              </p14:nvContentPartPr>
              <p14:xfrm>
                <a:off x="9828771" y="5653406"/>
                <a:ext cx="220680" cy="29952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43B92C57-CA0F-4398-86D5-F694ABC3819D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9819771" y="5644766"/>
                  <a:ext cx="23832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B3561818-D64A-4586-8E58-888E9197B830}"/>
                    </a:ext>
                  </a:extLst>
                </p14:cNvPr>
                <p14:cNvContentPartPr/>
                <p14:nvPr/>
              </p14:nvContentPartPr>
              <p14:xfrm>
                <a:off x="9617091" y="5859686"/>
                <a:ext cx="774000" cy="9720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B3561818-D64A-4586-8E58-888E9197B830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9608091" y="5850686"/>
                  <a:ext cx="791640" cy="11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1" name="Group 410">
            <a:extLst>
              <a:ext uri="{FF2B5EF4-FFF2-40B4-BE49-F238E27FC236}">
                <a16:creationId xmlns:a16="http://schemas.microsoft.com/office/drawing/2014/main" id="{6AC1ED19-5A68-40AC-B1F1-10B723BAECBA}"/>
              </a:ext>
            </a:extLst>
          </p:cNvPr>
          <p:cNvGrpSpPr/>
          <p:nvPr/>
        </p:nvGrpSpPr>
        <p:grpSpPr>
          <a:xfrm>
            <a:off x="9786651" y="6065606"/>
            <a:ext cx="440640" cy="387000"/>
            <a:chOff x="9786651" y="6065606"/>
            <a:chExt cx="440640" cy="38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2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71AC6476-FBAE-412E-A184-4E04F5E0D5B3}"/>
                    </a:ext>
                  </a:extLst>
                </p14:cNvPr>
                <p14:cNvContentPartPr/>
                <p14:nvPr/>
              </p14:nvContentPartPr>
              <p14:xfrm>
                <a:off x="9869451" y="6167486"/>
                <a:ext cx="49680" cy="7380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71AC6476-FBAE-412E-A184-4E04F5E0D5B3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9860811" y="6158486"/>
                  <a:ext cx="6732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4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D10A6D32-3C86-4FC6-8C1C-E760C4FCD8CB}"/>
                    </a:ext>
                  </a:extLst>
                </p14:cNvPr>
                <p14:cNvContentPartPr/>
                <p14:nvPr/>
              </p14:nvContentPartPr>
              <p14:xfrm>
                <a:off x="9786651" y="6130046"/>
                <a:ext cx="221400" cy="32256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D10A6D32-3C86-4FC6-8C1C-E760C4FCD8CB}"/>
                    </a:ext>
                  </a:extLst>
                </p:cNvPr>
                <p:cNvPicPr/>
                <p:nvPr/>
              </p:nvPicPr>
              <p:blipFill>
                <a:blip r:embed="rId665"/>
                <a:stretch>
                  <a:fillRect/>
                </a:stretch>
              </p:blipFill>
              <p:spPr>
                <a:xfrm>
                  <a:off x="9777651" y="6121406"/>
                  <a:ext cx="23904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6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4890D354-CE18-425A-9415-FF47334DD96F}"/>
                    </a:ext>
                  </a:extLst>
                </p14:cNvPr>
                <p14:cNvContentPartPr/>
                <p14:nvPr/>
              </p14:nvContentPartPr>
              <p14:xfrm>
                <a:off x="10116771" y="6065606"/>
                <a:ext cx="110520" cy="9684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4890D354-CE18-425A-9415-FF47334DD96F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10108131" y="6056966"/>
                  <a:ext cx="128160" cy="11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8" name="Group 417">
            <a:extLst>
              <a:ext uri="{FF2B5EF4-FFF2-40B4-BE49-F238E27FC236}">
                <a16:creationId xmlns:a16="http://schemas.microsoft.com/office/drawing/2014/main" id="{0B6F6D18-0395-4983-A886-ABDB81D0C179}"/>
              </a:ext>
            </a:extLst>
          </p:cNvPr>
          <p:cNvGrpSpPr/>
          <p:nvPr/>
        </p:nvGrpSpPr>
        <p:grpSpPr>
          <a:xfrm>
            <a:off x="10674051" y="5736206"/>
            <a:ext cx="112680" cy="73440"/>
            <a:chOff x="10674051" y="5736206"/>
            <a:chExt cx="112680" cy="7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8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74EB53D7-F2F0-442C-BBCD-30A025634117}"/>
                    </a:ext>
                  </a:extLst>
                </p14:cNvPr>
                <p14:cNvContentPartPr/>
                <p14:nvPr/>
              </p14:nvContentPartPr>
              <p14:xfrm>
                <a:off x="10677291" y="5736206"/>
                <a:ext cx="109440" cy="1872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74EB53D7-F2F0-442C-BBCD-30A025634117}"/>
                    </a:ext>
                  </a:extLst>
                </p:cNvPr>
                <p:cNvPicPr/>
                <p:nvPr/>
              </p:nvPicPr>
              <p:blipFill>
                <a:blip r:embed="rId669"/>
                <a:stretch>
                  <a:fillRect/>
                </a:stretch>
              </p:blipFill>
              <p:spPr>
                <a:xfrm>
                  <a:off x="10668291" y="5727566"/>
                  <a:ext cx="1270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0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6E704428-19A0-4A90-AC0B-D5940068FF33}"/>
                    </a:ext>
                  </a:extLst>
                </p14:cNvPr>
                <p14:cNvContentPartPr/>
                <p14:nvPr/>
              </p14:nvContentPartPr>
              <p14:xfrm>
                <a:off x="10674051" y="5788046"/>
                <a:ext cx="102960" cy="2160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6E704428-19A0-4A90-AC0B-D5940068FF33}"/>
                    </a:ext>
                  </a:extLst>
                </p:cNvPr>
                <p:cNvPicPr/>
                <p:nvPr/>
              </p:nvPicPr>
              <p:blipFill>
                <a:blip r:embed="rId671"/>
                <a:stretch>
                  <a:fillRect/>
                </a:stretch>
              </p:blipFill>
              <p:spPr>
                <a:xfrm>
                  <a:off x="10665051" y="5779046"/>
                  <a:ext cx="12060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8" name="Group 427">
            <a:extLst>
              <a:ext uri="{FF2B5EF4-FFF2-40B4-BE49-F238E27FC236}">
                <a16:creationId xmlns:a16="http://schemas.microsoft.com/office/drawing/2014/main" id="{9AC3B4B1-2DA9-40A7-BCB8-6BF5C4AD0F25}"/>
              </a:ext>
            </a:extLst>
          </p:cNvPr>
          <p:cNvGrpSpPr/>
          <p:nvPr/>
        </p:nvGrpSpPr>
        <p:grpSpPr>
          <a:xfrm>
            <a:off x="11109651" y="5612726"/>
            <a:ext cx="983520" cy="740880"/>
            <a:chOff x="11109651" y="5612726"/>
            <a:chExt cx="983520" cy="74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2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FEE82960-B358-4F1F-B906-6A05318A2C5B}"/>
                    </a:ext>
                  </a:extLst>
                </p14:cNvPr>
                <p14:cNvContentPartPr/>
                <p14:nvPr/>
              </p14:nvContentPartPr>
              <p14:xfrm>
                <a:off x="11255811" y="5612726"/>
                <a:ext cx="78480" cy="17748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FEE82960-B358-4F1F-B906-6A05318A2C5B}"/>
                    </a:ext>
                  </a:extLst>
                </p:cNvPr>
                <p:cNvPicPr/>
                <p:nvPr/>
              </p:nvPicPr>
              <p:blipFill>
                <a:blip r:embed="rId673"/>
                <a:stretch>
                  <a:fillRect/>
                </a:stretch>
              </p:blipFill>
              <p:spPr>
                <a:xfrm>
                  <a:off x="11247171" y="5603726"/>
                  <a:ext cx="961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4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EF197DF0-CB38-43B6-8D7A-D8E8CD5A4157}"/>
                    </a:ext>
                  </a:extLst>
                </p14:cNvPr>
                <p14:cNvContentPartPr/>
                <p14:nvPr/>
              </p14:nvContentPartPr>
              <p14:xfrm>
                <a:off x="11111451" y="5836646"/>
                <a:ext cx="297360" cy="3960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EF197DF0-CB38-43B6-8D7A-D8E8CD5A4157}"/>
                    </a:ext>
                  </a:extLst>
                </p:cNvPr>
                <p:cNvPicPr/>
                <p:nvPr/>
              </p:nvPicPr>
              <p:blipFill>
                <a:blip r:embed="rId675"/>
                <a:stretch>
                  <a:fillRect/>
                </a:stretch>
              </p:blipFill>
              <p:spPr>
                <a:xfrm>
                  <a:off x="11102451" y="5828006"/>
                  <a:ext cx="31500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6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55E91CE5-CC25-4CF0-A359-DC68FC2F60F1}"/>
                    </a:ext>
                  </a:extLst>
                </p14:cNvPr>
                <p14:cNvContentPartPr/>
                <p14:nvPr/>
              </p14:nvContentPartPr>
              <p14:xfrm>
                <a:off x="11109651" y="6033926"/>
                <a:ext cx="242280" cy="31968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55E91CE5-CC25-4CF0-A359-DC68FC2F60F1}"/>
                    </a:ext>
                  </a:extLst>
                </p:cNvPr>
                <p:cNvPicPr/>
                <p:nvPr/>
              </p:nvPicPr>
              <p:blipFill>
                <a:blip r:embed="rId677"/>
                <a:stretch>
                  <a:fillRect/>
                </a:stretch>
              </p:blipFill>
              <p:spPr>
                <a:xfrm>
                  <a:off x="11101011" y="6024926"/>
                  <a:ext cx="25992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8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DC9D681C-5AE0-4BD0-ABFF-5F28CFA9D595}"/>
                    </a:ext>
                  </a:extLst>
                </p14:cNvPr>
                <p14:cNvContentPartPr/>
                <p14:nvPr/>
              </p14:nvContentPartPr>
              <p14:xfrm>
                <a:off x="11470371" y="5858966"/>
                <a:ext cx="91080" cy="1764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DC9D681C-5AE0-4BD0-ABFF-5F28CFA9D595}"/>
                    </a:ext>
                  </a:extLst>
                </p:cNvPr>
                <p:cNvPicPr/>
                <p:nvPr/>
              </p:nvPicPr>
              <p:blipFill>
                <a:blip r:embed="rId679"/>
                <a:stretch>
                  <a:fillRect/>
                </a:stretch>
              </p:blipFill>
              <p:spPr>
                <a:xfrm>
                  <a:off x="11461371" y="5850326"/>
                  <a:ext cx="1087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0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id="{FA96AE23-7923-4AB2-8296-1647C05E93DA}"/>
                    </a:ext>
                  </a:extLst>
                </p14:cNvPr>
                <p14:cNvContentPartPr/>
                <p14:nvPr/>
              </p14:nvContentPartPr>
              <p14:xfrm>
                <a:off x="11444091" y="5936366"/>
                <a:ext cx="77400" cy="20160"/>
              </p14:xfrm>
            </p:contentPart>
          </mc:Choice>
          <mc:Fallback xmlns=""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FA96AE23-7923-4AB2-8296-1647C05E93DA}"/>
                    </a:ext>
                  </a:extLst>
                </p:cNvPr>
                <p:cNvPicPr/>
                <p:nvPr/>
              </p:nvPicPr>
              <p:blipFill>
                <a:blip r:embed="rId681"/>
                <a:stretch>
                  <a:fillRect/>
                </a:stretch>
              </p:blipFill>
              <p:spPr>
                <a:xfrm>
                  <a:off x="11435451" y="5927726"/>
                  <a:ext cx="950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2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id="{0C1A409C-EE30-4B0F-B4AD-5E704F208B7E}"/>
                    </a:ext>
                  </a:extLst>
                </p14:cNvPr>
                <p14:cNvContentPartPr/>
                <p14:nvPr/>
              </p14:nvContentPartPr>
              <p14:xfrm>
                <a:off x="11641731" y="5767166"/>
                <a:ext cx="86760" cy="180720"/>
              </p14:xfrm>
            </p:contentPart>
          </mc:Choice>
          <mc:Fallback xmlns=""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0C1A409C-EE30-4B0F-B4AD-5E704F208B7E}"/>
                    </a:ext>
                  </a:extLst>
                </p:cNvPr>
                <p:cNvPicPr/>
                <p:nvPr/>
              </p:nvPicPr>
              <p:blipFill>
                <a:blip r:embed="rId683"/>
                <a:stretch>
                  <a:fillRect/>
                </a:stretch>
              </p:blipFill>
              <p:spPr>
                <a:xfrm>
                  <a:off x="11632731" y="5758526"/>
                  <a:ext cx="1044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4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EEB44807-4B94-4472-AD09-7DAFAE109250}"/>
                    </a:ext>
                  </a:extLst>
                </p14:cNvPr>
                <p14:cNvContentPartPr/>
                <p14:nvPr/>
              </p14:nvContentPartPr>
              <p14:xfrm>
                <a:off x="11661531" y="5809646"/>
                <a:ext cx="90720" cy="5940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EEB44807-4B94-4472-AD09-7DAFAE109250}"/>
                    </a:ext>
                  </a:extLst>
                </p:cNvPr>
                <p:cNvPicPr/>
                <p:nvPr/>
              </p:nvPicPr>
              <p:blipFill>
                <a:blip r:embed="rId685"/>
                <a:stretch>
                  <a:fillRect/>
                </a:stretch>
              </p:blipFill>
              <p:spPr>
                <a:xfrm>
                  <a:off x="11652531" y="5801006"/>
                  <a:ext cx="1083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6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93BABCDD-4F13-4609-8410-757D573AD7AD}"/>
                    </a:ext>
                  </a:extLst>
                </p14:cNvPr>
                <p14:cNvContentPartPr/>
                <p14:nvPr/>
              </p14:nvContentPartPr>
              <p14:xfrm>
                <a:off x="11651811" y="5758886"/>
                <a:ext cx="103680" cy="2556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93BABCDD-4F13-4609-8410-757D573AD7AD}"/>
                    </a:ext>
                  </a:extLst>
                </p:cNvPr>
                <p:cNvPicPr/>
                <p:nvPr/>
              </p:nvPicPr>
              <p:blipFill>
                <a:blip r:embed="rId687"/>
                <a:stretch>
                  <a:fillRect/>
                </a:stretch>
              </p:blipFill>
              <p:spPr>
                <a:xfrm>
                  <a:off x="11643171" y="5749886"/>
                  <a:ext cx="12132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8">
              <p14:nvContentPartPr>
                <p14:cNvPr id="424" name="Ink 423">
                  <a:extLst>
                    <a:ext uri="{FF2B5EF4-FFF2-40B4-BE49-F238E27FC236}">
                      <a16:creationId xmlns:a16="http://schemas.microsoft.com/office/drawing/2014/main" id="{32571DC4-243D-4BA6-B669-90023CD26B82}"/>
                    </a:ext>
                  </a:extLst>
                </p14:cNvPr>
                <p14:cNvContentPartPr/>
                <p14:nvPr/>
              </p14:nvContentPartPr>
              <p14:xfrm>
                <a:off x="11797971" y="5688326"/>
                <a:ext cx="126360" cy="323280"/>
              </p14:xfrm>
            </p:contentPart>
          </mc:Choice>
          <mc:Fallback xmlns="">
            <p:pic>
              <p:nvPicPr>
                <p:cNvPr id="424" name="Ink 423">
                  <a:extLst>
                    <a:ext uri="{FF2B5EF4-FFF2-40B4-BE49-F238E27FC236}">
                      <a16:creationId xmlns:a16="http://schemas.microsoft.com/office/drawing/2014/main" id="{32571DC4-243D-4BA6-B669-90023CD26B82}"/>
                    </a:ext>
                  </a:extLst>
                </p:cNvPr>
                <p:cNvPicPr/>
                <p:nvPr/>
              </p:nvPicPr>
              <p:blipFill>
                <a:blip r:embed="rId689"/>
                <a:stretch>
                  <a:fillRect/>
                </a:stretch>
              </p:blipFill>
              <p:spPr>
                <a:xfrm>
                  <a:off x="11788971" y="5679686"/>
                  <a:ext cx="144000" cy="3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0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F3C2742F-46BF-4776-BEE3-D5C76504A661}"/>
                    </a:ext>
                  </a:extLst>
                </p14:cNvPr>
                <p14:cNvContentPartPr/>
                <p14:nvPr/>
              </p14:nvContentPartPr>
              <p14:xfrm>
                <a:off x="11905971" y="5781206"/>
                <a:ext cx="106200" cy="14292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F3C2742F-46BF-4776-BEE3-D5C76504A661}"/>
                    </a:ext>
                  </a:extLst>
                </p:cNvPr>
                <p:cNvPicPr/>
                <p:nvPr/>
              </p:nvPicPr>
              <p:blipFill>
                <a:blip r:embed="rId691"/>
                <a:stretch>
                  <a:fillRect/>
                </a:stretch>
              </p:blipFill>
              <p:spPr>
                <a:xfrm>
                  <a:off x="11896971" y="5772206"/>
                  <a:ext cx="1238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2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86FB07A7-3CEF-464F-8604-F182DC515366}"/>
                    </a:ext>
                  </a:extLst>
                </p14:cNvPr>
                <p14:cNvContentPartPr/>
                <p14:nvPr/>
              </p14:nvContentPartPr>
              <p14:xfrm>
                <a:off x="11943771" y="5802086"/>
                <a:ext cx="65160" cy="14256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86FB07A7-3CEF-464F-8604-F182DC515366}"/>
                    </a:ext>
                  </a:extLst>
                </p:cNvPr>
                <p:cNvPicPr/>
                <p:nvPr/>
              </p:nvPicPr>
              <p:blipFill>
                <a:blip r:embed="rId693"/>
                <a:stretch>
                  <a:fillRect/>
                </a:stretch>
              </p:blipFill>
              <p:spPr>
                <a:xfrm>
                  <a:off x="11934771" y="5793446"/>
                  <a:ext cx="828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4">
              <p14:nvContentPartPr>
                <p14:cNvPr id="427" name="Ink 426">
                  <a:extLst>
                    <a:ext uri="{FF2B5EF4-FFF2-40B4-BE49-F238E27FC236}">
                      <a16:creationId xmlns:a16="http://schemas.microsoft.com/office/drawing/2014/main" id="{ED3CC944-18DA-4011-B207-1AEF49C1D2D2}"/>
                    </a:ext>
                  </a:extLst>
                </p14:cNvPr>
                <p14:cNvContentPartPr/>
                <p14:nvPr/>
              </p14:nvContentPartPr>
              <p14:xfrm>
                <a:off x="11989131" y="5674286"/>
                <a:ext cx="104040" cy="320400"/>
              </p14:xfrm>
            </p:contentPart>
          </mc:Choice>
          <mc:Fallback xmlns="">
            <p:pic>
              <p:nvPicPr>
                <p:cNvPr id="427" name="Ink 426">
                  <a:extLst>
                    <a:ext uri="{FF2B5EF4-FFF2-40B4-BE49-F238E27FC236}">
                      <a16:creationId xmlns:a16="http://schemas.microsoft.com/office/drawing/2014/main" id="{ED3CC944-18DA-4011-B207-1AEF49C1D2D2}"/>
                    </a:ext>
                  </a:extLst>
                </p:cNvPr>
                <p:cNvPicPr/>
                <p:nvPr/>
              </p:nvPicPr>
              <p:blipFill>
                <a:blip r:embed="rId695"/>
                <a:stretch>
                  <a:fillRect/>
                </a:stretch>
              </p:blipFill>
              <p:spPr>
                <a:xfrm>
                  <a:off x="11980131" y="5665646"/>
                  <a:ext cx="121680" cy="3380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2648223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5</Words>
  <Application>Microsoft Office PowerPoint</Application>
  <PresentationFormat>Widescreen</PresentationFormat>
  <Paragraphs>3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Førelesing ST1101</vt:lpstr>
      <vt:lpstr>Betinga fordeling for X|Y=y┤</vt:lpstr>
      <vt:lpstr>PowerPoint Presentation</vt:lpstr>
      <vt:lpstr>PowerPoint Presentation</vt:lpstr>
      <vt:lpstr>3.12 Momentgenererande funksjonar</vt:lpstr>
      <vt:lpstr>PowerPoint Presentation</vt:lpstr>
      <vt:lpstr>Defininisjon 3.12.1</vt:lpstr>
      <vt:lpstr>Kvifor nyttig?</vt:lpstr>
      <vt:lpstr>PowerPoint Presentation</vt:lpstr>
      <vt:lpstr>PowerPoint Presentation</vt:lpstr>
      <vt:lpstr>PowerPoint Presentation</vt:lpstr>
      <vt:lpstr>Eigenskapar til momentgenererande funksjon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ørelesing ST1101</dc:title>
  <dc:creator>John Sølve Tyssedal</dc:creator>
  <cp:lastModifiedBy>John Sølve Tyssedal</cp:lastModifiedBy>
  <cp:revision>21</cp:revision>
  <dcterms:created xsi:type="dcterms:W3CDTF">2021-02-22T09:27:34Z</dcterms:created>
  <dcterms:modified xsi:type="dcterms:W3CDTF">2021-02-25T12:41:17Z</dcterms:modified>
</cp:coreProperties>
</file>